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7" r:id="rId2"/>
    <p:sldId id="446" r:id="rId3"/>
    <p:sldId id="447" r:id="rId4"/>
    <p:sldId id="448" r:id="rId5"/>
    <p:sldId id="310" r:id="rId6"/>
    <p:sldId id="319" r:id="rId7"/>
    <p:sldId id="333" r:id="rId8"/>
    <p:sldId id="482" r:id="rId9"/>
    <p:sldId id="492" r:id="rId10"/>
    <p:sldId id="495" r:id="rId11"/>
    <p:sldId id="496" r:id="rId12"/>
    <p:sldId id="497" r:id="rId13"/>
    <p:sldId id="498" r:id="rId14"/>
    <p:sldId id="499" r:id="rId15"/>
    <p:sldId id="491" r:id="rId16"/>
    <p:sldId id="483" r:id="rId17"/>
    <p:sldId id="500" r:id="rId18"/>
    <p:sldId id="501" r:id="rId19"/>
    <p:sldId id="334" r:id="rId20"/>
    <p:sldId id="324" r:id="rId21"/>
    <p:sldId id="328" r:id="rId22"/>
    <p:sldId id="342" r:id="rId23"/>
    <p:sldId id="327" r:id="rId24"/>
    <p:sldId id="490" r:id="rId25"/>
    <p:sldId id="335" r:id="rId26"/>
    <p:sldId id="336" r:id="rId27"/>
    <p:sldId id="337" r:id="rId28"/>
    <p:sldId id="338" r:id="rId29"/>
    <p:sldId id="271" r:id="rId30"/>
    <p:sldId id="260" r:id="rId31"/>
    <p:sldId id="758" r:id="rId32"/>
    <p:sldId id="759" r:id="rId33"/>
    <p:sldId id="760" r:id="rId34"/>
    <p:sldId id="761" r:id="rId35"/>
    <p:sldId id="762" r:id="rId36"/>
    <p:sldId id="265" r:id="rId37"/>
    <p:sldId id="504" r:id="rId38"/>
    <p:sldId id="505" r:id="rId39"/>
    <p:sldId id="506" r:id="rId40"/>
    <p:sldId id="507" r:id="rId41"/>
    <p:sldId id="508" r:id="rId42"/>
    <p:sldId id="509" r:id="rId43"/>
    <p:sldId id="510" r:id="rId44"/>
    <p:sldId id="512" r:id="rId45"/>
    <p:sldId id="513" r:id="rId46"/>
    <p:sldId id="747" r:id="rId47"/>
    <p:sldId id="748" r:id="rId48"/>
    <p:sldId id="757" r:id="rId49"/>
    <p:sldId id="749" r:id="rId50"/>
    <p:sldId id="750" r:id="rId51"/>
    <p:sldId id="751" r:id="rId52"/>
    <p:sldId id="752" r:id="rId53"/>
    <p:sldId id="753" r:id="rId54"/>
    <p:sldId id="756" r:id="rId55"/>
    <p:sldId id="754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95" autoAdjust="0"/>
    <p:restoredTop sz="94660"/>
  </p:normalViewPr>
  <p:slideViewPr>
    <p:cSldViewPr>
      <p:cViewPr varScale="1">
        <p:scale>
          <a:sx n="66" d="100"/>
          <a:sy n="66" d="100"/>
        </p:scale>
        <p:origin x="1288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4:50.4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404 12419 294,'0'0'273,"0"0"-111,0 0-74,0 0-40,0 3-20,0-3-10,0 0-4,7 0-3,-7 0 1,0 0-1,7 0-1,-7 0 0,0 4-1,0-4 2,0 0 1,0 0 3,0 0 3,6 0 5,-6 0 3,0 0 2,0 0 1,0 0 0,0 0-2,0 0-1,0 0-5,0 0-3,0 0-3,0 0-1,0 0-3,0 0 0,0 0-3,0 0 0,0 0 0,0 0-1,0 0 1,0 0 0,0 0 3,0 0 2,0 0 2,0 0 3,0 0-2,0 0 2,0 0-1,0 0-2,0 0-2,6 0 0,-6 0 0,0 4 0,7-4 0,-1 0-1,1 3 1,-1-3 1,1 0-2,-1 0-3,8 5 0,-9-5 3,10 0 1,-2-5 0,-8 5 1,9 0 0,-1-3 2,0 3-1,0-4 0,0 4-3,0-4-3,0 4-2,-1-3-1,8 3 0,-7 0-2,0-4-2,6 4-1,-6 0-1,7 0 0,-7 0 0,7 0 0,0 0-1,-1 0 2,0 0 1,1 0 3,7 0 1,-8-3 1,0 3 1,1-4 2,6 0 1,-7 1 1,0-1 1,1 0 0,0 1 0,-1-2 0,0 5-1,1-2-3,-7-2 0,7 4-1,0-4-2,-1 4-2,-6 0-3,7-4 0,-2 4 1,2 0-2,1 0 1,-2-3-1,-6 3 0,7 0 0,-1 0 1,-6-4-1,6 4 0,1-4 1,-1 0 0,1 4 0,0-2 0,-7-4 1,6 4 0,1 2 0,-1-4 1,1 4-1,0 0-2,-1 0 0,1 0 0,-1 0 0,0 0 0,-6 4 0,14-4 0,-8 0-1,0 0 2,1 0 0,6 0 1,1 0-1,-1 0 0,-1 0 1,1-4-1,0 1 3,7-1-2,0-4 0,-7 1 0,6 4-1,1-4 0,0-2 0,0 2-1,-1 4 0,0-5-2,-6 5 2,6-1 0,1-3 0,-1 2 0,-4 3 1,-3 2 0,1-4 0,0 0 3,-6 0-3,-2 1 0,2 3 0,0-8 1,-7 8 0,0-4 0,-6 2 0,-1 2 1,1-5 1,-1 5 0,1 0-1,-7 0 1,0 0-4,0 0-10,7 0-19,-7 0-25,-7 0-37,7 5-66,0-5-186,0 0-100,0 0-53</inkml:trace>
  <inkml:trace contextRef="#ctx0" brushRef="#br0" timeOffset="731.18">12511 12235 311,'-7'0'249,"7"0"-89,-6 0-67,6 0-33,0 0-17,0 0-10,0 0-3,0 0-1,0 0-4,0-2-3,0 2-6,6 0-2,-6 0 0,7 0-1,-7 0-1,0 0 1,6 0 0,-6-5 2,7 5 2,-7 0 2,0 0 0,7 0 1,-1 0 2,0 0-1,-6 0 1,7 0-2,-1 0 1,1 5-2,6-5 2,-6 0-3,5 0-2,-5 2-1,6-2-1,0 0 2,0 0-3,7 4 0,-8-4-4,8 0-1,0 0-1,-1 4 0,-6 0 0,7-4-2,6 0 1,-7 0 0,7 3 1,0-3-3,1 0 0,-2 0 1,2 0-3,5 0 2,-7 0-1,8 0-2,1 0-1,-3-3 2,3 3 0,-2 0-1,7 0 0,1-4 0,-2 0 2,1 4-1,1-4-1,-2 4 3,1-2-1,7 2-2,0-5 3,-8 5-3,8-3-1,0-1 1,-7 4-1,7-3 0,-1-1 0,-6 4 0,6-4-2,-5 4 0,-1 0 1,7 0 0,-8 0 1,-5 0 0,7 0 0,-8 0-1,7 0 1,-7 0 0,-5 0 0,5-4 0,1 4 0,-8-3 0,2 3 0,5-5 0,-5 5 0,-2 0 1,-5-2 0,0-3 1,-1 5-1,1-2 0,-8 2-1,1 0 1,2 0 1,-10 0 3,2-4 5,0 4 3,-7 0 6,0-5 3,6 5 5,-6 0 1,0 0-2,0-3-1,-6 3-5,6 0-12,0 0-17,0-4-26,0 4-40,6-3-84,-6-1-169,7 0-97,-1-7-52</inkml:trace>
  <inkml:trace contextRef="#ctx0" brushRef="#br0" timeOffset="1347.99">15338 12214 91,'0'4'223,"0"-4"-29,0 0-38,0 0-38,0 0-35,0 0-29,0 0-18,0 0-11,0 3-6,0-3-3,0 0-3,0 0 0,0 4-3,6-4 2,-6 3-3,0-3 1,7 5-1,-1-3-2,-6 2 0,6 0 1,1 0 4,-1-1 1,7 1 3,-6 0 2,6 0 1,-5-2 1,10 3 5,-5-5-1,-1 3 0,9-3 0,-2 4-4,1-4-4,-1 4 1,7-4-1,0 0-4,1 0-1,5 0-1,0 0-3,7 0 0,0 0-1,7-4-1,-1 4 1,1-4 1,6-4 1,7 6 3,0-6 5,-1 1 4,14-1 4,-7-3 3,0 1 0,7-2-1,0 2 1,6-1-1,-7-1 1,2-1 0,-3 1-5,1 1-2,-5 0 0,-1-3 1,-6 6-5,-1-3-3,-6 3-3,1-2-4,-7 3 0,-7-1-2,-1 1-1,-5-1-2,-7 4 5,1-3 1,-8 3 4,0 1 8,-5-1 8,-1 0 11,-7 1 9,-6 3 5,7 0-1,-7 0-3,0-4-14,-7 4-25,1 0-34,-1-4-44,-6 4-56,0 0-97,-6 4-157,-1-4-96,0 0-4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8:45:41.39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22 5015 83 0,'0'0'190'16,"0"0"-34"-16,-7 0-29 0,7 0-24 0,0 0-19 16,0-3-15-16,0 3-11 0,-6 0-8 0,6 0-4 0,0 0-6 15,-7-5-4-15,1 5-6 0,6-3-3 0,-7 3-1 0,1-4-3 16,6 1 0-16,-6 3-2 0,-1-4-1 0,7 4-1 15,0-4-3-15,-7 4-2 0,1-3-5 0,6 3-4 16,-7 0-3-16,7 0-1 0,-6-4-1 0,-1 4 0 0,7 0 0 16,-6 0 3-16,-1 0 0 0,1 0 1 0,0 0 4 0,-8 4 3 15,7-4 3-15,2 0 3 0,-10 0 3 0,10 0 1 0,-8 0 7 16,6 0 1-16,0 0 3 0,-6 0-1 0,7 0 0 16,-1 0 0-16,7 0-3 0,-6 0-3 0,6 0-5 15,-6 0-2-15,6 0-5 0,0 0-1 0,-7 0-2 0,7 0-4 16,0 0-1-16,0 0 0 0,0 0 0 0,0 0-3 0,0 0 1 15,0 0-1-15,0 0-1 0,7 0 5 0,-7-4-2 16,6 4-1-16,0 0 0 0,1 0 1 0,-1-4 0 0,7 4-1 16,1-3 0-16,4-1-1 0,-3 4 0 0,4-4 3 0,7 1-1 15,0-1 0-15,0 1-1 0,6-1 2 0,1 0-1 16,7-3-1-16,-2 3 0 0,1-4 1 0,7 2-1 0,-1-2 2 16,1-3 0-16,6 0 0 0,-5 3 2 0,4-2 0 15,-5-5-1-15,0 4 1 0,-3 4-1 0,-2-4-1 0,-2 0 2 16,0-1-1-16,-6 6-1 0,-1-5-1 0,-6 3 2 15,0 1-2-15,-6 0-1 0,-1 3 1 0,-7-3-1 0,-5 3 0 16,6 4 0-16,-5-4-1 0,-2 1 0 0,-6 3 0 0,6-5 0 16,-6 5 0-16,0 0-1 0,7 0 1 0,-7 0-3 15,0 0-9-15,0 0-13 0,0 0-19 0,0 0-19 0,0 0-22 16,0 5-30-16,0-5-63 0,-7 3-140 0,1 1-82 16,-8 0-50-16</inkml:trace>
  <inkml:trace contextRef="#ctx0" brushRef="#br0" timeOffset="468.81">3035 4928 178 0,'0'-4'225'0,"6"0"-53"0,1-3-37 0,-7 3-30 0,6 0-25 16,0 0-17-16,-6-3-13 0,7 4-5 0,-7-2-6 0,6-1-4 16,-6 2-4-16,0 0-3 0,8-3 0 0,-8 7 0 15,0-4 3-15,0 4-2 0,0-4-1 0,0 4-3 0,0 0-2 16,0 0-3-16,0 0-4 0,0 0-5 0,0 0-2 0,-8 0-3 16,8 0-3-16,0 4-1 0,0-4-2 0,0 4-1 15,0-1 1-15,-6 5 3 0,6 0 1 0,0 2 3 0,0 1 2 16,-7 0 1-16,7 3 3 0,0 1 1 0,0 4 1 15,0 3 2-15,0-1 1 0,7 1 0 0,-7 4 2 0,6 4 0 16,2-5 0-16,-8 4 0 0,7 4-1 0,-2 1 1 0,3-5 1 16,4 7 0-16,-6-3 1 0,0 0 0 0,8 0 2 15,-7 1 1-15,-1-2 3 0,1-2 3 0,-1 3 2 16,0-4 1-16,1 0 0 0,-1 0 0 0,1-3-1 0,0-1 0 16,-7 1-2-16,6-4-5 0,1 0 1 0,-7 0-3 0,5-3 0 15,-5 0-1-15,0-5 0 0,7-3 0 0,-7 3-2 0,0-3-1 16,0-3 0-16,0-1 2 0,6 1 1 0,-6-6-1 15,0 2 0-15,0 0 1 0,0 0 0 0,0-4-2 0,0 3-4 16,0-3-18-16,0 4-35 0,0-4-42 0,0 0-53 16,-6-4-89-16,6 4-190 0,-7-3-94 0,2-1-60 0</inkml:trace>
  <inkml:trace contextRef="#ctx0" brushRef="#br0" timeOffset="1563.24">4239 3528 47 0,'0'-8'330'0,"7"1"-91"15,-7 3-82-15,0-3-52 0,7 3-32 0,-7-3-18 16,0 4-9-16,0-5-3 0,6 4 2 0,-6-4-1 0,0 6 1 16,0-5-1-16,0 3-2 0,0 0-3 0,0 0 0 0,0 0-6 15,0 4-8-15,0-4-6 0,0 4-6 0,0 0-5 16,0 0-3-16,0 4-4 0,-6 4-2 0,-1 0-2 0,7 1 1 15,-14 11 2-15,8-3-4 0,-7 6 3 0,1 2 0 16,-2 4 0-16,2 1 1 0,-1-1 1 0,-2 0 0 0,4 1-1 16,-3-5 2-16,7 1-1 0,-4-1-1 0,3-2 0 0,1-5-1 15,1 0 0-15,0-3 0 0,-1-1-1 0,7-3 3 16,-7-3 5-16,7 0 8 0,0-4 10 0,0-2 13 0,0 2 13 16,0-4 13-16,0 0 8 0,0 0 1 0,0-4-2 15,7-2-5-15,-7-5-9 0,7-5-12 0,-1 2-13 0,0-5-12 16,1-2-8-16,6-1-5 0,-7 0-3 0,1-5-2 0,0 2 0 15,0 0 1-15,-1-1-2 0,-1 1 0 0,3-4-1 16,-1 2-2-16,-7-2-2 0,6 0-3 0,-6 3-4 16,7-4-1-16,-2 5-1 0,-5 0-1 0,0 3 1 0,7 3 1 15,-7 1 1-15,7 4 3 0,-7 3 2 0,0 0 0 0,7 3-3 16,-7 5-2-16,6 0-1 0,-6-2 0 0,6 5 0 0,1 5-1 16,-1 1 0-16,0 2 1 0,1-1 3 0,7 8 5 15,-1-1 2-15,-1 1 1 0,1 3 1 0,7 0 0 0,-7 4 0 16,6 1 2-16,1 2 1 0,-6-3-2 0,5 4 0 15,0-1 0-15,1-3 3 0,-1 4-3 0,2-3-7 0,4 2-13 16,-5-4-17-16,-1 1-20 0,1 0-28 0,-1-3-51 16,1 3-109-16,-1-3-108 0,-6-5-82 0,0 4-41 0</inkml:trace>
  <inkml:trace contextRef="#ctx0" brushRef="#br0" timeOffset="3188.91">4213 3626 30 0,'0'0'178'16,"-6"0"-29"-16,6 0-27 0,0 0-27 0,0 0-22 0,0 0-20 15,0 0-17-15,-6 0-13 0,6 0-7 0,0 0-6 16,0 4-4-16,0-4-2 0,0 0-2 0,0 4-1 15,0-4 1-15,0 4 2 0,0-1-2 0,0 1 1 0,0 0 2 16,0-1 2-16,0 5 2 0,0-5 1 0,0 1 1 0,0 3 1 16,0-3 1-16,0 3 1 0,0-3-2 0,0 3 0 0,0 0 1 15,0 0-2-15,0-3 1 0,6 4-3 0,-6 0 1 16,0-1 0-16,0-1 1 0,0 2-1 0,6 0-1 16,-6 3 1-16,0-5-1 0,7 6-1 0,-7-5-1 0,6 4 0 0,-6 0-1 15,6 0 1-15,-6 0 0 0,7 0 0 0,-7-1-1 16,7 2 0-16,-7-1 2 0,0 1 1 0,0-2-1 0,7 1 3 15,-7 0-3-15,0 0-1 0,0 0 1 0,0 0 0 16,6 0 0-16,-6-1-1 0,0 5-1 0,0-3-3 0,7-2 2 16,-7 2 2-16,0 3-2 0,6-5 0 0,-6 1 1 15,0 4 1-15,6-4 1 0,-6 0 0 0,7 3 0 0,-7-2-1 16,6 2-1-16,-6-3-1 0,0 3-1 0,7-2 1 16,-7-1-3-16,0 3 0 0,0-3 0 0,0 0-1 0,0 4 1 15,0-4-1-15,0 0 0 0,0 4 1 0,0-5 0 0,6 1 1 16,-6 0 0-16,0 3-1 0,0-2 0 0,0-1 2 0,7 0 0 15,-7 4-1-15,0-4-1 0,7 0 1 0,-7 0-1 16,6-1-1-16,-6 2 2 0,7-1-1 0,-7 0 0 16,0 1 0-16,6-2 0 0,-6 0-2 0,0 2 1 0,0 2 1 15,0-2 0-15,6-2-2 0,-6 5 2 0,0-4-1 16,0-1 0-16,0 5 3 0,0-4-2 0,0 5-1 0,0-6 0 16,0 5 3-16,0 0-2 0,0-5 2 0,0 5-2 0,7-3-2 15,-7 2 1-15,6-3 1 0,-6 3 0 0,0 1-1 16,7-4-1-16,0 4 0 0,-7-1 1 0,7 1 0 0,-7-1-1 15,0 1 0-15,6 0 0 0,-6 1 0 0,0-3 0 0,0 5 1 16,0-3 3-16,0 4-1 0,0-1 1 0,0-3-1 16,0 3 2-16,0 0-3 0,0 0 1 0,0-3-2 0,0 4 0 15,0-5 0-15,0 5-1 0,0-1 0 0,0-3 0 16,0 3 0-16,0 0 0 0,0 4 0 0,0-3 0 0,6-2 0 16,-6 2 2-16,0 3 0 0,0 0-1 0,0-3 1 0,7 2 1 15,-7-3 1-15,0 1-3 0,6-1 3 0,-6 1-2 16,0 3 1-16,7-4 1 0,-7 0-1 0,0 0 0 15,0-2-1-15,6 1 3 0,-6 2-2 0,0 0 2 0,0-2-1 16,0 2 0-16,0-1 2 0,7 1 0 0,-7 3 1 0,0-5-1 16,0 2-1-16,0 0-1 0,0-2-1 0,7-2 0 15,-7 4-2-15,0-1-1 0,0 1 0 0,0-1 0 0,6 0 1 16,-6 0 1-16,0 1 1 0,7 2-1 0,-7-2 1 0,0-1 0 16,0 5 2-16,5-2-1 0,-5 2-1 0,0-6 0 15,0 5 0-15,0 0 0 0,7 1-3 0,-7-1 1 0,0-1 1 16,0-2 1-16,8-1 2 0,-8 4-1 0,5-3 2 15,-5-1 1-15,8 3 0 0,-3-2 0 0,2-1 0 0,0 1-2 16,-1-2-2-16,1 2 2 0,6 0-1 0,-7-1-1 0,1 1-1 16,-1-2 2-16,1 2-2 0,-1 0 3 0,1 1-1 15,-1-1 0-15,-6 4-1 0,7-2 2 0,-7 5 1 0,6-4-1 16,-6 0-2-16,6 4 1 0,-6-4-1 0,7 3-1 16,0 1 0-16,-1-4-1 0,1 4 1 0,-1-1 1 0,1 1 1 15,-1 0-2-15,1-1 1 0,5 1-1 0,-5-1-1 0,-1 4 2 16,9-3-2-16,-10 0-1 0,2-1 0 0,-1 2 0 15,1-2 0-15,-1 4 1 0,-6-3 0 0,7 0-1 16,0-1 1-16,-1 2 2 0,-6-2 1 0,0 0 2 0,7 1 3 16,-7-4 0-16,0 3 1 0,6 2 0 0,-6-6 2 0,6 5-1 15,-6-1-2-15,7 1 2 0,-7-1-2 0,0 2-1 0,6-1 0 16,-6-1 1-16,7 4 0 0,-7-4 0 0,0 8 0 16,6 1-2-16,-6-1-1 0,7-1 1 0,-7 5-1 15,7-5-1-15,-7 2 0 0,6-2-1 0,-6 2-2 0,7-5 3 16,-2 4 1-16,2-4-1 0,1-3 1 0,-3-1 2 0,3 4-1 15,-2-2 3-15,0-5 3 0,1 3 1 0,-1-3 1 16,1 4-1-16,-1-4 1 0,1 4-1 0,-7-4 3 0,6 3-4 16,1-2-1-16,0 2-2 0,-7 1-1 0,6-4-1 15,0 3-2-15,-6 1-1 0,7-4-2 0,-7 3 0 0,6-2 0 16,1 2-1-16,-7 1 1 0,6-4 0 0,0 3-2 0,-6-2 2 16,7 2-7-16,0 1 3 0,-7 0 1 0,6-1 0 15,-6-4 1-15,7 8-1 0,-7-2 1 0,6-2 0 0,-6 5 6 16,7-5-2-16,-7 4-2 0,6 2 0 0,-6-2-2 0,0 0 0 15,0 0-1-15,0-4 2 0,0 5-2 0,7-5 0 16,-7 2 1-16,0-6 0 0,6 5 0 0,-6-5 0 0,0 5-1 16,6 1 0-16,-6-2 1 0,0 0-1 0,0-3 0 15,8 4-1-15,-8-3 0 0,0 2 0 0,0 0 1 0,5 0 0 16,-5 1-2-16,0 0 2 0,8-1 0 0,-8 2 1 0,0-6 1 16,7 4-1-16,-7 1-1 0,0-4 2 0,5 1 2 15,-5-2-3-15,7 2-1 0,-7-2 1 0,0-2-1 16,6-1 0-16,-6 1 0 0,0-1 0 0,0 0-1 0,7-4 1 15,-7 1 0-15,0 0 0 0,0 0 0 0,0-5-2 0,0 2-14 16,0-4-18-16,7-1-22 0,-7-1-23 0,6 2-33 0,1-4-65 16,-7 0-129-16,6-1-96 0,1 1-68 0</inkml:trace>
  <inkml:trace contextRef="#ctx0" brushRef="#br0" timeOffset="6049.4">5099 9939 88 0,'6'0'162'16,"1"-3"-17"-16,-1-2-20 0,1 5-21 0,-7-4-21 15,7 4-23-15,-7-3-19 0,0 3-13 0,7-3-7 0,-7 3-5 16,0 0-1-16,0 0 1 0,0 0 2 0,0 0 1 16,0 0 1-16,0 0-1 0,-7 0 1 0,7 0-4 0,-7 0 0 15,7 0-3-15,-7 0-1 0,7 0 0 0,0 0 4 0,-6 0 4 16,6 0 1-16,0 0 4 0,-7 0 1 0,7 0 1 15,0 0 1-15,0 0-1 0,0 0-3 0,0 0-5 0,0 0 0 16,0 0-6-16,0 0-4 0,0 0-2 0,0 0-5 0,0 0-2 16,0 0-1-16,0 0 0 0,0 0-2 0,0 0 1 15,0 0 0-15,0 0 0 0,0 0-1 0,0 0 2 0,7 0 1 16,-7 0 0-16,0 3 3 0,0-3 1 0,6 0 0 16,-6 0-1-16,0 3 3 0,7-3 0 0,-7 0-1 0,7 0 0 15,-7 0-2-15,7 0 0 0,-1 0 1 0,0 0-1 0,1 0 1 16,-2 0-1-16,3 0 1 0,5 0-1 0,-6 4 0 15,6-4 1-15,-1 0-1 0,1 0 1 0,-6-4 1 16,13 4-2-16,-7 0 2 0,-1 0 2 0,8-3 0 0,-7 3-2 16,8-3-1-16,-3 3 2 0,2-4 0 0,0 0 0 0,-2 1 1 15,9-1-5-15,-8 0 1 0,8 0 4 0,-8 0 0 0,7 0-2 16,0 2 0-16,-7 2-1 0,8-4-1 0,-8 1-2 16,7-2-1-16,0 2 0 0,-5 3 0 0,4-4 0 15,-5 4 0-15,5-4 1 0,-5 4 0 0,6-4 0 0,1 4 1 16,-2 0-1-16,-6-3-1 0,9 3 1 0,-3-4 0 0,1 4-1 15,0-3 0-15,0 3 1 0,-1-4 0 0,2 1-1 16,-1-1 0-16,0 4 0 0,0-4 0 0,-6 0 2 0,6 1 1 16,0-5 2-16,-7 5 0 0,8 0 2 0,-8-1 0 15,7-4 1-15,-7 5-1 0,1-1-1 0,6 0-1 0,-6 1 0 16,6-1-1-16,-7 0-1 0,7 0-2 0,1 1 0 0,-8-2 1 16,7 3 1-16,8-2-1 0,-10 1 2 0,9-1-2 15,-7 0 1-15,6 0 0 0,2 0 0 0,-2 0 1 0,7-3-1 16,-7 5-1-16,1-6-1 0,6 4 0 0,-5-4 1 0,-2 5 0 15,0-5-2-15,7 5 0 0,-7 0-1 0,-5-6 1 16,5 6 0-16,-6 0 0 0,0-1 0 0,0 4 1 0,0-4 1 16,6 4 0-16,-4-3 0 0,-3 3 1 0,1-4 0 15,0 4 0-15,0-4-1 0,0 4 0 0,0-4-1 0,7 4 0 16,-7-3 0-16,0-1-1 0,6 4 1 0,1-3 0 0,0-1-1 16,-1 1 0-16,1-1 1 0,6 0-1 0,-7 0 0 15,1-4-1-15,-1 6 1 0,1-3 0 0,0-1 2 16,-1 2-1-16,-6 0-1 0,-1 0 0 0,9 0 1 0,-8 4 0 15,-7-3-1-15,8-1-1 0,-2 4 1 0,2-2 0 0,-8 2 1 16,14 0 1-16,-7-5-1 0,0 5 0 0,6 0 0 0,1-3-1 16,-2 3-1-16,3-4 1 0,5 4 0 0,-6-5-1 15,5 5 0-15,-5-3 1 0,7 3 0 0,-8-3-1 16,1-1 2-16,0 0-1 0,-1 1 0 0,-6 0 0 0,6 3 0 16,-6-5-1-16,0 5 0 0,0-4 0 0,8 4 0 0,-9-3 1 15,1 3-1-15,0-4 0 0,1 1 1 0,-3 3 1 16,4-4-1-16,-3 1-1 0,8-1 3 0,-7 4-1 0,7-4 1 15,-1 0-1-15,-6 1-1 0,7 3 0 0,0-7 1 16,-1 2 2-16,1 5-4 0,-1-6 2 0,-6 2-1 0,6 0 1 16,-5 4 1-16,-1-3-2 0,0-2 0 0,1 2 1 0,-9 3 0 15,2-4-1-15,0 2 0 0,-1 2 0 0,1-5-1 16,-1 5 1-16,0-3 1 0,8 3-1 0,-8-4 0 16,8-1 0-16,-2 5 0 0,-5-3 0 0,6 0 1 0,0-1 0 15,7 0-1-15,0 1 1 0,-1 0-1 0,0-2 1 0,1 1 0 16,-1 1 0-16,-6-1-2 0,6 1 1 0,-5-1 1 0,-1 1 0 15,0-1 1-15,0 0-2 0,0 0 0 0,-6 4 0 16,6-3 0-16,0-1-1 0,0 1-1 0,0-2 1 0,0 3 1 16,8-2-1-16,-10 0 1 0,10 0-1 0,-2 1 1 15,0-1 0-15,1 0 2 0,-2 0 0 0,10-3-1 0,-9 4 1 16,1-1 2-16,-1 1 1 0,7-2-2 0,-6 2 1 16,-1-1-3-16,1 0 1 0,-1 1-2 0,-5 0 0 0,5 3 0 15,-6-5-2-15,6 1 2 0,-5 1 0 0,-1 3 0 0,7-4 0 16,-8 1 1-16,8 3-1 0,-7-4-3 0,7 4 1 15,-1-3 2-15,1 3-1 0,-1-4 0 0,1 4 0 0,0-4 1 16,-1 4 0-16,1-4 3 0,0 1-1 0,5 3-2 16,-5-4 0-16,6 1 0 0,-6 3 0 0,-1-5 0 0,8 5 0 15,-8-2 0-15,0-2 1 0,8 4-1 0,-8-4 0 16,1 0 0-16,6 1 0 0,-7 3 0 0,0-4 0 0,1 0 1 16,0 0 0-16,-1 4 0 0,1 0 1 0,-1-2 0 0,1-3 0 15,0 5 2-15,-1-3-1 0,1 3-2 0,-1-4 0 16,-5 1-1-16,6-1 1 0,-1 4-1 0,0-4 0 0,1 0-4 15,-1 4 3-15,1-3 1 0,-1-1 0 0,7 1 3 0,-6 3 1 16,6-5-1-16,1 3 1 0,-2 2 0 0,-6-5-1 16,8 1-2-16,-1 1 1 0,-7 3 0 0,8-4 0 0,-1 1-1 15,-7 3 0-15,1-4 0 0,5 4 1 0,-4-4-1 16,-9 4 1-16,8-3 0 0,-1 3 0 0,1-4 0 0,0 4 0 16,-7-4 2-16,6 1 0 0,0 3 2 0,2-5 0 0,-10 3 1 15,10 2 0-15,-2-4-1 0,-5 4 1 0,5-4-2 16,1 4 0-16,-1-4-1 0,-5 1 0 0,5 3 0 0,-6-4-1 15,6 4 2-15,-5-4 1 0,5 0 1 0,1 4 0 0,-7-2 2 16,6 2-1-16,1-5 1 0,0 5 1 0,-1-3-1 16,1-1 0-16,-1 4-1 0,1-3 0 0,0-1 0 15,-1 4 3-15,1-4-3 0,5 4 2 0,-5-4 0 0,0 1-2 16,0-1 3-16,-1 1 0 0,-6 3 0 0,7-4-2 0,-1 1-1 16,-6 3-1-16,6-4 0 0,1 4-1 0,-1-4-2 0,1 4-1 15,7-4 1-15,-8 1-1 0,1 3 1 0,-1 0-1 16,1-4 0-16,5 4 1 0,-5 0-2 0,0-4 0 15,-1 0 1-15,1 4-1 0,-1 0 3 0,1-2 2 0,0-3 0 16,-1 1 0-16,1 4 5 0,-1-3 1 0,0-1 4 0,8 4 3 16,-7-3-1-16,-1-1 1 0,1 0 0 0,6 4-1 15,-7-4 1-15,1 1-4 0,-1-1-3 0,1 4 0 0,-1-4-3 16,2 0-1-16,-2 2-1 0,0-3-1 0,1 5-1 16,-7-3-1-16,7-1 0 0,-8 4-3 0,8-3 0 0,-7-1 1 15,6 0-1-15,-4 4 2 0,3-4-1 0,-4 1 2 0,5-1 2 16,-6 1 0-16,7 3 1 0,-8-4 1 0,2 1 2 15,-1-1 0-15,-1 0 0 0,2 0 0 0,-1 1-1 0,-1-1 0 16,3 4 0-16,-10-4-3 0,2 1-1 0,6 3 0 16,-6-3 0-16,-1-2 1 0,0 5 2 0,2-4 3 0,-2 1 0 15,0 3 2-15,-6-3 2 0,8 3 0 0,-3-4-1 0,2 4-1 16,-1-4 0-16,1 4-3 0,-1-4-1 0,0 0 0 16,1 4-1-16,0-3 1 0,0 3 3 0,-1-4 1 0,-6 0 3 15,7 4 3-15,-1-4 5 0,-6 2 2 0,7 2 5 16,-7-4 2-16,6 0 2 0,0 0 1 0,-4 4 0 0,4-3-1 15,0-1-3-15,-6 0-3 0,6 0-4 0,-6 1-3 16,7 3-3-16,-6-4-5 0,-3 1-1 0,10-1-1 0,-8 4-2 16,0-3 0-16,0-1 0 0,0 0-1 0,0 4-1 15,0-4 1-15,0 1 2 0,0-1 1 0,-7 4 5 0,7-4 0 16,0 1 4-16,2 0 2 0,-2-1 4 0,-2 4 2 0,-4-5 1 16,6 2 4-16,1 0 2 0,-8 3 6 0,7-4 1 15,-7 0 2-15,0 1 0 0,1 3-1 0,0-5 1 0,0 2-1 16,-1-1-3-16,-6 4-2 0,6-3 1 0,-6-2-2 0,0 5 0 15,6-2-2-15,-6-2-3 0,0 0-5 0,0 0-6 16,0 1-4-16,-6-1-6 0,6-4-4 0,-6 5-3 0,0-1-4 16,6 1-2-16,-7-4 1 0,0 3-2 0,-6 0 0 15,7 0 1-15,-7 1 0 0,0-1 0 0,6 0 0 0,-6 1 1 16,0 0-1-16,-5 3 0 0,3-4 1 0,2-1-2 0,-6 2-1 16,6 3-2-16,-7-3-3 0,1 3-1 0,6-4-1 15,-6 4 1-15,6 0-1 0,-2-4 2 0,2 4 0 0,2 0-1 16,4 0 4-16,-7 0 1 0,8 0 2 0,6 0 1 15,-7 0-2-15,1 0-2 0,6 0 1 0,0 0 2 0,0 0-5 16,-7 0 1-16,7 0-4 0,0 0-1 0,7 0 1 0,-7 0 0 16,0 0 0-16,6 0 2 0,-6 4 2 0,7-4 0 15,-1 0 2-15,1 0-1 0,0 4 3 0,6-4 0 0,0 0 1 16,0 0-2-16,7 0 0 0,-1 0 2 0,-6 3 1 16,6-3 1-16,1 0-2 0,-1 0 0 0,1 3 1 0,1-3 0 15,-3 0-1-15,-5 0-1 0,7 5 1 0,-7-5 0 0,6 0 0 16,-6 0 0-16,1 4-1 0,-2-4 1 0,1 0 1 15,-7 0 1-15,1 3-2 0,7 0 0 0,-8-3-2 16,1 4 0-16,-1-4 0 0,-6 4 0 0,5-1 0 0,-5 1 0 16,0 0 0-16,8 0 0 0,-8 3 2 0,-8 3-1 0,8 2 1 15,-5-1 0-15,-1 3 1 0,-1 5-1 0,-6 0 1 16,-1 2 3-16,-5 1-1 0,0 4 3 0,-1-5 0 0,-5 5 0 16,-9 0-3-16,2 3 3 0,-1-4-3 0,-6 2 2 0,1-6 0 15,-3 6-3-15,-4-6-2 0,7 4-10 0,-7-2-30 16,-2-1-61-16,8-1-75 0,-6 2-73 0,-1-1-78 0,8 0-125 15,-9-5-136-15,8-2-97 0,0 4-21 0,0-9 28 16</inkml:trace>
  <inkml:trace contextRef="#ctx0" brushRef="#br0" timeOffset="12708.64">5822 7887 250 0,'0'-4'210'0,"7"-3"-41"0,-7 3-38 0,0-3-33 16,7 3-26-16,-7-3-21 0,0 3-12 0,6-3-8 15,-6 3-4-15,0-3-5 0,6-1-2 0,-6 5-2 0,0 0-3 16,7-5-3-16,-7 5-3 0,0-5-3 0,0 4-1 0,0-3-1 16,6 4 0-16,-6-4 2 0,0-1 1 0,0 1 0 15,0-1 2-15,7 2 1 0,-7-3 1 0,0 2-1 0,6 0-1 16,-6-4-2-16,0 4-2 0,6-1 1 0,-6 1-2 15,0-4 1-15,0 3 1 0,7 1 1 0,-7-3 0 0,0 2 1 16,7 1 1-16,-7-4 1 0,0 0-1 0,0 4 0 0,0-4-1 16,0 3-2-16,7-4-1 0,-7 2 1 0,0 3-1 15,0-5-2-15,0 2-1 0,0-1 1 0,0 0-2 0,0 4 2 16,0-4-6-16,0 0 2 0,0-3 0 0,7 2 0 0,-7 1 2 16,0-3-1-16,0 2 0 0,0-2-1 0,0-1 4 15,0 1-2-15,5-1 2 0,-5 1-1 0,0-5-2 0,0 4 0 16,7 0 4-16,-7-3-2 0,0 3 0 0,6 1 0 15,-6-1-1-15,0 0 0 0,0 1 1 0,7-1-1 0,-7 1-5 16,6 3 3-16,-6-5-1 0,7 7 2 0,-7-3-1 0,0 1 0 16,0-1 0-16,7 2 1 0,-7-1 0 0,6 0 2 15,-6 0-2-15,0-4 0 0,6 4 0 0,-6 0-1 0,7-3 1 16,-7 2-1-16,6-3-1 0,-6 5 0 0,7-5 2 16,-1 1 0-16,-6 3 0 0,7-4 0 0,-1 4 2 0,-6-3-1 15,7 3 0-15,0-1 0 0,-7 2-1 0,5-5 1 0,-5 3-1 16,0-2-1-16,8 3-1 0,-8-4 2 0,0 4-2 15,5-3 1-15,-5-1 1 0,7-3 0 0,-7 3 0 16,8 0 2-16,-3 1 1 0,-5-5-1 0,7 1 0 0,0 0-1 16,-1 0 0-16,1 3-1 0,-1-4 0 0,1 1 0 0,-1 4 2 15,1-5-1-15,-1 5-1 0,1 2 0 0,-7-2 1 0,6-1 1 16,1 0 0-16,-1 5-2 0,-6-5-1 0,7 1 2 16,-1-5 1-16,-6 4 2 0,7 1-1 0,-1-1-2 15,0-4 2-15,1 5 0 0,0-3-1 0,-7-3 0 0,7 6 0 16,-1-5-1-16,0 5-1 0,1-1 1 0,-1 1-1 0,1-1 0 15,-1 0 2-15,-6 1-2 0,6 2 0 0,2 1 0 16,-1-3 0-16,-7 3 0 0,6 0 1 0,0-3-1 0,-6 2 3 16,6-3 0-16,1 5 1 0,-7-5-1 0,6 1 2 0,1-1 0 15,-1 0 0-15,1 0 1 0,0 1-2 0,-7-1 1 16,6 0-1-16,0 1 1 0,1-1-2 0,-1 1-1 0,1-1 0 16,-1 0-1-16,1 1 0 0,0-1-2 0,-1 3 0 15,1-2 1-15,-2 3 0 0,3-3 0 0,-3 3 1 16,-5 0 0-16,7 0 0 0,1-4 2 0,-2 4 0 0,-6-4 2 0,7 5 2 15,-1-9 0-15,0 4-2 0,1-3 2 0,-1 0 3 16,1-4 2-16,-1 3 0 0,1-3-1 0,-1 0 0 0,8 4 0 16,-8-3 1-16,0-2-1 0,1 0-4 0,-1 2 0 15,1-1-3-15,-1 4 2 0,7-5-2 0,-6 6 0 0,1-5 1 16,-3 3-1-16,-5 2 1 0,8-3 1 0,-3 3 0 0,1-2-1 16,1 0 1-16,-1 2 1 0,-6-2 0 0,7 1 0 15,0-1 0-15,6 1 0 0,-7-3 0 0,1-2-1 16,5 5-1-16,-5-4-3 0,7 1-3 0,-8 1 1 0,6 3 0 15,1-2 0-15,-6-3 1 0,7 8 0 0,-8-5 0 0,7 5 0 16,0-5 3-16,-6 0 1 0,-1 5 1 0,7-3 1 0,-6-2 0 16,-1 0 1-16,1 1 0 0,-1-4 2 0,0 0-1 15,1 1-3-15,-1-2-2 0,1 0-1 0,6-2-1 16,-6 4-2-16,-1-5 0 0,1 3 0 0,-1-3-1 0,0 5 1 16,8-4 0-16,-8-1 1 0,0 4 1 0,9-5-2 0,-10 6 0 15,8-4-1-15,-7 3 0 0,8-4-1 0,-1 4 0 16,-6-4-1-16,5 4 1 0,1 0 0 0,-6 4 2 0,6-3-1 15,-6-2 0-15,5 0-2 0,-6 2 2 0,1 4 0 0,6-6-1 16,-6 4 1-16,6 1 0 0,-6-4 0 0,4 4 1 16,-3-1 0-16,5 1-1 0,-6-1 1 0,6 2-1 0,-7-2 0 15,7 1 1-15,-7 3 0 0,1-2 1 0,7-3 1 16,-8 3 0-16,0-6-1 0,7 5 2 0,-6-4-2 0,5 3 1 16,-5 2-2-16,7-5 1 0,-9 3-1 0,10 1-1 0,-2-4 0 15,-8 4-2-15,9-4 2 0,-1 2 1 0,0 3 0 16,-1-2 1-16,1 1-1 0,1 4 3 0,-8-5-2 0,7 1 2 15,-6 0-2-15,5-1-1 0,2 5-3 0,-7-1 2 16,5-2-2-16,-5 0-1 0,6 3 1 0,-7-1-1 0,8 1 2 16,-8 3-2-16,7-3 2 0,-7-1-1 0,7 0 2 0,0 1-1 15,-6 2 1-15,6-2 0 0,-7-1 0 0,7 1 0 16,0-1 0-16,1 1-1 0,-9-1 2 0,8 1-1 16,-5-3 0-16,4 8-1 0,2-7 1 0,-8 5 1 0,1-3 0 15,-1 3 0-15,7-1 0 0,-6-2 0 0,-1 3-2 0,0 0 2 16,8-3-1-16,-7 3 0 0,-1-5 1 0,0 2 0 0,1-1 0 15,6-2 0-15,-7 2 0 0,1-4-1 0,6 1 2 16,-6 0-1-16,-1 0-1 0,0 2 0 0,1-1 1 16,-1 2 2-16,1 1 0 0,-1-1-1 0,-6 0-1 0,7 4 0 15,0 0 0-15,0 0 1 0,-7-1-1 0,6 2-1 0,0 3 1 16,-6-1-1-16,6 1 1 0,-6-5 0 0,7 6 0 0,-1-5 0 16,-6 3 0-16,7 1 0 0,0-4 0 0,-7 4 0 15,6-1 1-15,1 1 1 0,-7 0 1 0,6 0-2 16,-6-1-1-16,6 5 0 0,1-5 0 0,-7 5 0 0,6-1-1 15,1 0-2-15,-7-3 1 0,7 2 1 0,-1 3 1 0,-6-5 0 16,7 2-1-16,-2 2-4 0,-5-5 3 0,8 4 0 16,-3-3 0-16,-5 4 1 0,8-4 0 0,-8-1 1 0,7 1-1 15,-7 3 4-15,0-3 0 0,6 4-1 0,-6-1 0 16,0-1-1-16,0 5 1 0,0-3 0 0,0 3-1 0,6 0 1 16,-6-3-2-16,0 3 1 0,0 0-1 0,0 0 0 0,0-4 0 15,0 4 1-15,0 0-1 0,7-4-1 0,-7 4 1 16,7-6 0-16,-7 1 0 0,6 1 0 0,-6 1 0 0,7 3-2 15,-1-5 1-15,-6 3 1 0,0 2 0 0,6-4 0 0,-6 4-1 16,0-3 0-16,0 3 1 0,0 0 1 0,0 0-1 16,0-4-1-16,0 4 0 0,0 0 1 0,0 0 0 0,0 0 0 15,0 0 0-15,0 0-1 0,7 0 0 0,-7 0 1 16,0 0 0-16,0 0-1 0,6 0 0 0,-6 0-1 0,7 0-1 16,-7 0 3-16,7-4 0 0,-1 4 0 0,1 0 0 0,-1 0-1 15,1 0 1-15,-1 0 4 0,-6 0-2 0,6 0 0 16,1 0-1-16,-1 4 0 0,-6-4 0 0,7 0 0 15,6 0-1-15,-5 4 0 0,-3-4 0 0,2 0 0 0,5 3 0 16,-5-3-1-16,7 0 1 0,-1 4-2 0,-1-4 0 0,1 2 1 16,1-2 0-16,-1 5-1 0,-1-5 0 0,1 3 1 0,0-3-1 15,1 4 1-15,-1-4-3 0,6 5-1 0,-6-2 1 16,-6 0-2-16,6 1 1 0,0 0 0 0,-1-1-1 16,1 5 1-16,-6-1 3 0,6-3-1 0,0 3 1 0,0-4 1 0,6 5 0 15,-4-4 0-15,-2-1 1 0,5 1 0 0,2 4 0 16,-7-6 0-16,6 6 0 0,-6-4-2 0,1 4 2 0,-1-1-3 15,-1-5 1-15,1 6-2 0,1-4 1 0,-1 4 0 16,0-1-1-16,-7 0 1 0,7 1-1 0,0-1 0 0,-6 4 1 16,6-4 0-16,0 1 1 0,-7 2 0 0,7-3 0 0,-6 1 0 15,6-1 2-15,0 1-1 0,-7-2 1 0,7 2 0 16,1-1 0-16,-9 1-1 0,10 0 1 0,-9-2 4 16,6-1-1-16,-5 2-2 0,-1 0-1 0,8 0 0 0,-8 4 0 15,7-3 1-15,-6-1 0 0,-1 0-5 0,0 1 1 0,1-1 1 16,0 3 2-16,0-2 0 0,-1-1 0 0,7 1 0 15,-8-1-1-15,3 4 1 0,-2-4 0 0,1 1 0 0,0-1 1 16,-1 1-1-16,1-1 1 0,-1 4 0 0,0-4 2 16,1 1-1-16,-1-1-2 0,-6 1 1 0,7 2-1 15,-1-3 0-15,1 1 0 0,0 3 0 0,-1-4-1 0,1 0 0 0,-1 1 0 16,0 3 1-16,1-5 0 0,-1 6 0 0,8-5 0 16,-8 5 0-16,0-5 0 0,9 3 1 0,-10 2 0 0,1-5-1 15,7 3 1-15,-6 2 0 0,0-5 1 0,6 1 1 16,-6 2-1-16,-1-3 0 0,6 2-1 0,-5 2 0 0,0-4-1 15,6 0 0-15,-7 0-1 0,7 1 0 0,0-1 0 0,-6 0 1 16,6 1-1-16,-6-2 1 0,5 2 0 0,-5-1 1 16,6 1-1-16,-7 3 1 0,8-4 0 0,-8 0-1 15,7 1 3-15,-7 3-1 0,7-5-1 0,-6 6-1 0,0-4 0 16,6 3 0-16,-7-4 0 0,7 1 0 0,-6 2-3 0,6-3 2 16,-7 1 1-16,1-1 0 0,5 4 0 0,-5-4 0 0,6 1 1 15,-5 3-1-15,-3-5 2 0,9 3 0 0,-8-1-1 16,1 1 0-16,-1-1-1 0,7 0 2 0,-6-1-2 15,6-1 1-15,-7 6 0 0,7-4 0 0,-6 2 1 0,5-3-1 16,-6 5 2-16,8-1 0 0,-1 0-2 0,0-4 0 0,0 4 0 16,0 0 1-16,1 1 0 0,-2-3-2 0,1-1 0 15,0 4-1-15,0-3 0 0,1-1 1 0,-2 4 1 0,1-5-1 16,0 3 1-16,1 2-1 0,-1-5 2 0,-8 4 2 16,10-4 0-16,-2 1 0 0,-1 2-1 0,1-2 1 0,0-1-1 15,0 5 1-15,0-6-1 0,0 6 0 0,0-5-2 0,0 5 3 16,0-6-3-16,0 5 0 0,0-3 0 0,0 3-1 15,0-4 0-15,-7 0 0 0,7 0 0 0,2 5 0 0,-3-5 0 16,1 3 0-16,-7-2-3 0,8 4 2 0,-8-5 0 0,7 3 1 16,-7-2 1-16,7-1 1 0,-6 1 0 0,7-1-1 15,-8 4 3-15,7-4-2 0,-8 1 0 0,10-1-1 0,-10 0 0 16,3-3-1-16,5 4 0 0,-7-6 0 0,0 6 0 16,1-1-2-16,-1-3 1 0,7 4 0 0,-6-6 1 0,0 6 0 15,-1-4 0-15,1 4 0 0,-1-1 0 0,0 1 0 0,7-1 0 16,-6 0 0-16,-1 0 0 0,1 1 0 0,-1-1 0 15,1 0 0-15,1 0 0 0,-3 1 0 0,8-1 2 16,-7 4 2-16,1-3-3 0,5 0 0 0,-4-2 3 0,-1 1-2 16,-1 1 0-16,0 0-1 0,0-1-1 0,1-5 1 0,0 6 1 15,0-4-1-15,-7 4-1 0,6-5-1 0,0 4 1 0,1-3-1 16,-1 0 0-16,-6 4-2 0,6-5 1 0,1 4-1 16,-7-3 0-16,7-1 1 0,-1 5 2 0,1-4 0 0,-7 3 1 15,7-4 0-15,-1 4 1 0,0-3-1 0,-6 4 3 16,7-5-2-16,-2 4-2 0,3-3-1 0,-8 3 1 0,7-3 0 15,-1 3 0-15,1-2 2 0,-1 2-1 0,-6-5 1 16,7 3-1-16,-1 2 1 0,0-2-1 0,-6 1 1 0,7-2-2 16,-1 3 0-16,1-3-1 0,0 0 0 0,-7 3-1 0,7-3 1 15,-1-1 1-15,0 4-1 0,1-3 0 0,-1 4 0 0,0-1 1 16,1-4-1-16,-1 4 0 0,1-3 1 0,-1 4 0 16,-6-5 0-16,13 5-1 0,-6-2 1 0,1 2 0 15,-3-4 0-15,-5 4 0 0,6-1-1 0,1-3 1 0,0 2-1 16,0 3 1-16,-1-6 1 0,-1 4-1 0,3 0 0 0,-1 1 2 15,-1-1 0-15,0-3-1 0,7 4 0 0,-6-2 0 0,6 2-1 16,-7-1 1-16,7 1 0 0,0-1 1 0,-6 0-1 16,6 0 0-16,0 0-1 0,-6 1 0 0,-1 0 0 15,7-1 0-15,-6 0 0 0,7 0 2 0,-9 5 4 0,8-5 0 16,-6 1 1-16,5-2 1 0,-5 2 0 0,0-1 2 0,6 1 1 16,0-1-2-16,-7 3-1 0,7-2 0 0,1-1-1 15,-1 0-1-15,-1 4-1 0,1-4 0 0,1 1-4 0,-1 0 1 16,0-1 0-16,0 0-1 0,-1 0-1 0,2 1 0 15,-1 3 0-15,-7-3 0 0,7-2 1 0,0 5-1 0,1-3 1 16,-2-1 0-16,1 4 1 0,0-4 0 0,0 4 0 0,1-3 1 16,-2 2-1-16,1-2-1 0,0 3 2 0,1-3 1 15,5 3 3-15,-6-5-1 0,0 2 0 0,7-1 0 0,-7 5 1 16,7-5-2-16,-8 0 0 0,8 4-1 0,-7-4-2 16,0 1-2-16,0 2 1 0,0-2 1 0,0-1-1 0,0 0 1 15,0 1 0-15,-7-1-3 0,8 0 1 0,-8 1 1 0,0-4-1 16,7 3-2-16,-6 1 0 0,-1-1 0 0,8-4 1 15,-7 4 1-15,-1 1 0 0,7-1-1 0,-7-3 1 16,7 3 0-16,-6 0 0 0,6 1 0 0,-7-5 0 0,7 5 1 16,-7-1-1-16,1 1 0 0,6 0 1 0,-6-2 1 0,0 2 0 15,-1 3-1-15,7-5-1 0,-8-1 0 0,3 2 0 16,-1 0 0-16,6 1 0 0,-7-1 0 0,1 0 0 0,-1 5 0 16,7-6 0-16,-7 2 0 0,1 3 0 0,6 1 0 0,-6-6-1 15,-1 5 1-15,7-3 0 0,-7-2 0 0,1 6 1 0,6-5-1 16,-7 1 0-16,1-1-1 0,6 0-1 0,-5 5 1 15,-3-6 0-15,1 2 1 0,1-2-1 0,0 6 1 16,0-5 0-16,-1 4 2 0,7-3 1 0,-7 2-1 0,1-3 1 16,5 5 0-16,2-4-2 0,-7 1-1 0,5-1 1 0,-6 4-2 15,7-5 1-15,1 3 0 0,-7-1 0 0,6 1 0 16,-2-3 1-16,-3 1-1 0,5-1 0 0,-6 5 2 0,6-6 0 16,0 2-1-16,-7 3 0 0,7-5-1 0,0 2 1 15,-6 4 0-15,6-5-1 0,-7 0 0 0,7 5-2 0,0-6 2 16,-6 5 0-16,5-3-1 0,3-1 1 0,-2 4 1 0,-1-4 0 15,-6 4 1-15,14 1 0 0,-7-5 0 0,0 3-2 16,0-2 1-16,0 3-1 0,0-3 0 0,-1 2-1 0,2-2 1 16,0-1-3-16,-2 1 1 0,1-1 1 0,0 0 0 15,0 0 1-15,1 1 0 0,-8-1-1 0,7 3 2 0,0-6 0 16,0 7-1-16,0-3 0 0,0-1 1 0,6 0 0 0,-6 0 0 16,1 1 0-16,6 0-1 0,-7-1 2 0,-1 1-1 15,1-5 1-15,7 4-2 0,-8-3 0 0,2 3 1 0,-1-3-1 16,0 3-5-16,0-3 1 0,-1-1 3 0,2 4 1 15,-7-3 0-15,5 4 0 0,1-5-1 0,0 5 1 0,1-4 7 16,-1 3-5-16,-1 0 1 0,1 0-3 0,7 1 1 16,-7-1-1-16,0 1 0 0,6-1 0 0,-5 0-1 0,4 0 1 15,-3 1 0-15,-2-1 0 0,6 0-2 0,-6 0 2 0,0-3 0 16,-1 4 0-16,2-1 1 0,-1 1-2 0,-6-6 1 0,5 6 1 16,1-1-1-16,-6 1 0 0,6-1 1 0,0-3-1 15,-6 3 0-15,5 0 0 0,-5 1 0 0,7-1-1 16,-1 1 1-16,-7-1 0 0,7 0-1 0,-1 4 1 0,2-3 0 15,-1-1 0-15,6 1 2 0,-6-1 0 0,1 0-2 0,-1 0 0 16,-2 1 1-16,4-1-1 0,-3-4 0 0,2 4 0 0,-8 2-1 16,7-6 0-16,-7 4 1 0,1-3-1 0,6-1 2 15,-6 5 0-15,6-1-1 0,0-2 1 0,-7 1 0 16,7-2-1-16,1 3 0 0,-8-3 0 0,8 4 0 0,-2-1-2 16,-6 0 2-16,7 0-1 0,7-3 0 0,-7 3 1 0,0 0 0 15,0 0 2-15,0-3-1 0,0 4 2 0,6-1-2 16,-5-3 0-16,-1 2 0 0,0-1-1 0,-2 2 0 0,-3-2 0 15,5 1-1-15,0-3 1 0,-6 2 0 0,6 2 0 0,-7-3 0 16,7 0 0-16,-6-2 0 0,6 6 0 0,-7-4 0 16,1-1-1-16,6 1 1 0,-7 4-1 0,1-5 1 0,-1 1 0 15,0-1 0-15,9 1 0 0,-9-1 0 0,1 1 1 16,-2 0 0-16,2 0-1 0,6-1 0 0,-6 5 0 0,-1-5-1 16,7 0 2-16,-6 2-1 0,5 2 1 0,-5-3-3 0,6 3 2 15,0-4 0-15,-1 5 1 0,1-1-1 0,2-2 0 16,-2 2 0-16,-1 0 0 0,1-4 1 0,0 5 0 0,1-4 0 15,-1 3 0-15,-1-4 0 0,1 4 2 0,0 1 0 16,0-4 0-16,0-1-2 0,0 5 3 0,7-5-1 0,-8 5-2 16,3-4 1-16,3 2-2 0,-4-2 1 0,5 3 0 0,1-3 1 15,-1 4-2-15,1-5 1 0,-2 4 0 0,3-3 0 16,5 3 0-16,-7 1-1 0,1-5-1 0,0 5 1 16,-1-4 0-16,1 3 0 0,-1-4 2 0,2 1-1 0,-2 0 0 15,0 3-1-15,-6-3 2 0,6 0 1 0,1-1-2 0,-1 0 0 16,8 1 0-16,-8 0 1 0,0 0 0 0,1-1-1 0,0 1 0 15,5 0 0-15,-4-4 2 0,-2 3 0 0,0 1-2 16,1-4 2-16,-1 4 0 0,2-4 2 0,-2 3-1 0,0-3 1 16,7 4-2-16,-6-4 0 0,-1 0 0 0,1 4-1 15,-1-4 0-15,1 3-1 0,-1 1-1 0,2-4 0 0,-3 0 0 16,2 3 0-16,0-3 0 0,-1 0 1 0,0 0 1 0,1 4 1 16,0-4 0-16,0 0 2 0,-1 0 2 0,0 4 0 15,8-4 2-15,-8 0 3 0,0 0 2 0,7 0-1 16,0 0 0-16,1 0-1 0,5 0 0 0,-6 0 1 0,0 0-4 15,7 0-3-15,-7 0-1 0,0 0-2 0,0 0 0 0,6 0-1 16,-5 0 0-16,-2 0-3 0,1 0 1 0,0-4 0 16,6 4 2-16,-5 0 0 0,6 0-1 0,-8-4 0 0,9 4 7 15,-9-3-1-15,8 3-1 0,-7-4 1 0,7 1-2 0,-1 3-2 16,0-4 3-16,1 4-2 0,0 0-6 0,0-4 3 16,5 1 3-16,-5 3 0 0,6-4 2 0,0 0 2 0,0 1-1 15,0 3 1-15,0-4-1 0,1 0-1 0,5 1-3 16,-6-1 2-16,0 0-2 0,8 0-1 0,-9 1-1 0,1 0-1 15,1-1 0-15,-8 0 0 0,1 1 1 0,5-1 0 0,-5 0 0 16,-7 0 2-16,8 1 1 0,-3-2-1 0,-4 3 1 16,5-2 2-16,-7 1-1 0,2-2 0 0,4 2 1 15,-3 3-1-15,-9-8 3 0,7 8 3 0,-6-4 5 0,-7 1 6 16,6-1 8-16,-6 1 9 0,0-1 9 0,0 4 12 0,0-3 11 16,0-1 10-16,-7 0 13 0,8 0 11 0,-7 1 10 0,-1-1 9 15,1 4 5-15,-7 0 3 0,6 0-4 0,-6-4-4 16,7 4-13-16,-7 0-13 0,0 0-9 0,0-3-20 15,0 3-16-15,-7 0-14 0,7 0-11 0,0 0-11 0,0 0-13 16,0 0-33-16,-6 0-82 0,-1-3-99 0,-6-1-97 0,-1 4-178 16,-10-5-124-16,-10 2-100 0,-11-4-58 0,-1 0-12 0</inkml:trace>
  <inkml:trace contextRef="#ctx0" brushRef="#br0" timeOffset="15959.55">5497 5631 97 0,'0'0'135'15,"6"3"-28"-15,-6-3-24 0,0 0-13 0,0 0-7 0,0 3-4 16,0-3-2-16,6 0-5 0,-6 0-1 0,0 0-4 16,0 0-3-16,0 0-9 0,0 0-7 0,0 0-6 0,0 0-8 15,0 0-5-15,0 0-4 0,0-3-3 0,0 3-1 16,0 0 4-16,0-3-1 0,0 3 0 0,0-4 1 0,7 4 4 15,-7 0 3-15,0-4 4 0,0 4 1 0,0 0 1 0,0 0 1 16,0 0 0-16,0 0-1 0,0 0-4 0,0 0-1 16,0 0-4-16,0 0-2 0,0 0-1 0,0 0-4 15,0 0-1-15,0 0 0 0,0 0-1 0,0 0-1 0,0 0-2 16,0 4 3-16,0 0 0 0,0-4-1 0,0 3 1 0,0 0 0 16,0 2 0-16,0-1 0 0,6 2 0 0,-6-2 0 0,0 3 0 15,0 1 0-15,0-4 1 0,0 3-1 0,0 0 2 16,7 0-1-16,-7-3 2 0,0 3-1 0,0 1 1 15,7-2 0-15,-7 2 0 0,0-1 2 0,0 1 0 0,0 0-1 16,0-2 0-16,6 3 3 0,-6-3 0 0,0 2-1 0,0 3 1 16,0-4-2-16,0 4 1 0,0-4 0 0,0 4-1 15,0-3-1-15,0 2-1 0,0-2-4 0,0 3 2 0,0 0 0 16,7-4 1-16,-7 4 1 0,0-3-2 0,6 3 3 0,-6-4-1 16,7 4 3-16,-7-4-2 0,0 4-1 0,6 1-1 15,-6-2 1-15,0-3 0 0,6 5 1 0,-6-5-1 0,0 3 0 16,7-2 1-16,-7 3 0 0,0-1-1 0,6-1 0 15,-6-2-1-15,0 4 1 0,0-4 3 0,0 5-1 0,7-6 0 16,-7 5 0-16,0 1 1 0,0-5-1 0,0 3 1 0,7-2-2 16,-7 3 0-16,0-4-2 0,6 0-1 0,-6 4 1 15,0-3 1-15,7-2-1 0,-7 6-1 0,0-5 0 0,6 1 0 16,-6-1 0-16,0 1 1 0,7-2-2 0,-7 2 1 16,0-1 0-16,6 1 0 0,-6-1 1 0,0 0 1 0,6 0 3 15,-6 5-3-15,0-5 1 0,0 0 1 0,0 5 0 0,0-2 0 16,0-2 0-16,0 3-2 0,0-3 1 0,0 2-1 15,0-3 0-15,7 1-1 0,-7 3-2 0,0-4 1 16,0 0 0-16,0 4 0 0,0-3 0 0,7-2 0 0,-7 3 1 16,0-1-1-16,0-2 5 0,0 2 2 0,7 3 2 0,-7-5 0 15,0 2 1-15,0 3-1 0,0-3 0 0,0 2-1 16,5-3-3-16,-5 5-3 0,0-5-1 0,7 0-1 0,-7 1 0 16,6 3 2-16,-6-4-2 0,7 0 0 0,-7 4 1 15,8-4 0-15,-3 0-1 0,-5 5 2 0,6-4 0 0,1-1-2 16,0 0 4-16,0 4-2 0,-7-4 0 0,6 1-1 0,1-2-1 15,-7 3 0-15,6-3 0 0,-6 5-1 0,7-3-1 16,-7-1 1-16,0 4-1 0,6-4 1 0,-6 1 0 0,0 3 1 16,0-5 0-16,0 2 1 0,0 0 0 0,6-1-1 15,-6 1 0-15,0-2 1 0,0 2-1 0,0 3 0 0,0-4 0 16,0 1-1-16,7-1 0 0,-7-3 0 0,7 3 1 0,-7 0-1 16,0 1 0-16,6-1 0 0,-6-3 0 0,0 2 0 15,7 2 0-15,-7-1 0 0,0-2-1 0,6 2 0 0,-6 0 1 16,0 4 0-16,0-7 0 0,0 3 0 0,0 4 0 15,0-4 0-15,6 1 0 0,-6-1 0 0,0 0 1 0,0 1-1 16,7-5 0-16,-7 4-1 0,0 0 1 0,6-3 0 0,-6 4 0 16,0-5 0-16,7 5 0 0,-7-4 1 0,7-2-1 15,-7 6 1-15,0-4-1 0,7 4 0 0,-7-5 0 0,0 5 0 16,6-5 0-16,-6 5 1 0,0-1-1 0,6-3 0 0,-6 3 0 16,0-4 2-16,7 5 0 0,-7-4 0 0,0 3-1 15,6-4-1-15,-6 2 2 0,0 1 1 0,7-2-2 16,-7 0 2-16,6 3 1 0,-6-3-2 0,6 2 3 0,-6 0-1 15,7-4-1-15,-7 5 1 0,0-3-1 0,7 4-2 0,-7-4 1 16,0 2 0-16,0 1 0 0,7 2 0 0,-7-2 0 0,0 0-1 16,0 0 1-16,0 1 1 0,0 2-1 0,0-2 0 15,0-1-1-15,0 5 0 0,0-5 1 0,0 0-2 16,0 0 0-16,0-3 0 0,0 3 0 0,0 0 0 0,0 0 0 16,0-3 0-16,0 4 0 0,7-4 1 0,-7 3 0 0,0-3-2 15,0 3 1-15,0-3 0 0,5 4 0 0,-5-2 0 16,0-2 0-16,0 3-1 0,0 1 1 0,0-1 1 0,0 0-1 15,0 0-1-15,0 1 0 0,0-1 1 0,0 0 1 16,0 0 0-16,0 2-1 0,0-3 1 0,0 2 0 0,0-2-1 16,0 6 1-16,0-4 0 0,7-1-2 0,-7 0 1 0,0 5 0 15,0-5 0-15,0 0 0 0,0 4 0 0,6-4 0 16,-6 0 0-16,0 0 1 0,0-3-1 0,0 4-1 16,0-1 4-16,0-3-1 0,0-1-1 0,0 5-1 0,0-5 1 15,0 1 0-15,0-1 1 0,0-3 0 0,0 5-4 0,0-5 2 16,0 3 1-16,0-3 2 0,0 0 1 0,0 0 1 0,0 0 4 15,0 0 3-15,0 0 5 0,0 0 3 0,0 0 3 16,0 0 1-16,0 0 2 0,0 0 0 0,0 0-4 0,0 0-4 16,0 0-3-16,0 0-3 0,0 0-3 0,0 0-3 0,0 0-2 15,0 0-1-15,0 0-2 0,0 0 1 0,0 0-2 16,0 0 1-16,0 0-1 0,0 0 1 0,0 0-1 0,0 0 1 16,0 0 0-16,0 0-1 0,0 0 1 0,0 0-1 15,0-3 1-15,0 3-1 0,0-5-2 0,0 5-3 0,0-3-2 16,0 3-3-16,-6-4-3 0,6 1-4 0,0-2-4 0,0 2-1 15,0-4 1-15,0 0 0 0,0 3 4 0,0-4 3 16,-7 1 2-16,7 4 3 0,0-4 5 0,0-1 0 0,-5 1 2 16,5 0 1-16,-7 3 1 0,7-3 0 0,-7-1 1 15,0 5 2-15,7-5 2 0,-7 5 2 0,7 0 1 0,-6-2 3 16,0 2-2-16,6-1 0 0,-7 4-1 0,1-5-1 0,6 10-3 16,-7-5-1-16,1 4-2 0,0-1-1 0,-1 2 0 15,7-2-1-15,-7 0 1 0,0 5 0 0,7-1 0 16,-6 1 1-16,6-1 0 0,-7-4 0 0,7 4 0 0,0 1-1 15,0-1-1-15,0-3 0 0,0-1-2 0,0 1 1 0,0-1 0 16,7 1-1-16,-7 0-1 0,6-4 1 0,1 4 1 16,0-4 0-16,0 0 2 0,-1-4-1 0,7 4 0 0,-7-4 0 15,7-3 1-15,0 0 1 0,1 3 1 0,-7-3-1 16,5-1 0-16,-6 1 4 0,1 0 0 0,-7 4 4 0,6-5 4 16,-6 4 3-16,0 1 7 0,0-5 2 0,0 8 3 0,-6-3 0 15,6 3-2-15,-7 0-3 0,1 0-2 0,-1 0-7 16,-5 0-4-16,5 3-5 0,0-3-3 0,0 4 0 0,1-4 0 15,0 4-2-15,-1-4 0 0,7 3-1 0,0-3-1 0,-6 4 0 16,6-4 1-16,0 0-2 0,6 4-3 0,-6-4-5 16,7 0-7-16,-1 0-11 0,0 0-17 0,1 0-19 0,7-4-29 15,-2 0-46-15,1-3-97 0,0 3-126 0,-6-7-77 16,6 4-39-16</inkml:trace>
  <inkml:trace contextRef="#ctx0" brushRef="#br0" timeOffset="16865.55">5418 5721 70 0,'-7'5'184'0,"7"-2"-59"15,0 4-43-15,0-2-26 0,0-2-12 0,0 1-5 0,7 0-3 16,0-4-2-16,0 0-2 0,-1 0-1 0,0-4-3 0,7 0-5 15,-7 1-6-15,8-2-2 0,-1 2-2 0,0-4-2 16,0 0 0-16,-7-1 2 0,8 1 1 0,-1-1 6 0,-7 1 5 16,7 0 4-16,-7 0 3 0,1-1 5 0,-1 1 2 15,1 3 0-15,-7-3 1 0,0 4-6 0,0-1-6 0,0-1-4 16,-7 5-4-16,1 0-5 0,-1 5-4 0,-5-5-4 0,-1 4 0 16,6-1 0-16,-6 0-1 0,6-3 2 0,1 4 1 15,-1 0 1-15,7-4 2 0,-6 0 3 0,6 3 0 0,0-3 1 16,-6 0 1-16,6 0-3 0,0 0-2 0,0 0-2 15,0-3-2-15,6 3-2 0,-6 0 0 0,0 0-4 0,6-4-1 16,1 0-1-16,-7 4 1 0,6-3-1 0,-6 0 1 0,0 3 1 16,7-4-2-16,-7 4 1 0,0-5-2 0,0 5-4 15,-7-3-8-15,7 3-8 0,0 0-10 0,-6 0-16 0,-1 0-30 16,1 3-37-16,0-3-56 0,-7 5-110 0,6-1-81 16</inkml:trace>
  <inkml:trace contextRef="#ctx0" brushRef="#br0" timeOffset="19724.64">5288 7536 194 0,'-7'-4'347'15,"1"-4"-104"-15,0 5-101 0,6-1-62 0,-7 1-29 0,7-1-13 16,0 1-7-16,0-1-4 0,0 0-1 0,0 0 0 16,0 1-1-16,0-5-2 0,0 5-7 0,7 0-4 0,-7-2-3 15,6-2 2-15,-6 2 3 0,6 2 1 0,-6 0 4 0,7 0 2 16,-7-2 4-16,6 2 5 0,-6 3 3 0,0-3 5 15,0-2 0-15,0 5 4 0,0 0 4 0,0 0 1 16,0 0-1-16,0 0-1 0,0 0-5 0,0 0-6 0,0 0-4 16,0 0-7-16,0 0-8 0,0 0-5 0,0 0-4 0,0 5-2 15,0-5-2-15,0 3-2 0,0 0-1 0,0 5 1 0,0-2 0 16,0 3 1-16,7 5 0 0,-7-3 0 0,0 4 1 16,6-1 2-16,1 5-1 0,-7-5 1 0,6 8-2 15,1-4 1-15,1 1 0 0,-3 3 2 0,1 0-3 0,1 0 1 16,0-1-2-16,-7 2 0 0,7-4 0 0,-1 2 0 0,-1-2 1 15,-5-5-2-15,8 5 4 0,-8-5 2 0,0 1 2 16,0-1 2-16,0 1 1 0,7-4 3 0,-7-3-2 0,0-1 1 16,0-1-2-16,0-1-3 0,0 2-1 0,0-7-2 15,0 4-4-15,0-4-14 0,6 0-26 0,-6 0-42 0,0-4-94 16,0-3-176-16,-6-4-100 0,6 0-55 0</inkml:trace>
  <inkml:trace contextRef="#ctx0" brushRef="#br0" timeOffset="20537.08">4793 5594 126 0,'0'0'382'0,"-6"-3"-93"16,-1 3-97-16,0-5-63 0,1 2-32 0,6-1-16 16,-7 0-4-16,7 0-3 0,-6 2-2 0,6-3-5 0,0 2-5 15,0-4-7-15,6 3-8 0,-6-4-11 0,7 1-9 16,-1 4-6-16,1-8-9 0,0 3-3 0,6-3-2 0,-1 5 0 16,1-3-1-16,1-1 0 0,5 3 2 0,-6-1-2 0,7 0 0 15,-7 4-2-15,6-3 0 0,0 7-2 0,-5-2 0 16,-1 2-2-16,6 0 0 0,-6 2 2 0,1 3 0 0,-9 1-1 15,10 2-1-15,-10 3 2 0,2 3 0 0,-7-2 0 16,0 2-1-16,0 5 1 0,0-5 1 0,-7 4 0 0,2 1 1 16,-2-2 0-16,-6 3-1 0,5-3-1 0,2 2 1 0,-7-4 1 15,7-1-1-15,-1 1 0 0,-6-4-1 0,7-1-1 16,-1 2 2-16,0-4-1 0,7-1 0 0,-6 0-1 0,0 1 0 16,6-4 0-16,0-1-1 0,0 0-1 0,0-3-3 15,0 4 2-15,0-4 0 0,0 0 1 0,0 0 1 0,0 0 3 16,6 0 3-16,0 0 4 0,1-4 7 0,0 4 2 0,6-3 2 15,0-4 2-15,0 2 2 0,-1-1 1 0,9-2 0 16,-2-3 0-16,1 4-2 0,6-4-2 0,-7 0 0 16,1-1 0-16,6-2 1 0,0 3 0 0,-6 0 0 0,5 1-1 15,-5-2-1-15,0 1 2 0,5 0 2 0,-5-1 1 0,1 6 0 16,4-5 0-16,-12 3 0 0,7-3-1 0,-8 4 1 0,1 4 2 16,-6-1 2-16,0 0 1 0,-1 0 0 0,0 1 2 15,-6 3-2-15,0-4-1 0,0 4-8 0,0 0-20 16,-6 4-28-16,0-1-38 0,-1 1-35 0,-7 0-40 0,8 3-37 15,-6-3-53-15,-3 4-95 0,4-2-117 0,-3 2-75 0,1-5-18 16</inkml:trace>
  <inkml:trace contextRef="#ctx0" brushRef="#br0" timeOffset="22459.25">5549 5616 125 0,'0'0'190'0,"0"0"-44"0,0 0-37 0,0 0-29 0,0 4-23 16,0-4-16-16,0 0-12 0,0 0-8 0,0 3-5 15,0-3 2-15,0 0 0 0,0 0 6 0,0 0 4 0,0 0 5 16,0 0 4-16,0 0 3 0,6 0 1 0,-6 0-2 0,0 0-3 16,0-3-6-16,7 3-5 0,-7 0-5 0,6-4-6 0,-6 0-4 15,6 0-2-15,1 1-1 0,-7 3-2 0,6-5 1 16,1 3 0-16,0-2-1 0,-1-4 0 0,1 5 0 15,-1-1-1-15,1-4 0 0,-1 6 0 0,0-3-2 0,1-2 0 16,0 0 2-16,5 3-1 0,-5-3 1 0,-1 0 1 0,9 0 0 16,-10-2 1-16,1 3 0 0,1-2 1 0,7 2 0 15,-8-3 1-15,1-1 1 0,6 3 0 0,-7-5 1 0,7 4 2 16,-6-1 1-16,6-3 0 0,-1 1-1 0,-5 0-1 16,6-1-1-16,1 2 0 0,5-5-2 0,-6 4-2 0,-1-3-4 15,2-2 1-15,5 7 1 0,-6-3-2 0,0-3 0 0,7 5-1 16,-7-2 1-16,0-2-2 0,0 2 2 0,0 2 0 15,-1-1-2-15,8 0 0 0,-7-1 1 0,-6 2 0 0,6-2-1 16,0 3 0-16,0-3 1 0,0 4-2 0,-6-3 1 16,6 5 1-16,-7-6-1 0,7 5 2 0,-6 0 3 0,-1-5-1 15,0 5 1-15,1 4 1 0,0-4 0 0,0-1 0 0,-1 4-2 16,0-3-1-16,-6 3-2 0,7-2 2 0,-1 1-3 16,1-2 0-16,-1-1 0 0,0 1 1 0,2 0-1 15,5-1 1-15,-7 1-1 0,0 0 0 0,7 0 2 0,-6-4-1 16,-1 0 2-16,8 4-2 0,-8-1 1 0,7-3-1 0,-7 3 1 15,1 2 0-15,6-2 0 0,-6 1-2 0,-1-1 0 0,1 1 2 16,-2-1 3-16,3 6 1 0,-3-6 0 0,-5 4 1 16,7-3 2-16,1-1-1 0,-8 1 2 0,6 3 0 0,-6-3-3 15,7 4 2-15,-7-5 1 0,6 4-1 0,-6 1-2 16,0-5 0-16,0 4-1 0,6 2-1 0,1-2-1 0,-7 0-1 16,6 0-2-16,-6 1-1 0,0-1 2 0,7 0-2 15,-7 0 2-15,6 1 0 0,-6-1 0 0,7 1-2 0,-7-1 0 16,6 1 1-16,-6-1-1 0,7 0-1 0,0 0 1 15,-1-4 0-15,-6 5-1 0,6-1 0 0,1-2 2 0,-1 1-1 16,1 2 0-16,-1-4-1 0,7 3-2 0,-6 0 2 0,1 0 1 16,-3-3 0-16,3 4-1 0,-3-2 0 0,-5 5 1 15,6-2 0-15,1-2 0 0,-7 0 0 0,6 4 0 0,-6-4 0 16,7 1 1-16,-7-1 0 0,7 4 0 0,-7-4 1 0,7 4 0 16,-7-4-1-16,0 4-1 0,6 0-1 0,-6-2 0 15,0 2-1-15,6 0 0 0,-6-5 2 0,7 5-2 0,-7-3 2 16,6 3 0-16,-6 0 0 0,6-4 2 0,-6 1-1 15,7 3 1-15,0 0-1 0,-7-4 1 0,7 4-1 0,-1-4-1 16,0 4 1-16,0-4-2 0,1 1 1 0,-1-1 0 0,1 4 0 16,0-4 0-16,-7 1-1 0,7 0-1 0,-1 3 1 15,-6-4 1-15,7 4-1 0,-1-5 0 0,-6 5 1 0,0-3-1 16,5 3 1-16,-5 0 0 0,0-3 0 0,0 3 2 16,0 0 1-16,8-5 0 0,-8 5 2 0,0 0 0 0,0 0 0 15,0 0 4-15,0 0 1 0,0 0 1 0,0 0 1 0,-8 0 1 16,8 0 0-16,0 0-2 0,0 0 0 0,0 0-3 15,0 0-1-15,0 0-2 0,0 0-3 0,0-3-2 0,0 3-2 16,0 0-5-16,0 0-4 0,0 0-8 0,0 0-10 0,0 0-10 16,8 3-12-16,-8-3-17 0,0 0-19 0,7 0-36 15,-7 0-67-15,6 0-145 0,1 0-76 0,-7 0-36 16</inkml:trace>
  <inkml:trace contextRef="#ctx0" brushRef="#br0" timeOffset="24288.12">6780 4601 21 0,'0'-3'139'0,"6"3"-49"0,1-5-36 0,-1 5-22 16,-6 0-13-16,6-3-7 0,-6 3-4 0,7 0-1 0,-7 0 1 15,6 0 4-15,-6 0 8 0,7 0 10 0,-7 0 8 16,7 0 6-16,-1-4 7 0,-6 4 3 0,7 0 4 0,-1-4-4 15,-6 4-7-15,7-3-9 0,5 3-7 0,-5-4-9 0,0 1-7 16,5-2-4-16,-5 5-5 0,6-2-2 0,0-2-1 16,0 0-3-16,-6 4 0 0,6-4 0 0,0 1-1 15,0-1 1-15,-7 0 1 0,8 4-1 0,-1-4 1 0,-7 2 0 16,6-3 0-16,1 5-1 0,-6-3 1 0,7-1 0 0,-1 1 0 16,-7 3 0-16,7-4 1 0,0 0 1 0,-6 0 1 0,6 1-2 15,0 3 1-15,-7-4 3 0,7 1-2 0,1-1-1 16,-2 4-1-16,1-3 0 0,0-1-1 0,0-1 3 15,1 2-2-15,-9 0-3 0,10-1 0 0,-2 0-1 0,-1 4 1 16,1-3 0-16,-6 0 0 0,6-2 0 0,-1 5 0 0,-5-4 0 16,6 1 0-16,0-2 1 0,-6 5 0 0,6-3 1 15,-1 0 0-15,2-1-1 0,-1 4 2 0,0-4-2 0,-7 1 2 16,7-1 1-16,1 4-1 0,-1-4-2 0,-7 0 0 16,7 4 0-16,0-3 0 0,-7 3-1 0,8-4-4 0,-8 4 3 15,7-3 1-15,0 3 0 0,-7 0 1 0,8-4 0 0,-1 1-1 16,0 3 0-16,-1-4 5 0,2 4-3 0,-1-4-1 15,6 0 0-15,-6 1 0 0,7-1 0 0,-7 1-1 0,6-1 1 16,1 1 0-16,-7-1 0 0,0 4 1 0,6-4 2 0,-6 0 2 16,1 1 2-16,-1-1 3 0,-1 4 1 0,1-4 2 15,1 1 0-15,-1 3 2 0,-7-3-1 0,7 3-3 0,-7 0-1 16,1-5-1-16,0 5-2 0,-1 0-2 0,1 0-2 16,-2-4 0-16,3 4-1 0,-3 0 2 0,-5 0-2 0,8-3-1 15,-1 3 1-15,-1 0 0 0,0 0 0 0,-6-5-2 0,7 5 0 16,0 0-3-16,-1 0 2 0,-6 0-1 0,0 0 1 15,7 0 1-15,-1 0 0 0,-6 0 0 0,0 0 2 0,6 0 1 16,-6 0-1-16,0 0 2 0,7 0-1 0,-7 0 0 16,6 0-2-16,-6 0 1 0,7-2-1 0,0 2 2 0,-1 0-1 15,1 0 0-15,-7 0-2 0,6 0 1 0,1 0 2 0,-7 0-2 16,6 0 0-16,0 0-1 0,1 0 1 0,-1 0-1 16,1 0 0-16,0 0 0 0,-1-4 0 0,2 4 0 15,-3 0 0-15,2 0 0 0,5 0 0 0,-5-3 1 0,7-2 0 16,-1 5 2-16,-1 0-3 0,1-3 1 0,1 3 0 0,-1-4-1 15,5 4 0-15,-3-4 0 0,4 4 0 0,-6 0 0 0,6-4 0 16,-6 4 0-16,0 0-2 0,7 0 3 0,-8-3-1 16,8 3 1-16,-7 0-1 0,7 0 0 0,-8 0 0 0,9-4 1 15,-9 4 0-15,8 0-1 0,0 0 1 0,-7 0-1 16,6 0 0-16,0 0 0 0,1 0 0 0,-8 4 0 0,8-4 1 16,0 0 0-16,0 0 0 0,-1 0 0 0,1 0-1 15,-7 0-1-15,6 0-1 0,1 0 0 0,-1-4 1 0,1 4 0 16,0 0 1-16,0 0 0 0,-2-3 3 0,2 3 1 15,6-4 2-15,-7 4 0 0,2-3-1 0,-2 3 2 0,0-4 1 16,1 0 0-16,6 0-1 0,-7 1 0 0,1 3 0 0,6-4-2 16,-6 1-1-16,-1-1 0 0,0 4-1 0,1-3-2 15,-8-1 0-15,9 4-2 0,-2-4 0 0,-5 4 1 0,5-4 1 16,0 4 0-16,-5-3-1 0,5 3 2 0,-1-4 0 0,3 4-1 16,-8-4 3-16,6 1-1 0,1 3-1 0,0 0 2 15,-1-3-2-15,-6-2 0 0,7 2 2 0,-1 3-2 0,-6-4 0 16,7 0-2-16,-7 1 1 0,0-1 1 0,7 4 1 15,-7-3 1-15,6-1 3 0,-6 4 0 0,-1-4 1 0,2 0 1 16,6 1 2-16,-7-2-2 0,-1 5 1 0,9-2-3 0,-9 2-2 16,1-5-1-16,7 3 1 0,-7 2 0 0,0-4-2 15,6 0-2-15,1 0-1 0,-7 4 2 0,6-4 0 16,2 0 0-16,-2 1-1 0,-6 3-1 0,6-4 1 0,1 2-1 16,-7-3 0-16,6 2 0 0,1 3 0 0,-7-4 0 0,6 4 0 15,-6-4 0-15,6 0 0 0,-4 1 2 0,-3 3 1 0,1-4-2 16,0 0 1-16,0 4 2 0,6-3-1 0,-6 3-1 15,1-3 1-15,-1 3-1 0,0-5 2 0,0 5-1 16,-1 0 1-16,2-3-2 0,-1-1 0 0,-7 1 1 0,7 3-1 16,-6-4 0-16,-1 0 0 0,1 4-1 0,0 0 0 0,-1 0-1 15,-6 0 1-15,0 0 1 0,7 0-1 0,-7 0 1 16,0-3-1-16,0 3-1 0,0 3-1 0,6-3-1 0,-6 0 1 16,0 0-1-16,0 0 1 0,0 0 0 0,0 0 0 15,0 0 0-15,0 0 3 0,6 0-1 0,-6 0-1 0,7 4 1 16,-7-8 0-16,6 4-1 0,-6 0 0 0,7 0-1 0,-1 0 0 15,1-3 2-15,-1 3 0 0,1 0 0 0,-7-4 0 16,8 4-1-16,-3 0 1 0,1 0-1 0,-6 0 1 0,7 0-1 16,-7 0 0-16,6 0-2 0,-6 0 2 0,0 0 0 0,0 0 0 15,7 0 1-15,-7 0-1 0,0 0 0 0,0 0 2 16,0 4 1-16,0-4-1 0,0 0 0 0,0 0 2 0,0 0 0 16,-7 0 2-16,7 0 1 0,0 0 0 0,0 0 0 15,0 0 0-15,0 0 1 0,0 0 0 0,0 0-1 0,-6 0-3 16,6 0-11-16,-7 0-20 0,1 3-43 0,1-3-116 15,-10 4-116-15,-4 0-85 0,-1-1-55 0</inkml:trace>
  <inkml:trace contextRef="#ctx0" brushRef="#br0" timeOffset="25523.23">6336 4367 158 0,'-6'0'214'0,"6"-4"-41"0,0 4-35 0,-7 0-30 15,7-4-26-15,0 4-21 0,0 0-13 0,-6 0-9 16,6 0-7-16,0 0-5 0,0 0-3 0,0-3-2 0,0 3-4 15,0 0 0-15,0-4-1 0,0 4 0 0,0-4 0 0,0 4 2 16,0-3 0-16,0 3 0 0,0 0 2 0,0-3 0 16,0 3 1-16,0 0 0 0,0-5-2 0,0 5-2 0,0-4-1 15,0 4-3-15,0-3-4 0,0 3-1 0,0-5-2 0,0 5-2 16,6-2-1-16,-6 2 0 0,0-4-1 0,0 4-1 16,0-3-1-16,0 3 1 0,0-5 0 0,0 5 0 0,0 0-1 15,0 0 0-15,0 0-1 0,0 0-1 0,0 0 1 16,0-3-1-16,0 3 1 0,0 0 0 0,0 0 0 0,0 0 0 15,0-4 1-15,0 4 0 0,0 0-1 0,7-4 2 0,-7 4 0 16,0-4-1-16,0 4 0 0,0-3 1 0,0 3 0 16,6-4 0-16,-6 4 1 0,0 0-2 0,0-3 1 0,0 3 0 15,0 0-1-15,7 0 1 0,-7 3 0 0,0-3 0 16,6-3 0-16,1-1 1 0,0 1-1 0,-7-1-2 0,6 0 1 16,1 0 0-16,-7 1 0 0,5-1-1 0,-5 4 0 0,8-3 0 15,-3 3 0-15,-5-4-1 0,0 4 0 0,7-3 1 16,-7 3 0-16,8-4 0 0,-8 4 1 0,6-4 1 15,1 4 0-15,-7-4-1 0,6 4 2 0,-6-3-1 0,6 3 0 16,-6-4 1-16,7 4 0 0,-7-4-2 0,6 1 0 0,-6 3 0 16,7 0-1-16,-1-3 1 0,-6-2-1 0,7 5 0 0,-1-3 0 15,1 3 0-15,0 0 1 0,-1-4 0 0,0 0 0 16,1 4-1-16,-1-3 1 0,7-1-1 0,-6 1 0 16,6 3 0-16,-5-4 0 0,-3 4 0 0,8-4 0 0,-7 4 0 15,-6 0 0-15,7 0 0 0,-1 0 0 0,-6 0 0 0,7 4 1 16,-7 0 0-16,7-1 0 0,-7 1-1 0,0-1 4 15,7 5-2-15,-7 0 0 0,0-2-1 0,0 2-2 0,0-1 0 16,0 1 1-16,0 2 1 0,0-3-1 0,0 5 0 16,-7-5 0-16,0 3 0 0,0 2 2 0,1 3 1 0,-1-5 1 15,1 5-2-15,-7 0 0 0,8-4 0 0,-3 3 0 0,-5-2-1 16,6-2 0-16,1 1-1 0,-7-3-2 0,6 3 1 16,1-5-1-16,0 2 2 0,-1 1 0 0,0-3 2 0,1-2-2 15,-1 0 1-15,7 2-1 0,-6-1 1 0,6-5 0 16,0 4 0-16,-7-1 0 0,7-3-1 0,0 0 0 0,0 4 1 15,0-4 0-15,0 0 0 0,0 0-1 0,7 0 1 0,-7 0 2 16,6-4 7-16,1 4 0 0,-1-7-2 0,8 2 2 16,-2 2 1-16,1-4 2 0,0 0 1 0,7-1-1 0,1-4-6 15,-3 6 1-15,2-5 1 0,-1 3 0 0,0 1-3 0,2 0-2 16,-9 3-1-16,1-3-1 0,-7 3-1 0,8 0 0 16,-7 1 0-16,-1 3-1 0,1-4-1 0,-1 4-3 0,-6 0-4 15,5-3-6-15,3 3-8 0,-1 0-14 0,-1 0-16 16,-6 0-26-16,7 0-44 0,-7-4-79 0,6 4-140 0,-12-3-74 15</inkml:trace>
  <inkml:trace contextRef="#ctx0" brushRef="#br0" timeOffset="26335.6">6409 3850 128 0,'6'-4'368'16,"-6"-3"-100"-16,7 3-98 0,-7 0-65 0,6-3-33 0,0 4-20 16,1-5-11-16,-1 1-6 0,1 0-2 0,-1-1-6 0,7 1-1 15,-6 3-3-15,6-2-5 0,0-2-2 0,-7 1-3 16,7 3-2-16,0 0-2 0,2 0 2 0,-2-4-3 0,-2 8-1 16,2-2-1-16,-6 2 0 0,7-4-2 0,-8 8 0 15,0-4-1-15,1 2 0 0,-7 2 0 0,6 4 0 0,-6 0 3 16,6 3-1-16,-6-5 2 0,-6 6-1 0,6 2-2 0,-6-3 0 15,-1 4 0-15,7 0-1 0,-12-4-2 0,5 3 1 16,0-2 0-16,-6-1 0 0,6-1-1 0,1-2 1 0,1 3-1 16,-3-4 2-16,3 0-4 0,-3 1-10 0,8-1-19 15,0 0-35-15,-7-3-84 0,7 0-154 0,0-4-95 0,0 0-53 16</inkml:trace>
  <inkml:trace contextRef="#ctx0" brushRef="#br0" timeOffset="27476.57">10355 3491 215 0,'0'-3'226'0,"0"3"-49"0,-7 0-42 0,7 0-40 16,-6-4-28-16,6 4-18 0,-7 0-10 0,7 0-4 15,0 0-5-15,0 0 0 0,-6 0-1 0,6 0 2 0,0 0 0 16,0-4-2-16,0 4-3 0,0 0-2 0,-7-4 0 0,7 4 0 16,0 0-2-16,0-3-1 0,0 3-2 0,0-5-2 15,0 5 1-15,0 0-3 0,0-2 2 0,0 2-2 16,0 0-2-16,0-4 1 0,0 4 3 0,0-3 0 0,0 3 1 16,0-4 1-16,0 0-2 0,0 0 3 0,7 0-1 0,-7 0-1 15,0 1-2-15,6-1 0 0,-6 2-3 0,7-3 0 0,-1 2 0 16,1-1-1-16,-1-4 0 0,1 5-3 0,1-1 0 15,3-3 1-15,-4 3 0 0,6-4-1 0,7 5 0 16,-7-4-1-16,-1 3 0 0,9 1 0 0,-2-5 0 0,-7 4-2 16,8 1-1-16,-6 3-3 0,5-4 1 0,-14 4 0 0,10 4-3 15,-2-4 1-15,-7 3-1 0,1 5 0 0,-1-1-1 16,-6 0 1-16,0 4 0 0,0 0 4 0,0 3-1 0,0 3-1 16,-6-4 1-16,-1 6-1 0,1-5 1 0,-7 5 1 15,-2-1-1-15,3-3-3 0,0-1 1 0,-2 1 0 0,1-1 1 16,0-3 0-16,7-4 1 0,-7 1-2 0,7 0 0 0,-1-1 2 15,0-7 0-15,0 6 4 0,7-6 3 0,-6 6 5 16,6-6 6-16,0 0 5 0,-6 2 4 0,6-2 2 0,0 0 2 16,0 0-4-16,0-2-3 0,6 2-6 0,-6 0-7 15,6-6-7-15,1 4-3 0,0-2-4 0,0 4-1 0,-1-3-2 16,7-1 1-16,-1 0-2 0,2 0 3 0,6 0 0 0,-8 4 0 16,0-4 0-16,3 4 0 0,4 0-1 0,-6 0 1 15,-7 0 0-15,7 0-2 0,-6 4-2 0,0 0 0 0,0 0-1 16,-1 0-2-16,-6 0 1 0,0-1 0 0,0 3 0 0,0 2 3 15,-6 0 2-15,-1-1 1 0,0 4 1 0,-6 0 3 16,0 0 1-16,0 0 0 0,-6-4-1 0,-1 4-1 16,7 0 1-16,-7-3-1 0,0 0 1 0,1-1-1 0,7-1 0 15,-2 2 1-15,1-4-5 0,1 0-14 0,5 3-18 0,-1-3-25 16,3-4-34-16,-2 4-52 0,0-4-111 0,1 0-120 0,6-4-87 16,0 4-35-16</inkml:trace>
  <inkml:trace contextRef="#ctx0" brushRef="#br0" timeOffset="28742.31">10434 4022 64 0,'0'3'124'0,"6"-3"-14"0,-6 0-13 16,0 5-11-16,6-5-9 0,-6 0-5 0,6 0-2 0,-6-5 0 15,7 5-4-15,-7 0-3 0,0 0-5 0,0 0-5 0,7-3-3 16,-7 3-5-16,0 0-5 0,0 0-4 0,0-4-6 16,0 4-5-16,0 0-2 0,0-2-3 0,0 2-3 0,0-6-1 15,7 6-2-15,-7-2-2 0,0-2 1 0,6 0-4 16,0 0-2-16,1-3-2 0,-1-1 2 0,0 6 0 0,1-6 3 15,6 1 1-15,-6-1 0 0,6-3 2 0,0 4-2 0,0-4 1 16,0 0-5-16,0 0 1 0,0 1-2 0,6-2-1 16,-5 1 0-16,5-3 1 0,0 2 1 0,1-3 1 15,-1 1 3-15,1 3-3 0,0-4-1 0,6 0 1 0,-7-2-1 16,1 5 0-16,6-5-1 0,0-3 1 0,0 6-1 0,-7-4 1 16,9 0 1-16,-3-1 0 0,1-4 1 0,6 2 0 0,-5 4 2 15,-2-6 1-15,8 5 0 0,-7-4-2 0,0 0-3 16,7 3 0-16,-7-2 1 0,0-2 2 0,-1 4-2 0,8 2 0 15,-7-2-1-15,0-3 0 0,0 8 1 0,1-4-1 16,-2 4-2-16,-5-6-2 0,0 6-1 0,-1-1 0 0,1 1-2 16,-1 2 1-16,1-3 0 0,-7 1-1 0,0 3 1 15,0-3-1-15,0 3 2 0,0-1-1 0,0-3 0 0,1 5 0 16,-1-1 1-16,-7-4 2 0,6 5-2 0,-5-2 1 0,0-3 1 16,6 5 0-16,-7-1 2 0,0-4 1 0,1 3 0 15,-1-2 0-15,1 3 0 0,-1 0 2 0,1 1 0 0,0-2-2 16,0 1 0-16,-1 5-2 0,-6-2 0 0,5 1 0 15,3-1 0-15,-8 4-3 0,5 1-1 0,-5-1 1 0,0 1-1 16,8-1-1-16,-8-1 0 0,0 5-1 0,0-2 0 0,0 2 0 16,0 0 0-16,7-4 0 0,-7 4 1 0,0 0-2 15,0 0 1-15,0 0 1 0,0-4 0 0,0 4 0 0,0 0 0 16,0 0-1-16,0 0 1 0,0 0 0 0,0 0 0 16,0 0 1-16,0 0-1 0,0 0-1 0,0 0-1 0,0 0 2 15,0 0 0-15,0 0 0 0,0 0-1 0,0 0 0 0,0 0 1 16,0 0 0-16,0 0 0 0,0 0 0 0,0 0-1 15,0 0-3-15,0 0-1 0,0 0-4 0,0 0-4 0,0 0-3 16,0 4-1-16,0-4-3 0,0 0-1 0,0 0 0 16,0 4 0-16,-7-4 1 0,7 2 3 0,0 3 2 0,0-1-2 15,-8-1-6-15,8 1-7 0,-5-1-13 0,-3 5-19 0,8-4-30 16,-5-1-70-16,-1 1-148 0,-1-1-82 0,0 2-46 16</inkml:trace>
  <inkml:trace contextRef="#ctx0" brushRef="#br0" timeOffset="29555.55">11189 2428 60 0,'-7'0'387'16,"7"-2"-99"-16,0-3-100 0,0 2-74 0,0-1-39 0,0 0-22 16,0 0-10-16,7-3-6 0,-7 4-7 0,6-1-3 0,1 1-2 15,-1-6-5-15,7 3-4 0,1-2 0 0,-8 5 1 16,7-5 1-16,0 1 3 0,-1 0 1 0,9 0 0 15,-9-1 1-15,8 4 1 0,-7-4-4 0,6 1-1 0,1 5-2 16,0-2-3-16,-2 0 0 0,2 0-2 0,0 4-2 0,-7 0-3 16,7 0 1-16,-7 4-2 0,-7 0 0 0,8 2-3 15,-8 1 0-15,0 1-1 0,1 4 0 0,-7-2 1 0,6 1 2 16,-12 4-1-16,6-5-1 0,0 6 1 0,-7-6 1 16,1 2-2-16,6-2 0 0,-6 1-1 0,-1-3-1 0,7 0 1 15,-7-5 1-15,7 1-3 0,-6-2 0 0,6 3 1 0,-7-2-1 16,7 1 0-16,0-4 0 0,7 5-1 0,-1-5-1 15,-6 3 2-15,7 0-1 0,0 1 0 0,5 0 0 0,-5-4 1 16,6 3 0-16,0 0-1 0,-7 2 0 0,8-1-2 16,-2-1 3-16,1 4 1 0,-6-3-1 0,-1-1 1 0,1 5 0 15,0-4 0-15,-7-1 1 0,7 1 0 0,-14 4-1 0,7-6-1 16,-7 6 0-16,0-1 1 0,-6-2 0 0,0 2 0 16,1 3 1-16,-8-2 1 0,0-1-2 0,1-3 0 0,-1 3 2 15,7 1-2-15,-6-5 0 0,-1 1 0 0,8-1 1 0,-3 1-1 16,2 0 2-16,8-4-2 0,-2 3-2 0,1-3-10 15,-1 0-12-15,7 0-20 0,0 0-27 0,0 0-59 16,7-3-138-16,-1-5-101 0,1 1-72 0</inkml:trace>
  <inkml:trace contextRef="#ctx0" brushRef="#br0" timeOffset="29914.94">11352 1748 282 0,'-7'-4'358'15,"0"4"-115"-15,7-4-90 0,0 4-52 0,-6-4-27 16,6 4-14-16,0 0-8 0,0-3-10 0,6 3-7 16,-6 0-10-16,0 0-8 0,7 0-6 0,6 0-6 0,-7 0-3 15,7 0-2-15,0 3 1 0,7 1 1 0,0 4 0 0,0-5 3 16,-1 8-1-16,7-4 3 0,-7 4 0 0,7 1 0 0,-6-2 0 16,6 5 0-16,-7-1 0 0,1 1-1 0,-7 0 1 15,1 0-2-15,-1-1 1 0,-7 1-1 0,-6 3 0 16,6 1-2-16,-12-2-3 0,0 2-6 0,-1 3-15 0,-6 0-20 15,-1 0-41-15,-5 4-92 0,0-4-143 0,-1-5-92 0,7 6-51 16</inkml:trace>
  <inkml:trace contextRef="#ctx0" brushRef="#br0" timeOffset="32227.62">11873 2825 11 0,'0'0'127'0,"-7"0"3"16,7-4 1-16,0 4-4 0,0 0-7 0,0 0-16 15,0-4-15-15,0 4-18 0,0 0-20 0,0 0-13 0,0 0-12 16,0 0-8-16,0 4-7 0,0-4-4 0,0 0-4 16,0 4-2-16,0-4 1 0,0 2-2 0,0 2 0 0,0 0 0 15,-7 3 1-15,7-3 1 0,0 4-1 0,0-5 0 0,0 4-1 16,0 0 2-16,0-3 1 0,0 4-1 0,0-4 2 16,0 3-2-16,0-3 1 0,0 3 2 0,0-3 1 15,0 3-2-15,0-4 3 0,0 1 0 0,0 0 0 0,0 3 2 16,0-3 2-16,0-1 1 0,0 4 1 0,0-3 1 0,7 4-1 15,-7-1-1-15,0 1-1 0,0-1 0 0,0 0-3 0,0 0-2 16,0-3 1-16,0 8 0 0,0-9-3 0,7 3 0 16,-7 3-1-16,0-2 1 0,0-4 1 0,0 5 0 15,0-4 0-15,0 3-1 0,6 1 3 0,-6-6-2 0,0 2 0 16,0 0 1-16,7 3-4 0,-7-3 1 0,0 0 0 0,6 2 2 16,-6-1-2-16,0-2 1 0,7 1 0 0,-7 3 0 15,0-3 2-15,0 3-1 0,6 0 0 0,-6 0 0 0,6-3-2 16,-6 4 2-16,0 0-2 0,7-1 1 0,-7 0-1 15,6 0 1-15,-6 1-2 0,7-1 1 0,-7 4 1 0,0-3 1 16,6-1-1-16,-6 3 0 0,7-2 2 0,-7-1 0 0,0 0-1 16,8 4 0-16,-3-3 0 0,-5-1-1 0,8 3-1 15,-8-1 1-15,5-1-1 0,-5-2-2 0,6-2 1 0,-6 3 0 16,7 1-1-16,-7-1 0 0,7 0 1 0,-7 0-2 0,7-3 0 16,-7 4-1-16,6-1 1 0,-6 0 0 0,7-4 1 15,-7 5 0-15,6-4 0 0,-6 3 3 0,6 0-2 0,1 1 2 16,-7-4 0-16,6 4 0 0,0 1-2 0,-6-1 0 15,7 0 0-15,0-1 0 0,0-1 1 0,-1 6-1 0,-6-4-2 16,6-1 2-16,0 3 1 0,1-2-1 0,-1-1 0 16,-6 4-1-16,7-3-1 0,-7-1 2 0,7 4 0 0,-7-4 1 15,7 4 1-15,-7-4-1 0,0 4 1 0,0-3 1 0,0 3-1 16,0 1 1-16,0-2-3 0,6 1 1 0,-6-1-1 16,0 2-2-16,0-1 1 0,0 0 0 0,0 0 1 0,7-1-2 15,-7-2 1-15,0 4-1 0,6-5 1 0,-6 3 0 0,0 2 0 16,5-5 0-16,-5 3-1 0,8-2 2 0,-8 3-1 15,0 0 0-15,0-4 0 0,6 4-1 0,-6 0 0 16,0 0 0-16,0 1 0 0,7-6-2 0,-7 5 1 0,0 1 1 16,0-4 0-16,0 6 0 0,0-3-1 0,0 0 1 0,0 0 0 15,7 0 0-15,-7 0 1 0,0-1-1 0,0 1 2 0,0 0-2 16,0 1 1-16,0-2-1 0,0 2 1 0,6-1-3 16,-6 0 1-16,0 0 1 0,0-4 0 0,0 4 1 0,7 0 0 15,-7 0-1-15,0 0 0 0,0 0 6 0,0-4-5 0,0 4 0 16,6 0-1-16,-6 1 0 0,0-5 1 0,0 3 0 15,7-2-1-15,-7 3 1 0,0-4 1 0,0 0-1 16,6 4-1-16,-6-3 0 0,0-1 0 0,0 4 0 0,6-4 0 16,-6 0 0-16,0 5 0 0,7-5 0 0,-7 3 0 0,0-2 2 15,6 4 0-15,-6-5 1 0,0 3 0 0,7-1-1 16,-7 1-1-16,0-3 0 0,7 5 1 0,-7-2-1 0,0-3 1 16,0 1 0-16,0 3 1 0,6-4 1 0,-6 0 0 15,0 1-1-15,0-1 1 0,7 3 0 0,-7-2 0 0,0-4-2 16,0 4-1-16,6-1 3 0,-6 0 1 0,0 1-1 0,7-1 0 15,-7 0-1-15,6 0 1 0,-6 1-1 0,6-1 1 16,-6 0-1-16,7 4 0 0,-7-3 0 0,0-1 0 0,0 3 1 16,7-2-3-16,-7-1 1 0,0 4-1 0,7-3 0 15,-7 4-1-15,0-2 0 0,5-3 1 0,-5 5 1 0,0-2 0 16,0 1 0-16,0 0-1 0,0 1 1 0,7-2-2 0,-7 1 2 16,0 0-1-16,8 1 0 0,-8 1 1 0,0-1 0 15,5-1 2-15,-5 0-1 0,0-4 2 0,0 4 0 16,8 1 0-16,-8-6 0 0,0 5-2 0,0-3 1 0,0-1-1 15,5 4 1-15,-5-4-2 0,0 1 1 0,0 3-1 0,0-3-1 16,0-1 1-16,0 0-2 0,7 0 1 0,-7 1-1 0,0-1 0 16,0 1 0-16,0-2-1 0,0 2 0 0,6-1 1 15,-6 1 1-15,0-1 0 0,0 0 0 0,0 0 1 0,0 1-2 16,0-1 5-16,0 4-3 0,0-3 0 0,7-2-1 16,-7 5-1-16,0-3 0 0,0 4 1 0,0-2 0 0,0-3-3 15,0 5 2-15,7-5 0 0,-7 3 0 0,0 2 1 16,0-5 1-16,0 4-1 0,0-3 0 0,0 2 0 0,6-3-1 15,-6 5 0-15,0-4 2 0,0-2-2 0,0 2 0 0,0-1-1 16,0 1-1-16,0-1 2 0,0 0 2 0,0 0 0 16,0 1 0-16,0-1 1 0,0 0 2 0,0 5 0 0,0-6 0 15,0 5-1-15,-6 1-3 0,6-4 2 0,0 1-1 16,0 3-1-16,-7-2 0 0,7 2 0 0,0-5-1 0,0 4 1 16,0 0 1-16,-7-4 0 0,7 4 0 0,0-3-1 0,0 3 0 15,0-4 0-15,0 0 0 0,0 4-1 0,-6-3 0 16,6 0 0-16,0-1-1 0,0-1 1 0,0 2-1 0,0 0 1 15,0-1 0-15,0 3 0 0,0-6 0 0,0 4-1 16,0-1 1-16,0-3-1 0,0 2 1 0,0-1 0 0,0 2-1 16,6-3 1-16,-6 3 0 0,0-4 1 0,0 5-1 0,0-1 0 15,0-3 0-15,0 4 0 0,0-6 0 0,0 6 0 16,0-1-2-16,0 1 1 0,0-4 1 0,7 3 0 16,-7-4 0-16,0 1 0 0,7 4 0 0,-7-5 0 0,0 1 1 15,6 0 2-15,-6-1-3 0,0 0 1 0,7 2 1 0,-7-1-1 16,0-1 0-16,6 0-1 0,-6 5 0 0,0-8-1 0,0 7 1 15,6-7 0-15,-6 4-1 0,0 0 1 0,0-1 0 16,0 1 0-16,7-1 0 0,-7 1 0 0,0-4 0 16,6 3 1-16,-6 1 1 0,0 0-2 0,7 3 1 0,-7-7-1 15,7 4 0-15,-7 0 0 0,6 0 0 0,-6-2-1 0,7 3-1 16,-1-2 1-16,-6 1 0 0,7-1 1 0,-7 2-1 16,5 2 1-16,2-3 0 0,-7-1 0 0,7 0 1 0,-7 6 0 15,7-6-1-15,-7 0-1 0,0 5 1 0,7-5 0 16,-7 1-1-16,6 0 1 0,-6 3 0 0,6-3-1 0,1-1 1 15,-1 4 0-15,-6-3 1 0,7 0-1 0,-7 0 1 0,6-1 0 16,-6 1-1-16,7-4 0 0,-7 4 0 0,6 0 0 16,-6-2-7-16,0-2-12 0,0 4-15 0,0 0-27 0,0 0-56 15,-6-1-133-15,6 1-102 0,-7 4-82 0,1-5-41 16</inkml:trace>
  <inkml:trace contextRef="#ctx0" brushRef="#br0" timeOffset="33743.99">5959 7429 161 0,'0'0'195'0,"6"0"-42"0,-6-4-38 0,0 4-32 15,0 0-27-15,0 0-22 0,7-3-14 0,-7 3-9 0,0 0-6 16,0 0-2-16,0-4-3 0,0 4-1 0,0 0 0 0,6-3 0 15,-6 3-1-15,0-4-1 0,0 4 1 0,0-4 1 16,0 4 1-16,0-4 1 0,0 4 3 0,0-3 1 16,0 3 2-16,0-4 3 0,-6 4 3 0,6-3 3 0,0 3 2 15,-7-4 2-15,7 4-1 0,0 0 2 0,-6 0-1 0,6-3-1 16,0 3-2-16,0 0 2 0,0 0-1 0,-6 0 1 0,6 0 2 16,0 0-1-16,0 0 0 0,0 0 1 0,0 0-1 15,6-4-3-15,-6 4-3 0,0 0-3 0,0 0-2 16,0 0-2-16,0-4-1 0,6 4-3 0,-6 0-2 0,7 0 0 15,-7-4 0-15,6 4-1 0,-6 0 0 0,7 0 0 0,-1-3 1 16,1 3 1-16,-1-4 1 0,1 4-2 0,0-4 1 16,-2 4-1-16,3-3 2 0,4 0 0 0,1-2-2 0,-6 5 2 15,0-3 1-15,6-1 0 0,-7-1 0 0,7 5 0 0,0-2-2 16,-6 2-2-16,6-4 2 0,0 1-1 0,-7-1-1 16,7 4 1-16,0-4-1 0,-6 1 1 0,6-2 1 0,-7 1 0 15,7 4 0-15,-6-3-1 0,-1-1 0 0,-6 4-1 16,6-2 0-16,-6 2 0 0,8 0 0 0,-8 0 0 0,0 0-2 15,0-5-2-15,-8 5-1 0,8 0-2 0,-6 0-2 0,0 0-2 16,-1 5-1-16,7-5-1 0,-13 0-1 0,7 0-4 16,0 2-2-16,-1-2-4 0,-7 4-8 0,8-4-9 0,-7 3-13 15,7-3-15-15,-1 4-10 0,-6-4-10 0,7 5-5 16,-1-5-2-16,-6 3 6 0,7-3 9 0,-1 4 15 0,1-4 17 16,-1 0 18-16,1 4 20 0,-1-4 16 0,0 0 11 0,7 0 12 15,-5 3 7-15,-3-3 4 0,8 0 2 0,-7 4 0 16,7-4-2-16,-5 0-6 0,5 0-2 0,0 0-10 15,0 0-5-15,0 0-2 0,0 0-5 0,0 0-5 0,0 0-3 16,0 0-1-16,0 0 0 0,0 0 3 0,0 0 2 0,5 0 3 16,-5 0 7-16,7 0 5 0,-7 0 2 0,8 0 1 0,-3 0 2 15,2 0-1-15,6 0-3 0,-6 0-6 0,6 0-6 16,0-4-6-16,0 4-8 0,0-3-10 0,0 3-19 0,-7-4-30 16,7 4-33-16,0-4-53 0,-6 4-81 0</inkml:trace>
  <inkml:trace contextRef="#ctx0" brushRef="#br0" timeOffset="35869.57">5829 7338 340 0,'0'0'253'0,"0"0"-99"0,0 0-76 0,0 0-49 0,7 0-25 16,-7 0-10-16,6 0-1 0,-6 0 5 0,6 0 11 0,1 0 10 15,-1 0 4-15,7 0 1 0,-7 0 3 0,8 0-3 16,0-4-1-16,-2 4-2 0,1 0-5 0,7-3-1 0,-8 3 1 16,8-4 2-16,-1 0-5 0,0 4-1 0,1-3-2 15,-7-2-2-15,7 5 2 0,0-4 0 0,-1 1-3 0,1 3 2 16,-1-4 1-16,0 2-1 0,2-3 3 0,-9 5-2 0,8-3 2 15,0-1-4-15,-7 0-1 0,6 0 0 0,-6 1-1 16,7 3-1-16,-8-4-1 0,1 1 2 0,7-2 1 16,-7 5 0-16,-1-2 0 0,8-2-1 0,-6 0 1 0,5 0 0 0,-6 1 0 15,7-5 0-15,6 4-1 0,-7 2-1 0,1-3 1 16,6-2 1-16,-7 3-1 0,8 1 0 0,-1-1 0 16,-7-3-4-16,7 3 2 0,0-3-2 0,-6 2 1 0,-2 3-2 15,10-5-1-15,-9 3 0 0,0 0 0 0,1 0 0 0,0 0 0 16,-1 4 0-16,1-4-1 0,-8 1 2 0,8-1-1 0,-7 4 0 15,0-2 1-15,1 2 0 0,-1-6 0 0,-1 6 0 16,1 0 3-16,1-2-2 0,-1 2 0 0,-1-4 1 16,7 4 0-16,-5-4 1 0,6 4-2 0,-1-4-1 0,1 4-1 15,6-3 1-15,-7-1 1 0,7 4 0 0,-6-4-1 0,5-2 1 16,3 6 0-16,-10-8-2 0,9 4 1 0,-8 4-1 0,0-3 0 16,-5-1-1-16,5 0-2 0,-7 4 2 0,2-4 0 15,0 4 1-15,-2-3 0 0,1 3-1 0,0-4 2 16,1 4 0-16,-8-3 0 0,13 3 0 0,-6 0 0 15,-6 0-1-15,13-4 0 0,-8 4 0 0,1-4-1 0,7 4 0 0,-8-3 0 16,9 3 1-16,-2-5-2 0,1 2 2 0,-1 3 0 16,-6-3 0-16,14-1 0 0,-8 0-1 0,0 4-1 0,1-3 1 15,-1-2 1-15,1 5 0 0,0-3-2 0,-1 3-2 16,0-4 1-16,1 2 0 0,-1 2 0 0,-6-6 2 0,7 6-2 16,0-2 1-16,-7-2 2 0,6 4 0 0,-5 0 0 0,5-4-1 15,-6 0 1-15,7 4-2 0,-1-3-1 0,-6 3 1 16,6-4 1-16,1 0 0 0,-7 0 0 0,6 4 0 0,2-2 1 15,-2-3 0-15,0 2 0 0,-5-1-1 0,5 4 1 16,0-3-1-16,-6-1 0 0,7 0 0 0,-2 0-1 0,-3 1 0 16,4 3 0-16,-6-4-1 0,6 1 1 0,1-1 0 0,0 0 2 15,-1 1 0-15,0-1 0 0,-4 0 1 0,10-3-1 16,-5 7 0-16,-1-7 0 0,0 3 1 0,1 0 0 0,0 0 0 16,5 1 0-16,-5 0-2 0,0-1 1 0,-1 0 0 15,8 1-1-15,-8-2-2 0,0 2-2 0,1-1-1 0,-1 0-1 16,1 0 1-16,0 2-1 0,-7 2 0 0,6-4 3 15,-6 0 0-15,7 0 3 0,-1 1 0 0,-6-1 1 0,7 0 0 16,-2 0 1-16,-4 1 1 0,6-1-2 0,-1-3 1 0,1 3 0 16,0 1 1-16,-1-1 1 0,0-3 0 0,1 3-1 0,6 0 1 15,-7 1-1-15,0-5-2 0,2 4 0 0,-2 1 0 16,1 0 0-16,-1-5 0 0,1 5 1 0,0-1-1 16,-1-4 2-16,7 5 1 0,-6-2-1 0,-1-1-2 0,1 3-1 15,6-2 0-15,-7-2-1 0,8 3 0 0,-7-3 0 0,5 0 1 16,1 3-2-16,-6-3 0 0,6-1 1 0,-1 1 1 15,-5 3-2-15,6-2 1 0,0-3-3 0,0 3 0 0,0 2-2 16,1-3-3-16,-2-1 1 0,2 4-2 0,-2-3-1 16,2 4 2-16,-1-4-1 0,0 3 0 0,0-4 2 0,-1 5 2 15,2-4 0-15,-1 0-1 0,-1 2 0 0,2-2 1 0,-1-1 0 16,0 1 1-16,0 4 0 0,0-8 2 0,1 6 1 16,-1-1 1-16,-1-2 2 0,2 1-1 0,-2-1 1 0,-5 1 1 15,6-3 1-15,0 2-2 0,7 1 2 0,-8 0 0 16,2 0 2-16,-2-1-1 0,2-4 1 0,4 5-1 0,-3 0 3 15,-3-5 0-15,2 6 0 0,-8-2 1 0,7 2-3 0,-7-3 1 16,9 2-1-16,-10 0 0 0,2 0 0 0,0-1-1 16,-8 1-2-16,8-1 0 0,-7 6 1 0,6-6 0 0,-6 1 0 15,7-1-1-15,-7 4-1 0,6-3 1 0,2 0 0 0,-9 2 0 16,8-1-1-16,-1-2 0 0,-6 2 0 0,7 1 0 16,-1-6 0-16,-5 4 0 0,4 0 0 0,2-1 0 15,0 1 0-15,0-1 0 0,-7 6-1 0,6-6-2 0,1 1 0 16,-1-1 0-16,-6 2 1 0,7 1 1 0,-7 2-3 0,0-6 1 15,-1 7 2-15,9-2 1 0,-14-4 1 0,5 5-1 0,1 0 0 16,0-2 0-16,0 1 1 0,0 1-1 0,0-1 1 16,0 1-1-16,0-1 1 0,7 1 0 0,-8-1 0 15,1 0 0-15,7 0 0 0,-7 1 2 0,7 3-2 0,-7-4 2 16,6 1-2-16,1-2 0 0,-7 5 0 0,0-2 2 0,6-2-2 16,-6 4-2-16,0-4 1 0,8 0-1 0,-8 4 1 15,-1-3 1-15,8-1 0 0,-7 0-3 0,-1 4 2 0,8-4 2 16,-7 2 1-16,7-3 0 0,-2 2-1 0,-3-1 1 15,4 1 0-15,-6-1 1 0,6 0 1 0,-5 0-2 0,-1 4-1 16,6-3-2-16,-6-1 1 0,0 4 0 0,0-3 0 0,0-1 0 16,0 4-1-16,0-5 3 0,1 5 0 0,-1-2 1 15,-1-2-2-15,1 0 3 0,0 0-3 0,1 4 3 0,-2-3-3 16,7-1-1-16,-5 0 0 0,6 0 0 0,-9-3 0 16,10 7-2-16,-8-3 0 0,7-4-1 0,-8 7 2 0,1-8 0 15,7 4 0-15,-7 1 1 0,6-1 1 0,-5 4 0 0,5-4 1 16,-6 0-1-16,0 2-1 0,0-3 0 0,7 2 0 15,-7 3 0-15,0-4 0 0,-7 4-1 0,8-3 0 0,-8 3-1 16,1-4 1-16,-1 4 0 0,1 0 0 0,-2 0 0 16,-5-4-1-16,7 4 2 0,-7 0 1 0,0 0 0 0,0 0-2 15,0 0 0-15,7 0-2 0,-7 0 1 0,0 0 1 16,0 0-2-16,0 0 3 0,7 0 0 0,-7 0 2 0,7 0-1 16,-1 0 1-16,0-4 0 0,1 4-2 0,-1 0 3 0,7 0-4 15,-6 0 0-15,-1-3 0 0,1 3 1 0,6 0 0 16,-7 0-1-16,1-4 2 0,-1 4-1 0,1 0 1 0,-1 0 0 15,1 0-2-15,0 0 0 0,-7 0 0 0,0 0 0 16,6-3 0-16,-6 3-1 0,0 0 1 0,0 0 0 0,0 0 0 16,0 0 1-16,0 0 0 0,0 0 1 0,0 0 2 0,0 0 3 15,0 0 0-15,0 0 1 0,0 0 5 0,0 0 3 16,0 0 1-16,0 0 3 0,0 0-2 0,0 0-1 0,0 0-2 16,0 0-3-16,0 0-2 0,0 0-2 0,0-4-5 15,6 4-1-15,-6 0-2 0,0 4 1 0,0-4 0 0,0 0-1 16,0 0-2-16,0 0-2 0,0 0 3 0,7 0 0 0,-7-4 0 15,0 4-1-15,6 0 0 0,1-3 1 0,-1 3 1 16,-6-4 1-16,7 4-1 0,-1-4 1 0,-6 4-1 0,7-4 0 16,-7 1 0-16,7 3 1 0,-7-4 0 0,5 0 1 15,-5 4-1-15,0-3 0 0,0 3 1 0,8-5-1 0,-8 5 0 16,0-3-1-16,-8 3-1 0,8-4-2 0,0 1 0 16,0-1 2-16,-5 1 1 0,5-1 0 0,0 0 3 0,-7 0 2 15,0 1 1-15,7-1 2 0,-6 0 1 0,-1 0 1 16,1 4 0-16,-1-2-1 0,1-2-2 0,-1 4-1 0,1 0 0 15,-7 0-2-15,6 4-1 0,-6-4 0 0,7 2-3 0,-7 2 0 16,0 4 0-16,6-1 0 0,-6 1 0 0,7-1-1 0,-7 3 0 16,6 2-1-16,1-1 2 0,0-3 0 0,-1 2 0 15,7 1-1-15,0 0 0 0,0 1-2 0,0-2 3 16,0-3-1-16,0 5 1 0,7-5-1 0,-1-4 0 0,0 1 0 16,7-1 1-16,0 1 2 0,-6-4 1 0,6-4 1 0,0 4 0 15,0-7 2-15,0 4 4 0,0-1 3 0,0-3 2 16,0-1 2-16,-7 1 5 0,7-3 7 0,-6 2 4 0,-1 1 3 15,1-5 1-15,0 5 9 0,-7 0-4 0,0 0-3 16,0-1-6-16,-7 1-7 0,0 0-5 0,1 2-4 0,-1 2-6 0,-6-1-11 16,0 4 0-16,1 0-3 0,-8 4 0 0,7-1 1 15,0 2-2-15,0 2 1 0,6 0-1 0,-6 1 1 16,7-1 0-16,6 4 0 0,-7 0-2 0,1 0-1 16,6-1-1-16,0 2-3 0,6-5-1 0,-6 4-1 0,7 0-2 0,-1-4-1 15,7 1-1-15,1-1 2 0,-8-3 2 0,7 0 4 16,0-2 1-16,0-2 4 0,0 0 1 0,-7 0 3 0,7 0 6 15,-6-2 7-15,6-2 8 0,-13 0 6 0,6 0 8 16,-6 1 5-16,7-1 5 0,-14-4-1 0,7 5-3 0,0-1-8 16,-6-3-7-16,-7 4-7 0,0-5-7 0,0 4-7 0,0 1-4 15,-7 3 0-15,1-4-1 0,6 4 0 0,-7 0 0 16,7 0-7-16,0 0-14 0,1 0-21 0,5 4-23 16,0-4-22-16,7 3-32 0,0-3-63 0,0 4-147 0,0 0-88 15,7 0-62-15</inkml:trace>
  <inkml:trace contextRef="#ctx0" brushRef="#br0" timeOffset="37103.8">13369 5770 76 0,'0'3'259'16,"0"-3"-27"-16,0 0-32 0,0 0-41 0,0 0-39 0,0 0-30 15,0 0-22-15,0 0-18 0,0 0-10 0,0 0-9 16,0 0-5-16,0 0-6 0,0 0-4 0,-5 0-3 0,5 0-6 15,0 0 0-15,0 4-5 0,0-4-2 0,0 0 0 16,-6 4 0-16,6-1 0 0,-7-3 1 0,7 4-1 0,-6 4 0 16,-1-5 1-16,0 4 1 0,2 0 0 0,-3 1 0 0,1 3 1 15,-5-3 1-15,6 2 3 0,-1 1 0 0,-7 0 1 16,2 3 0-16,5 2-1 0,-5-1 0 0,-1-1 0 0,-1 1-2 16,1 2-2-16,0-2-1 0,-7 0 0 0,7 3 2 15,7-3-1-15,-7 0 0 0,7-1-1 0,-7-2 0 0,6-2-1 16,0 1 1-16,0 0-1 0,1-3-1 0,0-2 1 0,6-1 2 15,0 2-1-15,0-7 0 0,0 3 2 0,0 1-2 16,0 0 2-16,6-4 0 0,-6 4 2 0,6-4 0 16,1 3 2-16,7-3-1 0,-1 0 2 0,-1 0 0 0,1-3-1 15,7 3 0-15,0-4-1 0,-1 0-2 0,1 0-2 0,6-3-1 16,0-1-1-16,-1 2 0 0,2-2 1 0,-1 1-1 16,6-3-1-16,-5 2 2 0,5-3-2 0,1 0 2 0,0 0 1 15,-8 0-1-15,8 3 0 0,-7-3 0 0,7 0-1 16,-8 1 0-16,-4 2 4 0,4 1-4 0,-12-1 0 0,7 2 2 15,-14-2 0-15,7 4-1 0,-6 4 2 0,-1-3-1 0,1-1 1 16,-7 4-1-16,6-4-1 0,-6 4-1 0,0 0 1 16,0 0-2-16,7-4-1 0,-7 4-2 0,0 0-2 0,0 0-1 15,0 0-3-15,0 0-4 0,0 0-8 0,-7 0-8 0,7 0-11 16,0 0-15-16,0 0-26 0,-6 0-53 0,-1-3-92 16,1 3-112-16,-1-4-66 0</inkml:trace>
  <inkml:trace contextRef="#ctx0" brushRef="#br0" timeOffset="37979.22">13403 5796 57 0,'0'0'190'0,"0"3"-14"16,0-3-19-16,0 0-22 0,0 0-23 0,0 0-25 0,0 0-22 15,0 0-17-15,0 0-13 0,0 0-8 0,0 0-3 16,0 0-3-16,0 0-1 0,0 0 0 0,0 0 0 0,0 0-1 16,0 0 1-16,0 0 1 0,0 0-1 0,-7 0 0 0,7 0-2 15,0 0 1-15,0-3 1 0,0 3 0 0,0 0-2 16,0 0 0-16,-6 0-2 0,6 0-2 0,0 0-2 0,0 0-2 15,0 0-5-15,0 3-3 0,0-3-2 0,0 4-1 16,0-1-2-16,0 4 1 0,-6 1 0 0,6 3 0 0,0 3 2 16,0 1 0-16,0 3 1 0,0 5 3 0,0-1 0 0,0 3 0 15,0-3 0-15,6 7 1 0,-6-3 1 0,0 7 1 16,6-4 0-16,-6 1 0 0,0 2 2 0,7-2 0 0,-7-1-2 16,7 1 0-16,-7-1-1 0,0 0 0 0,6 0 0 15,-6-2-2-15,0-2 0 0,0 0 1 0,0 0 2 0,0-2-1 16,0 0-2-16,0-6 1 0,0 2 6 0,0-5-2 15,0 1-4-15,0-5-2 0,0 2-1 0,0-5 2 0,7 0-1 16,-7-3 0-16,0 0-7 0,0 0 2 0,0-1-2 16,0-3-12-16,-7 0-23 0,7 0-56 0,0 0-121 0,-6-3-107 15,-1-5-80-15,0 4-53 0</inkml:trace>
  <inkml:trace contextRef="#ctx0" brushRef="#br0" timeOffset="39916.14">10322 4143 62 0,'7'0'337'0,"-7"0"-79"0,0-4-75 0,0 4-61 0,0 0-40 16,0-2-20-16,0 2-10 0,0 0-4 0,0 0 0 15,0-5 4-15,0 5-2 0,0 0-1 0,0-3-6 0,0 3-10 16,0 0-14-16,0 0-15 0,0 0-18 0,0 3-20 0,0 2-19 15,0-3-20-15,0 2-36 0,0-1-57 0,0 5-123 16,0 0-78-16</inkml:trace>
  <inkml:trace contextRef="#ctx0" brushRef="#br0" timeOffset="40072.35">10394 4546 15 0,'0'7'456'0,"0"-3"-108"15,0 0-146-15,6 2-96 0,-6-1-53 0,7-2-33 16,0 1-19-16,6 3-12 0,-6-3-17 0,5-1-28 0,1 5-55 16,1-5-106-16,-2 2-99 0,1-1-62 0</inkml:trace>
  <inkml:trace contextRef="#ctx0" brushRef="#br0" timeOffset="40197.56">10562 4824 29 0,'0'8'452'0,"0"-4"-104"16,0-1-148-16,0 1-103 0,0-1-64 0,0 6-39 0,8-7-27 16,-1 6-23-16,-7-1-29 0,13 1-48 0,-7-2-97 0,1-1-92 15</inkml:trace>
  <inkml:trace contextRef="#ctx0" brushRef="#br0" timeOffset="40338.37">10628 5195 116 0,'0'6'426'0,"0"-1"-144"0,0 5-134 0,0-2-93 16,0-1-62-16,7 4-49 0,0-4-47 0,-7-2-47 0,7 1-67 15,-1-2-92-15</inkml:trace>
  <inkml:trace contextRef="#ctx0" brushRef="#br0" timeOffset="40463.96">10739 5448 193 0,'0'6'394'0,"-5"-2"-119"0,5 0-109 16,0 0-73-16,-8 0-43 0,8 3-24 0,0-5-15 0,0 3-8 16,8 2-7-16,-8-2-12 0,5-2-13 0,8 4-23 15,-6-3-41-15,6-1-68 0,0 0-132 0,6 6-76 0</inkml:trace>
  <inkml:trace contextRef="#ctx0" brushRef="#br0" timeOffset="40604.8">10967 5744 454 0,'0'8'376'0,"0"-2"-156"16,0 6-108-16,7-1-63 0,-7 0-40 0,6 0-27 0,0-1-25 15,1 2-27-15,6-1-55 0,-6-1-99 0,12 1-95 0,-6-3-56 16</inkml:trace>
  <inkml:trace contextRef="#ctx0" brushRef="#br0" timeOffset="40714.14">11097 6077 385 0,'-5'5'426'0,"5"-3"-184"0,-8 2-133 0,8 0-82 15,0 0-60-15,0-1-50 0,8 1-55 0,-8 0-73 0,5-4-114 16,2 4-57-16</inkml:trace>
  <inkml:trace contextRef="#ctx0" brushRef="#br0" timeOffset="40854.85">11143 6319 293 0,'-6'7'379'0,"6"-3"-165"15,-7 4-136-15,7-1-104 0,0-3-89 0,0 0-101 0,7-2-112 16</inkml:trace>
  <inkml:trace contextRef="#ctx0" brushRef="#br0" timeOffset="40948.67">11124 6408 367 0,'0'3'309'0,"0"-3"-173"0,0 0-198 0,0-3-163 0,6 3-107 0</inkml:trace>
  <inkml:trace contextRef="#ctx0" brushRef="#br0" timeOffset="42386.76">11176 6264 35 0,'0'0'147'0,"0"4"0"0,0-4-1 16,0 0-6-16,0 0-13 0,0 0-19 0,0 3-19 16,0-3-20-16,0 0-20 0,0 0-11 0,-7 0-13 0,7 0-10 15,0 0-5-15,-7 4-4 0,7-1-1 0,-6 1-1 0,0 1-2 16,-1-2 1-16,7 4 0 0,-6-3-2 0,-1 2 1 0,7-1 1 15,-6 2 0-15,6-2 0 0,0-3 0 0,0 2-2 16,-7 0 0-16,7 0 1 0,7-4-1 0,-7 3 1 16,0-3 0-16,6 4 3 0,-6-4 3 0,7 0 4 0,-7 0 1 15,6-4 2-15,1 1 0 0,-1-1 2 0,0 0 1 0,1-2-1 16,0-2 0-16,-1-1 1 0,1 6 2 0,-7-4 3 16,6 0 1-16,-6 4 0 0,0-6 1 0,0 6 0 0,0-1-1 15,0 1-2-15,0-1-2 0,-6 1-6 0,-1 3 0 0,1 0-3 16,-1 0-3-16,0 3-4 0,-5 1 0 0,-1-1-3 15,6 4-1-15,-6 2 0 0,0-3 0 0,6-2 0 0,2 3-3 32,-3-4 2-32,8 2-1 0,0 2 1 0,0-2-2 0,0-3-1 0,8 2 1 0,-3-4-1 0,2 0 2 0,6 0-1 15,0 0 0-15,7 0 0 0,6-4 0 0,-7-3-2 0,7 4 0 16,-6-6-1-16,-1 3 0 0,0-2 0 0,2 2 1 31,-2-6 3-31,-6 1 5 0,-7 4 10 0,8-1 6 0,-8 1 6 16,-6-1 3-16,6 2 2 0,-6-2 0 0,-6 1 1 15,6-1-3-15,-6 6-9 0,-1-3-6 0,-6 2-2 0,6 3-4 16,-6 0-3-16,1 3-1 0,-2-3-1 0,1 5-2 0,0 1 0 16,0-2 0-16,1 3 0 0,5-3 0 0,0 4-1 15,0-6-2-15,1 6 0 0,6-4 0 0,-6 3 1 0,6-3 0 16,0 0-2-16,0-1 1 0,6 1-1 0,-6-1 2 16,6-3 1-16,-6 0-2 0,7 0-1 0,0 4 2 0,0-4 1 15,-1 0 0-15,0-4 1 0,1 4-1 0,-1 0 1 0,1 0 2 16,-7 0 1-16,0-3 1 0,6 3 3 0,-6 0 3 15,-6 0 2-15,6 0-1 0,-7 0 1 0,7 0-1 0,-13 0-1 16,1 0-2-16,-2 3-2 0,1-3-2 0,-6 4-3 16,6-1-1-16,-7 1 1 0,7 1-1 0,0-2 1 0,0 0-1 15,0-3-1-15,6 4-4 0,2-4-2 0,5 0-5 0,0 0-4 16,-8 0-3-16,8 0-3 0,0 0-2 0,0 0-1 16,8 0 3-16,-8 0 3 0,5-4 4 0,2 4 4 0,0-3 3 15,-1 0 3-15,-6 3 1 0,7-5 2 0,-1 1 0 16,-6 4 1-16,7 0 1 0,-7-3-1 0,0 3 1 0,0 0-2 15,0 0 0-15,0 0-3 0,-7 0-1 0,7 3-1 16,0-3-2-16,-6 4 2 0,-1 1-5 0,7-2 1 0,-6 0-2 16,6 1-5-16,0-4 1 0,0 4-1 0,0-1 2 0,0 0 0 15,6-3 1-15,1 5 2 0,-1-5 2 0,1 4 6 16,-1-4 2-16,7 0-1 0,-7 0 1 0,8-4 0 0,-1 4 1 16,-7-5 0-16,7 5 0 0,0-3-1 0,-6 3 1 15,0 0-5-15,-1 0-5 0,-6-3-6 0,6 3-8 0,-6 0-11 16,0 0-17-16,0-4-31 0,0 4-48 0,0 0-76 0,0-4-120 15,-6 1-59-15</inkml:trace>
  <inkml:trace contextRef="#ctx0" brushRef="#br0" timeOffset="43402.4">11325 6656 289 0,'0'-3'466'0,"7"-1"-149"0,-7 0-139 15,6 0-82-15,-6 4-44 0,0-3-26 0,0 3-10 16,0 3-7-16,0-3-2 0,-6 4 0 0,-1 4 0 0,7-1-2 16,-13 3-1-16,8 2 1 0,-9 2-2 0,-6 1 1 15,7 3-2-15,-6 1 0 0,6-1 0 0,-7 1 1 0,1-1 2 16,6 0-2-16,-7 0 1 0,7-3 1 0,0 4-3 0,0-5 0 16,0 1 2-16,1-1-2 0,4-3 1 0,1 0 0 15,2 0-1-15,5-3 1 0,-8-5 0 0,8 4 2 0,0-3 1 16,0 0 0-16,0 0 2 0,0-4 1 0,0 3 3 15,8-3 4-15,-3 0 7 0,10 0 3 0,-10-3 2 0,15-1 0 16,-7 0 1-16,7-3-1 0,6 3-1 0,0-3-6 0,0-4-7 16,6 4-3-16,-6-4-2 0,7-1-1 0,0 2 1 15,5-2 2-15,-6-3-1 0,1 5 4 0,0-5 9 0,7 1 0 16,-8 3 0-16,1-4 0 0,-8 4-2 0,2 0-1 0,-1 0-2 16,-7 4-3-16,-5-1-8 0,-2 5-2 0,-6-4-1 15,7 3-1-15,-6 4-1 0,-7-3-5 0,6 3-9 16,-6 0-8-16,7-5-9 0,-7 5-13 0,0 0-16 0,0 5-17 15,0-5-21-15,-7 0-25 0,7 3-44 0,-6-3-82 0,-1 0-126 16,1 0-60-16</inkml:trace>
  <inkml:trace contextRef="#ctx0" brushRef="#br0" timeOffset="43668.45">11332 6718 343 0,'-7'0'396'0,"7"0"-120"0,0 0-113 0,0 0-74 16,0 0-42-16,0 0-24 0,0 0-11 0,0 4-5 16,7-4 1-16,-7 3 4 0,6 5 5 0,1-4 2 0,0 7 3 15,-1-5 4-15,0 6 0 0,7-1 0 0,0 3 0 0,-6 1-3 16,6 0-2-16,-6 3 0 0,6 1-1 0,-8-4-5 16,2 2 0-16,1 2-2 0,4-1-4 0,-5 1-1 0,-1-1-3 15,1 0-1-15,-1 0-1 0,1 1-1 0,-1-5-1 16,-6 1 2-16,7 4-2 0,-1-8 1 0,-6 3 1 0,7-3-2 15,-7 1-6-15,7-6-8 0,-7 2-12 0,6-1-17 0,-6-3-18 16,6 0-29-16,-6-4-65 0,7 0-120 0,-7-4-93 16,6-7-57-16</inkml:trace>
  <inkml:trace contextRef="#ctx0" brushRef="#br0" timeOffset="43918.41">11625 6349 356 0,'6'0'491'0,"8"0"-155"0,-7 0-145 16,6 0-85-16,-1 0-47 0,1 0-26 0,-6 4-13 0,0-2-4 15,-1 3-2-15,0 2 1 0,0 4 1 0,-6 0 2 16,0-1-2-16,0 9 0 0,-6 0-1 0,0-2-2 0,-7 10-2 15,-1-5-3-15,2 3-4 0,-1 1-6 0,0-5-14 0,-1 6-21 16,1-2-39-16,0-3-74 0,1-1-175 0,5-2-95 16,0 0-46-16</inkml:trace>
  <inkml:trace contextRef="#ctx0" brushRef="#br0" timeOffset="45324.49">10583 10210 50 0,'0'0'88'0,"7"0"-2"15,-7 4-3-15,0-4-5 0,0 0-8 0,0 0-10 0,0 0-8 16,0 0-8-16,0 0-8 0,0 3-8 0,0-3-6 16,0 0-7-16,0 0-8 0,0 4-12 0,0-4-9 0,-7 0-7 15,7 0-3-15,0 0-2 0,0 0 1 0,0 0 6 0,0 0 11 16,0 0 14-16,0 0 16 0,0 0 12 0,0 0 9 16,0 0 9-16,0-4 2 0,0 4 0 0,0 0-2 0,0 0-3 15,-6-3-4-15,6 3-4 0,0 0-3 0,0 0-4 16,0-4-3-16,-7 4-7 0,7 0-4 0,0 0-3 0,-8-4-4 15,8 4-1-15,0 0-5 0,0-3 0 0,-5 3 1 16,5 0-1-16,0 0 2 0,-7 0 0 0,7 0 1 0,0 0 2 16,-6 0 3-16,6-5 2 0,-6 5 1 0,6 0 2 15,-7 0 0-15,0 0 0 0,1 0 0 0,-8 0 1 0,8 0-4 16,-7 5-2-16,7-5 0 0,0 0-2 0,-8 0-2 0,7 3-1 16,-5 1-1-16,6 0-2 0,-9-1-1 0,3 1 0 15,-1-1-2-15,0 5-1 0,0-1 2 0,0 0-2 0,-7 0 1 16,7 5 0-16,1-5 1 0,-1 3-1 0,6-2 1 15,-6 3 1-15,6-3 0 0,-6 2-1 0,13-3 0 0,-6 2 0 16,6-2 1-16,0 0-1 0,0-1-1 0,0 3 1 0,0-6 2 16,6 4 0-16,1 1-1 0,6-4 0 0,-7 3 0 15,8-3 1-15,-1 2 0 0,-1-1-1 0,1-2-2 0,7 1-2 16,-7-1 2-16,6 1-1 0,-6 0 2 0,6 3-2 16,2-7 1-16,-9 7 1 0,9-3 2 0,-2-1 0 0,-7 1 0 15,8 4-1-15,0-5-1 0,-2 2 1 0,3 2-1 0,-1-5-3 16,-1 7 0-16,1-6 1 0,-1 4-2 0,-6 1-1 15,0-1 0-15,0 1 0 0,0-2 1 0,0 2 0 0,-5 3 1 16,-3 0-1-16,1-4 1 0,-6 4-1 0,7-3 2 16,-14 3 1-16,7-5 2 0,-6 6 1 0,6-1 1 0,-13-3 5 15,0-1 2-15,0 1 8 0,0 2 3 0,-6-3 3 0,0 1 4 16,-2-1 1-16,-4 0 2 0,-1 0 0 0,6-3 0 16,-6 4-1-16,-1-5 0 0,2 1-1 0,-2 0 3 0,2-1 2 15,-8 0 2-15,0-3 3 0,7 0 4 0,-6 0 4 16,6 0 8-16,0-3 2 0,-1 3 1 0,2-3-3 0,6-5-3 15,-2 5-5-15,8-1-8 0,1-4-11 0,5 1-21 16,-6 0-22-16,6 0-32 0,7-1-38 0,0-2-45 0,0 3-50 16,0-8-86-16,14-1-196 0,-8 1-87 0,7 1-39 0,0-4-8 15</inkml:trace>
  <inkml:trace contextRef="#ctx0" brushRef="#br0" timeOffset="58496.08">11879 4528 139 0,'0'0'175'0,"0"0"-26"0,-6-4-24 16,6 4-24-16,-7 0-22 0,7 0-20 0,-7-3-11 15,7 3-10-15,-6 0-6 0,6 0-3 0,0 0-2 0,-7 0-5 16,7 0-2-16,0 0-2 0,-6 0-2 0,6 0-1 0,0 0 0 15,0 0 3-15,-6 0-1 0,6 0 3 0,0 0 1 0,0 0 2 16,0 0 3-16,0-4 0 0,0 4 1 0,0 0-1 16,0 0-3-16,6-4-3 0,-6 4-2 0,6 0-4 15,1-4-1-15,-1 1-5 0,1 3-1 0,0 0-1 0,-1-4 0 16,1 4-2-16,-1-3 0 0,7-1 0 0,0 4 0 0,0-3 3 16,0-1-1-16,0-1-2 0,6 5 0 0,2-3 1 15,-2 0 1-15,0-1-1 0,8 4-1 0,-9-4-3 0,9 1 2 16,4-5 1-16,-3 4 0 0,4 1-1 0,-6-2-3 15,7-1 1-15,0-2 2 0,5 5 0 0,-5-5-1 0,-1 4 1 16,8-3-1-16,-7 4 1 0,5-4 1 0,-5 3-2 0,6-4-1 16,-7 5-1-16,8-4 0 0,-7 3 0 0,-1-3 0 15,7-1-1-15,-7 5 3 0,1-5-1 0,-1 5 1 16,2-5-1-16,-9 4 2 0,8-4-2 0,-1 2 0 0,-7 3 0 16,3-5-3-16,-9 4 0 0,7-4 0 0,-7 5 1 0,-6-1 0 15,7-3 1-15,-7 4 0 0,-7-1 1 0,7 4 0 0,-6-4 3 16,-7 0 0-16,6 1 2 0,-6 3 1 0,7-4 0 15,-7 1 1-15,0-1-1 0,0 1 2 0,0-1 0 0,0 0-1 16,-7 0-1-16,7 1 0 0,0-5-2 0,-6 5 1 16,-1-5 1-16,7 5-3 0,-6-5 1 0,-1 5-2 0,1-4 1 15,-7 3 0-15,0-4 0 0,6 0-1 0,-12 6-1 16,6-5 0-16,0 3-2 0,-6 0 0 0,-1-4 1 0,-6 4-1 16,6 1 0-16,0 3-1 0,-5-4 0 0,5 2 0 15,1 2 1-15,-1 0 0 0,7 0-2 0,0 0 0 0,0 0 2 16,7 0 0-16,-1 0-2 0,0 0 0 0,7 0-2 0,-7 0 0 15,7 0 1-15,0 0-1 0,0 0 0 0,7 0-2 16,-7 0 3-16,7 2-1 0,0-2 1 0,-1 0 0 16,7 0 0-16,-7 4 0 0,7-4 1 0,1 0 1 0,5-4-1 15,-6 4 2-15,7 0 2 0,5-2 0 0,-5-3 1 0,0 2-2 16,6 3 1-16,-6-4-2 0,6 0 0 0,-1 0 1 0,2 4-2 16,-8-3 0-16,7-1-1 0,0 4 2 0,-7-4 0 15,2 4 0-15,-2 0 0 0,0 0 0 0,1 0-1 0,-7 4-1 16,-1-4 0-16,3 4-3 0,-10 3 0 0,9 1 1 0,-8 0-1 15,1-2-1-15,-1 5 1 0,-6 1 1 0,0-3 1 16,0 3 3-16,0 3 0 0,-6-4 1 0,6 3 0 16,-7 1 0-16,-6 0 0 0,6-1-1 0,-6 1 1 0,-6-1 0 15,6 5-1-15,-7-5 2 0,1 1 0 0,-7 4-2 0,6-5 0 16,-6 1 0-16,0-1 2 0,0 1-2 0,-1 0-4 0,8-4-15 16,0 4-23-16,0-4-48 0,-1-5-100 0,-1 3-125 15,9-6-85-15,5 1-53 0</inkml:trace>
  <inkml:trace contextRef="#ctx0" brushRef="#br0" timeOffset="59434.35">13579 3747 273 0,'0'-8'308'0,"-7"8"-93"0,7-2-82 0,0-2-47 0,-7 1-26 16,7 3-11-16,0-5-7 0,0 2-4 0,0 3-4 0,0-4-3 15,-6 4 0-15,6 0-3 0,0-4-4 0,0 4-3 0,0 0-2 16,0 0-4-16,0 0-2 0,0 0-4 0,0 0-1 16,0 0-1-16,0 0-3 0,0 0-1 0,0 0 0 15,0 0-3-15,0 4 0 0,0-4 0 0,0 4 0 0,6-1 0 16,-6 5 0-16,0-2-1 0,7 2 1 0,-7 4 0 0,7-1 0 16,-7-1 0-16,7 5 0 0,-1 0 1 0,-6-1 0 15,7 5 0-15,-1-4-1 0,0 2 0 0,1 3 2 0,-1-3-1 16,8 2-1-16,-8-1 1 0,1 0 1 0,-1 4-1 0,6-3 2 15,-5 3 0-15,1-5-2 0,-2 2 1 0,0 0 2 16,1-1-2-16,-1 0 0 0,7-2-1 0,-8-3 1 0,3-1-1 16,-8-1 0-16,7-4 1 0,-1 0 0 0,-6 1 3 15,7-5 5-15,-7 1 11 0,6-1 13 0,-6 1 16 16,7-4 15-16,-7-4 12 0,6 4 11 0,1-7 8 0,-1 4 4 16,-6-9-4-16,7 4-3 0,-1-1-8 0,1-7-7 0,-1 5-4 15,1-3-6-15,-1-5-8 0,-6 5-6 0,7-4-5 0,-1 3-7 16,-6-3-6-16,7-1-10 0,-7 1-6 0,6-5-5 15,-6 6-2-15,0-2-3 0,0 1-3 0,0 0-2 0,0 4-1 16,7-1-1-16,-7 3 0 0,0 2-1 0,0 2-1 0,0 1 1 16,0-1-2-16,0 4-2 0,0 1-1 0,0 3-3 15,0 0-1-15,0 0-4 0,6 0 0 0,-6 3-2 16,6 1 1-16,2 4 2 0,-1-1 3 0,-1 1 1 0,6 2 2 16,1 5 1-16,1-3 0 0,-1 2 1 0,0 1 0 0,-1-1-3 15,2 1-9-15,-1-1-6 0,0 0-7 0,5 5-5 0,-3-3-3 16,-2-2-7-16,-1-3-3 0,1 3 0 0,0-3 6 15,1 0 3-15,-1 0 3 0,-7-4 3 0,7 1 4 16,0-1 3-16,0-3 4 0,-7-1 3 0,7 1 3 0,-6-4 3 16,6-4 6-16,-7 1 13 0,1-1 7 0,0-6 6 0,6-2 7 15,-6-2 10-15,-1-1 19 0,1-3 8 0,-2-5 3 16,2 1-7-16,-7-3 1 0,7-4 0 0,0-1-2 0,-7-2-7 16,6-2-17-16,-6-2-7 0,0 0-4 0,0-5-4 15,0 0-6-15,0 4-4 0,0-2-6 0,-6 3-1 0,6-2-4 16,-7 5-1-16,7 4-1 0,-7 0-3 0,7 8 0 0,0-2-7 15,-7 4-21-15,7 8-41 0,0 1-43 0,0 2-39 16,7 8-31-16,0 0-42 0,0 0-74 0,-1 8-148 0,0-1-65 16,7 0-26-16</inkml:trace>
  <inkml:trace contextRef="#ctx0" brushRef="#br0" timeOffset="59965.63">14608 3912 87 0,'0'4'314'0,"0"-4"-66"0,0 0-64 0,-6 0-47 16,6 0-32-16,0 0-24 0,0 0-15 0,0 0-13 0,0 0-7 15,0 0-9-15,0 0-4 0,0 0-6 0,6 0-3 0,-6 0 0 16,7 0-1-16,5 0 1 0,2-4 3 0,-1 4 1 16,-1-3 3-16,8-1-1 0,0 0 0 0,5-2 2 0,-5 2-2 15,6-4 0-15,7 0-1 0,-7 5-1 0,7-5-2 16,-8 2 2-16,8-2-3 0,0 1-2 0,-1-1-1 0,0 1-6 15,-5 0-2-15,5 3-3 0,-5-3-1 0,-8 3-2 0,0-3-2 16,1 3 0-16,-7 4-2 0,-7-4-3 0,7 1-4 16,-6 3-7-16,-1 0-12 0,-6 0-12 0,7 0-12 0,-7 0-13 15,0 0-13-15,0 3-17 0,-7 1-20 0,1-4-27 16,-7 4-48-16,0-1-76 0,0 1-110 0,0 0-55 0</inkml:trace>
  <inkml:trace contextRef="#ctx0" brushRef="#br0" timeOffset="60168.66">14902 3835 408 0,'-8'-4'315'0,"8"4"-100"16,-7 0-77-16,7 0-46 0,-5 0-27 0,5 0-12 16,0 0-9-16,0 0-5 0,0 0-7 0,0 4-7 0,0-4-8 15,0 8-4-15,0-5-1 0,5 9-4 0,-5-2 0 16,7 2 3-16,-7 3 3 0,8 6 3 0,-3-3 4 0,3 8 0 16,-3-5 1-16,2 6 4 0,0 2-1 0,-1 0-2 0,7 0-4 15,-13 1-1-15,13 3-4 0,-6-4-3 0,-1 0-4 16,1 1-2-16,-1-1-2 0,1-4-1 0,-1 5-4 15,1-4-15-15,-1-1-22 0,-6 1-33 0,6-4-72 0,1 0-165 16,0-4-84-16,-1-4-61 0</inkml:trace>
  <inkml:trace contextRef="#ctx0" brushRef="#br0" timeOffset="62043.77">4467 6660 134 0,'0'0'142'0,"0"0"-14"0,0 0-14 15,0 0-17-15,0 0-13 0,0 0-14 0,0 0-13 0,0 0-11 16,0 0-9-16,0 0-8 0,0 0-6 0,0 0 2 0,0 0-6 16,0 0-4-16,0 0-2 0,0 0 0 0,0 0 1 15,8-4 1-15,-8 4 2 0,0 0 1 0,5 0 1 16,2-3 2-16,0 3 1 0,-1-4-1 0,1 4-2 0,6-4 0 16,-7 0-3-16,7 1 0 0,0 3-3 0,0-4-2 0,6 1-1 15,1-1 0-15,0 1-1 0,-1-1-1 0,8 0-1 0,-8 0 0 16,7-4 2-16,0 6 1 0,0-5-2 0,7 2-1 15,-8-2 0-15,8-1 0 0,0 1 0 0,6 0 2 16,-7-5 0-16,7 6-1 0,0-5 1 0,1 3 1 0,-2-3 1 16,2 1 1-16,-1 2-2 0,0-3-2 0,-6 3 0 0,5-2-1 15,-5 3-2-15,0-1 0 0,-1 2-1 0,1 1-1 16,-8-2-1-16,2 2 1 0,-1-1-2 0,0 2 1 0,-6 0-1 16,5 1 0-16,-5 0-1 0,0-2 1 0,-1 1 0 15,0 1-1-15,1-1 1 0,-1 1 0 0,2-1 0 0,-2 1-1 16,0-1 0-16,1 0-1 0,-7 0 0 0,6 4 1 0,-5-3 0 15,5-1 0-15,-6 1 0 0,6-2 0 0,-5 3 0 16,5-2 0-16,-6 0 0 0,0 0 0 0,1 1-1 0,-8-1 1 16,7 0 1-16,-7 4-1 0,1 0 0 0,-1-4 0 0,1 4 0 15,-1 0 1-15,-6-2 1 0,7 2 0 0,-7 0 2 16,0-5 0-16,0 5 0 0,7 0 1 0,-7 0-1 0,0-3 0 16,0 3 2-16,0-4-1 0,0 4-1 0,-7-5 1 15,7 2-2-15,0 3 1 0,0-3-1 0,0-1 0 0,-7 0-2 16,7 1-1-16,0 0 1 0,-6-2-1 0,6-2 0 0,-7 3 2 15,7 1 0-15,-6-4 0 0,6 3 0 0,-7-4 1 16,1 5-2-16,-1-1 1 0,1 1-2 0,0-4 0 16,-8 3 1-16,1 0 0 0,0 0-1 0,1 1 0 0,-2-1 0 15,-5 4 0-15,6-4 1 0,-6 4 0 0,12-4 0 0,-7 4-2 16,1 0 1-16,7 0 0 0,0 0 1 0,-1 0-1 16,1 0 0-16,-1 0 0 0,7 0-1 0,-7 0 0 0,7 0 1 15,0 0-2-15,0 0 1 0,0 0-1 0,0 0 0 16,7 4 0-16,0-4 1 0,-7 0 1 0,6 4-3 0,7-4 3 15,-7 4-1-15,7-1 0 0,-6-3 0 0,7 4 0 0,-2-4 0 16,1 4 1-16,6 0-1 0,-5-2-1 0,0 3 1 16,4-5 1-16,-5 3 0 0,1 1 1 0,5-1 0 0,-6 1-1 15,0 0-1-15,0 0-1 0,-6 3 1 0,-2-4 1 16,3 4-1-16,-3 2 1 0,-5 1 0 0,0-3 0 0,0 8 2 16,-5-4 2-16,-3 0-2 0,3 1 1 0,-9 2 0 0,8 1-2 15,-7-5 0-15,0 6 0 0,0-6 0 0,0 5 0 16,0-1-1-16,6-2-3 0,-6 3-7 0,1-1-14 0,-2 1-19 15,7-1-37-15,-5 1-79 0,5-1-159 0,-6 1-90 16,1-4-45-16</inkml:trace>
  <inkml:trace contextRef="#ctx0" brushRef="#br0" timeOffset="63997.38">2396 6572 17 0,'0'0'152'0,"0"0"-19"0,0 0-15 0,0 0-18 16,7 0-15-16,-7-4-14 0,0 4-14 0,0 0-13 0,0 0-9 15,0 0-6-15,0 0-4 0,0 0-4 0,0-3-5 16,0 3 0-16,0 0 0 0,0 0-3 0,0 0 0 0,0 0-1 16,0 0 0-16,0 0-3 0,0 0 3 0,-7 0-1 15,7 0-2-15,0 0 1 0,0 0-2 0,0 0-1 0,-6 0 1 16,6 3-1-16,0-3-2 0,-6 4 1 0,6-1-2 16,0 1-1-16,0 0 0 0,-7 0-1 0,7-1 0 0,-6 4-1 15,6-2 1-15,0 2-2 0,0 0 1 0,0 4 2 0,0-4-2 16,6 4 2-16,-6 0 1 0,7 0-2 0,-7 4 2 15,6-1 1-15,-6 1 1 0,6 3-1 0,1 1 1 0,-7-1 1 16,6 1 0-16,1 2 0 0,-7-2 1 0,0 6-1 16,6-2 1-16,1-1 0 0,-7 3 0 0,0-3-2 0,7 0-1 15,-7 0 0-15,0 0-2 0,7 1 0 0,-7-6-1 0,0-3-2 16,6 2 1-16,-6-2 1 0,0-3 0 0,0 1 0 16,0-6 1-16,6 2 4 0,-6-1 3 0,0-3 3 0,0-4 5 15,0 4 6-15,0-4 4 0,6 0 2 0,-6 0 2 16,0-4-2-16,7 0-2 0,-7-3-3 0,6-1-3 0,-6-3-5 15,7 1-3-15,-7-2-1 0,7-2-2 0,-7-1-1 0,6 1-1 16,1 0 0-16,-7-6-2 0,6 3 1 0,0-2-2 16,1 1-2-16,-7-1-2 0,6 1 0 0,1-4-1 0,-7 3 1 15,6-2-2-15,-6 2 0 0,7 1-2 0,-7 3 0 0,7 0 0 16,-2 1 1-16,-5 3 1 0,8-1-1 0,-8 6 0 16,5-2 1-16,-5 5 0 0,0-5-2 0,0 8 0 0,8-4 0 15,-8 4-1-15,7 4 1 0,-2-4 1 0,2 8 0 16,0-5 1-16,6 5 0 0,-7-2 1 0,7 2-1 0,0 4 0 15,0-1 0-15,7-1-6 0,-7 5 4 0,0-4 0 16,0 4 0-16,8-1 0 0,-10 1 2 0,2 3 0 0,8-3 0 16,-8-4 6-16,-1 4-4 0,1-1 1 0,0 1-1 15,0-4-2-15,0 4 1 0,-7-5-1 0,7-3 1 0,-6 1 0 16,7-1-1-16,-8 1 1 0,1-4 0 0,-1-2 0 0,-6 4-1 16,5-6 0-16,3 0 1 0,-8-6 4 0,7 4-1 15,-1-10-2-15,0 5 0 0,1-8-1 0,0 1 0 0,-1-4 0 16,1-1 2-16,-7 1-4 0,6-4 4 0,0-3 2 15,-6-2 0-15,0-2 1 0,7 3 0 0,-7-6 0 0,-7 2-1 16,7-3-2-16,0 1-1 0,-6-1-1 0,0-1 0 0,6 2-1 16,-7-1 0-16,1 4 1 0,-1-4-1 0,0 3 0 15,-5 4 0-15,5 4-1 0,-1 0 1 0,3 5-1 0,-1 2-3 16,-1 3-8-16,1 2-12 0,6 1-17 0,-7 3-19 16,7 2-22-16,0 4-32 0,0 0-46 0,0 0-76 0,0 4-116 15,0-1-59-15</inkml:trace>
  <inkml:trace contextRef="#ctx0" brushRef="#br0" timeOffset="67106.28">3419 6920 51 0,'0'0'205'0,"0"-4"-34"0,0 0-30 16,6 4-30-16,-6 0-26 0,0 0-23 0,0-3-16 15,0 3-12-15,0 0-5 0,0 0-4 0,0-3-3 0,0 3-2 16,0 0-1-16,-6 0-2 0,6-4 0 0,0 4-1 16,0 0-2-16,0 0-1 0,0-4-3 0,0 4 0 0,-7 0-1 15,7 0-2-15,0 0 0 0,-6 0 0 0,6 0-1 16,-7 0-1-16,7 0-1 0,-6 0 0 0,-1 0-2 0,1 0 0 16,-1 4-1-16,1-4 0 0,-1 0 1 0,0 0-1 15,1 4 2-15,0-4 0 0,-1 3 5 0,1-3 1 0,-1 0 0 16,1 3 1-16,-1-3-2 0,1 4 2 0,-9-4 0 0,10 4-1 15,-1-4-4-15,-1 0 1 0,1 4-2 0,-1-1-1 16,1 1-1-16,0 0 1 0,-2-1-1 0,1 1-1 0,1 3 1 16,-6-3 0-16,5 3-1 0,1-3 1 0,-1 3-2 15,0 1 0-15,7-5 1 0,-6 4 1 0,6 0-1 0,-7 1-1 16,1-1-1-16,6 1 2 0,0-4 2 0,0 4-3 0,0-2 2 16,0 5-1-16,0-3 1 0,0-2 0 0,0 6-1 15,0-5 0-15,6 0-1 0,-6 1 0 0,7 3 0 0,-7-3 3 16,6-2-1-16,1 2 3 0,0-1-1 0,-1-3 2 0,1 2 1 15,5 0 1-15,-6-4 0 0,9 2 0 0,-3-1-1 16,1-3 0-16,0 0-2 0,0 0 0 0,7 0 0 16,-1-3 0-16,0-1 0 0,1 2-2 0,0-6 0 0,6 0-1 15,-6 1 1-15,5-1-1 0,-5-3-2 0,6 1 0 0,-7 2-1 16,8 1 0-16,-9 0-4 0,2-1-8 0,0 0-12 0,-7 2-25 16,0 2-42-16,0-3-91 0,1 2-126 0,-8-2-77 15</inkml:trace>
  <inkml:trace contextRef="#ctx0" brushRef="#br0" timeOffset="69215.63">18672 3315 201 0,'0'-3'223'0,"-7"0"-58"0,7-2-47 0,-6-2-33 16,6 2-20-16,0 2-12 0,0-4-11 0,0 3-6 0,0 1-4 16,0 0-2-16,0-6 1 0,6 6-2 0,-6-1-2 15,0 1 0-15,0-1 0 0,7 1 0 0,-7-1 1 16,0 4 0-16,0-4-1 0,0 0 0 0,0 1 0 0,0-1 0 16,0 4-1-16,0-3 1 0,-7 3 1 0,7-5-1 0,0 5-4 15,0 0 2-15,0-2-2 0,0 2-3 0,0 0-2 0,0 0-1 16,0 0-5-16,0 0-2 0,0 0-2 0,0 0-2 15,0 2-3-15,0-2-1 0,0 5 0 0,0-2-2 16,0 4 0-16,0 5 0 0,7-2 0 0,-7 6-1 0,6-2-1 16,-6 4 2-16,7 4 0 0,0 4 0 0,5-1 1 0,-6 1 1 15,-6 1-1-15,7 2 2 0,1 3 0 0,-3-3 1 0,2 1-2 16,0 0-1-16,-1-1 4 0,-6-4-3 0,7 4 1 16,-1-3-2-16,-6-5-1 0,5 2 0 0,-5-1 1 0,0-3 1 15,8-2-5-15,-8-2 1 0,0-4 2 0,0-4 0 0,0 0 2 16,0 1 5-16,0-1 6 0,0-7 10 0,7 4 12 15,-7 0 15-15,0-4 10 0,0 0 11 0,0-4 4 16,0-3 1-16,0-1-6 0,6 1-4 0,-6-8-7 0,7 4-12 16,-1-3-8-16,-6-4-6 0,7-1-2 0,-7 1-5 15,6-1 1-15,-6-3-6 0,0 0-2 0,7 1-4 0,-7-2-3 16,0 2-3-16,6-4-4 0,-6 2-2 0,0 0 0 0,6 2-1 16,-6-1-2-16,0 7-1 0,0-2-1 0,0 5 1 15,0 1-1-15,0 0-2 0,0 4-1 0,0 7 0 0,0-5-1 16,0 5 1-16,7 5 0 0,-7 2-1 0,6 4 1 15,1 0 1-15,0 8 1 0,6-5 3 0,0 8 0 0,0 0 1 16,-7 0 0-16,13 0-1 0,-4-1-1 0,-3 2-2 16,8 3-4-16,-7-4-2 0,0-4-5 0,6 4-5 0,-6-4-2 15,7 1-2-15,-7-5 2 0,-1 1 1 0,2-1 2 0,-1-3 3 16,0-3 3-16,0-1 5 0,-7-3 5 0,7-1 3 0,1-3 2 16,-2-3 8-16,-5-1 11 0,6-7 12 0,0 0 8 15,0-3 13-15,-7-5 9 0,7-2 6 0,-6-2 3 16,-1-3 3-16,1-3-5 0,0 1-7 0,-2-7-7 0,-5-1-13 15,8 0-9-15,-8 3-7 0,0-4-7 0,0 0-10 0,0-3-8 16,0 4-3-16,0-1-6 0,0 0-3 0,0 1-7 16,-8 3-8-16,3 4-9 0,5-1-11 0,-7 4-17 0,0 1-30 15,7 6-31-15,-6 5-36 0,6 3-38 0,0-1-45 0,0 8-84 16,6 2-141-16,-6 2-77 0,7 2-18 0</inkml:trace>
  <inkml:trace contextRef="#ctx0" brushRef="#br0" timeOffset="69559.48">19408 3616 42 0,'0'0'406'16,"-7"0"-119"-16,7 0-116 0,0 0-75 0,7 0-42 16,-1 0-22-16,1-4-12 0,6 4-3 0,7 0-3 0,-8-3 0 15,8-1 0-15,6 0 2 0,-7 0 1 0,8 0-2 0,-8 0 1 16,7-3-1-16,1 5 1 0,-8-7 0 0,7 2 0 15,-6 3-2-15,5-3-3 0,2 4-1 0,-8-5-3 0,7 5-1 16,0-2-4-16,0-1-1 0,0 2-4 0,0 0-5 16,-6 1-12-16,-1-1-17 0,2 4-25 0,-2-4-39 0,-6 4-51 15,-7-4-79-15,1 4-106 0</inkml:trace>
  <inkml:trace contextRef="#ctx0" brushRef="#br0" timeOffset="69778.02">19818 3542 209 0,'-5'4'363'0,"-3"0"-118"15,-5-1-101-15,13 4-65 0,-7-3-34 0,1 3-19 0,6 2-7 16,-8-2-1-16,8 3 1 0,0 2 0 0,0 3 1 16,0-5 2-16,0 5-2 0,0 3 1 0,0-4 0 0,0 5-2 15,0-1-2-15,0 1-1 0,0 3-1 0,0-5-1 16,0 2 0-16,0-1-2 0,0 0-1 0,0-3 0 0,0 3-2 16,0-2 1-16,0-1-1 0,-5-5-1 0,5 5-1 0,0-4-1 15,0 0-3-15,0-4 1 0,-6 4-2 0,6-4-8 16,0 5-9-16,0-6-20 0,0 2-32 0,0-5-58 15,0 1-111-15,0-4-103 0,6 0-68 0</inkml:trace>
  <inkml:trace contextRef="#ctx0" brushRef="#br0" timeOffset="70106.57">20437 3422 273 0,'0'3'209'0,"-7"2"-68"0,7-5-48 16,0 0-30-16,0 2-16 0,7 2-8 0,-7-4-1 15,6 0 2-15,-6 3 2 0,15-3 2 0,-4 0 1 0,2 0-3 16,0 0-2-16,8 0-1 0,4-3-2 0,-5 3-2 16,5-4-2-16,9 2-6 0,-2-3-3 0,1 2-3 0,-1-1-1 15,1-1-5-15,5-1-4 0,1 2-4 0,-7 0 0 0,8 1 0 16,-7-1-1-16,6 0-2 0,-8-3-1 0,3 7-3 16,-2-4-10-16,-5 1-15 0,-1-1-31 0,-7 1-62 0,0-1-135 15,8 0-92-15,-14-3-66 0</inkml:trace>
  <inkml:trace contextRef="#ctx0" brushRef="#br0" timeOffset="70951.03">21302 3077 328 0,'-6'-8'325'15,"0"6"-123"-15,0-3-84 0,-1-2-45 0,1 4-21 0,6-1-11 16,-7 0-1-16,7 0 3 0,0 1 1 0,-7 3 1 0,7-4-1 16,0 4-4-16,0-3-4 0,0 3-4 0,0-5-5 15,0 5-7-15,0 0-3 0,0 0-4 0,0 0-5 0,0 0-2 16,0 0-3-16,0 0-2 0,0 0-2 0,0 5 0 16,0-2 0-16,0 1-1 0,7-1 2 0,-7 5 1 0,0-4 0 15,7 6 1-15,-7 1 0 0,6 0 0 0,-6 3-1 16,7 1 2-16,-1 4 0 0,0 0-1 0,0-1 0 0,1 4 0 15,0 0-1-15,6-1 0 0,-6 1 1 0,6 4-2 0,-7-4-3 16,7 4 3-16,-6-1 0 0,0-3 1 0,5 4 0 16,-5-4 1-16,-1 0-1 0,7-3 1 0,-7-1 4 0,1 0-4 15,0-3-1-15,0-1 1 0,-7-3 1 0,6-3 2 16,-6-1 9-16,6 0 11 0,-6-3 17 0,0-1 21 0,7-3 20 16,-7 0 16-16,0 0 9 0,6-3 5 0,-6-5 2 0,7 1 8 15,-1-4-2-15,-6 0-9 0,7-3-13 0,0-1-8 16,-7-3-4-16,5 0-6 0,3-1-7 0,-3 2-16 0,-5-6-14 15,7 4-2-15,1-2-10 0,-8-1-8 0,5 0-6 16,-5 0-4-16,0 3-3 0,7-3-4 0,-7 4-3 0,0 0-7 16,7-1 0-16,-7 5 2 0,0-1-1 0,6 4 0 0,-6 3-1 15,0-3 0-15,0 7-3 0,7 1-3 0,-7-1-2 16,6 8-1-16,-6-4 0 0,7 7-3 0,-1 1 2 0,1 0 2 16,5 1 3-16,-5 8 1 0,6-3 1 0,0 3 2 15,0 2-1-15,0-1 1 0,1 4-2 0,5-3-1 0,-6 3-2 16,6 0-1-16,-5 0-3 0,5 3-4 0,-6-3-5 0,7 0-4 15,-7 1-5-15,6-2 1 0,-6 1-6 0,7-3-2 16,-7-2 2-16,0-1 3 0,-1-2 7 0,2-3 4 0,-1-4 7 16,-7 0 2-16,7 1 7 0,-6-4 6 0,-1-4 8 0,1-4 13 15,0-4 16-15,6 1 21 0,-7-4 17 0,0-7 8 16,1-1 8-16,6-2 5 0,-7-1 6 0,1-3-2 16,0-2-8-16,-1-2-16 0,2 0-13 0,-3 0-8 0,1-4-7 15,-6 0-7-15,7 0-11 0,-1-1-11 0,-6 3-8 0,7-3-4 16,-7-3-4-16,7 1-6 0,-7 3-1 0,0-3 1 0,0 1-4 15,0 6-8-15,0 0-8 0,0 4-25 0,-7-1-36 16,7 8-45-16,-7-1-55 0,1 9-52 0,6-1-50 16,-7 7-52-16,7 0-86 0,-11 0-144 0,3 4-52 0,2 4 1 15</inkml:trace>
  <inkml:trace contextRef="#ctx0" brushRef="#br0" timeOffset="71748.6">22410 3517 105 0,'0'0'231'16,"0"0"-35"-16,0 0-28 0,0-4-28 0,0 4-26 16,-5 0-22-16,5 0-18 0,0-4-13 0,0 4-8 0,0-4-6 15,-8 1-6-15,8-1-6 0,-5 4-5 0,5-3-3 0,-8 3-5 16,1 0-2-16,1-4-6 0,-1 8-1 0,-6-4-4 16,7 3-2-16,-7 4 0 0,0-3-1 0,0 7-2 0,0 0 0 15,0 0 1-15,0 0 0 0,0 4 1 0,0-1 1 16,0 5-1-16,0-2-1 0,0-1 2 0,6 2 0 15,-6 0 1-15,6 1-1 0,1-1 1 0,-1-3 0 0,7 2 1 0,0-1 1 16,0-1 2-16,0-1 1 0,7 1 3 0,-1-4 0 16,7 3 3-16,-6-3 2 0,7 0 4 0,-3-3 1 0,10 2 3 15,-1-6 0-15,-1 3 0 0,7-2-1 0,7-2-3 16,-8-3-2-16,8 4-5 0,7-8-3 0,-2 4-5 0,2 0-11 16,-1-3-17-16,-1-2-21 0,2-2-27 0,-8 3-38 0,7-2-67 15,-7-6-142-15,1 1-99 0,-6-3-58 0</inkml:trace>
  <inkml:trace contextRef="#ctx0" brushRef="#br0" timeOffset="73529.28">22768 3000 154 0,'0'0'149'0,"0"4"-25"0,0-1-19 0,0-3-15 0,0 5-8 15,0-5-11-15,7 0-7 0,-7 0-5 0,0 0-2 16,0 0-4-16,0-5-3 0,6 5-5 0,1-3-7 0,0-1-6 15,-1 4-5-15,7-4-5 0,0 0-5 0,0 1-3 0,0-1-3 16,7 1-1-16,-1-4 2 0,1 3-3 0,6 0 0 16,0 0 0-16,0 1-1 0,0-1 0 0,0 0 2 15,0 0-2-15,-1 2 0 0,3 2 1 0,-3-5-1 0,1-2 2 16,1 4 0-16,-8-1-2 0,7 0-1 0,-6 0 2 0,-7 1-1 16,6-1 0-16,-6-3-1 0,1 2-2 0,-2 5 0 0,-5-2-2 15,-1 2-1-15,0-4-3 0,-6 4-7 0,7 0-9 16,-7-4-11-16,0 4-15 0,-7 4-23 0,7-4-37 15,-6 4-60-15,0-4-117 0,-7 2-85 0</inkml:trace>
  <inkml:trace contextRef="#ctx0" brushRef="#br0" timeOffset="73748.15">22931 3092 254 0,'7'4'224'0,"-1"-4"-69"0,0 0-56 16,8 0-32-16,-1 0-17 0,0-4-10 0,6 4-7 16,1 0-3-16,-1-4-1 0,1 4 2 0,0-4 0 15,5 4-1-15,2-3-5 0,-8-1-2 0,7 4 0 0,0-4-1 16,-6 0-3-16,6 2-2 0,-6-3-2 0,5 2-4 0,-4-1-3 16,-9 1-11-16,1-1-16 0,0 4-29 0,0-4-60 15,-6 0-123-15,-7 1-102 0,0-1-66 0</inkml:trace>
  <inkml:trace contextRef="#ctx0" brushRef="#br0" timeOffset="82575.63">7991 3410 130 0,'0'0'348'16,"0"0"-100"-16,0 3-90 0,0-3-65 0,0 0-37 0,0 5-25 15,0-5-13-15,0 4-8 0,0-4-3 0,0 8 0 0,0-6-3 16,0 5 3-16,6 1-2 0,-6 0 2 0,7 3 4 15,-7-1-1-15,7 2 4 0,-1 2 1 0,1 1 3 16,5 2 2-16,-5 2 1 0,-1-1 0 0,1 4 1 0,6 1 2 16,-6-1-1-16,-1 3 0 0,7 1 2 0,-7 3-1 0,1 4 0 15,-1 0 1-15,1 0-3 0,6 4 1 0,-5 4-3 16,-3-5 0-16,2 4-4 0,-1 5-1 0,0-2-3 0,1-2-2 16,0 2-1-16,-7-3-2 0,7 1-2 0,-1 2-3 15,1-2 1-15,-7-4 0 0,6 3 0 0,-6-4 1 0,6 1-2 16,-6-3 2-16,0-2-2 0,7 1 1 0,-7-8-1 15,0 6 0-15,0-10 2 0,0 2-1 0,6-9 1 0,-6 3-2 16,0-5 0-16,0-1 5 0,0-4 6 0,0 0 13 16,0-2 13-16,0-1 19 0,0-2 16 0,0 2 17 0,0-4 15 15,-6 0 6-15,6-4 0 0,0 2-9 0,-7-2-13 0,1-4-17 16,0 1-18-16,-1-1-14 0,1-3-16 0,-1 1-9 0,-7-2-8 16,8-3-2-16,-7 5-3 0,8-9 0 0,-9 5-2 15,7-1-1-15,0 0 0 0,-6 1 1 0,7-1 0 16,0 0 0-16,-1 4-1 0,1 1-1 0,-1 2 1 0,1 1 0 15,-1 0-1-15,0 3 0 0,7 1-2 0,0-1 0 0,-6-1-3 16,6 5 0-16,0 0-1 0,0 5 0 0,0-1 0 16,0-1-1-16,6 8 1 0,-6 0 1 0,7 0 2 0,0 3 0 15,6 1 3-15,-7 0-1 0,7 3 2 0,0-4 0 16,0 5 2-16,8-4-1 0,-9 4 1 0,7-5 0 0,1-3-2 16,-1 3 0-16,1-3 0 0,0-3 0 0,-2-1-1 0,2 1 1 15,0-8 0-15,-2 4 2 0,3-8 1 0,-8 4 1 16,13-8 1-16,-7 1 3 0,1-5 2 0,0 2 3 0,-8-1 8 15,9-4 4-15,-9 0 2 0,8 1 2 0,-7-5 0 0,-6 4-3 16,6-3-8-16,0-1-23 0,-7 2-42 0,7-2-50 16,-7-3-49-16,8-4-67 0,-1 1-143 0,-8-4-114 0,2-4-87 15,-1-4-37-15</inkml:trace>
  <inkml:trace contextRef="#ctx0" brushRef="#br0" timeOffset="83529.02">7222 1777 303 0,'-6'-4'226'0,"-1"0"-88"0,-6 0-53 16,7 1-28-16,0-1-15 0,-8 4-7 0,7-3-7 0,-5 3-5 15,5 0-4-15,-6 0-3 0,0 3-1 0,0-3-1 16,0 4 0-16,0 3-4 0,0-3-3 0,-7 0-1 0,7 3-1 16,1-3 1-16,-1 6-2 0,-7-2 0 0,7-1 3 0,0 4 0 15,0 0 0-15,-1 4 3 0,8-1 1 0,-7 1 1 16,0 4 1-16,6-2 0 0,-5 2-1 0,5 3 0 0,-6 0-3 15,7 3 1-15,-1-2 2 0,7 2 1 0,-6-3-2 16,6 4 1-16,0-1 0 0,0-2 1 0,6 2 1 0,-6-3-2 16,7 4-1-16,5-4-2 0,-5 0 0 0,6-1-1 0,0 1 1 15,0-3 0-15,6-1 3 0,-5-2 0 0,6-2 2 16,-1-3 0-16,1-4 5 0,-1 0 5 0,6-3 5 0,2-1 4 16,-1-6 1-16,0-1 2 0,0-6 3 0,7-2 2 15,-1-2-1-15,0-5-1 0,8 1-1 0,-7-3 4 0,-1-6 4 16,1 2-1-16,0-5 2 0,-1 1-1 0,-6-1 0 0,0-2-3 15,0 2-4-15,-7-2-7 0,-6 2-4 0,0-3-2 16,1 4-5-16,-14 0-2 0,0 3-4 0,0-3-2 16,-7 2-2-16,0-2-3 0,-6 8-4 0,0-2 0 0,-6 2-1 15,-1 3-3-15,1 3 1 0,-7 4-2 0,0 3-6 0,0 1-7 16,-7 3-7-16,7 4-7 0,0 4-12 0,0 3-13 16,6 1-12-16,2 3-12 0,-2 0-10 0,6 3-11 0,1 1-14 15,7 3-16-15,-1-3-31 0,7 0-59 0,0-1-121 16,0 1-63-16</inkml:trace>
  <inkml:trace contextRef="#ctx0" brushRef="#br0" timeOffset="83794.82">7216 2147 372 0,'0'0'419'0,"-7"-4"-146"0,7 4-112 0,0 0-67 15,0 0-40-15,0-5-24 0,0 5-15 0,0 0-8 16,7 0-3-16,-7 0-3 0,6 5 0 0,0-5-1 16,1 4-1-16,-1-1 0 0,7 2 0 0,-5 1 1 0,4 2 0 15,1-1 0-15,1 3 1 0,-1-2 1 0,0 3 1 0,-1-3-2 16,1 2 0-16,7 1 0 0,-7-3 0 0,-1 3 1 16,2 0-1-16,6 1 0 0,-7-3 1 0,0-1-1 0,0 4 1 15,0-3 0-15,0-1 0 0,6 0 1 0,-6 3-1 16,1-4 1-16,-2 0 0 0,8 1 0 0,-7-1 0 0,7-3-3 15,0 2-3-15,-1-1-8 0,0-5-14 0,1 4-15 0,6-4-20 16,-7-4-37-16,7-1-61 0,-6-1-126 0,-1-5-81 16,1-1-55-16</inkml:trace>
  <inkml:trace contextRef="#ctx0" brushRef="#br0" timeOffset="84091.55">7802 1886 68 0,'-7'0'473'0,"7"-3"-136"0,-6 3-131 0,6 0-88 16,0-4-50-16,0 4-29 0,0 0-18 0,0 0-9 0,0 0-7 15,0 4-3-15,0-1-1 0,0 1-1 0,6 7 1 16,-6-3-1-16,7 6 3 0,-1-3 1 0,1 7 0 0,-7 1 3 15,6-2-1-15,1 2-1 0,0 3 0 0,0 0-2 0,-1 0 1 16,0 0-1-16,-6 1 1 0,6-3-3 0,1 3 1 16,6 0 1-16,-6-2-1 0,-1 1-1 0,1-4-2 15,-1 5-10-15,7-6-13 0,-7 3-17 0,1-6-28 0,6-3-48 16,-6 0-78-16,-2-4-140 0,8-4-72 0</inkml:trace>
  <inkml:trace contextRef="#ctx0" brushRef="#br0" timeOffset="84419.82">7957 2063 354 0,'-12'-8'350'0,"6"4"-144"0,-1-3-84 0,0 3-41 15,1 0-23-15,6 2-11 0,-7-3-1 0,7 2-2 16,0-1-1-16,0 1 0 0,0-5-5 0,7 4-7 0,-7-3-7 16,13 4-6-16,0-6-7 0,-1 3-4 0,1-5-4 0,2 3 1 15,4-3 3-15,-6 4 3 0,0-4 3 0,0 0 3 16,-7 1 6-16,8 2 5 0,-1-3 7 0,-7 0 3 0,1 4 5 15,-1-5 5-15,0 1 1 0,1 4 1 0,-1-4 2 16,-6 4 3-16,7 3 2 0,-7-3-2 0,7 3-3 0,-7 0-5 16,0 1-5-16,0 3-3 0,0-4-8 0,6 4-8 0,-6-4-9 15,0 4-6-15,0 0-6 0,0 0-2 0,0 0-4 16,0 4 0-16,0 0-1 0,0-1 0 0,0 5 1 0,0-1 1 16,0 4 0-16,0 0 2 0,8 4 2 0,-3 0 1 15,-5-1 0-15,7 1 2 0,-1 3-1 0,0 4 0 0,1-4 0 16,0 4 0-16,0 0-12 0,6 0-21 0,-1 4-24 0,-5-1-28 15,6 4-33-15,7 0-62 0,-8 2-152 0,9-2-103 16,-9 3-64-16,-5 2-29 0</inkml:trace>
  <inkml:trace contextRef="#ctx0" brushRef="#br0" timeOffset="85545.14">8863 6631 106 0,'0'-11'398'0,"-5"-5"-98"0,-2 2-103 16,7 3-76-16,-6-3-39 0,-1 3-23 0,7-4-11 0,-8 0-8 15,3 4 3-15,-2 1 5 0,0-2 1 0,7 2 0 0,-6 3 0 16,-1-5-1-16,7 4-3 0,-6 5 0 0,6-1-7 15,-7 2-7-15,7-3-7 0,0 2-5 0,0 3-5 0,-6 0-5 16,6 0-5-16,0 0-4 0,0 3-3 0,0 2-1 16,0 1-2-16,6 5 2 0,-6 3 2 0,7 1 0 0,-7 7 2 15,6 0 1-15,1 4-1 0,-1 0 0 0,8 3 0 0,-9 0 0 16,10 5 0-16,-9-2 0 0,6 5-1 0,1-4 0 16,1 3 1-16,-8 5 1 0,7-1 0 0,0-3 0 0,-7 3 0 15,8 0 1-15,-1 1-1 0,-7-5 1 0,6 1 0 16,-4-5 1-16,5 2 0 0,-6-1-1 0,-1-4-1 0,1-4-1 15,-1 1 2-15,0-3 0 0,1-5-1 0,-7-4-1 0,0 1 4 16,6-4 9-16,-6-4 15 0,0-3 20 0,0-1 19 16,0 1 16-16,-6-4 11 0,6 0 5 0,-7-4 3 0,7-3-1 15,-6 0-11-15,0-4-14 0,-1 0-16 0,-6 1-16 16,6-9-11-16,-7 4-8 0,2 0-3 0,0-3-9 0,-2 0-5 16,1-1-3-16,0 4-5 0,0 1 1 0,0 0 0 15,6-1 3-15,-6 3-1 0,8 6 0 0,-2-6-2 0,1 8-3 16,-1 1-7-16,7-1-6 0,-8 4-6 0,8 0-5 0,0 4-3 15,0-1-1-15,8 5 0 0,-1 0-2 0,-7-2 4 0,13 6 0 16,-8-5 1-16,2 4 0 0,6 0-2 0,0 1 0 16,0-6 1-16,0 2 5 0,-7-1 1 0,8 1 5 15,-1-6 5-15,0 3 5 0,-8-2 3 0,9-3 5 0,0 0 4 16,-8-3 3-16,7-2 8 0,-7 3 11 0,7-10 11 0,0 5 15 16,-6-3 9-16,0-2 5 0,6-2 0 0,-7 3 2 15,0-5-6-15,1 2-8 0,-1-1-13 0,-6 1-16 0,7 3-26 16,-7-3-32-16,0-1-35 0,0 3-42 0,7-2-41 15,-7 2-45-15,0 6-63 0,6-2-107 0,-6 0-113 0,-6 5-59 16,6 3-18-16</inkml:trace>
  <inkml:trace contextRef="#ctx0" brushRef="#br0" timeOffset="86154.51">9046 7913 368 0,'-7'-7'395'0,"7"0"-108"0,-6 3-109 16,-1 0-69-16,7-4-37 0,-6 4-19 0,0 1-10 16,6-1-4-16,-7 2-4 0,1 2 0 0,-1-5 1 15,7 1-4-15,-7 4-1 0,1-3-3 0,-2 6-5 0,3-3-3 16,-2 4-4-16,-5 1-3 0,5 1-4 0,-7 1 0 15,8 5 2-15,-7-1 5 0,0 3 2 0,0 1 3 0,0 3 2 16,1 1 3-16,5 2 3 0,-6 1 0 0,5 0-3 0,3-1-7 16,-2 6-1-16,7-1-3 0,-7-1-3 0,7 1-2 15,7-1-2-15,-7 2-1 0,7-2 0 0,-2 0-1 0,3 1-3 16,-1-4 1-16,6 1-1 0,-8-2-2 0,8 1 0 0,1-4-1 16,5 1-1-16,-6-5 1 0,7 1 0 0,-7-3 1 15,5-3 1-15,10-1 2 0,-9-4 2 0,7 0 1 0,-6-4 3 16,12-4 5-16,-6-3 4 0,0 0 7 0,7-8 11 15,0 0 16-15,-7-3 19 0,6-4 20 0,1-4 19 0,-1 1 19 16,-6-2 12-16,0-2 5 0,-6-4 1 0,-1 1-8 0,-6 2-18 16,0-3-19-16,-6 0-19 0,-1 1-18 0,-6-3-17 15,0 6-12-15,-6-3-11 0,-1 3-10 0,-6 0-3 16,0 3-4-16,-6 0-2 0,-1 0-4 0,-6 8-4 0,0-1-2 16,0 2-1-16,-7 5-3 0,7 5-10 0,-7 0-25 0,0 4-32 15,8 3-38-15,-8 3-40 0,7 1-41 0,1 3-37 16,5 0-31-16,0 4-20 0,7 0-15 0,1 4-23 0,-1-4-45 15,-1 3-97-15,0 1-37 0,9 0-5 0</inkml:trace>
  <inkml:trace contextRef="#ctx0" brushRef="#br0" timeOffset="86498.42">9039 8221 73 0,'0'-5'486'0,"7"5"-79"15,-7-2-141-15,0 2-114 0,0-4-66 0,0 4-38 0,0 0-21 16,0 0-6-16,0 0-3 0,0-4 0 0,0 4-3 16,0 0 2-16,6 0-4 0,-6 4 0 0,0-4-2 0,7 0-6 15,-7 4-1-15,7-2-4 0,-1 3 0 0,1 2 0 16,-1 0 0-16,7 1 0 0,-7 2 0 0,8 1 4 0,-2 0-4 15,3 4 4-15,-4 1 6 0,2-2 3 0,1 3 3 0,6-2 2 16,-2 4 3-16,-4 0-1 0,5-2 4 0,1 2 0 0,0 3-3 16,-1-5-2-16,-6 3-3 0,6-3-3 0,1-2-2 15,-7 4-1-15,6-5-3 0,-5 1-2 0,-1-4-2 16,0 3-1-16,0-3-1 0,0-3 0 0,0 3-4 0,-1-4-10 16,3 1-15-16,-10-5-23 0,8 1-30 0,1-4-57 0,-1 0-103 15,0 0-112-15,0-4-83 0,-7-3-40 0</inkml:trace>
  <inkml:trace contextRef="#ctx0" brushRef="#br0" timeOffset="86889.19">9665 8216 453 0,'-7'-2'512'0,"7"2"-149"0,0 0-153 0,0-4-95 16,0 4-56-16,0 0-31 0,0 0-19 0,0 0-8 15,0 0-2-15,0 0-1 0,0 0 1 0,0 0 1 16,7 0-1-16,-7 4 0 0,6-2 2 0,-6 6-1 0,7 0 1 16,-1-1 0-16,0 0 1 0,1 0-1 0,-1 4 2 0,2 0 1 15,-8 4-1-15,7-4 1 0,-2 3 3 0,2 2 0 0,-1 2 0 16,-6-3-1-16,7-1 1 0,-1 1 0 0,-6-1 1 15,7 1 1-15,-7-1 2 0,0 1-2 0,6-1 3 16,-6 2 1-16,0-5-1 0,7-1-1 0,-7 2-1 0,0-1-2 16,0-5-1-16,0 6 0 0,0-5 0 0,7-3 0 0,-7-1 3 15,6 1 4-15,-6 4 9 0,6-8 10 0,1 3 10 16,-1-3 14-16,7 0 8 0,1-3 9 0,4-5 8 0,10 1 0 16,-3 0-6-16,8-4-9 0,-1-4-9 0,7 0-15 15,6-3-10-15,1 0-12 0,0-1-11 0,0-3-21 0,6 4-32 16,-7-3-40-16,1 2-45 0,-7-3-60 0,0 0-102 0,0 3-147 15,-12 1-91-15,-2 0-43 0</inkml:trace>
  <inkml:trace contextRef="#ctx0" brushRef="#br0" timeOffset="99297.38">5151 3330 77 0,'0'0'254'0,"0"-4"-63"0,0 4-48 0,0-3-32 0,7 3-20 16,-7 0-17-16,0 0-10 0,0-4-9 0,0 4-6 16,5 0-5-16,-5 0-6 0,0-4-6 0,0 4-6 0,0 0-3 15,0 0-4-15,0 0-3 0,0 0-3 0,0 0-1 16,0 0-3-16,0 0-2 0,0 4-2 0,0-4 0 0,0 0-2 16,0 4 1-16,0-1-2 0,0 1-1 0,0-4 1 0,8 4 1 15,-8 3-1-15,0-3-1 0,0 3 2 0,7 0-3 16,-7 1 1-16,0-1 1 0,6 0 1 0,-6 4-2 15,7-4 1-15,-7 4-1 0,6-3 1 0,-6 4 1 0,7-3 3 16,-1 3 1-16,-6 3 0 0,6-1 1 0,1 1 2 0,-1 3 0 16,-6 0-1-16,7 1 1 0,-1-1-3 0,1 1 0 0,0 3-1 15,-1-1-1-15,-6-2 0 0,7 2 1 0,-1 1-1 16,0 0 0-16,1 3 0 0,-1-2 1 0,1-1-1 16,-1 4-1-16,1-5 0 0,-1 6-1 0,1-5 2 0,1-1-1 15,3 2-1-15,-4-2-1 0,0-2 0 0,0 2 2 0,-1 2-1 16,-1-1 0-16,3 0-1 0,-1 0 0 0,-1-1 0 15,0 1-1-15,0 0 0 0,8-3-1 0,-7-2 1 0,-1 3 1 16,7-2 0-16,-7 4-1 0,7-4 0 0,-6 0-1 0,6-3 3 16,-6 3 0-16,-1 1-2 0,7 0-1 0,-7-2 0 15,8-2 2-15,-8-1 0 0,1 5-1 0,6-5 0 0,-7-3-1 16,0 3 0-16,1-2 0 0,-1 3 1 0,1-5-1 16,0 2-1-16,-1-1 2 0,1 0-2 0,-1 0 1 0,-6-1 0 15,7-2 3-15,-7 3 0 0,6-1-3 0,-6 2 1 0,0-1 0 16,6 0 1-16,-6 1 0 0,0-6 1 0,7 5-6 15,-7 1 2-15,0-2 2 0,7-3 0 0,-7 5 0 0,0-5-1 16,7 3 0-16,-7-2 1 0,0-4-1 0,0 3 0 16,0 1 0-16,0-5 0 0,5 4 0 0,-5-2 0 0,0-1 0 15,0-2 0-15,0 2 2 0,0-1 0 0,0-3 0 0,0 5-1 16,0-5-1-16,0 3 3 0,0-3-2 0,0 4-1 16,0-4 0-16,0 4 0 0,0-4 0 0,0 4 0 15,0-4 1-15,0 0-3 0,0 3 1 0,0-3 1 0,0 0 0 16,0 0 1-16,0 4 1 0,0-4-2 0,0 3 0 0,0-3 1 15,0 4 0-15,0-4-1 0,0 0 0 0,-5 3 0 0,5 1 0 16,0-4 0-16,0 0 0 0,-7 4 2 0,7-4 1 16,0 0-1-16,-7 0 0 0,7 4 0 0,-7-4 0 0,7 0-1 15,-6 0 1-15,0 0 3 0,6 0 0 0,-7 0 1 16,7 0 2-16,-6 0 1 0,6-4 3 0,-7 4-1 0,7 0 1 16,-6-4-3-16,-1 4 0 0,0-4-2 0,7 1-2 15,-6-1-2-15,-1 1 1 0,1 3 2 0,6-4 2 0,-6 1 3 16,-1-1 0-16,1 0 1 0,6 0 1 0,-7 1 1 0,1-2-1 15,-8 2-1-15,14-1 3 0,-6 4 5 0,-1-2 7 0,1-2 6 16,0-1 8-16,-1 2 6 0,7 3 4 0,-6-4 4 16,6 1-3-16,-7-1-5 0,7 4-6 0,-7-4-7 15,7 0-5-15,0 1-6 0,-7 3-3 0,7-4-5 0,-6 1-2 16,6-2-3-16,0 5-2 0,0 0-2 0,-6-2 0 0,6-2-1 16,0 4 0-16,0-4-1 0,0 4 1 0,-7 0 2 15,7 0-1-15,0 0 1 0,0-4-1 0,0 4-1 0,0 0 0 16,0-3-2-16,0 3-1 0,0 0-1 0,0 0-1 15,0 0-2-15,0 0-1 0,0 0 0 0,0 0-3 0,0 0 1 16,0 3-1-16,0 1-1 0,7-4 0 0,-7 8 0 0,6-6 1 16,-6 6 1-16,6 3 0 0,1-3 2 0,0 2 1 15,6 1 1-15,-6 4 2 0,5-3 0 0,1 2 1 0,-6-3-1 16,13 4 1-16,-7-5-1 0,-1 5-1 0,1-4 0 16,7 5 0-16,-7-6-1 0,6 1 0 0,2 4 0 0,-3-5 1 15,-3 2 0-15,3 3-1 0,-4-5 0 0,5 1 0 0,-6 4 0 16,7-4 1-16,-7 0 0 0,-1-4 0 0,1 0 0 15,1 0 1-15,-1 1 0 0,-7-5 1 0,7 1 8 0,-6-4 17 16,-1 0 24-16,0 0 15 0,-6-4 18 0,7 1 16 0,-7-5 17 16,7-2 13-16,-7-1 2 0,7-4-9 0,-7 4-16 15,0-7-5-15,0 4-13 0,0-5-15 0,0 1-15 16,0-1-12-16,-7-3-8 0,7 0-6 0,0 1-7 0,-7 2-10 16,7-3-5-16,-7-1-4 0,7-2-1 0,-6 7-2 0,6-4-5 15,-6 3-3-15,6 2-6 0,-7-2-3 0,7 9-13 0,-6-5-23 16,6 7-31-16,-7-3-38 0,1 4-47 0,6 2-43 15,-6 3-38-15,6-2-33 0,-7 4-24 0,7 4-32 16,-7-4-48-16,0 2-112 0,-6 3-35 0,7 2-2 0</inkml:trace>
  <inkml:trace contextRef="#ctx0" brushRef="#br0" timeOffset="100688.53">3347 2601 321 0,'-6'4'290'16,"-1"-4"-93"-16,7 3-78 0,-6-3-47 0,-1 0-31 15,7 4-12-15,0-4-6 0,0 0-5 0,0 0-2 0,0 0 1 16,0 0-1-16,7 0-3 0,-7 0 1 0,6 0-2 15,1-4-1-15,-1 4 0 0,0 0 1 0,8-3-2 0,-8 3 3 16,7-4 4-16,0 0 1 0,0 4 2 0,0-4 2 0,1-4 2 16,-2 6 2-16,1-5 3 0,0 2 2 0,1-2 0 0,-8-3 4 15,7 2 4-15,0 1 3 0,-7-1 4 0,1 1 0 16,-7 3 2-16,7-3 3 0,-7 0 2 0,0 2 0 16,0 2 2-16,0 0-1 0,0-5-5 0,0 8-5 0,-7-3-4 15,0 0-5-15,1 3-8 0,-7-5-7 0,7 5-9 0,-1 5-5 16,-6-2-4-16,0 0-1 0,1 1-1 0,-8 3-2 15,6 1 1-15,1-1 0 0,0 0-1 0,-6 4-1 0,6 0 2 16,-1-4-1-16,2 4-1 0,-1 0 1 0,0 1 0 16,6-2-1-16,1-2 0 0,-9 3 2 0,15-1-3 0,-5 2 2 15,5-1 0-15,-6 0 0 0,6 0-1 0,-7-1 1 0,7 2 0 16,0-1 0-16,0-1 1 0,0-2-1 0,7 3-2 16,-7-3 1-16,6-2 0 0,-6 1 0 0,5-2 0 0,3-2 0 15,5 1 2-15,-6 0-1 0,6-4 2 0,0 0 1 16,6 0-1-16,1-4 1 0,-1 0 0 0,1 1-1 0,7-4 0 15,4-1-1-15,-4 1-8 0,5-5-10 0,-6 1-14 0,6 5-12 16,1-6-15-16,0 1-14 0,-7 4-18 0,0-4-18 16,8 4-24-16,-10-4-24 0,-5 0-43 0,2-1-76 0,-2 2-106 15,-5-5-50-15</inkml:trace>
  <inkml:trace contextRef="#ctx0" brushRef="#br0" timeOffset="101032.62">3797 2410 161 0,'-8'-4'364'16,"3"4"-98"-16,-2-3-93 0,0 3-67 0,1-4-39 0,-1 4-21 15,1 0-13-15,1 0-9 0,-3 4-4 0,8-4-3 0,-7 3-4 16,1 1-1-16,-1 0-4 0,1 3-2 0,-1 0 0 15,1 0-4-15,-1 1 1 0,1 4 0 0,0-5 1 0,6 3 0 16,-7-1 3-16,1 1 1 0,6 0 2 0,0 2 1 16,-7-1 1-16,7 0 0 0,0 0 1 0,0-3 1 0,0 2-2 15,0 2-1-15,0-5 0 0,0 3-1 0,7 2-2 0,-7-5 1 16,6 0-2-16,-6 4-2 0,7-7 1 0,-1 3 0 16,0-3-1-16,7-1 2 0,-6 1 0 0,6 0 0 15,-7-4-1-15,14 0 0 0,-7 0 1 0,7-4-1 0,0 0-2 16,-2 1-1-16,9-1-5 0,-8-3-10 0,7 3-15 0,0-4-23 15,0 2-35-15,1-2-78 0,-8 1-155 0,7-1-89 0,-13-2-43 16</inkml:trace>
  <inkml:trace contextRef="#ctx0" brushRef="#br0" timeOffset="101783.02">4050 2439 265 0,'-6'0'325'0,"0"0"-103"0,-1 0-89 16,7 0-56-16,-6 0-30 0,-1 0-17 0,7 4-7 16,-6-4-4-16,-1 0-1 0,7 4-3 0,-7-4-2 15,7 4-3-15,-6-4-3 0,6 4-1 0,-7-1-1 0,7 1-1 16,-6 3 2-16,6 0 0 0,-6 1 0 0,-1 3 2 15,7-5 0-15,-6 6 0 0,6-1 1 0,-7 0 1 0,7 0-2 0,0 3 0 16,-7-3 0-16,7 1-1 0,0 2 0 0,7-3-2 16,-7 3 0-16,0-2-1 0,7-1 1 0,-1 0-1 15,1 0 0-15,5-1 1 0,-5 2-2 0,-1-5 1 0,8 1 0 16,-1-2 0-16,0-2-2 0,6 0 2 0,-6-4 0 0,6 3 1 16,-4-3 1-16,-4-3 1 0,10 3-1 0,-10 0 0 15,4-4 1-15,-2 0 0 0,-1 0 3 0,-5 2 2 0,0 2 1 16,-1-4 3-16,0-4 1 0,-6 5 1 0,0-5 0 15,0-3-1-15,0 4-3 0,0 0-2 0,0-1-4 0,-6 1-1 16,6-4-4-16,-6 3 0 0,6-2-1 0,-7 3-1 0,7-5 0 16,-7 4 0-16,0-1 0 0,7 1-1 0,-5 0 0 15,5 2 0-15,-7-2 0 0,7 1 2 0,0-1-1 0,0 1 4 16,0 3-2-16,0-3 2 0,0 4 0 0,0-6-2 16,7 6-3-16,-7 0 0 0,5-1-1 0,-5 0-3 0,14 1 1 15,-7 0 0-15,-1 3 0 0,0 0-1 0,7 0 3 0,0 0 0 16,-6 3 0-16,6 0 0 0,-6 1 0 0,5 3 0 15,1-4 1-15,-6 6 0 0,6-2 0 0,-6 3 0 0,-1-2 0 16,1 3 0-16,-1-1 0 0,0-2-3 0,-6 4 2 0,0-5 0 16,7 3 1-16,-7-2-1 0,0-1 0 0,0-3-1 15,0 3 2-15,0-4 2 0,0 2 1 0,0-2 1 0,0-3 5 16,0 0 4-16,0 0 6 0,0 0 3 0,0 0 3 16,0-3 1-16,0-2-2 0,0-1-2 0,0 2-5 15,6-3-7-15,-6-1-4 0,0-4-4 0,7 6-3 0,0-5-1 0,-7-1 1 16,7 2 0-16,-1 3 0 0,0-5 1 0,1 2-1 15,-1-1 1-15,1 0 0 0,-1 0-1 0,1 3 0 16,0-4 0-16,-1 6 1 0,1-1-2 0,-2 3-1 0,2-4 1 16,1 4-1-16,-8 2 0 0,5 2 0 0,-5 0 0 0,8 0 0 15,-3 0-1-15,-5 0 2 0,7 2 0 0,0 2 0 0,-1 4 1 16,1-4 0-16,-7 3 1 0,6-1 0 0,1 2 0 16,-1 1 1-16,1 1 0 0,-1-3 0 0,1 5 0 15,-1-5-1-15,-6 3-2 0,7 2-2 0,-7-5-4 0,6 3-7 16,1-2-8-16,-1 4-8 0,0-5-11 0,1 3-12 0,-7-2-12 15,7-1-22-15,-1 1-39 0,1-5-68 0,-1 0-135 16,1 2-76-16</inkml:trace>
  <inkml:trace contextRef="#ctx0" brushRef="#br0" timeOffset="104022.97">4682 2469 25 0,'0'-5'183'0,"7"5"-42"0,-7-2-41 0,0 2-32 15,0 0-29-15,0 0-21 0,0 0-14 0,0 0-11 0,0 0-9 16,0 0-10-16,0 0-11 0,0 0-16 0,0 0-26 0,0 0-36 15,0 0-60-15</inkml:trace>
  <inkml:trace contextRef="#ctx0" brushRef="#br0" timeOffset="108163.4">4760 2377 128 0,'0'-7'326'0,"0"0"-84"0,0-1-77 16,7 1-60-16,-7 0-35 0,0 0-20 0,0-1-9 16,0 1-4-16,0 0 1 0,6 0 1 0,-6-1 1 0,0 0-2 15,0 4 0-15,0-3-2 0,0 5 1 0,0-3 2 0,0 2-3 16,0-1-1-16,0-1 0 0,0 2 0 0,-6 0 2 15,6 3-1-15,0-4-3 0,0 4 1 0,0-4-2 0,0 4-3 16,-7 0-5-16,7 0-4 0,0 0-4 0,-6 4-4 16,-1 0-1-16,1-4-4 0,0 6-4 0,-1-1 1 0,1 2-1 15,-1 0-1-15,0 0-1 0,-6 5 0 0,13-4-1 0,-6 1 1 16,-1 3 0-16,2-4-1 0,5 2 0 0,0 1 1 16,-7 0 0-16,7 0 0 0,0 1 2 0,0-5-1 0,7 3-2 15,-7-2 0-15,0-1 1 0,0 5-1 0,5-6 0 16,-5 2 0-16,7 0-1 0,-1-5 1 0,-6 3-1 0,7-1 0 15,-1-2-1-15,1 1 0 0,0-4 1 0,-1 0-1 0,1 0 0 16,5 0 1-16,-5-4 0 0,-1 1 1 0,7-4 1 16,1 3 2-16,-8-7 3 0,6 3 3 0,3-3 2 0,-10 1 5 15,9-2 3-15,-8 2 6 0,7-1 5 0,-13 0 4 16,7 0 5-16,-1-1-2 0,-6 2 2 0,0-1-2 0,0 3-3 16,0-2-4-16,0 3-5 0,-6-1-5 0,6 0-6 0,-7 4-3 15,7-3-4-15,-6 5-4 0,-1-6-4 0,1 4-6 16,0 4-9-16,-2-5-13 0,-5 5-19 0,6 0-17 0,2 0-24 15,-8 5-24-15,6-1-35 0,0-1-60 0,-6 4-113 16,7-3-98-16,-1 3-53 0</inkml:trace>
  <inkml:trace contextRef="#ctx0" brushRef="#br0" timeOffset="109319.64">4852 2443 128 0,'0'0'179'0,"0"0"-33"16,0-4-28-16,0 4-26 0,0 0-23 0,-7 0-17 15,7-4-8-15,0 4-7 0,0 0-5 0,-6 0-3 0,6-2-3 16,0 2-1-16,0-5-1 0,-6 5 1 0,6-2-3 16,0 2 0-16,0-5-1 0,0 5 1 0,0-3 3 0,0 3 1 15,0-4-1-15,0 4-2 0,0-4 2 0,0 4-2 0,0-4 2 16,0 4-1-16,0-3 0 0,6 3-2 0,-6 0 0 16,0-4-1-16,0 4-2 0,6-3 1 0,-6 3 0 0,7-4-1 15,-7 1-3-15,6-1-2 0,-6-1-1 0,7 2-3 16,-7 0-1-16,6-1-4 0,1 4-2 0,-7-4-2 0,6 1 0 15,1 3-1-15,0 0 0 0,-1 0-1 0,0 0 0 16,1 0 1-16,-1 0 0 0,7 3 1 0,-7 1-1 0,8 0 1 16,-8 2-1-16,7 3 2 0,-6-6 0 0,-1 4-2 0,1 4 1 15,-1-3-1-15,0 0 0 0,2 1 0 0,-3 3 1 16,-5-1-1-16,8 0 0 0,-1 1 2 0,-7-2 0 0,0 0 0 16,5 2-1-16,-5-1-1 0,0 0 0 0,7 0 0 15,-7-3 0-15,0 2 0 0,6-3 0 0,-6 1 0 0,0-4 0 16,0 3 0-16,0-4-1 0,0 1 0 0,0 0 1 0,0-4-1 15,0 4 0-15,0-4 1 0,0 0 2 0,0 0 0 0,0 0 2 16,0 0 1-16,0 0 3 0,0-4 4 0,0 4 2 16,0-4 1-16,0 0 1 0,0 1 0 0,0-4-2 15,0 0 0-15,-6 2 0 0,6-2-3 0,0-1-1 0,0 6-2 16,0-6 2-16,0 4 0 0,-7-3-1 0,7-1-1 0,0 1-3 16,0 4-2-16,0-4-1 0,0-5-1 0,7 9-1 15,-7-5-1-15,0-3-1 0,6 4 2 0,-6 0-1 0,7 0 1 16,-7-5 0-16,7 4 0 0,-7 1 0 0,6 5 0 15,-6-3 0-15,7 2-1 0,-7-1 1 0,0 0-1 0,6 0 0 16,-6 1-3-16,0 3-1 0,0-4-3 0,0 4-2 0,0 0 0 16,0 0-3-16,7 0-1 0,-7 0-2 0,0 4 2 15,6-1 1-15,-6 1 1 0,0 0 1 0,6 0 2 16,-6-1 2-16,7 2 0 0,-7 2 0 0,6-5 0 0,-6 6 1 16,7 0 2-16,-7-1-1 0,7-1 0 0,-7-1 1 0,0 2 0 15,7 1 2-15,-7-1-2 0,0 0 0 0,6-4-2 0,-6 6 1 16,0-6-2-16,0 1-1 0,0-1-4 0,6 1-6 15,-6-1-6-15,0-3-4 0,0 4-7 0,0 0-6 16,0-4-5-16,7 0-7 0,-7 0-3 0,5 0-4 0,-5 0-12 16,8-4-21-16,-8 0-41 0,7 1-57 0,-7-4-99 0,6 0-69 15</inkml:trace>
  <inkml:trace contextRef="#ctx0" brushRef="#br0" timeOffset="110319.65">5314 2334 143 0,'0'-4'271'0,"6"0"-64"0,-6 0-57 16,0 1-41-16,7-2-26 0,-7 5-20 0,0-2-6 0,8 2-6 16,-8-5-4-16,0 5-4 0,0 0-7 0,0-2-7 0,0 2-8 15,0 0-1-15,0 0-6 0,0 0-8 0,0 0-2 16,0 0-1-16,0 2-2 0,0-2 1 0,5 5-1 0,-5-5 1 15,0 2 0-15,0 3 0 0,0-2 1 0,0 5 0 16,0-1 2-16,0 0 1 0,0 0 1 0,0 2-2 0,0 1 1 16,0 0 1-16,0-1-1 0,0 1-1 0,0 1-2 15,0 0-2-15,0 1 2 0,0 2 0 0,0-3-2 0,0 0-2 16,6 1 1-16,-6-6 1 0,7 5 1 0,-7-3 0 0,7 3-1 16,-7-4 1-16,7-4 1 0,-1 5 0 0,-6-1 0 15,5-3-1-15,3-1 0 0,-1 2 2 0,-7-5 1 0,6 2 1 16,0-2 2-16,0 0 2 0,1 0 1 0,0-2-1 0,6 2 2 15,-7-8-3-15,1 4-1 0,-1 1-3 0,7-5-7 16,-6 1-7-16,6 3-9 0,-6-3-11 0,5 0-14 0,-5-4-16 16,6 3-21-16,-6-3-38 0,6-1-62 0,-7 3-82 15,1-3-94-15</inkml:trace>
  <inkml:trace contextRef="#ctx0" brushRef="#br0" timeOffset="111038.48">5444 2213 12 0,'0'3'416'0,"-6"-3"-111"0,6 0-114 15,0 0-86-15,0 0-49 0,0 4-27 0,0-1-11 16,0-3-9-16,6 4-1 0,-6-4 2 0,0 3 0 0,0 6 3 15,7-6 2-15,-7 4 1 0,6 0 1 0,-6 1 0 0,0-1-1 16,0 4 2-16,6-4 0 0,-6 5 1 0,7-1 0 16,-7-1-2-16,0 2 1 0,7-2-4 0,-7 6 2 0,0-6 0 15,7 0-1-15,-1 2-2 0,-6 2-1 0,7-2 0 0,-7-4 0 16,6 1 4-16,0 3-3 0,1-4-1 0,-1 1-1 16,-6-1-1-16,7-4 0 0,0 4-2 0,-1-5 1 0,-6 5 2 15,7-5-1-15,-1-3 1 0,1 3-2 0,-1-3 0 16,0 0 1-16,1 0-2 0,6 0-2 0,0-3-9 0,-6 0-12 15,6-1-16-15,-1-3-18 0,2-5-31 0,-2 2-68 0,-5-5-128 16,6 1-104-16,-5-9-60 0</inkml:trace>
  <inkml:trace contextRef="#ctx0" brushRef="#br0" timeOffset="111194.69">5484 1985 39 0,'6'0'372'16,"1"0"-118"-16,-1 0-114 0,7 0-92 0,0 0-82 16,0-3-97-16,7 3-144 0,-8-4-77 0</inkml:trace>
  <inkml:trace contextRef="#ctx0" brushRef="#br0" timeOffset="112023.55">5562 2276 150 0,'6'-5'341'0,"-6"2"-88"0,6-1-83 0,-6 4-64 0,7-8-39 16,-1 5-20-16,8 3-12 0,-8-8-4 0,1 8-2 16,6-3-2-16,-1 0-2 0,-5-2 0 0,7 1-5 0,-2 1-5 15,-6-1-5-15,9 4-1 0,-10 0-2 0,1-3-1 16,1 3 0-16,0 3-1 0,0-3 1 0,-7 4 1 0,6-1 4 15,-6 6-1-15,0-3 0 0,-6 5-1 0,6 4 0 0,-7-4-1 16,-7 8 0-16,8-6 0 0,1 7-2 0,-10-6 0 0,9 4-1 16,-6-4 1-16,5 2 0 0,0-2-1 0,0 2-2 15,7-7-1-15,-6 7-1 0,6-9 1 0,-6-1-2 16,6 2 0-16,0-4 0 0,0 1 1 0,6 1 1 0,-6-6 0 16,6 4 1-16,1-4 1 0,0 0 0 0,0 0 1 0,5-4-3 15,1 4 1-15,0-6-1 0,-7-3 0 0,15 1-1 16,-8-1-1-16,0 1 1 0,-1-4 0 0,2 3 1 0,-1-3 3 15,-1-3 2-15,-5 1 3 0,6-1 3 0,-6-4 6 16,6 5 4-16,-7-1 5 0,1-2 4 0,-1 1 3 0,1-2-1 16,-1 3 0-16,-6 1-1 0,0-1-3 0,0 1-3 0,-6 2-5 15,6 2-4-15,0-1-5 0,-7 3-4 0,7 0-2 16,-6 1-1-16,6 5-2 0,-7-3-3 0,7 2-1 0,0 3-1 16,-6-4-2-16,6 4 1 0,-6 4-2 0,6-4 1 15,-7 8-1-15,7-6 2 0,0 10-2 0,0-1 2 0,-7 0 0 16,7-1 3-16,0 2-1 0,0-2 0 0,0 6-2 0,0-2-1 15,7-3 0-15,-7 1-1 0,0-3 0 0,7 3-5 16,-1-4 2-16,0 1-2 0,-6-1 2 0,7-4-1 0,6 4 0 16,-7-8 1-16,7 3 0 0,-6-3 2 0,7-3-1 0,-2 3 4 15,1-8-1-15,7 4 2 0,-8-4 0 0,1-1 0 16,7 1 1-16,-7-4 0 0,-1 3 0 0,-4-3 0 0,4 1 2 16,1 3 3-16,-6-3 2 0,0 4 2 0,-1-4 2 15,-6 4-2-15,7-1 2 0,-1 1-1 0,-6 4 3 0,0-4-2 16,0 3-1-16,0 4-2 0,0-4-1 0,0 0-1 0,0 4 0 15,0 0-2-15,0 0-2 0,0 0-3 0,0 4-2 16,0 0 1-16,0 0 0 0,0 3 0 0,0 0 1 16,0 0 0-16,0 4 1 0,7-4-2 0,-7 0 1 0,6 2 1 15,-6-3-2-15,7 2 1 0,-1-2 0 0,1 3 1 0,-1-1-1 16,1-2 1-16,-1-3 0 0,7 5-1 0,-6-4-2 0,5 0-2 16,2 0-7-16,-1-4-9 0,0 2-15 0,6-2-19 15,2-2-28-15,-3 2-46 0,2-4-100 0,0-4-125 16,-1 0-82-16,-6 1-44 0</inkml:trace>
  <inkml:trace contextRef="#ctx0" brushRef="#br0" timeOffset="113711.06">8987 4150 58 0,'-6'0'236'15,"6"-4"-44"-15,0 4-40 0,0-3-35 0,0-1-32 16,0 2-21-16,-8-3-13 0,8 2-6 0,0-1-3 0,0 0-2 16,-5 0-2-16,5 1 1 0,0-1-4 0,-7 0-1 0,7-2-1 15,-6 1 0-15,6-2-4 0,-6 4 2 0,6-5 1 16,-7 1 1-16,7 0 4 0,-7-1 5 0,7-2 0 0,-7 2 0 15,1-4 0-15,6-3 0 0,-6 5 2 0,-1-5-1 16,7 1 1-16,-6-1-7 0,6-3 5 0,-7 0 2 0,1-5 3 16,6 1 2-16,-7 1 4 0,0-5-1 0,7 0 0 0,-6-2 1 15,6-3 3-15,-7-2 3 0,2 1 4 0,-2-5 0 16,1 1-5-16,-9-5-3 0,10-3-1 0,-9 0 1 0,8-2-5 16,-7-3-9-16,0 2-8 0,0-5-6 0,0-3-3 15,0-3-2-15,6-1-4 0,-5-3-8 0,-2-4-5 0,8 0-5 16,-8-4-2-16,8 1-3 0,0-4-1 0,-1-1-2 0,1-2 0 15,-1-2-5-15,1 1-1 0,6 4-3 0,-14-4 0 16,7-3-1-16,-6 3-2 0,1-1-2 0,-1 6-2 0,0-3 4 16,-6 2 2-16,-1 4 0 0,0 3 1 0,2 5 0 0,-2-2 2 15,-7 5 4-15,1-2 3 0,0 2 1 0,0 7 4 16,0-1 0-16,5 5 0 0,-3 2 2 0,-3 5 1 0,8 4 0 16,0-1-2-16,-1 4 0 0,1 8-1 0,-1-1 1 0,6 4 1 15,2 0-2-15,0 4 2 0,-2 3-2 0,0 1 1 16,1 3 0-16,7-5-2 0,-7 6 2 0,7 2-1 0,-7 1 2 15,6 0 0-15,0-1 1 0,1 1 0 0,-1 3 1 0,1 1-1 16,0-1 0-16,-1 1-1 0,7-1-2 0,-6 4-2 0,6 0 0 16,-7 0-1-16,0 4-1 0,1-4 0 0,6 7 1 0,-6-4 0 15,-9 8 2-15,10 0 1 0,-8 0 3 0,6 4-2 0,-6-1 1 16,0 6 0-16,0-3 2 0,0 2-1 0,0-1 0 0,0 4 0 16,0-4-2-16,1 4 2 0,5 0-1 0,-7 0 0 15,1-3-6-15,7-2 0 0,-7 2 1 0,7-4 1 0,-1 3-1 16,0-7-1-16,7 1-2 0,-6-5 0 0,6-1 1 15,-7-2-3-15,7 4 1 0,0-8-3 0,0 4 2 0,0-4 1 16,7 0 0-16,-7 0 1 0,6-4 1 0,1-4 1 0,6 0-3 16,0 1-2-16,6-7-2 0,2 3-3 0,-3-3-2 15,2-1-2-15,6-4 0 0,-7 5 0 0,1 3 3 0,-8-4 5 16,9 5 0-16,-8 2 2 0,-7 1 1 0,1-1 4 0,0 4 0 16,-1 2 0-16,-6-3-2 0,7 2-4 0,-1 3 3 0,-6 3-1 15,0-3 0-15,6 5 1 0,-6-3 1 0,0 5 1 0,7 1 3 16,-7 0 2-16,6-2 0 0,1 6 0 0,0-1 1 15,-1-4 1-15,1 4 1 0,-1 4 1 0,1-4-1 0,5 0-1 0,1 3 2 16,-6-3 0-16,6 0 1 0,0 3-1 0,0-2-2 16,0 3-11-16,1-5-10 0,5 2-11 0,-6 2-15 0,0-2-16 15,7-2-21-15,-8 1-27 0,9 0-37 0,-2 1-82 16,0-2-135-16,1-3-75 0,-1 1-37 0</inkml:trace>
  <inkml:trace contextRef="#ctx0" brushRef="#br0" timeOffset="114507.77">8518 611 35 0,'0'-2'356'0,"0"-6"-87"16,-6 4-78-16,6 1-55 0,-7-5-38 0,2 4-24 0,5 0-13 15,-8 0-8-15,8 2-6 0,-5 2-3 0,5-5-6 0,0 5-5 16,-7 0-8-16,7 0-7 0,0 5-5 0,0-3-5 0,0-2-2 15,0 8-3-15,0 0 1 0,0-1-2 0,7 5 0 0,-7-2 0 16,5 5-1-16,3-4 2 0,-3 7-1 0,2-4-1 16,-1 5 0-16,1 0 0 0,0-2 1 0,-1 6 1 0,7-5-2 15,-6 0 0-15,-1 0 0 0,7 1 2 0,-7-1-1 0,1 1 0 16,0-2 0-16,-1 2 0 0,1-1 0 0,-2-3 1 0,2 0-1 16,-1 0-2-16,1-5-5 0,1 1-7 0,-2 0-12 15,0-4-14-15,-6 0-19 0,7-2-29 0,-1-2-49 0,1-3-87 16,-7 0-125-16,0-3-68 0</inkml:trace>
  <inkml:trace contextRef="#ctx0" brushRef="#br0" timeOffset="115023.82">8414 623 301 0,'0'-8'333'0,"0"4"-105"0,0 2-85 0,0-6-51 16,0 4-26-16,0-3-11 0,0 3-6 0,0-4 0 15,7 2-2-15,-7-1-5 0,6-2-4 0,1 6-3 0,-1-4-2 16,1 3-4-16,-1-4-4 0,7 5-1 0,1-1 0 0,-7-4-1 15,11 6 0-15,-5-2-2 0,7 0-2 0,0 0-3 0,-1 4-2 16,1 0-3-16,-2 0-3 0,-5 0-2 0,8 4-3 0,-8 0-1 16,0 2-1-16,-1 2 1 0,2-1-2 0,-8 1 0 0,1-1 1 15,0 4-1-15,-7 1-1 0,0 2 1 0,0-3-2 16,0 1 2-16,0 2 0 0,-7-3 1 0,7 0-1 0,-7-1 0 16,7 2 1-16,-6-5 0 0,6 4 0 0,0-4-1 0,0-3 0 15,0 3 0-15,6 0 0 0,-6 1-1 0,7-4-4 0,0 2-1 16,-1-2-1-16,0 4-5 0,7-1-4 0,-6-3-4 0,-1 4-2 15,7-2-1-15,0 2 0 0,-6-1-3 0,-1-3 0 16,7 3 1-16,-6 0 1 0,0 1 4 0,-7-5 2 0,5 5 2 16,-5-1 5-16,-5 0 4 0,-2-3 0 0,0 4 3 0,-6-5 1 15,0 4 2-15,0-3 1 0,-6 4 0 0,-1-1-3 0,1-3 1 16,-1 2 2-16,1-2 0 0,-1 0 1 0,0 0-1 0,0-1 0 16,8 1 0-16,-1-4 0 0,6 4-4 0,1-4-9 15,-1 0-11-15,1 0-14 0,6 0-18 0,6 0-28 0,1 0-52 16,-1-8-95-16,1 5-110 0,6-1-64 0</inkml:trace>
  <inkml:trace contextRef="#ctx0" brushRef="#br0" timeOffset="116821.13">9085 601 413 0,'-6'0'331'0,"-1"-4"-123"0,1 4-93 0,6 0-51 0,-7 0-30 16,0 0-16-16,1 4-2 0,-7-2-4 0,6 4-4 0,1 0 1 16,-7 2 1-16,7-1 1 0,-1 1 2 0,-6 2 0 0,5 5-6 15,3-4 3-15,-8 3 0 0,7-3 1 0,-1 5-1 16,0-3-3-16,0 3 0 0,7-1 1 0,-6-1 0 0,6 1-1 15,0-1 2-15,0 1-1 0,6-4-1 0,1 4 2 0,-7-5-2 16,7 2 0-16,6-5 1 0,-7 1-1 0,6-2-1 0,-4-2 2 16,5 0 0-16,0-1 0 0,6-3 0 0,-6-3-1 0,7 3 0 15,0-8 0-15,-8 4 0 0,8-2-1 0,-7-2 1 0,0-3 3 16,0 3 4-16,0-2 6 0,-7-1 2 0,1 0 1 16,0 0 1-16,-2 0 0 0,-5 0 1 0,0 0-1 0,-5-3-5 15,-2 2-6-15,0 5-3 0,1-5-2 0,-7 6-1 0,8-1-1 16,-10 2-4-16,3-2-2 0,-2 0 0 0,-5-1 1 0,6 5-1 15,0-1 1-15,0-3 0 0,0 7 0 0,0-4-2 0,7 4-1 16,-1 0 0-16,1-3-1 0,-1 3-2 0,0 0-4 16,7-4-3-16,0 4-4 0,0 0 0 0,7 0 2 0,0 4-3 15,-1-4 4-15,7 0 2 0,-7 0 3 0,14 0 1 0,-7 0 2 16,0-4 0-16,6 4 0 0,-6 0 1 0,7-4-4 0,-7 0 0 16,6 4 2-16,-6-3 1 0,1-1 2 0,-1 4 1 15,0-3 1-15,-6-2 1 0,5 3-1 0,-5 2 2 0,0-4-1 0,-1 4 2 16,-6-4 3-16,6 4 2 0,-6-4 7 0,7 4 2 15,-7 0 5-15,0-3 1 0,6 3 2 0,-6 0-1 0,0 0-1 16,0-4-3-16,0 4-3 0,0 0-3 0,0 0 0 0,0-4-2 16,0 4 0-16,0 0-2 0,0 0-1 0,0 0 0 0,0 4 0 15,0-4-1-15,0 0-4 0,0 0-2 0,0 0 0 0,0 0-1 16,0 0 0-16,0 4-2 0,0-4 0 0,0 0-3 16,0 3 3-16,0 1 0 0,7 0 2 0,-7 2-2 0,0 2 1 15,6-1 0-15,-6 1 1 0,0 3 0 0,7-4 0 0,-7 4 0 16,7 0-1-16,-1 1 1 0,1-2-1 0,-1 1-1 0,0-3-3 15,-6 3-1-15,7-5-2 0,-2 2-2 0,3-1 0 0,5 1-1 16,-6-4 1-16,-1-1-2 0,7 1 4 0,-7-1 2 16,7-3 1-16,1 0-3 0,-1 0 2 0,6-3 1 0,-6-1-1 15,0 1 4-15,6-5-2 0,-4 1 0 0,-2-1 0 0,-1 2 4 16,1-6 0-16,0 5 2 0,-6-5 2 0,6 2 2 0,-7-1 5 16,1-4 3-16,-1 4 2 0,1-3 1 0,-7-1 0 0,6 1 0 15,-6-1 0-15,7 1-1 0,-7-1-6 0,6-5-1 16,-6 6 1-16,0 0-3 0,0-5-2 0,0 5-1 0,0-1 0 15,-6 0-2-15,6 1-1 0,-7-2-1 0,1 3 0 0,6 1-1 16,-7-1 0-16,1 1-1 0,-1-3-2 0,1 4 0 0,-7 1 1 16,6 2 0-16,1 1 0 0,-1-1 2 0,1 4-1 0,-1-3 0 15,0 0 1-15,2 4 0 0,-3-1 1 0,3-1 0 0,-3 5-1 16,8 0 0-16,-7 0 0 0,2 0 0 0,5 0 0 16,0 0 1-16,-7 0 0 0,7 5-2 0,0-5 1 0,0 7-1 15,-7-3 2-15,7 3-1 0,0 0 0 0,0 1-1 0,0 2 0 16,0 1 0-16,0-3 1 0,7 3 1 0,-7 3 0 0,0-3 0 15,0 0 1-15,0 1-1 0,7 1 0 0,-7-1 0 0,0-1 0 16,5 3 0-16,-5-2 0 0,0-1 1 0,7 3 0 16,-7-3 1-16,8 4-1 0,-8-3 1 0,5 1 0 0,-5 3-3 15,0-7 0-15,8 3-5 0,-3 3 1 0,-5-5-1 0,7 2-1 16,0-1 0-16,-1 0-3 0,1-4-1 0,-1 4-1 0,-6-4 1 16,7 1-2-16,6 0 0 0,-7-1-1 0,1-1 1 0,-1-2 1 15,1 0 1-15,-1 0 0 0,7 0 0 0,-13-1 1 16,6-3 1-16,0 0 2 0,1 4 0 0,0-4 3 0,6-4 1 15,-6 4 1-15,-1-3 3 0,1-1 0 0,-1 0 1 0,7 0-2 16,-7-3 0-16,2 0 0 0,4-1 2 0,-5 1-1 0,-1-4 1 16,7 4 2-16,-6-4 1 0,-1 0 2 0,1 3 0 0,0-2 0 15,-1-1 0-15,-6 0-1 0,6-3-2 0,1 2-1 16,-7 1 0-16,6-1 0 0,-6 3-2 0,0-3 2 0,0 1 0 16,0 0 0-16,0 4 1 0,0-4 2 0,0 3-2 0,-6 5 0 15,6-5 0-15,0 4-1 0,-7 2-2 0,7-3 2 0,0 2-1 16,0 3-2-16,-6-4 0 0,6 4-2 0,0 0 2 0,0 0-1 15,0 0-1-15,0 0-1 0,0 0-2 0,0 4 1 0,0-4-1 16,0 3-3-16,0 2-3 0,0-3-1 0,6 2 2 16,-6 4-2-16,7-5 2 0,-7 5-2 0,6-2 1 0,-6 2 4 15,7 3-2-15,-1-3 4 0,1 2 2 0,0 1 0 0,6 0 2 16,-8 1 1-16,10-1 0 0,-10-1 0 0,9 2 4 0,-1-1-2 16,0-5-2-16,0 6-2 0,0-5 2 0,0 1 0 0,0-1 0 15,6-4 0-15,-6 1 1 0,0 0 0 0,0-1 1 16,0-3 1-16,0 0 0 0,6 0-1 0,-4 0-1 0,-3 0 0 15,1 0 1-15,0-3 1 0,0 3-2 0,0-4 0 0,0 4 1 16,0-4 0-16,-6 4 1 0,0-3-1 0,5 3 0 0,-5-4 0 16,-2 4 0-16,3-3 1 0,-1-1 0 0,-2 4 0 0,-5 0 3 15,8-4 2-15,-8 0 2 0,0 4 2 0,0-3 1 16,0 3 2-16,0-4 2 0,0 1-1 0,0-4 1 0,0 3-3 16,-8-4 0-16,8 5 0 0,0-5 1 0,-5 2 0 0,5-2-1 15,-7 4 0-15,7-3-2 0,-8-1-3 0,8 0-1 0,0 6-1 16,0-5-2-16,-5-2-3 0,5 6-1 0,0-4-1 0,-7 3-1 15,7 0 0-15,0 0 1 0,0-3 0 0,-6 4-2 16,6-2-1-16,0-1 0 0,-6 2-1 0,6 0 0 0,-7 1-1 16,0-1-2-16,7 0 1 0,-7 0-1 0,1 4 0 0,-1-2 2 15,1-3 0-15,-7 2 0 0,7-1 2 0,-1 4-1 0,0-3 2 16,1 3-1-16,-1-4 0 0,1 4-1 0,-1 0 0 0,2 0-2 16,-2-4-1-16,-1 4-2 0,8 0-2 0,-5 0 0 15,-3 0 0-15,8 0-1 0,-6 0 4 0,6 0-1 0,-6 0 3 16,6 0 0-16,-7 4-1 0,7-4 1 0,-6 0-1 0,6 0-1 15,0 4-1-15,-7-4-1 0,7 3 1 0,0-3 1 0,0 4-2 16,0-1 0-16,0 2 0 0,0-3 4 0,0 2-1 0,7 0 0 16,-7 3 0-16,6-3-2 0,-6 4 0 0,7-6 1 15,-1 6 0-15,0-1-3 0,2 1 0 0,-3-4-3 0,3 3-2 16,-1 0-1-16,5 0-2 0,1 0-1 0,0-3-3 0,0 4-2 16,-6-4 0-16,5 0 0 0,1-1 1 0,1 1 1 0,-1-2 4 15,0 4 2-15,0-6 3 0,-1 0 3 0,2 0 4 0,-1 0 2 16,0 0 3-16,0-6 0 0,0 4 0 0,0-2 1 15,0-3-1-15,0-1 1 0,0 0 0 0,0 1 0 0,-7 0 0 16,9 0 1-16,-10-4 1 0,1 3 2 0,1 1 1 0,-1-3 2 16,-6-2 1-16,7 5 3 0,0-3 3 0,-7-2 1 0,0 5 1 15,0-1 0-15,0 0 0 0,0 1-2 0,0 1 0 0,0-2-5 16,0 4-1-16,0 0-1 0,0 1-2 0,-7-1 0 16,7 2-3-16,0 2 1 0,0-5 0 0,0 5-1 0,0 0-1 15,0 0 0-15,0 0-2 0,0 0 0 0,7 0-1 0,-7 5-1 16,0-5-1-16,5 2 1 0,-5 2-1 0,8-1-1 0,-1 1-2 15,-7 3-1-15,6-2-1 0,6-1-3 0,-5 3-2 0,0-5-3 16,0 3-5-16,5-2-6 0,-5 5-8 0,-1-4-9 16,7-1-17-16,-6 1-29 0,6-1-45 0,-6-3-81 0,-1 5-114 15</inkml:trace>
  <inkml:trace contextRef="#ctx0" brushRef="#br0" timeOffset="117071.14">8973 517 93 0,'8'0'478'0,"-2"-4"-124"0,1 0-159 16,6 0-110-16,0 1-65 0,6-1-48 0,-6 0-51 0,7 0-92 15,-1 2-140-15,-6-3-74 0</inkml:trace>
  <inkml:trace contextRef="#ctx0" brushRef="#br0" timeOffset="118383.36">11137 3418 210 0,'0'-5'291'0,"-7"2"-82"15,7 0-65-15,0-5-55 0,0 5-37 0,-6-1-20 16,6 0-10-16,0-3-5 0,-7 3 2 0,7 1 1 0,-6-4 4 16,6 3 5-16,0 0 3 0,-7 0 3 0,7-3 0 15,-7 4-1-15,7-1-1 0,-5 1-2 0,5-5 0 0,-8 1-2 16,8 3 0-16,-7-3 0 0,7 4-3 0,0-5 0 0,-5-1 0 15,5 6-4-15,-8-4-2 0,3 0 0 0,5-5-4 16,-7 5 0-16,0 0 1 0,1-4-1 0,-1 0 4 0,-6-3 2 16,7 3 5-16,-7-8 3 0,6 5 2 0,0-4 0 15,-5-5 0-15,5 1 1 0,-6-3-3 0,8-1 2 0,-9-4-3 16,7-3-5-16,0-3-4 0,-5-1-2 0,5-3-4 0,1 0-3 16,-1-4-1-16,1-1-5 0,-1 1-3 0,7-2-2 15,0-6-4-15,0 0-3 0,0 2-3 0,7-5-4 0,-7-4-3 16,13 4-1-16,-7-4-3 0,1 4 1 0,-1 1 2 15,7 3 3-15,-6-2 2 0,7 7 5 0,-2-2 1 0,1 4 2 16,6 3 4-16,1 1 0 0,-1 3 1 0,8 1-1 16,-2 3-1-16,8 3 1 0,-7-2-1 0,13 2 0 0,-7 5-1 15,8-4 0-15,-1 2 1 0,0 6-3 0,6-4 1 0,-5 2 0 16,-2 2 0-16,8 2 1 0,-7-3-1 0,7 3 0 16,-1-3-1-16,-5 8 5 0,-1-4-3 0,-1 7-1 0,2-4-2 15,-7 8-3-15,-1-5-4 0,1 4-1 0,-8 2-4 16,1 3-3-16,2-2 1 0,-10 2-1 0,9 3 0 0,-15 0 3 15,7-4 5-15,-5 4 3 0,-1 0 2 0,-1 0 1 0,-5 0 3 16,6 0 2-16,-6 0 2 0,0-4 1 0,-1 4 0 16,1 0 2-16,-1-4 1 0,-6 2 1 0,0-3 0 0,0 2 2 15,0-4-1-15,0 3 0 0,-6 0 0 0,-1 0-2 16,1-3-1-16,-8 4 0 0,1-1-1 0,0 1-3 0,1-1 1 16,-2-1 0-16,7 5 0 0,-5-3 0 0,5 3 0 0,1-3-1 15,0-1-2-15,-1 4-2 0,7 0-4 0,0 0-4 16,0-4-2-16,0 4-3 0,7 0-1 0,-1 0 0 15,0-3 0-15,7 3 1 0,-7-3 1 0,8 3 1 0,-1 0 3 16,6 0 0-16,-6 0 2 0,1 0-2 0,-8 3 1 0,7-3 3 16,0 3 2-16,-7 5 3 0,1-2 2 0,0 3 1 0,-7-2 1 15,0 3 0-15,0 2 1 0,-7 3 1 0,0 2 2 16,1-3-3-16,-7 6 0 0,0 2 1 0,0-4-2 16,-1 0-3-16,1 0-11 0,7-3-16 0,0 0-24 0,6 0-41 15,0-8-83-15,6 0-145 0,0-4-84 0</inkml:trace>
  <inkml:trace contextRef="#ctx0" brushRef="#br0" timeOffset="118789.62">13162 688 7 0,'-7'-3'486'0,"-6"-1"-102"0,1 0-149 0,5 4-108 16,-13 0-62-16,7 0-30 0,0 4-18 0,-6 0-8 0,0 3-2 0,6-3-1 16,-15 3-2-16,16 5 1 0,-8-5 2 0,1-1 0 15,6 6 2-15,0-5 0 0,0 5-2 0,6-2 0 0,1-3-3 16,6 5 1-16,-6-2-2 0,6 1 0 0,6 0 0 0,-6 4 0 15,6-4 0-15,7 3 0 0,1 2-1 0,-1-6-1 0,-1 5 1 16,8 0 1-16,0-1-1 0,-2 5-1 0,2-4 0 0,1-1 2 16,-2 1 0-16,0-1 0 0,1 1-1 0,0 0-1 15,-8-1 2-15,1-3-1 0,0 0-1 0,-6 1-1 0,6-2 0 16,-13 1 1-16,7 0-1 0,-14 0 0 0,7-4-1 0,-5 4 1 16,-10 1 2-16,9-2 0 0,-14-2 1 0,8 3 0 15,-8-4 1-15,0 5-3 0,7-6 1 0,-6-2-2 0,6 3-3 16,-1-4-10-16,2-3-15 0,4 5-21 0,3-5-37 15,5-5-70-15,0 2-136 0,5-4-89 0,3 0-55 0</inkml:trace>
  <inkml:trace contextRef="#ctx0" brushRef="#br0" timeOffset="119680.75">13429 824 467 0,'0'0'364'0,"-6"0"-131"0,-1 4-102 0,1-1-59 16,-8 1-34-16,8 0-16 0,0 3-9 0,-1-4-2 0,-6 8-4 16,7-3 2-16,-1 4-2 0,1-2 0 0,-1 5-2 15,0-4 1-15,7 3 0 0,-5 1-1 0,5-1-1 0,0 1-1 16,0-4 1-16,0 5 1 0,5-7-1 0,-5 3 0 0,7-2-1 15,0-2 2-15,-1 3 1 0,1-3 0 0,-1-5 0 0,7 1 1 16,-6-4 2-16,5 3-1 0,-5-6 1 0,6 3 1 0,0-4 1 16,0 1 0-16,0-5-2 0,0 1 1 0,0 0 0 15,0-4 0-15,0 3 6 0,-7-3 2 0,8 5 1 0,-8-6 4 16,2 1 3-16,-3 3 6 0,-5-3 2 0,7 1 3 0,-7 2-3 16,0-3 0-16,0 4 0 0,0 0-2 0,-7-4-1 0,7 3-5 15,-5 5-4-15,-3-5-4 0,2 4-5 0,6-2-3 0,-6 2-2 16,-2 4-3-16,8-4-5 0,-6 4 0 0,6 0 0 15,-7 0-1-15,7 4-2 0,0 0 1 0,0 0-2 0,0-2 2 16,0 6-1-16,0-1-2 0,7 1-1 0,-1-1 0 0,2 0 1 16,-2 0-5-16,0 1 2 0,7-4 0 0,0 3 0 0,-7-3 0 15,15-1 1-15,-8 1 1 0,-1-4 0 0,8 3 3 0,-7-3 0 16,6-3-1-16,2-1 1 0,-9 1-1 0,8-1 1 16,-1-3 1-16,-6-1 0 0,7 1 1 0,-7 0 0 0,0-4 1 15,0 0 1-15,0 3 2 0,-7-2-1 0,1 2 2 0,-1 0 1 16,-6-3 3-16,7 5 2 0,-7-2 1 0,0 1 1 0,-7-1-1 15,7-3 2-15,-6 8-3 0,6-5 3 0,-7 1-5 0,1 0 1 16,-1 3-2-16,7 0 0 0,-6 1 2 0,-1-1 0 16,7 4-1-16,-6 0-3 0,6 0 0 0,-7 0-2 0,7 0-1 15,0 4 0-15,-6 3-2 0,6-3-2 0,0 7 1 0,0 0 1 16,0 0 0-16,0 0 0 0,0 4 0 0,0-1 0 0,6 5 1 16,-6-1 0-16,7 0 1 0,-1 0-1 0,1 4-1 0,-1 0 1 15,1 5-1-15,6-6 0 0,-7 4 0 0,1 1 0 16,-1 0 0-16,1-1 1 0,-1 2 0 0,8-2 1 0,-7 0 0 15,-1 0 4-15,1-2-3 0,-2-5 0 0,2 0-1 0,-1-2-1 16,-6-2-1-16,7-2 0 0,-7-6 1 0,0 2-3 16,0-5 3-16,0 0 0 0,0 2 2 0,-7-5 1 0,7 0-1 15,-6-5 2-15,-1 2 3 0,2-4 4 0,-2 0 7 16,1-5 6-16,-1 2 6 0,-7-5 6 0,8 1 5 0,-1-5 3 16,-6 1 7-16,7-1-2 0,-1-3-4 0,-6 1-6 0,7-1-6 15,-1-5-5-15,-6 2-5 0,7-1-6 0,-1 1-8 0,1 0-5 16,-1-2-2-16,1-2-2 0,-1 4-1 0,1-5-1 0,-1 5 1 15,7-1 1-15,-8 4-2 0,3 0 0 0,5 0 0 16,-6 4 0-16,-1 3 1 0,7 1-1 0,0 3-1 0,0-1-4 16,0 5 1-16,7 0-2 0,-7-1 0 0,6 5-2 0,7-1 0 15,-6 0-1-15,12 4-1 0,-6 4-4 0,7-4-6 0,-1 7-8 16,1-2-9-16,-1 2-7 0,-6-1-9 0,8 6-9 0,-8-1-1 16,-1-1 0-16,1 5 3 0,-6 0 5 0,-1 0 7 0,-6 3 4 15,0-3 8-15,-6 3 3 0,-1 1 0 0,0-1-4 16,1 0-1-16,-6 0-1 0,-1-3-2 0,-2 4-4 0,3-5-5 15,-1 1-4-15,0-5-9 0,6 2-13 0,1-5-23 0,6 1-52 16,0-8-101-16,0 2-101 0,0-4-61 0</inkml:trace>
  <inkml:trace contextRef="#ctx0" brushRef="#br0" timeOffset="120244.04">14224 846 256 0,'13'-3'234'0,"0"-5"-87"16,-1-3-54-16,2 4-25 0,-1-4-7 0,-7 3 1 0,7-2 1 15,-6 2 3-15,-7 1 4 0,6-5-4 0,-6 10-6 0,0-6-10 16,0 1-9-16,-6 3-13 0,6-4-5 0,-7 8-6 16,1-4-5-16,-7 4-4 0,0 0-3 0,-1 0 1 0,2 4-1 15,-1 4 0-15,0-4 1 0,-1 3 0 0,-5 1 0 0,6 2-4 16,6-3 2-16,-6 1-2 0,7 3 1 0,-1-4-1 0,1 0-1 16,-1 4-1-16,1-3 0 0,6 3 4 0,0-4-2 0,0 4-2 15,0-3 1-15,6 3-1 0,-6-5 2 0,7 6-1 16,-1-1 1-16,-6-4-2 0,7 4 1 0,-1-4 0 0,7 1-1 15,-6-1-1-15,-1 0 2 0,7-3 1 0,-6 4-2 0,6-5 1 16,-6-3 0-16,6 3 1 0,0-3 2 0,-6 0 3 0,5-3 2 16,2 0 4-16,-2-2 3 0,1 2 4 0,0-4 2 0,0-1-2 15,1 1 0-15,-2-1 0 0,0-2-2 0,2-1-1 16,0 3 0-16,-1-3-1 0,-1 1-2 0,-5-1 2 0,6 3 1 16,0-3 1-16,-6 4-3 0,-1-4-1 0,7 3 0 0,-13 5-1 15,6-5 2-15,1 5 1 0,-7-5 0 0,0 5 1 0,6 3 0 16,-6-4 1-16,0 4-3 0,0 0-3 0,0 0-4 0,7 0-4 15,-7 0-3-15,0 4-1 0,0-1-2 0,0 1-1 16,7 3 1-16,-7-3 1 0,0 3 1 0,7 4 0 0,-7-3 0 16,5-1 0-16,-5 0 2 0,7 0-1 0,-7 1-1 0,6 0 1 15,-6-2 0-15,7-2-1 0,1 4 0 0,-3-5 0 0,-5 5-6 16,7-4-2-16,0-1-5 0,-1 1-9 0,7-1-12 0,-6 1-13 16,6-4-19-16,-1 0-26 0,15 0-39 0,-8-4-86 0,1-3-148 15,6 0-83-15,-7-1-35 0</inkml:trace>
  <inkml:trace contextRef="#ctx0" brushRef="#br0" timeOffset="121010.12">14902 355 295 0,'0'0'390'0,"-8"-3"-129"16,8 3-110-16,0 0-67 0,-7 0-38 0,7 0-23 0,0 0-10 15,0 0-2-15,0 0-4 0,0 3-1 0,7 1 0 0,-7-1 3 16,8 2 1-16,-3 1 3 0,3 2-1 0,-3 3 2 0,-5 0-1 16,14 1 0-16,-8 1 2 0,1 3-2 0,-1-2-3 0,1 4 3 15,-1 0-2-15,7 1-1 0,-6 2 0 0,-7-2-1 16,6 2-1-16,1 6-1 0,-7-2-1 0,6 1-2 0,-6-1 0 16,0 1 0-16,7-1 0 0,-7-2-2 0,0 2 1 0,0-3-1 15,0-3 1-15,0-1 0 0,0-4-2 0,0 2 1 0,0-5 1 16,0-1 0-16,0-2 3 0,0-5 5 0,0 5 11 0,0-8 14 15,0 4 10-15,0-4 7 0,0 0 3 0,0-4 3 0,6 0-3 16,-6-3-4-16,6-1-8 0,-6-2-10 0,7-1-10 0,-7-1-6 16,7 2-4-16,-1-2-1 0,1-2-2 0,-7 3-2 15,6-4-2-15,1 4-2 0,-7-4 0 0,6 5-2 0,1-1-1 16,-7 3 0-16,0 0-3 0,6 2 1 0,-6 2 0 0,0 1 0 16,0-2-3-16,0 5 0 0,6 0 2 0,-6-3-3 15,0 3 4-15,0 3-2 0,7-3-1 0,-1 8 1 0,-6-4 1 16,8-1 0-16,4 4 0 0,-5 1 1 0,6-4 2 0,0 3-1 15,0 1 0-15,0-6-1 0,0 6 0 0,6-4-1 0,1 3 1 16,0-3-2-16,0-4 3 0,-1 4-2 0,7-4 1 0,-6 0 0 16,5 0 0-16,-5-4 0 0,-1 4 0 0,1-4 0 0,-7-3-2 15,7 3 1-15,-7-4 1 0,6 6 1 0,-6-6 0 0,-6 4 0 16,6-3 1-16,-7 3 0 0,1-4 1 0,-7 2 0 16,6 2 0-16,-6-4 3 0,0 1-1 0,-6 3 0 0,6-3 1 15,-7 3 0-15,1 1 0 0,-7-5-1 0,6 5-2 0,-6 3-2 16,1-4-1-16,5 4 1 0,-6 0-1 0,6 0 0 0,-6 4 0 15,0-4 0-15,8 3-2 0,-3 5 2 0,-5-5 0 0,6 5 0 16,1-1 0-16,6 0-1 0,-7 1 0 0,7-1 0 0,0 0 3 16,0 5-1-16,0-5-1 0,7 3-1 0,-1 2 1 15,1-1 0-15,-1-4-1 0,1 4-4 0,6-4 0 0,0 1-11 16,0-1-12-16,7 0-15 0,5 1-17 0,-5-1-19 0,12-7-19 16,-5 3-26-16,12 1-39 0,-6-4-61 0,-1-4-117 15,7 1-75-15,-7 0-43 0</inkml:trace>
  <inkml:trace contextRef="#ctx0" brushRef="#br0" timeOffset="121541.84">15767 601 334 0,'-7'0'425'0,"-6"-4"-141"0,7 1-122 16,-1 3-73-16,-6 0-39 0,7-4-20 0,-7 4-9 0,0 4-2 16,0-1-4-16,0 1 0 0,0 4-1 0,-6-2 0 15,6 5-1-15,-2 1-3 0,3 2-3 0,0 1 0 0,-2-1-4 16,1 4 1-16,6-2-2 0,1-3 1 0,0 3 0 0,-1-1-1 15,7-1 0-15,7 1 0 0,-7-5 1 0,6 1-1 0,0 0 2 16,7-3-3-16,-6-1-1 0,7 1 0 0,-2-5 2 0,0-3 0 16,9 0 1-16,-8 0-2 0,0-3 0 0,6-1 1 15,-6-4-1-15,7 1 1 0,-7 0-1 0,0-1 1 0,0-3-2 16,0 4 0-16,0-4 1 0,-5 0 2 0,-3 3 4 0,8-2 0 16,-6 3 3-16,-7-5 0 0,6 5 3 0,-6 0 2 0,7-1 0 15,-7 1 0-15,0 0-2 0,0-1-2 0,0 5-1 0,0-5-1 16,0 5-2-16,-7-1-2 0,7 1-1 0,0-1-2 15,0 4-1-15,-6 0 0 0,6-4-1 0,0 4 0 0,0 0 0 16,0 4-1-16,0-4 1 0,-7 4 0 0,7 3 0 0,0-4-1 16,0 5 1-16,-7-5-1 0,7 5 1 0,7-1 0 0,-7 0-1 15,0 1 1-15,7 2 1 0,-1-2-1 0,1 0-1 16,-2-1 1-16,3 1-2 0,5 2 0 0,-7-3 1 0,7-3 0 16,1 4 0-16,-2-1-1 0,1-4 0 0,0 1-4 0,7 0-1 15,-7-1-4-15,0-3-7 0,7 4-8 0,-7-4-6 0,0 0-7 16,0-4-10-16,-1 4-9 0,2-3-13 0,-1-5-14 0,0 5-22 15,0-8-44-15,0 3-67 0,-1-7-110 0,1 5-65 16</inkml:trace>
  <inkml:trace contextRef="#ctx0" brushRef="#br0" timeOffset="121792.25">16027 248 24 0,'-6'0'470'0,"0"0"-127"15,-1 0-137-15,1 4-93 0,-1 0-52 0,7 3-28 0,-6 1-14 16,6-2-7-16,0 11 0 0,6-8-2 0,-6 7 0 0,7-2 0 16,-1 1 2-16,1 4-1 0,-1-2 0 0,7 5-1 15,-6-4-2-15,6 4-1 0,0-3-1 0,-7 4 0 0,7-2-2 16,1-3 0-16,-1 4 0 0,-8-4-2 0,10 5 1 0,-3-4 0 16,1 2 3-16,-6-6 1 0,6 3 1 0,0-4-1 0,-1 1 1 15,-5 0 4-15,6 0-1 0,0-5 0 0,0 2-2 0,-7-5-2 16,7 1-2-16,1-2-4 0,-8 2-7 0,1-5-11 15,-1 1-14-15,1 0-23 0,-1-4-32 0,0 0-65 0,1-4-120 16,0 0-95-16,0-3-57 0</inkml:trace>
  <inkml:trace contextRef="#ctx0" brushRef="#br0" timeOffset="121979.49">15878 546 42 0,'-6'0'482'0,"-1"0"-82"0,0 3-169 0,7-3-108 16,0 0-57-16,0 0-26 0,7 4-12 0,0-4-5 0,-1 0-2 16,7 0 0-16,6 3 2 0,1-3-1 0,6 0-2 15,7 0-4-15,-7 0-7 0,7 0-9 0,5 0-13 0,-6-3-15 16,8 3-21-16,-1 0-33 0,-6-4-65 0,5 4-142 0,-5-3-94 16,0-5-59-16</inkml:trace>
  <inkml:trace contextRef="#ctx0" brushRef="#br0" timeOffset="122573.69">16341 638 6 0,'0'0'477'16,"7"-4"-109"-16,-2 4-146 0,8-8-103 0,-6 5-55 0,6-5-26 15,6-4-11-15,-6 6-1 0,0-5 2 0,0 3 1 0,1-3 3 16,-1 4 2-16,-1-4-1 0,-4 4 0 0,-3-1-1 16,2 1-6-16,0-3-2 0,-7 2 0 0,-7 4-4 0,7-3-2 15,-7-1-2-15,-6 6-4 0,1-3-5 0,-1 5 0 0,-7 0-4 16,0 0-1-16,1 5-1 0,-1-3 0 0,-6 2 1 0,7 4 0 16,-7-1-1-16,6 1-1 0,0 2 0 0,1-3 0 0,6 5 0 15,-6 2 0-15,5-2 0 0,2 2 1 0,5-3 0 16,1 3-1-16,-1-2 2 0,1 3 0 0,6-5-1 0,0 1 0 15,0 0-1-15,0 0 0 0,0 0 0 0,6 0 0 0,1-4 1 16,-1 5-1-16,1-6 0 0,-1 2 1 0,7 0 0 0,-6-1 0 16,6 1 0-16,0-6 0 0,-1-2-1 0,1 4 0 15,1-4 0-15,-1 0 1 0,0 0 0 0,6-4-1 0,-5 2 0 16,-2-2 0-16,8-4 1 0,-7 5 2 0,6-5 0 0,-6-3 0 16,0 4 2-16,7-4 2 0,-8 0 2 0,1 0 1 0,2 0-1 15,4 0 1-15,-6-4 0 0,-7 5 0 0,14-2-1 0,-14 1 0 31,7-1-2-31,-6 3-1 0,6-3 0 0,-7 4-1 0,7-1-1 0,-7 0-3 0,1 2 1 0,7 0-1 0,-14-1-1 16,6 5 0-16,0-1-1 0,-6 1-1 0,7 3 1 0,-7-5-1 16,0 5-1-16,6 5 1 0,-6-5 1 0,0 3 0 0,7 1 0 15,-7 3 0-15,0 1 0 0,6-1 2 0,-6 0 0 0,6 5 1 32,2-2-1-32,-8 2-1 0,7-3 2 0,-1 7 0 0,-6-5 0 0,7-1-1 0,-1 5-1 0,0-3 0 0,0-2 2 31,7 1 2-31,-6-3 2 0,0-1 2 0,5 0 4 0,-5 1-1 15,6-1 2-15,0-4 0 0,7 1-1 0,-7-4-1 0,13 4 0 16,-6-4-3-16,5-4-9 0,2 4-12 0,-2-4-18 0,8 1-22 0,-1 0-30 0,2-4-42 0,-3-5-84 0,2 5-165 16,-7-4-80-16,1 0-43 0</inkml:trace>
  <inkml:trace contextRef="#ctx0" brushRef="#br0" timeOffset="122698.79">17179 519 546 0,'-5'0'693'0,"-1"0"-20"15,-1 0-146-15,7 5-245 0,0-5-177 0,0 0-98 0,0 0-51 16,0 0-23-16,0 3 3 0,7-3 17 0,-1 0-2 0,7 4-26 16,0-1-39-16,0 1-56 0,7 0-126 0,-8 0-132 31,8-1-98-31,-7-3-53 0</inkml:trace>
  <inkml:trace contextRef="#ctx0" brushRef="#br0" timeOffset="129450.56">5880 7345 2 0,'0'0'184'0,"0"-5"-29"0,0 5-27 15,0 0-25-15,0 0-22 0,0-2-16 0,0 2-12 0,0 0-5 16,0 0-5-16,0 0-2 0,0 0-4 0,0 0-4 16,0 0-3-16,0 0-4 0,-6 0-7 0,6 0-6 0,0 0-5 15,-6 0-5-15,6 0 0 0,-7 0-1 0,7 0-2 16,0 0-3-16,-6 0 1 0,6 0 0 0,0 0-1 0,0 0 1 15,0 0 1-15,0 0 1 0,0 2-2 0,0-2 3 16,0 0-2-16,0 5 1 0,0-5 0 0,0 4 0 0,0-4 0 16,0 3-1-16,0 2 2 0,0-2-1 0,0 0 1 15,-7 1-1-15,7 0 1 0,0-1-1 0,0 1-1 0,0-4 0 16,0 4 0-16,0-4 0 0,0 4 0 0,0-4 2 0,0 0 1 16,0 0 2-16,0 0 3 0,0-4 3 0,0 4 4 15,7-4 4-15,-7 0 3 0,0 1 3 0,6-1 2 0,-6-3 3 16,0 4-1-16,0-5 0 0,7 4-2 0,-7-1 0 15,0-1-3-15,0 3-2 0,0-5-2 0,0 5-2 0,0-2 1 16,0 1 0-16,0 1-1 0,-7-1 0 0,7 2-2 0,0 2-2 16,-6-5 0-16,6 5-3 0,0 0-1 0,0-3-2 15,-7 3-5-15,7 0-1 0,0 0-1 0,0 0-1 0,0 0-2 16,-6 0-3-16,6 0-6 0,0 0-1 0,0 0-1 0,0 0-3 16,0 0-3-16,6 0-2 0,-6 3 0 0,0-3-1 15,0 0 2-15,7 0 1 0,-7 5 2 0,6-5 3 16,-6 0 1-16,7 0 5 0,-7 0 0 0,6 0 2 0,-6 0 4 15,6 0 0-15,-6 0 1 0,0 0 1 0,7 0 2 0,-7 0-1 16,0 0 1-16,0 0 4 0,0 0-1 0,0 0 0 0,0 0 1 16,0 0 2-16,-7 0 0 0,7 0-2 0,0 0-2 15,0 0 1-15,-6 0-2 0,6 0-1 0,-6 0-2 0,6 2 0 16,-7-2 0-16,7 4 0 0,-6-1 1 0,6-3-1 16,-7 4 0-16,7 1 1 0,-6-2 1 0,6-3-2 0,0 4-4 15,0 0-1-15,0-4 0 0,0 0-2 0,0 3-1 16,0-3-1-16,0 0 1 0,0 0 1 0,6-3 3 0,-6 3 0 15,7-4 2-15,6 0 0 0,-7 1 2 0,0-2 1 0,1 1 0 16,0 1 0-16,7-1 1 0,-9 2 1 0,2-3 0 16,-1 2-1-16,1-1 2 0,-7 0 0 0,6 4-2 0,-6-4-1 15,0 4 1-15,0 0 0 0,0 0-1 0,0 0-1 16,-6 4 1-16,-1 0-1 0,1 0 0 0,-1 4 0 0,2-6-2 16,-9 5 0-16,7 2-2 0,0-2 3 0,1 0-4 0,0-1-1 15,-1-1 1-15,1-1-1 0,6 4-1 0,-7-8-5 16,7 3 0-16,0-3-1 0,0 3 1 0,0-3 0 0,0 0 0 15,7 0 1-15,-1 0 2 0,-6-3 2 0,7 0 4 16,-1-2 0-16,0 2 3 0,1-1 1 0,0-1 1 0,0 3-1 16,0-2 2-16,-7 1 1 0,5-1-1 0,-5 0-2 0,0 4-7 15,0-3-9-15,0 3-15 0,0 0-18 0,-5 0-32 16,-2 0-49-16,7 3-85 0,-7-3-104 0</inkml:trace>
  <inkml:trace contextRef="#ctx0" brushRef="#br0" timeOffset="131106.66">5861 7470 9 0,'0'0'40'0,"0"0"-2"16,0 0-1-16,0 0 0 0,0 0 0 0,0 0 6 15,0 0 7-15,0 0 9 0,0 0 6 0,0 0 7 0,0 0 1 16,0-4 3-16,0 4-5 0,0 0-6 0,7-5-12 15,-7 5-12-15,0-3-11 0,6 3-9 0,-6-3-7 0,6 0-2 16,-6-2-2-16,7 5 3 0,-7-3 2 0,0 3 5 16,0-3 1-16,7 3 4 0,-7-5 0 0,0 5-1 0,0 0-2 15,0 0-3-15,0 0-4 0,0 0-4 0,0 0-4 0,0 5-3 16,0-5-1-16,0 0 0 0,0 3 0 0,0-3-3 16,0 0 0-16,0 0 1 0,0 0 0 0,0 0-1 0,0 0 0 15,0 0-1-15,0 0 1 0,0 0 0 0,0 0-1 16,7-3 1-16,-7 3-1 0,7-5 1 0,-2 5-1 0,2-4 1 15,-1 1 0-15,-6 3 3 0,7-4 0 0,-1 1-1 0,-6-1-1 16,7 1-1-16,-7-1 2 0,0 0 1 0,0 4 1 16,0-4-4-16,0 4 2 0,-7-3 1 0,7-1 0 0,-6 4 1 15,6 0-1-15,-7 0 0 0,7 0-3 0,0-3 1 16,-6 3-1-16,6 0 0 0,0-4 1 0,0 4-1 0,0 0 1 16,0 0-1-16,0 0 0 0,0-3-2 0,0 3-1 0,0 0-3 15,0 0-4-15,0-4-3 0,0 4-5 0,6 0-5 16,-6-4-2-16,7 4-1 0,-7-4 0 0,6 1 1 0,1-1 4 15,-7 4 5-15,0-4 4 0,0 4 5 0,7 0 0 0,-14 0 3 16,7 0 1-16,0 0 1 0,-7 4-2 0,-6 0 0 16,7-1 0-16,-6 1-1 0,-2 4 2 0,7-5 1 15,-6 4-2-15,0 0 2 0,7-3 0 0,-1 0-1 0,1 0-5 16,0-1-6-16,6-3-7 0,0 4-10 0,6-4-18 0,0 0-25 16,1-4-35-16,6 4-58 0,-1-3-81 0</inkml:trace>
  <inkml:trace contextRef="#ctx0" brushRef="#br0" timeOffset="147344.03">5432 5770 70 0,'6'0'80'0,"-6"-3"-7"0,6-1-4 0,-6-1 2 0,7 2-1 16,-7 0-1-16,6-1 0 0,-6 0-2 0,0 1 1 0,0-2-2 15,0 5-4-15,0-3-9 0,0 3-8 0,0-4-9 0,0 4-6 16,-6 0-5-16,6 0-5 0,-7 0-5 0,7 0-5 16,-6 4-3-16,0-4-4 0,-1 3 0 0,7 2-3 15,-7-2 0-15,0-3 0 0,7 4-1 0,0 0 0 0,-6-1 0 16,6-3-1-16,0 0-2 0,0 3 2 0,0-3-2 0,0 5 0 16,6-5-1-16,-6 0-1 0,7 0 0 0,0 0 0 15,-7 0 1-15,7-5-1 0,-1 5 1 0,0 0 0 0,-6-3 1 16,7 3 0-16,-1-3 1 0,0 3 1 0,-6-4 1 15,7 4-1-15,-7-4 0 0,0 4 0 0,0 0 3 0,0 0 1 16,0 0 0-16,0 0 1 0,0 0-1 0,-7 0 2 0,7 4-1 16,-6-4 0-16,0 0-1 0,-1 4-1 0,7-1 0 15,-6-3 1-15,6 0-1 0,-6 3-2 0,6-3-2 0,0 0-10 16,0 0-14-16,0 0-20 0,0-3-30 0,0 3-41 0,0-3-67 16,6-1-118-16</inkml:trace>
  <inkml:trace contextRef="#ctx0" brushRef="#br0" timeOffset="148313.31">5978 7308 97 0,'0'-4'105'0,"0"2"0"0,-6-3-6 0,6 2-6 0,0-1-7 15,0 0-9-15,-7 0-7 0,7 1-11 0,0-1-10 0,-6 4-11 16,6-3-5-16,0-2-6 0,0 5-1 0,-6-2-3 16,6 2-2-16,0-4 0 0,-7 4 0 0,7 0 1 0,-7 0 0 15,7 0-2-15,-6 0-2 0,6 0-3 0,0 0-4 0,0 0-2 16,0 0-1-16,0 0-4 0,-7 4-3 0,7-4 1 0,0 0-2 16,0 0 0-16,0 0 0 0,0 0 0 0,0 0-2 15,0 0 0-15,7 0 2 0,-7 0-1 0,6 0 1 16,-6-4 0-16,7 4 0 0,-7-4 2 0,7 0 1 0,-1 1 1 15,-6-1 2-15,6 0 1 0,-6-2 4 0,7 1 3 0,-7 2 4 16,0-5 0-16,0 5 1 0,0-1-1 0,0 4 1 16,-7-3-3-16,7 3-3 0,-6-4-4 0,0 4-3 0,-1 4 0 15,-6-4-3-15,6 3-1 0,-6 1-2 0,1-1-1 16,5 5 1-16,-7-5 2 0,8 4-2 0,-7-3-1 0,7 4 1 16,-1-5 1-16,7 1-1 0,-6 0-2 0,6-4-2 0,-6 4 1 15,6-4-1-15,0 2 0 0,0-2-2 0,6 0-1 16,-6 0 0-16,0 0 0 0,6 0 2 0,-6 0 1 15,7 0 0-15,-7 0 1 0,0-2 0 0,6 2 3 0,-6 0 0 16,0 0 1-16,0 0-3 0,7 0-7 0,-7 0-9 0,0 0-17 16,0 0-34-16,0 0-62 0,0-4-145 0,0 4-81 0</inkml:trace>
  <inkml:trace contextRef="#ctx0" brushRef="#br0" timeOffset="164874.32">5529 5678 13 0,'0'0'50'0,"0"0"-10"0,0 0-10 0,0 0-8 16,0 0-6-16,0 0-9 0,0 0-3 0,0 0 0 15,0 0-2-15,0 0-1 0,0 0-1 0,0 0 0 0,0 0 0 16,0 0 7-16,0 0 0 0,0 0 2 0,0 0 6 0,0 0 7 16,0 0 7-16,0 0 7 0,-7 0 7 0,7 4 6 15,0-4 4-15,0 0-1 0,0 0-2 0,0 0-3 16,7 0-4-16,-7-4-5 0,0 4-6 0,0 0-4 0,0 0-5 16,0 0-4-16,0 0-2 0,0 0-1 0,0-3 0 0,0 3-1 15,0 0 0-15,0 0 1 0,0 0 1 0,0 0 2 0,0-4-1 16,0 4 1-16,0 0-2 0,-7 0 0 0,7 0-2 15,0 0-1-15,0 0-1 0,0 0-2 0,0 0 0 16,-6 0 1-16,6 0-4 0,0 4-1 0,-7-4-2 0,1 3 0 16,0 1 0-16,6-1-3 0,-7 1-2 0,1 3 0 0,-1 1 0 15,0-1 2-15,0 1-1 0,1-6-1 0,6 6 1 16,-6-4 1-16,6 4 2 0,-7-5-3 0,7 1-1 0,0 0 0 16,0-1 0-16,0 0 1 0,0-3-1 0,0 5-2 15,0-5-2-15,0 4 2 0,0-4 0 0,0 0 2 0,7 0 0 16,-7 0 0-16,0 0 3 0,0 0 0 0,6 0 0 0,-6-4 1 15,6-1-1-15,1 5-2 0,-7-3 0 0,7 0-1 16,0-5-1-16,-7 5 1 0,6-2 1 0,-6 2 0 0,7-4 2 16,-7 2-1-16,6 3 3 0,-6-6 1 0,0 4-2 15,0 4 1-15,0-3-1 0,0-1 1 0,0 4 2 0,-6 0-1 16,6 0-3-16,-7 4 0 0,1-1 0 0,-1-3 0 0,-7 8-2 16,8-4 0-16,0-2-1 0,-1 6 0 0,1-4 0 15,6-1 0-15,-6 2-3 0,6-2 1 0,0-3 0 0,-7 4 2 16,7-4-4-16,0 4 1 0,7-1 0 0,-7-3-1 0,0 0 1 15,0 3 0-15,6-3 1 0,-6 0-3 0,6 0 2 16,-6 0 0-16,0 0 1 0,7 0-1 0,-1 0 1 16,-6-3 0-16,6 3 0 0,1-3 2 0,-7-1 0 0,7 4 1 15,0-4 0-15,-7 1 0 0,0-2 2 0,0 5 0 0,0-3 0 16,0 3 0-16,0-4-2 0,-7 4 1 0,7 0 0 0,-7 0 1 16,0 0-3-16,1 0 0 0,-7 0 0 0,7 4-3 15,0-1-6-15,-1 2-14 0,0-2-29 0,0 1-54 0,7 0-102 16,0-4-108-16,0 3-68 0</inkml:trace>
  <inkml:trace contextRef="#ctx0" brushRef="#br0" timeOffset="185109.25">5509 5846 131 0,'0'-4'121'0,"0"4"-17"16,0 0-12-16,-6-2-7 0,6-2-8 0,0 4-8 0,0-4-11 16,0 4-8-16,-6-4-7 0,6 4-6 0,0-3-6 0,0 3-5 15,0-4-6-15,0 4-3 0,0-4-1 0,0 4-2 16,0-4-2-16,6 4-3 0,-6-3-3 0,0-1-2 0,0 4 1 15,6-3 0-15,-6-1-1 0,0 1 0 0,7 3-1 16,-7-4 0-16,0 0 1 0,0 4 2 0,6-4 0 16,-6 4-1-16,0 0 1 0,0 0 2 0,0-3 2 0,0 3-1 15,0 0 1-15,0 0 0 0,0 0-2 0,0 0 1 0,0 0 1 16,0 0-2-16,0 0-1 0,0 0-1 0,0 0-2 0,7 0-1 16,-7 0-2-16,0 0 1 0,0 0-3 0,0 0 1 15,0 3 0-15,0 1-1 0,7-4 1 0,-7 4 1 16,0 3-1-16,0-3 1 0,6 3 1 0,-6 0 1 0,7 1-2 15,-7-1 1-15,6 3-2 0,-6-2 0 0,7-1 0 0,-7 5 1 16,6-5 0-16,-6 3 0 0,6-2 0 0,-6 0-1 16,7 3 0-16,-1-4 0 0,-6 4 2 0,7-4-1 0,-7 1 0 15,7-1-1-15,-1 1-1 0,-6-2 3 0,7 2-1 0,-7-1 0 16,6-3-1-16,-6 3 0 0,0-3 1 0,0-1 0 16,7 4 0-16,-7-3-1 0,0 0 0 0,6 0 0 0,-6-1-2 15,0 1 2-15,0 0-1 0,6-4 1 0,-6 4-1 16,0-2 0-16,0-2 1 0,0 0 2 0,0 0 3 0,0 0 1 15,0 0 2-15,0 0 5 0,0 0 1 0,0 0 1 0,0 0 2 16,-6-2-1-16,6-2-2 0,0 0-1 0,0 0-2 16,0 1-3-16,0-1-1 0,-6-4-2 0,6 1-2 0,0 4 0 15,0-4-1-15,0-1-2 0,-7-3 0 0,7 3 0 16,0 1 1-16,0 0 0 0,-6-4 1 0,6 4-1 0,0-4 1 16,-7 4-1-16,7-4 1 0,-6 3 2 0,6-3-6 0,-7 4 1 15,7 0 1-15,-7-1 2 0,7 1 0 0,-6 3 0 16,6 0 2-16,-7 0-2 0,7 2 4 0,0-2-3 0,-6 0 1 15,6 4-1-15,0-4 0 0,-6 4-1 0,6-3-1 16,0 3 0-16,0 0-1 0,0 0-1 0,0 0-1 0,0 0 0 16,0 0-1-16,0 0 1 0,0 3 2 0,0 1-2 0,0 0 2 15,0 2 0-15,0-2 0 0,0 4 2 0,6 3-2 16,-6-4 0-16,0 4 1 0,0 0-1 0,0 4-1 0,6 0 2 16,-6-1 0-16,0 4 0 0,0 1 0 0,7-1-3 15,-7 0 2-15,0 5 1 0,6-5 0 0,-6 4 0 0,0 0 0 16,0 0-1-16,7 0-1 0,-7-1 3 0,0 2-4 0,7-2 1 15,-7 2 1-15,0-2-2 0,6-2 1 0,-6 3 1 16,0-8-1-16,7 6-1 0,-7-6 4 0,0 1-2 0,6-1 0 16,-6-3 1-16,0 0-1 0,0-1 0 0,0-1 1 15,7-3 2-15,-7-2-2 0,0 3 0 0,0-7-1 0,0 3 0 16,0 2 0-16,0-5 0 0,0 0-1 0,0 0 0 16,0-5 0-16,0 5-1 0,0-3 2 0,0 0-1 0,0-1 1 15,0-3 0-15,0-1 0 0,-7 1 0 0,7-4 0 0,0 4-1 16,0-4-1-16,-6-3 1 0,6 2 0 0,-7-3-1 0,1-4 1 15,6 5-1-15,-7-4 0 0,0 0 0 0,7 3 0 16,-6-7-2-16,-1 7 0 0,1-4 2 0,6 2-1 16,-6-2 2-16,-1 5 0 0,7-1 2 0,-6 1 0 0,-1-1 0 15,7 5-1-15,-6-2 0 0,-1 1 1 0,7 0 1 0,-7 4 1 16,7 2 0-16,-6-1 1 0,6 2 1 0,0 0 1 16,0 1-1-16,-7-1 0 0,7 4 0 0,0 0-3 0,0-4 1 15,0 4-3-15,0 0 0 0,0 4-2 0,0-4 1 16,0 0 1-16,7 4-2 0,-7-1 1 0,0 5 1 0,6-2 1 15,-6 3 0-15,0 1 0 0,7 2 0 0,-7 3-1 0,7-1 2 16,-1 3 0-16,1 2-1 0,-7 3 0 0,6 0 0 16,1 0 0-16,-1 4-1 0,0-1 1 0,7 4 0 0,-6-3-1 15,0 4 0-15,6-4-1 0,-7 3 0 0,1 0 1 16,5-2 0-16,-5 2 0 0,0-4-1 0,0 0 1 0,-2 0 1 16,8 1-1-16,-6-4 0 0,1 1 0 0,-3-2 1 0,1 2-1 15,-6-8 2-15,7 2-1 0,0-2-1 0,-7-1 1 16,7-2-1-16,-7-1 1 0,6-5-1 0,-6 2-1 15,7 0 1-15,-7-1-1 0,0-3 0 0,6 0 0 0,-6-4 0 16,0 0 0-16,0 3 1 0,0-3 0 0,0-3 0 0,0 3-1 16,0-4 0-16,0 0 1 0,0 1-1 0,0-5-1 15,-6 1 0-15,6-4 1 0,-7 0 0 0,7-1 0 0,-6-2 1 16,-1-1 0-16,0-2 0 0,0-2 0 0,1 0-2 0,1-2-2 16,-3-4-1-16,1-2-3 0,1 2 0 0,-1-5-4 15,2 1-1-15,-2-1-3 0,0-2 1 0,0-1-4 0,1-1 1 16,0 3 1-16,-1 0 1 0,1 2 0 0,-1-1 2 15,1 1 3-15,-1 4 2 0,0 2 3 0,7-2-1 0,-6 4 2 16,6-2 2-16,-7 5-1 0,7 0 2 0,0 0-1 0,0 3 2 16,0-4-1-16,0 9 2 0,0-2 0 0,0 1-1 15,0 0 1-15,0 4 1 0,0 0 0 0,0 3 1 0,0 0 1 16,0 1-2-16,0 3 2 0,0-4-1 0,0 4-1 16,0 4-1-16,0-1-1 0,0 1 1 0,7 7-1 0,-7-4 1 15,0 4 0-15,6 4 1 0,-6 0 1 0,7 3 0 0,0 1 0 16,-1 2-2-16,1 1 0 0,-1 4 1 0,1-1 0 15,5 1-1-15,-5 4 0 0,7-1 0 0,-2 4 1 16,-6-1 1-16,9 6-1 0,-4-5-1 0,3 3 1 0,6 1 0 16,-7 0-1-16,-1-1-1 0,2-3-1 0,-1 4 1 0,-1-7 0 15,1 2 0-15,1-3 0 0,-1-3 0 0,0 0 0 0,0-5 1 16,-1 4 0-16,2-5 0 0,-7-3 0 0,5 2 1 16,-5-4 0-16,-1-1-1 0,1 1 1 0,-1-4-1 0,-6-3 0 15,7-2-1-15,-7 2 1 0,0-5 0 0,7 2 0 16,-7-2 1-16,0-3-1 0,0 0 1 0,0 0 1 0,-7-3 0 15,7-2-2-15,0-2 2 0,0 3-2 0,-7-2-1 16,7-6 1-16,-6 1 0 0,-1-3-1 0,1-5-1 0,-1 1 2 16,-5 0-1-16,5-4 0 0,-7-4 0 0,8-3-4 0,-7 0 1 15,0-5-4-15,7 2 0 0,-7-5-5 0,-1-3-5 16,8-1-3-16,-7 1-4 0,0-3-2 0,7 2-5 0,-8-2 2 16,8-3-6-16,0 7 6 0,-7-2 5 0,0 0 6 15,6 5 5-15,-7 3 8 0,8 0 4 0,-7 4 8 0,6 0 10 16,-6 7-2-16,8 0 2 0,-2 0 0 0,-7 8-1 0,8-5-1 15,0 7 1-15,-1-2-4 0,1 7-2 0,-1-4-2 16,1 3 0-16,-1 4 1 0,0-2-1 0,7 2-1 0,-6 4 0 16,6-4-3-16,0 4 2 0,-7-3-2 0,7 3-1 0,0 3-2 15,0-3 0-15,0 8 1 0,0-2-3 0,0 2 2 16,0 3 1-16,0 4 0 0,0 0 1 0,7 3-1 0,-7 0-1 16,6 4 4-16,-6 0-2 0,7-3-1 0,0 6-1 15,-1-4 1-15,1 6-1 0,-1-2 0 0,1-2 0 0,-1 2-1 16,0 5 1-16,1-1 0 0,0-4 0 0,0 4-1 15,5 0 1-15,-6 5 1 0,9-5-1 0,-10 4 0 0,1 1 1 16,8 3 0-16,-1-6 0 0,-6 3 0 0,6-1 0 0,-7-1-1 16,0 2 0-16,8-2 1 0,-8-3 0 0,1 1-1 15,-1-5 0-15,0 2 1 0,1-2 1 0,-1-3-1 0,-6 0-1 16,7-4 0-16,0 1-1 0,-7-4 1 0,0-1 1 0,7-3 0 16,-7 0-1-16,0 0 0 0,0-4 0 0,6-3 0 15,-6 3-1-15,0-3-1 0,0 0 1 0,0-4 1 0,0 3 0 16,-6-3 1-16,6 0 0 0,0 0-2 0,-7-3-4 15,7-1-4-15,0-3-4 0,-7-1-4 0,7 1-4 0,-7-4 0 16,1-3-4-16,6 2 1 0,-7-6 0 0,1-1 1 0,0-2 0 16,-1-1-1-16,1 0-1 0,-8-7-5 0,8-1-7 15,0 1-8-15,-1-8-12 0,1 1-12 0,-1-5-15 16,1 1-19-16,-1 0-22 0,0 0-32 0</inkml:trace>
  <inkml:trace contextRef="#ctx0" brushRef="#br0" timeOffset="185374.84">5646 5869 24 0,'-7'-15'121'16,"7"3"-26"-16,-6 2-18 0,6 3-13 0,0-5-11 16,-6 5-7-16,6 0-7 0,0 4-5 0,0-1-3 0,0 0-6 15,0 0-2-15,0 4-5 0,0 4-6 0,0 0-2 0,0 0-2 16,6 6 1-16,0 1 2 0,-6 0 3 0,7 3 0 16,0 9 2-16,0-5 2 0,5 8-3 0,1-1 1 0,-5 4 1 15,3 5 0-15,3-1 2 0,-1 4 1 0,0 3 2 16,0 3-2-16,0 2 1 0,0 6-1 0,0-4-3 0,-7 9-2 15,7-6-2-15,1 5-5 0,-7 1-4 0,-1-5 0 0,7 0-1 16,-7-3-1-16,1-4 0 0,5 0-1 0,-5-4 0 16,0-3 0-16,0-1 2 0,0-2-2 0,-2-2 0 0,2-2-1 15,-1-1 0-15,1-4 0 0,-1 1 0 0,1-1 1 16,-7-2-2-16,7-1-4 0,-1-4-9 0,-6-3-13 0,0-1-20 16,6-3-24-16,-6 1-27 0,7-6-26 0,-7 1-32 0,6-2-51 15</inkml:trace>
  <inkml:trace contextRef="#ctx0" brushRef="#br0" timeOffset="207019">5926 7461 14 0,'0'0'73'0,"0"0"-7"0,-6 0-4 16,6-3-1-16,0 3 1 0,0 0 2 0,0 0 1 0,0-3-1 15,0 3-3-15,0 0-3 0,0 0-8 0,0-3-8 16,0 3-5-16,0 0-7 0,0 0-6 0,0-5-5 0,0 5-5 16,0 0-4-16,0 0-1 0,0-3-2 0,0 3-3 15,0-3-2-15,0-2-2 0,0 5 1 0,0-4-1 0,0 1 1 16,0 3 2-16,0-4 4 0,0 1 3 0,0 3 3 15,6-4 4-15,-6 4 2 0,0-3 3 0,0 3 3 0,0 0 1 16,0-4-3-16,0 4-1 0,0 0-2 0,0 0-3 16,0 0-2-16,0 0-3 0,0 0-3 0,0 0-2 0,0 0-2 15,0 0-1-15,0 0 0 0,0 4 0 0,0-4-1 0,0 0 0 16,0 0 2-16,-6 3-3 0,6-3 3 0,0 0 0 16,0 0-3-16,0 4 0 0,-7-4 3 0,7 3 0 0,0 1-1 15,-5-1 2-15,-2 1-1 0,0 4-1 0,7-5 2 0,-7 2-1 16,0 1-3-16,7-3 1 0,-6 6 0 0,6-6-2 15,-6 5 0-15,-1-1 2 0,1 0 0 0,-1 1-2 0,1-1 0 16,0 0 0-16,-1 0 2 0,0 1 0 0,0 3 0 16,-6-4-1-16,7 0 2 0,0 1 0 0,-7 3 2 0,6 0-1 15,-6-1-1-15,7 1 0 0,-1 1 0 0,1-1-2 0,-7 0 0 16,6 0 0-16,0 3-1 0,0-3-4 0,1 0 3 16,1 0 1-16,-3 0 0 0,1 0 1 0,7 0-1 15,-6 1-1-15,-1-2 1 0,2 1 4 0,-2 4-2 0,0-4-1 16,0 0-1-16,1 4-1 0,0-1 0 0,-1-3 1 0,1 4 1 15,-7-1-1-15,6 1-1 0,-6 0-2 0,6-1 2 0,-5 1-1 16,5-1 0-16,-6 1 0 0,0 0 1 0,6 0 0 16,-6-1 0-16,1 2 2 0,-1 1-1 0,6-2 0 15,-7-1 0-15,2 1 1 0,5-1-2 0,-5 2 1 0,5-5 0 16,0 3 0-16,-6-2 1 0,7-2-2 0,0 5 0 0,-1-3 0 16,-6 2 0-16,7 1-1 0,-1-5 0 0,-7 5 0 0,8-1-2 15,-7 2 4-15,6-6 0 0,1 1-1 0,-1 5 1 16,1-10 0-16,-1 5 0 0,1-3-1 0,-1 3 1 15,1-4 0-15,0 0-1 0,-1-3 0 0,1 3 1 0,6-3 0 16,-7-1-1-16,7 1 1 0,-7 0 0 0,7-1-1 0,0-3 0 16,-6 5 0-16,6-5 2 0,0 0 3 0,0 0 5 15,-7 3 3-15,7-3 4 0,0 0 8 0,0 0 5 0,0 0 5 16,0-3 3-16,0 3 0 0,0 0-2 0,0-5-3 16,0 2-3-16,7-1-6 0,-7-3-8 0,0 0-2 0,6-1-4 15,1 1-4-15,-7 0 3 0,7-4-3 0,-1 0-2 0,-6-1-1 16,7 2 1-16,-1-2-4 0,0 1 1 0,7 0 0 15,-6 0-10-15,-1-3 4 0,1 3 2 0,6-3 2 0,-5-1-1 16,-3 1 0-16,8-1-1 0,-6-4 2 0,6 0 4 0,0-2-1 16,-6 3 0-16,5-5-2 0,1 2 0 0,1-6 1 15,-2 5 1-15,1 1-1 0,0-1-1 0,1-4-1 0,-1 8-3 16,-1-4-3-16,1 1-6 0,1-2-7 0,-1 0-12 16,0 6-12-16,-1-5-18 0,-5 3-29 0,6 2-53 0,0-6-90 15,-6 5-116-15,-1-1-67 0</inkml:trace>
  <inkml:trace contextRef="#ctx0" brushRef="#br0" timeOffset="208238.2">12595 5803 21 0,'-6'7'65'0,"6"0"-5"0,0 1-4 16,0-1-2-16,0 1 0 0,0-2-1 0,0 2-8 0,0-1-11 16,0 1-9-16,0-1-10 0,0-4-6 0,0 4-4 15,0-2-3-15,6-2 0 0,-6 1 0 0,0 0 2 16,0-1 1-16,7-3 2 0,-7 4 1 0,6-4 1 0,-6 4-1 15,7-4-1-15,-7 0 0 0,6 0-4 0,-6 4-3 0,0-4 0 16,7 0 0-16,-7 0 0 0,0 3-1 0,0-3-2 0,6 0 0 16,-6 0 2-16,0 0 1 0,0 0-1 0,0 4 0 15,0-4-1-15,0 0 3 0,0 0 4 0,0 0 7 0,0 0 4 16,0 0 6-16,0-4 4 0,0 4 7 0,0 0 3 0,0-3 4 16,0 3 5-16,0-4 2 0,0 4-1 0,7-4-1 15,-7 0-1-15,0 1-2 0,0 3-2 0,0-4-3 16,0 0-3-16,7 1-7 0,-7 3-2 0,0-5-3 0,5 2-2 15,-5-1 0-15,8 1 0 0,-8-1-2 0,7 1-1 0,-7-1 0 16,5-4 2-16,3 5 1 0,-3-5 1 0,2 4-1 0,0-2 1 16,6-5 1-16,-7 3 0 0,7-3 1 0,0 1-1 15,1-5 1-15,-2 4 0 0,1-4 1 0,6-4 0 16,-5 2 0-16,5 2 1 0,1-4 0 0,-7-3 0 0,13 5 2 16,-13-6-1-16,7 0-2 0,5 6 0 0,-5-5-2 0,0-4-2 15,-2 7-2-15,2-1-2 0,1-3 5 0,-2 0 11 16,-6 9 10-16,-1-4 6 0,-5 4 4 0,7 2 2 0,-8-2-1 15,7 2-1-15,-7-2-3 0,1 3-3 0,-1-1 1 16,1 5 7-16,-7 1 5 0,0-2 6 0,6 4 6 0,-6 0 2 16,0 4-1-16,0-3-13 0,0 3-11 0,0-4-15 0,0 4-12 15,0 0-8-15,0 0-9 0,0 0-13 0,0 0-19 16,0 0-22-16,-6 0-27 0,6 0-36 0,0 0-39 0,-7 0-45 16,7-2-69-16,-13 2-99 0,7 0-128 0,-7-5-57 0,0 5-14 15</inkml:trace>
  <inkml:trace contextRef="#ctx0" brushRef="#br0" timeOffset="-207148.13">5646 5571 12 0,'0'0'44'0,"0"0"7"0,-7 0 9 0,7 4 8 15,0-4 5-15,0 0 4 0,0 0 1 0,0 4-2 0,0-4-5 16,0 0-7-16,0 0-9 0,0 0-10 0,0 0-9 15,0-4-7-15,7 4-8 0,-7 0-6 0,0-4-4 0,0 4-5 16,0 0-4-16,7-2-1 0,-7-3 0 0,7 2-1 0,-7-1-2 16,5 1 0-16,-5-1 1 0,7 0 0 0,-1-3 1 15,1 3 0-15,1-3-1 0,-3 4 3 0,-5-6 1 0,6 3-1 16,1 2 0-16,0-3 0 0,-7 4 0 0,7-6-1 16,-1 6 0-16,1-4-1 0,-7 3-1 0,6-3 1 0,1 3-1 15,-7-4 1-15,6 4-1 0,0-3 1 0,1 5-1 0,0-6-1 16,-1 0 0-16,1 1 2 0,-1 3 0 0,-6-3 0 15,13 0 0-15,-7-1-1 0,1 1 1 0,0 0-1 0,6-1 0 16,-7 1 0-16,7 0-1 0,-6 0-1 0,5-5 0 16,-5 4 1-16,7-1-3 0,-2 1 3 0,-5 0-1 0,6-3-1 15,-7 4 2-15,1 0 2 0,6-4-1 0,-7 3 1 0,1 2 1 16,-1-3-1-16,1 2 1 0,-1 0 0 0,1 4 1 16,-1-5-2-16,-6 4 1 0,7 1 0 0,-7-4-1 0,7 2 0 15,-7-1 1-15,5 2 0 0,3 0-1 0,-3-4 0 0,2 5 0 16,1-3 0-16,-3-2 0 0,-5 0 1 0,7 1-1 15,0-1 0-15,-1 2 1 0,1-2-1 0,-1 0 1 16,1 5 0-16,-1-4 1 0,1-1-2 0,-1 1-1 0,1 0 0 16,-1 2-1-16,1-1 2 0,-1-2-1 0,-6 1-2 0,7 3 1 15,-1-2 0-15,1-2 2 0,-1 1 0 0,0 2 0 0,8-2-1 16,-7-3 1-16,-1 5 1 0,0-2-1 0,1 0 0 16,-1 0 0-16,1-1 1 0,-1 1 0 0,-6 3-1 15,6-3 0-15,2 4 0 0,-8-1 0 0,7-4 1 0,-7 5 1 16,0-1-2-16,6 0 1 0,-6-2-1 0,6 2 1 0,-6 0-1 15,0-3 0-15,6 3 0 0,-6 0 0 0,7-3 0 16,-7 3 0-16,6-4 0 0,-6 6 1 0,7-6 1 0,-1 4-2 16,1 0 0-16,0-3 0 0,-7 3 1 0,6 2-1 15,0-3-1-15,1-2-1 0,-1 3 0 0,-6 1 0 0,7-1-1 16,-1-4-1-16,1 5-2 0,0-1-2 0,6 0-2 0,-8-2-2 16,3 2-3-16,-3 0-1 0,2-3 0 0,1 3 1 15,-2-4 0-15,1 1 3 0,-1 4 2 0,0-4 3 0,1 3 4 16,-7-4 1-16,6 5 1 0,-6-2 1 0,7 2 1 15,-7-1 0-15,0 2 0 0,6-2-1 0,-6-1 0 0,0 5-1 16,0-3-8-16,7 3-7 0,-7 0-11 0,0-4-16 0,6 4-16 16,-6 0-25-16,0 0-26 0,0 0-25 0,0 0-23 15</inkml:trace>
  <inkml:trace contextRef="#ctx0" brushRef="#br0" timeOffset="-206085.04">6780 4623 7 0,'25'-7'34'0,"-5"-5"-1"15,6 1 0-15,0 0 2 0,0 4-1 0,-5-3-1 16,4 2-4-16,-5-3-4 0,-1 3-7 0,1 1-3 0,-7 4-3 16,-1-1-6-16,1 1-3 0,-7 3-1 0,1-4 1 0,-7 4 2 15,0 0 0-15,0 4 0 0,-7-4 1 0,1 3 1 0,-1 1 3 16,-5-1 0-16,6 2-3 0,-7-3 1 0,6 2 2 15,-6 0 3-15,6 0 0 0,-5-1 2 0,5 1 0 0,1-4 0 16,-1 4 0-16,0-4-3 0,7 4-1 0,-7-4-4 16,7 0 2-16,0 2-4 0,0-2-1 0,0 0-1 0,0 0-1 15,0 0 1-15,0 0-1 0,0 0-2 0,0 0 0 16,0 0 0-16,7 0 2 0,-7-2 0 0,0 2 1 0,7 0-1 16,0-4 1-16,-1 4-1 0,1-4 2 0,5 4-1 0,-5-4-2 15,6 1 1-15,0-1 0 0,0 0 0 0,-1 0-1 0,8 2 0 16,-6-3 1-16,5 2-1 0,1-4 0 0,-1 3-1 15,1 0-1-15,-1-3 0 0,1 3 0 0,-1 1 1 16,0-1-2-16,2-3 2 0,-1 2 0 0,-2 2-1 0,2 0 2 16,-7-5-1-16,6 5 1 0,1 0-1 0,-7-2-1 0,7 1 0 15,-1 1 0-15,-5-2 0 0,-2 2-1 0,8 0 1 16,-7-1-1-16,0 4 1 0,6-4 0 0,-6 1-1 0,0-1 1 16,7 4 0-16,-7-4 0 0,0 0 0 0,0 1 1 15,-1 3 0-15,1-4 0 0,7 1 1 0,-6-1-1 0,-1 1 1 16,0-1 0-16,6 0-2 0,-6 0 1 0,7 1 0 0,-7-1 0 15,6 1-1-15,-6-1 1 0,1 1 0 0,5-1 0 16,-6 0 2-16,0 0 0 0,7 4 0 0,-8-3-1 16,8-1 0-16,-7 0 1 0,6 1 2 0,-6 0-1 0,7-2 0 15,0 1-1-15,0 1 3 0,-8-2-1 0,8 3 1 0,-1-2 1 16,-6 1-3-16,7-2 1 0,0 2 1 0,-8-1-1 0,8 0 1 16,1 0 2-16,-9 1 0 0,7-1-1 0,-5 4 2 15,11-3-1-15,-12-1-1 0,7 1-2 0,5-1 1 0,-5 0 0 16,0 0-4-16,6 1 1 0,-6 3 0 0,-1-4-1 0,7 1 0 15,-6-1 0-15,6 1-1 0,-1-1 0 0,3 0 0 16,-3 4 2-16,1-4-1 0,0 1-1 0,0-1 1 16,-1 0-1-16,2 1-2 0,-1 3 0 0,-6-3 1 0,6-2-5 15,-7 2 3-15,7 3 1 0,-6 0 1 0,-1-4 0 0,-5 4 1 16,6 0 0-16,-7 0 0 0,5 0 0 0,-4 0 0 0,-1 0 0 16,0 4-2-16,-1-4 1 0,2 0 0 0,-1 0 1 15,0 0-1-15,0-4 0 0,0 4 0 0,0-4 0 16,6 4 0-16,-6-3 0 0,7-1-1 0,0 4 0 0,-1-3 1 15,-6-1-1-15,13 4 2 0,-13-4 0 0,6 0 0 0,0 1-1 16,2-2 1-16,-2 5 0 0,1-2 1 0,-1-3 1 16,1 3-2-16,0 2 0 0,-1-4 1 0,0 0-1 0,1 0 0 15,-1 0 0-15,1 0 0 0,0 1 0 0,-1-1 0 16,-6 2 1-16,7-3 1 0,-1 2-1 0,-6-1 0 0,7 4-1 16,0-8 1-16,-7 5-3 0,6-1-2 0,1 0 0 0,-7 1-4 15,-1 3-1-15,1-3-4 0,7-2-3 0,-7 2-9 16,0 3-5-16,0-4-10 0,1 1-8 0,-7 3-8 15,5-4-6-15,-6 0-5 0,7 4-5 0,-6 0 2 0,6 0 3 16,-6 0 7-16</inkml:trace>
  <inkml:trace contextRef="#ctx0" brushRef="#br0" timeOffset="-205288.12">9033 4260 77 0,'-13'0'125'0,"7"0"-17"0,-1 0-12 0,1 0-10 16,6 0-15-16,0-3-15 0,6-1-18 0,1 1-17 15,5-1-10-15,1 0-6 0,0-3-4 0,7 3-1 0,-1 0 2 16,8 1-2-16,-8-5 0 0,7 5-1 0,-1-5-1 0,8 1 0 15,-6 4-4-15,5-1 1 0,-5 0 1 0,-3 0 0 16,4-4 1-16,-3 8-1 0,9-2 1 0,-9-5 2 0,8 7 2 16,-6-8 1-16,5 4 3 0,-6 0-1 0,6 0 2 15,0-3 4-15,1 5 3 0,-1-6 0 0,8 4 4 0,-8-4-1 16,7 5 2-16,1-5 0 0,-7 2-1 0,5 1-2 16,1-2-1-16,-7 0-1 0,8 0-5 0,-7 3-1 0,-8-3-2 15,8 3-1-15,-7 0-3 0,-7 1 1 0,2-2-2 0,-2 5 0 16,1-2-1-16,-7-2-1 0,0 4 0 0,-7 0-3 15,7 0-2-15,-7-4-4 0,1 4-4 0,-7 0-6 0,0 0-4 16,6 0-3-16,-6 0-9 0,-6 0-15 0,6 4-21 16,-7-4-27-16,1 0-38 0,-1 0-46 0</inkml:trace>
  <inkml:trace contextRef="#ctx0" brushRef="#br0" timeOffset="-204474.97">10277 4070 76 0,'20'-7'147'0,"-1"-1"-34"0,0 0-23 0,1 2-15 15,-7-2-9-15,0 0-11 0,0 1-6 0,0-1-3 0,-6 6-2 16,6-2-6-16,-13-4-7 0,7 5-8 0,-1-1-8 0,-6 0-1 15,6 0-3-15,-6 2-5 0,0-3-3 0,6 2-2 16,-6-1-1-16,0 1 0 0,7-1 0 0,-7 0 0 16,7 1 0-16,-7-5 0 0,7 5-3 0,-1-5 1 0,-6 5 0 15,6-4 0-15,1-1-3 0,-1 1-1 0,0 3-1 16,1-4 0-16,0 2 3 0,-1-2 0 0,1 0-1 0,0 5 2 16,-1-5 1-16,0 4 2 0,1-2 1 0,-2 2 1 0,3-3-2 15,5 3 0-15,-6-4 3 0,-1 5-2 0,7-4 0 16,-7 3 0-16,1-3 0 0,6 3-1 0,-6-3 2 0,0-1-1 15,-1 1-2-15,7 3 1 0,-7-2 1 0,0-2 0 0,7 1-1 16,-6 3 2-16,-1-4-1 0,7 0 0 0,-6 2 3 16,1 3-2-16,3-5 1 0,-4 0-2 0,0 4 1 0,6-3-1 15,-8 4 1-15,3-5-1 0,5 1-1 0,-7 0 1 16,7-1-1-16,-6 5 1 0,6-4-1 0,0-1 0 0,-7 1 0 16,7 0 1-16,-6-1 1 0,6 2 1 0,-6-2 0 0,-1 1 4 15,7-5-1-15,-7 4 1 0,1 1 0 0,7 0 0 16,-7 0 0-16,-2-1 1 0,2 1 2 0,-1 0-1 0,1 3 0 15,5-4-2-15,-5 5 0 0,0-4-2 0,-1 0-3 16,1 3 2-16,-1-4-1 0,7 5-4 0,-6-4 1 0,6 0 0 16,-6 3 1-16,6-4 1 0,-8 0 0 0,10 2-2 0,-10 3 0 15,9-5 1-15,-8 4-1 0,1-4 0 0,6 5-1 16,-7-3-1-16,7-2 1 0,0 4 0 0,0-4-2 16,-6 1 1-16,6 0 0 0,-1-1-1 0,2 1 1 0,5 0 0 15,-6 0 0-15,0-1 0 0,0 1 1 0,1 0 1 0,-2 0-1 16,-5-1 0-16,6 1 0 0,0-1-1 0,-6 2 1 0,5 1 0 15,-5-2 0-15,6-1-2 0,0 1 0 0,-6 0 1 16,-1 4-2-16,6-6 1 0,-4 6 0 0,-3-4 0 0,2 3 1 16,1-3 1-16,-3 3 1 0,2-3-1 0,0 3 0 15,-1-4 0-15,1 6 0 0,-1-6 0 0,1 4-1 0,-1 1 0 16,1-5 1-16,-1 5 1 0,1 0-1 0,0-2 1 16,-1-2-1-16,-6 2 0 0,6 3-3 0,1-2-2 0,6 1-1 15,-7-2 0-15,1 2 0 0,-1-5 1 0,8 4-1 0,-8-3 0 16,7 0 3-16,-7 0 0 0,7-1 1 0,-6 1 1 0,7-1-1 15,-8 2 0-15,7-2-1 0,-7 1 0 0,7-3-1 16,1 2 0-16,-8 1 0 0,0-1 1 0,7 1-3 16,-7 0 3-16,1-2 0 0,-1 0 1 0,1 1 2 0,0 4-1 15,0-7-1-15,-1 4 1 0,-1 0 0 0,3-1 1 0,-3 1-2 16,3-1 0-16,-1 2 0 0,-7 1 0 0,6-2 2 16,1 4-1-16,-1-5 1 0,-6 4 0 0,7 1 0 0,-7-1-6 15,0 1-10-15,6-1-21 0,-6 4-40 0,0-5-62 16,0 5-101-16</inkml:trace>
  <inkml:trace contextRef="#ctx0" brushRef="#br0" timeOffset="-198569.53">5549 5586 12 0,'0'0'73'0,"0"0"-19"0,0 0-15 0,0 0-7 0,-7 0-7 16,7 0-1-16,0 0-3 0,0 0 0 0,0 0 0 15,0 0-1-15,0 0 1 0,0 0-1 0,0 0-1 0,0 0 0 16,0 0 1-16,0 0 1 0,0 0 0 0,0 0 0 15,0 0-4-15,0 0-2 0,0-3-3 0,7 3-7 0,-7 0-15 16,6-4-22-16,1-4-31 0,-1 6-59 0,0-6-119 16</inkml:trace>
  <inkml:trace contextRef="#ctx0" brushRef="#br0" timeOffset="-178299.22">11866 2813 228 0,'0'-7'191'0,"0"3"-52"15,7-3-37-15,-7 0-28 0,0-1-18 0,6 1-15 0,-6 3-6 16,0-3-5-16,7 0-2 0,-7 2-4 0,0 3-7 0,0-3-5 15,0 2-2-15,0 3-3 0,0-3-4 0,0 3-1 16,0 0-2-16,0 0 0 0,0 0 0 0,0 0 0 0,0 0 0 16,-7 3-1-16,1 0 1 0,6 2 0 0,-7 2-1 15,7-4 1-15,-7 5-2 0,1-1 1 0,6-3 1 0,-7 3 0 16,7-3 0-16,0-1 0 0,0 4 0 0,0-3 1 0,0 0 0 16,0-4 0-16,7 0-1 0,-7 0 2 0,6 0 2 15,1 0 2-15,0 0 0 0,-1 0 0 0,7-4 1 0,-6-3 2 16,-1 3 4-16,7-3 1 0,-7 3 0 0,1-3 0 15,-1 0 0-15,1-1 1 0,1 5 1 0,-3-4-3 0,-5 2-1 16,8 2-1-16,-8 0-3 0,0-1-1 0,0 4-1 0,0-4-3 16,-8 4 1-16,3 4-1 0,-3-4-2 0,-5 4-2 15,6 2-1-15,-12 1-1 0,6 1 1 0,0 3 1 16,-7 0 0-16,7 0-1 0,1 0 2 0,5 0 0 0,-6 1-2 16,7-6 1-16,-1 2-1 0,7-5-1 0,-8 5 1 0,8-4 1 15,0-1-1-15,8 4 1 0,-8-7 1 0,7 4 2 0,-7-1-1 16,13-3-1-16,-7 0-1 0,1 0 0 0,-1 0-1 15,0 0 1-15,1-3 0 0,-1 3 1 0,-6-4 0 16,7 4 2-16,-7-2 0 0,0 2-1 0,0 0-9 0,0-5-21 16,0 5-35-16,0 0-57 0,-7 0-89 0,1 0-119 0,-7 0-69 15</inkml:trace>
  <inkml:trace contextRef="#ctx0" brushRef="#br0" timeOffset="-166160.5">15676 4429 153 0,'6'-4'194'0,"1"0"-56"0,0 4-37 0,-7-4-27 16,6 4-18-16,1-3-9 0,-7 3-5 0,6 0-3 16,-6-4-6-16,0 4-1 0,6 0-6 0,-6 0-4 0,7 0-4 15,-7 0-5-15,6 4-3 0,1-4-5 0,-1 3-2 16,1 1-1-16,-1 0-2 0,9 0 0 0,-10 3 0 0,8 0 1 15,7 4-1-15,-7 1 2 0,6-1 2 0,1 0 1 0,6 3-1 16,-7 1 1-16,14-1 0 0,-7 1-1 0,7 4 1 16,6-2 1-16,0-1-3 0,6 2 2 0,1-4 0 0,0 5 1 15,5-5 0-15,8 1 0 0,-7-5-1 0,7 5 2 16,-1 0 0-16,1 1-1 0,-1-7-2 0,7 7 0 0,-6-5 0 16,-7-4-1-16,8 4 1 0,-2 0-2 0,-6-3-1 0,0-2 0 15,1-2 2-15,-8 3 0 0,7-7 3 0,-6 4-1 16,-1-4 3-16,1 0 1 0,-1-4 4 0,-6 4 1 0,-6-3 0 15,0-1 3-15,-7 0 2 0,-8-2 4 0,3 2 5 16,-8-4 5-16,0 1 0 0,-7 3 0 0,-6-7-1 0,0 4-3 16,-6-4-2-16,-1-1-7 0,-6 5-6 0,1-4-6 0,-16 1-3 15,10 2-3-15,-2-3 0 0,-6 3-1 0,7 2 0 16,-2 2 1-16,10 0-1 0,-2 1-1 0,5-1 0 0,1 0-3 16,7 4 0-16,-6 0 1 0,12 0-2 0,-6 4 1 0,7 0 1 15,1-1 0-15,5 5 2 0,-2-2 1 0,3 2-1 16,6-1-1-16,-7 1-2 0,-1 3 0 0,2 1 0 15,-1 2-2-15,0-3-1 0,-8 0 1 0,-5 3 0 0,0-3 1 16,0 3 4-16,0 1-3 0,-5 0 2 0,-8 1 0 0,0-3 0 16,-7 3-3-16,1-2-3 0,-1 1-7 0,-5-4-7 0,4-1-13 15,-5 5-24-15,7-4-44 0,-1-4-79 0,7 4-148 16,0-3-75-16</inkml:trace>
  <inkml:trace contextRef="#ctx0" brushRef="#br0" timeOffset="-165223.09">18418 4748 109 0,'0'-5'119'16,"0"5"1"-16,0-3-6 0,-8-1-10 0,8 2-12 16,0-2-15-16,0 4-14 0,-5-5-13 0,5 2-9 0,0-1-8 15,-6 4-6-15,6-3-5 0,-7-1-3 0,0 4-4 0,1-4-4 16,6 4-1-16,-7 0-2 0,7 0-3 0,-5 0-4 16,-3 0-1-16,8 0-2 0,-7 0 0 0,7 0 2 0,0 0 0 15,0 0-1-15,-6 4 0 0,6-4 2 0,0 0 2 16,-6 0 1-16,6 0-2 0,0 0 1 0,0 0 0 0,0 0 1 15,0 0 0-15,0 4 2 0,0-4-3 0,-6 0 1 0,6 0 0 16,0 0-1-16,0 3 0 0,-7-3 0 0,7 4-2 16,-7-4-1-16,7 3 2 0,-7 2-1 0,7-5 1 0,0 4-1 15,-6-4-1-15,6 2-1 0,0-2 0 0,0 4 1 16,0-4-1-16,0 3 2 0,-6-3 0 0,6 0 0 0,0 0 1 16,0 5 2-16,0-5-2 0,0 0 2 0,0 0 1 0,0 0 4 15,0 0 4-15,0 0 6 0,0 0 6 0,0 0 4 16,0 0 2-16,0-5 2 0,0 5 1 0,0 0-3 0,0 0-5 15,0-3-5-15,0 3-5 0,0 0-4 0,0 0-5 16,0 0 0-16,0 0-5 0,0-4-1 0,0 4 0 0,0 0 0 16,0 0 0-16,0 0 0 0,0 0 0 0,0 0 0 0,0-2 1 15,0 2 2-15,0 0 2 0,0-4 2 0,0 4 2 16,0 0 0-16,0 0 0 0,0-5 2 0,0 5 1 16,0 0-3-16,0 0-3 0,0-3 2 0,0 3-4 0,0 0-1 15,0 0-1-15,6 0-3 0,-6 0-2 0,0 3 2 0,0-3 0 16,0 0-3-16,0 5 1 0,0-1 1 0,0-2 1 0,6 5 1 15,-6 1 1-15,0 4-1 0,7-2 0 0,-7 5 1 16,0-4-2-16,7 3 1 0,-7 5-1 0,7-5 0 16,-7 5 0-16,6 0-1 0,-6-2 1 0,6 2 0 0,-6-1 1 15,6-3 1-15,-6 3 0 0,7-3-2 0,-7-1 0 0,8 1 0 16,-8-1-1-16,0-2 1 0,5-2-2 0,-5 5-2 16,0-7 2-16,7 3-1 0,-7-1-7 0,6-6-11 0,-6 4-14 15,7-1-19-15,0-4-31 0,-1 1-48 0,-6 0-64 16,5-4-116-16,3 0-74 0</inkml:trace>
  <inkml:trace contextRef="#ctx0" brushRef="#br0" timeOffset="-164926.31">18640 4788 217 0,'0'0'454'0,"0"4"-158"0,-7-1-133 0,7 5-77 16,-6-2-42-16,6 6-22 0,-7-1-11 0,7 0-7 15,0 3-3-15,0 1-1 0,-7-1 0 0,7 1-1 0,7 0 1 16,-7-1-1-16,0 5 2 0,7-4-1 0,-1-1 0 16,1 1 1-16,5-1 2 0,-5-3-1 0,6 0 1 0,0 1 0 15,6-4 0-15,-6-2 1 0,7-2 2 0,0 0 2 0,-1-1 3 16,1-6 4-16,-1 3 4 0,7-4 4 0,-6-4 3 16,-1 1 3-16,1 0 0 0,0-4 3 0,0 0 3 0,-2 0 4 15,2-4 1-15,-7 4 7 0,-6-3 6 0,5-1 1 16,-5 0 1-16,-1 1-5 0,-6-5-7 0,0 4-6 0,-6-3-9 15,-1 5-10-15,-5-6-11 0,-1 0-6 0,-7 5-8 16,-5-1-12-16,-3 4-8 0,-4 0-13 0,-1 0-14 0,1 4-20 16,0 2-23-16,6 2-31 0,-1 3-47 0,1-4-69 0,7 4-120 15,6 0-66-15</inkml:trace>
  <inkml:trace contextRef="#ctx0" brushRef="#br0" timeOffset="-164613.89">19075 4659 80 0,'0'0'493'0,"0"4"-96"0,-7 0-166 0,7 7-110 15,0-3-60-15,0-1-32 0,0 3-15 0,0 2-6 16,7 3-3-16,1-5-3 0,-2 5-2 0,1 0-3 0,5-1-1 16,1-3-3-16,0 3-3 0,7-2-1 0,-1-5-2 15,1 1 2-15,-1-1 1 0,1-4 1 0,-1 1 3 0,8-4 3 16,-7-4 3-16,-2 1 4 0,2-1 2 0,0-3 2 0,-1-4 6 15,1 3 6-15,-7-2 8 0,6-1 6 0,-5-1 5 16,-8 2 2-16,7-1 0 0,-7 0 0 0,-6-1-2 0,0 1-7 16,0 1-10-16,-6-2-5 0,0 2-7 0,-7-1-3 0,6 0-1 15,-6 3-3-15,0-3-2 0,0 4-8 0,0 0-10 16,-1-1-17-16,8 1-19 0,0 3-32 0,-1 1-44 0,7 0-69 16,0-1-115-16,7-1-94 0,-1 2-50 0</inkml:trace>
  <inkml:trace contextRef="#ctx0" brushRef="#br0" timeOffset="-164379.48">19727 4593 165 0,'-7'8'427'0,"-12"0"-160"16,6 2-122-16,0-2-70 0,0 3-34 0,0 0-21 0,7-3-12 16,-7 2-3-16,6-3-3 0,0 5-1 0,7-2 0 0,0 1-1 15,0 0 0-15,0 1 3 0,7-2 2 0,6-2-2 16,-6 3 0-16,6-4 2 0,-1-3 1 0,2-1 1 15,5 1 1-15,0-4 2 0,-5 0 4 0,5-4 4 0,-1 1 4 16,3-4 5-16,-8-1 3 0,7 1 3 0,-8-1 2 0,2-2 2 16,-7-2 2-16,-1 1-3 0,0 0-3 0,1 1-6 15,-7-2-3-15,0-3-3 0,-7 5-6 0,1-1-9 0,0-4-11 16,-8 5-11-16,1-2-17 0,0 1-23 0,0 0-36 16,-7 4-59-16,6 0-91 0,3-1-124 0,4 1-68 0</inkml:trace>
  <inkml:trace contextRef="#ctx0" brushRef="#br0" timeOffset="-163926.45">20176 4715 287 0,'-6'-4'266'0,"-1"4"-92"0,2 0-68 15,5-4-35-15,-7 4-20 0,7 0-7 0,0-4-2 16,0 4 1-16,0 0 0 0,0 0-1 0,0-3-5 0,7 3-6 15,-2 0-3-15,2-4-7 0,6 4-5 0,6-3-6 16,-5-2-3-16,5 5-5 0,7-2-11 0,-1-2-22 0,3 4-55 16,4-4-86-16,0 0-132 0,1 1-86 0</inkml:trace>
  <inkml:trace contextRef="#ctx0" brushRef="#br0" timeOffset="-162395.16">20137 4506 122 0,'0'0'149'0,"0"0"-23"15,0 0-21-15,6-4-19 0,-6 4-20 0,0-3-15 16,8 3-9-16,-8-4-5 0,0 4-3 0,7-3-1 0,-7 3-2 15,5 0 1-15,-5-4 0 0,0 4 3 0,0 0 3 0,0 0 1 16,0-5 2-16,0 5-3 0,0 0 0 0,0 0-3 0,0 0-2 16,0 0-2-16,0 0-2 0,0 0-4 0,-5 0-4 15,5 0-2-15,-7 0-4 0,7 0-4 0,0 0-2 16,-8 5-4-16,2-1-2 0,6-1-3 0,-13 1 1 0,7 3-2 16,-1 0 1-16,1 4 0 0,-1-4 0 0,-6 4 1 0,6 4-1 15,1-5 2-15,6 2 0 0,-7 2 0 0,1 2 1 16,0 2-1-16,6-3 2 0,0 2-2 0,0 2 1 0,0-1 0 15,6 1-1-15,0-4 2 0,1 3-2 0,-7 0 1 16,6-4 0-16,8 1 1 0,-8-1 1 0,1 1 0 0,6-3 1 16,-1-5 1-16,1 5 0 0,2-10 0 0,-3 6 1 0,7-5 4 15,-6-3 1-15,13 0 3 0,-6 0 2 0,6-3 2 16,1-5-1-16,-1 6 3 0,-1-10-1 0,8 5-1 0,-7-5-2 16,0 1-2-16,-5 1 0 0,3-1 3 0,-5-1 3 15,-4 2 5-15,-3-5 2 0,1 3 4 0,-7-1 4 0,1-2 2 16,-7 0-2-16,-7 1-4 0,1-1-4 0,-7-4-6 0,1 5-5 15,-9-1-5-15,-5 1-5 0,0-2-4 0,0 2-3 16,-6 2-1-16,-1 2-2 0,8 3-2 0,-9-1-2 0,2 4-7 16,6 2-13-16,0 2-21 0,0 0-20 0,6 2-26 0,0 2-42 15,7 4-68-15,1-1-127 0,5 3-90 0,1 2-56 16</inkml:trace>
  <inkml:trace contextRef="#ctx0" brushRef="#br0" timeOffset="-161691.55">20867 4836 21 0,'0'7'94'0,"0"-4"-21"0,7 1-9 0,-7 1-3 15,6-3-1-15,-6-2 6 0,6 4 6 0,-6-4 9 0,6 0 8 16,1 0 4-16,-7-4-2 0,7 2-6 0,0-3-6 16,5 1-9-16,-5 1-10 0,-1-4-9 0,0-1-12 0,8 1-5 15,-8-5-5-15,8 6-2 0,-2-5-1 0,-5 3 1 0,6-6-1 16,-6 3 1-16,-1 0 3 0,1-3-1 0,-1 2-2 16,1-3-2-16,-7 1-3 0,6-1-3 0,-6 0-4 0,0 1-2 15,-6-1-3-15,6 4-4 0,-7-3-2 0,7-2-4 16,-6 5 2-16,6 1 1 0,-7 3-1 0,7-1-2 0,0 1 0 15,0 3 0-15,0 0-3 0,0 0 1 0,0 2-1 0,7 2-1 16,-7 0 0-16,0 0 1 0,6 0 1 0,1 2 0 16,6 2 1-16,-7 0-2 0,0 3 2 0,1 1 1 0,7-2-1 15,-8 2 4-15,7-1-2 0,-7 4-1 0,7-3-1 16,-7 4 0-16,7-2 1 0,-5-3 0 0,-3 5-1 0,10-2-6 16,-10-3 3-16,2 1 1 0,-1 3 3 0,1-3 0 0,0-1 0 15,-1 0 0-15,1-4 0 0,-1 5 1 0,1-1-1 16,-1-3-1-16,0 4-3 0,1-4-6 0,-7 2-2 15,13-3-2-15,-6 2-7 0,-1-2-9 0,7-3-13 0,-7 4-17 16,7-4-28-16,-6 0-49 0,6-4-82 0,0 1-135 0,0-2-63 16</inkml:trace>
  <inkml:trace contextRef="#ctx0" brushRef="#br0" timeOffset="-161472.85">21499 4538 259 0,'0'8'171'0,"0"3"-55"0,5-1-30 15,3 2-18-15,-8 2-13 0,5 2-7 0,2-2-5 0,1 5-5 16,-3-2-4-16,9 2-4 0,-8 3-7 0,7-4-6 0,0 7-3 16,-6-2-2-16,5-1-4 0,-5 3-3 0,6 1-2 0,-6-4-2 15,-1 3-10-15,1 2-23 0,-1-6-34 0,0 2-46 16,1-2-58-16,0-6-111 0,-7 4-73 0</inkml:trace>
  <inkml:trace contextRef="#ctx0" brushRef="#br0" timeOffset="-161222.91">21596 4488 469 0,'0'-11'372'0,"6"3"-149"0,1 2-96 0,0 1-52 0,-1 1-31 16,7 1-14-16,-6-2-11 0,5 5-4 0,-5 0-3 16,7 5-2-16,-2-2-1 0,1 1-2 0,-6 4 1 15,5-1-4-15,-5 3 0 0,0 2 0 0,0 2-1 0,-7 1 0 16,0-1-1-16,0 5-1 0,-7-1-2 0,-7 0 1 0,8 5-2 16,-13-5 2-16,6 5-6 0,-7-2-7 0,1 1-12 15,6-4-11-15,-14 4-14 0,15-3-22 0,-8-1-23 0,1-7-43 16,5 4-52-16,1-5-82 0,1-2-82 0</inkml:trace>
  <inkml:trace contextRef="#ctx0" brushRef="#br0" timeOffset="-160832.38">21752 4619 465 0,'0'-3'353'16,"0"0"-129"-16,0-1-90 0,0-1-51 0,7 5-31 15,-7-3-16-15,0 3-11 0,6 0-8 0,1 0-7 0,-1 0-3 16,1 0-4-16,0 3-1 0,6-3 0 0,-7 5-1 0,0-1-1 16,1-1 3-16,6-3 0 0,-6 3-2 0,-1 1-1 0,1-4 0 15,-2 4 0-15,3-1 0 0,-8-3 2 0,5 0 2 16,3 0 2-16,-1 0 1 0,-7 0 3 0,5 0 1 15,2-3-1-15,0-1 2 0,-7 4-3 0,7-4-2 0,-1 1-1 16,0 0-1-16,1 3-3 0,-1-4-2 0,-6 4 1 0,7 0-1 16,-1-5 0-16,1 5 0 0,0 0 0 0,-1 5 1 15,7-5 0-15,-7 0 0 0,1 4 0 0,-1-1 1 0,1 0-1 16,6 1 0-16,-6 3 0 0,7-3 0 0,-3 4 0 0,-4-5 0 16,6 4 0-16,7 0 0 0,-1-3 0 0,1 4 0 15,-1-1-1-15,0 1-3 0,1-6-11 0,-6 6-16 0,5-1-31 16,-6 1-51-16,0-4-72 0,-6-1-110 0,-7-3-90 15,0 4-56-15</inkml:trace>
  <inkml:trace contextRef="#ctx0" brushRef="#br0" timeOffset="-160097.69">22358 4374 382 0,'0'-11'328'0,"0"4"-128"0,-7-1-81 0,1 2-49 0,0 1-25 16,-1-2-15-16,-6 0-7 0,0 3-4 0,-7-4-5 15,1 5-5-15,-7-1-5 0,5 0-1 0,-4 4 0 0,-8-4 1 16,8 1-1-16,-7 3 2 0,-2-4 3 0,-4 4 2 15,5-3 3-15,-6 3 0 0,0 0-1 0,0-4 0 0,-7 4-3 16,1 0-2-16,-7 0-1 0,-1 4-3 0,1-4 1 0,-13 0-2 16,7 3 0-16,-14-3 1 0,0 4 0 0,-6-4 1 15,0 3 0-15,-13-3-1 0,0 4-3 0,-1-4-1 0,-6 4 1 16,1-4 1-16,-2 4 4 0,-4-1 7 0,5-3 7 16,1 5 6-16,5-2 4 0,-4 3 5 0,3-1 1 0,3 2-1 15,5 1-3-15,-6-1-5 0,6 4-7 0,-6 4-6 16,6-1-4-16,-6 1-3 0,0 3-2 0,5 0-3 0,-4 2 3 15,6-3-2-15,-2 5 1 0,-4 0-1 0,4-4 0 0,2 7 0 16,6-2 1-16,-7 0-1 0,1-2-3 0,6 4 1 16,-7-2 0-16,6 2 1 0,1 4-1 0,0-2 1 0,0 2-2 15,6 0 1-15,1 5 0 0,6-5-3 0,-7 3-1 16,7 1 1-16,0 0-1 0,6 3 1 0,8-3 0 0,-2 1 1 16,1-2 0-16,6 5 0 0,7-4 1 0,0 0 0 15,6 4 0-15,1-3-1 0,6 2-1 0,7-4 0 0,6 1-2 16,-1 0-2-16,1-4-2 0,13 4-2 0,0-4-1 15,6 1-2-15,8-1-2 0,-1 1 0 0,13-1 0 0,7-3 2 0,-1 3 3 16,14-3 0-16,7 0 4 0,5-9 2 0,12 6 1 16,9-8 3-16,6-1 1 0,6-3 0 0,12 0-2 15,2-7 0-15,0 2-1 0,6-6-1 0,-1 4 0 0,1-4 0 16,-1-4 2-16,7 4 2 0,2-6 0 0,3-2 1 0,3-3 0 16,-1 0 1-16,12-3 1 0,-6-5-2 0,7 1-3 15,0-8 2-15,6-3 1 0,1-4-1 0,-2-3 0 0,9-4-2 16,5-9-2-16,-6-6 2 0,0 1 1 0,-1-4-4 15,-6-5-1-15,1 0 2 0,-14 1 0 0,7 0 3 0,-13-4 2 16,-1 7 3-16,-5-3 3 0,-8 4 4 0,-6 2 4 0,0 2 5 16,-18-1 7-16,-10 7 9 0,-3 0 7 0,-8 4 5 15,-13 0 8-15,-12 8 9 0,-9-1 1 0,-4 0-1 16,-15 1-4-16,-12 3-9 0,0 0-8 0,-18 3-9 0,-3-2-10 16,-17 2-12-16,-8 5-7 0,-6-2-7 0,-13 6-12 0,-6 4-23 15,-8 1-26-15,-4 1-46 0,-3 4-84 0,-13 4-163 0,2 4-99 16,-7-5-68-16</inkml:trace>
  <inkml:trace contextRef="#ctx0" brushRef="#br0" timeOffset="-155629.02">19479 6242 266 0,'0'-3'279'0,"-6"3"-79"0,6-5-65 0,0 5-44 16,0-2-27-16,0 2-16 0,0 0-12 0,6-4-9 0,-6 4-7 16,7-4-7-16,-7 4-4 0,6-4-1 0,1 4-1 0,6-3 1 15,-6 3 1-15,5-4 2 0,-5 4 0 0,6-4 2 16,0 4-1-16,0-4-3 0,0 4-1 0,0-2 0 16,0 2-2-16,-6 0-2 0,6 0-3 0,0 0 1 0,-6 2 0 15,5-2 0-15,-5 4-4 0,0 0 0 0,-1 0 0 0,1 3 2 16,-7 3 1-16,6 2-1 0,-6-1 1 0,0 3 0 15,0 5 3-15,0-2-1 0,0 2-1 0,-6 4-1 0,6-5 0 16,0 4-1-16,-7 0 1 0,7 0-1 0,-6-1-2 16,6 1 2-16,0-3 0 0,6-1 1 0,-6 1 0 0,0-5-5 15,0 5 2-15,7-9 0 0,-7 5 3 0,6-3 1 0,0-2 0 16,1-2-1-16,-1-1 1 0,1-3 5 0,0-1 0 16,-1 1 3-16,7-4 3 0,0 0 7 0,0-4 5 0,0 1 8 15,8-4 4-15,-3-5 5 0,9 2 3 0,-8-5 0 16,6-4 0-16,1 0 1 0,2-2 0 0,-9-1-1 0,0 0-2 15,1 0-3-15,6-3-3 0,-13 2-2 0,-1-2-2 0,1-1-5 16,1 1-7-16,-8-1-3 0,1 1-3 0,-1-1-2 16,-6 4-1-16,-6-4-2 0,-1 4-3 0,1 0-3 0,-1 0-2 15,-6 3-2-15,0 4-2 0,7 1-3 0,-7 3-9 0,6 0-16 16,-6 4-19-16,7 4-24 0,-1 3-32 0,7-4-48 16,-6 8-90-16,6-4-158 0,0 0-74 0,0 3-32 15</inkml:trace>
  <inkml:trace contextRef="#ctx0" brushRef="#br0" timeOffset="-154785.04">20509 5967 27 0,'0'-6'292'0,"-8"-6"-69"16,8 5-59-16,0-4-47 0,-6 4-31 0,6 0-18 15,0-1-12-15,6-3-9 0,-6 4-5 0,0-1-2 0,0 4 0 16,0-3-3-16,0 4-6 0,8-1-5 0,-8 0-5 16,0 4-3-16,0-4-6 0,0 4-3 0,0 0-3 0,0 4-3 15,7 0-2-15,-7 0-2 0,0 3-2 0,0 3 0 0,6 6 2 16,-6 2 2-16,0 0-1 0,6 5 0 0,0-2 0 15,1 1 2-15,-7 4 1 0,6-4-2 0,8 3-1 0,-8 1 0 16,1-4 0-16,-1 0 0 0,7-3 1 0,-7 1-1 16,1-1 0-16,7-4 1 0,-8 4 0 0,0-9 0 0,1 2-1 15,-2-2 1-15,-5-3 0 0,8 2-1 0,-8-6 0 0,7 4 0 16,-7-3 1-16,0-4 6 0,0 3 5 0,0-3 4 16,0 3 4-16,0-3 5 0,-7 0 2 0,-1 0 0 15,3 0 0-15,-2 0-5 0,-5 0-4 0,5 0-5 0,-7 0-5 16,-5 0-4-16,6 0-2 0,0 5 0 0,-7-5-2 0,8 4 0 15,-9-1 0-15,9 2-2 0,-1-3 2 0,-5 6 1 0,3 3 0 16,2-3-1-16,7 2 1 0,-7 1-1 0,0 0 1 16,7 0 2-16,-1-4-2 0,0 4 1 0,7 0-2 15,-6 1 1-15,6-2 0 0,0 2 1 0,0-1-1 0,6 0 0 16,-6-1 0-16,7-2 0 0,0-1 1 0,-7 0-1 0,12-3 1 16,-5-1-1-16,6 1 3 0,0-4-1 0,0 0 1 15,6 0 0-15,-6-4 2 0,6-3 0 0,8 0-1 0,-8 0 2 16,1-4 0-16,-1-1 2 0,1 2-1 0,-6-2 4 15,-2-2-3-15,0 2 5 0,3-2 3 0,-2-1-2 0,-7 1 0 16,1-4 0-16,-1 4-1 0,-6-1-1 0,6-4-1 0,-6 4-3 16,0 1-3-16,7 2 0 0,-7-2-2 0,0 3-4 15,0 4 1-15,0 0 1 0,0 0-2 0,0 3 0 0,0 0 0 16,0 0-2-16,0 4-1 0,0 0 3 0,0 0-2 0,0 4-1 16,0-4 1-16,0 8-1 0,0-6 1 0,0 6 2 15,0-1 0-15,0 1 0 0,0 3-1 0,6-4 0 0,1 5 1 16,-7-6 0-16,6 5 0 0,8-3-1 0,-14-1 0 15,13 0 1-15,-7 1-2 0,7-1 2 0,0-3 0 0,0 4 0 16,0-6-1-16,0 3-3 0,6-2-4 0,-5 1-8 0,6-1-13 16,-8 1-16-16,8-4-19 0,-1 0-28 0,0 0-42 15,1-4-73-15,0 1-97 0,-7-1-90 0,7-4-52 16</inkml:trace>
  <inkml:trace contextRef="#ctx0" brushRef="#br0" timeOffset="-154440.83">20964 5924 335 0,'0'0'296'0,"7"-4"-95"0,-7 4-76 0,7 0-46 16,-7-3-30-16,6 3-16 0,0 0-9 0,-6 3-4 15,7-3-2-15,-2 0-5 0,3 4-3 0,-8 3-2 0,7-4 2 16,-1 5 0-16,7 3-1 0,-6-1 1 0,6 5-1 0,-7 0 0 16,0-1 2-16,1 5-4 0,0 3 1 0,0 0-1 15,-1 0-1-15,0 4-2 0,1-1 0 0,-7 1 0 0,6 0 0 16,-6-1-1-16,7 4-1 0,-7-7-2 0,0 4 0 16,6-4 0-16,0 4 1 0,1-8-2 0,-7 4 2 0,6-8 0 15,-6 5 0-15,8-4 1 0,-8-1 1 0,5-2-2 0,-5-1-1 16,7 0 1-16,-7-4 0 0,8 0-1 0,-8 1 0 15,0-5 0-15,5 1-1 0,-5-1 1 0,0-3-4 0,0 4-13 16,7-4-19-16,-7-4-41 0,0 1-70 0,0-4-121 16,0-1-92-16,0-3-61 0</inkml:trace>
  <inkml:trace contextRef="#ctx0" brushRef="#br0" timeOffset="-154143.94">20913 5821 334 0,'12'-8'254'0,"1"1"-96"16,0 0-61-16,7 4-34 0,-1-5-14 0,1 4-7 16,0 1-4-16,-1-1-2 0,7 0-4 0,0 1-5 0,-6 0-6 15,13-1-3-15,-8 4-7 0,2-5-4 0,5 5 0 0,-6 5-3 16,0-1 2-16,0-1 0 0,-6 0 0 0,5 5-2 15,-11 3 2-15,5 0 1 0,-12 3-1 0,-1 1 0 0,1 3 0 16,-14 4 0-16,1-3-1 0,-7 3 2 0,0 3-1 16,-13-2 1-16,-7 2-1 0,1 0 0 0,-14 0-2 0,0 2 0 15,0-2-1-15,-5-2-2 0,5-6-1 0,-6 5-7 16,-1-3-11-16,8-4-25 0,0-1-49 0,-1-3-91 0,0 0-135 16,7-3-76-16</inkml:trace>
  <inkml:trace contextRef="#ctx0" brushRef="#br0" timeOffset="-152440.36">19909 5792 92 0,'-7'0'110'0,"1"-4"-41"15,6 4-17-15,-6-4-4 0,-1 4 3 0,1-3 3 16,-1-1 5-16,1 0 5 0,0 1 2 0,-1 3-4 0,0-3-9 15,0-1-7-15,-5-1-8 0,5 2-7 0,-6 0-4 16,0-1-3-16,0 0 0 0,-6 1 0 0,6 3-3 0,-7-5 0 16,-6 5-1-16,7 0-1 0,-7 0-2 0,-7 5-3 0,8-2-4 15,-9 1-3-15,1 3-1 0,-6 1-1 0,7-1 0 16,-7 4-2-16,0 0 1 0,0 3-2 0,-1 5-1 16,2 2 1-16,-2 2 1 0,-5 6-1 0,12 4 2 0,-6-1 1 15,-1 9-1-15,9 3 1 0,-2 0 0 0,1 7-1 0,0 1-1 16,4 6 1-16,3 1-1 0,-1 3 0 0,6-3 0 0,-6 3-1 15,13-3-1-15,-6-1-1 0,12 0 0 0,-6-3 1 16,13-3-1-16,-6-1 0 0,12-4 0 0,-1-2 1 16,3 2 1-16,-1-3 4 0,6-3 1 0,0-1-1 0,6-3 1 15,0-1 1-15,1-2 2 0,6-2 0 0,1-2-3 0,-2-1 0 16,2-4-1-16,-1 0 1 0,6-2-1 0,1-4-2 16,0-1 1-16,-1-3 4 0,1-5 3 0,5-3 4 0,1-3 3 15,8 1 1-15,-9-5 5 0,7 0 3 0,1-9 4 16,6 2-2-16,-6-3 5 0,0-2 0 0,-1-2 3 0,8-4 4 15,-8-4-1-15,1 4 2 0,-1-9-2 0,0 2-2 0,1-8-3 16,-6 0-3-16,5-3-1 0,1-5-2 0,-7-3-4 16,6-3-4-16,-6-4-1 0,-6-8-2 0,6-1-3 0,-13-5-3 15,0-5-3-15,-1-3-5 0,-10-4-1 0,-2 0 2 0,-7-3 1 16,-6 0 6-16,0 2 6 0,-14 1 7 0,1 0 11 16,-12 4 7-16,-2 3 6 0,-5 5 3 0,-7 6-1 0,-1 1-4 15,-5 6-6-15,-7 4-8 0,-6 8-12 0,-8 7-8 16,-6 4-16-16,1 4-25 0,-7 6-35 0,-1 8-34 0,8 7-36 15,-7 4-46-15,7 0-87 0,5 11-177 0,1 0-84 0,6 3-33 16</inkml:trace>
  <inkml:trace contextRef="#ctx0" brushRef="#br0" timeOffset="-133768.02">3817 6754 40 0,'-7'0'160'0,"7"-2"-49"0,0-2-33 0,0 4-27 16,0 0-13-16,0-3-5 0,0 3-3 0,-6-5-1 16,6 2 1-16,0 3 0 0,0 0-5 0,0-4-3 0,0 0-5 15,-7 4-4-15,7 0-6 0,0 0-1 0,0-4-3 16,0 4-2-16,0 0 2 0,-8 0-2 0,8-3 2 0,0 3 2 15,-5 0 2-15,5-4 5 0,-7 4 3 0,7 0 6 16,-7-3 5-16,7 3 4 0,-6 0 4 0,6-4 1 0,0 4 0 16,-7-3 0-16,7 3 0 0,0-4-2 0,0 4-3 15,-6-4-4-15,6 0-3 0,0 1-4 0,0-1-1 0,0 0-2 16,0 4-4-16,0-3-1 0,0 0-2 0,0-1-2 0,0 4 1 16,0-5 1-16,6 5-1 0,-6-3-1 0,0 3 0 0,0-3-2 15,0 3-1-15,7-4 0 0,-7 4-1 0,6-4-2 16,-6 4 0-16,7-3 0 0,0-1-1 0,-2 0 0 15,3 4 0-15,-1-4 0 0,-7 4 1 0,6-3 0 0,1 3-2 16,-2-4 1-16,2 4 0 0,-7 0 0 0,7-3-1 0,0 3 0 16,-1 0 1-16,0 0 1 0,1 0 0 0,-1 0 0 15,0 0-1-15,1 0 1 0,-1 0 0 0,1 0-1 0,0 3-1 16,0-3 1-16,-1 4 0 0,0-4-1 0,6 3 2 0,-4 1-1 16,-2 0 0-16,1-4 1 0,6 4 0 0,-6-1 0 15,5 1-1-15,-5-4 0 0,6 4 0 0,-6-1 0 0,6 0 0 16,-7 2-1-16,7-1 0 0,-7-1 1 0,1 0-2 15,-1 5 1-15,8-5-1 0,-8 5 1 0,0-1-1 0,1 0 1 16,1 4 1-16,-3 0-2 0,1-3 2 0,1 6 0 0,-7-2 0 16,7-1 1-16,0-1-1 0,-7 1 0 0,6 0 0 15,-1 4 0-15,-5-4 1 0,0 0-1 0,0 0 1 0,0-1 1 16,0 5 0-16,-5-3-1 0,-1-2-1 0,-1 5 0 16,7-4 0-16,-14 0 0 0,8 4-1 0,1-4 1 0,-10 0 0 15,3-1 0-15,-2 2 1 0,8-1 1 0,-7 1-1 0,0-3 0 16,0-1-1-16,0 0 0 0,0 3 1 0,6-4 1 15,-5-3 0-15,5 3 0 0,1-4 2 0,-1 1-2 16,0 0-1-16,1-4 0 0,-2 4 2 0,8-4-2 0,-5 0-1 16,-2 0 0-16,7 0-1 0,-6 0-1 0,6 0-2 0,0 3-8 15,0-3-8-15,0 0-10 0,0 0-16 0,0 0-15 0,0-3-20 16,0 3-25-16,0 0-26 0,-6-4-29 0,6 4-28 16,0-4-19-16,0 0-10 0</inkml:trace>
  <inkml:trace contextRef="#ctx0" brushRef="#br0" timeOffset="-133533.58">3881 7031 19 0,'-7'-8'166'15,"7"0"-24"-15,-6 1-24 0,6-1-15 0,0 4-13 0,0 2-11 16,0-3-8-16,0 2-7 0,0-1-7 0,0 1-7 16,0-1-9-16,0 0-8 0,0 4-9 0,0 0-8 0,0 0-6 15,0 0-4-15,0 0-3 0,0 4-3 0,0 0 0 0,0-1 0 16,0 1 0-16,0-1 0 0,0 4 0 0,0 1 0 16,0 3 0-16,0-3 2 0,0 2-1 0,0 2 0 0,-6-1 1 15,6 0-1-15,0-4 0 0,-7 4 1 0,7-4 1 16,0 1 0-16,0-5 2 0,-6 4 2 0,6-2 0 0,0-3 2 15,0 2 3-15,0-4 1 0,6 4-1 0,-6-4 1 0,7 0 0 16,-1 0 0-16,0 0 0 0,7-4-1 0,8 0-3 16,-2 2-2-16,0-6-5 0,8 4-8 0,-2-3-18 15,2-1-36-15,-2 1-62 0,2-4-140 0,0 0-103 0</inkml:trace>
  <inkml:trace contextRef="#ctx0" brushRef="#br0" timeOffset="-111176.95">7046 7510 41 0,'0'0'100'0,"0"-3"-41"0,0 3-29 0,0-4-15 0,0 4-5 16,0-4-5-16,0 0 1 0,0 4-1 0,6-3 0 16,-6 3 1-16,7-4 2 0,-7 0-1 0,0 4-1 0,0-3 0 15,0 3-1-15,0-3-1 0,7 3 1 0,-7 0 1 16,0 0 1-16,0-5 0 0,0 5 0 0,0 0 0 0,0 0 0 15,-7 0 0-15,7 0-1 0,0 0-1 0,0 0-1 0,0 0-1 16,0 0-2-16,0 0-1 0,0 0 1 0,0 0 0 16,0 0-1-16,0 0 3 0,0 0 1 0,0 0 4 0,0 0 5 15,0 0 2-15,0 0 2 0,0 0 1 0,0 0 2 16,0 0-1-16,0 0-1 0,0 0-3 0,0 0-4 0,0 0-3 16,0 0-2-16,-7 0-8 0,7 0 1 0,0 0-1 0,0 0 0 15,0 0 0-15,0 5-1 0,0-5 1 0,0 0-1 16,0 0 4-16,0 0-3 0,0 0 0 0,0 0 0 0,0 0-1 15,0 0 1-15,0 3 1 0,0-3 1 0,0 0 1 16,0 3 0-16,0-3 1 0,0 4 0 0,-6-4-1 0,6 4-2 16,0-1-12-16,0-3-12 0,-7 4-15 0,7 0-23 15,-6 0-32-15,6-4-41 0</inkml:trace>
  <inkml:trace contextRef="#ctx0" brushRef="#br0" timeOffset="-109534.44">6623 7517 60 0,'0'0'66'0,"0"0"-6"0,0 0-3 0,0 0-4 16,0 0-2-16,0 0-2 0,0 0 0 0,0-3-1 16,0 3-2-16,0 0-4 0,0 0-7 0,0-4-5 0,0 4-7 15,7-3-6-15,-7 3-4 0,6-4-5 0,-6 4-1 0,6-4 0 16,1 0 0-16,-7 4 0 0,7-3 0 0,0-1 0 0,5 0-1 16,-6 4-3-16,1-6-2 0,-1 1 0 0,8 2 1 15,-7 3-2-15,-1-4 1 0,7-1 0 0,-8 2 1 0,10 0 1 16,-9-5 0-16,7 5 3 0,0-5 3 0,0 4 2 15,0-3 0-15,0 4 0 0,0-4 0 0,0 3-1 0,0 0-1 16,7 0-1-16,-8-3-3 0,3 7-2 0,-2-7-1 16,-2 7-2-16,10-3 1 0,-8-1-1 0,-1 0 1 0,8 4-1 15,0-4-1-15,-8 4 1 0,7-3 0 0,2-1 0 0,-2 0 1 16,1 1 0-16,-1 0 1 0,7-2-2 0,-6 2 2 0,-1-1-1 16,7-3 0-16,-7 3 0 0,2 1-1 0,-1-1 2 15,-8 0-2-15,8 1 1 0,-7-2-1 0,6 1 0 16,-6 1 0-16,0-1-1 0,0 2 1 0,-1 2-1 0,2-5 0 15,-7 2 0-15,6-1 1 0,0 0 0 0,-7 0 0 0,7 1 0 16,1-1-1-16,-8 1 2 0,7-2 0 0,0-1 0 16,0 2-1-16,0 0 6 0,6 1-2 0,-6-5 1 0,0 4 0 15,6 2-1-15,-6-6 2 0,7 4-2 0,-6 0 1 16,-1-3-5-16,6 4-1 0,0-1 1 0,-5 0 0 0,5-3 1 16,1 2 0-16,-7 3 1 0,7-3 0 0,-8 3-1 0,8-6 0 15,0 4-1-15,-1 0 0 0,-6 0 0 0,7 1-1 16,-7-1 1-16,6 2-1 0,-6-4 1 0,0 4-1 0,-1-2 2 15,1 0-1-15,2 0 1 0,-9 4-1 0,7-3 3 16,-6-1-4-16,6 4 1 0,-7-4 2 0,7 0-1 0,-7 2 0 16,8 2-1-16,-1-5 0 0,0 2-3 0,-1 3 3 0,1-4 0 15,1 1 0-15,0-1 0 0,4 0 0 0,-5 0 1 16,7 1-1-16,-1-1-1 0,-6 1 1 0,7-1-1 16,-1-3 2-16,2 2 0 0,4 2 0 0,-7-4-1 0,3 3 0 15,-1 1 0-15,5-5 0 0,-5 4 0 0,6-4-1 0,0 2 1 16,-5 2-1-16,4 0 0 0,-5-3 1 0,-1 3 1 0,7-2-1 15,-6 1-1-15,-2 2 2 0,10-4-1 0,-9 3 0 16,0 0 1-16,1 0-1 0,0 1 1 0,-8-1 1 0,8 1-2 16,-1-1-2-16,-6 0 2 0,7 1 0 0,-7-1 0 0,7 0 0 15,0 1-1-15,-8-1 0 0,8 0 0 0,-7 1 1 16,6-1-2-16,1 0 2 0,-7 0-1 0,5 1-1 16,3 0 1-16,-1-1 1 0,-1 0 0 0,0 1 2 0,1-5-1 15,-1 4-1-15,1 0 0 0,6 0 0 0,-7 2 0 0,1-2 0 16,0 0 0-16,5 0 0 0,-4 1 0 0,-2-1 0 0,0 0 1 15,1 4 2-15,-1-4 0 0,7 1-2 0,-6-1 1 16,-7 1-2-16,13 3 1 0,-12-4 0 0,5 0-1 16,0 1 0-16,1-1-2 0,-1 0 1 0,-6 1 0 0,7-1 1 15,-7 0 0-15,0 1 0 0,7-1 0 0,-7 0 0 0,6 0 0 16,-6 1 0-16,6 0 0 0,-5-1 0 0,5 0 0 0,-6 1-1 16,6-1 1-16,1 4 0 0,-7-4-1 0,7 0 0 15,0 1 0-15,-1-2 1 0,-6 3 0 0,7-2 0 16,-2 1-1-16,2 3 1 0,-6-5 1 0,5 2 0 0,1-1-1 15,-7 0-1-15,6 4-1 0,1-4 1 0,-8 1 1 0,8-1-1 16,-7 1 0-16,7 3 0 0,-8-4 1 0,1 1 0 16,2-1 1-16,3 4 0 0,-5-4-2 0,1 0 2 0,-1 4 0 15,-1-3-1-15,1-1 0 0,1 4 1 0,-1-4-1 0,0 4 0 16,0-3 1-16,-1 3-2 0,2-3 0 0,-1 3 1 16,6-4 0-16,-6-1 0 0,1 5 0 0,5-3 1 0,-6 0-1 15,6 3 1-15,-6-4-2 0,7 0 2 0,-7 1 1 16,7-1-2-16,0 4 0 0,-8-4 0 0,8 0-1 0,-7 1 0 15,6 3 1-15,-6-4-1 0,7 1 1 0,-7-1 0 0,5 4-1 16,-3-3 1-16,-2 3 0 0,6-4 1 0,-6 4 1 16,0 0 0-16,1 0-2 0,-8 0 1 0,7 0 0 0,-7 0 0 15,7 0 1-15,-7 0-2 0,1 4 2 0,-1-4-1 16,-6 0-1-16,7 0-3 0,-7 3 1 0,0-3 0 16,6 0-2-16,-6 4 2 0,0-4-5 0,0 3 4 0,-6-3 1 15,6 4 0-15,0-4 1 0,0 3-1 0,0-3 1 0,-7 4 0 16,7 0 0-16,0-4 0 0,-6 4 1 0,6-1 0 0,0 1 0 15,-7-4 0-15,7 4-1 0,0-1 1 0,0-3 1 16,-6 3-1-16,6-3 0 0,0 5 0 0,0-5-3 0,-7 0-2 16,7 4-5-16,0-4-3 0,-6 3-4 0,6-3-1 0,-6 0 0 15,6 3-1-15,-7-3 1 0,1 0-1 0,0 4 2 16,-1-4 2-16,0 0 2 0,0 4 2 0,1-4-1 0,-1 3 1 16,1-3 0-16,0 0 3 0,-1 0 2 0,1 4 2 15,-1-4 1-15,1 0 1 0,6 4-1 0,-7-4 0 0,-1 0 3 16,8 0 0-16,-5 0 0 0,5 0-2 0,-7 0-3 0,7 0-5 15,-6 0-6-15,6 0-6 0,-6 0-7 0,6 0-2 16,-7 0-5-16,0 4-3 0,1-4-2 0,-1 3 0 0,0-3 3 16,-5 4-1-16,5-1 0 0,-5-3 0 0,-2 4 2 0,7-1 3 15,-5 1 2-15,6-4 5 0,-9 8 3 0,10-8 3 16,-9 3 0-16</inkml:trace>
  <inkml:trace contextRef="#ctx0" brushRef="#br0" timeOffset="-108799.45">6760 7770 7 0,'13'-4'20'0,"0"1"-2"0,0-2 0 0,6-1-3 15,8-1-2-15,-8-1-3 0,7 0 0 0,8-3-2 0,-9 4-2 16,7-4-3-16,8 0 1 0,-2 0-2 0,0 0 1 0,9-3 0 16,-1 3 6-16,-1-3 10 0,7-1 5 0,7-1 7 15,-1-2 5-15,1 4 5 0,0-5 2 0,13 1 2 16,-7 0-4-16,6-4-8 0,1 4-5 0,-1-5-5 0,1 5-6 16,0-4-3-16,6 4-1 0,-7-4 0 0,2 4-2 0,5 0-2 15,-1-5 1-15,1 1-1 0,1 3 4 0,-2-2-3 0,2-1-1 16,-1 0-1-16,0 1 1 0,1-6 0 0,-1 5 2 15,0 0 0-15,0-3 0 0,-6 2-1 0,-1 1 1 0,1 1 1 16,-7-2 1-16,7 6 3 0,-13-2-1 0,6 1 0 0,-6 0-2 16,-1 0 0-16,-6 2-2 0,1 1-1 0,-8 5-2 15,0-1-3-15,-6 0-3 0,0 0-2 0,-5 4 0 16,-3-1 0-16,-4 1 0 0,-2 0 0 0,-4-1-1 0,-2 4-1 16,1-2 0-16,-1 6 0 0,-6-8 1 0,-7 8-1 15,7-3 0-15,-6-1-1 0,-1 4-2 0,-6 0-3 0,7-4-3 16,-7 4-4-16,0 0-6 0,0 0-3 0,0 0-3 0,-7 0-2 15,1 4-5-15,-1-4 2 0,1 4-1 0,-7-4 0 16,0 3 3-16,-1 1-6 0,2 0-7 0,-8 2-11 0,1-2-18 16,-1 0-21-16,-6 3-33 0</inkml:trace>
  <inkml:trace contextRef="#ctx0" brushRef="#br0" timeOffset="-108377.3">6818 7674 308 0,'-25'12'227'16,"5"-9"-99"-16,7 5-58 0,0-5-32 0,5 0-17 0,8-3-8 15,8 0-5-15,-1 0 0 0,12-3 1 0,1 0-1 0,5-5-1 16,8 1 1-16,0-4-1 0,12 4-1 0,-5-4-1 15,12 3-2-15,-7-2-3 0,14-1-2 0,-7 0-2 0,12 0-2 16,-4-1-2-16,-2-2-6 0,8 3 0 0,-1-4-1 16,-1 1-2-16,2-1 0 0,5 1 4 0,1-5 2 0,7 1 4 15,-9 0 2-15,15-5 2 0,-6 5 4 0,5-7 4 0,8 2 5 16,-1-2 0-16,0 2 2 0,0-2 1 0,-1-4 4 16,9 4 3-16,-8-5 0 0,0 5 2 0,0-4 2 15,1 2-3-15,-2-2 1 0,-5 3-3 0,0 1-2 0,0-1-2 16,-1 3-2-16,-5 2-6 0,5-1-5 0,-6 0 2 0,-6 3-3 15,-7 2-1-15,0 1-1 0,-6 2 0 0,0-1 0 0,-14 1 0 16,0 6 0-16,-12-3-1 0,-1 4 0 0,-5 3-3 16,-8 1-5-16,-6-5-4 0,-6 8-2 0,0 0 2 0,-14 0-2 15,0 0-3-15,-6 4-1 0,-6 0-3 0,-8 3-8 0,-5 0-16 16,-7 1-32-16,-7-1-43 0,0 4-56 0,-12-4-85 16</inkml:trace>
  <inkml:trace contextRef="#ctx0" brushRef="#br0" timeOffset="-108095.5">7842 7349 23 0,'64'-22'40'0,"15"3"9"0,-1-3 7 15,13 1 8-15,0-6 4 0,7 2 5 0,-1 0 2 0,8-2-7 16,-1-2-8-16,0 4-6 0,-6-4-5 0,6 3-4 16,0-1-6-16,0 2-9 0,0 0-4 0,-6-1-8 0,6 1-3 15,-6 3-5-15,0-1-3 0,-1 2-3 0,-6-1-2 0,-6 3 0 16,-7 1-1-16,0 4-2 0,-13-1 0 0,0-1 1 16,-12 7 0-16,-1-3 0 0,-13 1 0 0,-7 4-5 0,2 3-9 15,-22 1-5-15,1-1-2 0,-6 4-2 0,-7 0-4 16,-14 4-12-16,-4-1-23 0,-16 4-32 0,2 0-46 0,-20 5-95 15</inkml:trace>
  <inkml:trace contextRef="#ctx0" brushRef="#br0" timeOffset="-107782.95">6994 7539 44 0,'-19'4'127'0,"13"-1"-58"0,-1 1-30 0,1-4-17 16,12 0-9-16,7-4-5 0,6 1 0 0,8-4 1 16,11-1 3-16,0-3 2 0,16-3 1 0,4-1-2 0,7 0 0 15,7-3-1-15,7-1 0 0,5-2 1 0,1-1-1 0,6 0 2 16,7 0-3-16,-1-4 3 0,8 0-1 0,5 1 0 16,7 3 4-16,-6-4 2 0,6-3 1 0,-6 7-1 15,6-5-1-15,-6 2-1 0,-7 0 4 0,0 3 1 0,0-4-2 16,-7 3-1-16,2 2-3 0,-8 3 0 0,0-4-1 0,1 4-2 15,-8-4-5-15,1 7-2 0,-7-4-1 0,-6 4-4 16,-7 5-1-16,-7-1 0 0,-13 0-1 0,1 4-2 0,-13 3-8 16,-7-3-6-16,-6 3-1 0,-13 4-2 0,-7 0-2 15,-7 4-11-15,-7 3-18 0,-11-3-34 0,-2 3-47 0,-19 0-88 16</inkml:trace>
  <inkml:trace contextRef="#ctx0" brushRef="#br0" timeOffset="-107485.86">6929 7602 102 0,'27'-5'99'0,"-2"-2"-53"16,21-1-30-16,0-6-15 0,12 3-7 0,7-7-2 15,8 0 2-15,4-4 5 0,8 1 7 0,6-5 7 0,7-1 7 16,6 2 4-16,0-4 2 0,7-2 1 0,6 2 0 0,0 0 0 15,14-3 1-15,-8 2-1 0,8-2-7 0,-8-2-3 0,7 5 1 16,-6-4-2-16,0 3-3 0,-7 1-3 0,7 0-4 16,-13 4-2-16,6-5 0 0,-7 5 0 0,-5 3-4 15,-7-5 0-15,-7 6 0 0,-7 3 0 0,-6-1 1 0,-13 5-1 16,0 2 0-16,-12 2 0 0,-14-1 0 0,-7 3-6 0,-4 0-2 16,-10 6 1-16,-12 2-2 0,-6 0 0 0,-6 0-1 15,-7 2-3-15,-13 3-15 0,-7 2-22 0,-6 1-41 0,-12 3-66 16</inkml:trace>
  <inkml:trace contextRef="#ctx0" brushRef="#br0" timeOffset="-107267.05">8487 7146 75 0,'116'-29'148'0,"8"-3"-52"0,0 3-34 15,-2-4-20-15,9-1-15 0,0 2-7 0,-1-1-8 0,8-1-7 16,-3-2-9-16,3 3-17 0,-2 0-30 0,-6-1-52 16,-6 2-114-16</inkml:trace>
  <inkml:trace contextRef="#ctx0" brushRef="#br0" timeOffset="-105939.04">12517 5924 12 0,'-13'0'15'0,"7"0"-4"15,-1 0-4-15,1 0-2 0,-7 0 1 0,7 3-1 16,-1-3-2-16,7 0 0 0,-7 0 0 0,0 0 0 0,7 0 1 15,-7 0-3-15,2 4-1 0,-2-4-1 0,7 3 1 0,-6-3 0 16,-1 4 0-16,1-4-1 0,-1 4 1 0,0 0 0 0,1-1 1 16,-1 1-1-16,1-1 0 0,0 2-1 0,-1-3-2 15,1-2 2-15,-1 4-1 0,0 0 2 0,1 0-2 16,-1 3 2-16,2-3 0 0,-8 0 0 0,5-1 2 0,-4 1-1 16,5-1 1-16,-7 1-2 0,8-1 1 0,-7 5-1 0,0-4 0 15,0-1 0-15,6 1 0 0,-6 4 0 0,1-6 0 0,5 3 1 16,-6 2 0-16,7-3 0 0,-1-1-1 0,-6 1 1 15,5 0 1-15,3 0-2 0,-1-4 1 0,-1 3 0 16,1 1 1-16,-8-1-2 0,7 2 1 0,1-3 0 0,-7 2 0 16,7 0 0-16,-7 0 1 0,6-1-1 0,-6 1-1 0,0 0 3 15,7 0-1-15,-7-2 0 0,7 3-2 0,-8-2 0 16,7 1 1-16,1-4-1 0,1 3 0 0,-3 1-1 0,8 0 1 16,-5-4-1-16,5 0 1 0,-8 4 0 0,8-1 0 15,-7-3 1-15,7 0 0 0,0 4 2 0,-6-4 0 0,-1 0-1 16,7 3 0-16,-6-3 1 0,-1 0-1 0,7 4-1 0,-6-4 1 15,6 0-1-15,-6 0 0 0,6 3-1 0,-7-3 0 16,7 0 0-16,-6 0 0 0,6 4 0 0,-7-4 0 0,1 5 0 16,6-5 0-16,-7 3 0 0,0-3 0 0,1 3 0 15,-1-3 0-15,1 0 1 0,0 4 0 0,-1-4-1 0,1 4 1 16,-1 0-1-16,1-4 0 0,-1 0 0 0,-1 2 1 0,3-2 0 16,-3 5 0-16,3-5 0 0,-1 0-1 0,-1 0 0 15,0 4-1-15,0-4-5 0,-6 3-2 0,7-3-4 0,-1 5-1 16,-5-5-1-16,6 2 0 0,-1-2 1 0,-7 0 0 0,8 4 2 15,-6-4 4-15,5 4 3 0,-6-4 1 0,6 4 0 16,-6-1 1-16</inkml:trace>
  <inkml:trace contextRef="#ctx0" brushRef="#br0" timeOffset="43231.31">2950 12093 124 0,'-6'-8'141'0,"-1"5"-58"0,7-4-37 0,-8 3-20 15,3 1-10-15,-1-1-4 0,6 0-1 0,-7-3-1 16,1 2 0-16,-1 2 1 0,0-1 2 0,0-3-2 0,7 3 1 16,-6 1-1-16,-1-1-2 0,7-3-1 0,-6 3-1 0,6 0-1 15,0-3-3-15,-7 3-7 0,7 0-9 0,0 2-8 16,-6-6-16-16,6 4-20 0,0 1-32 0,0-5-48 16,-6 4-68-16</inkml:trace>
  <inkml:trace contextRef="#ctx0" brushRef="#br0" timeOffset="43794.32">2722 11928 20 0,'-7'0'193'16,"1"-4"-55"-16,6 4-41 0,0 0-29 0,-7 0-20 15,7-3-12-15,0 3-8 0,-6 0-3 0,6 0 1 0,0 0-4 16,0-3-2-16,0 3-1 0,0 0-3 0,0 0-3 0,0 0-2 16,0 0-1-16,0 0-4 0,0 0-2 0,0 0-2 0,0 0 0 15,0 0-1-15,0 0 0 0,0 0 0 0,0 0-1 16,0 0 0-16,0 0-1 0,0 0 1 0,0 0 1 15,0 0 4-15,0 0 5 0,0-5 4 0,0 5 6 0,0 0 7 16,0 0 7-16,0 0 6 0,0 0 6 0,0 0 1 16,0-4-1-16,0 4 0 0,0 0-1 0,0-3-4 0,0 3-3 15,0-3-6-15,0 3-3 0,0-5-2 0,0 5-2 0,0-3-4 16,0 3 1-16,0-4-2 0,-7 4-2 0,7-4-1 16,0 4-2-16,0 0-2 0,0-3-2 0,0 3-2 0,0 0-2 15,0 0 0-15,0 0-2 0,0 0-2 0,0 0 1 0,0 0-2 16,0 0-1-16,0 0 0 0,0 0-1 0,0 3-1 15,0-3 1-15,0 4-2 0,0 0-1 0,7-1 2 16,-7 5 0-16,6-1 1 0,-6 4 0 0,7 0 0 0,6 4-1 16,-6-1 2-16,-1 5-1 0,2-1 0 0,3 0 1 0,-4 4-1 15,6 1 1-15,1 2 0 0,-8-2-1 0,7 2 0 0,-1 0 0 16,1-2 1-16,-6 2-1 0,6 0 1 0,0-2-2 16,-7 2 0-16,7-3 3 0,1-4 0 0,-7 5-2 0,6-5 0 15,-7-3 0-15,7-1 0 0,0 1 0 0,-7-4 1 0,8 0-1 16,-8 0 0-16,1-8 1 0,-1 5 4 0,7-5 5 15,-7-3 7-15,1 0 6 0,0-3 7 0,-1-5 8 16,7-6 7-16,-6 3 8 0,5-7 7 0,-5-4 4 0,7-1 1 16,-7-2 0-16,6-1 1 0,-8-3-1 0,2-4-7 0,5 0-4 15,-5 0-8-15,0-1-5 0,0-2-5 0,-1 0-7 0,1-5-5 16,-7 4-4-16,6-2-5 0,0 3-1 0,1-2-4 16,-7 5-3-16,6 4-3 0,-6 4-4 0,7-1-4 15,-7 4-10-15,0 7-21 0,7 0-28 0,-7 5-31 0,0 2-24 16,6 4-23-16,1 4-27 0,5 0-42 0,-6 8-74 0,9-1-137 15,4 4-61-15</inkml:trace>
  <inkml:trace contextRef="#ctx0" brushRef="#br0" timeOffset="44388.03">3751 12129 170 0,'0'-3'222'16,"0"-1"-47"-16,-5-4-42 0,5 6-31 0,-8 2-23 0,8-8-14 15,-7 4-8-15,1 1-6 0,6-5-7 0,-7 4-3 0,7 1 4 16,-6-4 3-16,6 3 2 0,0 1-3 0,0-1-9 16,-7 0-4-16,7 0 0 0,-6 4-2 0,6-3-6 0,-7-2-4 15,1 5-5-15,0 0-4 0,-1 0-1 0,1 0-2 0,-1 5-3 16,-13-2-1-16,7 5-3 0,0-1-1 0,-7 4 0 16,0 4-1-16,2 0-1 0,-2 2 0 0,-6 2 0 0,7-1 0 15,-1 5 1-15,0-2-1 0,0-3 1 0,8 4 1 16,-1-3-2-16,0-1 0 0,6 0-2 0,1-3 1 0,6 0-1 15,-7-4-1-15,7 3 1 0,7-6-2 0,-7 3 3 16,6-5 1-16,1 2 0 0,6-4 1 0,-7 0 0 0,7-4 1 16,1 0 0-16,6-8 3 0,-2 5-3 0,2-8 1 0,0 0 1 15,-1-1 0-15,1-5 0 0,-2 1 2 0,-5 3 3 16,8-6 2-16,-8 4 5 0,0-3 7 0,0-1 2 0,-7 5 7 16,1-1 5-16,0-4 3 0,-1 8-2 0,-6-3-1 0,7 3-4 15,-7-1-4-15,0 2-2 0,0 3-5 0,-7 3-7 16,7-4-3-16,0 6-3 0,0 2-3 0,0 0-1 15,-6 0-4-15,6 2 0 0,0 2-3 0,-7 4 0 0,7-1-1 16,0 3 2-16,0 7 0 0,7-7 1 0,-7 5-1 0,6-2 0 16,-6 3 1-16,7 3-2 0,-1-5-1 0,0 3 1 0,7-1-1 15,-6-2-2-15,6 2-3 0,0-3-2 0,0 3-4 16,0-7-2-16,7 3-6 0,-7-4-5 0,7-1-6 16,6 1-6-16,-7-6-6 0,6 3-11 0,2-2-14 0,-1-3-17 15,0 0-30-15,0-3-57 0,0-2-122 0,0-1-87 0,-7 2-56 16</inkml:trace>
  <inkml:trace contextRef="#ctx0" brushRef="#br0" timeOffset="44637.89">3932 12097 153 0,'-5'-4'449'16,"5"0"-141"-16,-7 4-142 0,7-4-76 0,0 4-43 15,0 0-21-15,0 0-11 0,0 0-2 0,7 4-1 0,-2 0 1 16,9 3 3-16,0 5 0 0,-1-2 2 0,-1 5-1 0,1-1-1 16,7 8-3-16,-7 1-1 0,6-1 0 0,-6 3-3 15,7 1-2-15,-7-1-2 0,0 4 0 0,7 2-1 0,-7-2 2 16,7 0-3-16,-7 0-1 0,-1 0-1 0,8 1 1 16,-7-1 2-16,6 1-1 0,-5-1-3 0,-1-8-8 0,6 4-10 15,-6-5-11-15,0-3-14 0,0-2-22 0,6-4-42 16,-6-3-71-16,1-4-135 0,-1-4-70 0</inkml:trace>
  <inkml:trace contextRef="#ctx0" brushRef="#br0" timeOffset="44903.44">3849 12107 388 0,'-6'-10'481'0,"6"-5"-191"0,0 4-133 0,6 0-73 15,0-1-39-15,7-2-21 0,6 3-10 0,2-4-7 0,3 0-1 16,4 5-1-16,-3-1 0 0,8 0 1 0,-1 4-1 0,1 0 1 16,-1 3 1-16,-5 0 0 0,6 8-3 0,-7-4 0 15,-7 7-2-15,0 0 2 0,-5 8 1 0,-1 0-1 16,-7 3-3-16,-6 4 1 0,-6 4-1 0,-1 3 0 0,-13 1 0 16,7 1-1-16,-12 6-2 0,4-3-3 0,-4-1-1 15,-1 0-3-15,6-3-7 0,-6-1-8 0,6-4-12 0,1 1-18 0,6-4-27 16,0-4-41-16,0-4-65 0,6 2-136 0,1-9-67 15</inkml:trace>
  <inkml:trace contextRef="#ctx0" brushRef="#br0" timeOffset="46092.08">4682 12034 25 0,'0'-4'397'0,"0"1"-105"16,0 3-107-16,0 0-78 0,0-4-49 0,0 4-25 0,0 0-15 15,0 0-6-15,0 0-5 0,0 0 0 0,-5 0-3 16,5 4 1-16,0-4 0 0,-7 7 0 0,-1-2-1 16,2 1 0-16,-1 2 1 0,1 3 0 0,0 0 3 0,-7-1 1 15,6 5 1-15,-6-1 0 0,0 1 0 0,6 4 2 0,-5-5-3 16,5 4 1-16,-6-2-2 0,7-2-1 0,-1 4 0 16,1-3-1-16,6 0 0 0,-7-1-4 0,7 1 1 0,0-4-1 15,0 3 0-15,7-3 2 0,-7 1-2 0,0-5 1 16,6 5-2-16,1-6 6 0,-1-2-2 0,7 3 0 0,-6-3 0 15,5 0-2-15,2 0 0 0,-1-4 2 0,0 0-1 0,6-4 1 16,-6 0-1-16,1 0-1 0,5 1 1 0,-6-5 0 16,0 2 3-16,0-2 2 0,0-3 4 0,0 3 1 0,-7-2 4 15,7 3 2-15,-6-5 0 0,0 1 4 0,-7 0-1 16,6-1 1-16,-6 2-4 0,0-1-3 0,-6 1-3 0,6-2 0 16,-7-3-2-16,0 5-3 0,1-6-2 0,-1 6-4 0,-6 0-1 15,7-2 0-15,-7 5-2 0,0-5-1 0,-7 9-1 16,7-5-1-16,-7 4 2 0,7 2-2 0,-6 2 0 0,0 0 2 15,6 0 1-15,-7 0 0 0,7 0 0 0,7 0 0 16,-7 0-1-16,6 0-1 0,1 0 0 0,6 0-1 0,-7 0-3 16,7 0-1-16,0 0 0 0,0 0-2 0,7 0-1 15,-7 0 1-15,13 2 0 0,-7-2 2 0,7 0 0 0,0 0 3 16,7 0 2-16,-7-2 0 0,6 2 0 0,7-5 2 0,-5 2 0 16,4-1 1-16,-5-3 0 0,5 3-1 0,-5-3 0 0,6 0 0 15,-7 0 2-15,8-1-1 0,-8 1-1 0,-6-1 0 16,7 2 0-16,-7-3 0 0,0 2 1 0,-7 3 0 15,7-3 0-15,-7 3 3 0,-6 1 2 0,7-1 2 0,0 0 1 16,-7 0 3-16,0 2 0 0,0 2 2 0,0-4-1 0,0 4-1 16,0 0-2-16,0 0-2 0,0 0-1 0,0 0-3 15,0 0 0-15,-7 4-3 0,7-4 1 0,0 2 0 0,-7 6-2 16,7-4 0-16,0 7 0 0,0-4 0 0,0 4-1 16,0 0-1-16,0 0 0 0,0 4 1 0,0-4 1 0,0 0 0 15,0 3-3-15,7-3 3 0,0 0-1 0,-7 1 2 0,6-2 0 16,1 1-1-16,6 0-1 0,-7-4-1 0,1 2 2 15,5-2-1-15,1-5 0 0,2 6 0 0,-3-4 0 16,8-4-1-16,-7 0 1 0,6-4 1 0,0 1 1 0,2-2 1 16,3-2 0-16,-3 1-1 0,-1-2 0 0,-1-3 2 0,0 0 0 15,1-1-2-15,-7 2-1 0,0-5 1 0,0 4 1 0,-7-3 1 16,1-1 3-16,-1 1 2 0,1-5 3 0,-7 4 6 16,0 1 4-16,0-5 2 0,0 5 7 0,0-5 3 0,-7 5 0 15,1-1 1-15,6 4 1 0,-7 0-3 0,1 1 0 16,-1 2-3-16,1 0-7 0,-1 1-3 0,1 3-2 0,0 0-6 15,-1 1-4-15,7 3-2 0,-6-3-1 0,-1 6-2 16,7-3 0-16,-7 3-2 0,7 1 0 0,-6 0 0 0,6 7-1 16,0-4-2-16,-7 4 0 0,7 1 0 0,7-1 0 15,-7 0 1-15,6 3-1 0,1 1 2 0,-7 0 0 0,13-1-1 16,-6 1 1-16,5-1-1 0,1 1-1 0,-6-4-2 0,6 4 2 16,0-1-2-16,6-2-2 0,-5 3 0 0,-1-9-2 15,7 5 2-15,-8-3 0 0,1-2 2 0,-6 2 0 0,6-4 2 16,-7 1 2-16,7-5 1 0,-7 0 2 0,8 0-1 0,-7-5 5 15,-1-2 1-15,1 0 0 0,-1-1 0 0,7-3 3 16,-7 1 1-16,1-5 3 0,0 0 2 0,-1 1-1 0,1-1 1 16,-1-4-2-16,1 4 0 0,-1-3-2 0,0 4-1 15,1-5-4-15,-1 5-3 0,1 3 0 0,0 0-1 0,-1 0-1 16,1 3-1-16,-1 1-1 0,-6 4-1 0,7-2-1 0,-7 2-2 16,6 3-2-16,0 3 1 0,1 2 0 0,0 1 0 15,0 3 1-15,-2 1 0 0,2 5 1 0,6-1 1 0,-5 1 2 16,-3 4 0-16,1-5 0 0,8 4 1 0,-7-2 0 15,-1-2 1-15,7 4 0 0,-6-4-1 0,-1 1 1 0,7-3-1 16,-6 2 1-16,6-3-1 0,-1-5-1 0,8 6-4 0,0-5-14 16,-1-3-21-16,7 0-25 0,0-4-36 0,7 0-64 15,-1-8-126-15,1 6-111 0,-1-10-80 0,8 1-40 0</inkml:trace>
  <inkml:trace contextRef="#ctx0" brushRef="#br0" timeOffset="46795.34">7724 11635 218 0,'-27'7'331'16,"2"4"-121"-16,-1 0-93 0,0-3-52 0,5 2-32 0,2 1-15 15,0 1-9-15,6-5-3 0,0 3-5 0,6-2-1 16,-6 4-4-16,7-9-3 0,6 3-3 0,-7 2-5 0,7-4-2 16,0 4-3-16,0-5-2 0,0 1-2 0,0 0-2 0,0-4 0 15,0 3 1-15,0-3 4 0,-6 4 0 0,6-4 4 16,0 0 6-16,0 4 4 0,-6-4 8 0,6 0 10 0,-7 0 9 15,7 0 6-15,0 0 6 0,-6-4 2 0,6 4 1 16,-7 0-1-16,0-4-3 0,7 4 0 0,-6 0-3 0,-1 0-2 16,1-3-1-16,-1 3-2 0,1 0 1 0,0 0 3 15,-1 0 4-15,0-4-1 0,0 4-2 0,0 0 0 0,2-4-3 16,-2 4-1-16,7 0-2 0,-6 0-5 0,-7 0-5 0,6 4-4 16,0 0-1-16,-6-4-2 0,1 7 0 0,-1-3-2 15,0 3 2-15,-1 4 2 0,-4-4 2 0,3 8 1 0,-4-5-1 16,0 2 2-16,6 2 0 0,0 1 2 0,-7-1-1 15,7 6-1-15,-6-6 1 0,6 4-2 0,0 0 1 0,-2 1 2 16,4-5-1-16,4 4-2 0,-6 2 1 0,6-3-1 0,-6 2 1 16,13 3-1-16,-7-7-2 0,1 2 0 0,6 2-1 15,0-5 0-15,0 1-1 0,0-1 0 0,6-2-3 0,1 3 1 16,6-5 0-16,1-3 0 0,-1 5 1 0,-2-9 0 16,17 5 1-16,-9-4 1 0,7-2 0 0,7-4-1 0,-1 2 1 15,7-8-2-15,1 1-5 0,-2-5-7 0,7 5-15 0,-5-3-21 16,0 2-27-16,-2-4-47 0,-5-1-91 0,-1 1-150 15,-5-1-76-15</inkml:trace>
  <inkml:trace contextRef="#ctx0" brushRef="#br0" timeOffset="47733.49">7659 11939 412 0,'0'-4'376'0,"-7"1"-146"0,7 3-103 0,0-4-56 15,0 4-34-15,-6 0-16 0,6 0-10 0,0 0-4 0,0 0-2 16,0 4-1-16,0 3 1 0,0-3-1 0,-7 3 1 0,7 4 0 16,0 0 2-16,-7 0 0 0,7-1 1 0,0 2 1 15,0-1-1-15,0 3 3 0,0-3-1 0,0 4 1 16,0 0-1-16,7-4 0 0,-7 4-1 0,7-5-1 0,-7 1 1 16,6 4 1-16,1-5-1 0,6-2-2 0,-7 3 1 0,7 0 1 15,0-4 2-15,1 2 2 0,-2-2 0 0,8-5-1 16,-7 3 2-16,7-5 2 0,5 0 1 0,-5 0-1 0,6-5 0 15,-7 5 0-15,8-7 0 0,-2 1-1 0,2-2-1 16,-9 1 1-16,3-1 0 0,-1-3-1 0,-1 3 2 0,-6 2-1 16,-7-2 4-16,8 1 0 0,-14-3-1 0,0 2 0 0,0 1-2 15,-7-1 1-15,-6 1-4 0,0 0-2 0,-6 3-4 16,-7-3-3-16,-2 3-2 0,3 0-1 0,-7 4-1 0,5 0-1 16,-4 0 0-16,4 4-1 0,1-4 0 0,0 0 1 0,6 4 4 15,1-4-1-15,-1 0-1 0,1 0-1 0,6 0 1 16,6 0 0-16,1-4 4 0,-1 4-1 0,1-4-4 0,6 4 1 15,0-3 2-15,0-2 0 0,6 2 0 0,1-3-4 16,6-3 0-16,0 2-1 0,-1 0 1 0,2-1 0 0,5-3 1 16,1 5 0-16,-7-2 0 0,7-3 1 0,-1 3-1 0,0 1 0 15,2 0 0-15,-3 0 1 0,2-1-1 0,0 1 0 16,-8 0 0-16,8 4 1 0,-7-2-1 0,7 1 1 16,-7 4-1-16,6 0-1 0,-5 0 1 0,-1 0 0 0,-1 4 1 15,1 1-1-15,7-5 0 0,-7 6 0 0,0-2 1 0,-7 3-1 16,7 1 0-16,-6-1 0 0,6 0-1 0,-5 0 1 0,-3 5 0 15,2-5-1-15,-1 3 1 0,0-2 0 0,-6 3 1 16,7 0-1-16,-7-4 1 0,7 4-1 0,-7-4 0 16,0 5 2-16,7-4-1 0,-7-1-1 0,0 0 0 0,0 0 2 15,0-3 0-15,0 0-2 0,0-1 0 0,0 1 1 0,0-1-1 16,0 2 4-16,0-5 6 0,0 0 7 0,0 0 5 0,6-5 7 16,-6 2 3-16,0-1 3 0,0-3 7 0,7-1 1 15,-1 1-2-15,-6-3-6 0,6-2-3 0,1 1-5 16,-1-4-2-16,1 1 0 0,0-1-3 0,-1 1-2 0,1-1-1 15,-1 0 0-15,0 5 1 0,7-2-3 0,-5-2 1 0,-3 6-4 16,9-2-4-16,-8 2-3 0,1 0-4 0,-1 1 0 16,7 3-3-16,-6 0-1 0,-1 4-3 0,1 0 1 0,-1 4-2 15,1 0 2-15,-1 7-1 0,1-4-3 0,-1 4 4 16,0 1-1-16,1 2 2 0,-7-2 1 0,6 2 1 0,-6 1-1 16,0 0 0-16,0-5 1 0,-6 5 1 0,6-4-1 0,0-4 1 15,0 0-1-15,0 0-2 0,0 1 3 0,-7-4 1 16,7 0 4-16,0-4 2 0,0 0 6 0,-6 0 4 0,6-8 1 15,0 5 3-15,-6-5 2 0,6 2 1 0,0-6 0 16,0 1-1-16,0-4-4 0,0 1-1 0,0-1-1 0,6 0 0 16,-6 1-1-16,6-5-2 0,1 1-2 0,6 3-3 15,-6-4-1-15,6 5-1 0,0-1-2 0,-7 1-2 0,13-1-3 32,-11 4-1-32,4 1-1 0,1 2-3 0,-6 5 0 0,6-1-1 15,-6 4-1-15,6 0 1 0,-7 4 0 0,7 3-1 0,-7 1 0 16,7 2 0-16,-6 5 2 0,6-1 1 0,-6 5 1 15,-2-5 0-15,8 8 0 0,-6-4 1 0,1 1 0 0,4 3 0 16,-5-4-1-16,-1 5-3 0,1-6-3 0,5 2-4 16,-5 2-8-16,0-5-13 0,-1 2-13 0,1-3-14 0,0 0-15 15,5-1-13-15,-5-3-15 0,6 0-12 0,-7 1-10 16,7-6-14-16,0 1-18 0,0-3-43 0,-6-1-77 0,6-3-119 16,-6 0-66-16</inkml:trace>
  <inkml:trace contextRef="#ctx0" brushRef="#br0" timeOffset="47968.46">8733 11797 259 0,'0'-4'476'0,"0"4"-162"0,0 0-144 0,7 0-80 16,-7 4-44-16,6-1-22 0,1 4-9 0,-1 0-3 0,1 1 1 15,-1 3 0-15,7 3 4 0,-6 1 3 0,6 3 2 16,0 0-1-16,-1 2 0 0,3 1 0 0,3-3-3 0,-5 8 0 15,7-4-5-15,-7 0 3 0,0 4-1 0,7-1-1 0,-7 1-1 16,0-1-1-16,-8-3 0 0,9 4-4 0,0-5 0 16,-8 6-3-16,1-5-3 0,5 0 1 0,-5-4-1 0,-1 5-1 15,1-6-1-15,-1 2-5 0,8-5-5 0,-8 1-9 16,1 0-13-16,5-4-21 0,1 0-36 0,-6-8-59 0,6 1-118 16,-7-4-98-16,1-4-68 0</inkml:trace>
  <inkml:trace contextRef="#ctx0" brushRef="#br0" timeOffset="48218.83">8779 11903 473 0,'0'-12'423'0,"6"1"-187"0,1 0-112 0,-1-3-60 16,7 6-31-16,6-3-13 0,2 1-7 0,-2 2-4 0,1 1-2 15,-1-1 1-15,0 5 1 0,2 3 1 0,-2 0 0 16,0 3-1-16,-5 1 0 0,-1 3 2 0,-1 5-2 0,-5 2 0 15,-7 1 1-15,0 2-1 0,0 6 1 0,-7 0-1 0,1-2-3 16,-7 1-2-16,0 4 2 0,0-5-2 0,5 5-1 16,-4-4 0-16,-7 4-1 0,12-8-3 0,-6 0-6 0,7 1-12 15,-1-5-16-15,1-3-23 0,-1 4-37 0,7-7-62 16,0-2-141-16,7-1-74 0,-1-5-54 0</inkml:trace>
  <inkml:trace contextRef="#ctx0" brushRef="#br0" timeOffset="49298.01">9104 12151 120 0,'0'9'450'0,"-6"-9"-160"0,6 2-126 16,-7-2-70-16,7 0-33 0,0 0-15 0,0 0-4 0,0-2-2 15,7-3 1-15,-7-2 1 0,0 0-2 0,6-1-4 16,1 1-8-16,0-7-1 0,-7 2-1 0,12 1-2 0,-12-3 1 15,7 3 1-15,1-5 0 0,-3 2 0 0,1-1 1 16,1 1-3-16,-7 0-3 0,6-1-5 0,1 0-4 0,-7 4-3 16,0-4-2-16,7 1-1 0,-7-1-2 0,0 4-2 0,-7 0-2 15,7-1 0-15,0 2 1 0,0-1 1 0,0 3 0 0,0-2 0 16,-7 6 1-16,7-3-2 0,0 3 1 0,0 0-1 16,0 1-1-16,0-1-2 0,0 0 1 0,0 4-1 15,0-3-2-15,7 3 2 0,-7 0-1 0,7 0 0 0,-7 0 3 16,5 3 0-16,-5-3-1 0,8 4-1 0,5 3 2 0,-6-3 0 15,-2 4-1-15,2-1 0 0,0 3 1 0,0 2-2 0,-1-1 2 16,7-1 0-16,-7 5 0 0,1-3-1 0,-1 3 0 16,1-1 1-16,0 1 0 0,-1-1 1 0,1 1-2 15,-1-4 0-15,-6-1 0 0,6 1 0 0,1-3 0 0,-2 3 0 16,3-4 0-16,-8-2 0 0,6-3 1 0,1 2 0 0,0-1 1 16,-1-3 0-16,7-3-1 0,-7 3 2 0,7-6-2 15,-6 1 1-15,0-2 0 0,6-4 0 0,0 0-1 0,-7-1 0 16,7 2 2-16,-6-5-2 0,6 4 1 0,-6-7 2 0,-2 3 0 15,2-3 2-15,1 3-3 0,-3-4 2 0,3 5-1 16,-8-1-2-16,0-2 3 0,5 2-1 0,-5 1-1 0,-5 2 0 16,5-2 1-16,0 2 2 0,-8 1 1 0,8 5 0 15,-5-2 1-15,-3 0-1 0,8 1 0 0,-7 3-1 0,2 4 0 16,-2 0-3-16,-6 0-1 0,6 4-1 0,1-1-1 16,-1 1 1-16,-6 4 0 0,7 3-1 0,0-5 0 0,-1 6 1 15,0-4 0-15,0 3 0 0,1 4 0 0,-1-5 0 0,7 1 0 16,-6 4-1-16,6-5 0 0,0 5 1 0,-6-4 0 15,6 4 0-15,0-1 0 0,0 1 1 0,6-4 2 0,-6 4-1 16,6-4 1-16,1 0-3 0,-1 4 0 0,1-4-1 0,0-5 0 16,0 6 0-16,5-5-2 0,-5 0-1 0,6 1 2 15,-7-5 2-15,7 1 1 0,1 1 1 0,-2-5 1 16,-4 0-2-16,5-5 2 0,-1 5 1 0,1-7 1 0,-6 3 2 16,6 0 0-16,0-3 1 0,0 0 1 0,0-1 4 0,0-2 2 15,-7-1 2-15,6-1 0 0,-5 5 2 0,0-3 1 0,0-2 4 16,6-2 4-16,-7 2 3 0,1 1 0 0,-1 0-2 15,0-4-2-15,1 5-4 0,-1-1-2 0,2 0-4 16,-8 0-6-16,7 0-5 0,-2 4-4 0,2 3 0 0,-7-3-2 16,6 4 0-16,1-1-1 0,-7 0-1 0,6 0 0 0,-6 4-2 15,7 0 2-15,-1 0-2 0,-6 0 1 0,7 4 0 16,0 0-1-16,-1 3 0 0,-6 0 1 0,6 0 0 0,1 5-1 16,-1-2 0-16,-6 1-1 0,7 4 0 0,-7-1 1 0,6 5-2 15,-6-5-1-15,0 5-1 0,0-4 0 0,0-1 0 16,-6 5 0-16,6-4 1 0,0-5 0 0,0 5 0 0,0-4 1 15,0 1 1-15,0-6 0 0,0 2 0 0,6-5 0 16,-6 1 1-16,0 0 0 0,7-4 3 0,-7-4 1 0,13 0 0 16,-6-4 1-16,5 1 1 0,1-4-1 0,1 0 2 15,-1-3-3-15,0 2 1 0,6-2-1 0,-6-4 1 0,0 0 1 16,0 3-2-16,0-7 3 0,0 3 2 0,0 1 2 0,-6-4 2 16,-1 4 4-16,1 0 2 0,-1 0 1 0,1-1 5 15,-7 4 0-15,6 1-1 0,-6-1 0 0,0 4-4 0,0 4-3 16,0 0-2-16,0-1-4 0,0 4-4 0,0 4-4 0,0 0-2 15,6 0-5-15,-6 4-5 0,8 4-3 0,-3-1-2 16,10 0-1-16,-3 4-2 0,1 4 1 0,0-4 0 16,0 0 3-16,6 4 3 0,1-4 1 0,0 3 2 0,-7 1 1 15,7-4 3-15,-7 3 0 0,0-3 2 0,-1 0 3 0,1 0-1 16,-6 0 2-16,-1-4 0 0,1 4 1 0,-7-2-1 0,0 1 2 16,-7-3 1-16,1 1-1 0,-1 3 1 0,-6-4-2 15,-6 0 3-15,0 1-1 0,-1-1 0 0,1-3-2 16,-8 0-1-16,8 2 0 0,-8-6-4 0,8 4-8 0,-8-4-10 15,8 0-14-15,0-4-14 0,-1 0-16 0,14 4-23 0,-1-2-28 16,7-6-40-16,0 1-51 0,7-1-89 0,-1-3-99 16,7 1-51-16</inkml:trace>
  <inkml:trace contextRef="#ctx0" brushRef="#br0" timeOffset="50032.61">10479 11690 137 0,'0'-4'440'16,"-13"4"-141"-16,6-4-131 0,0 4-70 0,1-3-33 16,0 3-16-16,0 0-8 0,-9 0-1 0,10 0 5 0,-2 0-6 15,0 0-4-15,7 0-7 0,-6 3-7 0,-1 1-6 0,1 3-2 16,6-3 0-16,0 4-2 0,-5-1 1 0,5 0 2 16,0 0 1-16,0 1 1 0,0 3 0 0,0-5 0 15,0 6 0-15,5-1-2 0,-5 0 3 0,6-3-1 0,1 2 1 16,-1 1 1-16,1-3 2 0,0 3 1 0,6-4-1 0,-6 0 1 15,5 1-1-15,1-1-1 0,1 0-1 0,5-7-1 0,-7 3-2 16,8-3-2-16,6 0-1 0,-6 0 1 0,6-3 0 16,0 0-2-16,1-5 0 0,4 1 1 0,-5-1 1 0,2-2 3 15,-3-1 0-15,1-4 1 0,6 5 1 0,-12-5 3 0,5 0 3 16,-4-1 2-16,-2 2 0 0,0-1 2 0,-5 1 2 16,0-1 3-16,-9 1 2 0,2-1 0 0,-1 1 1 15,-6-1-2-15,0 1 1 0,0 2-4 0,-6 1-3 0,6 5-3 16,-7-2-6-16,2 0-3 0,-9 4-3 0,0 1-4 0,8 3-2 15,-7 0-3-15,0 3-2 0,0 1-1 0,-1 4-1 0,2 0-1 16,-1-2-1-16,0 5 0 0,0 1 1 0,6-3 1 16,1 7 0-16,0-5-2 0,-1 4 2 0,-1-5-1 15,8 5-1-15,-5-4-1 0,5 0 0 0,5-4 0 0,-5 4 1 16,0-3 1-16,8-2-1 0,-1 2 2 0,-7-4 1 0,6 0 1 16,7 0 0-16,-7-4 1 0,1 0-2 0,6 0 0 15,0 0 2-15,-1-4 0 0,-5 0-2 0,7 0 1 0,-1-4 7 16,0 5-5-16,-1 0 1 0,2-5-3 0,0 5-1 15,-9-5-1-15,8 4-1 0,0-3 0 0,0 4-8 0,-6 3 2 16,-1-4 2-16,1 4 0 0,6 0 0 0,-13 4 0 0,6-4 0 16,-6 3 1-16,7 4 0 0,-7 1-1 0,0-1 2 15,0 1 0-15,0 3 0 0,-7 0 1 0,7-4 0 16,0 4 0-16,-6-3 2 0,6-4-1 0,0 2 2 0,0-2 1 16,0-4 2-16,0 4 3 0,0-4 3 0,0 0 1 0,0-4 1 15,6 0 1-15,-6-2 0 0,7-2-1 0,-1-3-1 0,1 0-2 16,5 0-3-16,1 0-1 0,-6 0-2 0,6-4-1 15,1 4-1-15,-1 0-1 0,6 0 0 0,-6 1-2 16,7 2 0-16,-7-3-1 0,6 4 1 0,-6 3 0 0,7-3-1 16,-7 3 0-16,6 4 0 0,-6 0-1 0,1 0 1 0,-2 0-1 15,1 4-1-15,0 3 2 0,1-3-1 0,-2 3 1 16,1 4 2-16,0-3 1 0,1 2 0 0,-1 1-1 0,-8 0 1 16,8 0 0-16,-6 0 0 0,1 1 1 0,4-3-3 15,-5 3-5-15,-1-1-8 0,1-3-14 0,-1 3-18 0,-6-7-24 16,7 2-23-16,-7-2-24 0,0 0-28 0,0-1-37 0,0-3-74 15,-7 0-159-15,1 0-63 0,-7-3-28 0</inkml:trace>
  <inkml:trace contextRef="#ctx0" brushRef="#br0" timeOffset="50157.6">10310 11430 403 0,'-7'-4'489'0,"1"0"-173"0,6 1-169 0,6 3-95 0,7 0-52 15,6 0-31-15,1 0-18 0,6-4-21 0,7 4-45 16,-1 0-101-16,1-4-97 0,6 4-73 0</inkml:trace>
  <inkml:trace contextRef="#ctx0" brushRef="#br0" timeOffset="50595.57">12016 11100 188 0,'-6'0'429'0,"-1"0"-151"15,7-4-125-15,-6 4-71 0,6 4-37 0,0-4-19 0,6 4-9 16,-6 2-2-16,7-1 2 0,-1 6 3 0,0-1 4 16,1 5 4-16,-1-1 3 0,7 9 2 0,1-5 3 0,-2 7-2 15,7 1 0-15,-5 3-4 0,-1 0 2 0,5 6-4 16,-4-6-1-16,6 3-1 0,-7 1 0 0,0 1-2 0,6-2-2 15,-5 1 0-15,-1-4-3 0,0 4-1 0,-1-3-3 0,-5-1-2 16,7-3-3-16,-2 3-1 0,1-3-2 0,0-4-1 16,-6 0-2-16,6 0-1 0,-6-4-3 0,6 0-6 0,-7 1-9 15,0-5-15-15,7-3-18 0,-6 1-31 0,0-2-50 0,6-5-88 16,-7-5-151-16,6 0-76 0,-5-9-37 0</inkml:trace>
  <inkml:trace contextRef="#ctx0" brushRef="#br0" timeOffset="51174.22">11937 11335 1 0,'-13'-8'504'0,"7"2"-16"15,-1-2-206-15,7 0-127 0,7 1-70 0,-1-1-36 0,1-3-23 16,6 4-10-16,8 0-3 0,-10-4-7 0,16 4 3 15,-8-1 2-15,7 0 0 0,6-2 0 0,-5 6 2 16,12-3 0-16,-6 3-5 0,-1 4-1 0,1 0-2 0,-1 0 0 16,2 8-1-16,-9-1 0 0,1 3-2 0,0 2-1 0,-6 2 1 15,-7 5-3-15,0-1 1 0,-8 3-1 0,-5 2-4 0,0 3-2 16,-5-1-2-16,-2-3 1 0,-6 3 0 0,-7-2-1 16,7-2 1-16,-6-1 1 0,-1-6 3 0,2 4 1 15,-3-7 2-15,2 4 0 0,-1-4 1 0,7-4 3 0,0 1-3 16,0 0 0-16,6-2 0 0,1-3 1 0,-1 1-2 0,7 0 1 15,-6 0-1-15,12 0-1 0,-6 3 2 0,7-3 0 16,6 3 0-16,0 0-1 0,0 1 2 0,0-1-1 0,7 0 0 16,-1 1 0-16,2-1-1 0,-3-4 0 0,9 1 1 15,-2 3-1-15,-5-7-1 0,5 4 1 0,-4-4 0 0,5 0 1 16,-7 0 0-16,8-4 1 0,-8 4 0 0,0-7 1 0,1 3 3 16,-1-2-2-16,1-2 1 0,0 1 2 0,0-1 3 15,-7-3 4-15,-1-1 3 0,1 3 1 0,0-3 1 0,-6 1 1 16,-1 0 1-16,0 0 1 0,-6 0 0 0,0-3-1 0,0 3-3 15,-6 0 1-15,0 0 0 0,-1 0 0 0,-6 4 1 16,7-4-2-16,-8 2-4 0,-4 2-1 0,3 5-3 0,3-2-2 16,-1 0-2-16,0 4-4 0,0 0-1 0,0 4 0 15,7 2 0-15,-8-1-1 0,8 6-2 0,-1-4 1 0,1 4 0 16,-1 0 1-16,7 3 1 0,0-3 0 0,7 4-1 0,-1-1 0 16,1-2 1-16,-1 2-1 0,8-3 1 0,-2 4-2 15,1-4 2-15,7 0-1 0,0 0 1 0,0-4 1 16,-2 1 0-16,9-1 1 0,5-4-2 0,1 1 0 0,6-4-7 15,-7 0-10-15,14 0-12 0,-7-4-23 0,0 4-23 0,7-3-36 16,-13 0-59-16,5-5-117 0,-5 1-103 0,-1-1-69 0</inkml:trace>
  <inkml:trace contextRef="#ctx0" brushRef="#br0" timeOffset="51986.91">12973 11104 252 0,'-7'-8'483'0,"1"5"-160"0,6-5-146 0,0 8-83 0,0-4-44 16,0 1-24-16,6 3-12 0,-6 0-5 0,0 3-2 15,7 1 4-15,-7 4 3 0,6 3 2 0,-6 0 1 0,7 0 3 16,0 7 2-16,-2 3 2 0,3 2-1 0,5 3-1 0,-6 3 2 16,-2 4-2-16,3 0-2 0,-2 4 1 0,1-1 1 15,-1 1-1-15,7-1 1 0,-7 1 1 0,7 0-1 16,-7 3 3-16,8-4 1 0,-1 1-2 0,0 0-3 0,0-1 0 15,6 0-2-15,-4-2-3 0,3-1-3 0,2 0-3 0,0 0-2 16,-1-4-1-16,7-3-3 0,-7-4 1 0,2 0-3 16,4-4 1-16,-7 0 1 0,9-7 1 0,0 0-1 0,-8-4 1 15,1 1 2-15,-1-4 0 0,0 0 4 0,2-8 6 0,-9 0 8 16,1 1 5-16,0-5 3 0,-7 2 3 0,1-10 2 16,0 1 2-16,-14 0 1 0,7 1-4 0,-13-4-9 0,7 0-6 15,-14-4-2-15,0 4-3 0,-5-5-3 0,-1 1-3 16,-1 0-7-16,2 0-1 0,-8 5-2 0,1 2 1 0,-2-4-1 15,2 7-1-15,6 3-1 0,-6-3 1 0,12 4 0 0,-6 1 0 16,6 4 0-16,1-1-1 0,6 1 0 0,7-1-1 16,-8 4-1-16,14-4-2 0,-7 4 0 0,7 0-1 0,-6 0 1 15,6-4 2-15,6 4-2 0,-6 0 3 0,7 0 2 16,0-3 0-16,0-1 1 0,-1 0-1 0,1 1 1 16,-1 0 1-16,0-5 0 0,1 4-1 0,6-3-1 0,-7 0 0 0,1-1 3 15,6 1 0-15,0 0-2 0,-7-4-1 0,8 3 0 16,-1-3 0-16,0 0 0 0,0 0 0 0,-1 4-2 15,2-4 0-15,-1 4 1 0,6-4 1 0,-6 3 0 0,1 5 0 16,-1-5-1-16,-2 1 0 0,4 3 1 0,-9 1 0 0,7-1-1 16,-6 4-1-16,-1 0 0 0,1 0 0 0,-1 4 2 0,7-1-1 15,-7 5 1-15,1 0-2 0,0-2 1 0,6 2 2 16,-7 3-1-16,1-4 0 0,-1 4 0 0,7-4 0 16,-7 4 0-16,2-4 0 0,-2 4 1 0,8-3-1 0,-9 0-1 15,2-1 1-15,-1 0 0 0,7 0 1 0,-6-3-1 0,6 3 1 16,-6-3 0-16,-1-4 1 0,7 4 0 0,-7-4 0 15,8-4-1-15,-8 4 1 0,7-4 1 0,-7 1-1 0,0-5 0 16,1 1 0-16,1 0 1 0,-2 0 0 0,0-5 1 16,1 1 3-16,-7 0 0 0,6-4 2 0,-6 5 5 0,0-5 3 15,0 0 0-15,0 1 1 0,0-1 1 0,0 1 10 0,0 3 10 16,0-4 8-16,0 3-1 0,-6 5 4 0,6-3 2 16,0 2 2-16,-7 1 0 0,7 3-12 0,0 0-11 0,-6 0-10 15,6 2-8-15,0 2-5 0,0 0-6 0,0 2-3 16,0 2-2-16,0 4-1 0,0-1 0 0,0 3 1 0,0 2-4 15,0-1 3-15,6 1 2 0,1-3 1 0,-1 7 0 0,1-5-1 16,-1 0 2-16,-1 0 0 0,10 0 4 0,-2 0 0 16,0-4-2-16,0 0 0 0,6 0 0 0,1 1-1 0,-1-1-1 15,7-7-5-15,1 5-13 0,-2-3-24 0,2-2-31 16,-2-2-35-16,2 2-36 0,4-5-35 0,-3-2-38 0,-3-1-48 16,-5 1-70-16,0-3-128 0,-1-2-52 0,-6 1-12 15</inkml:trace>
  <inkml:trace contextRef="#ctx0" brushRef="#br0" timeOffset="52112.05">13800 11200 106 0,'-19'-8'496'0,"-1"-4"-90"0,7 9-177 15,0-1-107-15,5 0-55 0,3 0-31 0,5 2-18 16,5 2-8-16,-5 0-6 0,15 2-5 0,-2 2-10 0,0-4-15 16,6 4-30-16,7 0-60 0,0-1-136 0,0-3-89 0,1 5-73 15</inkml:trace>
  <inkml:trace contextRef="#ctx0" brushRef="#br0" timeOffset="52814.84">14224 11290 353 0,'-14'-4'381'0,"8"4"-140"0,-7-2-99 0,6 2-53 0,-6-5-26 0,0 5-13 16,0 5-4-16,-6-3-3 0,6 2 0 0,-7 0-3 15,7 3-7-15,-6 1-5 0,6 4-5 0,-1-3-2 16,7 7-7-16,-6-2-3 0,8 1-4 0,-2-1-1 0,7 2-2 16,-6-2 1-16,12 1-3 0,-6-1-2 0,7-3 2 0,6 1 1 15,-8-3-1-15,10 0-1 0,-2-6 2 0,-1 5 1 16,8-8 2-16,-7 0 1 0,0 0 0 0,6-8 2 0,-6 5 4 15,7-1 1-15,-7-3 1 0,0 0 1 0,0-1 1 16,0 0 0-16,-1 4-1 0,3-3-2 0,-2 5-1 0,6-4-2 16,-6 4 1-16,0 2-3 0,0 0-1 0,6 0-1 0,-5 2 0 15,5 6-2-15,0-1 0 0,-5 5-2 0,-1 3-1 16,-1-4-1-16,1 3 1 0,0 4-1 0,-6 1 1 0,0-1 0 16,-1 0-1-16,1 4 0 0,-7-3 0 0,-7-1 2 15,1 4 1-15,-1-3-2 0,0 2 0 0,-12-3 0 0,6-3 0 16,-6 0 1-16,5-1 3 0,-5-2 2 0,6-1-3 0,-7-8 8 15,7 5-1-15,-6-4-3 0,0-1 2 0,5-3 0 16,2 0-1-16,-1 0 0 0,-2-7 0 0,10 3-5 16,-2-3 4-16,0-1 1 0,7-3 0 0,7-1-3 0,0-2-2 15,6-1-2-15,0 1 0 0,-1-8-3 0,9 4-1 0,-2-4-1 16,0 4 1-16,8-5-1 0,-8 2 1 0,0-1 1 16,1-4 0-16,-1 0 0 0,1 1 0 0,0 3-1 0,-1-5-1 15,-6 2 2-15,0 3 0 0,1-3 0 0,-2 7 0 16,-6-5 0-16,1 5 1 0,1 3 2 0,-8 1 0 0,0-1-3 15,0 4 0-15,-8 0 0 0,8 3-1 0,-7 6 0 0,1-2-1 16,-1 0-2-16,2 4 1 0,-9 4 3 0,7 0-3 16,1-2 0-16,-1 6 2 0,1 0-1 0,0 2 0 0,-1 1 0 15,7 0 0-15,0 4-1 0,0 0 0 0,0-1 3 0,0 1-3 16,7-1 0-16,-7 2 2 0,6-2-2 0,0 1 1 16,1 3 1-16,-1-3 1 0,1-1-1 0,7 1 1 0,-2-1 0 15,-6 2 0-15,9-2 0 0,-3 1 0 0,8-4 0 16,-7 0-1-16,6 0-1 0,1 0-1 0,-1-4-2 15,7 0-2-15,0 1-7 0,0-5-8 0,0 2-12 0,6-5-11 16,-5 0-16-16,5 0-18 0,-5 0-24 0,-2 0-39 0,2-5-55 16,5-2-110-16,-6 3-80 0,-6-3-53 0</inkml:trace>
  <inkml:trace contextRef="#ctx0" brushRef="#br0" timeOffset="53174.49">14777 11442 57 0,'0'0'227'0,"0"0"-56"0,7 2-38 0,-7-2-21 15,6 0-13-15,-6 0-9 0,6 0-6 0,-6 0-8 0,7-2-7 16,-7 2-7-16,7-6-6 0,-7 6-4 0,7-2-2 16,-7-2-2-16,6 0 0 0,-6 0-4 0,0-3-3 15,6 3-4-15,-6-2 1 0,0-2-1 0,7-3 0 0,-7 4-2 16,0-4-2-16,0 3-3 0,0-2-4 0,0-2 2 0,0 1-4 15,0-1-3-15,-7 2-2 0,7-5-4 0,0 4-2 0,0 0 3 16,0 4-1-16,0 0 2 0,0 0-3 0,0-1 0 16,0 0-1-16,0 6-2 0,0-2-3 0,0 0-3 15,0 4-1-15,0-4-4 0,0 8-3 0,7-4 0 0,-1 4-1 16,1 0 1-16,-1 3 1 0,8-4-1 0,-8 8 0 0,6-4 1 16,3 4 1-16,-2 5 1 0,-8-2-1 0,9 1 0 15,-1-1 0-15,0 1 0 0,0 3-4 0,0 1-2 0,0-5-6 16,0 4-6-16,-1-3-4 0,8 1-4 0,-7-3-8 15,0-1-9-15,6-1-8 0,2 0-12 0,-2-4-15 0,0 0-22 16,8-3-43-16,-2-1-63 0,2-6-127 0,-1 3-74 0</inkml:trace>
  <inkml:trace contextRef="#ctx0" brushRef="#br0" timeOffset="53690.53">15435 11257 399 0,'-13'-3'408'0,"-7"-1"-147"0,1 4-102 0,-1 0-52 0,8 4-29 15,-15 3-17-15,14 0-8 0,-6 1-3 0,0-5-7 16,6 4-6-16,-2 5-6 0,3-1-10 0,6-5-4 0,-1 6-5 16,0 3-5-16,1-5-5 0,6 2 1 0,0-5-2 15,6 4 0-15,1-4 0 0,0-3-2 0,6 3 1 0,-8-2 2 16,15-3 0-16,-6-2-1 0,-1 0-1 0,6-2 1 0,-6 2-2 16,7-5 2-16,-1 2-1 0,-6-1 2 0,7 0-1 15,-7 1 0-15,0-1 0 0,-7 1 0 0,7 3 0 16,-6-4-1-16,0 4 0 0,-2 0-1 0,3 0 0 0,-1 0-1 15,-7 4 0-15,6-1 1 0,0 1 1 0,0-1-1 0,-6 5 1 16,7 0 0-16,0-6 1 0,-1 6-1 0,-6-4 1 16,7-1-1-16,-1 1 3 0,1 0 4 0,-1-4 3 0,0 0 3 15,7-4 3-15,-6 0 4 0,7-3 5 0,-8-1 6 16,7 1 3-16,-8-4 5 0,10 1 0 0,-2-5-1 0,-7 1-1 16,1-6-1-16,-1 5-3 0,-6-2-5 0,0-2-5 0,0 1-8 15,0-4-1-15,-6-3-2 0,-1 3-3 0,-6-5 0 16,7 6-1-16,-9-5-1 0,3 1 3 0,6-1-1 0,-7 1 2 15,-7-2 0-15,7 6 1 0,0-5-3 0,7 4 0 0,-7 4-2 16,-1 0-2-16,8 7-1 0,0-3-2 0,0 6 0 16,-1 0-2-16,-1 4 0 0,8 4 0 0,-5 4 0 0,-2 4-1 15,7 2-1-15,0 2 0 0,0 6-1 0,0 0 1 16,7 7 2-16,-2-2-1 0,3 2-1 0,-1 2 2 0,5-2 0 16,1 4 0-16,0 0 1 0,0 0-1 0,6-3 0 0,-6 3-2 15,8-2 2-15,-9-2-2 0,8 0 1 0,0-3 0 16,-1 0-2-16,0-3-4 0,1-1-12 0,6-3-13 0,-7-1-16 15,7-3-20-15,-6 0-21 0,6-3-26 0,-6-1-35 16,-1-3-46-16,-6 0-91 0,1-4-119 0,-2-4-60 0</inkml:trace>
  <inkml:trace contextRef="#ctx0" brushRef="#br0" timeOffset="53972.39">15318 11200 79 0,'-7'0'453'0,"7"0"-145"15,0-6-129-15,0 6-74 0,13 0-41 0,-6 0-23 16,13-2-9-16,-1 2-5 0,0-4-2 0,1 4-1 0,6 0-3 16,-1-3-3-16,8 3-2 0,-6-5-3 0,5 5-2 0,-5-3-1 15,5-1 0-15,-6 0 3 0,0 0 3 0,0 2 4 16,0-3 3-16,0-2 5 0,-7 3 4 0,-4 1 3 0,3 3 5 16,-11-4 3-16,6 0 4 0,-8 1 1 0,-5 3-1 15,8-4-2-15,-8 4-2 0,0-3-5 0,-8 6-6 0,8-3-9 16,-5 4-6-16,-2 3-6 0,1 0-4 0,-1 1-3 0,-6 2-1 15,13-2-2-15,-5 4-1 0,-3-3 2 0,8 3-1 16,-7-1 0-16,7 3 0 0,0-2-1 0,0-1 0 0,7 0 1 16,1 0 1-16,-3-3 0 0,8 2 0 0,0-3-1 15,7-3-4-15,-1 4-12 0,8-6-19 0,-2-2-22 0,8 6-28 16,-7-6-40-16,7-6-61 0,-7 4-98 0,0-6-122 0,-7-3-60 16</inkml:trace>
  <inkml:trace contextRef="#ctx0" brushRef="#br0" timeOffset="54097.2">15897 11085 432 0,'-19'-7'380'0,"-1"3"-143"0,7-3-92 16,-6 4-46-16,6-1-26 0,6 4-16 0,-6-4-9 0,6 0-8 15,7 4-8-15,-6 0-10 0,12 4-16 0,1 0-22 16,6 0-33-16,-1-4-56 0,3 3-125 0,10 1-102 16,-5-1-82-16</inkml:trace>
  <inkml:trace contextRef="#ctx0" brushRef="#br0" timeOffset="54550.47">16133 11093 260 0,'-8'3'425'0,"1"1"-176"16,-6 3-112-16,8 1-56 0,-2-1-28 0,0 0-13 0,1 4-7 0,-1 0-2 15,7 1 1-15,-6 2-2 0,6 1-4 0,-7-1-6 16,7 1-5-16,0 3-5 0,0-3-2 0,7-1-2 15,-7-3-1-15,0 0-1 0,6 0 3 0,-6 1 3 0,7-4 1 16,-1-2 2-16,1 2 0 0,0-5 7 0,-2 1 6 0,3 0 5 16,-3-4 2-16,10 0 2 0,-10-4 1 0,8 0 0 15,1-4 2-15,-1 5-5 0,0-9-5 0,-1 6-3 0,2-2-3 16,5-3-2-16,-6 0 0 0,0 0 0 0,1 0 3 16,-2 1 1-16,1-1 1 0,0 0-2 0,0 0-2 0,-6 3-2 15,7 2-3-15,-9-2-3 0,2 4-4 0,-1-4-4 0,-6 8-4 16,7-3-3-16,-7 3 0 0,6 0-1 0,-6 0 1 15,0 0-1-15,0 3 1 0,0-3-1 0,0 8 1 0,0-4 0 16,0-2 0-16,0 4-1 0,-6-6 1 0,6 2-2 0,0 2 1 16,0-4 1-16,0 0-2 0,0 4 2 0,0-4 1 15,6 0 0-15,-6 0-1 0,0 0 2 0,0 0 0 0,0 0 0 16,0 0 0-16,0 0 0 0,7 0-1 0,0 0 0 16,-7 0 1-16,6 0-1 0,7 0 1 0,-7 4-1 0,1-1-1 15,6-3 0-15,-7 4 1 0,8 4 1 0,-9-6-1 0,8 6 1 16,-6 0 0-16,6-1-1 0,1 0 2 0,-8 0-3 15,7 1-8-15,-6 2-10 0,6-2-12 0,0-1-18 16,0 1-22-16,0-2-27 0,6 2-44 0,1-4-71 0,-1-4-143 16,1 0-75-16,0 0-43 0</inkml:trace>
  <inkml:trace contextRef="#ctx0" brushRef="#br0" timeOffset="54941.25">17428 10862 236 0,'-13'-4'401'0,"7"4"-131"0,-7-4-110 0,6 4-61 16,-7-3-32-16,-5 3-16 0,6 0-7 0,-6-3-2 15,5 3-2-15,2 0-2 0,-8 0-4 0,7 3-4 0,0-3-5 16,0 3-2-16,0 1-5 0,0 0-4 0,0 3-1 16,5 1 0-16,-5 0 0 0,8 1 1 0,-1 3-1 0,-1-1 1 15,1 3-1-15,-1 1 2 0,0-4 0 0,0 4-1 0,7 3 0 16,-6-3 0-16,6-1 0 0,0 4 2 0,0-3 1 16,0 0-2-16,6-1 0 0,1 1-1 0,0-1 0 15,6-2-1-15,5-1 0 0,3 0-4 0,-1 0 1 0,5-3 0 16,2-2-3-16,5-2-1 0,0 3-1 0,7-2-1 0,1-2-6 15,-1-3-13-15,6 0-17 0,-5 0-20 0,5 0-23 0,-6-3-35 16,7-2-60-16,-6 2-99 0,-8-5-121 0,0-3-63 16</inkml:trace>
  <inkml:trace contextRef="#ctx0" brushRef="#br0" timeOffset="55347.58">17779 10928 102 0,'-19'0'453'0,"6"0"-136"0,0 0-130 0,1 3-73 0,-1 1-39 15,-2 0-21-15,10 3-12 0,-9 1-6 0,8 2-4 16,-1 1-3-16,7 0-5 0,-6 0-2 0,6 4-4 0,6 0-1 16,1 0-4-16,-1-1-1 0,1-3-2 0,5 3-1 0,3-6 1 15,3 3 3-15,2-4 1 0,6 1-1 0,-7-5 0 16,14 1 2-16,-7-4 2 0,7 0 2 0,0-4 1 0,-1 1 1 16,-6-5 3-16,6 1 4 0,-5-4 3 0,-1 3 0 15,-1-6-2-15,-5 3 0 0,-7-1 3 0,6-2-4 0,-12-1 0 16,0 1-2-16,0-1 8 0,-7-3 2 0,0 4 3 0,0-1-1 15,0 0-3-15,-7 5-3 0,0-5-2 0,0 3-4 16,1 5-11-16,0 0-4 0,-1 3-5 0,1 0-3 16,-1 4-1-16,7 4-2 0,-6 0-2 0,6 8 0 0,0-3 0 15,0 7-1-15,6 2 1 0,7 4 0 0,0 0 2 0,0 3 0 16,14 1 0-16,-8 3 2 0,14 0-2 0,-8 5 1 16,2-2-2-16,-1-2 1 0,7 3-1 0,-8-4 0 0,-5 0 0 15,6 1 0-15,-6-1-1 0,-1-4 1 0,-6-2 1 0,0-1 0 16,0-4 1-16,0-3 2 0,-6-1 0 0,-7-3 6 0,0 1 4 15,0-6 4-15,-14 1 1 0,1-2 2 0,-6-1 0 16,-7-4 0-16,0-4 2 0,-7-1-5 0,1 3-4 16,-1-5 0-16,-6-5-4 0,0 1 0 0,6-1-1 15,1-2-1-15,-1 3-6 0,7-3-3 0,6-1-18 0,2 1-28 0,3-2-34 16,10 2-31-16,5-1-39 0,0 1-57 0,13-5-112 16,-1 5-123-16,8-8-74 0,6 4-15 0</inkml:trace>
  <inkml:trace contextRef="#ctx0" brushRef="#br0" timeOffset="56066.71">18692 10704 158 0,'-7'-7'468'0,"7"7"-135"0,-7-4-133 0,1 4-81 16,-1 4-44-16,1 0-23 0,-1-1-16 0,-5 8-10 15,5-3-4-15,1 2-2 0,-8 6-1 0,7-1 0 0,1 2-3 16,0-2-3-16,-1 3-1 0,2 1-2 0,5-1-1 16,-8 0-2-16,8 0 0 0,0 1-3 0,8-4 0 0,-3-1-1 15,2 1 3-15,-1-1 1 0,7-3 0 0,1 0 2 0,5 0 3 16,0-3 1-16,8-1 1 0,-2-4 1 0,2 1-2 16,5-4 0-16,1 0 1 0,-1-4-1 0,1-3 0 0,5 4-1 15,-5-8 0-15,0 3-1 0,-1-6-2 0,1-1 1 16,-8 1 1-16,3-5-1 0,-3 1 2 0,-5-3 1 0,0-2 0 15,-8-3 1-15,1-3 2 0,-6 0 0 0,-1-5-2 0,-6 2-2 16,0-5-2-16,-6 1-1 0,-1-6-2 0,-6 6 2 16,7-3 4-16,-7 2 6 0,-7-1 9 0,7 6 8 0,0 3 3 15,-6 3 1-15,5 4-1 0,2 3 0 0,-1 5-7 16,0-1-8-16,6 7-10 0,-6 2-7 0,6 6-5 0,-5 0-1 16,5 4-3-16,1 6-1 0,-1 1-1 0,1 4 0 0,-1 4 0 15,7 1 2-15,0 3-1 0,0 7 2 0,0-5 1 16,7 4 6-16,-1 4-4 0,1 1 0 0,-1-2 1 15,1 4-2-15,5-2 1 0,-5-1 1 0,6 0-1 0,-6 0-2 16,6 1-1-16,0-5 1 0,-8 0 0 0,10 0 0 0,-2-3 0 16,6-1 0-16,-6 1 0 0,0-4 0 0,7 0 2 15,-1 0 0-15,0-8 1 0,7 1-2 0,0-1 2 0,1-7 0 16,-2 1 0-16,8-4 1 0,-1-4-1 0,8 0 1 16,-7-4-2-16,-1-4 1 0,7 1-1 0,-7-3 2 15,7-2 0-15,-6-2 4 0,0-1 4 0,0-3 2 0,-8 0 2 0,2-4 2 16,-1 0-1-16,-7 1 0 0,1-2-3 0,-6-3-2 15,4 4-4-15,-12-3-2 0,1 0-2 0,0 2-2 0,0 0 0 16,-14 2-1-16,7 3-1 0,-7-1-1 0,-6 4-2 0,7 1 0 16,-14 3-2-16,7 3 1 0,-13 5 0 0,7 3-2 15,-1 0 1-15,-6 8 1 0,0 3 1 0,7 0 0 0,-1 3 0 16,0 1 1-16,2 6 1 0,3-2-1 0,9 3-1 16,-1-3 1-16,1 2 2 0,6-2 2 0,6 2 7 0,1-2 11 15,6 0 12-15,0-2 15 0,7 3 13 0,0-6 11 0,5 1 8 16,8-1 1-16,0-3-1 0,4 0-11 0,5-4-11 15,3 0-13-15,6 1-16 0,-4-5-32 0,4 5-44 16,1-5-57-16,0 1-59 0,0 0-74 0,1-4-154 0,-1 0-106 16,-6-4-96-16,-8 0-37 0</inkml:trace>
  <inkml:trace contextRef="#ctx0" brushRef="#br0" timeOffset="57254.73">4812 12903 377 0,'0'0'267'0,"8"0"-110"0,-3 0-69 15,9 0-39-15,-8 0-21 0,7-4-5 0,0 4 0 0,0-3 3 16,1 3 5-16,5-5 4 0,-6 2 4 0,6-1 4 16,1 0 2-16,6 0-3 0,7 1-4 0,-1-1-2 0,7-3-2 15,7 4-2-15,6-5-4 0,0 1-5 0,6-1-1 16,8 2-1-16,5-6-1 0,1 5-3 0,6-4-4 0,0 0 0 15,7 0 0-15,0 4 2 0,-1-5-1 0,1 1-1 0,6 1-1 16,-6-2-2-16,-1 1 2 0,1 1 0 0,0-5-3 16,-1 4-1-16,-5 0 0 0,5-3 1 0,-12 2 1 15,0 2-3-15,-8-1-1 0,-4 3-3 0,-2-3-1 0,-6 5-1 16,-6 1 0-16,-1-2-7 0,-12 3-8 0,-1 0-13 0,-5 1-16 16,-2-1-23-16,-5 0-44 0,0 1-72 0,-1 0-161 15,-6-6-73-15,7 6-43 0</inkml:trace>
  <inkml:trace contextRef="#ctx0" brushRef="#br0" timeOffset="57676.99">8987 12430 336 0,'-32'3'304'0,"-1"5"-124"0,1-5-77 16,0 1-46-16,4 0-23 0,3 4-16 0,-1-5-5 0,0 1-2 16,6-1 1-16,-6 2 2 0,6-3 1 0,8 2 1 15,-8-4 2-15,14 4 2 0,-8-4-1 0,1 4 0 16,6-4-4-16,7 0-3 0,-5 0-1 0,5 3-1 0,-7-3-1 15,14 0-2-15,-7 0-1 0,5 0 0 0,2 4 0 0,6-4 3 16,1 0-1-16,5 0 1 0,0 0 1 0,8-4 0 16,5 1-1-16,1-1 0 0,6-4 0 0,6 1-2 0,1 0 3 15,0-1 1-15,6-3-2 0,7 0 3 0,5 0 5 16,9-3 1-16,-2-1 3 0,0 1 1 0,8-1 3 0,5-3-2 16,1-1 3-16,6 4-3 0,1-3-3 0,-2 0-2 0,8 0-2 15,-6-1-4-15,-2 1-3 0,2 3-3 0,-1-2-1 16,-1 1 0-16,-5 3-5 0,-6 1-9 0,-1 1-11 0,-5 0-14 15,-9-1-21-15,0 10-31 0,-5-6-59 0,-6 4-103 16,5-3-109-16,-13 3-71 0</inkml:trace>
  <inkml:trace contextRef="#ctx0" brushRef="#br0" timeOffset="58036.45">11704 12206 74 0,'-21'0'384'16,"3"0"-120"-16,-9 4-106 0,7-4-65 0,1 0-35 0,-1 0-18 15,7 0-3-15,-6 4-4 0,6-4-2 0,7 0 1 16,-8 4-2-16,14-4 0 0,-6 0-5 0,6 3-4 0,6-3-3 15,-6 0-5-15,14 0-3 0,-2 0-3 0,14-3 1 16,-6 3 1-16,12-4 1 0,8 0-1 0,-1 0-1 0,6 1 2 16,1-4 0-16,6 0 4 0,7 3 2 0,7-4 2 0,-2-3 3 15,7 5 4-15,8-6 3 0,-1 1-1 0,13-4 3 16,-1 5-3-16,9-5-1 0,-2 0-1 0,1-3-4 16,6 2-5-16,1 2-1 0,-7-4-1 0,5-1-2 0,2 1-4 15,-1 0-1-15,0 0-1 0,0-1-3 0,-6 1 1 0,6 3-4 16,-6-4-6-16,-7 5-8 0,-7 3-13 0,-11-3-19 0,-2 3-29 15,-5 3-51-15,-15 1-99 0,-5 3-130 0,-7 1-78 16,-6-4-40-16</inkml:trace>
  <inkml:trace contextRef="#ctx0" brushRef="#br0" timeOffset="58411.75">14810 11866 347 0,'0'-4'349'0,"0"0"-110"0,7 1-95 0,5-1-62 0,1 0-38 15,0 0-17-15,14 1-10 0,-2-4 1 0,8 3 4 16,13-3 5-16,-1-1 4 0,7 1 4 0,13 0 6 0,7 0 3 15,6-4 4-15,13 0-1 0,1-1 0 0,12-2-3 16,0 3 3-16,7-8-3 0,6 5-1 0,7-5-3 0,0 1-5 16,6 0-5-16,0-4-5 0,7 3-5 0,0-2-10 0,-7 2-3 15,0-3 0-15,0 5-3 0,-6-6-2 0,-7 9 1 16,1-4 0-16,-8 2-1 0,-12 3 4 0,6-3-1 0,-20 5-3 16,2 1-2-16,-9-2 0 0,-12 5-1 0,-6 0-1 15,-7 3 1-15,-12-3-5 0,-2 3-9 0,-11 4-9 0,-14-4-15 16,-7 4-19-16,-12 0-23 0,-13 4-47 0,-15-4-84 0,-5 0-159 15,-19 4-82-15,-8-4-39 0</inkml:trace>
  <inkml:trace contextRef="#ctx0" brushRef="#br0" timeOffset="64803.65">6076 13508 160 0,'-6'0'330'16,"6"-5"-99"-16,-7 5-84 0,0-3-59 0,7-1-29 15,-5 4-10-15,5-5-1 0,-8 3 3 0,8 2 2 0,-7-4-3 16,2 4-4-16,5-4-2 0,-8 4 0 0,8-4-6 0,-5 4-5 15,5-3-6-15,0 3-2 0,-7 0-1 0,7-3-2 16,0 3-2-16,0 0-4 0,0 0-4 0,0 3-4 0,0-3-2 16,0 3-3-16,0 1-1 0,7 4 0 0,-7-1 2 15,5 7 1-15,3 1 2 0,-3 4 3 0,10-1 1 0,-10 7 1 16,2-3 0-16,6 4 0 0,-6 4-1 0,6-1 0 16,-7 0 0-16,1 0-2 0,6 0-2 0,-7 1 0 0,1-1-2 15,-1 0 0-15,7 2-3 0,-13-6 0 0,7 0-2 0,-1 0 0 16,-6 1-1-16,0 0 1 0,6-3 0 0,1-2-1 15,-7 1-5-15,7-4-9 0,-7 1-13 0,7-5-15 0,-7-3-16 16,6 0-21-16,0-4-28 0,-6-2-44 0,7-5-66 0,-1 0-127 16,1-8-66-16</inkml:trace>
  <inkml:trace contextRef="#ctx0" brushRef="#br0" timeOffset="65132.15">5946 13491 170 0,'-7'-2'393'0,"7"-2"-130"0,-6 0-114 0,6 0-63 15,0 1-31-15,0 0-10 0,-7-2-5 0,7 1-2 0,0 1 0 16,7-1 1-16,-7 1-2 0,0-1-1 0,6 1-3 15,1-1-5-15,0-4-1 0,5 5-1 0,1-4 2 0,0 2-1 16,0-1-1-16,6 2 0 0,-6-3-5 0,7 3 0 0,0-4-3 16,6 6-2-16,-6-6-3 0,6 4-1 0,-1-3-1 15,2-1-2-15,-1 1 0 0,1 4 0 0,4-4-3 0,-4-2-2 16,-2 3-2-16,2-2-1 0,4 0-1 0,-3 5-3 16,-9-4-6-16,7 2-10 0,-6 3-11 0,-1-6-14 0,0 8-17 15,1-4-17-15,-7 4-26 0,0-3-32 0,0 3-42 0,-7 0-61 16,1 3-94-16,-7-3-62 0</inkml:trace>
  <inkml:trace contextRef="#ctx0" brushRef="#br0" timeOffset="65335.24">5978 13708 340 0,'-6'8'304'0,"6"-1"-120"0,-7 0-72 15,7-4-36-15,7 2-14 0,-1-5-2 0,1 0-2 16,6 0 0-16,0-5 2 0,-1-1-2 0,8 2-5 0,0-3-7 15,0-5-7-15,6 5-8 0,0-3-4 0,0-2-6 0,7 2-2 16,-8-1-5-16,9-4-3 0,-3 5-5 0,8-2-7 16,-6 1-13-16,0 0-14 0,6-1-21 0,-7 2-26 0,7-1-56 15,-6 3-92-15,1-2-123 0,-10 3-77 0</inkml:trace>
  <inkml:trace contextRef="#ctx0" brushRef="#br0" timeOffset="66022.88">6558 14082 359 0,'0'0'311'0,"0"0"-115"16,0 0-85-16,8-3-47 0,-3-1-24 0,1 0-13 0,7 0-1 16,-6 1 0-16,7-4-1 0,-2 2 2 0,-5-1 5 15,5-2 1-15,2 0 0 0,5-1 2 0,-6-3 1 16,0 1 4-16,1 0 2 0,-1-4 2 0,-2 4 0 0,4-4-4 16,-2 1 0-16,-7 3-2 0,1-4 1 0,-7 5-7 0,6-6-4 15,-6 5-7-15,0 0-2 0,0 1 0 0,-6-1-3 0,6-1-2 16,-7 2-5-16,1-1 1 0,6 0-3 0,-7 3 3 15,1-2-3-15,-1 2-2 0,-1 0-2 0,8 1 0 16,-5 0 0-16,5 4-2 0,-6-6 0 0,6 6-1 0,0 0 0 16,0-1 0-16,0 4 0 0,0-4-5 0,6 1 1 0,-1 3 1 15,3 0-1-15,-1-4 1 0,6 4-1 0,0 4 0 16,0-4-1-16,-1 3 3 0,1 1-2 0,1 3 1 0,-1 1 0 16,0-1-1-16,-1 4-1 0,2 0 0 0,-2 1 1 0,-5 2-2 15,6 1 2-15,-5-5 0 0,3 5-1 0,-4 3 3 16,0-3-2-16,6-1 2 0,-6 6 0 0,-1-6 0 0,7-3 2 15,-7 3-1-15,8-3 1 0,-1 0-1 0,-1 0 1 16,1 1 0-16,0-9-1 0,7 4 1 0,-7-3 0 0,7-1 1 16,-1-3 0-16,1-3 0 0,-1-1 0 0,7-3 1 0,-6 4-1 15,5-9 0-15,-4 1-1 0,4 0 0 0,-5-3 2 16,0-1 0-16,-1 0 0 0,-6 1 3 0,7-1 2 0,-14 1 3 16,6-1 3-16,2 0 4 0,-7 0 1 0,-7 5-1 15,7-5 1-15,-7 3-3 0,0 2-1 0,-7-2-1 0,7 5-3 16,-7 0-3-16,0 0-1 0,0 2-1 0,2 2 0 0,-2 0-1 15,-6 3 1-15,7 0-4 0,-8 0 1 0,8 3 0 16,-1 0-2-16,-5 6 0 0,5-3 0 0,1 5 0 16,-1-3 0-16,1 4-1 0,6-2 0 0,-7 1-1 0,7 0 1 15,0 0 1-15,0 4-2 0,7-1 1 0,-1-2 1 0,1 2 0 16,-1-3-1-16,1 1 0 0,5 2 0 0,1-3 1 0,1 0 0 16,-1-1 0-16,5-2-1 0,3-1-4 0,5-3-3 15,0 3-7-15,0-4-12 0,6-3-12 0,1 0-15 0,-7-3-20 16,7 0-26-16,-1-1-36 0,-6 0-58 0,7 1-107 15,-7-5-96-15,0-3-51 0</inkml:trace>
  <inkml:trace contextRef="#ctx0" brushRef="#br0" timeOffset="66632.87">7783 13730 455 0,'-14'0'397'0,"-5"0"-153"0,6 3-111 16,-6 2-61-16,5-1-33 0,1-1-14 0,0 4-10 15,0-3-4-15,7 7-1 0,-1-3-1 0,1-2 0 0,-1 6 0 16,7-1-2-16,-7 3-3 0,7-3 1 0,0 0 1 16,7 3 0-16,-7 1-1 0,7-4-1 0,-7 5 1 0,6-6 0 15,1 1 0-15,6 1 0 0,-7-2 1 0,1-3 0 0,5 5 0 16,-5-5 1-16,7 0 8 0,-8 0 0 0,7-2 3 16,-7-2 2-16,1 0 2 0,6 1 3 0,-7-4 5 0,8 0 4 15,-8 0 0-15,7-4 6 0,-7 1 5 0,1 0 3 16,-1-2 2-16,8 1 1 0,-7-2 2 0,-7-2 3 0,6-3 0 15,0 4-1-15,-6-4-1 0,6 0 0 0,-6-1-1 0,7 3-4 16,-7-3-7-16,0 1-7 0,0 0-6 0,0-4-3 16,0 4 1-16,0 0-7 0,0 0-3 0,0 1-4 0,6 2-1 15,-6-3-1-15,0 3-1 0,7 6-1 0,-7-6-11 16,7 4 1-16,-7 1-2 0,13-2 2 0,-7 5-2 0,0-3-2 16,1 6-1-16,6-3 0 0,0 5 0 0,-6 2-2 15,6-3-4-15,7 6-4 0,-8-2-6 0,2 3-4 0,-1 0-4 16,-1-1-7-16,1 2-3 0,-6-1-2 0,6 4 2 15,0-5 5-15,-6-3 6 0,-1 5 3 0,0-2 6 0,1-3 6 0,-7-2 5 16,6 2 4-16,-6-3 2 0,0 0 3 0,0-1 3 16,7 1 3-16,-7-4 6 0,0 0 2 0,0 0 7 15,0-4 4-15,0 1 2 0,0-1 1 0,0-4 0 0,0 0-2 16,0 1-3-16,0-3-4 0,7-2-4 0,-7 1-4 0,6 0-3 16,2 1-1-16,-8-5-1 0,5 4-3 0,8-3 0 15,-7-1-1-15,1 3-2 0,7-2 3 0,-1-1-2 0,-1 5-2 16,-5-2-1-16,6 5 1 0,7-4-2 0,-8 3 0 0,1 5 0 15,0-1-1-15,7 4 2 0,-7 0-2 0,7 4 1 16,-7-1 0-16,0 5 0 0,0-1 1 0,-1 4-1 0,1 1-1 16,1-2-2-16,-8 5 0 0,1-3 1 0,6 2-4 15,-7 1-1-15,0-1-1 0,1 4-7 0,-1-4-4 16,2-2-9-16,-1 2-17 0,6 2-15 0,-1-6-15 0,1 5-19 16,7-7-19-16,-1 2-32 0,7-3-60 0,-1-3-119 0,15 0-85 15,-8-4-55-15</inkml:trace>
  <inkml:trace contextRef="#ctx0" brushRef="#br0" timeOffset="67164.2">9801 13222 42 0,'0'3'290'0,"0"-3"-73"0,0 0-62 15,0 4-45-15,0-4-28 0,0 0-17 0,0 3-10 16,7 1-2-16,-7-1 2 0,6 5 1 0,1-1 3 0,6 0-2 16,-6 4-4-16,5 4-6 0,-4 0-3 0,5 3-4 0,-7 1-2 15,7 2-4-15,0 1-4 0,-7 4-2 0,7-1 0 16,0 1-2-16,-6 4 0 0,6-1-4 0,0-3-3 0,-1 3 0 16,2-4-5-16,5 6-3 0,-6-6-1 0,0-4-3 15,6 5 0-15,-4-4-1 0,3-3-4 0,-5 3-5 0,1-5-9 16,-1 2-11-16,6-4-14 0,-6-1-15 0,-6-3-23 0,6 3-33 15,-7-5-51-15,1-3-73 0,-2 2-133 0,3-5-68 16</inkml:trace>
  <inkml:trace contextRef="#ctx0" brushRef="#br0" timeOffset="67633.2">9756 13328 385 0,'-7'-8'433'0,"1"-3"-143"0,-1-1-114 0,7 2-64 16,0-1-37-16,0 1-19 0,7-2-8 0,-1 1-6 0,7 0-2 16,-6-3-4-16,12 3-5 0,-6 0-3 0,14-1-2 15,-9 2-5-15,16-2-2 0,-8 1-1 0,6 0-5 0,1 4 0 16,-1 0 2-16,1-1 0 0,0 5 0 0,-1-1-1 0,1 4-1 15,-1 4-2-15,1-1 0 0,-8 1-1 0,2 7-4 16,-8-4-2-16,8 8-1 0,-14 0-2 0,6-1 0 0,-6 5-1 16,-7 0 2-16,1-2-2 0,-1 5 1 0,-6-3 0 15,-6 3-1-15,-1 0-1 0,-6-3 0 0,7 2 1 0,-13-3-4 16,-1 1 2-16,0-2 1 0,1 2-1 0,0-4 2 0,-9-1 1 16,10 1 1-16,-2-5-1 0,0 2 5 0,1-5-1 15,6 5-1-15,0-5-1 0,0-3 1 0,6 0-2 0,2-2 1 16,-2 3-1-16,7-2-2 0,0 1-1 0,0-4 1 0,0 7-2 15,7-7 0-15,-2 8 1 0,2-5 0 0,6 4 1 16,0-3 0-16,7 3 0 0,-8 1-1 0,15-1 1 16,-8 0 1-16,1 1-1 0,6 4 1 0,-7-6-2 0,7 5 1 15,1 1 1-15,-2-5 0 0,-5 3-1 0,6 2 0 0,0-2-2 16,1-3-3-16,-2 5-7 0,-5-1-7 0,5 0-11 16,2-4-12-16,-8 0-15 0,8 5-17 0,-8-9-22 0,7 5-34 15,-6-4-42-15,-1-2-71 0,0-2-127 0,1 0-68 16</inkml:trace>
  <inkml:trace contextRef="#ctx0" brushRef="#br0" timeOffset="67898.98">10777 13437 260 0,'-5'4'411'16,"-1"0"-151"-16,-1-4-116 0,7 3-57 0,0-3-28 16,0 4-12-16,7-4-2 0,-1 3 0 0,-1-3 4 0,10-3 2 15,-3 3-3-15,1-4-5 0,7 1-5 0,-1-1-6 0,8 0-6 16,-8 0-4-16,7 1-2 0,0-1-6 0,0 1 1 0,7-2-1 16,-7-1-1-16,7 2-4 0,-1 0-3 0,1 1-4 15,6-5-11-15,-7 4-12 0,7 2-20 0,-7-6-28 16,1 4-46-16,0-3-74 0,-1-1-143 0,-5 1-83 0,-1 4-47 15</inkml:trace>
  <inkml:trace contextRef="#ctx0" brushRef="#br0" timeOffset="68180.2">11469 13147 173 0,'-7'-7'478'0,"7"7"-121"15,-7-3-134-15,7-1-87 0,-5 4-47 0,5 0-32 0,0 0-13 16,0 0-5-16,5 0 1 0,2 7-2 0,0-2 5 16,-1 1 3-16,1 2-1 0,6 3 2 0,0 0-2 0,0 4-4 15,0-1-8-15,0 5-4 0,6 3-7 0,-6-5-5 0,1 6-3 16,-8 2-3-16,7 2-2 0,0-2-1 0,-7 4-1 16,8-3-3-16,-1 3-3 0,-6 0-6 0,5 0-7 15,1-2-9-15,1-2-8 0,-2-4-13 0,1 5-13 0,0-4-15 16,0-3-16-16,7-1-21 0,-7-3-36 0,0-4-59 0,0-4-121 15,0-4-77-15,0 5-49 0</inkml:trace>
  <inkml:trace contextRef="#ctx0" brushRef="#br0" timeOffset="68617.55">11937 13188 356 0,'-13'-4'462'15,"7"1"-134"-15,-1-2-109 0,1 3-53 0,6-2-16 0,-6 0 6 16,6-3 9-16,0 3 6 0,0-4 6 0,0 1-3 16,0 0-10-16,6 4-13 0,0-5-23 0,1 4-28 0,6-3-21 15,0 0-19-15,0 4-13 0,6-5-10 0,-5 4-7 16,6 1-4-16,-1-1-5 0,0 4 0 0,-5 0-4 0,4 4-3 15,-5-1-3-15,1 5-4 0,-7-1 0 0,6 4-5 0,-7 0 1 16,-1 3 0-16,-5 1 0 0,0 4-1 0,0 0-1 16,0-5-1-16,0 4 0 0,-5 0 0 0,5 0 1 0,0-3-1 15,0 0-1-15,0-1 1 0,0 5 0 0,5-9 0 16,3 6 0-16,5-2 0 0,-6-3 0 0,12 3 0 0,-6-2 0 16,6-1 0-16,-5 0 0 0,5-1-3 0,-6 2-1 0,7-2 1 15,-8-3-2-15,-5 5-2 0,6-5-3 0,-5 3 1 16,-8-1 1-16,0-1 1 0,0 2 0 0,-8-3 0 0,3 5 1 15,-10-5 4-15,3 3 2 0,-2-2 0 0,-5-1 1 16,6 0 0-16,-7-3-2 0,1 3-7 0,0-3-14 0,-1 0-25 16,7-1-31-16,-6 1-40 0,6-4-35 0,-1 0-36 15,7-4-35-15,1 1-35 0,6-1-56 0,6-7-78 0,1 4-98 16,7-4-36-16,-1-4-8 0</inkml:trace>
  <inkml:trace contextRef="#ctx0" brushRef="#br0" timeOffset="68914.55">12653 13067 268 0,'15'-12'495'0,"-2"3"-121"0,-1 1-148 0,1 0-82 15,-6 2-41-15,6 1-21 0,-7 2-11 0,0-1-6 16,-6 4-2-16,7 0-8 0,-7 0-9 0,0 7-9 0,-7 0-11 16,1 1-9-16,0 7-3 0,-7-1 0 0,0 5-2 15,-1 0-1-15,-4 2-3 0,3 2-1 0,-4-2-3 0,0 6 1 16,-7-7-3-16,13 3 1 0,-7-1-1 0,1-4-2 0,6 3 2 15,0-6 3-15,6 4 2 0,-6-4 1 0,7-4 2 16,6 0 2-16,-7-4 0 0,1 0 3 0,6 0 1 16,0-3 6-16,6 4 9 0,1-5 13 0,-1-3 4 0,7 0 4 15,7 0 3-15,-1 0 0 0,1-3-4 0,6-5-4 0,6 4-12 16,0-3-13-16,1-3-8 0,7 2-4 0,-1-3-7 0,-1 1-4 16,2-2-13-16,0 1-21 0,-2-4-22 0,1 5-26 15,-1-2-26-15,-5-3-26 0,1 1-23 0,-9 3-23 16,2-3-23-16,-8 3-30 0,-6-4-34 0,-7 5-62 0,1-7-80 15,-14 7-34-15</inkml:trace>
  <inkml:trace contextRef="#ctx0" brushRef="#br0" timeOffset="69102.19">12706 13072 284 0,'-20'-5'440'0,"2"5"-135"0,3 5-129 0,3-5-75 16,5 3-39-16,-6 0-16 0,7 1-9 0,-1 3-1 15,1 1-1-15,-1-1 4 0,7 4 4 0,0 4 1 0,0 0 0 16,0-1 0-16,0 1-1 0,7 4-1 0,-7 1 0 15,13-1 2-15,-7 3 1 0,1 0 1 0,-1-1 0 0,8 6 1 16,-9-5-3-16,10 4-3 0,-2-1-5 0,-1 1-6 16,1-1-7-16,7 1-6 0,-8-4-6 0,2 4-12 0,5-1-16 15,-6 1-18-15,6-4-23 0,2 0-23 0,-2 0-21 0,7-3-32 16,-6-5-51-16,5-3-78 0,2 0-139 0,-2-8-67 16,7-3-22-16</inkml:trace>
  <inkml:trace contextRef="#ctx0" brushRef="#br0" timeOffset="69508.89">13657 13126 139 0,'-26'4'464'0,"0"3"-120"15,-7 3-133-15,2 2-81 0,-3-1-38 0,2 7-17 0,-1 1-6 16,1-1-4-16,-1 4-1 0,1-1-1 0,5 2-6 15,8 2-4-15,-1-2-8 0,7-2-8 0,0 1-9 0,7-3-6 16,0-2-6-16,12 2 2 0,-6-4 5 0,13-5 6 16,-7 2 6-16,14-5 9 0,-1-3 2 0,2 0-2 0,4-8 1 15,8 0-5-15,-1 0-6 0,0-2-8 0,1-6-8 16,-1-2-11-16,1-1-1 0,0-3-1 0,-7 3 2 0,0 0 0 16,0-3 5-16,1 0 5 0,-8 3 6 0,0-4 7 0,1 4 7 15,-7 1 5-15,0-3 4 0,-7 5 10 0,1-3 10 0,-1 5 6 16,1-1 1-16,-7 3-3 0,0 5-5 0,0-5-6 15,0 8-5-15,-7 0-12 0,7 0-15 0,-6 8-10 16,-1-2-6-16,1 6-6 0,-1-1-1 0,1 4-1 0,-1 0-1 16,7 2-1-16,0-3 0 0,7 1-1 0,-1 1 1 0,7 2 2 15,0-4-2-15,7 1 4 0,-1-3-1 0,14-2 2 16,0-3 0-16,-1-3 0 0,7 0-17 0,7 0-28 0,0-4-40 16,-1 0-50-16,0-4-46 0,1 0-58 0,0-3-97 15,0-5-174-15,-8 5-78 0,-5-3-33 0</inkml:trace>
  <inkml:trace contextRef="#ctx0" brushRef="#br0" timeOffset="80604.42">4754 14958 198 0,'0'-4'366'0,"0"4"-116"0,0-4-105 0,0 1-60 0,-7 3-32 16,7 0-19-16,0 0-11 0,0 0-6 0,0 3-5 15,0 1-3-15,0 0-3 0,0 3-1 0,0 4-2 16,7 4 1-16,-7-1 1 0,0 1 1 0,0 7 3 0,0-4 0 15,0 8 2-15,0-4-1 0,-7 3-1 0,7 5 1 0,0-1-1 16,-6 0 1-16,6 4-2 0,-6-3-1 0,-1 2-2 16,1 2-1-16,-1-5-1 0,0 0 0 0,1 0-1 0,-1-3 2 15,1-5 1-15,-1 2 2 0,2-4 4 0,-2-5 4 16,-1-3 4-16,8 0 6 0,-6-4 8 0,6 1 6 0,0-5 6 16,-7 1 3-16,7 0 0 0,0-4-1 0,0 0-3 0,0-4-5 15,0 4-4-15,7-4-9 0,-7 1-5 0,0-5-7 16,6 5-2-16,-6 3-4 0,0-4-1 0,8 0-6 0,-1 4-1 15,-2 0 1-15,2 0-1 0,6 0-2 0,0 4-1 16,0 0 2-16,0-4 0 0,6 3 1 0,-6 2 0 0,7-2-1 16,-1-3 0-16,8 3 2 0,-8 1-1 0,7 0-1 0,0-4-3 15,0 3-4-15,0-3-11 0,0 0-12 0,6 0-20 16,1 0-23-16,-6 0-51 0,5-3-88 0,1-5-155 0,-7 5-74 16,0-8-35-16</inkml:trace>
  <inkml:trace contextRef="#ctx0" brushRef="#br0" timeOffset="80870.53">5327 15342 464 0,'-7'-4'357'16,"-6"4"-129"-16,7 0-97 0,-7 4-51 0,6 0-27 16,-5 4-14-16,-1-1-5 0,6 1-4 0,-6 2 0 15,6 1-2-15,1-1 0 0,-1 6-4 0,1-2-5 0,0 1-3 16,6-1-4-16,-7 2-2 0,7-1-1 0,0-1 1 0,7 1-2 15,-7-5-1-15,6 5 0 0,0-4 0 0,1 0-1 0,-1 3-1 16,7-6-2-16,1 3-1 0,-8-5 2 0,7 2 0 16,0-1-1-16,0 1-1 0,0-4 2 0,0 0-1 15,0 0 0-15,0-2-3 0,1 3-4 0,-3-5-8 0,4 3-5 16,-3-3-12-16,1-3-16 0,1 3-17 0,-2-5-34 0,-5-1-49 16,5-2-68-16,2 0-98 0,-7 1-82 0</inkml:trace>
  <inkml:trace contextRef="#ctx0" brushRef="#br0" timeOffset="81714.97">5360 15383 161 0,'0'0'319'0,"0"-4"-70"0,0 0-72 0,0 4-58 0,0-4-34 16,0 4-21-16,-7 0-15 0,7-2-10 0,0 2-6 0,0 0-6 16,-7 0-6-16,7 2-6 0,0-2-4 0,-6 4-5 15,6 4-2-15,-5-1-1 0,5 1-1 0,-8 2 0 0,8 1 2 16,0 0 1-16,0 4 2 0,0-1 0 0,0-3 2 15,0 3-1-15,0-2 1 0,0 3-2 0,8-5 1 0,-3 2 0 16,1-1 0-16,1 0 0 0,0 0-1 0,0 0 1 0,4 0 0 16,-3 0 0-16,5-5 1 0,-1 6 1 0,2-4-1 15,-1-1-1-15,0-3 3 0,-1 0 1 0,9-2 2 0,-8-2 4 16,6 0 3-16,-6-2 2 0,7-2 5 0,-1 0 4 16,0-8 1-16,-5 5 5 0,5-3 4 0,0-5-3 0,-5 4-1 15,-2-8-1-15,1 5 2 0,2-1 1 0,-10 5 5 0,1-5 2 16,1 3 5-16,-7 2 3 0,0-2 1 0,-7 1-4 15,1 5-7-15,1-6-11 0,-10 5-10 0,2-1-11 0,-6 1-13 16,0 4-12-16,-1-1-10 0,0 4-14 0,-5 0-13 0,-1 0-13 16,6 0-14-16,1 4-13 0,-1-1-14 0,0 1-13 15,7 3-13-15,1-3-14 0,-2-1-13 0,7 1-33 16,1 0-56-16,6-1-101 0,6-3-62 0</inkml:trace>
  <inkml:trace contextRef="#ctx0" brushRef="#br0" timeOffset="82730.77">5555 15405 343 0,'-6'0'282'0,"6"0"-81"16,0-5-64-16,0 5-39 0,6 0-25 0,-6-2-17 15,0-2-10-15,7 0-7 0,-1 0-8 0,0 1-7 0,1-5-2 16,-1 4-2-16,1-4-2 0,6 6-1 0,-6-5 2 0,-1-1-1 16,7 0 2-16,-7 4 0 0,8-3-5 0,-2 5 0 0,1-3-2 15,2 1 0-15,-4 4-1 0,3 0-3 0,-1 0-2 16,0 4 0-16,0 1 0 0,0 2 0 0,0-1 0 0,0 2 0 16,0 3 0-16,0 3 1 0,1 1 2 0,-8-1-2 15,7 5 1-15,-7-1-1 0,7 0 0 0,-7 2 0 0,1-3-1 16,0 2 0-16,0-4-1 0,0 3-1 0,-2-4 1 15,2-3-1-15,-1 4 2 0,7-8 1 0,-6 5 1 0,0-4 4 16,-1-2 4-16,0-3 6 0,1 2 8 0,6-5 11 0,-7 0 5 16,7-5 4-16,-6 2 3 0,5-3 7 0,-4-6 20 15,4 4 13-15,-4-3 12 0,4-3 2 0,-5 3 2 0,-1-4 5 16,1-4 10-16,-1 2 4 0,1-3-11 0,-7 3-15 16,0-2-17-16,6 1-11 0,-6 0-4 0,0 0-7 0,0-1-8 15,-6 5-9-15,6 3-7 0,0-1-7 0,-7 6-1 0,7-1-4 16,0 2-5-16,0 1-4 0,-6 4-9 0,-1 0-6 15,7 9-3-15,-6-2-2 0,-1 3-2 0,7 5-1 0,0-1 1 16,-7 5-1-16,7-1 0 0,7 4 1 0,-7-4-2 16,7 1 1-16,-1-2-1 0,7-1 1 0,-6-1 1 0,6-1-2 15,0-3 1-15,0 0 0 0,0 0 1 0,0-4-1 0,6 1 2 16,1-1 2-16,-7-3 0 0,6-4 1 0,2 0-1 16,-3 0-1-16,-5-4-1 0,7 0-1 0,-1 1 2 15,-6-5-1-15,7 1 1 0,-7 0-2 0,-6-4 2 0,6 4 2 16,-8-4 2-16,2-4 3 0,1 4 0 0,-8-5 0 0,6 2 5 15,-12 3-2-15,6-3-1 0,-8-1 0 0,1 4-1 0,-6 0-2 16,1 1-1-16,-1-2-1 0,0 1-4 0,0 5 1 16,-6-2 1-16,-1 1-2 0,7 3-5 0,-6 0-4 15,6 4-17-15,-7 0-29 0,7 0-40 0,0 0-50 0,7 4-50 16,-1-4-43-16,0 0-34 0,7 4-35 0,7-4-58 0,-7 0-117 16,7 0-61-16,-1-4-16 0</inkml:trace>
  <inkml:trace contextRef="#ctx0" brushRef="#br0" timeOffset="83496.45">6956 15034 280 0,'0'-7'359'0,"-7"0"-95"0,0-1-89 0,7-2-61 16,-7 2-34-16,1 1-18 0,6-1-8 0,-5 5-2 0,5-4-6 15,-8 0-1-15,8-1-2 0,-5 4-2 0,5 1-4 0,0-1-6 16,-8 4-10-16,8 0-7 0,8 4-2 0,-8-1-3 0,0 1-5 16,5 4-3-16,3-1-1 0,-3 7 0 0,1 1 3 15,8 3 0-15,-7 4 0 0,6 3 0 0,-1 2-1 16,-5-2 4-16,6 8-2 0,0-4 2 0,0 5-1 0,-1-2 1 16,-5 1 0-16,13 0-1 0,-13 0 0 0,6-4 0 0,-2 0 0 15,-3 1-3-15,5-7 5 0,-6 2 0 0,-1-7 0 16,1-3 3-16,-1 0 2 0,1-4 7 0,-7-4 13 0,6 0 21 15,-6-3 31-15,0-1 35 0,6 1 30 0,-6 0 20 16,0-8 8-16,0 0 0 0,-6-3-12 0,6 0-19 0,0-4-30 16,0-3-36-16,0 2-31 0,0-3-19 0,0-2-11 0,0-3-6 15,6 2-3-15,-6 0-3 0,7-3-2 0,0 2-1 16,6-3-4-16,0 3-2 0,0 1-1 0,-1 0 1 16,9 0 1-16,-1 3-2 0,-2 4 0 0,2 1-1 0,0-2-1 15,-1 5 0-15,1 3 0 0,-1 0-1 0,-7 4 0 0,2 4-1 16,0 0 0-16,-8 3 0 0,0 5 1 0,1-2 1 0,-7 5 1 15,-7-1 1-15,1 4 2 0,-7 2-1 0,-1 1 0 16,-5 4 1-16,0-2 1 0,-1-1 0 0,-6-1 1 0,0-3-1 16,1 2-2-16,5-3-5 0,-7-2-9 0,8-1-17 15,0-2-23-15,-2-1-20 0,9-4-24 0,-1 0-29 0,0 1-30 16,6-8-32-16,7 0-26 0,0-4-24 0,7-3-50 16,6-4-87-16,0 0-101 0,-1-3-42 0</inkml:trace>
  <inkml:trace contextRef="#ctx0" brushRef="#br0" timeOffset="84012.78">7580 15225 278 0,'-13'8'427'0,"0"-1"-138"0,1 3-120 0,-2 2-65 0,1-1-34 16,0 3-16-16,1 1-8 0,5-1-3 0,1 2-5 15,-1-2-5-15,0 1-2 0,7-1-4 0,0 1-3 0,0 0-1 16,0-1-3-16,7-3 1 0,0 4-1 0,-1-7-1 0,7 2 1 16,0-3-1-16,0 1-1 0,0-4-1 0,6-4 0 0,-6 2-2 15,7-4-2-15,0 2 1 0,-7-4 1 0,6-4 3 16,1 5 2-16,-7-5 4 0,0 2 4 0,-7 1 6 16,7-2 5-16,-13 0 7 0,7-1 1 0,-7 1-3 0,-7 0-4 15,0 0-4-15,1 0-7 0,-7-1-6 0,0 1-7 0,-6-1-9 16,0 4-4-16,-1-4-4 0,0 6-1 0,0 2-1 15,1 0 2-15,-1-4-3 0,1 4 2 0,6 0 1 0,0 0-2 16,7 0-1-16,-1 0-3 0,0 0 0 0,7 0-4 16,0 0 3-16,7-3-2 0,-7 3-1 0,13-4 2 0,0-4 2 15,6 0 0-15,-6 1 4 0,13-4 0 0,-6 0 2 0,5 4-1 16,-4-7 1-16,5 6-1 0,-7-3 2 0,7 0 0 16,-6 0 0-16,-1 1 1 0,1 2 0 0,-7 1 1 0,0 0-1 15,0 0 2-15,-7 3-1 0,1-1-1 0,-7 5 0 0,6-3-1 16,-6 6 0-16,0-3 1 0,0 5 2 0,0 2 1 15,7 4 1-15,-7-4 0 0,0 8 1 0,0-5 1 0,6 5 0 16,-6-4-3-16,7 4 1 0,-7-1-1 0,7 1 1 16,0-1 1-16,5 6-2 0,-6-11 0 0,7 7 0 0,1-1 2 15,-1-4-1-15,-1 0 1 0,8-1-1 0,-7-2-1 0,7-1 1 16,0-3-2-16,-8-1-7 0,8 2-16 0,-1-5-22 16,1-5-28-16,6 2-30 0,-13-5-36 0,6-3-57 15,1-3-87-15,-7 0-135 0,0-1-73 0,-7-5-17 0</inkml:trace>
  <inkml:trace contextRef="#ctx0" brushRef="#br0" timeOffset="84137.58">7880 15042 377 0,'-13'-4'494'0,"0"-3"-172"0,1 3-145 16,-2 4-85-16,7-4-45 0,7 4-26 0,-6 0-13 0,6 0-9 16,6 0-10-16,1 4-15 0,7-4-19 0,-2 4-44 0,1-4-87 15,7 0-149-15,-1-4-76 0,7 4-42 0</inkml:trace>
  <inkml:trace contextRef="#ctx0" brushRef="#br0" timeOffset="84715.9">8187 15338 347 0,'0'8'513'0,"-7"0"-60"0,7-1-213 15,-7 1-132-15,7-6-65 0,0-2-30 0,7 0-9 16,-7 0 7-16,0 0 11 0,7-8 4 0,-1 2 5 0,7-1 0 15,-7-5-1-15,7 1-6 0,1 0-5 0,-1-3-3 16,-1-4-3-16,-6-1 1 0,9 2-1 0,-3-2 1 0,-5-3-1 16,-1 3-1-16,1-6 0 0,-1 3-4 0,-1-4 0 15,3 1-3-15,-8-5-3 0,0 4-2 0,0-6-1 0,-8 2 1 16,3 1 0-16,-1-1-1 0,-7 1-1 0,6 0 1 0,-5 3 1 16,-3 5 1-16,3-1 1 0,-1 2-1 0,7 3 2 0,-8 2-1 15,1 4 0-15,7 0-1 0,0 4 0 0,-7 3-2 16,6 1 0-16,0-2 0 0,0 5-1 0,1 5 0 0,0-2 1 15,-1 4 0-15,7 5 0 0,-5-2 0 0,-3 5 0 16,8 0 3-16,0 3-1 0,0 1 0 0,0 2 0 0,8 2 2 16,-8 2 2-16,5-4 2 0,2 5 2 0,-1 0-2 15,0 0 3-15,8 0 2 0,-1-1 1 0,0 1 0 0,0 0-1 16,0-1 0-16,7-3-4 0,-8 4 0 0,9-4-2 0,-2-1 0 16,0-1-3-16,1-3 0 0,-1 2 0 0,1-5 1 15,-1-3-1-15,7 0 2 0,-6-3 2 0,5-1 0 0,-5-3 1 16,6-1 3-16,1-3-1 0,-2-3 5 0,2-1 4 15,-9-3 0-15,10-1 6 0,-9 1 9 0,-6-4 8 0,6 1 15 16,-6-2 11-16,-6-3 2 0,6 1 8 0,-7-1 9 16,-6 0 2-16,0 1-1 0,0-1-3 0,-6 4-10 0,6 0-8 15,-6 0-3-15,-1 0-8 0,0 4-9 0,1 0-7 0,-1 3-7 16,0 1-6-16,1 3-7 0,-7 0-5 0,13 0-3 16,-6 7-4-16,-1-4-4 0,1 8-3 0,6-3-1 0,0 6-3 15,0-3 1-15,0 0 2 0,0 4-2 0,6-3 0 16,1 1 2-16,-1-1 0 0,7-1 1 0,-7-1 0 0,8 2 0 15,-1-2 0-15,6-3 2 0,1 5 0 0,-1-9-5 16,7 5-10-16,-6-5-22 0,7 0-32 0,-2 2-43 0,-5-5-47 16,-1 0-44-16,0 0-46 0,2-5-48 0,-2-1-75 0,-6 2-130 15,0-3-59-15,-6-5-14 0</inkml:trace>
  <inkml:trace contextRef="#ctx0" brushRef="#br0" timeOffset="84841.05">8681 15031 231 0,'-19'-11'508'15,"0"7"-88"-15,4-4-177 0,2 2-109 0,1 2-56 0,6 0-32 16,-1 1-18-16,7 3-9 0,0-4-9 0,7 0-9 16,6 4-13-16,-1-4-21 0,1 4-28 0,7-3-46 0,0 3-89 15,-1-4-154-15,1 1-81 0,-1 3-35 0</inkml:trace>
  <inkml:trace contextRef="#ctx0" brushRef="#br0" timeOffset="85403.34">8863 15027 86 0,'0'7'503'0,"0"-3"-10"0,0 7-205 16,0-3-142-16,0 3-76 0,0-4-39 0,7 4-18 0,-7-4-4 15,0 4 1-15,0 0-1 0,0 0-2 0,6 0 1 0,-6 0 0 16,0-1 0-16,0 7-1 0,7-8-1 0,-7 2-2 16,0 1-2-16,7-6 3 0,-7 2 1 0,0 0 6 15,0-4 8-15,0-1 12 0,0 1 5 0,6-4 7 0,-6 0 2 16,0-4-1-16,7-3-1 0,-1-1-6 0,1 0-8 0,-7-1-9 15,6-3-7-15,0 1-5 0,1-4-2 0,0 1-2 16,6 3-2-16,-7-1 0 0,1 2 0 0,-2-5-2 0,3 4 0 16,-2 4-1-16,1-4-1 0,0 4 0 0,-1 2-1 15,-6 2 0-15,7 0-2 0,-7 3 2 0,6 0-2 0,-6 3 0 16,6 0 3-16,1 2-2 0,-1 2 2 0,1 1 0 0,-1 2 1 16,1-3-1-16,0 5 1 0,6-2 0 0,-1-3 0 15,1 1 0-15,-6-1 0 0,6 1 2 0,0-5 2 0,0 0-2 16,0-3 1-16,0 0 0 0,-1-3 3 0,3 0 1 15,-9-5 0-15,6 1 3 0,-5-1 3 0,0-2 4 0,0 3 3 16,-1-5 5-16,-6 2 5 0,0-1 3 0,0 0 2 0,0 0 1 16,0 0-2-16,-6 3 1 0,6 1 3 0,-7-1-5 15,7 1-3-15,-7 3-5 0,7 0-5 0,0 1-5 0,0 0-6 16,0 3-4-16,0 3-5 0,0 0-3 0,7 1-1 0,0 4-2 16,-1 3 1-16,0 0 2 0,14 4 2 0,-7-1 0 15,7 5 0-15,-1-1 1 0,0 0-2 0,1 4 2 16,6 0 1-16,-6 0-1 0,-1-1 0 0,1 6 1 0,-1-5 0 15,0 3 0-15,-4-3 0 0,-2 1 0 0,-1-1 1 0,-5-5 1 16,-7 6-1-16,0-5 2 0,-7 0 1 0,0-3 0 0,-11 3 1 16,3-3 1-16,-10-1 0 0,-8-2 2 0,7-1 3 15,-6 0 4-15,-9-4 4 0,10 0 7 0,-8-3 6 16,6 0 0-16,1-4 1 0,-1 0-2 0,7 0-5 0,0-4-11 16,6-3-20-16,8 3-33 0,-1-3-35 0,-1 0-41 0,14-8-39 15,0 3-40-15,7-5-78 0,6-3-143 0,0 2-99 16,0-7-42-16,7 3-5 0</inkml:trace>
  <inkml:trace contextRef="#ctx0" brushRef="#br0" timeOffset="86903.22">10061 15049 44 0,'8'0'306'0,"-8"-3"-37"0,0 3-57 15,0-4-55-15,7 4-47 0,-7-4-35 0,0 0-23 16,0 1-9-16,5 3-5 0,-5-4-3 0,0 4-2 16,0-4 0-16,0 4-2 0,0 0-3 0,0 0-2 0,0-3-4 15,0 3-3-15,-5 0-5 0,10 0-1 0,-5 0-5 0,0 3-1 16,0 1-1-16,7 0 1 0,-7 3 1 0,6 1 4 0,1 3 3 15,-7 3 4-15,6 1 3 0,1 3 2 0,0 4 2 16,-1 0-1-16,1 0-2 0,-1 3-3 0,7-2-2 16,-7 2-3-16,8-3-2 0,-7 4 0 0,5-1-6 0,0-3-2 15,3 3-1-15,-10-2 1 0,9-1-2 0,-1 0 0 0,-7 1 0 16,1-6-1-16,-1 3 0 0,1-6 0 0,-1 1 0 16,-6-1-2-16,7-3-1 0,0 0-3 0,-7 0-8 0,0-3-11 15,0-2-14-15,6 2-17 0,-6-5-26 0,0-3-49 0,0 0-88 16,-6-7-147-16,6 0-75 0,0-1-33 0</inkml:trace>
  <inkml:trace contextRef="#ctx0" brushRef="#br0" timeOffset="87153.19">10042 15108 252 0,'6'-11'473'0,"2"4"-156"0,-3 0-148 0,10-1-77 16,-3-4-41-16,1 6-19 0,7-2-5 0,-7 1-2 15,6-1 1-15,8 5-4 0,-8-5 2 0,6 5-2 0,2-1-1 16,-1 4 0-16,0 0-2 0,0 4-4 0,-7-1-3 16,9 5 3-16,-17-1-2 0,2 9-2 0,1-7-4 0,-9 11 0 15,-5-3-4-15,0 5 1 0,-5-3 0 0,-9 3-1 0,8-1-2 16,-7 2 2-16,-7-1 0 0,1-1-1 0,-1-2 2 16,1-1-3-16,-1 0 1 0,7-3-1 0,-6-1-4 0,6-2-8 15,-1-4-9-15,9-1-14 0,-2 1-20 0,7-6-27 16,0-2-48-16,7-2-84 0,-2-6-143 0,9 1-68 0</inkml:trace>
  <inkml:trace contextRef="#ctx0" brushRef="#br0" timeOffset="88248.18">10693 15038 160 0,'-6'0'501'0,"-1"4"-55"0,1 0-193 0,-7 4-122 16,7-2-65-16,0-3-32 0,-1 5-17 0,7 0-6 0,0-1 0 15,0 0-1-15,7 4 0 0,-1 0-1 0,0 0 3 0,7-4 2 16,0 4 1-16,0 0-2 0,6-3-1 0,1-1 1 16,-7 0 2-16,7 0 5 0,6-3 4 0,-7 3-1 0,1-2 2 15,5-5 2-15,-4 0 1 0,-2 0 0 0,0 0 1 16,2 0 2-16,-2-5 0 0,-6 5 10 0,-1-3 10 0,2-1 12 16,-8 4 10-16,-6 0 3 0,7-4-2 0,-7 1-6 15,-7-3-2-15,1 1-14 0,-1-2-14 0,-6 2-15 0,-6-1-14 16,0 2-5-16,-8-3-6 0,1-1 0 0,-1 4-3 0,-4-3 3 15,4 4 0-15,-5-4 1 0,5 3 1 0,8-4 1 16,-7 5 5-16,13-4-1 0,-6 3 2 0,6 1-2 0,7-5 3 16,-1 4-2-16,0 1-1 0,0-2-4 0,7 2-5 0,7-3 2 15,0 1-2-15,0 2 2 0,-1-5-5 0,13 4 3 16,-6-3-5-16,6 3 6 0,1-3 2 0,-1-1 0 0,2 2 1 16,-2-2 0-16,7 5 0 0,-6-5-1 0,-1 1 7 15,0 0-2-15,1 3-3 0,0-3-1 0,-1 3 1 0,-5-3 0 16,5 3 1-16,-6-3-1 0,6 4 0 0,-6-2-1 0,0-2 0 15,0 4 0-15,0-2 0 0,-6 2 0 0,5 0-1 16,-4 3 0-16,-3-5 1 0,2 5-1 0,1 0 1 0,-3-3 0 16,-5 3 0-16,7 0-1 0,-7 0 1 0,7-3 0 0,-7 3 0 15,6 0 0-15,-6 0 0 0,7-5 0 0,-7 5 0 16,6 0-1-16,-6 0 0 0,7 0-1 0,-7 0 0 16,6 5 1-16,-6-5-1 0,7 6-4 0,-1-1 3 0,0 1 0 15,1 2 1-15,0-1 0 0,-1 4 0 0,1 0 0 0,-1 1 1 16,1-2 4-16,-1 5-1 0,0-4 0 0,8 3-2 15,-7 1 2-15,-1 0-2 0,0 0 1 0,1-4 0 0,-1 4 0 16,1-5 0-16,-1-3-1 0,0 5 0 0,1-5 0 16,-7 0 0-16,7-4 0 0,-7 1 0 0,0 0 7 0,7 0 0 15,-7-1 10-15,0-3 19 0,7 0 22 0,-7 0 13 0,0-3 7 16,5-1 6-16,-5-4-6 0,7 1 4 0,-1 0-9 16,7-4-15-16,-6 0-20 0,0 1-12 0,5-5-7 0,-5 4-1 15,6-4-4-15,-7 0 0 0,8 0-2 0,-8 1-2 16,6-1-2-16,1 1 0 0,2-1-3 0,-3 4-2 0,1 1 1 15,-6-2-3-15,6 4-1 0,-7 2-2 0,1 1-2 0,-1 2 0 16,1 3-1-16,0 0 0 0,-1 3 0 0,0 2-1 16,1 1 2-16,-1 2 1 0,1-1 0 0,-1 4 0 0,-6 0 1 15,7 1-1-15,-7-2 0 0,6 1 2 0,-6 0-3 0,7 0 1 16,-7 0 0-16,7-4 3 0,-7 1 1 0,0-5 1 16,0 5 3-16,0-4 4 0,0-4 7 0,0 3 13 15,0-3 10-15,0 0 1 0,0-3 3 0,6-1-1 0,-6 0-3 16,0-3-1-16,0-1-8 0,6 1-10 0,-6-4-11 0,0 0-4 15,7 4-3-15,-1-4 0 0,1 4-1 0,-1-4-2 0,1 3 0 16,7 1-3-16,-8 3-1 0,1 1-1 0,-1 0 2 16,6 3-3-16,2 0-1 0,-7 3-1 0,-1 0-3 15,6 1 1-15,-5 3-1 0,6 1 0 0,-7 3-1 0,8-1-1 16,-1 5-3-16,-8-4-8 0,8 4-5 0,2-4-4 0,4 0-2 16,-6 1 0-16,0-6 0 0,0 2 3 0,0-5 6 15,0 1 9-15,6 0 7 0,-6-4 7 0,0-4 3 0,-6 0 2 16,14-4 3-16,-10 2-1 0,3-5 2 0,-1-4 2 15,-6 0 1-15,-1 1 0 0,0-5 0 0,1 1-1 0,-1-4 0 16,-6-3-2-16,6 3-1 0,-6-4-4 0,-6 0 0 0,6 0 1 16,-6-3-1-16,-1 0 0 0,-5 3 0 0,5-3 0 15,1 0 1-15,-8-2 1 0,1 2-2 0,8 4-1 16,-8 0 0-16,-2 0-1 0,2 6 0 0,7 1-1 0,-1 2 1 16,-5 6-3-16,5-2 1 0,1 9 0 0,-1-1 2 0,7 4 0 15,-6 7-1-15,6 1 0 0,0 6 0 0,0 5 2 0,0 3 0 16,0 4 1-16,0-1 0 0,6 9 0 0,1-5 0 15,-1 4-1-15,1-1-1 0,-1 5-1 0,7-4 1 16,-7-3 0-16,7-1-1 0,7 0 1 0,-7-4 1 0,7-3 1 16,0 4 1-16,-1-7 0 0,7 2-1 0,-7-2-2 0,7-5-5 15,1-3-12-15,-2 0-22 0,2 1-30 0,-2-4-34 16,2-5-35-16,5 0-40 0,-5-3-34 0,-2-3-43 0,1-5-54 16,7 1-99-16,-7-4-87 0,-6 0-37 0,-2-4-7 0</inkml:trace>
  <inkml:trace contextRef="#ctx0" brushRef="#br0" timeOffset="88404.58">12041 14712 310 0,'-6'0'480'0,"6"4"-164"0,0-4-137 16,0 0-77-16,13 0-40 0,-6 0-19 0,6 0-9 16,6 0-3-16,1-4-4 0,6 4-1 0,0-4-5 0,7 4-7 15,-1-3-7-15,1 3-13 0,0-4-10 0,0 1-18 16,-8-2-32-16,7 3-60 0,-5-2-116 0,-1 0-110 0,-7 0-70 15</inkml:trace>
  <inkml:trace contextRef="#ctx0" brushRef="#br0" timeOffset="88560.81">10954 14764 248 0,'13'0'121'0,"13"0"-166"16,7-4-139-16</inkml:trace>
  <inkml:trace contextRef="#ctx0" brushRef="#br0" timeOffset="88732.69">12784 14449 249 0,'13'0'472'0,"-7"2"-102"0,1 4-181 0,0-4-110 0,0 2-63 15,-1-1-48-15,0 1-51 0,-6 0-95 0,0 0-120 0,0-4-80 16</inkml:trace>
  <inkml:trace contextRef="#ctx0" brushRef="#br0" timeOffset="90951.73">4747 16233 419 0,'-6'-8'360'0,"6"1"-110"0,-6 3-96 0,6-2-53 16,-7-3-28-16,7 1-18 0,-6 6-8 0,6-6-6 15,0 1-4-15,0-1-5 0,0 4-4 0,0 2-6 0,0-3-3 16,0 2-7-16,0-1-5 0,0 4-4 0,0 0-2 0,6 0-2 16,-6 0 0-16,0 7 0 0,7 0 0 0,-1 5 2 15,0 3 0-15,1-1 1 0,-1 8 3 0,1 0 0 0,-7 7 0 16,6 1-1-16,1 3 1 0,-7 3-1 0,0 1 0 15,0 0-2-15,0 3 3 0,0 0-1 0,-7 0 0 0,1-2 0 16,6-1-1-16,-7-1 0 0,1-4 1 0,-1-2 0 0,7-9-1 16,-6 6 1-16,0-9 1 0,6-3 4 0,-7-1 3 15,7-7 10-15,0 4 10 0,-6-7 9 0,6 3 3 0,0-4 3 16,-7-3-1-16,7 0-2 0,0-3-4 0,-7 3-9 0,7-7-11 16,0 0-9-16,0-1-4 0,0 1-3 0,7 0-3 0,-7 0-1 15,0-1 0-15,7 1-1 0,-7 3-1 0,6-4-2 0,-6 8-1 16,7-2 0-16,-1 2 1 0,0 0 0 0,7 0-2 15,-6 0 2-15,6 2 0 0,0 2 2 0,6 0 1 0,-6 0 0 16,7 3 0-16,0-3 0 0,-1 0 1 0,1-1 1 0,6 1 0 16,-7-4 0-16,7 0 0 0,0 0-1 0,1 0 2 0,-2 0-2 15,2-4 0-15,5-3-1 0,-5 3 0 0,5-3 0 0,-6-5-1 16,6 6-2-16,-5-5 0 0,-2-1 0 0,1 5 1 0,-6-4 2 16,-1 0-1-16,2 0 2 0,-10 0 1 0,4 4 2 15,-9-4 2-15,0 0 1 0,-6-1 2 0,0 2 3 0,0 3 2 16,0-5 1-16,-6 2 1 0,0 3 0 0,-1-5-4 0,-6 5 3 15,7 4 0-15,-8-5-2 0,7 4-4 0,-4 4-2 16,-4-4-2-16,9 4-1 0,-7 0 4 0,0 4-3 0,0-4-4 16,7 7-2-16,-7-2-1 0,6-2 2 0,0 4 0 15,1 0-2-15,-1 1 0 0,1 4 0 0,6-6 2 0,-7 2-6 16,7 3 3-16,7-5 1 0,-7 6 1 0,6-1 2 0,-6 0 2 16,7-1-1-16,6 2 0 0,-6-5 6 0,-1 4-2 0,7 0-1 15,-7-4 0-15,7 5-2 0,0-5-2 0,0 1 1 0,-6-2 0 16,6 2 0-16,0-5 1 0,1 1 1 0,-3-4 2 15,-3 0 3-15,5 0 2 0,-1-4 3 0,2 1 3 0,-7-1 4 16,5-4 4-16,1 2 2 0,0-5 2 0,-6-1 0 0,6-2 1 16,-6 3-1-16,5 0-2 0,-5-4 0 0,-1 1-3 0,1 2-2 15,0-3-2-15,-1 5-2 0,7-1-4 0,-6 1-2 16,-1 2-2-16,0-4-4 0,1 5-5 0,-1 3 0 0,1 1-4 16,0 0 0-16,-1 3-2 0,1 3 0 0,-1 0 1 0,7 1 1 15,-7 3 0-15,1 5-1 0,7-4 0 0,-9 6-1 16,2-3 0-16,-1 3 1 0,1 1-2 0,-7-1-1 0,8 5-2 15,-3-8 0-15,-5 4 0 0,6-1 2 0,-6-3 0 0,0 1 0 16,0-2 2-16,7-3 1 0,-7-3 2 0,0 4 2 0,0-5 1 16,0 1 3-16,0-1 0 0,7-3 2 0,-7 0 1 0,0-3 1 15,7 3 1-15,-1-7 0 0,-6-1 2 0,7-3-1 16,-1 1-2-16,1-2 0 0,-1-3 0 0,0-3 0 0,8 0-1 16,-8-1 1-16,1 1 0 0,-1-3 0 0,7-2 2 0,-7 2 1 15,-6-1 3-15,7-1 6 0,0 5 11 0,-7 0 9 16,0 3 1-16,0 5 2 0,0-2-1 0,-7 1-2 0,7 7-5 15,0-3-10-15,-7 4-14 0,7 3-9 0,0 0-7 16,-6 0-3-16,6 3-2 0,6 4-1 0,-6 5 3 0,7-2 1 16,0 1 1-16,0 4-2 0,5 0 0 0,8-1-1 0,-1 1-3 15,2-1-4-15,4 1-4 0,1-3-4 0,-7 3-1 16,7-5-2-16,1 5-1 0,-2-4 0 0,-5-1 4 0,0 2 1 16,-7-2 2-16,0 1 0 0,0 0 0 0,-7-3 2 0,1 3 0 15,-7-1-1-15,-7 1-1 0,1 1-2 0,-7-2 0 0,0 2-3 16,-7-1 1-16,1 0-3 0,-8-4-1 0,2 4 2 15,-2-4-1-15,-5-3 2 0,6 3 4 0,1-4 4 0,-3 2 3 16,3-5 1-16,6 0-4 0,5-5-14 0,1 2-17 0,0 0-23 16,13-5-27-16,0-3-35 0,6 0-59 0,7-3-97 0,1-1-120 15,5-3-56-15</inkml:trace>
  <inkml:trace contextRef="#ctx0" brushRef="#br0" timeOffset="91217.31">6434 16343 434 0,'-12'0'491'0,"-1"3"-158"0,-2-3-135 0,2 0-75 16,8 0-43-16,-2 3-24 0,7-3-10 0,-6 0-4 15,6 0 3-15,0-3 2 0,6 3 6 0,1 0 5 16,-2-3-1-16,3-1-3 0,12 0-1 0,-1-2-4 0,0 1-7 15,7-2-7-15,7 0-6 0,-1-1-9 0,1 1-3 0,0-1-4 16,-1-3-3-16,1 8-6 0,-1-4-9 0,1 3-17 0,-7 0-23 16,0 0-26-16,0 1-26 0,0 3-29 0,-6 0-42 15,6-4-65-15,-14 4-115 0,3-3-86 0,-10 3-43 16</inkml:trace>
  <inkml:trace contextRef="#ctx0" brushRef="#br0" timeOffset="91405.2">6584 16349 147 0,'-13'5'522'0,"0"2"-33"0,0-3-189 0,6 6-133 16,1-2-75-16,6-1-44 0,0 5-21 0,0-2-13 16,0 1-4-16,6-1 0 0,1 6-2 0,6-2 2 0,-5 4 1 15,3-3-2-15,-4 4 2 0,6-1 1 0,1 3-1 0,-2 2-1 16,1-1-1-16,0 3-3 0,-6 1 0 0,6-1 0 0,-7 2-2 16,7-2-4-16,-7 1-7 0,1 0-9 0,7-1-11 15,-8-3-12-15,1-4-12 0,4 1-14 0,4-4-20 0,-2-5-27 31,0-3-46-31,0 1-84 0,6-4-123 0,-6-4-62 0</inkml:trace>
  <inkml:trace contextRef="#ctx0" brushRef="#br0" timeOffset="91874.98">7001 16562 390 0,'-13'-8'517'0,"0"8"-136"0,7-2-171 0,-7 4-97 0,-1-2-54 16,7 5-28-16,1-2-16 0,1 4-5 0,-8-3-4 0,5 7-2 31,1-4 2-31,7 4 1 0,-6 4 2 0,6-3 4 16,-6 3 1-16,12-1-2 0,-6-3 0 0,6 3 0 0,1-3-1 15,1 4-2-15,-3-1-2 0,3-3 0 0,3 0 0 0,-4 1 0 0,7-2 1 0,-8 2-1 0,7-5 0 0,-7 1-1 0,7-6 1 32,1 2-6-32,-8 0 2 0,7 0-2 0,-7-1 0 0,0-3 0 15,-6 0 2-15,7 4 2 0,-7-4 2 0,6 0 4 16,-6-4 0-16,0 4 1 0,0 0 2 0,0-3-1 0,-6-1-1 15,6 0-2-15,0-2-2 0,-7 2 1 0,7-4 1 0,-6 0 3 16,0 1 4-16,0-3 8 0,6 2 9 0,-7 1 6 0,1-4 6 16,6 3 0-16,-7 1 6 0,7-4 0 0,0 4 0 15,0-1-6-15,0-2-6 0,0 3-11 0,0-1-2 0,7-3-3 16,-1 3-5-16,1 1-5 0,-1 0-3 0,0-1-4 0,7 1-1 16,0 0 1-16,7 4-3 0,-7-5-4 0,7 4-1 0,-1 4 0 15,1-4-1-15,-1 4 1 0,7-3 0 0,-6 6 1 16,5-3 0-16,3 4 4 0,-10 0-2 0,9-1 0 0,-8 5-1 15,0-1-1-15,-5 0-1 0,5 5-2 0,-12-4 1 16,-2 6 0-16,2-3-1 0,0 0 0 0,-14 3-1 0,7 1 2 16,-12-1 0-16,5 1 0 0,-6-4 1 0,-7 3-1 0,7 2-2 15,-6-5 2-15,0 3 0 0,0-3-2 0,-1 0-3 0,-1-4-7 16,2 0-11-16,6 1-16 0,0-4-19 0,1-1-21 0,5 1-29 16,0-8-35-16,7 4-44 0,7-7-68 0,0 3-120 15,5-7-76-15,1 1-45 0</inkml:trace>
  <inkml:trace contextRef="#ctx0" brushRef="#br0" timeOffset="92391.15">7639 16467 194 0,'-7'0'500'16,"2"0"-92"-16,-10-4-159 0,10 4-114 0,-3 4-63 0,3-4-34 15,-9 0-17-15,8 3-7 0,-7-3-2 0,6 4 1 16,1 1 1-16,0-3 0 0,-1 3 0 0,0-2 3 0,1 4 2 15,-1-3-3-15,7 4-2 0,-6-1-4 0,6 3 1 16,-7-2 3-16,7 3-1 0,0-1-1 0,0 2 0 0,0-1 2 16,7 0 1-16,-7 3 2 0,6-3-1 0,1 0 0 0,-7 4 1 15,6-4 1-15,8 0 1 0,-8 1 1 0,0-2 1 0,7 1 2 16,0-3 1-16,1 2 1 0,-1-3 1 0,0-3-1 0,6 4 0 16,1-5-1-16,-1 1-1 0,-6 0-2 0,14-4-2 15,-8 0-4-15,0 0-3 0,1-4-2 0,-1-3-4 0,7 3-1 16,-5-4-2-16,-3 1-2 0,2-3 0 0,0 2 2 0,-1-6 0 15,1 3 0-15,-7-4 1 0,0 5 1 0,0-10 0 16,-6 6 0-16,5-1 0 0,-12 1-2 0,7-1 2 16,-7 1 2-16,0 2 4 0,0-3 3 0,0 5 4 0,-7-1 4 0,7 0 3 15,-6-1 0-15,0 5 0 0,6 0-3 0,-7 0-2 16,7 3-5-16,-8 0-2 0,8 1-6 0,-5-1-2 0,5 4-3 16,0-4-2-16,0 4 0 0,-8 0-4 0,8 0 0 15,0 0-2-15,-5 4 0 0,5 0 2 0,0-1 0 0,0 1 1 16,0 3 0-16,0-3 2 0,0 3 1 0,0 0 0 0,5 1 0 15,-5 3 0-15,0 0-1 0,8 1 0 0,-8-2 1 16,5 1 0-16,-5-1 0 0,8 2 0 0,-1-1 1 0,-1 0 0 16,0-4-1-16,1 5 1 0,6-6-1 0,-6 2 1 15,5 0 1-15,-5-1 0 0,-1 1-1 0,8-6 3 0,-1 2 0 16,-7 0 1-16,7-4-1 0,0 0-2 0,0 0-4 0,0-4-9 16,0 4-21-16,0-6-24 0,0 1-27 0,1-2-27 15,-1-1-33-15,-1 1-51 0,1-3-76 0,-6-2-146 16,0 1-70-16,-1-4-27 0</inkml:trace>
  <inkml:trace contextRef="#ctx0" brushRef="#br0" timeOffset="92531.84">7900 16281 125 0,'-7'-5'541'0,"-6"2"3"15,13-4-199-15,-7 7-157 0,7-4-89 0,0 0-47 0,7 0-26 16,0 4-14-16,6-3-8 0,-1-1-2 0,1 1-5 15,14-1-12-15,-9 1-27 0,16-1-53 0,-2-1-97 0,1 2-169 16,-1-4-90-16,1 3-48 0</inkml:trace>
  <inkml:trace contextRef="#ctx0" brushRef="#br0" timeOffset="92766.36">8453 16254 208 0,'-13'4'536'0,"-6"4"-22"0,5-1-210 0,1-4-141 0,-6 8-78 16,6 0-40-16,0-3-20 0,7 6-8 0,-9-3 0 0,4 1 1 16,4 3 1-16,-6-1 4 0,6 1 4 0,7 0 2 15,-5-1 2-15,5 3 0 0,5-1-2 0,-5-2 1 0,7 2 3 16,0-6 2-16,-1 1 3 0,7 0 3 0,0 1 5 0,0-6 2 16,0 2 2-16,7-5-2 0,-1 1-5 0,7 0-6 15,0-4-8-15,8 0-10 0,-3-4-21 0,2 0-37 0,-1-3-43 16,7 3-47-16,-6-2-64 0,6-2-125 0,0 1-127 15,-13-5-82-15,7 2-37 0</inkml:trace>
  <inkml:trace contextRef="#ctx0" brushRef="#br0" timeOffset="93047.58">9352 16394 399 0,'0'3'531'0,"0"2"-122"0,0-3-172 0,0 2-119 0,0 0-69 15,0 3-38-15,0 1-19 0,-7 3-9 0,1 0-4 16,-2 0 0-16,-4 3-3 0,0 5-3 0,-1-1-6 15,-1 0-7-15,-5 1-11 0,0 2-13 0,-2-2-20 0,9 3-26 16,-9 0-29-16,2-4-44 0,0 1-69 0,-1-5-100 0</inkml:trace>
  <inkml:trace contextRef="#ctx0" brushRef="#br0" timeOffset="94110.13">5080 17405 48 0,'0'-7'461'0,"0"3"-113"0,0 1-122 16,0-6-92-16,6 6-51 0,-6 0-29 0,7-1-15 0,-7 0-8 15,6 4-8-15,0-3-6 0,-6 6 3 0,7-3-4 16,-1 8 0-16,-6-2-1 0,7 10-3 0,-7-2-1 0,7 1 0 16,-7 7 0-16,0 0-5 0,0 0 2 0,7 4-2 0,-7-1-1 15,0 1-1-15,-7 3 0 0,7-4-3 0,0 1-1 0,0 0 1 16,-7 0 0-16,7-1-2 0,-7-3 1 0,7-4 1 16,-6 1 0-16,6-8 3 0,-7 0-2 0,7 0 2 15,0-3 4-15,-6-2 9 0,6-2 3 0,0 0 8 0,0-1 4 16,0-3 1-16,0 0 0 0,0 0 0 0,6 0-4 15,-6 0-4-15,0-3-7 0,7 3-6 0,-1-4-2 0,-6 0-1 16,7 4-1-16,7 0 0 0,-8-4-1 0,7 4-1 16,0-2 1-16,0 2-2 0,0 0-2 0,6 0-1 0,-6 0 0 15,7 0-1-15,0 0-1 0,-1 2 0 0,7-2-2 0,-5 0-6 16,4 0-7-16,8 0-9 0,-8 0-10 0,8-2-17 16,0 2-19-16,-1-8-31 0,1 4-40 0,-1-3-78 0,7-4-143 15,-6 4-76-15,-1-2-33 0</inkml:trace>
  <inkml:trace contextRef="#ctx0" brushRef="#br0" timeOffset="94391.84">5874 17602 70 0,'-13'-3'510'0,"0"-1"-40"0,-6 4-176 0,12-3-133 15,-6 3-73-15,0 0-41 0,7 0-20 0,-7 0-9 0,6 0-6 16,0 0-1-16,-5 0-2 0,5 3 1 0,1 1 1 0,-1-1-1 15,1 5-2-15,-1-1 0 0,-7 0-1 0,14 0 0 0,-6 5 0 16,1-5 0-16,-3 8 0 0,1-4 1 0,1 4 1 0,-1 0 1 16,2-1-1-16,-2 1 1 0,0-1 0 0,7 1 0 15,-7 0 0-15,1-4 1 0,0-1 0 0,6 5 0 16,-7-7-2-16,7-2 0 0,0 2-1 0,0-1-1 0,0 1-2 16,0-4-1-16,0-1-1 0,7 1-8 0,-1-4-12 15,7 0-22-15,1 0-26 0,-2-4-52 0,9-3-87 16,-3-1-163-16,2 1-85 0,0-3-42 0</inkml:trace>
  <inkml:trace contextRef="#ctx0" brushRef="#br0" timeOffset="95360.66">6089 17570 393 0,'-13'0'307'15,"7"0"-114"-15,-1 3-86 0,0-3-48 0,-6 0-22 0,6 0-12 16,2 0-3-16,-3 4-1 0,3-4 0 0,5 4-2 0,-7 0 1 16,7-4-5-16,-7 2-2 0,7-2-5 0,-6 5-1 15,6-5-6-15,0 3-1 0,-7 1 0 0,7-1-1 0,0-3 1 16,0 4 0-16,-6 0 2 0,6 0 3 0,0-1 2 0,-7 4 1 15,7-2 5-15,-6-3 2 0,-1 3 4 0,1 2 1 0,6-3 0 16,-6-1-1-16,-1 1 0 0,0 0-2 0,1-1-2 16,-1 1-1-16,1 0 1 0,6-1 1 0,-7-3 3 0,2 4-1 15,5-1 2-15,-7-3 0 0,7 0 1 0,-7 0 0 0,7 0-3 16,0 0-4-16,0 0-4 0,-7-3-3 0,7 3-3 0,0-4-1 16,-7 4-2-16,7 0-1 0,-6 0-3 0,0 0 0 0,-1 0 1 15,1 0-1-15,-1 0 1 0,-5 0 0 0,5 4 0 16,-7-1 2-16,8 1 1 0,-1 0 0 0,1 0 0 0,-7-1 5 15,7 5 1-15,-1-4 0 0,0-2 1 0,7 6 1 0,-6-1 1 16,0 1-1-16,6-1 2 0,0 0-3 0,-7 0-1 0,7 5-2 16,-6-5 0-16,6 3 1 0,-7 2 1 0,7-5 0 15,0 1 0-15,0-1 0 0,0 1 1 0,7-4 3 0,-1 2-3 16,1-6 1-16,-1 4 0 0,7-4-1 0,0 4 1 16,0-4 1-16,6 0-1 0,-5-4-1 0,5 0 0 15,7 0-3-15,-6 2 0 0,-1-6-1 0,1 1-4 0,0-1 0 16,-1-3 0-16,0 4 0 0,1-8 2 0,-8 4 0 0,8 0-1 15,-7 0 0-15,1 0 3 0,-8 4 3 0,7-7-1 0,-6 6 6 16,-7 1 2-16,6-1 2 0,-6 1 3 0,0 0 1 0,-6 3-4 16,6 0-2-16,-7-3 3 0,1 3-7 0,-1 4-3 0,7-3-3 15,-6 3-1-15,-1-4 1 0,0 4-1 0,7 0 1 16,-5 0-2-16,-3 4-2 0,8-1 0 0,-7 1 0 0,2 0-1 16,5 3 0-16,-8 0-1 0,8 0 0 0,0 1 1 0,0-1 1 15,8 5 1-15,-8-5-1 0,5 3 0 0,2 2 0 0,1-5 0 16,-3 0 1-16,2 4 0 0,6-4 1 0,-6 1 0 0,6-2 0 15,0-1 2-15,0-1-2 0,0-1 2 0,0-3-1 16,6 0 1-16,1-3-2 0,-7-1-1 0,6-1 1 0,0-1 0 16,2-2 1-16,-2 1-1 0,0-4 0 0,1 0-1 0,-1 0 0 15,1-3 1-15,-7 3 3 0,-1-4-2 0,1 4 0 0,2-4 5 16,-2 4 5-16,-7 0 3 0,7 3 3 0,-13-2 2 0,6-1 6 16,-6 3 11-16,7-2 8 0,-7 5 1 0,6-1 0 0,-6 2 0 15,0 0-1-15,0 1-6 0,0-1-7 0,0 4-12 16,7-4-11-16,-7 4-6 0,0 0-5 0,6 4-3 0,-6 0 0 15,7-1 1-15,0 1 0 0,-1 4 1 0,0-6 2 0,1 6 0 16,-1-1 0-16,1 1 0 0,6-1 0 0,-7 0 1 0,9 0 0 16,-2 1 0-16,-2 0 1 0,2-1-2 0,1 0-6 0,5-3-8 15,-6 0-15-15,7-1-22 0,-1 1-24 0,0-1-23 16,2-3-25-16,-2-3-26 0,1-1-34 0,6 1-49 0,-7-5-86 16,0 1-98-16,8 0-53 0</inkml:trace>
  <inkml:trace contextRef="#ctx0" brushRef="#br0" timeOffset="96001.87">6988 17416 388 0,'-13'0'396'16,"0"0"-130"-16,0 0-119 0,-1 0-64 0,3 0-31 0,-10 4-12 15,8-1-3-15,0 1 7 0,-6 4 3 0,6-2 2 16,0-2 2-16,-1 3-2 0,1 1-4 0,1 3-6 0,5-4-6 15,-6 1-7-15,7 3-8 0,-1-5-5 0,7 3-4 0,0 1-3 16,0-3-1-16,0 1-1 0,0 3-2 0,0-3 0 0,7-2 0 16,-1-2 0-16,1 3 3 0,-1 1-1 0,1-4 1 0,-1 3 1 15,0-4-2-15,7 1 2 0,-6-1 0 0,6-3 2 16,0 4 0-16,-6-4 0 0,5 4-1 0,2-4-1 0,-8 0 1 16,7 4-1-16,0-4-1 0,-5 0-4 0,3 3 0 0,3 1 0 15,-7-1-1-15,6 2 0 0,-1 2 1 0,-5 0-3 0,6 0 0 16,0 4 2-16,-6 0 0 0,5 0-1 0,-6 4 1 0,1-5 1 15,6 5-1-15,-6 0 2 0,0-1 0 0,-1 1 1 0,1-1-3 16,-1-2 2-16,-6 3-1 0,0-4 0 0,-6 3 0 16,-1-3 0-16,1 1 0 0,-8 2-1 0,1-3 2 15,0 0 0-15,-6-4 0 0,-1 0-1 0,1 1-1 16,0-5 0-16,-2 1 1 0,2 0 0 0,6 0 0 0,-6-4-1 16,5-4 0-16,8 0 1 0,-7 0 0 0,13-2-1 15,0-3-2-15,0-1-3 0,7-1-2 0,-1-4-6 0,7 5 2 16,0-9-1-16,0 5-3 0,8-5-3 0,-3 1-2 15,2-1 0-15,6-3 1 0,-6 0 3 0,5 1-2 0,1 2 0 16,1-3 4-16,-1 0 3 0,-7 0 2 0,7 4 4 0,1 0 2 16,-8-5 4-16,6 6 4 0,-4-2 1 0,-1 0 3 0,-7 5 4 15,6-4 2-15,-6 3 5 0,-7 0 2 0,7 4 3 0,-7 1 0 16,-6 2 1-16,0 1-3 0,0 3 3 0,0-3-6 16,0 4-4-16,-6-1-6 0,0 4-6 0,-1 0-3 0,1 4-1 15,-7-4-1-15,-1 7-3 0,1-4 0 0,1 4 1 0,-1 1 2 16,-1-1 1-16,1 5 2 0,0-2 0 0,7 1 1 0,-1 4 3 15,1-5 3-15,0 2 2 0,-1 3 0 0,7-4 3 0,0-1 1 16,0 5 1-16,7-3 2 0,-1-2 0 0,0-3 2 16,1 5 4-16,-1-2 3 0,7-3 3 0,6 1 3 0,-6-1 3 15,7 0 2-15,0-2-2 0,6-3-3 0,0-2-3 0,7 0-5 16,-1 0-3-16,1-2-6 0,6-3-7 0,0-2-10 0,6 0-19 16,0-1-29-16,2-2-34 0,5-5-39 0,0 0-65 0,0-3-138 15,-7 0-99-15,7 0-71 0,-7-1-35 0</inkml:trace>
  <inkml:trace contextRef="#ctx0" brushRef="#br0" timeOffset="96720.51">8615 17086 147 0,'-12'-7'529'16,"6"0"-51"-16,-1 0-164 0,0 3-134 0,1-4-78 0,-1 4-46 15,1 0-26-15,6 1-15 0,0 3-7 0,0-4-5 0,6 8-3 16,-6-4 0-16,7 7-2 0,-1-3 2 0,-6 8 0 0,7-3 0 15,6 7 0-15,-6 2 0 0,-2 0 2 0,2 5 2 16,-1 2-1-16,1 0 3 0,7 0-1 0,-8 6 0 0,-6-2-1 16,7 3-1-16,-7-3 0 0,0 5-1 0,0-5 0 0,-7 4 1 15,7-3-1-15,-6-1 0 0,0-3 1 0,-9-1 0 0,9-3 2 16,-1 0 1-16,2-7 3 0,-2-1 4 0,-6-2 7 0,6-5 7 16,1 0 11-16,6-3 11 0,-7 3 10 0,1-7 3 15,6 0-1-15,-6 0-2 0,6-3-6 0,0-1-6 0,0 0-10 16,0-3-10-16,0 3-8 0,6-4-6 0,0 1-4 0,7 0-1 15,-6 0-1-15,6-1-3 0,6 1 0 0,-6-1-2 0,7 2-2 16,0-2 0-16,6 5 0 0,-6-5 0 0,5 4 0 0,8-3-2 16,-7 4-2-16,7-1-4 0,-8 1-6 0,8-1-9 15,-1 0-13-15,1 0-20 0,0 1-23 0,-1-4-20 0,8 0-20 16,-8-2-19-16,7-1-29 0,-7 3-36 0,2-5-63 0,-2 2-109 16,-6 2-63-16,-7 1-31 0</inkml:trace>
  <inkml:trace contextRef="#ctx0" brushRef="#br0" timeOffset="97299.02">9319 17277 58 0,'-12'-7'500'0,"5"-2"-68"0,1 3-149 0,-8-2-126 15,8 5-70-15,-1-5-40 0,1 8-18 0,-1-4-7 0,1 8 1 16,-7 1 5-16,-1-2 6 0,2 4 4 0,-9 3 7 0,9 2 3 16,-8 2 2-16,1 1-1 0,0-1-3 0,-1 1-6 0,1 4-6 15,6-4-5-15,-7-1-6 0,7 5-4 0,6-5-7 16,-5-3-3-16,5 3-5 0,7-2-3 0,-6-5-1 0,6 1 0 15,0-1-1-15,6-4-1 0,-6 1 1 0,7-1 0 0,5-3-1 16,-5 0-1-16,6-3-2 0,0-1-3 0,7 1-5 0,-8-4-3 16,8-1-1-16,-7 1-2 0,8-1 0 0,-10 4 2 0,9-3 3 15,-8 0 2-15,-4 4 5 0,5-1 2 0,-1 0 1 16,-5 0 3-16,0 1-1 0,0 3 1 0,-1 0-1 0,0 3 1 16,1 1-2-16,-7 0 3 0,6 3-1 0,1-3 0 0,-7 4 0 15,6-2 0-15,1 2 0 0,0-1 1 0,-7 1 0 0,6-1 0 16,1 0 1-16,-1 1 0 0,0-5 3 0,1 1 1 0,6-4 1 15,-7 4 0-15,8-8 1 0,-1 4-3 0,-1-4 1 0,1-4 0 16,1-2-1-16,5 3-2 0,-6-8 0 0,0 3 0 16,0-5 0-16,1 2 1 0,-2-3-1 0,1-1 0 0,-5-4-1 15,-3 2 0-15,2 3 1 0,0-8 0 0,-7 4-1 0,0 0 1 16,-7 1 0-16,0-6 3 0,2 5 2 0,-3 1 6 0,3-1 2 16,-10 0 3-16,3 0 1 0,5 4 2 0,-6-5 2 0,0 1-3 15,7 5 0-15,-7-2-4 0,7 0-3 0,-1 5 0 16,0 3-1-16,7-1 0 0,-7 3-2 0,1 1-2 0,6 4-2 15,-7 0-2-15,7 4-3 0,0 0-1 0,0 4-1 0,0 0-3 16,7 4 0-16,-7 1 2 0,0 7-1 0,6-2 2 0,-6 5-1 16,7-5 0-16,0 8 1 0,-7-3 1 0,7 2 0 0,5 2 1 15,-5 2 1-15,-1-2 1 0,1-3 0 0,6 6 2 16,-7-4 0-16,8 5-4 0,-9-6 0 0,10 1 2 0,-10 0 0 16,8 0-3-16,7-4 2 0,-7 5-2 0,0-9 1 0,7 1 3 15,-7 0-1-15,6-1-1 0,0-3-2 0,1 0-1 0,0-4-7 16,5 0-10-16,-5-3-17 0,0 0-20 0,-1 0-22 0,1-8-21 15,-1 0-30-15,-6-2-45 0,7-2-67 0,-8 1-123 16,3-5-77-16,-10-2-39 0</inkml:trace>
  <inkml:trace contextRef="#ctx0" brushRef="#br0" timeOffset="97439.67">9418 17222 384 0,'-14'0'552'16,"1"-4"-72"-16,6 4-186 0,7 0-133 0,0 4-76 0,7-4-42 15,6 0-22-15,1 0-11 0,-2-4-6 0,14 4-4 16,1-3-8-16,-2-5-13 0,8 4-17 0,6-4-27 0,6-1-43 16,1-3-65-16,1 1-111 0,4 0-108 0,-6-1-69 0</inkml:trace>
  <inkml:trace contextRef="#ctx0" brushRef="#br0" timeOffset="97798.97">9971 17215 5 0,'-20'7'525'0,"7"0"6"0,0 0-184 0,7 4-162 0,6-3-88 16,0-2-49-16,6-1-27 0,1-10-12 0,6 5-6 0,0-6-2 15,6 2 2-15,1-3 0 0,6-5 1 0,-7 4-1 0,8-1-1 16,5-7 1-16,-6 5-1 0,6-3 0 0,-5-1 0 16,-1 1-1-16,0 3 0 0,0-3 0 0,-7 2-1 0,-5 1 3 15,-1 0-2-15,-7-1 0 0,0 5 1 0,1 1 1 0,-7-2 1 16,-7 4-2-16,1-3 0 0,0 3 0 0,-7 4 0 0,-1 0 0 15,-5 0-1-15,6 4-1 0,-14 3 5 0,7 1-1 16,2 0-1-16,-2 1 1 0,0 3-1 0,1-1 2 0,6 0 2 0,0 4 3 16,0-1-3-16,1 1 4 0,5-1 3 0,-1-2 0 0,8 3 2 15,0-1 1-15,0-3-1 0,0 0-2 0,0 4 0 16,8-4-1-16,-1-5 0 0,-7 6 0 0,12-1 1 0,-6-4-1 16,7 4 0-16,1-7-1 0,-1 4 1 0,6-6-1 0,1 2-2 15,-1 0-1-15,8 0-2 0,5-4-3 0,-6-4-4 0,7 4-11 16,-1-4-12-16,7 0-17 0,-6 2-18 0,5-6-22 15,-5 1-24-15,0-1-37 0,-7 1-57 0,0 3-91 0,0-3-111 16,-7 0-54-16</inkml:trace>
  <inkml:trace contextRef="#ctx0" brushRef="#br0" timeOffset="98392.87">10504 17061 437 0,'0'-4'474'0,"-6"0"-161"0,6 0-143 0,6 0-82 0,-6 4-44 16,7-3-21-16,6 3-11 0,1-4-7 0,-8 4-2 0,7 4 0 16,0-4 0-16,0 3 2 0,0 1 0 0,6 4 0 0,-6-4-1 15,1 7-2-15,-1-4 0 0,0 4 2 0,-7 0-2 16,7-1-1-16,-7 5-1 0,-6-4-1 0,7 1 1 0,-7-2 0 16,6 1-1-16,-6 0 0 0,0-4 0 0,0 0 4 0,-6-3 7 15,6 4 5-15,0-8 4 0,0 4 3 0,-7-4 2 0,7 0 0 16,-6-4 0-16,6 4-2 0,-7-8-2 0,1 4-1 0,6-3 4 15,-6 0 1-15,6 0 2 0,-7-4 0 0,7 0 2 0,0-1-1 16,0 2-1-16,0 0-3 0,0-6-8 0,7 6-7 16,-7-2-1-16,6 2-2 0,0-1-2 0,1-1-2 0,-1 5-1 15,1 1-3-15,-1-2 0 0,7 4 1 0,-6 0 1 0,1 4-2 16,3 0 0-16,-4 4 1 0,7 0-1 0,-8 4 1 0,7-2 0 16,-6 1 1-16,5 5-1 0,1-1 2 0,-6 3-1 0,6-3 0 15,6 0 1-15,-6 4 0 0,1-4 0 0,5 0 0 16,0 0 0-16,-5-4 0 0,5 0 0 0,1-3 0 0,6 0 0 15,-13-4 1-15,13 0-1 0,-6-4 0 0,-2 0 0 0,2-7 1 16,0 4 3-16,0-8 1 0,-7 4 2 0,6-7 1 0,-6 4 1 16,0-6 5-16,0 3 1 0,0-2 3 0,-6-3-1 0,0 0 1 15,-7 1-2-15,0-1 0 0,0 0 1 0,-7 0-3 16,0-1-2-16,0 2-1 0,-5-2 1 0,-1-2 0 0,0 6 2 16,-1-3 2-16,2 1-1 0,-8 2 0 0,7 1-1 0,0 0 0 15,1 3-2-15,4 1-3 0,-4 3-2 0,4 3-5 0,3 2-1 16,-2-2-1-16,0 8-2 0,7 0-1 0,-6 0-2 15,6 8 3-15,-7-2-3 0,7 5 3 0,0 3-1 0,0 5 1 16,7-4 0-16,-7 7 1 0,6-4 0 0,1 4 0 16,0 1 0-16,-2-2-1 0,3 1 1 0,-3 0-1 0,2-3 2 15,6 2 0-15,-6 1 0 0,6-3 0 0,0-1 1 0,-6 0 0 16,6 0-2-16,-1-3-2 0,2 0-1 0,-1-3 0 0,6 1-4 16,-6-1-6-16,7-1-7 0,-7-4-9 0,6 0-9 15,-6 1-10-15,8-5-12 0,-9 1-14 0,1-1-13 0,0-3-16 16,0 0-17-16,-7 0-35 0,1-3-67 0,-1-1-126 0,1-3-70 15,-7-1-42-15</inkml:trace>
  <inkml:trace contextRef="#ctx0" brushRef="#br0" timeOffset="98564.88">10837 16961 361 0,'-6'0'521'0,"-1"4"-123"16,7-4-172-16,0 0-101 0,0 0-56 0,7 0-33 0,-1 0-11 15,7-4-8-15,6 1-3 0,-5-1 0 0,12 1 1 16,0-1-3-16,0 1-5 0,13-5-6 0,-7 1-10 0,13-1-17 16,2 2-21-16,5-6-26 0,-7 1-50 0,7 0-92 0,7-1-142 15,-7-2-83-15,6 3-37 0</inkml:trace>
  <inkml:trace contextRef="#ctx0" brushRef="#br0" timeOffset="99283.57">11775 16529 109 0,'-13'-4'513'0,"6"2"-37"0,0 2-198 15,1 0-133-15,6 2-71 0,0 2-40 0,0 4-22 0,0-5-10 16,6 9-5-16,1-5 0 0,-7 3-1 0,7 5 2 16,0-4 3-16,-1 7 5 0,7 1 0 0,-8-1 2 15,10 5 0-15,-2-2 4 0,-7 4 0 0,7-2-1 0,0 2-1 16,0 2-2-16,-6-2-2 0,-1 4-1 0,7-3 0 0,-6-1-2 15,-1 0-1-15,0 2 0 0,1-5 0 0,-1 4-2 0,-6-5 2 16,7-3-1-16,-7 5 1 0,0-10-2 0,6 7 3 0,-6-6 0 16,0-2-2-16,0-2 3 0,0-3 2 0,0-4 7 0,0 6 7 15,0-6 6-15,0-3 4 0,0 0 4 0,0 0 1 0,0-3 3 16,-6-6-1-16,6 3-4 0,0-5-4 0,0-1-5 16,0-2-3-16,-7 3 2 0,7-3 3 0,0-1-3 0,7 0 0 15,-7 1-1-15,0-1-3 0,6 1-1 0,-6 2-3 0,0 5-2 16,0 0-6-16,7-1-2 0,-7 1-3 0,0 3-2 0,8 4 0 15,-8 0-4-15,5 0 2 0,3 0-1 0,-3 4-1 0,1 3 3 16,1 1 0-16,7-1 0 0,-1 0 0 0,-1 0 1 16,7 1 0-16,-5 3 1 0,5-4 1 0,-6-3-2 0,7 3 7 15,0-2-3-15,-9-3-3 0,10 2-1 0,-1-4 0 0,-7-4 0 16,6 4-1-16,1-2-1 0,-7-6-5 0,6 4 4 16,1-7 2-16,-8 3 1 0,8-3 0 0,-7 1 2 0,0-1-2 0,1-4 3 15,-8 4 0-15,7-4-2 0,-7 0 3 0,1 5-1 16,-7-5 0-16,0 1 1 0,0 2 1 0,0-2 0 0,0 2 2 15,-7 2 6-15,7-1 6 0,-6 0 5 0,0 3 5 0,6 2 3 16,-7 2 2-16,7 0 2 0,-6 0-2 0,6 1-7 0,0 3-6 16,0 0-7-16,-7 3-6 0,7 1-2 0,-7 4-4 0,7-2-1 15,-6 2-1-15,6 3 1 0,0 0-2 0,0 3-1 0,0-3 2 16,0 3-2-16,0-2 0 0,6 2 0 0,1-2 2 16,6-2 0-16,0 5 1 0,0-7 0 0,7 3-4 0,6-4-7 15,0-4-15-15,0 5-24 0,6-4-29 0,7-4-30 0,-6 0-30 16,6 0-46-16,1-8-65 0,-2 4-112 0,1 1-88 0,-6-4-46 15</inkml:trace>
  <inkml:trace contextRef="#ctx0" brushRef="#br0" timeOffset="99814.82">12876 16734 170 0,'-20'4'498'0,"0"0"-119"0,1-1-145 15,-1 5-102-15,-6 2-53 0,7-2-28 0,-1 3-13 0,7 1-6 16,-6-2-3-16,5 1-3 0,1 4-3 0,8-5-3 0,-10 2-3 16,15-1-4-16,-5-5-4 0,5 6-2 0,5-5-3 0,3 0-3 15,-1 1 0-15,6-4-1 0,-1 0-2 0,8-4-2 0,-7 0 0 16,6-4-2-16,1 4-1 0,-7-4 0 0,6-4 0 16,-6 1 1-16,7 0 1 0,-7 0 1 0,0-1 1 0,0-3 0 15,1 4 2-15,-8-1 1 0,0 1 0 0,0 4 3 0,1-1 1 16,-1-3 2-16,-6 7 0 0,0-4 1 0,7 4-1 0,-7 0 1 15,0 0-1-15,0 4 0 0,0 0-2 0,-7-1-1 0,7 1-1 16,0 3 1-16,0 0 0 0,0 1-1 0,0-1 1 16,0 0-1-16,7-4-1 0,0 6 0 0,-7-3 1 0,13-2 0 15,-7 0 0-15,7-1 0 0,0-3 0 0,0 0 1 0,7-3 0 16,0-1 2-16,-7-3 0 0,6 0-1 0,0-4 0 0,0 0 1 16,2-4 2-16,-8-3 1 0,6 3 1 0,-6-7 4 0,0 3 1 15,0-2 3-15,0 2 3 0,-7-2 9 0,1-1 2 16,0-4 1-16,0 4 1 0,-1-3 1 0,-6 2 5 0,0 1 1 15,0 0-2-15,-6 0-9 0,-1 0-2 0,7 0-3 0,-7 0 0 16,0 3 2-16,1 5 0 0,0-1 2 0,6 5 2 16,-7 3 0-16,2-1-3 0,5 1-2 0,-8 3-3 0,8 4-6 15,-7 4-7-15,7 3-7 0,0 4-3 0,-6 1-2 16,6 5 0-16,6 2-1 0,-6 3 2 0,7 4 1 0,-7-1 1 16,13 1-3-16,-6 3 3 0,-1 0 2 0,7-3-1 0,1 3 1 15,-1-4-1-15,-1-2 1 0,1-2-1 0,0 2 2 0,7-5-1 16,-8 1-1-16,8-2 1 0,-6-2 1 0,5 0 1 0,1-4-1 15,-8 0-1-15,15 0-6 0,-8-4-11 0,1 1-20 16,-7-4-24-16,6-1-28 0,0 0-32 0,-5-3-37 0,5-3-54 16,-6 0-79-16,-7-1-139 0,1-4-68 0,0 1-25 0</inkml:trace>
  <inkml:trace contextRef="#ctx0" brushRef="#br0" timeOffset="99986.76">12901 16588 18 0,'-6'3'521'0,"-6"-3"-5"0,5 4-203 0,7-4-142 16,7 4-78-16,-7-1-43 0,12 2-25 0,-6-5-14 15,7 0-4-15,7 3-2 0,-1-3-1 0,7-3-1 0,1 3-3 16,6 0-8-16,-1-5-11 0,0 2-16 0,7-1-30 16,7 0-51-16,-6 1-92 0,-2-4-142 0,7-1-77 0,-5 4-48 15</inkml:trace>
  <inkml:trace contextRef="#ctx0" brushRef="#br0" timeOffset="100330.64">14145 16610 84 0,'0'-3'525'0,"0"6"-9"16,7 0-206-16,-1 1-142 0,1 3-80 0,-1 5-42 15,1 2-23-15,-1-3-11 0,1 3-5 0,-1 5-1 0,-6-1-3 16,-6 4-1-16,6 1-1 0,-7-1-1 0,-6 3 1 0,7-3-1 15,-14 4 1-15,7-4-2 0,-12 3-4 0,5 0-8 16,-6 2-11-16,-1-2-18 0,-5-2-38 0,-1 2-51 0,-5-4-94 16,6 6-141-16,-8-5-71 0,1-1-31 0</inkml:trace>
  <inkml:trace contextRef="#ctx0" brushRef="#br0" timeOffset="105908.75">12765 15005 240 0,'6'-3'280'0,"-6"3"-84"0,0-4-69 0,7 4-45 0,-7-4-22 16,6 1-9-16,1-1-5 0,-1 0-5 0,7 0-2 16,-6 1-2-16,6-1-1 0,-7 4-2 0,7-3-2 0,0 3-3 15,-6 0-1-15,7 3 1 0,-2 1 3 0,1 3 0 16,0 4 1-16,0 0 2 0,-6 4 0 0,5 3-1 0,-5 4-2 16,-7 4-3-16,0 0-5 0,0-1-3 0,-7 8-4 15,1-3-4-15,-13 3-8 0,5-1-2 0,-5 1-3 0,-7 1-5 16,6-3-10-16,-5 4-15 0,-2-10-30 0,-5 0-58 0,5 2-112 15,2-10-110-15,-2 2-76 0,2-4-44 0</inkml:trace>
  <inkml:trace contextRef="#ctx0" brushRef="#br0" timeOffset="108299.35">14503 14639 157 0,'0'4'470'0,"0"-2"-136"0,0 10-140 0,0 3-89 15,7 0-49-15,0 6-21 0,-7 5-8 0,7 4-5 16,-7 3-1-16,5-1 1 0,-5 1 1 0,0 4 0 16,0 0-3-16,0 3-3 0,0-4-3 0,-5 6-5 0,5-6-1 15,-7 3-2-15,0-5-3 0,7 3 0 0,-7-8 2 0,1 4 0 16,6-8 3-16,-7 1 5 0,7-5 4 0,-6-1 2 16,6-5 5-16,-6-1 3 0,6-3 7 0,0-5 5 0,-7 2 6 15,7-4 3-15,0 3 3 0,0-3 1 0,0-4 0 16,0 3-3-16,0-3-5 0,0 0-6 0,0 0-8 0,7-3-8 15,-7 3-8-15,6-4-5 0,-6 4-4 0,6-3-5 0,-6 3 0 16,7-4-2-16,-1 4 0 0,8 0 1 0,-7 0-1 16,5 0 0-16,1 0-1 0,0 4 2 0,1-1 0 0,-1 1 1 15,6-1-1-15,0 1 0 0,1-4 2 0,-1 0 0 16,8 0 0-16,-1-4 2 0,-1 4-1 0,2-3 1 0,5-4 1 16,-6-1 1-16,7 0 0 0,-1 2 2 0,1-5 0 0,0-1 1 15,-7-2 3-15,6 3-2 0,-6-1 3 0,0-2-1 16,0 3 2-16,-5 0 2 0,-9-3 1 0,1 3 1 0,0 0 1 15,-6-1-1-15,-7 2 1 0,0-1-2 0,0 0 0 16,-7 0-3-16,0-1-2 0,-6 1-2 0,0 2-1 0,1 0-1 16,-2 1-2-16,1 5-1 0,-6 0-3 0,12-1-1 15,-6 0-1-15,0 1-3 0,0 3 0 0,7 3 0 0,-7 1-1 16,6 0 1-16,-6 2-1 0,7 2 0 0,-7 3 3 0,6 0-1 16,1 1-5-16,-1 1 3 0,1-1-1 0,-1 3 2 0,0 3 3 15,7-3-2-15,0-1 1 0,0 1 0 0,-5-1 7 16,10 2-3-16,-5-2-1 0,0-3 0 0,7 3-1 15,-7-2 1-15,7-1-1 0,-1 0-1 0,7-4 1 0,-6 0 0 16,-1 0 0-16,7-3 1 0,-6 3 0 0,6-3 1 0,6-4-1 16,-6 0 1-16,7 0-1 0,-7-4 0 0,6 4 1 15,-6-7-2-15,8 3 1 0,-9 1-1 0,1-4 1 0,0 3 1 16,-6-3-1-16,6 2 0 0,-7-1-1 0,0 2 1 16,1-3 0-16,-1 3-1 0,-6 0-1 0,7 0 0 0,-7 2 0 15,6-4 1-15,-6 4-1 0,7-2 1 0,-7 1-2 0,0-1 1 16,7 0 1-16,-7 0-1 0,0-4 0 0,6 6-1 15,-6-3 0-15,7 3 1 0,-7-7 1 0,5 6-2 16,3-5 0-16,-1 1 0 0,-2 4 0 0,3-8 1 0,5 3 0 16,-7 1-2-16,7 0 1 0,-7-5-1 0,7 5 1 0,-6 0 1 15,0-4-1-15,-1 4 0 0,1-4 1 0,-1 4 0 16,-6-5 0-16,0 5-1 0,0 1 0 0,0-3 0 0,0 1 0 16,-6 2-1-16,-1-5 0 0,1 3 0 0,-8 1-1 0,8 0 1 15,-7 0-1-15,0 3 0 0,-6 0 1 0,-1 0 2 0,7 4-1 16,-7 0 0-16,0 0 1 0,1 4 0 0,0 4-1 15,-1-5-1-15,0 4 1 0,0 0 0 0,7 1-2 16,1 3 1-16,-1-1 0 0,6-2 2 0,1 3 0 0,-1 0 0 16,1 1-1-16,-1-5 0 0,7 4 1 0,0-4 0 0,0 1 1 15,7-1-1-15,-1 3 1 0,1-2-1 0,6-1 2 16,-7 1 0-16,7 3 0 0,6-8 2 0,-4 5-1 0,3-5 0 16,2 1 0-16,0-1 1 0,-1 1-2 0,0-4 2 15,8 4 1-15,-2-4-2 0,2-4 1 0,-1 4-1 0,0-4 4 16,6-3-1-16,1 4 2 0,-7-8 1 0,7 3 1 0,-1-3 4 15,7 4 2-15,-6-3 2 0,-2-5 1 0,-3 3 1 16,4-2 3-16,-6-1 1 0,0 0 0 0,0 1 1 16,-7-1-2-16,1 0 0 0,-7 1 0 0,0 3-3 0,-6-4-5 15,-2 5-2-15,3-5-3 0,-8 4-2 0,0 0 0 0,-8 3 2 16,8-3-3-16,-5 4-3 0,-2 3-2 0,1 0 0 0,-1-3-1 16,0 7-3-16,1-3-2 0,1 3-7 0,5 0 3 15,-8 3 0-15,8-3 1 0,0 7 0 0,0-3 0 16,0 0 1-16,0 3 0 0,8 0 0 0,-8 1 0 0,5 4 0 15,1-6 0-15,1 2 0 0,0 3-2 0,-7-4-3 0,6 4-1 16,1-4 0-16,-7 4-2 0,0 0 0 0,5-4 1 16,-5 8-2-16,0-5 0 0,-5 2 4 0,5-1 1 0,-7 3 3 15,-6 2-2-15,6-2-1 0,-4-3 2 0,3 3-1 16,-5 1 3-16,6-1 1 0,-6-2 1 0,0 2 0 0,1-6 4 16,5 4-1-16,1-5 2 0,-8-1 0 0,8 2 0 0,-1 0 1 15,7-5 1-15,-6 1-1 0,6-4 4 0,-7 2 1 16,7-2 0-16,0 0-1 0,0-2 0 0,7-2-1 0,-1 1-1 15,1-1 0-15,-1-4-2 0,1 0-1 0,0 1 0 0,6 0 0 16,-1 0 1-16,1-4-1 0,0 4 1 0,0-4 0 16,2 0-1-16,-4 3 2 0,3-3-1 0,-1 0 0 0,0 1-1 15,0-2 1-15,-1 2-1 0,2-1 0 0,-1-1 1 16,0 5-1-16,-7-4 1 0,7-1 0 0,-6 2 2 0,0-1-1 16,-1 0-1-16,1 0 0 0,-1 0 1 0,0 0 1 15,1 4-2-15,-7-4 1 0,0-1-1 0,6 6 0 0,-6-2-1 16,7 1 0-16,-7-1-1 0,0 5-1 0,0-1 1 15,0 0-1-15,0 4-2 0,7-3 1 0,-7 3 0 0,0 0-1 16,0 0 0-16,0 0 0 0,6 0-1 0,-6 0 0 0,7 3 3 16,-7 1-1-16,6 0 1 0,1 3 1 0,-7 1 0 0,13 0 1 15,-7-2 1-15,0 2-1 0,1 3 0 0,0-4 0 16,0 7 1-16,-1-2 0 0,-6-2-1 0,6 5-1 16,-6 0 0-16,7-4-1 0,-14 3 0 0,7 1-1 0,-6 0 1 15,0-1-2-15,-1 1 1 0,-7 3-2 0,2-3-1 0,-1 0-5 16,-7 3-13-16,0-4-13 0,1 2-16 0,0 2-16 15,-8-5-14-15,8-1-15 0,-1 3-18 0,7-5-29 0,1-2-39 16,-3-4-85-16,10 0-115 0,5-4-63 0,0 0-30 16</inkml:trace>
  <inkml:trace contextRef="#ctx0" brushRef="#br0" timeOffset="109440.88">16706 14936 374 0,'-7'-3'403'0,"1"-5"-113"0,-1 4-104 0,-1 1-64 0,2-5-34 15,6 5-16-15,-6-5-7 0,6 5-8 0,0-6-3 16,0 6-1-16,6-4-1 0,-6 0 0 0,6 3-2 15,2-4-7-15,-1 1-4 0,-1 4-4 0,1-4-1 0,5 3-6 16,1 0-7-16,0 0-5 0,-6 1-3 0,5-1-1 0,1 0-3 16,0 4 0-16,1 4-2 0,-1 0-1 0,-8-1 0 15,3 9 1-15,5-5 0 0,-6 7 2 0,-1 1-1 0,1 4 1 16,-1-2 1-16,1 6-2 0,-1-5-1 0,0 4 1 0,1 0-2 16,-7 0-1-16,6 0 0 0,1-1-1 0,-7-1 3 15,6-3-1-15,1 2 2 0,0-5 1 0,-7 1 3 0,6-5 4 16,1 2 0-16,-1-1 1 0,0-4 1 0,1 0 2 15,-1-2 3-15,1 2 1 0,6-3 2 0,-5-2 0 0,5-2 0 16,-2 0-1-16,2 0-3 0,8-2-3 0,-8-2-4 0,5 1-2 16,-4-6-4-16,5 2-3 0,-6 0 0 0,0 1 0 15,1-3 7-15,-1-2-3 0,-2 0-2 0,-3 0-1 0,-3-3 0 16,3 3-1-16,-1-4-2 0,-1 5 0 0,1-5-9 16,-7 1 3-16,0-2 2 0,0 1 0 0,0-3-2 0,0 4 1 15,0-1 1-15,0 4 2 0,-7-4 2 0,7 4 3 0,0 0 1 16,0 1 0-16,0-1 3 0,0 3 1 0,0 0-1 15,0 1-2-15,0 4-4 0,0-5-2 0,0 5-1 16,0 3 2-16,0-4-5 0,0 4-2 0,0-4-2 0,0 4 0 16,0 0-1-16,0 0 0 0,0 4-1 0,0 0 0 0,0-1 0 15,0 5 1-15,0-2 4 0,0 3 2 0,0 2-1 0,0 0-1 16,0 4 0-16,7-5 0 0,-7 5 2 0,0-1 0 16,6-3-2-16,1 4 0 0,-7-5 1 0,6 5 1 15,7-4 0-15,-7 1 1 0,1-1-2 0,6-5 0 0,0 6 1 16,0-4 0-16,0-1 0 0,0-4 0 0,0 1 1 0,8-1 0 15,-3-3 2-15,-4 4-1 0,5-4 0 0,-6-4 2 16,7 4-1-16,-1-7 2 0,-7 4-1 0,8-1-2 0,0-3 2 16,-7-1-1-16,0 0 0 0,7-1 1 0,-7-3-2 0,0 4 0 15,-7-3 1-15,7-4 0 0,-6 5 1 0,-1-5 2 16,1 1-1-16,-7-1 0 0,6 0 0 0,-6 1 2 0,0-1-1 16,0 1-2-16,0-1 0 0,0 0 0 0,0 0-1 15,-6 5-1-15,6-2 0 0,-7 1-1 0,7 1-1 0,-6-1 2 16,6 3-2-16,0 1 0 0,-7 3 0 0,7 1 0 0,0-1-5 15,0-1 1-15,-6 5-1 0,6-2-2 0,0 2 0 16,0 2-1-16,-7-2 0 0,1 5 1 0,6 2 2 0,-7 1 0 16,1-1 2-16,0 4 0 0,6 0 2 0,-7 3 0 15,7-2 1-15,-7-2 0 0,7 5 1 0,0-4-1 0,0-1 0 16,7 2 1-16,0-1 1 0,-7 0 1 0,6 1 0 0,7-2 1 16,-7-3 1-16,7 1 1 0,-6-4 0 0,12-1 0 15,-6 4 0-15,0-7 0 0,7 0 0 0,-8 0 1 16,8 0 4-16,0-3 3 0,-7-1 5 0,7 1 6 0,-8-5 4 15,1 4 6-15,1-3 5 0,-1-3 5 0,0 2 4 0,-1 1 4 16,2-4-2-16,-7 3-2 0,5 0-2 0,-5 1-4 0,-1 0-5 16,1 0-5-16,-1 3-8 0,1 0-8 0,0 0-5 15,-1 4-3-15,-6 0-2 0,7 0-3 0,-1 0-1 16,0 4 0-16,7 4 0 0,-6-1-1 0,-1 3 2 0,1 2 0 16,0 2 0-16,-1 1-3 0,7 0 1 0,-7 0-1 0,1 3 1 15,-7-3 0-15,6-1-1 0,-6 1 0 0,0-1-1 16,0 1 1-16,0-1 0 0,0-2-2 0,0-1-2 0,0 0-5 15,0 0-21-15,-6-4-37 0,6 0-50 0,0 0-60 0,-7-7-74 16,7 0-113-16,-6-3-157 0,6-1-99 0,-7-6-41 16,1-2 9-16</inkml:trace>
  <inkml:trace contextRef="#ctx0" brushRef="#br0" timeOffset="109597">17591 14529 162 0,'0'0'445'15,"6"7"-121"-15,1-2-128 0,-1-3-89 0,7 2-56 0,0 4-41 16,0-5-44-16,7 1-69 0,-7 0-131 0,7-4-98 16,0 4-65-16</inkml:trace>
  <inkml:trace contextRef="#ctx0" brushRef="#br0" timeOffset="109956.4">18425 14672 353 0,'-15'-4'508'16,"10"0"-147"-16,-8 4-156 0,0 0-93 0,1 0-50 0,-3 0-28 16,9 0-14-16,-6 0-4 0,5 4-3 0,-7 0 1 15,2 0-2-15,-1 3 1 0,7 1 2 0,-8 2 2 16,7-3 3-16,-6 5 1 0,7-2 0 0,-7 1 3 0,7 0 2 16,-1 1 3-16,0 2 1 0,1-3 3 0,-1 4-1 0,7-1 0 15,-6 1 2-15,6 0-2 0,0-1-1 0,0 1-2 16,6-5-3-16,1 5-3 0,-1 1-3 0,8-6-5 0,-8 1-1 15,13 4-2-15,1-4-3 0,0-4-6 0,-1 0-9 16,8 1-12-16,6-1-17 0,-1-3-19 0,0-4-19 0,1 0-22 16,6 0-29-16,-1 0-42 0,8-7-76 0,-6 3-142 0,-2-7-58 15,1 4-35-15</inkml:trace>
  <inkml:trace contextRef="#ctx0" brushRef="#br0" timeOffset="110441.22">18802 14701 196 0,'-19'-8'505'0,"4"6"-93"0,-3 2-175 0,5-4-106 16,1 4-58-16,-3 0-33 0,3 4-16 0,-1-2-4 0,0 3-2 15,0 2-1-15,6 0-1 0,-5 4 3 0,-1 0 1 0,6 0-2 16,-7 4 0-16,2 0-2 0,5-1 0 0,2 1 0 16,-10 3 0-16,9 1 1 0,-1-5 0 0,7 1 3 0,0 2-2 15,0-2 0-15,0 1-1 0,7-1 1 0,6-5-3 16,-5 1 0-16,4 0-1 0,0 0-1 0,2 0 0 0,6-7-2 15,-8 3-1-15,8-3-1 0,0-1 0 0,-2-3-1 0,2 0 0 16,-6-3-1-16,-1-1 1 0,-2 0 4 0,4 1 2 16,-9-5 6-16,1 1 2 0,-1-4 2 0,-6 0 2 15,0 0-1-15,0-4 0 0,-6 0-4 0,-1-2 0 0,-6 2-5 16,5-4-3-16,-3 5-1 0,-2-5-2 0,-6 2 2 0,11 2 2 16,-5 0 6-16,1 4 4 0,5 0 10 0,0 0 10 0,1 3 6 15,6 1 2-15,0 0-2 0,6 3-5 0,-6-3-6 16,14-1-5-16,-2 5-13 0,1-1-9 0,0 1-7 15,1-2-3-15,5 5 0 0,1-2-1 0,-1 2 0 0,1 2 0 16,-1-2 0-16,1 5 1 0,-7-2-1 0,6 1-1 0,0-1 0 16,2 5 0-16,-9-1-1 0,8 4 0 0,0-4-1 15,-7 4-1-15,6 1 0 0,-6-1-1 0,7 3-1 0,-7 1 0 16,-1-1 0-16,2-3-9 0,-1 4 1 0,-7-1-1 16,1-2-1-16,-7 2-2 0,6-2 0 0,-6-1 1 0,-6-5 1 15,-1 6 8-15,-5-4 1 0,-1-2 1 0,-2 2 1 0,3-1 2 16,-1-3 2-16,-7 0 1 0,7-1-1 0,1-3 1 15,-1 0-2-15,6 0-2 0,1 0-13 0,6 0-21 0,0 0-33 16,0 0-33-16,6-3-33 0,7-1-40 0,0 0-56 0,6-7-102 16,1 4-129-16,5-1-55 0,3-2-10 0</inkml:trace>
  <inkml:trace contextRef="#ctx0" brushRef="#br0" timeOffset="110644.4">19356 14599 299 0,'-13'-4'527'0,"6"-4"-113"0,-6 8-171 0,6-3-110 16,1 3-58-16,-1 3-33 0,2-3-14 0,-2 8-6 16,1-4-2-16,6 4 1 0,-7 1 2 0,-1 3 1 0,3-1 1 15,5 0-1-15,-7 3-4 0,0 1-1 0,7-1-3 0,-6 1 0 16,6 0 2-16,6-1-2 0,-6 1 3 0,7-1 1 0,0 2 0 16,6-1-2-16,0 0-2 0,-1-1-5 0,8-3-6 15,0 0-11-15,-1-1-15 0,8-2-20 0,-8-1-25 16,7 1-28-16,-6-5-48 0,5-3-92 0,-5-3-157 0,6-5-78 15,-7 1-36-15</inkml:trace>
  <inkml:trace contextRef="#ctx0" brushRef="#br0" timeOffset="110784.92">19544 14511 224 0,'-13'-4'441'0,"7"1"-153"0,0 3-136 0,-1 0-85 0,7 0-54 16,0 3-50-16,7-3-54 0,-1 0-101 0,0 0-121 15,1 0-67-15</inkml:trace>
  <inkml:trace contextRef="#ctx0" brushRef="#br0" timeOffset="111003.63">19760 14240 26 0,'-7'-4'467'0,"7"4"-113"0,-6 0-132 0,6 0-95 15,0 0-49-15,0 4-26 0,0-1-8 0,0 5 0 0,0 3 5 16,0-1 3-16,0 5 1 0,0 3 1 0,0 1-1 0,0-1 1 16,0 4-2-16,0 0-1 0,0 0-4 0,0 0-1 15,0 5-4-15,0-2-2 0,0 4-6 0,0-4-5 16,0 1-6-16,6-1-6 0,1 2-5 0,-1-2-4 0,-1-3-3 16,3 4-12-16,5-5-19 0,-6 1-26 0,-1-3-34 15,7-4-58-15,-6-1-104 0,-1-3-140 0,7-7-88 0,-6 0-34 0</inkml:trace>
  <inkml:trace contextRef="#ctx0" brushRef="#br0" timeOffset="111441.32">19603 14683 350 0,'-5'0'492'0,"10"0"-160"0,-5 4-147 0,13-4-84 15,1 0-49-15,5 0-22 0,0-4-9 0,8 4-2 16,-2-7 1-16,-5 3-2 0,6-4 4 0,0 5 7 0,7-8 6 15,-7 4 8-15,-7-4 9 0,7-1 10 0,-6 1 10 0,-1 1 10 16,2-5 9-16,-2 3 7 0,-6 2 6 0,0-1 2 16,0 1-2-16,-7-2 0 0,1 5-6 0,-1-1-8 0,1 1-8 15,-7 0-14-15,0 2-13 0,-7 3-11 0,1-3-11 16,-1 2-18-16,1 0-6 0,-7 3-5 0,0 0-3 0,0 0-1 16,6 0-1-16,-5 0 0 0,4 0-1 0,1 0 4 0,1 0-3 15,6 0-4-15,0 0 0 0,0 0 0 0,0 0 0 16,0 0-1-16,6 0 0 0,1 0 0 0,1 0 1 0,-3 0 2 15,9 0 1-15,-8 3-2 0,7 0 1 0,0 2 0 16,0 2 0-16,0 4 3 0,0 3 0 0,6 2-1 0,-6 1 0 16,7 5 1-16,0 5 0 0,-1-6-2 0,2 8-3 0,-3 1-3 15,2-1-3-15,0 0-1 0,-1 4-1 0,-6-3-3 16,7 3 0-16,-7-4 1 0,-1 0 2 0,-4 0 1 0,-3-3 4 16,3 3 1-16,-8-4 4 0,0-2-1 0,0 0 3 15,-8-2-1-15,3-3 1 0,-10 1 1 0,3-5 0 0,-8 1 0 16,1-4 1-16,-7 0 2 0,0-4 4 0,6-2-1 15,-6-3 0-15,0 2-1 0,7-4-5 0,-1 0-24 0,7-4-46 16,0-3-56-16,7 0-71 0,-1-4-117 0,14-4-158 0,-1-3-96 16,7-1-44-16</inkml:trace>
  <inkml:trace contextRef="#ctx0" brushRef="#br0" timeOffset="111581.92">20586 14636 43 0,'-25'-12'559'0,"5"8"5"0,1-2-95 16,-2 1-217-16,9 3-132 0,5 2-77 0,-6-5-52 16,13 5-40-16,-6 0-37 0,6 0-64 0,0 0-132 15,0 0-106-15,0 0-67 0,0 0-39 0</inkml:trace>
  <inkml:trace contextRef="#ctx0" brushRef="#br0" timeOffset="114738.86">15265 15837 68 0,'-5'-7'513'0,"5"-1"-53"0,-7 5-159 16,7-1-129-16,7 0-74 0,-7 1-44 0,5-1-24 15,9 4-18-15,-7-4-8 0,5 4-4 0,-5 4-2 16,6-4 0-16,0 4 2 0,0 3 0 0,0 4 0 0,0 0 6 16,-7 3 2-16,7 9 3 0,0-2 2 0,-6 4 4 0,1 9-2 15,-8-5 0-15,5 8-2 0,-5-1-3 0,0 5-2 0,-5-5-1 16,-3 1-2-16,1 1-4 0,1-2 0 0,-1-4 1 15,1-2 0-15,-7 3 1 0,6-7 0 0,1-1 3 16,-7-3 1-16,7-3 1 0,-1-1 4 0,0-7 5 0,1-1 6 16,-1 1 10-16,7-3 17 0,0-4 16 0,-6-1 16 0,6 1 10 15,0-4 3-15,0 0-1 0,0 0-6 0,0-4-9 16,0 1-18-16,6-4-18 0,-6 2-19 0,7-2-12 0,-1 3-7 16,8 1-3-16,-8-4-2 0,7 7-2 0,0-4 0 15,0 4-3-15,6 0 2 0,1 0 0 0,-7 4-1 0,7-4-1 16,0 7 3-16,-2-4 2 0,2 1-1 0,0 1 1 0,-1-3 0 15,8 3 0-15,-8-5 3 0,7 3-2 0,-6-3 1 16,5 0-2-16,8-3 1 0,-7-2-1 0,0 3 1 0,6-3-1 16,-5-2 0-16,5 0 1 0,-5-4-1 0,-2 3 0 15,2-2-5-15,-8 2 4 0,-6-3 1 0,0 1 0 0,0-5 1 16,-6 3 3-16,-7-2 0 0,0 2 1 0,0-2 6 0,-7-1 0 16,-6 1 2-16,6-1 7 0,-6 0 2 0,1 1 6 15,5-1 7-15,-6 5 4 0,-1 1 4 0,8-1 0 0,0 3-4 16,-7 4-6-16,13-6-5 0,-6 6-7 0,-1 3-8 15,7-5-8-15,-7 10-4 0,7-5-2 0,-7 7-2 0,1-2 1 16,0 5 2-16,6-3-2 0,-6 5 2 0,-1-2-1 16,-1-3 1-16,8 5 0 0,-5-2-2 0,5 1 0 0,0 0 0 15,0-3-1-15,0 3 0 0,0-4 0 0,0 4 0 0,0 0 1 16,0-3-1-16,0 3 1 0,0-4 0 0,5 0 0 16,3 4 0-16,-8-4 0 0,7 0 0 0,-1 5 0 0,0-5 0 15,0 1 2-15,1-1 0 0,7 0 0 0,-2 0 1 16,-5-3 2-16,5 3-1 0,2-3-2 0,-1-1 0 0,0 1-1 15,0-4 0-15,0 5-1 0,0-5 2 0,-6 0-2 0,6 0 2 16,-7 0 0-16,1-5 4 0,-1 5 3 0,0 0 6 16,1 0 2-16,-7-4 0 0,7 4 2 0,-7-3-3 0,0-1-8 15,0 1-20-15,0 3-30 0,0-4-42 0,0 0-44 16,0 1-41-16,0-1-43 0,0 0-56 0,0 1-83 0,0-4-148 16,-7 3-60-16,7 0-8 0</inkml:trace>
  <inkml:trace contextRef="#ctx0" brushRef="#br0" timeOffset="115645.06">16268 16177 98 0,'0'0'451'0,"0"-3"-104"0,0 3-125 0,0-4-93 16,0 4-54-16,0 0-27 0,0 0-15 0,0 0-9 0,-6 0-4 15,6 0 0-15,-7 0 3 0,1 0 2 0,0 0 2 0,-1 4-1 16,-6-1-1-16,7 1 1 0,-8 0-1 0,8 0-3 16,0-2-2-16,-1 6-3 0,7-4 1 0,-6 4 0 15,-1-1 0-15,1 3 0 0,6 2-1 0,0-1 0 0,0 0 0 16,6 0-1-16,1-1-2 0,-1 5-2 0,1-1-4 0,5-2-1 15,-5 3-1-15,6 0-1 0,0-1-1 0,-6 1-1 0,5-4-2 16,-5 3 0-16,-1-3 0 0,8 3-1 0,-14-6 1 16,6 3 0-16,-6-3-1 0,7-1 7 0,-14 0 3 15,7-2 6-15,-6 2 2 0,-8-4 2 0,1 1 1 0,1-1 3 16,-8-3 1-16,7 4-3 0,-6-4-3 0,-1-4-5 0,0 4-3 16,7-3-3-16,0-1-1 0,1 1-8 0,4-2-16 15,3-2-23-15,5 3-28 0,0-6-28 0,13 2-41 0,-1-3-59 16,1 1-99-16,14-2-114 0,-1-3-57 0</inkml:trace>
  <inkml:trace contextRef="#ctx0" brushRef="#br0" timeOffset="115895.17">16575 16152 77 0,'-20'-7'550'16,"-6"3"6"-16,7 4-179 0,0 0-161 0,-1 0-93 0,0 4-54 15,7-1-33-15,6 4-17 0,-6 0-9 0,7 1-5 0,6 3 0 16,-7-1-1-16,14 2 0 0,-7-1-1 0,6 3 2 0,7-2 1 15,0 2 1-15,6 1 0 0,1-1-3 0,0-2-1 16,0 3 0-16,6-1-1 0,-7-3 0 0,1 3-2 0,-1-2 0 16,-6-1-1-16,1 0 0 0,-2 0 1 0,1-3 0 15,-6 2-1-15,-1-3 1 0,-6 1 1 0,0-2 1 0,-6 2 0 16,-1 0 1-16,1-1 0 0,-7 0-1 0,-7-3-5 16,7 3-10-16,-6-7-12 0,6 5-16 0,-7-5-16 0,7 0-21 15,-6 0-23-15,12-5-37 0,1 1-53 0,-1 1-93 0,0-4-103 16,7-1-56-16</inkml:trace>
  <inkml:trace contextRef="#ctx0" brushRef="#br0" timeOffset="116364.1">17565 15906 319 0,'-14'0'290'0,"8"0"-74"15,-7-3-69-15,7 3-48 0,-7 0-26 0,-1 0-14 16,7 0-9-16,-6 0-7 0,1 3-4 0,6-3-6 0,-7 5-2 16,-1 2-4-16,-5-5-6 0,6 10 2 0,0-4 1 15,-1 3 1-15,3-1 3 0,-2 5-1 0,-2 0 4 0,3-1 1 16,-2 1 4-16,8-1-3 0,-7 5 0 0,7-4-1 0,-1 4-1 15,1-5 1-15,6 1-2 0,0-1 3 0,0-3 0 16,6 3 4-16,-6-3 3 0,13 0 9 0,-6 1 1 0,5-5-2 16,2 0-2-16,5 1-3 0,-6-1-4 0,13 0-3 15,-6-4-7-15,12 2-11 0,-5-1-4 0,4-4-6 0,3 0-10 16,-2 0-22-16,1 0-24 0,6 0-30 0,0-4-29 16,1-1-38-16,-2-1-57 0,1 2-102 0,-6-3-117 0,-1-5-64 15,-6 4-21-15</inkml:trace>
  <inkml:trace contextRef="#ctx0" brushRef="#br0" timeOffset="117333.39">17865 16020 124 0,'-14'0'513'0,"0"0"-37"0,9 0-194 16,-2 0-125-16,1 4-71 0,-1-1-43 0,7 1-21 0,-6-1-12 16,6 4-3-16,-7-3 0 0,7 4 7 0,-7 0 8 15,7-1 9-15,-6 3 7 0,6 2 4 0,0-1 5 0,-7 0 3 16,7 0 0-16,-6 3-6 0,6-3-3 0,-6 3-5 15,6-2-3-15,0-1 0 0,6 3-1 0,-6-2 2 16,6-1 0-16,1 0 3 0,-1-4-1 0,8 4 4 0,5-4-2 16,-7 1 0-16,9-1-6 0,-2-4-1 0,1 4-1 0,6-3-1 15,0-4-2-15,0 0 0 0,0 0 0 0,0 0 1 16,-6-4 5-16,5 2 3 0,-5-3 2 0,0 2 9 0,-1-4 4 16,-6-1 7-16,-6 1 1 0,0 0-1 0,-1-4 0 0,-6 0-2 15,0-3-5-15,-6 2-13 0,-1-3-9 0,-7 0-9 0,-5 1-6 16,0-1-7-16,0 1-2 0,-9-1-6 0,3 0-1 15,-1 0 0-15,-7 5 2 0,7-2-1 0,-6 5 1 16,6-1 1-16,0 1 1 0,0 4 0 0,6 3-2 0,0 0-1 16,1 0-1-16,6 0 0 0,7 0-1 0,-1 0-1 0,1 3-1 15,-1 1 1-15,7-1 2 0,0 5 0 0,-7-4 0 16,7-1-1-16,7 5 1 0,-7-4 0 0,0 0 1 0,7 2 0 16,-1-2-1-16,-6 1 2 0,7 1 0 0,-1-2 0 15,1 0 2-15,-1-4 0 0,7 3 0 0,-7 1 0 0,1-4 3 16,0 0 1-16,6 0 1 0,-7 0 1 0,6 0 2 0,2-4 8 15,0 1 5-15,-2-1 2 0,-5 0 1 0,6 1 1 16,0-5 3-16,0 1 1 0,0 0 2 0,0 0-4 0,0-1-1 16,0-4 7-16,0 5 3 0,0-3 3 0,0 2 6 15,-7-3 3-15,8 1-1 0,-1-2-4 0,-8 1-4 0,10 0-8 16,-10 1-2-16,8 2-4 0,-6-3-3 0,0-1-6 0,-7 6 1 16,6-2 1-16,1 1 0 0,-7-1 0 0,0 1-4 15,0 0-4-15,0 0-4 0,0-1-1 0,-7 5-6 0,7-5-1 16,-6 5 0-16,-1-4-3 0,0 3 1 0,2 0 0 0,-3 1 0 15,-4-1-3-15,4 4 3 0,3-4 1 0,-2 4-2 16,1 0 2-16,-1-3-1 0,7 3-2 0,0 0 1 0,0 0-2 16,0 0-2-16,0 0-3 0,0 0-1 0,0 0-2 15,7 3 1-15,-1-3-1 0,1 0 2 0,6 4 3 0,-6-4 3 16,6 4 4-16,-1-1 1 0,8 1 0 0,-7 0-1 0,-1 0 3 16,9-1-1-16,-8 4-1 0,-1 0-2 0,8 1 0 15,-7-1 0-15,0 4 1 0,0-4 0 0,6 9-2 16,-5-7 4-16,-7 3-2 0,5 3 1 0,1-1 1 0,-7 1-1 15,8 0 0-15,-7-1 0 0,5-3-1 0,-6 4-4 0,9-5 5 16,-10 2 0-16,8-1 0 0,-6 0 0 0,6 1 0 0,0-6 2 16,0 2 1-16,0-5-1 0,0 5-1 0,-6-4-1 15,5-1 0-15,1-3 0 0,1 0 1 0,-8 4-1 0,1-8 0 16,6 4 0-16,-7 0 3 0,0-3-1 0,-6-1 1 16,7-4 1-16,-1 1 1 0,-6 0-1 0,0-1 1 0,7-2 0 15,-7-1-1-15,0-1 1 0,0-3 0 0,0 5-1 16,-7-5 0-16,7 1 0 0,-6-1 1 0,6 1-2 0,0 2-1 15,-7-2 0-15,7 2 1 0,0 2 0 0,-6-2 0 16,6 5-1-16,0-4 0 0,0 7 2 0,6-3 1 0,-6 0-1 16,0 3-2-16,7-3 1 0,-1 7-2 0,-6-4-2 0,7 0 1 15,-1 4-1-15,1 0-2 0,1 0 1 0,-3 4-2 16,2 0 3-16,-1-1-2 0,0 5 2 0,1-1-2 0,0 0 1 16,0 4 0-16,-1 0 2 0,1 1-3 0,-1-2 2 0,-6 5 1 15,6-4-2-15,1 1 1 0,-1-2 1 0,-6 1 1 16,7 0 0-16,-1 0 1 0,1-4-2 0,0 4-6 0,-7-4-7 15,12 4-14-15,-6-3-27 0,1-5-34 0,6 5-46 16,1-4-55-16,-1 0-46 0,-2-1-42 0,10-3-33 0,-1 0-28 16,-7-3-36-16,6-1-62 0,1-3-99 0,-7-1-25 0,6 0 8 15</inkml:trace>
  <inkml:trace contextRef="#ctx0" brushRef="#br0" timeOffset="118349.85">18893 15808 372 0,'-6'-4'425'0,"-1"0"-118"0,1 4-117 16,6-3-74-16,-7-1-42 0,7 4-25 0,0 0-16 0,-6 0-7 15,6 0-5-15,0 0 0 0,0 0 2 0,-7 4 1 16,7-1 4-16,0 5 3 0,-7-1 2 0,7 0 1 0,-6 1 2 16,-1 3 1-16,7-1 0 0,-6 1-2 0,0 1-3 0,-1 2-1 15,1-3-1-15,6 1 1 0,0 2 0 0,-7-3-2 16,7 0-2-16,0 3 2 0,0-3 3 0,7 0 3 15,-7 1 4-15,13-2 8 0,-7-3 5 0,7 1 2 0,0-1 2 16,0 0-1-16,0-3-3 0,7-1-7 0,0-3-8 0,5 0-9 16,-5 0-8-16,0-3-7 0,5-1-4 0,-5 1-2 0,0-1 0 15,-7 1 4-15,7-5 5 0,-7 4 9 0,-7-3 6 16,7-3 5-16,-7 2 5 0,-6-3 4 0,7 1 3 16,-7-2 0-16,0 1-4 0,-7-4-6 0,7 5-6 0,-6-5-3 15,-7 3-7-15,7-2-3 0,-7 3-4 0,-2 0-3 0,3-3-3 16,-7 6-2-16,5-3-2 0,-5 4-2 0,0 0 1 15,6 3 0-15,-1 0-2 0,-4 1-2 0,3 3 2 0,2 0-4 16,1 3 1-16,-1 1 0 0,0 0-1 0,6 3 0 16,1-3 1-16,-1 3 0 0,0 0 1 0,7 1 2 0,-6-1 3 15,6 0-3-15,0-3 1 0,0 3-1 0,0-3-9 0,6 0 7 16,-6-1 7-16,0 1 6 0,7-4 10 0,-7 3 15 16,7-3 14-16,-1 0 7 0,1 0 15 0,-1-3 1 0,7 3-4 15,0-4-7-15,6 1-9 0,-4-1-14 0,3 0-13 0,-4 0-8 16,5 1-7-16,0-5-3 0,1 5-4 0,0-4-4 15,5 3 0-15,-4-3 1 0,4 3-8 0,1 0 4 0,-6 1-1 16,6-1-2-16,0 0 11 0,0 1-4 0,-1-1-1 16,-4 4-3-16,4-4 5 0,2 4-3 0,-8 0-2 0,1 4 0 15,6-4-9-15,-13 4 3 0,7-1 1 0,-7 1 1 0,-1 0 3 16,-5 3 0-16,-1 0 2 0,-6 1 1 0,7-1 0 16,-7 0 1-16,-7 4 2 0,1 0-1 0,-1-4 1 15,1 4 0-15,-7 0 2 0,7 1-1 0,-8-2-2 0,1 2 0 16,0-5-2-16,-6 3 1 0,12-1-1 0,-12-3-1 0,6 5-2 15,6-7 0-15,-6 4 2 0,0-5 0 0,6 4 0 16,2-3 0-16,-2-1-1 0,7-3 2 0,-6 4-1 0,6 0-1 16,-7-4-1-16,7 0 0 0,0 0-4 0,0 0-2 15,0 0-1-15,0 0-2 0,0 0 3 0,7 0 0 0,-7 0 0 16,0 0 1-16,6 0 2 0,1-4-1 0,-2 4 1 0,2 0-4 16,-1-4-10-16,1 4-3 0,6-3-3 0,-6 3-4 15,-1-4-4-15,1 4-2 0,-1-3-1 0,0 3 4 0,-6 0 5 16,7-4 5-16,-7 4 4 0,7 0 5 0,-7-3 2 15,7 3 4-15,-1 0 4 0,-6 0 0 0,6-4 3 0,1 4-1 16,-1 0 0-16,1-4 0 0,-1 4-4 0,1 0 0 0,0 0 3 16,-1-4 1-16,1 4 0 0,-1 0 1 0,0 0 0 15,1 0 1-15,-1-3 4 0,1-1 0 0,-7 4 0 0,6-4-1 16,1 4-1-16,-7-3-2 0,7 0 1 0,-1-2 0 0,1-2-1 16,-1 4 0-16,-6-1-1 0,6 0 0 0,1-3 1 15,-1 3 1-15,1-3 0 0,-7 2 0 0,7-1-1 0,-1-2 1 16,-6 1 1-16,6-1-2 0,-6-2-1 0,0 3-1 15,7-5-1-15,-7 5 0 0,0-3 0 0,0 2 2 0,0-3-3 16,-7 4 1-16,7-1 2 0,0 1 4 0,0 0-1 0,0 3 2 16,0-3-1-16,0 3 2 0,-6 0 2 0,6 4 0 15,0-3-1-15,0 3-1 0,0-5-1 0,0 5-1 16,0 0-3-16,0 0-1 0,0 5-3 0,0-5-1 0,0 3-3 16,0 5 3-16,6-4 1 0,-6 3 1 0,0 4 1 0,0-4 1 15,0 4 0-15,0-4 2 0,0 5 2 0,7-2 0 0,-7 1-4 16,0 0 0-16,6-4 0 0,1 4 0 0,-7 0 0 15,8-3-1-15,-3-2 1 0,-5 2 0 0,6 0-1 16,1-1 1-16,7-3 0 0,-1 3 0 0,-7-4 0 0,13 1-1 16,-5 1-19-16,-1-2-33 0,-1-3-46 0,8 0-48 0,-7 0-48 15,7 0-43-15,-9-3-43 0,10-6-48 0,-8 3-52 16,0-2-82-16,0-3-58 0,0-1-15 0</inkml:trace>
  <inkml:trace contextRef="#ctx0" brushRef="#br0" timeOffset="118474.65">19771 15709 12 0,'-18'-8'524'0,"5"5"-15"16,0-5-174-16,0 5-139 0,0-1-83 0,7 4-46 16,-1-4-27-16,1 4-17 0,-1-3-10 0,7 3-4 0,0 3-4 15,0-3-6-15,0 4-12 0,7 3-20 0,-1-3-25 0,7 3-37 16,6-3-65-16,-5 0-114 0,5-1-105 0,-1 5-68 16</inkml:trace>
  <inkml:trace contextRef="#ctx0" brushRef="#br0" timeOffset="119131.06">19923 15730 273 0,'-7'-3'507'0,"-7"0"-113"16,8 3-172-16,0 0-105 0,6-4-56 0,-7 4-32 0,7 0-15 16,-6 0-9-16,6 0-4 0,0 0-1 0,0 0 1 15,0 0 1-15,0 0 2 0,0 0 1 0,0 0 3 0,-7 0 2 16,7 0 3-16,0 0 2 0,0 0 1 0,0 0 2 0,0 0 1 15,0 4 1-15,-6-1 0 0,6 0-2 0,-6 1-4 16,6 3 0-16,-7 1-3 0,7-1-1 0,-7 0-2 0,0 5-2 16,7-1-1-16,-6 0-3 0,6 0 1 0,-6 0 0 15,6 3 0-15,-7-2 0 0,7-2-1 0,0 5-1 0,0-4-1 16,0-1 3-16,7 2-1 0,-7-1-1 0,6 0-1 0,-6 0 0 16,6 0 0-16,1-4 0 0,0 0 0 0,0 1 0 15,-7-1 0-15,6 0 0 0,0-3 0 0,1 0 0 0,-1 0 0 16,1-4 1-16,-1 3 2 0,0 1 1 0,-6-4 3 0,7 0 2 15,-7-4 3-15,7 1 3 0,-7 3 4 0,7-8 1 16,-7 4 3-16,0 1 2 0,5-5-2 0,-5-3 0 16,0 4 2-16,0 0 5 0,0-4 7 0,0 0 9 0,0 0 13 15,0 0 10-15,7-1 14 0,-7 2 16 0,6-1 9 16,-6 0-1-16,7 0-2 0,1 4-9 0,-3-4-14 0,2 3-10 16,0-3-17-16,-1 4-16 0,1 3-14 0,-1-3-9 0,1 4-8 15,-1-1-4-15,7 0-5 0,-6 0-3 0,-1 4-1 16,-6 0-2-16,7 4 2 0,-1-4-1 0,-6 4-1 0,0 3 0 15,7 0 0-15,-7 1 0 0,0-1 1 0,0 0 0 0,0 4-2 16,0-3 1-16,0 2 0 0,-7-2 1 0,7-1 3 16,0 1-1-16,0-5 1 0,0 4 2 0,0-3 5 0,0-4 10 15,0 3 10-15,7-3 8 0,-7 0 6 0,6-3 7 16,7-1 6-16,-7-3 9 0,8 0 3 0,-1-4-1 0,0 3-6 16,6-2-4-16,-5-1-4 0,5-4 2 0,-6 4 2 0,6 0-4 15,1-4 1-15,-1 4-4 0,1 0-1 0,-7 0-1 16,6 0-1-16,2 4-6 0,-8 0-8 0,6-1-3 0,-6 1-8 15,0 3-4-15,0 4-5 0,0 0-3 0,0 0-1 16,0 4 0-16,0 0-1 0,-7-1-3 0,9 5 0 0,-4-1 0 16,2 0 0-16,-6 0 1 0,5 5 1 0,3-2-2 0,-9 2 0 15,6-1 0-15,1 0-3 0,1 3-15 0,-1-3-26 16,-1 4-46-16,1-4-63 0,-6 3-62 0,7 1-54 16,-8-4-52-16,0 4-57 0,-6-4-86 0,0 3-135 0,-6-2-45 15,-7-1 19-15</inkml:trace>
  <inkml:trace contextRef="#ctx0" brushRef="#br0" timeOffset="119693.65">16744 17353 287 0,'13'-3'498'0,"-7"-2"-137"0,7 3-153 0,0 2-97 16,8-4-57-16,-2 1-27 0,1-5-16 0,6 4-7 0,-7 0-2 15,7-2-1-15,-6 1-1 0,5-2 5 0,-5 0 4 0,6 3 3 16,0-3 4-16,1 0 4 0,5-4 3 0,0 3 2 15,-5 1 1-15,5 0-4 0,7-5-1 0,-7 4-7 0,1 2-12 16,0-5-14-16,-1 3-18 0,1 4-18 0,-7-3-27 0,7 0-35 16,-7 4-52-16,-8-1-84 0,3 0-123 0,-15 0-65 0</inkml:trace>
  <inkml:trace contextRef="#ctx0" brushRef="#br0" timeOffset="119881">16789 17416 317 0,'0'0'523'0,"0"0"-101"0,7 0-174 0,0 0-120 0,6-4-73 15,0 0-47-15,13 1-25 0,-6-4-14 0,5 0-4 0,2-2-4 16,5 3-4-16,-6-2-8 0,6 2-4 0,2-6-12 0,-3 1-19 16,2 0-26-16,7 3-46 0,-8-3-94 0,1-3-86 0,-8 3-51 15</inkml:trace>
  <inkml:trace contextRef="#ctx0" brushRef="#br0" timeOffset="-162519.56">5653 6278 215 0,'0'-3'160'0,"0"-1"-70"0,0 4-38 0,0 0-23 0,0-3-12 16,0 3-6-16,0-4-4 0,0 4 0 0,7-3-2 16,-7-1 0-16,5 0 0 0,-5 4 1 0,7-4-3 0,-7 4 1 15,0-3 0-15,6 3-1 0,-6-4-1 0,0 4-1 16,0 0-1-16,7 0 0 0,-7 0 0 0,0 0-2 0,8 0 0 15,-8 0-3-15,0 4 1 0,5-4-4 0,-5 0-2 0,6 3-3 16,-6-3 1-16,0 4-1 0,7-4 1 0,-7 4 1 16,0-4-1-16,0 4 5 0,0-4 3 0,0 0 1 0,0 3 1 15,0-3 1-15,0 0 1 0,0 0 6 0,0 4 8 16,0-4 12-16,0 0 11 0,0 0 12 0,0 0 9 0,0 0 7 16,0 0 4-16,0 0-1 0,-7 0-6 0,7-4-6 15,0 4-10-15,0 0-7 0,0-3-6 0,0 3-5 0,0-4-4 16,0 4 1-16,0-4-2 0,0 4-1 0,0-4 0 0,0 4-1 15,0 0 1-15,-6 0 1 0,6 0-1 0,0 0-1 16,0 0 0-16,0 0 0 0,0 0-3 0,0 0-3 0,0 0-4 16,0 0-3-16,0 4-3 0,0-4-2 0,-5 4-1 15,5 0-2-15,0 3-1 0,0-4-1 0,-8 8 2 0,8-3-1 16,-7 3 3-16,1 4-1 0,6-1-1 0,-7 1 0 0,2 3 2 16,-2 4 0-16,0-4 1 0,0 4-1 0,-5 4-2 15,5-1 3-15,-6 2 1 0,0-2 1 0,6 5-3 0,-6-5 3 16,1 4-1-16,-1-3 0 0,0 0 0 0,-1-1 0 15,1 1-3-15,1-4 2 0,-1 3-1 0,6-6-1 0,0-1-1 16,-6-3 1-16,7-1 1 0,6-3 2 0,-7-4 0 0,7 1 1 16,0-1 5-16,0-3 4 0,-6-4 6 0,6 4 6 15,0 0 7-15,6-4 5 0,-6-4 5 0,0 4 4 0,0-4 0 16,7 0 0-16,-1-3-6 0,0-1-5 0,1 1-5 16,0 0-2-16,6-4-4 0,-13 4-3 0,7-4-2 0,-1-1-2 15,0-2 0-15,1 3 0 0,-1-1-3 0,1-2-3 0,0-1-2 16,-7 1-2-16,6-4-4 0,1 4-1 0,-7-5-2 15,6 0-1-15,1 2 1 0,-7-5 0 0,6 3-1 16,0 1 0-16,1-1 1 0,-1 5 0 0,-6-5 0 0,7 5-1 16,0-1 0-16,-1 1 0 0,1 3 0 0,-1-1 0 0,-6 2-2 15,7-2 1-15,-1 5-1 0,0 3 0 0,1-2-2 16,0 1 1-16,-7 1-1 0,7 4-1 0,-2 0 1 0,2 0-1 16,-1 0 2-16,9 4 0 0,-4 1 1 0,3-2 1 15,-1 4 0-15,0 0 1 0,6-4 0 0,1 9 0 0,-1-5 0 0,1 0 0 16,0 5 1-16,6-2-1 0,-7 2 1 0,7 3-1 15,-6-5 0-15,0 1 0 0,-1 0-1 0,0 0 1 16,-6 1-1-16,6-2 1 0,-6-3 1 0,2 5-1 0,-3-2 0 16,1 2 2-16,-6-5-1 0,-1 1-1 0,7-1-6 0,-6 0-12 15,-1 0-14-15,1 4-17 0,-1-7-24 0,1 3-32 16,-1-4-40-16,1-3-81 0,-1 0-166 0,1 0-81 0,5-3-36 16</inkml:trace>
  <inkml:trace contextRef="#ctx0" brushRef="#br0" timeOffset="-160847.74">5783 4953 27 0,'0'0'85'0,"7"4"0"15,-7-1 5-15,0-3 5 0,0 0 2 0,0 0-10 0,0 0-12 16,6 4-14-16,-6-4-10 0,0 0-7 0,0 0-6 0,0 0-3 16,0 0-2-16,0 0 1 0,0 0-2 0,0 0 0 15,0 0-1-15,0 0-3 0,0 0-3 0,0 3-4 16,0-3-5-16,0 0-4 0,0 0-5 0,0 4-2 0,0-4-2 15,0 0-2-15,0 0 0 0,0 4 0 0,0-1 2 0,0-3 5 16,6 4 4-16,-6-4 4 0,7 4 4 0,-1-4 5 0,1 3 1 16,0-3 3-16,0 0 2 0,-1 0-2 0,0 0 0 15,7 0-2-15,0 0-1 0,0-3-3 0,1-1-1 0,5 0-2 16,-6 1 1-16,7-1-2 0,-1 0-3 0,0-3-2 16,1 4-1-16,-8-5-3 0,16 4-2 0,-9-3-1 0,0 3-4 15,1-2-1-15,-7 2 0 0,6 0 0 0,-6 0-1 16,0 1-1-16,0-1-1 0,1 4 0 0,-8-4 0 0,0 8-2 15,1-4 1-15,-1 4 1 0,1 3 0 0,-7 1 1 0,0 2 2 16,0 1-1-16,0 7 1 0,-7 1 4 0,7 2-2 16,-13 6-1-16,7-2 2 0,-7 8-2 0,-7-4 1 0,7 4-1 15,-6 4 1-15,-1 0-2 0,1-1 2 0,-1 0-1 16,0 1 0-16,0-4 1 0,2 1-2 0,4-5 1 0,-5 0 0 16,6-4-1-16,0-2-2 0,7-1 0 0,-1-4-10 0,0-4-23 15,7 1-30-15,7-8-63 0,0 1-162 0,-1-8-102 16,13-3-67-16</inkml:trace>
  <inkml:trace contextRef="#ctx0" brushRef="#br0" timeOffset="-160191.68">8492 4158 78 0,'-5'0'336'0,"5"4"-109"16,-7-4-87-16,-1 4-54 0,8-4-28 0,-6 0-12 0,6 0-6 15,0 0-3-15,-7 2-3 0,7-2 0 0,0 0-3 0,0 0-8 16,0 0-6-16,7 0-6 0,-7 0-4 0,6 0 0 16,2 0 2-16,4-2-1 0,-4 2 4 0,4 0 1 0,8-4 3 15,-7 4 2-15,6-4-1 0,0 0 1 0,1 0-2 16,-1 0 0-16,8-3-3 0,-1 5-1 0,0-6-1 0,6 4-2 15,-6-4 0-15,7 1 1 0,-7 3-1 0,7-2-2 0,-1 1 2 16,-6 2-2-16,7-1-2 0,-7 1 1 0,0 3-4 16,0 0-1-16,-7 0-1 0,1 3 2 0,0 1 0 15,-8 4 0-15,1-2 2 0,-6 5-3 0,0 1 5 0,-7 5 3 16,-7 3 1-16,0 1 2 0,-6 5 1 0,1-1 1 0,-15 1 0 16,1 3 1-16,1 3-2 0,-3 2-2 0,-3-5-3 0,-2 4-3 15,0-3-1-15,8-1-3 0,-1 4-8 0,-1-4-16 16,1-4-39-16,7 1-92 0,6 0-171 0,6-3-96 15,1-6-54-15</inkml:trace>
  <inkml:trace contextRef="#ctx0" brushRef="#br0" timeOffset="-159363.56">11586 3887 107 0,'0'0'334'16,"-7"-4"-89"-16,7 4-79 0,0 0-58 0,0 0-32 15,0-3-17-15,0 3-9 0,0-5-8 0,0 5-4 0,0 0-3 16,0-3-7-16,0 3-4 0,7 0-4 0,-7 0-3 15,0-4-4-15,0 4-3 0,7 0-3 0,-7 0 0 0,6 0-1 16,-6 4-1-16,6-1 0 0,1 2 1 0,6 2 0 0,-7 1 1 16,8 2-1-16,-1 1 0 0,0 4-1 0,6 3-1 0,1-3 1 15,-1 2-2-15,0 6-1 0,2-2 1 0,3 1-1 16,-3 1 1-16,5-1 0 0,-7 0-1 0,8 1 1 16,-8-6-2-16,7 4 1 0,-5-1 1 0,-3-2-2 0,9 0 1 15,-14-3-1-15,6-1 1 0,-7 1-1 0,2-4 1 0,-1-1 2 16,-7-2 8-16,0-1 17 0,1-2 24 0,-1-2 34 15,1-3 40-15,0 0 31 0,0-3 27 0,6-5 26 0,-7-4 12 16,7-2 13-16,-7-4-2 0,8 0-21 0,-1-7-29 16,0-1-23-16,-7-1-20 0,7-2-26 0,0-4-21 0,-6 4-26 15,6-7-22-15,0 3-15 0,-1-4-10 0,-5 4-11 0,7-4-4 16,-2 0-6-16,9-3-9 0,-9 4-23 0,1-5-39 16,7 8-54-16,-8 0-61 0,8 1-58 0,-7 7-52 15,0-2-59-15,6 10-101 0,-5 1-153 0,-1 5-55 0,0 0 3 16</inkml:trace>
  <inkml:trace contextRef="#ctx0" brushRef="#br0" timeOffset="-157879.04">10348 6022 90 0,'7'-7'440'0,"-7"-1"-123"0,0 1-121 0,6-3-71 0,-6 2-34 15,7-3-15-15,-7 3-4 0,8-2-1 0,-8 3 3 0,5-5 2 16,-5 5 1-16,6 0-2 0,-6 0-3 0,0 3-7 15,7 0-9-15,-7 1-10 0,0-1-9 0,0 4-9 0,0 0-11 16,0 0-7-16,0 4-7 0,0-1-3 0,0 9 0 0,-7-2 0 16,7 5 1-16,-6 4 1 0,-7 2 2 0,6 4 1 0,-6 4 1 15,0 2 0-15,-6 1-1 0,0 5 1 0,-1-1-2 16,0 5-2-16,-5-5-1 0,-3 2 2 0,10-1-1 16,-9-1 0-16,2-4-1 0,5 1 2 0,-6-4 1 0,7-2 2 15,-2-2 1-15,2 1 0 0,0-4 0 0,6-1 2 0,-1-1 0 16,8-3-1-16,0-2-1 0,-1-1-1 0,1 1 0 15,6-1-1-15,6-2 1 0,1 2 1 0,5-2 8 0,2-2 7 16,5 1 8-16,7 0 8 0,1-3 4 0,11 3 3 16,-5-4 1-16,7 1-3 0,-1-5-5 0,6 5-7 0,1-8-9 15,-1 3-7-15,7-3-11 0,7 0-23 0,-7-3-31 0,7 3-40 16,-1-4-45-16,0 0-77 0,-6-3-161 0,1 3-106 16,-8-3-74-16,1 2-31 0</inkml:trace>
  <inkml:trace contextRef="#ctx0" brushRef="#br0" timeOffset="-151596.54">8551 6195 277 0,'0'0'207'0,"-6"3"-61"0,6-3-47 0,0 0-36 0,0 0-20 16,-7 0-12-16,7 0-5 0,0 0-2 0,0 0-1 0,0 0 1 15,0 0 0-15,0 0-4 0,0 0-5 0,0 0-2 16,0 0-3-16,0 0-1 0,0 0 0 0,0 0-1 0,0 0 0 15,0 0 1-15,-6 0 1 0,6 5 2 0,0-5 1 16,0 0 2-16,0 0 0 0,0 0 1 0,-7 0 1 0,7 0 1 16,0 0 0-16,0 0-2 0,0 0-2 0,0 0-3 0,-7 0-1 15,7 0-3-15,0 0-3 0,0 0 0 0,0 0-4 16,0 0 0-16,0 0 0 0,-6 0-1 0,6 0 0 16,0 0-1-16,0 2 1 0,0-2-1 0,-7 0 2 0,2 0 0 15,5 4 0-15,-8-4 0 0,3 4 0 0,5-4 0 0,-7 4 1 16,-1-4 4-16,2 3-3 0,-1-3-1 0,1 4 0 0,6-4 0 15,-6 0 0-15,-1 0 0 0,1 4 0 0,6-4-5 16,-7 0 1-16,7 4 2 0,-6-4-1 0,6 0 2 16,-7 0-1-16,7 0 1 0,0 0 0 0,-7 0-1 0,7 0 1 15,0 0 1-15,0 0 1 0,0 0 0 0,0 0-1 0,0 0 0 16,0 0 0-16,0 0 0 0,0 0 0 0,0 0 0 16,0 0 0-16,0 0 0 0,0 0 0 0,0 0-1 0,0 0 1 15,0 0 1-15,0 0-1 0,0 0-1 0,0 0-1 16,0 0-1-16,0 0 1 0,0 0 1 0,0 0 0 0,0 0-2 15,0 0 2-15,0 2-1 0,0-2 1 0,0 0 1 0,0 0-1 16,0 0 0-16,0 0-2 0,0 5 1 0,0-5 1 16,0 0 0-16,0 0 0 0,0 0-2 0,0 0 2 0,0 0 0 15,0 0 1-15,0 0 0 0,0 0-1 0,0 0 1 16,0 0 1-16,0 0 2 0,0 0-1 0,0 0-1 0,0 0 0 16,0 0 1-16,0 0 2 0,0 0-2 0,0 0 0 0,0 0-1 15,0 0-1-15,0 0 1 0,0 0-2 0,0-5-7 16,0 5-10-16,0 0-17 0,7 0-23 0,-7-2-41 0,0 2-61 15,7-4-122-15,-7 4-87 0</inkml:trace>
  <inkml:trace contextRef="#ctx0" brushRef="#br0" timeOffset="-151018.1">8590 6195 7 0,'0'3'79'0,"0"-3"-20"0,0 0-18 0,0 0-12 15,0 0-5-15,0 0 1 0,7 0 4 0,-7 0 8 0,0 0 9 16,0 0 7-16,0 0 9 0,0 0 7 0,0 0 0 16,0 0-1-16,0 0-3 0,0 0-7 0,0 0-6 0,0 0-9 15,0 0-8-15,6 0-9 0,-6 0-5 0,0 0-5 0,0 0-6 16,0 0-3-16,0 0-2 0,0 0-4 0,0 0 0 15,0 0-1-15,0 0 0 0,7 0-3 0,-7 0-3 0,0 0-7 16,5 5-4-16,-5-5-8 0,0 0-7 0,0 0-7 16,0 0-6-16,0 0-3 0,0 0-3 0,0 0 0 0,0 0 0 15,-5 2 2-15,5-2 1 0,0 0-2 0,-7 0-4 0,7 0-12 16,0 0-17-16,-6 0-27 0,6-2-48 0</inkml:trace>
  <inkml:trace contextRef="#ctx0" brushRef="#br0" timeOffset="-149971.04">8662 6007 89 0,'0'0'197'0,"0"4"-36"16,0-4-28-16,-7 0-24 0,7 0-19 0,0 4-18 0,0-4-18 16,0 0-13-16,0 0-12 0,0 4-10 0,0-4-5 15,0 0-6-15,0 3-2 0,0-3-3 0,-6 4 0 16,6 0 0-16,0 2 2 0,-6-1 1 0,6 2 1 0,-8 0-1 15,1 1 2-15,1-1 3 0,-1 0 2 0,7 4 3 0,-5-3 1 16,-2 3 0-16,1 0 0 0,-8-1-2 0,8 2-1 0,-1 2-2 16,1-2-1-16,-7-2-2 0,7 5 0 0,-7-1-1 15,-1-2-1-15,8 3 1 0,-6-5 0 0,-1 5 0 16,-2-1-2-16,-4-3 0 0,6 4-1 0,0 0-2 0,-7-3 0 0,7 2 0 16,-6-3 1-16,0 0-1 0,-1 3 3 0,1-3-1 15,6 0-1-15,-6 1 1 0,-2-6 2 0,9 5-2 16,-8-3 0-16,0-1-1 0,1 0-3 0,6 0 2 0,-7 1 0 15,2-4-1-15,-10 4 3 0,9-6 2 0,0 6 2 0,-8-4 3 16,8-4 4-16,0 3 2 0,-7 1 0 0,6-4 3 0,-6 0-2 16,-1 0 0-16,8-4-3 0,-7 1 0 0,1-1 0 15,4 1 0-15,-5-2 3 0,0-1 0 0,7-2 1 16,-7 0-1-16,6-1 0 0,1 1-1 0,-1-4-3 0,7 1-2 16,-7-4-3-16,8 5-2 0,-1-5-1 0,0 1 0 0,-1-1 1 15,8 0-1-15,-7-3-2 0,6-1 0 0,1 4 0 16,0-6-1-16,-1 3 2 0,0-1-2 0,7-3-2 0,-6 0-1 15,6 3 0-15,-7-2 0 0,7 3-1 0,0-1 1 16,0-3-3-16,0 4 0 0,0 0 2 0,0-1 1 0,0 1 0 16,7 0 0-16,-7-5 0 0,6 6-1 0,-6-2 1 0,7 1-1 15,-7 0 1-15,7-1 1 0,-1 1-1 0,-6 4-2 16,6-5 2-16,1 4-1 0,-1 1 0 0,1-5 0 16,-1 4-1-16,8 1 0 0,-9-1 0 0,3 5 0 0,-3-5 0 15,3 0 1-15,4 4 0 0,-5 0 0 0,6-4 0 0,-6 5-1 16,6-1 0-16,0 3 0 0,-1-3-1 0,2 4 0 0,-1-4 1 15,6 3-2-15,-6-3 1 0,7 5 1 0,-1-6-1 16,1 5-1-16,0-4 0 0,-1 4-2 0,0-4 1 0,1 3 0 16,-1-3 0-16,1 5 1 0,0-3-2 0,-2-1 3 0,3 3 2 15,-1-1-1-15,-7 0 0 0,6 4 1 0,-13-3 0 16,8 0-1-16,-1 4 1 0,-7-1-1 0,1 0 0 16,-1 0 1-16,0 1 0 0,1-1 0 0,-7 4 1 0,6-3 1 15,-6-1 0-15,0 1 0 0,0 3 0 0,0-4-1 0,0-1-1 16,0-1 0-16,0 6-1 0,-6-8-5 0,-1 5 1 15,1 0-2-15,0-2 2 0,-1 1-1 0,-12 4 2 0,5-3-2 16,1 3-1-16,-6 0 7 0,-1 0-3 0,1 0 1 16,-2 0 1-16,3 0 0 0,-2 0 1 0,1 0 0 0,-1 3 0 15,7-3 0-15,0 0 0 0,1 0 1 0,5 4-1 0,0-4 0 16,0 0-1-16,1 0-1 0,6 0-3 0,0 0-1 16,-7 0-1-16,14 0-1 0,-7 0-1 0,6 0 0 0,1-4 0 15,0 4 2-15,6 0 0 0,-1-3 3 0,1 3 0 16,7-4 2-16,-1 1 2 0,1-1-1 0,0 1-1 0,6-1 0 15,-7 0 2-15,1 4 0 0,-1-4 0 0,8 1 0 0,-8-2-1 16,0 5-1-16,1 0 1 0,-7 0-1 0,7 0 2 16,-1 0-1-16,-5 5 0 0,-1-2-3 0,-1 5 1 15,1-1 0-15,-6 4 0 0,6 4 1 0,-13-4-2 0,7 7 2 16,-7 4 0-16,-7-1 2 0,1 6 1 0,-1-2 0 0,-6 5 0 16,0-1 1-16,0 1-1 0,-7 2 0 0,7 1-2 0,0 0-9 15,-6 4-22-15,5-5-34 0,-5 2-71 0,6-1-149 16,0-4-84-16,7-4-64 0</inkml:trace>
  <inkml:trace contextRef="#ctx0" brushRef="#br0" timeOffset="-143580.44">18425 7879 140 0,'0'4'240'0,"0"-4"-85"16,0 4-53-16,0-4-28 0,0 4-8 0,0-4 0 0,0 0 5 16,0 0 6-16,0 0 4 0,0 0 6 0,0 0 0 15,0 0-5-15,-7 0-6 0,7 0-5 0,0-4-5 16,0 4-2-16,0 0-3 0,-8-4-2 0,8 4-2 0,0 0-4 16,0 0-3-16,0-4-6 0,-5 4-7 0,5 0-8 0,0 0-5 15,0 0-7-15,0 0-9 0,0 0-4 0,0 0-4 16,0 0-2-16,0 4-1 0,0 0-1 0,0 0 0 0,0 4 1 15,5 6 3-15,-5-3-1 0,0 4 0 0,0 6 1 16,0-2-1-16,8 6 1 0,-8 0 1 0,0 2-1 0,7 2 0 16,-1 0 0-16,-6 0 0 0,7 1 1 0,-1-1 1 0,1 1 0 15,-1-1-1-15,1 0 0 0,-1 1 0 0,0-5 3 16,1 1-2-16,-1-4 1 0,1 0-1 0,-7-1-1 0,7-1 0 16,-1-3-2-16,1 2 0 0,-1-5 0 0,1 1 1 15,-7 0-1-15,6-4-2 0,0-1-11 0,1 2-12 0,-1-5-18 16,-6 1-25-16,7-2-29 0,-1-2-41 0,1 0-75 0,1-4-145 15,-3 0-81-15,2-4-45 0</inkml:trace>
  <inkml:trace contextRef="#ctx0" brushRef="#br0" timeOffset="-143251.94">18952 8269 302 0,'6'0'245'0,"1"3"-87"15,0-3-54-15,-1 3-30 0,7-3-5 0,0 4-8 16,0-4-5-16,7 0-5 0,-1 0-3 0,0 0-4 0,8-4-4 15,-1 4-5-15,7-3-6 0,-1 0-3 0,0-2-3 16,1 2-3-16,7-1-1 0,-8 0-2 0,6 1-3 0,2-4 0 16,-7 3-4-16,5-3 1 0,-5 3 1 0,-1-3-1 0,-6 2 1 15,2 3-4-15,-3-2 2 0,-5-4 2 0,-1 5 1 16,-6-1 0-16,0 4 2 0,-6-4-1 0,-1 0 0 0,0 4-1 16,-6-2-12-16,7 2-17 0,-7-6-36 0,0 4-57 15,-7-5-129-15,7 2-117 0,-6 2-78 0</inkml:trace>
  <inkml:trace contextRef="#ctx0" brushRef="#br0" timeOffset="-141595.22">19994 7374 60 0,'0'0'204'0,"0"0"-28"0,0-3-27 0,-6 3-24 15,6-4-20-15,0 4-14 0,0-4-15 0,0 4-11 0,-7-3-10 16,7 3-5-16,0 0-5 0,0 0-4 0,0-3-2 16,0 3-4-16,0 0-3 0,0 0-5 0,0 0-2 15,0 0-4-15,0-5-2 0,0 5-2 0,7 0-2 0,-7-3-2 16,6 3 0-16,1-4 0 0,-1-1 2 0,1 3 1 0,6-2 3 15,0 1 3-15,0-5 3 0,6 0 2 0,1 1 4 16,-1 1 0-16,0-2 1 0,2 0-1 0,4-3-2 0,1 3-3 16,0-2-1-16,-6 3-4 0,6-5-6 0,1 5-2 15,-1 0-5-15,-1 0-1 0,1 0-2 0,0-1-3 0,-6 5-5 16,-1-6 3-16,1 2 1 0,-1 5-1 0,-6-2-5 0,1 0-3 16,-1 0-6-16,-7 0-8 0,0 4-8 0,1-4-16 15,-7 4-18-15,0 0-18 0,0 0-20 0,0 0-34 0,-7 0-44 16,-5 4-56-16,6-4-94 0,-15 0-75 0</inkml:trace>
  <inkml:trace contextRef="#ctx0" brushRef="#br0" timeOffset="-141360.53">20293 7188 178 0,'0'0'388'0,"0"0"-105"16,-7 2-103-16,7 3-73 0,0 2-42 0,7 1-21 0,-7-1-10 16,0 0-3-16,8 5 4 0,-3-2-1 0,3 5-2 0,-2-4-4 15,1 3-1-15,-1 4-4 0,7 1-3 0,-7-2-3 16,7 6-5-16,-6 0-1 0,6 2-1 0,-6 0-1 15,-1 0-2-15,0 2 2 0,7 2-2 0,-6-3-2 0,-7 3-3 16,6 1 2-16,1-1-3 0,-7 0 0 0,6-3 1 0,-6 3-1 16,0-4-1-16,0 1 1 0,0-4 1 0,0 4-1 15,0-4 2-15,-6-4-1 0,6 4-2 0,0-7 1 0,0 2-1 16,0-1-1-16,0-1-11 0,6-5-10 0,-6 1-13 16,0 1-17-16,7-5-22 0,1 0-45 0,3-7-66 0,2 4-139 15,-6-8-79-15</inkml:trace>
  <inkml:trace contextRef="#ctx0" brushRef="#br0" timeOffset="-140844.98">20762 7718 414 0,'0'-10'409'0,"0"-1"-137"15,-6 0-103-15,6 3-53 0,0 1-23 0,0 0-8 16,-6 3-1-16,6-3 3 0,0 3 5 0,0 4-6 0,0-4-6 16,0 1-10-16,0 3-12 0,-7 0-14 0,7 3-13 0,0 1-15 15,0 4-13-15,0 2-4 0,-6 1-1 0,6 4 1 16,-7 0 0-16,7 6 0 0,-7-1 1 0,1 1 1 15,6 1 0-15,-7 0 2 0,1 0-2 0,6 0 0 0,-7-1 0 16,7-1 0-16,0 1-1 0,0-2 1 0,-6 2-1 0,6-6 1 16,6 0 2-16,-6-1-1 0,7 2-2 0,-7-7 3 0,6-1 1 15,7 0 6-15,1-1 8 0,-1-1 9 0,-1 0 5 16,8-4 6-16,-1 2 5 0,7-4 2 0,1-4 0 16,5 4-5-16,1-2-8 0,-1-4-8 0,1 4-10 0,0-5-11 15,6 3-24-15,-6-8-27 0,-1 6-27 0,1-1-32 0,-1-5-27 16,-6 1-36-16,6-4-47 0,-12 5-75 0,0-5-122 15,-2 1-68-15,-4 2-26 0</inkml:trace>
  <inkml:trace contextRef="#ctx0" brushRef="#br0" timeOffset="-140579.53">20274 8290 27 0,'-6'8'525'0,"-1"-5"-10"0,0 2-185 0,7-3-145 16,0-2-79-16,0 4-39 0,7-4-13 0,-7 0 5 0,13 0 14 16,-6-4 14-16,5 4 13 0,9-2 15 0,-2-6 10 15,7 0 10-15,0 4 1 0,6-3-3 0,1-3-7 0,6-2-11 16,6 5-7-16,-5-4-9 0,6 0-15 0,6-1-16 16,-7 2-18-16,7-1-14 0,0 1-12 0,-6-2-7 0,6 1-13 15,0 0-17-15,0 3-21 0,-7-3-32 0,8 1-33 0,-15 2-37 16,2 1-36-16,-1 0-32 0,-6 2-28 0,-8 3-18 15,2-2-17-15,-14 0-19 0,0 0-33 0,-7 4-91 16,0-3-56-16,-12 6-23 0</inkml:trace>
  <inkml:trace contextRef="#ctx0" brushRef="#br0" timeOffset="-140344.78">20443 8620 7 0,'-6'3'511'0,"-1"-3"-21"0,7 4-182 0,0-4-133 0,0 0-69 16,0 0-27-16,7-4-6 0,-1 1 4 0,1-2 9 15,6 3 11-15,6-2 6 0,-6-4 0 0,14 1-7 16,-2 3-12-16,2-2-17 0,5-6-16 0,1 9-15 0,6-5-13 16,-7-3-11-16,8 4-6 0,5 4-6 0,-13-6-10 0,8 3-15 15,-8 2-21-15,7-3-20 0,-6 4-25 0,-7-2-27 16,0 1-28-16,0 1-38 0,-7-1-56 0,2 1-93 0,-15 3-102 15,0-4-50-15</inkml:trace>
  <inkml:trace contextRef="#ctx0" brushRef="#br0" timeOffset="-140095.07">20704 8627 89 0,'-7'4'503'16,"1"3"-57"-16,0 1-182 0,6 3-122 0,6-1-69 0,-6 1-38 15,6 8-18-15,1-5-7 0,-1 5-3 0,7-1 0 0,1 7 2 16,-8-2-1-16,7 2 3 0,-7 5 0 0,7-1 1 16,0 4-2-16,-6 0-1 0,6-1-1 0,-5 5-2 15,3 1-2-15,-4-2 0 0,-1 1-3 0,-6-1-1 0,7-3 0 16,0 4 0-16,-2-5-1 0,-5 1 1 0,8-3 0 0,-8-1-2 16,7 0-2-16,-7-3-4 0,6 0-9 0,-6-8-11 0,0 4-12 15,6-8-19-15,-6 1-23 0,6-3-32 0,-6-5-48 16,0 0-88-16,7-4-105 0,-7-3-57 0</inkml:trace>
  <inkml:trace contextRef="#ctx0" brushRef="#br0" timeOffset="-139609.95">21082 8968 591 0,'-7'3'618'0,"7"2"-63"0,7-3-210 16,-7 10-144-16,7-1-94 0,-7 3-53 0,6 5-27 16,-6-4-13-16,6 3-1 0,1 0 0 0,-7 4 1 0,6-1 2 15,1 2 3-15,-7 0 0 0,6 2 1 0,0 0 0 16,1 0-4-16,-7 2-4 0,6-1-3 0,2-1-2 0,-8 1-2 16,5-1 0-16,2-3-3 0,1 1-2 0,-8-3 1 0,0-1 1 15,5 0 0-15,-5-9-7 0,0 5 3 0,0-3 0 16,0-5 2-16,0 0 1 0,0-4 5 0,0 1 5 0,0 1 9 15,0-5 15-15,0 0 6 0,0 0 6 0,0-5 4 0,7 1 6 16,-7-3 0-16,6-3-6 0,1-2-4 0,0-3-4 16,-1 5-2-16,7-5 0 0,0-3-3 0,0 3-7 15,7-4-3-15,-7 2-2 0,5-5-2 0,-4 3-6 0,6-3-7 16,-7 4-4-16,6-5-3 0,-5 2 0 0,5 3 2 0,-6-4 6 16,-1 0 3-16,2 3 4 0,-7 2 9 0,5-6 7 0,-5 5 8 15,-1-1 3-15,1 2 3 0,-1-2-1 0,-6 4 1 16,7 1-2-16,-7 3-7 0,7-1-6 0,-7 5-8 15,5 0-4-15,-5 0-3 0,0 3-9 0,0 4-4 0,0-4-4 16,0 4-2-16,8 4 0 0,-8 0-4 0,0 3 1 0,5 7-1 16,-5-2 0-16,7 6 2 0,1 4 1 0,-8-1 1 15,5 2 0-15,2 2 0 0,0 2 0 0,-1-6 0 0,1 4 1 16,-1-2 0-16,1 2-1 0,-7-3-6 0,6 4-20 16,1-3-40-16,-1 2-53 0,0-4-60 0,1 1-57 0,0 0-53 15,-1 1-66-15,-6-6-104 0,7 3-139 0,-7-6-49 0,0-3 4 16</inkml:trace>
  <inkml:trace contextRef="#ctx0" brushRef="#br0" timeOffset="-137843.69">21277 6832 1 0,'0'-4'55'0,"7"1"-5"0,-7 3 2 0,6-4 3 16,-6 0 8-16,0 4 3 0,6-3-1 0,-6 3 1 16,0-4-1-16,6 4-3 0,-6-4-10 0,0 4-4 15,0-3-3-15,0 3-6 0,0-4-4 0,0 0-5 0,0 4-4 16,0 0-3-16,0-4 0 0,0 4-6 0,0-3-4 0,0 0-5 16,0 3-4-16,0 0-2 0,0 0-1 0,0-4-1 15,0 4 0-15,0 0 0 0,0-4-2 0,0 4 2 0,0 0 0 16,0 0 0-16,0-3-1 0,0 3 0 0,0 0 3 15,0-4-2-15,0 4 2 0,0-4-1 0,0 4 0 0,0-4 0 16,0 4 0-16,0-3-1 0,0-2 0 0,0 3-1 0,0-2-2 16,-6 4 3-16,6-3-2 0,-6-2 1 0,6 2 1 15,-6 3-2-15,-1-4 1 0,-6 0 0 0,6 0 1 0,-6 4 1 16,7-3 0-16,-7-1 2 0,0 1-1 0,7-1 4 16,-8 1 1-16,1-1 0 0,-7 0 0 0,15 0 1 0,-9 1-1 15,1-1 2-15,0 0 1 0,0 4-1 0,1-3 0 0,-2 0-2 16,-5 3 0-16,6-4 0 0,-7 4 0 0,7 0-2 15,-7 0-2-15,1 0 1 0,6 0 0 0,-7 4 0 0,1-4 0 16,-1 3 0-16,7 0 0 0,-6 1-2 0,-1 0 1 16,7 3-1-16,0-3-1 0,-7 3-1 0,7 0 0 0,0 0 0 15,0 5 0-15,1-4 0 0,-1-1 4 0,-1 3-1 16,1 2-2-16,-6-1 4 0,6-1-1 0,-1 5 0 0,-6 0 3 16,8 3-2-16,-7-3-4 0,5 2 2 0,-5 3 2 0,6 1-1 15,0 1 2-15,0 0 1 0,-6 4 0 0,6-4 2 0,-1 7 0 16,1 1-1-16,0-5 4 0,2 8-3 0,-4-4-1 15,9 5 0-15,-7-2 0 0,0 1-2 0,0 0 0 16,7 4-1-16,-8 0-1 0,1 3-1 0,0 1 4 0,0 2-2 16,1 1-1-16,-1 0 1 0,0 4 0 0,-7-1 0 0,7-3 0 15,-1 3 1-15,1 2-3 0,0-2-1 0,1 1 0 0,-2-1 0 16,-5 4 1-16,12 1-1 0,-6 3 1 0,1 3 1 16,-2 5-2-16,7-1 2 0,1 4-2 0,0-3 1 15,-1 3-1-15,7-1-1 0,0-6-1 0,7 3 0 0,-1 1 0 16,0-5 0-16,1-3 3 0,7 1 0 0,-2-6-1 0,8-2 4 15,-7 4 0-15,7-8 1 0,-1 3 2 0,0-3 0 16,1-4-1-16,7 4 2 0,-1-4-2 0,-1 1 0 0,1-1-1 16,0-4 0-16,7 4-2 0,-1-6 0 0,0 2-2 0,1-6-1 15,7-1 1-15,-1 0-1 0,0-7 4 0,0 0 1 0,7-3 7 16,-1-5 6-16,0-3 9 0,8-3 11 0,-1-5 7 16,-6-3 12-16,6 0 8 0,7 0 7 0,-8-7 4 15,1-1 5-15,7 1 0 0,-8-3 3 0,2-5 5 0,-1 0 0 16,0 0 1-16,1-7 6 0,-1 1 8 0,0-4 10 0,0-6 10 15,-1-1-3-15,2-5-2 0,5-4-6 0,-5-6-6 16,-1-5-13-16,6-3-17 0,-4-7-22 0,-3-7-18 0,-5-1-13 16,5-7-9-16,-13-3-8 0,9-5-5 0,-15 1-5 15,1 0 0-15,-1-7 2 0,-4 2 0 0,-17-2 2 0,3-1-3 16,-7-4 1-16,-7 2-1 0,-7-6-1 0,-7 2-6 0,-10-2-6 16,-17 2-7-16,-4 3-11 0,-13 0-17 0,-15 3-28 15,-10 8-35-15,-16 3-38 0,-11 8-32 0,-14 7-30 0,-13 7-27 16,-13 9-29-16,-6 5-46 0,-6 8-86 0,5 12-93 15,0 3-38-15,14 7-15 0</inkml:trace>
  <inkml:trace contextRef="#ctx0" brushRef="#br0" timeOffset="-122232.63">3406 7140 9 0,'0'-4'31'0,"0"0"6"16,-7 1 7-16,7-1 3 0,0 0 3 0,0 4-2 0,0 0-10 15,0-4-11-15,0 4-11 0,0 0-10 0,0 0-9 0,0 0-7 16,0 4-5-16,0-4-3 0,0 0 0 0,0 0 3 16,0 4 1-16,0-4 2 0,0 0 2 0,0 0 1 0,0 0 4 15,0 0 5-15,0 0 4 0,0 0 6 0,0 0 9 16,0 0 6-16,0 0 8 0,0 0 3 0,0 0 3 0,0 0-2 16,0 0-4-16,0 0-11 0,0 0-16 0,0 0-19 0,0 0-22 15,0 0-27-15,0 0-32 0,0 0-43 0</inkml:trace>
  <inkml:trace contextRef="#ctx0" brushRef="#br0" timeOffset="-121873.07">3393 7081 102 0,'0'-3'151'16,"0"-1"-43"-16,0 0-34 0,0 1-22 0,6 3-16 16,-6-5-8-16,0 2-2 0,0 3-1 0,0-3 3 0,0 3 6 15,0-4 2-15,0 4 6 0,0-4 1 0,-6 4-1 16,6-3-2-16,0 3-5 0,0-5-6 0,-7 5-8 0,7 0-3 15,0-3-6-15,-6 3-4 0,6 0-3 0,0-4-2 16,0 4-2-16,0 0-1 0,0 0 0 0,-7-2 0 0,7 2-1 16,0 0 1-16,0 0 0 0,0 0 0 0,0 0 0 15,-6-6 2-15,6 6 2 0,0 0 2 0,0 0 3 0,0-2 1 16,0 2 1-16,0-4 2 0,0 4 0 0,0-4 0 0,0 4-1 16,0-4-1-16,0 4-2 0,0-3-1 0,0 3-4 15,0 0-1-15,6 0-2 0,-6 0-1 0,7 0 5 0,-7 7 1 16,6-3 2-16,1 8 1 0,-1-3 2 0,7 10 2 0,-6 0 3 15,5 3 1-15,-4-1-2 0,4 10-3 0,1-2-2 16,0 0-1-16,1 3-1 0,-1 1 0 0,0 0-2 0,-1-3-2 16,2 6-1-16,-1-3-2 0,0-4 0 0,-1 5 1 15,1-5-1-15,-5-4 0 0,4 1 1 0,-5-8-4 0,-1 4-5 16,1-7-6-16,-1-4-7 0,-6 1-16 0,0-9-25 0,0-3-33 16,0 0-50-16,-6-7-64 0,-1-4-76 0,1-5-72 15</inkml:trace>
  <inkml:trace contextRef="#ctx0" brushRef="#br0" timeOffset="-121748.27">3464 7275 2 0,'-5'-25'227'0,"-3"-1"-57"0,3 4-51 0,5 1-33 16,-7 5-24-16,7 3-13 0,0 1-7 0,0 4-5 0,0 5-7 15,7-1-8-15,-7 4-9 0,13 0-8 0,-8 4-1 16,2 3-2-16,6 3 0 0,-6 2 0 0,-1 3-3 16,7 0-11-16,-6 3-21 0,-1 0-47 0,0-4-104 0,-6 5-99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8:55:30.67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881 3557 177 0,'-7'0'262'15,"7"0"-71"-15,-6 0-58 0,6-4-41 0,-6 4-24 0,6 0-11 16,-7-3-5-16,7-1-2 0,0 4-4 0,0-4-5 15,-6 1-4-15,6-2-3 0,0 2-2 0,0 0-5 16,-6-1 1-16,6 4-4 0,0-4-1 0,0 4-1 0,0-3-2 16,0 3-5-16,0 0-3 0,0 0-2 0,-7-4-5 0,7 4-2 15,0 0-1-15,0 0-2 0,0 4 0 0,0-4 0 16,0 3-1-16,0 5 0 0,0-2 1 0,-7 2 0 0,7 7 0 16,-7-1 1-16,7 4-1 0,-5 5 1 0,-2-1-1 15,1 4 2-15,-1-1 0 0,-1 4 0 0,3 0 0 0,-2 2 1 16,7 1 1-16,-7-3 0 0,1 4 2 0,6-4 0 15,-7 1-1-15,7-4 1 0,-6 2 1 0,6-5 0 0,0-2-2 16,0 1 2-16,0-6 1 0,0-2 4 0,0-3 12 16,0-4 17-16,0 1 24 0,0-5 26 0,6-3 20 0,-6-3 8 15,7-5 3-15,-1-2-2 0,8-5-8 0,-1-3-18 0,7-9-24 16,-8 2-25-16,8-1-19 0,-1-3-11 0,7 0-4 0,-6-4-4 16,-2 4-3-16,-4-4-1 0,6 3-2 0,-7-2 1 15,0-2 0-15,0 5 0 0,0-4-1 0,0 0 0 0,-6 0-1 16,-1 4 0-16,7 0 0 0,-7-1-1 0,1 5-2 15,-7 3-1-15,7 3 1 0,-1 1-1 0,-6 3 1 0,6 4-1 16,-6 4-3-16,7-1 0 0,1 5 1 0,-3 3 0 16,1 0-1-16,1 0 1 0,7 7 1 0,-3 1 7 0,4-1-2 15,3 8 0-15,3-1 0 0,4 1 0 0,-5 4 2 0,6 3 1 16,0-5 0-16,0 6-6 0,6-5 3 0,-5 4 1 16,5-1 0-16,-5 2 0 0,-2 3 0 0,8-4-6 0,-7-1-12 15,0 1-16-15,0 0-24 0,0 0-22 0,0-3-22 16,0-1-21-16,-5 0-17 0,-3-3-17 0,-5-1-19 0,7 1-38 15,-7-3-83-15,-7-6-93 0,1 2-57 0</inkml:trace>
  <inkml:trace contextRef="#ctx0" brushRef="#br0" timeOffset="844.71">4115 3722 196 0,'-6'0'229'0,"1"-4"-51"0,-3 4-46 0,1-4-37 16,-5 4-23-16,5-4-15 0,0 4-6 0,1-3-4 0,-1 3-5 16,7-4-3-16,-6 4-3 0,0 0-3 0,6-3-2 15,0 3-3-15,-7 0-5 0,7 0-3 0,0 0-5 0,0 0-2 16,0 0-2-16,0 0-5 0,0 0-2 0,0 0-3 16,0 0-2-16,0 0 1 0,0 0-2 0,0 0 0 0,0 3-1 15,0 1 3-15,0-1-3 0,0 5 3 0,0-1 2 0,0 1-1 16,0-2-1-16,0 6 2 0,0 3 0 0,0-5 1 15,0 9 0-15,0-4 1 0,0 3 1 0,7 0 2 0,-1 0 0 16,-6 5 0-16,6-1-1 0,1 0 1 0,-1 3 0 16,1 0-2-16,6 4 0 0,0 2 0 0,-5-2-1 0,3 1 1 15,3-1 2-15,-7 0-2 0,12 0 1 0,-6 0 1 0,-1-3 0 16,2-1 0-16,-1 1 1 0,0 4 1 0,-1-5 0 16,2 1 2-16,-1 0 1 0,6 3 0 0,-6 0 2 15,0 1 2-15,1 3 1 0,5-1-2 0,-6 1-1 0,0 0 1 16,1 5-1-16,5 1 0 0,-6 1-2 0,0 1-3 0,0-1-1 15,6 4 0-15,-6 4 1 0,0 0-3 0,-6-1-3 0,6 4 1 16,0 1-2-16,0 6-2 0,-6-3 2 0,6-1-1 16,-7 6 0-16,7-5 0 0,-6-1 1 0,-1 2-1 0,7-9 0 15,-6 5 1-15,-1-8-1 0,1-1 1 0,-1 1 3 0,7-3 1 16,-6-1 1-16,-1-4 2 0,7 1 2 0,-7 0 0 16,9-4 2-16,-3 0 2 0,-6 0-2 0,7-4-2 15,1 7-2-15,-1-2-1 0,-1-2-1 0,1 2 0 0,0-1-2 16,1-1-3-16,-8 6 0 0,13-6 2 0,-11 4 0 0,5 1 1 15,-1 4-4-15,1-4 1 0,0 3 0 0,0-1-1 0,1 2 0 16,-2 0-1-16,1-2 0 0,0 2 0 0,0 0 0 16,0-2 1-16,7 2 1 0,-7 2-2 0,7 2 0 15,-7-5 2-15,6 8-1 0,-6-4 0 0,7 0 1 0,-7 4 1 16,-1-4-1-16,8 4 3 0,-6-5 0 0,-2 5-2 0,0-4-2 16,3 3 0-16,-9 5 0 0,7-5 0 0,-6 1-1 15,5 3 0-15,1-3-1 0,-6-1 0 0,6 0 1 0,0 2 0 16,0-2 0-16,0 1-1 0,0-1 1 0,0 1 0 15,0 0 0-15,0 2 0 0,0-2 1 0,-6 4 1 0,6-4 1 16,-8-1-2-16,3 5 0 0,-1-4 0 0,-1-5 0 0,0 1 0 16,0 0-1-16,1 0 0 0,0-3 1 0,-7-1 0 15,7-4-1-15,-1 1 0 0,-6-5 0 0,6 2 0 0,-6-5-4 16,7 0-2-16,-1-3-5 0,-6-1-6 0,6-2-9 16,1-1-13-16,0 0-13 0,0-5-23 0,-1 2-27 0,1-1-59 15,-1-3-115-15,0-4-95 0,1 1-63 0</inkml:trace>
  <inkml:trace contextRef="#ctx0" brushRef="#br0" timeOffset="2705.06">5378 8949 109 0,'0'0'183'0,"0"0"-60"0,0 0-44 0,8-3-31 15,-8 3-19-15,7 0-11 0,-7 0-3 0,0-4-1 0,6 4 1 16,0 0 1-16,-6 0 1 0,6-3 0 0,1 3 0 0,0 0-1 15,0 0-1-15,-1 0 1 0,0 0-1 0,1 0 0 16,-1 0 4-16,0 0 1 0,1 0 1 0,0 0 2 0,6 0-1 16,-6 0 0-16,5 0 0 0,1 0-1 0,1 0-1 15,-1 0 0-15,6-4 0 0,-6 1-1 0,7 3 1 0,-1-4 0 16,7 0 0-16,-7 0-2 0,1 1-2 0,6-5-4 0,1 5-3 16,-2 0-2-16,2-2 0 0,-2-2-1 0,2 4-2 15,5-1 1-15,-5-4-1 0,5 4 0 0,-6-3 1 16,6 3-3-16,-5-2 1 0,6 2 1 0,-1-4 2 0,-6 5 0 15,6-5 1-15,0 4 0 0,1-3 1 0,-1 0 5 16,1 0-2-16,-7 3-3 0,13-3 1 0,-6-1 0 0,-1 2 0 16,8-3-2-16,-8 6 0 0,1-4-3 0,-1 0 0 0,7 2 1 15,-5 2-2-15,-3-1-2 0,2 1 0 0,0-2 1 16,-2 3 0-16,3-2-1 0,5 0 0 0,-6 0-3 0,6 1 1 16,-7-1 2-16,8-4 1 0,-2 5 2 0,1-1 0 0,1 1 0 15,5-4-1-15,-6-1 5 0,7 4-3 0,0-3-2 16,-8 0-1-16,8 4 0 0,0-6-1 0,0 3 2 0,-1-2-1 15,0 5-2-15,-6-5 1 0,6 4 1 0,2-4 1 16,-2 6-2-16,1-5-2 0,0 2 1 0,-1 2 0 0,0-5 1 16,1 4 0-16,0 2 0 0,6-3 0 0,-6-2 1 0,5 4 1 15,1-1 1-15,1 0-1 0,5-3 1 0,1 3-1 16,-1-3-1-16,1 4 2 0,0-6 1 0,-1 6-1 0,0 0 1 16,1-5-3-16,0 5 2 0,-7 0-2 0,1-6-1 15,5 6 0-15,-6-1 0 0,1 1-1 0,-1-4-2 0,0 3 2 16,6 0 1-16,-6 0 3 0,7-4-1 0,-7 6 0 0,6-5-1 15,1-1-2-15,1 0 2 0,4 4-1 0,-6-6 0 16,15 3-1-16,-8 3-2 0,0-7 2 0,6 3 0 0,-6 2 0 16,0-2 0-16,0 0 0 0,1 1 0 0,-1 0 0 15,0-1 2-15,-7 5 1 0,0-4-1 0,2 0 5 0,5-1-1 16,-13 4 0-16,7 1 1 0,-8-5-4 0,2 4 1 16,-1 2-2-16,-1-3 0 0,2 5-3 0,-1-3 1 0,0-5 1 15,6 8-1-15,-5-4 1 0,6-3-1 0,6 3 0 0,-7 1 1 16,1-5-1-16,5 5 1 0,-4-5-1 0,5 1 2 0,-7 0 3 15,1 0 2-15,6-4 0 0,-6 4 4 0,-1-1 2 16,1 1 1-16,-1-5 1 0,1 4 0 0,-1 2-1 16,1-2-1-16,-7 1 1 0,7 3-4 0,-7-2-1 0,7 1-2 15,-7-2-2-15,7 3-1 0,-1 4-1 0,1-7 0 0,0 7-2 16,-1-3 2-16,1-1-1 0,-1 0 2 0,1 4 4 16,6-3 0-16,-6-1 5 0,6 0 3 0,-7-4 4 0,7 6 4 15,0-2 2-15,1 0 0 0,-8-3 0 0,8-1-3 16,-1 4-2-16,-6 2-1 0,6-6-6 0,0 4-3 0,-7 1-1 15,7-1-1-15,0 0 1 0,-6 0-1 0,5 0-1 0,-4 4 2 16,-2-4 1-16,1 4 1 0,-1-2 0 0,1 2 2 16,-8-5 2-16,2 3 1 0,6 2 3 0,-7-5 0 0,1 2 2 15,-1-1 2-15,0-4 3 0,-1 5 3 0,8-4-1 16,-7 3 1-16,0-3 1 0,7 0 0 0,-7-1 0 0,0 1 2 16,0-1 2-16,1-2 2 0,-1 2 2 0,-6-3 1 0,-1 4 2 15,-6 0 3-15,0-4-2 0,0 3 5 0,-14 0 3 16,2 1 3-16,-1 0-1 0,-6 0 3 0,-8-1 0 0,1 1 7 15,-6 0 2-15,0-5 0 0,0 6-12 0,-7-2-12 0,-7 1-8 16,0-4-8-16,-6 4-6 0,0 0-13 0,-6 3-7 16,6-4-9-16,-7 5 2 0,8-2-2 0,-3 2-5 15,3 3-12-15,5 0-15 0,1 0-11 0,6 0-8 0,0 0-6 16,6 0-2-16,1 3 2 0,0 2 6 0,6-2 14 0,6-3 15 16,1 4 13-16,6 0 8 0,-1 0 4 0,2-1 2 15,6 1 3-15,-7 3-1 0,-1-4 0 0,2 1 1 0,-8 4-1 16,7-1 1-16,-13 0 1 0,8 0 1 0,-16 1 0 15,8-1 1-15,-6 4 1 0,-1-4 2 0,-12 4 4 0,6 0 4 16,-14 1 2-16,-5-1 2 0,-1 3 1 0,-12-3 2 0,-1 3-3 16,-12 1-1-16,-1 0-2 0,-6 0 7 0,0-1-7 15,0 2-7-15,-7-3-12 0,14 3-17 0,-7-1-33 0,13-5-44 16,-7 5-45-16,14-4-61 0,-1 0-72 0,6-4-140 16,8 0-78-16,-7-3-50 0,0-1-11 0</inkml:trace>
  <inkml:trace contextRef="#ctx0" brushRef="#br0" timeOffset="6611.76">2683 5195 80 0,'-6'0'54'0,"-1"0"-13"16,0-4-6-16,1 4 1 0,-1 0 5 0,-6-4 5 15,13 4 5-15,-6 0 3 0,-1 0 1 0,7 0-2 0,-6 0-4 16,6 0-7-16,0 0-9 0,-6 0-7 0,6 0-6 0,0 0-2 16,0 0-4-16,0 0-4 0,0 0-3 0,-7 0 0 15,7 0 0-15,0 0-1 0,0 0 0 0,0 0 0 0,0 4 0 16,0-4 1-16,0 0 4 0,0 4 1 0,0-4 2 0,0 4 2 16,0-2 1-16,0-2 2 0,0 0-1 0,0 0 1 15,7 5 0-15,-7-5 0 0,6 0 1 0,-6 0 3 16,6 0 0-16,7 3 1 0,-6-3 1 0,6 0-1 0,0 0-2 15,6 0 0-15,7-3-2 0,-6-2-3 0,6 3-2 0,7-6-2 16,-1 1-3-16,0 2 2 0,1-2-3 0,5-3-1 0,3 2-1 16,4-3 0-16,-6 4 0 0,0-4-1 0,7 3-2 15,-7-2-1-15,-6 2-2 0,0 1 1 0,-1 0-2 16,-6 0 0-16,0 3 0 0,-1 0 0 0,-11 0 0 0,5 4 0 16,-6 0-1-16,0 0-1 0,-6 0 1 0,-1 4-2 0,-6 4-5 15,0-6-11-15,0 6-20 0,0-1-35 0,-6-3-55 16,-1 4-116-16,1-1-103 0,-7-4-66 0</inkml:trace>
  <inkml:trace contextRef="#ctx0" brushRef="#br0" timeOffset="6877.33">2937 5260 273 0,'0'0'297'0,"0"-3"-116"0,0 0-69 16,0-2-37-16,0 5-20 0,0-4-13 0,0 4-6 0,0 0-1 15,0 0-4-15,7 0-3 0,-7 4-8 0,0 1-6 0,6-2-5 16,-6 4-1-16,6 0-3 0,1 5-2 0,-7 2 1 16,7 1 2-16,-1 0 1 0,1 7 2 0,-1-5 1 0,7 6 0 15,-7-1 2-15,1 3 4 0,0 1 2 0,-1 3-2 16,1 5 1-16,-1-5 3 0,1 3-4 0,-1 2-3 0,0-2-2 16,1 5-2-16,7 0-6 0,-7-5-1 0,6 6 0 0,-8-2-5 15,8 1 2-15,7-4 2 0,-7 3-1 0,6-3-13 16,1-4-36-16,0 1-92 0,-2-5-161 0,3 2-97 0,-2-6-50 15</inkml:trace>
  <inkml:trace contextRef="#ctx0" brushRef="#br0" timeOffset="7643">12048 8514 295 0,'-13'0'483'0,"-6"7"-149"0,6-3-151 16,-7-1-83-16,2 5-45 0,-3-4-19 0,1 3-6 0,-5 0 1 15,-1 0 7-15,-1 4 6 0,2 1 8 0,-8 2 8 16,0-3 6-16,0 7 7 0,1-3 7 0,0 4 2 0,-1-2-4 16,1 5-4-16,12-3-7 0,-6 3-5 0,7 0-7 15,5 3-8-15,8-2-13 0,-1 2-8 0,7 0-6 0,7-2-4 16,-1 2 0-16,14 1-4 0,-1-4-2 0,1-1-3 15,12 2-2-15,-6 0 2 0,14-6-1 0,-7 2 0 0,5-1-1 16,0 1 1-16,3-5 0 0,-9 1-2 0,1-1 1 0,-1-3-2 16,-6 3 0-16,0-5 0 0,-6 1-1 0,0 1 3 0,-8-3 6 15,1-1 15-15,-7-4 22 0,-6 4 27 0,7 1 30 16,-14-4 22-16,1 3 21 0,-7 1 10 0,-6-1 2 16,-8 3-9-16,-5-2-18 0,-7 3-23 0,0-1-29 0,-6-1-21 15,-1 1-17-15,-7 2-10 0,8-5-11 0,-7 1-4 0,6-2-5 16,1 2-4-16,6-5-10 0,-1 1-20 0,15 0-42 15,-8-4-78-15,7 0-86 0,7-4-93 0,-1-3-128 0,7-5-173 16,1 2-98-16,5-9-37 0,0 0 7 0</inkml:trace>
  <inkml:trace contextRef="#ctx0" brushRef="#br0" timeOffset="10144.68">7522 4410 57 0,'0'-3'126'0,"6"-1"-16"0,-6 1-18 15,0-1-14-15,0 0-13 0,7 4-12 0,-7-4-6 0,0 1-5 16,0-1-3-16,0 4-2 0,0-3-5 0,-7 3-5 16,7-4-2-16,0 4-3 0,0-3-4 0,0 3-1 15,0 0-4-15,-6-4 0 0,6 4-1 0,0 0 1 0,0 0 0 16,0 0 1-16,0 0 2 0,-7-4 1 0,7 4 0 0,0 0 2 16,0 0-3-16,0 0 2 0,0 0-3 0,0 0-2 15,0 0-3-15,0 0 1 0,0 0-4 0,0 0-2 0,0 0-1 16,0 0-4-16,0 0 1 0,0 0-1 0,0 0 0 15,0 4-3-15,0-4 2 0,0 0 0 0,0 0 0 0,0 4 0 16,0-4-2-16,0 0 2 0,0 3 1 0,0-3-1 0,0 4 0 16,0-1 0-16,0-3 0 0,0 4 0 0,0-1 2 15,0 1-1-15,0 0-1 0,0 0 1 0,0 3 0 0,0-4 0 16,7 4 0-16,-7 1 0 0,0-4-1 0,0 3 2 16,0 0 1-16,0 4-1 0,0-2 0 0,6 1 4 0,-6-3 0 15,0 5-1-15,0-2 8 0,0 1 1 0,0 0 5 0,0 1 2 16,0 2 4-16,0-3-3 0,0 3 1 0,0 1 0 15,0-4-3-15,7 4-5 0,-7-4-5 0,0 4-1 0,0 0-2 16,0-1 1-16,0 1-2 0,7-1 0 0,-7 1 0 16,0 4 1-16,0-5 1 0,0 4-1 0,0 0 1 0,6-3 0 15,-6 3-2-15,0 1 0 0,0 0 3 0,0-2 3 0,0 2 3 16,0-1-1-16,0 1 2 0,0-2 1 0,0 2 1 16,0-1-1-16,0 4-2 0,0 0-4 0,0-4-3 0,0 4-2 15,-6-3-2-15,6-1 0 0,6 0-2 0,-6 0 0 0,0 5 1 16,0-6 0-16,0 5-1 0,6-3 1 0,-6 3 0 15,0 0 1-15,7 0-1 0,-7 0 0 0,6-1-1 0,-6 2 1 16,0 0-2-16,7-3 1 0,-7 3 0 0,0 2-1 16,6-2 0-16,-6-2 1 0,0 2 0 0,7-1 1 0,-7 0-1 15,0 3 1-15,7-6 0 0,-7 3 3 0,5 0 0 0,-5-4 0 16,8 0-2-16,-8 0-1 0,5 5 1 0,3-6-1 16,-1 2 1-16,-2-1-3 0,2-3 1 0,0 3 0 15,-1 4-1-15,1-4 1 0,-7 5-1 0,6-6 2 0,7 10 0 16,-13-6-2-16,7 1 0 0,-1 4 1 0,0-1 1 0,1-2-1 15,0-1 1-15,-7 3-1 0,7-3-1 0,-1 0 0 16,0 0-1-16,1 1 1 0,-7 2-1 0,6-7 1 0,1 5 0 16,-1-2 1-16,1-3 0 0,-1 4 1 0,1-3-2 15,0-1 0-15,-1 5 1 0,-6-6-1 0,13 2 0 0,-7 3 0 0,1 0 0 16,-1-4 0-16,-6 5 2 0,7-6 0 0,0 5-2 16,0 0 0-16,-7 1 1 0,6-2-2 0,-6 2 0 15,6-1 1-15,-6 3 0 0,6-7-1 0,-6 4 1 0,7 0 0 16,-7-4-1-16,6 1 1 0,1-1 0 0,-7 1 0 0,7-1 0 15,-7-4-1-15,6 1 1 0,1-1-1 0,-7-2 1 16,6 3 0-16,-6-5 0 0,6 2-1 0,-6-1 1 0,7-5 1 16,-7 6-1-16,0-5 1 0,6 0-1 0,-6-3 1 15,0 3-1-15,7 1 3 0,-7-5-2 0,0 1-1 0,0-1 1 16,0 1-1-16,7 4-1 0,-7-8 0 0,0 3 1 0,0 1-1 16,0-4 1-16,0 3 0 0,0-3 0 0,0 5 0 15,0-5 1-15,0 0 0 0,0 0-1 0,6 0 1 0,-6 0 0 16,0 0 4-16,0-5-3 0,0 5 0 0,0 0-4 15,7-3-16-15,-7-1-29 0,0-3-63 0,0-1-133 0,0 1-120 16,-7-4-75-16</inkml:trace>
  <inkml:trace contextRef="#ctx0" brushRef="#br0" timeOffset="12613.15">7991 6898 122 0,'0'0'192'0,"0"-3"-50"0,6 3-38 16,-6-5-29-16,0 5-17 0,0 0-9 0,0-3-4 15,0 3-4-15,7 0-2 0,-7-4-3 0,0 4-1 0,0 0-4 16,0 0-2-16,0 0-4 0,0-4-4 0,0 4-1 16,0 0-5-16,0 0-1 0,0 0 0 0,0 0-1 0,0 0 1 15,0 0-3-15,0 0 1 0,0 0-2 0,0 0-1 0,0 0-2 16,0 0-1-16,0 0-1 0,0 0-3 0,0 0-1 15,0 0-1-15,0 0 1 0,0 0 1 0,0 0-1 16,0 0-1-16,0 0 0 0,0 4 0 0,0-4 1 0,0 0-1 16,0 0 0-16,0 0 0 0,0 0 1 0,0 0 0 0,0 0-1 15,7 0 1-15,-7 0 0 0,0 0-1 0,0 0 1 0,0 0-1 16,6 0 0-16,-6 4 0 0,7-4 1 0,-7 0-1 16,6 3 0-16,0-3 0 0,1 0 0 0,-1 0 0 15,-6 0 2-15,14 0-1 0,-8 0 0 0,1-3 2 0,-1 3 0 16,7 0-2-16,-7-4 1 0,1 4 0 0,-1 0 0 0,8 0 1 15,-8-4-2-15,2 4-1 0,-3 0 0 0,2-4 1 16,-1 4 0-16,0 0 0 0,1 0-2 0,0-2 0 0,-7 2 1 16,7 0 0-16,-1 0 2 0,1 0-1 0,-1 0 0 0,0 0 0 15,-6 0 1-15,7 0 0 0,-1 0-2 0,1 0 2 16,-7-4-1-16,7 4-3 0,-1 0 1 0,1-4 1 0,-1 4 0 16,0 0 0-16,0-4 0 0,1 4 0 0,1-3 0 15,-3 3 3-15,2-4 1 0,0 4 0 0,-1-4-1 0,1 4-2 16,-1-4 1-16,-1 4-1 0,3-3-1 0,-1 3 0 0,-1-4 0 15,1 1 0-15,6 3 1 0,-7-4 0 0,7 4 0 16,6-4-1-16,-5 1 2 0,-1-1 0 0,6 0-1 0,0 1 1 16,1-1-2-16,0-3 3 0,0 3-2 0,-1 0 0 15,7 0 0-15,-6 1-1 0,-2 0 1 0,10-1-1 0,-9 0 0 16,6 1 0-16,-5-1 1 0,6 0 2 0,-6 0-2 0,-1 1 0 16,7-2-1-16,-6 3 0 0,7-2 0 0,-9 1-1 15,2-2 1-15,6 2-1 0,-7-1 1 0,2 0 0 0,-2 0 0 16,0 1 1-16,1-1 0 0,6 1 0 0,-7-1-1 15,-5 1 1-15,5-1 0 0,0 0 0 0,-5 4-1 0,5-4 0 16,0 4 0-16,-6 0 0 0,1-3 0 0,-1 3-1 0,7 0 0 16,-8 0 1-16,2 0 0 0,-2-4 1 0,8 4 1 15,-7 0-1-15,0 0 0 0,0-4 0 0,5 4 1 0,-4-3 0 16,6 0-1-16,-7 3-1 0,6-4 0 0,-5-1 2 16,-1 2-1-16,6 3 0 0,-6-3-1 0,7-1 0 0,-1 0 1 15,-6 4 0-15,7-3-1 0,0-1 1 0,-1 0-1 16,1 0 0-16,-1 4 0 0,0-3 0 0,1-1 0 0,0 4 1 15,-1-3 0-15,8-1-1 0,-8 1 0 0,0 3-1 0,8-4 0 16,-2 0 1-16,-5 0 1 0,5 1-1 0,3-4 0 16,4 2 0-16,-6 3 1 0,0-6-1 0,6 4 0 0,-6-4 0 15,0 5-1-15,8-4 1 0,-9 0 0 0,8 3 0 16,-8-4-1-16,2 1 0 0,-1 3-1 0,0-3 0 0,0 3 2 16,0 0 0-16,0 1 2 0,-7-1-1 0,7-3 0 0,-6 4 0 15,6 3-1-15,1-8 0 0,-2 4-1 0,-5 1-1 16,5-1-1-16,2 1-1 0,-1-2 4 0,-6 3-1 0,6-2 1 15,-1 0 1-15,2-3 0 0,-2 2 1 0,1-2 0 16,2 0 0-16,-3 4-2 0,1-6 1 0,0 3-1 0,0-2-1 16,-1 2 1-16,2 1 0 0,5-2-1 0,-4 3 1 0,-3-3-1 15,1 4 1-15,0-5 1 0,0 4 2 0,-1 1-3 16,2-4 0-16,-1 2 0 0,-6 3 0 0,6 2 1 16,0-4-1-16,0 0 0 0,-7 0 0 0,7 1 0 0,1 3 0 15,-2-4-1-15,2 0 1 0,-8 0 0 0,7 2 0 0,-1-3 0 16,-5 2-1-16,7-6 1 0,-8 6 0 0,1 0 2 0,0-1-2 15,-1-3 0-15,7 4-2 0,-13-2 1 0,6 1 1 16,1-3 0-16,-7 4-1 0,1-1 1 0,-1-3 1 16,-1 3 2-16,1 0 2 0,-6 1 4 0,0 3 3 0,-1-4 5 15,0 4 4-15,0-3 3 0,-6 3 5 0,7 0 3 0,-7-5 2 16,0 5-1-16,0 0 0 0,6 0-2 0,-6 0-3 16,0 0-3-16,0 0-5 0,0-2-3 0,-6 2-4 0,6 0-4 15,0 0-18-15,0-4-29 0,0 0-57 0,0 0-149 16,0-3-115-16,-7 3-81 0,1-2-52 0</inkml:trace>
  <inkml:trace contextRef="#ctx0" brushRef="#br0" timeOffset="13769.37">7567 4342 12 0,'0'3'57'0,"-6"0"-12"0,6 1-4 15,0 0 2-15,0-4 8 0,0 3 6 0,0-3 7 0,0 0 3 16,0 0 0-16,0 0-4 0,0 4-8 0,0-4-9 16,6 0-11-16,-6 4-9 0,0-4-10 0,0 0-5 0,7 0-5 15,-7 4-3-15,6-4 3 0,1 3 6 0,0-3 4 0,-2 4 4 16,8-4 6-16,-5 3 1 0,4-3 4 0,2 0 3 15,-1 0-5-15,6 0-7 0,0 0-3 0,-5 0-4 16,5-3-1-16,1 3-4 0,6-4-2 0,-7 1-3 0,1 3 1 16,7-4 0-16,-2 0 0 0,-5 0-1 0,12 4 0 0,-6-3 0 15,-1-1 2-15,9 0 0 0,-2 1 0 0,-5 3 0 0,11-3 0 16,-5-2 0-16,-1-2-2 0,8 2-2 0,-1 3 0 16,6-5 0-16,-7 2-2 0,9-2 0 0,-1-1 0 15,5 1 0-15,-5 0 1 0,6 0 0 0,-7 3 0 0,8-3-1 16,-7 0 1-16,6 0-1 0,-7-1-1 0,2 4 1 0,-2-3 0 15,1 0 0-15,-8 4 1 0,8-2-1 0,0 2 0 16,-7-1-1-16,-1 4 2 0,2-4 0 0,-1 4 0 0,0-3-1 16,-6 3 0-16,5-4 1 0,-5 4 0 0,0-3-1 15,-1-1 0-15,1 4-1 0,-1-4 0 0,1 0 0 0,0 4 0 16,-1-3 0-16,0-2 0 0,8 3 0 0,-7-3 0 0,-1 3 0 16,7-2 0-16,-7 0 0 0,0-4 1 0,8 4-1 15,-7 1 0-15,-1-1-1 0,0-3 1 0,1 4 0 0,-1-1 2 16,1 0-1-16,0 0 0 0,-7 1-1 0,7-1 0 15,-7 0 1-15,-1 1-1 0,2 0 0 0,5-2-1 0,-5 2 0 16,-2-1 1-16,8 1 0 0,-7-1 1 0,-1 4 0 0,2-4-1 16,6 1-1-16,-8-1 1 0,2 0 2 0,4-3-2 15,-3 3 0-15,4-4 0 0,-5 6 0 0,4-6 1 0,-5 4 1 16,2 1 0-16,-3-5-2 0,1 4 0 0,0 2 2 16,0-4-2-16,-7 4 0 0,1 2 0 0,0-4-3 0,-1 0 0 15,-6 4 2-15,8-4 0 0,-9 4-1 0,1-3 1 0,-1 3 1 16,2 0 0-16,-1 0 1 0,0 0-8 0,-7 0-11 15,7 0-20-15,-6 0-30 0,5-4-49 0,-4 4-81 0,-3 0-130 16,-5-4-66-16</inkml:trace>
  <inkml:trace contextRef="#ctx0" brushRef="#br0" timeOffset="14503.87">10921 4004 12 0,'0'0'263'0,"0"0"-62"16,0 0-54-16,0 4-42 0,0-4-32 0,0 0-21 16,0 0-14-16,0 2-11 0,0-2-7 0,0 0-5 0,0 6-2 15,7-6-4-15,-7 2 0 0,0 2 0 0,7-1-2 0,-7 5-1 16,7 0-1-16,-7-2-1 0,7 6-3 0,-7-1 1 15,5 0-2-15,2 0 1 0,-7 3 1 0,6-3-2 0,-6 9 1 16,7-7 1-16,-1 3 7 0,0-2 1 0,-6 4 4 0,7-3 0 16,0 3 1-16,-1 1 2 0,1-5 0 0,-1 4-2 15,1-4-4-15,6 6-2 0,-7-3-2 0,1 2 0 16,5 0 2-16,-4-2 3 0,-3 2 0 0,2-1 1 0,1 3 2 16,-8-1-1-16,5 2 0 0,2-1 0 0,-7 6-5 0,7-6-1 15,-7 1-2-15,0 3-3 0,6 1 0 0,-6-4-2 16,0 4 2-16,7-4-1 0,-7 3 0 0,0-2 0 0,6-1 1 15,-6 3-1-15,0-3 1 0,7 0-1 0,-7 0-1 16,0 1 0-16,6-2 2 0,-6 4-1 0,0-2-1 0,0 2 0 16,7 1 2-16,-7-1 0 0,0 1-1 0,6-3-1 0,-6 2-1 15,6-3 0-15,-6 3 1 0,7-3-1 0,-7 1 0 16,7-2 1-16,-1-2-1 0,-6 3 1 0,7-5 1 0,-1 6 0 16,1-4-1-16,-1-1 1 0,0 0-1 0,1 0-1 15,-7 1 1-15,7-1-1 0,0 0-1 0,-7-2 1 0,6 1 0 16,-6-2 1-16,0 3-1 0,6-3 0 0,-6 4 0 0,0-5 2 15,0 1-1-15,7 0 0 0,-7-1 0 0,0 1-1 16,0-5 1-16,6 5-1 0,-6-4 0 0,7 1 0 0,-7 2 0 16,6-3 0-16,-6-4-1 0,6 4 1 0,-6 0 0 15,7-4 0-15,0 5 0 0,-7-5 0 0,7 3-1 0,0-2 1 16,-7 3 1-16,5 1 1 0,2-2-2 0,-7 1 0 0,6 0 1 16,-6 0-1-16,7 4 0 0,-1-4 0 0,-6 3-1 15,7 1 1-15,0-1-1 0,-1 1 1 0,0 0-1 16,1 0 2-16,-1-1 0 0,1 1-1 0,-1 3 1 0,1-3 1 15,0-1-2-15,-1 5 0 0,1-4 2 0,6 3-2 0,-8-3 0 16,2 0 1-16,1-1-1 0,-3 3 0 0,2-2 0 0,0 0-1 16,-7 3 0-16,6-3 1 0,-6 4 0 0,7-1-2 15,-7 1 2-15,0-2-1 0,0-2 2 0,0 3 0 16,0-3 0-16,0 4 0 0,0-5 0 0,0 5 0 0,0-5 2 16,-7 1-1-16,7-1-1 0,0 2 0 0,0-6-1 0,-6 5 0 15,6-3 1-15,0-3 0 0,0-1-3 0,0 4-3 16,-7-5-16-16,7 0-35 0,0 0-73 0,0 1-155 0,-7-5-88 15,2 1-61-15</inkml:trace>
  <inkml:trace contextRef="#ctx0" brushRef="#br0" timeOffset="15301.06">9625 6462 139 0,'0'0'362'0,"0"0"-105"0,0 0-97 0,0 0-70 0,0 0-42 16,0 0-22-16,0 0-13 0,0 0-9 0,0 0-2 0,0 0-1 16,0 0 0-16,0 0 1 0,0 0-1 0,0 0-1 15,0 0 0-15,0 0 1 0,0 0 2 0,6 0 2 0,-6 4 1 16,0-4 4-16,0 0 0 0,0 0 0 0,7 0 1 16,-7 0 1-16,0 4 1 0,7-4 2 0,-7 0 0 0,7 0-1 15,-7 0 3-15,6 0 1 0,1 0-2 0,-1 0 1 0,1 0 0 16,-1 0-4-16,0 0 0 0,1 0-1 0,-1 0-2 15,9 0-2-15,-10 0-1 0,2 0 0 0,-1 0-1 0,1 0-2 16,-1 0 0-16,1 0 1 0,-1 0-2 0,1 0 2 16,0 0-1-16,-1 0 0 0,0 0-1 0,1-4 0 0,-1 4-1 15,1 0 0-15,-1 0 0 0,1 0-1 0,0 0 0 0,6 0 1 16,-8 4-1-16,-5-4-1 0,7-4 0 0,1 4 0 16,-3 0 0-16,3 0 3 0,-2 0-2 0,0-4 1 0,7 4 0 15,-6 0 1-15,-1 0 1 0,7 0-2 0,-6 0 1 0,-1 0-3 16,7 0 2-16,0-3 0 0,-6 3 2 0,5 0 0 15,2 0 0-15,-8-5 1 0,7 5 0 0,0 0 1 0,-6 0-1 16,-1 0-1-16,8 0 0 0,-9 0-1 0,3 0 0 16,-1 0-2-16,-7 0 0 0,5 0 0 0,2 0-1 0,-7 5 0 15,6-5 0-15,-6 0 0 0,7 0 0 0,-7 3 2 0,0 1 2 16,6 0 0-16,-6 0 3 0,0-4-1 0,0 0 1 16,0 2 2-16,0 3 2 0,0 2 4 0,0 0 4 15,0 1 2-15,0 2 3 0,-6 5 1 0,-1 0 1 0,1 0-1 16,-1-1 1-16,2 4-5 0,-10 1-3 0,2-1-1 0,1 0-3 15,-1 4-1-15,-7-4-3 0,0 5-2 0,-5-2-2 0,5 2-1 16,1-1-4-16,-7-1-10 0,7-2-24 0,-9 3-33 16,10-4-62-16,-2 1-112 0,7-2-136 0,-6 2-81 0,5-4-47 15</inkml:trace>
  <inkml:trace contextRef="#ctx0" brushRef="#br0" timeOffset="16144.58">11039 5029 47 0,'6'0'172'0,"-6"0"-20"0,7-3-19 0,-7 3-18 16,0-4-14-16,7 4-13 0,-7 0-10 0,0-4-11 0,0 4-4 16,0 0-7-16,0 0-7 0,0 0-7 0,0 0-7 15,0 0-6-15,0 0-7 0,0 0-5 0,5 0-5 0,-5 0-4 16,0 0-3-16,0 0 1 0,0 0-3 0,0 0-1 16,0 4-2-16,0-4 0 0,0 0 0 0,0 4-2 0,0-4 1 15,0 3-1-15,0 2 2 0,-5 2 0 0,5 1 5 16,0 2 2-16,-7 5 2 0,0 3 3 0,1 0 2 0,-7 0 0 15,6 8 0-15,-6-4-1 0,7 3-1 0,-8 2-2 16,2-1-3-16,5-1 0 0,-6-4 0 0,8 6 0 0,-9-5 0 16,7-5 0-16,0 2 1 0,1-4 0 0,0-1 2 0,-1-3 2 15,7 0 5-15,-6-4 5 0,6-2 9 0,0-3 9 16,0 2 12-16,0-4 11 0,6 0 6 0,-6-4 0 0,7 2-3 16,-1-10-6-16,0 1-6 0,8-3-3 0,-7-5-4 15,5 2-6-15,1-6-1 0,0 0 1 0,0 2 0 0,0-1 0 16,0 0 0-16,0 0-8 0,-6-4-9 0,6 5-4 0,-1-4-9 15,1-2-6-15,-6 5-3 0,1 0-1 0,4 1-1 16,-5 2-1-16,-1-3 1 0,7 7-2 0,-6 0 0 0,-1 1 2 16,1 7-1-16,-1-4-1 0,0 7 0 0,8-3 0 15,-8 3-2-15,7 4 1 0,0 4 3 0,7-1-1 0,-7 5-1 16,6-1-1-16,0 4 1 0,2 3 0 0,4 1 0 0,-5 0 2 16,-1-1-3-16,7 5 2 0,-6 3 0 0,0-4 0 15,0 0 1-15,-1 1-1 0,0-1 1 0,1 1 0 16,0-4-2-16,-8-1 1 0,8 1-3 0,-7-1 2 0,0 1-4 0,-6-1-13 15,5-2-18-15,-5-2-22 0,-1 1-23 0,1-3-28 16,-1 0-37-16,1-6-67 0,-7 3-138 0,-7-3-94 0,1-2-56 16</inkml:trace>
  <inkml:trace contextRef="#ctx0" brushRef="#br0" timeOffset="16832.5">9782 3739 155 0,'0'-2'315'0,"0"-2"-96"16,0 1-80-16,0 3-47 0,0-5-24 0,0 5-7 0,0-3-4 15,0 3 2-15,0 0 1 0,0 0-5 0,0 0-4 16,0 0-6-16,0 0-6 0,0 0-10 0,-6 3-6 0,6-3-7 15,0 0-5-15,0 5-4 0,0-5-4 0,0 3-2 16,0 1-1-16,-7-2 1 0,7 6 1 0,-7 0-1 0,7 3 1 16,-6-1 0-16,-1 5 1 0,-6 4 0 0,7-1 0 0,-6 0 0 15,-3 4-2-15,2 1 0 0,1 2 1 0,-1 1-1 16,-7-1 0-16,6 1 0 0,-4-1-1 0,-2 4 0 0,1 1 2 16,-1-1 1-16,7-3-1 0,-7 4 0 0,2-5 1 0,-2 1 0 15,6-4 2-15,-5 0-1 0,6 0-1 0,0-5 0 16,7 6 2-16,-8-9 0 0,7 1-1 0,1 4 2 0,6-8 1 15,-7-1 2-15,7 2 1 0,7 2 2 0,-1-7-1 16,1 4 3-16,0-3-2 0,6 3-1 0,6-4 1 0,1 1-3 16,5-1 2-16,3-3-3 0,-3 2-1 0,14-1-2 0,-6-5 1 15,6 0-1-15,6 0-1 0,1 0-2 0,-1-5-2 16,1 2-3-16,6 0-10 0,0-1-20 0,-7 0-31 16,1 1-62-16,-6-5-152 0,-2 4-105 0,-11-4-71 0</inkml:trace>
  <inkml:trace contextRef="#ctx0" brushRef="#br0" timeOffset="18129.5">7269 5532 125 0,'0'0'267'0,"-7"-4"-67"0,7 4-61 0,0-3-47 16,0 3-29-16,0-4-13 0,0 4-7 0,0-5-3 0,0 2-2 15,0 0-6-15,0 3 0 0,7-4 0 0,-7 0-3 16,0 1-4-16,0 3-3 0,5-3-2 0,-5-2 0 0,0 1-3 15,8 4-6-15,-8-3-4 0,0 3-2 0,5 0 0 16,-5-5-2-16,0 5 1 0,0 0-2 0,7 0-2 0,-7 5 0 16,7-5 1-16,-7 3 0 0,6-3-1 0,1 4 0 15,-1 1 0-15,1-2-1 0,-1 0 1 0,7 1 0 0,-7 3 0 16,14 5 0-16,-7-5 2 0,6 3 0 0,-5 2-1 0,5-2 0 16,7 5 0-16,-6-3 2 0,-1 5 0 0,1-2-2 15,0 4 0-15,-8-1-1 0,8 4 1 0,0-4-1 0,-2 1 0 16,-3 3-2-16,-3-5 0 0,1 6 1 0,0-8 0 15,0 2 1-15,-6-2 0 0,5-1 1 0,-5-2 0 0,0-1 1 16,0-4 11-16,-7 0 11 0,6-3 20 0,-6-1 21 0,0-3 33 16,0 5 36-16,6-10 28 0,-6 5 15 0,7-7 1 15,-7-3-5-15,6-2 0 0,1-5-14 0,6-2-22 0,-7-3-33 16,8 0-24-16,-2-3-10 0,8-1-11 0,-7 0-6 16,7-3-19-16,-1 4-9 0,1-5-7 0,-1 0-5 0,0 5-5 15,8-4-5-15,-14 3-4 0,7-1-8 0,-8 2-18 0,2 4-30 16,-1-1-41-16,-1 0-42 0,-5 3-33 0,-1 1-34 15,1 3-41-15,-7 0-46 0,0 5-65 0,0-2-111 16,-7 3-53-16,1 4-18 0</inkml:trace>
  <inkml:trace contextRef="#ctx0" brushRef="#br0" timeOffset="21319.1">10029 8214 11 0,'0'0'131'16,"0"0"-12"-16,0 0-9 0,0 0-21 0,0 0-20 0,0 0-17 16,0 0-15-16,0 0-12 0,0 0-10 0,0-4-8 15,0 4-2-15,0 0-3 0,0 0-1 0,0 0 0 16,0-4 1-16,0 4 0 0,0 0-1 0,0 0 4 0,0 0 1 15,0 0 3-15,0 0 2 0,0 0 0 0,0-4 2 0,0 4 1 16,0 0-1-16,7 0-2 0,-7-3 0 0,0 3-3 16,0 0-1-16,0 0-4 0,0-4 1 0,6 4 3 0,-6 0 0 15,0 0 5-15,0-4-1 0,0 4 2 0,6 0 4 16,-6-4 3-16,0 4 2 0,0 0 0 0,0-2 1 0,0 2-1 16,8 0 1-16,-8 0-2 0,0 0-2 0,0-6 1 0,0 6-2 15,0 0-3-15,0 0-2 0,5-2 0 0,-5 2-2 16,0 0 0-16,0-4-1 0,0 4-2 0,0-3 0 15,0 3 0-15,0 0 1 0,0-5 0 0,0 5 2 0,0 0-1 16,0 0 0-16,0-3 0 0,0 3-2 0,0 0-1 0,0 0 0 16,0-4-1-16,0 4-2 0,0 0 0 0,8-4-1 0,-8 4 0 15,0 0 0-15,0-3 2 0,0 3 2 0,0 0 0 16,0 0 0-16,0-3 2 0,0-2 2 0,0 5 1 16,7 0 1-16,-7-3-2 0,0-1-2 0,0 4 0 0,0-4-2 15,0 4-1-15,0-3-2 0,0-1-1 0,0 4 1 0,0-3 1 16,0 3 2-16,0-4 1 0,0 4 2 0,0-4 2 15,0 4 2-15,0-3-1 0,0 3 0 0,0-4 1 0,0 0-1 16,0 1 0-16,-7-2-2 0,7 5-2 0,0-2-1 0,0-2-1 16,0 0 0-16,0 0-2 0,0 1 0 0,0-1-3 15,0 0 1-15,0 0 0 0,0 2 1 0,0-4 0 0,0 0-1 16,0 3 0-16,0-1-1 0,0 0 0 0,0-4 1 16,0 4 1-16,0 2-1 0,0-3 4 0,0-2 2 0,-8 4 3 15,8-1-1-15,0-4 1 0,0 5 0 0,0-1 2 0,0 1-1 16,-5-5-3-16,5 5-1 0,0-1 1 0,-8 1-2 15,8-5 0-15,0 4 1 0,-6 1-2 0,6-1-2 0,0 0 0 16,0-2 0-16,-6 2-3 0,6 0 0 0,0 0 1 16,-7 1-2-16,7-1 0 0,0 0 0 0,0-3 1 0,0 2 1 15,0 3-2-15,-6-2 1 0,6-3 1 0,0 3-1 0,0-4 0 16,-7 4 0-16,7-3-1 0,-6 0-1 0,6 0 0 16,-7-1-1-16,7 5 0 0,-6-5 1 0,-1 1 1 0,7-1 1 15,-7-2 4-15,1 3 3 0,6-1 4 0,-6-3 0 16,-1 4-1-16,1 0 1 0,6-4 0 0,-7 3 0 0,1-2-5 15,-1 2-2-15,1-3-4 0,6 0-1 0,-7-1 1 0,1 6-1 16,-1-5 0-16,7-1-3 0,-6 5 1 0,-1-3 1 16,1-2 1-16,6 2-1 0,-7 3 0 0,1-5 0 0,6 1-1 15,-6 0 4-15,6-1 0 0,-8 2-2 0,8-1 1 16,-5 0-1-16,5 0 1 0,-8-4-1 0,8 5 0 0,0-1-2 16,-7-4 0-16,7 5 1 0,0-2-1 0,-5 1 1 0,5 0 0 15,0-4 0-15,-7 4 0 0,7 4 2 0,-6-4-2 16,6 0 0-16,-7 0 0 0,7 4 0 0,-7-4-1 0,7 0 1 15,-6 2 0-15,6 3 0 0,-7-5 0 0,7 3 0 16,-6 1 0-16,6 1 0 0,-7-2 0 0,7 0 0 0,-6 1 0 16,6 0-1-16,0 0 1 0,0-5 1 0,-6 9-3 15,6-5 2-15,0 2 0 0,-7 1 0 0,7 2 0 0,0-5 1 16,-7 5-2-16,7-1 0 0,0 1 1 0,-6 3-1 0,6-4 0 16,0 0-1-16,0 1 0 0,-7-1 1 0,7 4 0 0,0-5 0 15,0 5 1-15,-6-2-1 0,6 2 1 0,0-5 0 16,0 5 0-16,-7 0-1 0,7-2-1 0,0 2 0 15,0 0 0-15,0 0 0 0,0 0-1 0,0 0 0 0,-6 0 1 16,6 0-2-16,0 0 2 0,0 2 0 0,-7-2-1 0,7 5 1 16,-5-3 1-16,5 7-1 0,-7-2-1 0,-1 0 1 15,8 0 1-15,-6 4-3 0,-1 0 2 0,1 0 2 0,0 1-1 16,-1-2-1-16,1 1 2 0,-1 5-1 0,-6-7 1 0,6 3 1 16,0 3-1-16,1-4 0 0,0 0-1 0,-7 0 0 15,7 0 0-15,-1 0 0 0,-6-1 1 0,7 2 3 0,-1-5-1 16,1 3-1-16,-1-1 0 0,1-3-1 0,-1 2 0 15,7-2 0-15,-6-1 0 0,6-1-1 0,-7-1 0 0,7-3 1 16,0 5 1-16,0-5 0 0,0 0 2 0,0 0 0 16,0 0-1-16,0 0 2 0,0 0 0 0,0 0 1 0,7-5-1 15,-7 2-1-15,0-1 2 0,0-1-2 0,6 2 1 0,-6-3-1 16,7-2 0-16,-7-4-2 0,6 2 1 0,-6-1 0 16,7 0 1-16,-1 0-2 0,1 0 0 0,-7-4-1 15,6 4 0-15,1-3 0 0,-1-1 3 0,1 0-1 0,-1 1-1 16,1-1-1-16,-1 1 0 0,0-1-1 0,0 1 1 0,1-2 0 15,7 2-5-15,-8-2 3 0,1 7-1 0,-1-3 1 16,-6 1 1-16,7-1 0 0,-1 6 1 0,0-5 0 0,-6 3-1 16,7 2 1-16,-1 1-1 0,-6 2 0 0,0-1 0 0,8 1 0 15,-8-1-1-15,0 4-1 0,7 0 1 0,-7-4 0 0,5 4 0 16,-5 0-1-16,7 4 3 0,-7-4-3 0,6 4 2 16,1-4-2-16,-1 3 0 0,1 4-1 0,-1-2 2 15,8 1 1-15,-8 5 0 0,7-3 0 0,0 4 1 0,0-3 0 16,0-1 3-16,-1 4-1 0,3-3-1 0,4 7-1 0,-6-5-1 15,6 0 1-15,-6 3-1 0,0-3 0 0,0 1-1 16,0-2 0-16,0 1 1 0,0 0 1 0,0 0 0 0,-6-4 0 16,-1 1-1-16,7 0 0 0,-6-1-1 0,-1 0-2 15,-6-3-8-15,6 4-11 0,2-5-14 0,-3 0-22 0,3 1-24 16,-1-4-47-16,-2 4-87 0,2-4-155 0,-1-4-77 0,1 4-36 16</inkml:trace>
  <inkml:trace contextRef="#ctx0" brushRef="#br0" timeOffset="22256.86">10590 7253 163 0,'0'-3'302'0,"-7"3"-65"0,7-4-59 15,-6 0-47-15,6 0-32 0,-7 2-20 0,7 2-16 0,-8-5-11 16,8 5-5-16,-5-3-12 0,5 3-1 0,-7 0-5 0,7-4-4 16,-6 4-8-16,6 4-6 0,-6-4-5 0,-1 0-3 15,0 3 1-15,1 2-4 0,-1 1-1 0,7 2 1 0,-7-1 0 16,1 3 0-16,-7 2 0 0,7-1 0 0,0 3 1 15,-1 5 1-15,0-4 0 0,0 4-1 0,1-2 1 0,6 2 0 16,-6 3 0-16,6-5 0 0,-6 6 1 0,6-5-1 0,0 4 4 16,0 0-3-16,0-3 0 0,0 2 0 0,0 1-1 15,6-4 0-15,0 1-1 0,0 3 0 0,1-7-2 16,7-1 1-16,-8 1 0 0,7 0 1 0,-1-4 0 0,2-4-1 16,6 0 3-16,-1 0 1 0,-6-3 3 0,7-4 5 0,5-4 3 15,-5 1 0-15,6-5 4 0,0-2 1 0,-7-1 0 0,14-8 2 16,-6 1 3-16,-1 0 3 0,-1-4 5 0,-5 4 4 15,5-5 11-15,-4 1 10 0,-2 1 7 0,-6-1 4 16,0 0 1-16,1 0 2 0,-7-1 0 0,-2-2 4 0,-5 3-3 16,0 0-5-16,0 4-3 0,-5-4-1 0,-2 4-1 0,0 0-1 15,-7-2-4-15,2 3-8 0,-1 2-10 0,-7 1-4 16,6 2-6-16,-5 1-7 0,0 0-5 0,-1 4-10 0,1 0-6 16,0 0-6-16,-8 3-13 0,7 0-17 0,1 4-23 0,6 0-29 15,0 0-30-15,-6 0-27 0,6 4-30 0,6 0-27 16,-6 3-31-16,0-5-50 0,7 10-94 0,-1-4-89 0,1-5-40 15</inkml:trace>
  <inkml:trace contextRef="#ctx0" brushRef="#br0" timeOffset="22757.18">10524 7597 84 0,'-6'-3'422'16,"6"-1"-106"-16,0 1-114 0,0-2-79 0,0 2-49 0,0 0-26 0,6-1-16 16,-6 0-9-16,0 1-9 0,7-1-3 0,0 0-4 15,-1 0-1-15,0 1-3 0,1-1-1 0,-2 1 0 0,10 3-1 16,-9-4 1-16,7 4 0 0,-6 0 0 0,5 0 1 15,1 0-1-15,-6 0 3 0,7 0 0 0,-2 4-1 0,1-1 1 16,0 1-2-16,0-1 2 0,0 5 1 0,8-1-1 0,-10 1-2 16,3 3 1-16,-1-1 0 0,7 1 1 0,-8 1-1 15,1-1-1-15,7 3-2 0,-7 1 2 0,-1-4-1 16,2 4 0-16,-1-1-1 0,0-3 0 0,0 4-1 0,-7-4 0 16,8-3 2-16,0 2-2 0,-9-2 0 0,2 3 0 0,-1-4 0 15,7-3 0-15,-7 3-1 0,1-4 0 0,0 1-1 0,-1 0 1 16,1 0-8-16,-1-1-11 0,1 1-23 0,-1-4-41 15,1-4-70-15,-1 1-126 0,8-1-99 0,-9 0-59 16</inkml:trace>
  <inkml:trace contextRef="#ctx0" brushRef="#br0" timeOffset="23038.7">11124 7473 457 0,'0'0'433'0,"6"-3"-156"15,-6-1-125-15,0 4-73 0,7 0-39 0,-7 0-21 0,6 0-9 16,-6 4-5-16,7-1-1 0,-1 2-2 0,0 1-1 16,1 2 0-16,-7-1 0 0,7 4 0 0,-7 0-1 0,6 0 2 15,-6 3-1-15,0 1 0 0,7 0 0 0,-7-1 0 16,0 1 1-16,0 0 0 0,-7 0 2 0,7-1-2 0,0 4 3 16,0-7 5-16,0 4 5 0,0 0 6 0,0-5 3 0,0 1 2 15,7-3 2-15,-7 4 5 0,6-6 2 0,-6 2 3 16,7-5 3-16,5 5 5 0,2-4 4 0,-1-4 6 15,6 3 4-15,0-3-1 0,14-3-4 0,-7-1-6 0,13-4-8 16,1 0-11-16,-2 2-21 0,8-6-33 0,0 1-41 0,6-3-57 16,-6-1-105-16,-1-3-168 0,0 3-98 0,-5-3-53 0</inkml:trace>
  <inkml:trace contextRef="#ctx0" brushRef="#br0" timeOffset="26054.36">9052 4693 113 0,'0'0'213'15,"-6"3"-47"-15,6-3-38 0,0 0-29 0,-7 0-19 16,7 0-13-16,0 0-8 0,0 0-6 0,0 0-4 0,-6 0-3 16,6 0-3-16,0 0-2 0,0 0-2 0,0-3 0 0,0 3 0 15,0-5-3-15,0 5-1 0,-7 0-1 0,7-2-2 0,0-2-1 16,0 0-3-16,0 4-1 0,0-4-2 0,-6 1 1 15,6-1 3-15,0 0 2 0,-6 0 0 0,6 2 2 16,-7-6-1-16,7 4-2 0,-6-3 0 0,-1-1 0 0,0 5 3 16,7-5 2-16,-6 2 0 0,-2-3 0 0,3-2-1 0,-2 0 8 15,1 1 8-15,6-1 2 0,-13 0 0 0,13-1-4 16,-7-2-3-16,0-4-2 0,1 4-1 0,0-5-8 0,-1-3-11 16,1 0-9-16,-7-4-5 0,6-3-2 0,0 0-2 15,-6-5-1-15,1-2-1 0,-1-4-1 0,0-4-1 0,-1-4 0 16,1 0-1-16,0-6-2 0,0 2-1 0,0-6 0 0,7-1-2 15,-1-3 3-15,1-9-1 0,6 6 1 0,-7-4 1 16,7-2-2-16,0 5-1 0,-6 5 2 0,6-1 0 0,-6 3-1 16,-1 4-1-16,0 4 1 0,1-1-2 0,-1 5 3 15,-6 3-1-15,7-1 0 0,-7 5 1 0,6 0 0 0,-5 3 0 16,-3 1 0-16,9 3 0 0,-6 0 1 0,5 3 1 0,1 5 0 16,-8-1 1-16,8 4-1 0,-1 0 0 0,1 4 2 15,6 4 3-15,-6 3 3 0,-1-1 0 0,1 2 2 0,6 6 0 16,-7-4 1-16,7 5 0 0,0-1-4 0,-6 0-2 0,6 4-4 15,0-4-2-15,-7 4-2 0,7 4 0 0,0 0-2 16,-7 0 1-16,7 7 0 0,0 0 1 0,-6 0 0 16,-1 7 0-16,2-3-1 0,-3 7 0 0,3-1 0 0,-10 2 0 15,9-2 0-15,-7 6-1 0,7-2 1 0,-7 0 1 0,6 2 2 16,-6-6 0-16,6 4 0 0,1-2 0 0,-7-1 1 16,7-4-1-16,6 0 1 0,-7-3-1 0,1-5 0 0,6 2 1 15,0-1 0-15,-7-4 0 0,7 1 0 0,0-4 0 16,0-2 0-16,0 2 2 0,0-4 2 0,0 5 0 15,7-5 2-15,-7-5 1 0,0 5 1 0,6-6 0 0,-6-1 1 0,7-5-2 16,-1 1 0-16,7-3-3 0,-7-9-1 0,8 5-3 16,5-4 0-16,-6-3-1 0,6 0-2 0,-4-2 0 0,3 2 1 15,-5-1-2-15,7 0 1 0,-7 5 0 0,0-2 1 16,0 5-1-16,0-1 2 0,-6 5 0 0,-1 3 0 0,1 0 0 16,-2 4 0-16,-5 3-3 0,7 1 0 0,-1-2-3 0,9 10 1 15,-9-2-1-15,7 4 0 0,0 4 1 0,-1 1 0 16,8 2 3-16,0 4 2 0,-1 0 1 0,1 5 0 15,6-1 0-15,-7 3 0 0,8-3 0 0,-2 3 0 0,2-2 0 16,5 2 0-16,-5-2-5 0,-3 2-8 0,4-2-11 0,-3-2-15 16,1 1-18-16,7-4-17 0,-7 0-21 0,0-3-22 0,0 0-25 15,-6-3-37-15,6-2-63 0,-7-3-131 0,-5-3-77 16,-2-4-41-16</inkml:trace>
  <inkml:trace contextRef="#ctx0" brushRef="#br0" timeOffset="26601.3">9280 1608 257 0,'-6'-4'375'16,"-1"1"-145"-16,-6 0-104 0,7-1-55 0,0-1-30 16,-8 5-14-16,7-3-11 0,-5 3-3 0,6 0-4 0,-9 3-2 15,10 2-1-15,-9-1-1 0,8-1-1 0,-7 4 1 16,8 4 1-16,-3-3 2 0,-5 7 4 0,7 2 2 0,-1-3-1 15,0 5 2-15,-6 3 1 0,7-3 2 0,0 3-3 16,6 0-1-16,-7 3-6 0,7-3 1 0,0 4 0 0,0 0-2 16,0 3 0-16,7-4-1 0,-1 1 0 0,0 0-1 0,7-1 1 15,-6 2-1-15,6-2 0 0,8-4 1 0,-10 5-1 16,9-4-1-16,0-3-1 0,0 3 1 0,-1-7 1 0,0-1 5 16,7 1 3-16,1-5 5 0,-8-3 8 0,7-3 3 15,0-4 6-15,0 0 3 0,0-4 5 0,-6-3 6 0,6-3 3 16,1-2-1-16,-2-5 4 0,1-3 2 0,-6-1 5 0,6-4 4 15,-7-1 3-15,-7-3 3 0,-5 2 0 0,0-6-2 16,0 4-6-16,-7-3-2 0,-7-1-9 0,0 0-6 0,-6-5-10 16,1 6-11-16,-8-5-5 0,1 8-4 0,-7-4-5 15,-1 4-3-15,1 3-2 0,0 4-1 0,-6 0-1 0,6 3 0 16,-1 1-3-16,2 7-1 0,-3 1-3 0,10 2-17 0,5 1-18 16,-7 3-25-16,14 4-22 0,-1 4-28 0,1-1-24 15,6 5-23-15,6 3-24 0,1-1-31 0,-1 6-73 16,8-1-129-16,-1-1-64 0</inkml:trace>
  <inkml:trace contextRef="#ctx0" brushRef="#br0" timeOffset="26882.7">9424 1959 102 0,'0'4'374'15,"0"4"-134"-15,0-5-104 0,0 5-65 0,6-2-36 16,-6 3-17-16,0 1-7 0,7 2-3 0,-1-2-2 0,1 1-3 16,-1 0 2-16,1 3 1 0,6 1 3 0,-6 0 2 15,5-1 2-15,1 5 0 0,-5-4 1 0,11 3 1 0,-13 1 0 16,7-1 0-16,7 0-3 0,-7 0-3 0,0 1-2 0,6-1 1 16,-7 0-1-16,2 0-1 0,6 1-1 0,-7-4-3 15,-1 4 3-15,9-5-1 0,-9 1-1 0,1-5-1 0,0 5 0 16,0-3 1-16,1-5-8 0,-2 3-13 0,1-2-22 15,0-1-41-15,1-3-67 0,-1-2-132 0,-1-2-81 0</inkml:trace>
  <inkml:trace contextRef="#ctx0" brushRef="#br0" timeOffset="27117.26">9795 1982 14 0,'-7'-8'480'0,"1"5"-139"0,6 3-140 16,-6-4-89-16,6 0-49 0,0 4-24 0,0 4-18 15,0-4-11-15,6 4-7 0,-6 3 0 0,13 0-1 0,-7 5 1 16,7-2 0-16,1 5-1 0,-1 3 1 0,-1 1-1 16,9 2 3-16,-9 1-2 0,8 4 0 0,-1 1 0 0,-6-2-2 15,7 0 0-15,5 0-1 0,-5 1 0 0,0 0-2 0,5-1-6 16,-4-2-25-16,4-2-40 0,-5-2-71 0,0-4-125 15,-8-4-93-15,8-4-58 0</inkml:trace>
  <inkml:trace contextRef="#ctx0" brushRef="#br0" timeOffset="27446.27">9997 2186 345 0,'-14'-6'324'0,"8"-5"-121"0,0 6-74 0,-1-2-34 0,1 0-16 16,-1 0-8-16,7-1-1 0,0 1-2 0,0-3-4 15,7 1-7-15,-1-1-8 0,7-1-11 0,0-4-7 0,7 1-7 16,-1-5-5-16,0 1-5 0,2-1-4 0,-2 1 1 0,-6-4 0 16,7 4 3-16,-14 0 1 0,7 0 1 0,-7-5 2 0,1 8 7 15,-1-3 6-15,1 0 1 0,-7 4 2 0,0-1-4 16,0 3 2-16,0 2 0 0,0-1 0 0,-7 3-7 16,7 1-6-16,0 4-6 0,0-1 0 0,-6 1-3 0,6 3-2 15,0 0-3-15,-7 3-3 0,7 1 0 0,0 3-2 0,-6 4 1 16,0 4-2-16,-1-1 1 0,7 5 1 0,-6-2-1 15,6 6 0-15,0-1 0 0,0-4 0 0,0 4-1 0,0 0 0 16,6 0 1-16,1-1-1 0,-1-2 1 0,0 3 1 16,7 0 0-16,1 0-2 0,-1 0-1 0,5 1-13 0,-3-3-18 15,4 6-26-15,0-4-29 0,1 1-46 0,0-2-90 0,-1 2-175 16,0-5-78-16,-6 0-39 0</inkml:trace>
  <inkml:trace contextRef="#ctx0" brushRef="#br0" timeOffset="40916.74">8876 5170 364 0,'0'0'295'0,"-6"0"-110"0,-1 0-80 16,7 0-49-16,-5 2-28 0,5-2-15 0,0 0-6 15,-7 0-3-15,7 4-5 0,0-4 1 0,-6 0-2 0,6 3 1 16,0-3 1-16,0 5-1 0,-7-2-1 0,7 5 1 15,0-4 0-15,-8 3 1 0,3 3-1 0,5-2 1 0,-7 3 0 16,0-1 3-16,1 5 2 0,6-1 7 0,-7 3 5 0,1 0 1 16,-1 2 3-16,1 3 0 0,-1-1-1 0,-6 1 0 15,7 0 0-15,-1 5-8 0,1-6-4 0,-1 4-1 0,1 1-2 16,6-4 1-16,-6 0 0 0,6 0 5 0,0-1 3 16,-7-1 3-16,7-3 2 0,7 6 0 0,-7-8 0 0,0 2-1 15,6-2 0-15,0 4-5 0,1-4-4 0,-1-1-3 0,-6 1-1 16,7-1-2-16,-1 1-1 0,7-1 0 0,-6-2 1 15,-1 3-1-15,1-5-2 0,6 1 3 0,-7 0-1 16,8 0 2-16,-1-3 1 0,0 3-2 0,-1-4 1 0,8 1 0 16,-7-1 2-16,7 0 1 0,-8 0 3 0,9-3-2 0,-2 3 0 15,0-3 2-15,1-1-1 0,-1 2-1 0,1-5 1 0,-7 2-3 16,7-2-1-16,-1 0-2 0,1 0 2 0,-1 0 1 16,0-2-1-16,1-3 0 0,0 2 2 0,0 3 2 0,-1-7 2 15,7 3 2-15,-7-4 1 0,8 1 0 0,-8-3 1 16,0 2 2-16,8-3-3 0,-8-1-1 0,1-2 0 0,-1 3-2 15,1-4-1-15,-1 1 2 0,0 3-2 0,1-4 3 16,-7 1 1-16,7-1 2 0,-7 1 3 0,-6-1 3 0,6 0 0 16,0 1 2-16,-7-1-3 0,7 0 0 0,-6 1-2 0,-1-1-1 15,0 1-1-15,0-1-3 0,1 0 1 0,0-1-1 0,0-1 1 16,-1 5-2-16,1-5-1 0,-1 2-2 0,-6 1-1 16,7-5-2-16,-1 4-2 0,-6 1-2 0,6-1-2 15,-6 1 0-15,7-5-1 0,-1 4 0 0,-6 1-1 0,0-1 0 16,8 0-2-16,-8 1 2 0,7-1-1 0,-7-4 1 0,5 5 1 15,-5-1 0-15,7 1 0 0,-7 3 0 0,6-3 0 16,-6 2 1-16,7-2 0 0,-7 2-1 0,6-3-1 0,-6 5 1 16,7-2 0-16,-7 3 0 0,6-3 0 0,-6 1-1 15,7 0 0-15,-7 3 0 0,0 1 1 0,0 0-1 0,0 0 0 16,0-1 0-16,0 4-1 0,0 1 2 0,-7-1 1 0,7 1 2 16,0 3 1-16,-6-5 2 0,6 5 0 0,0 0 1 15,-7-2-1-15,7 2 0 0,0 0-2 0,0 0-2 0,-6 0-2 16,6 0 0-16,0 2-1 0,-7-2-1 0,7 5 1 15,-6-5-1-15,-1 3 0 0,2 4 0 0,-2-3 0 0,-1 4 1 16,-5-1 1-16,7 0-1 0,-7 5-1 0,7-2 2 0,-14 1-2 16,6 5 1-16,2-2 0 0,-1-3 0 0,0 7 0 15,-6-7 0-15,6 3 0 0,0 2 0 0,6-2 1 0,-6-3-1 16,1 1 1-16,4 1 0 0,3-5-1 0,-3 2 1 0,8-3-1 16,-7-2-1-16,7 2 0 0,-5-7 1 0,5 4 0 15,0 0 1-15,0-4 0 0,0 0 2 0,5 0 1 16,-5-4 2-16,7 0-1 0,1 0 2 0,-3-4-1 0,3-1-1 15,4-3 1-15,1-3-1 0,0 1 0 0,7-1-1 0,-7 0 1 16,0-3-2-16,6 0 0 0,-7 0 2 0,9-1-1 0,-8-3 0 16,6 4-2-16,-6-1 0 0,1 1 1 0,5-1 1 15,-6 5-2-15,0-1 0 0,0 1 1 0,0 3 0 16,-7 0 1-16,7 3 0 0,-6-2-2 0,-1 6-1 0,1 0 0 16,0 1-2-16,6 3 1 0,-8 3 0 0,10 1-1 0,-2 3 1 15,-1 5 1-15,1-2 1 0,0 5 0 0,7-1 0 16,-7 1 2-16,6 4-1 0,0-1 0 0,1 4 0 0,0-4-1 15,-1 4-1-15,8 0-5 0,-8 0-9 0,0 0-22 16,8 1-24-16,-8 2-29 0,1-4-48 0,-7 1-90 0,0-3-170 16,-8-1-85-16,3 1-40 0</inkml:trace>
  <inkml:trace contextRef="#ctx0" brushRef="#br0" timeOffset="157214.91">6969 7565 4 0,'0'3'66'0,"-7"-3"-19"16,7 4-14-16,0-4-14 0,-6 4-7 0,6-4-5 0,0 0-5 15,0 3 2-15,0-3-2 0,0 0 4 0,0 0 1 31,0 0 0-31,0 0 2 0,-7 0 2 0,7-3 1 0,0 3 5 16,0 0 5-16,0-4 13 0,0 4 4 0,0 0 10 16,0 0 5-16,0-4 6 0,0 4 3 0,0 0-2 0,0 0-5 0,0-3-11 0,0 3-4 0,0-4-3 0,0 4 3 15,-7 0-3-15,7-4-4 0,0 4-2 0,0 0 1 0,0-4-5 32,0 4-3-32,0-3-6 0,0 3-12 0,0-4-2 0,0 1-3 15,0 3-2-15,0-4-2 0,0 1-1 0,0-1 1 16,0 0-1-16,7 0 0 0,-7 1 1 0,0-1 0 0,0 1-1 0,0-1 3 0,0 1 3 0,0-1 0 0,0-4 2 0,0 5 1 15,0-1 0-15,0 0-1 0,0 1 1 0,0 0 3 32,0-2 1-32,0 5 0 0,0-3 0 0,0-1 0 0,0 4 3 0,-7-5-1 0,7 5 0 0,0-3-5 0,0 0-1 31,0 3 0-31,0-3-3 0,0 3 0 0,0-5-1 0,0 5 2 0,0-3 0 0,0 3 0 0,0-3-2 0,0 3 0 0,-7-5 0 16,7 1 0-16,0 1-1 0,0 3-1 0,0-4-1 31,0 1 1-31,0-1 0 0,0 1 0 0,0-1 0 0,0 0 0 0,0 4 0 0,0-4 0 0,7 1 0 0,-7-1-1 15,0 1-1-15,0-1 2 0,0 1 1 0,0-1-1 0,0 4 1 16,0-4-1-16,0 0 1 0,0 1 1 0,0 3-2 31,0-4 0-31,0 0-2 0,0 1 2 0,0 3 0 0,0-3 0 16,0-2-1-16,0 2 0 0,0 3 1 0,0-4 0 16,0-1 2-16,0 3-2 0,0-2 0 0,0 1 0 0,0-1 0 15,0 0 0-15,0 1 0 0,0-2 0 0,0 1 0 0,0 1-1 16,0-3 1-16,0 1-1 0,0 2 1 0,0-1-2 15,0-4 2-15,0 5 0 0,0-4 2 0,0 2 0 0,0-1-1 16,0 2 0-16,0-3-1 0,0 3 1 0,0-4 0 16,0 1 0-16,0 0-3 0,0 3 2 0,0-3 0 0,0 0-1 15,0 3 1-15,0-3-1 0,0 0 0 0,0 2 1 0,0-1 0 16,0 2-2-16,0-4 0 0,0 4 2 0,0 1 0 16,0-1 0-16,0-4 0 0,7 6 0 0,-7-6 0 0,0 4 1 15,0-3 0-15,0 3-2 0,0 0 2 0,0 2-1 0,7-6 0 16,-7 4 0-16,0 1-1 0,0-1 0 0,0 0 0 15,0 0 1-15,0-3-2 0,0 4 2 0,6-1 1 16,-6-3 0-16,0 2 0 0,0 2-1 0,0 0 0 0,0-5-1 16,0 5 1-16,0-2 0 0,0 2-2 0,0-1 1 0,0 2 0 15,0 2 1-15,0-6 0 0,0 4 0 0,0-2-1 0,0 4-6 16,0-4-6-16,0 0-10 0,0 1-11 0,0-1-15 16,0 0-17-16,0 0-20 0,0 2-19 0,0-6-17 0,7 1-9 0,-7-1-7 0,0 4-2 0,6-3 3 0,-6 0 8 31</inkml:trace>
  <inkml:trace contextRef="#ctx0" brushRef="#br0" timeOffset="157371.37">7001 6858 15 0,'7'-4'70'0,"-7"0"-8"0,0-3-6 15,6 0-3-15,-6 3-1 0,0-3 4 0,7 3 2 0,-7-3 3 0,0 3 1 0,6-3 2 0,-6 3 2 0,0-4 0 0,0 5-4 16,6-4-6-16,-6 0-5 0,0 3-4 0,0-4-3 0,0 5-2 31,0-2-7-31,0-1-3 0,0 3-6 0,0-2-4 16,0 2-5-16,0-1-8 0,0 0-6 0,0 0-13 0,0 1-12 15,0-1-20-15,0-3-23 0,0 0-31 0,6-1-43 0,-6-3-43 16,7 5-69-16,-7-9-79 0</inkml:trace>
  <inkml:trace contextRef="#ctx0" brushRef="#br0" timeOffset="157559.54">7066 6374 26 0,'0'-7'324'0,"0"3"-99"0,0-4-81 0,-7 6-58 16,7-2-33-16,0 0-15 0,0 0-7 0,0 1-7 15,0-1 0-15,0 0 2 0,0 0-3 0,0 2 1 16,7-3-4-16,-7-2-5 0,0 2-4 0,0 2 0 0,7 0-3 16,-7-5-6-16,6 5-1 0,1-5-3 0,-1 4-6 15,-6-3-13-15,5 4-13 0,3-4-22 0,-1-1-25 0,-1 4-30 0,-6-3-32 16,7-1-36-16,-7 6-44 0</inkml:trace>
  <inkml:trace contextRef="#ctx0" brushRef="#br0" timeOffset="157700.28">7112 6111 260 0,'-7'-8'269'0,"7"4"-80"0,0-3-60 0,-8 3-42 16,8 0-23-16,0 4-14 0,-5-7-8 0,5 4-1 16,0-1-9-16,0 1-8 0,0-1-8 0,0 0-2 0,5 0-6 15,-5 1-3-15,8-4-3 0,-8 3-6 0,7-1 1 16,-1-1 1-16,1 2-4 0,-7 0-9 0,6-3-12 0,1-1-17 16,-1 1-23-16,1 4-32 0,-7-4-48 0,6-5-67 0,-6 5-84 15</inkml:trace>
  <inkml:trace contextRef="#ctx0" brushRef="#br0" timeOffset="157856.69">7079 5850 329 0,'-6'-4'284'0,"-1"0"-96"0,0 2-72 0,0-2-45 15,1 4-26-15,6-4-14 0,0 0-4 0,-7 4-4 16,7-3-1-16,0 3-2 0,0 0-3 0,0-4-4 0,7 4-3 16,-7-4-4-16,0 0-4 0,6 4-2 0,1-7-3 15,0 7-8-15,0-7-13 0,-1 4-16 0,1-5-24 0,-1 1-32 16,7-1-38-16,-6-2-50 0,-1 2-58 0,1-3-66 0</inkml:trace>
  <inkml:trace contextRef="#ctx0" brushRef="#br0" timeOffset="158013.61">7125 5575 27 0,'0'-4'322'0,"-7"-3"-86"0,7 4-78 0,0-1-61 16,0-3-38-16,0 3-24 0,0 0-14 0,0 1-4 0,0-1-2 15,7 1-1-15,-7-1 0 0,0 1 1 0,6-6-2 16,-6 6-3-16,7 0 1 0,-1-1-5 0,1 0-4 0,-1-2-1 15,0-3-1-15,8 1-5 0,-7 2-10 0,5-1-14 0,-5-1-17 16,6-2-22-16,-7-2-27 0,7 5-32 0,-7-4-36 16,2 0-37-16,-3-1-36 0</inkml:trace>
  <inkml:trace contextRef="#ctx0" brushRef="#br0" timeOffset="158310.57">7241 5264 140 0,'0'-7'239'0,"-6"-1"-51"0,6 1-48 0,-7 0-38 15,7 0-31-15,0 3-22 0,-6-4-16 0,6 5-8 16,0-4-7-16,0 2-1 0,0-1-2 0,0 2-2 0,0 0 1 15,0 1 0-15,0-2-3 0,0 2-3 0,0-1-2 16,0 4-4-16,0-2-1 0,6-3-1 0,-6-2 0 0,7 3 0 16,-1-3-1-16,2-1-2 0,-3 2-4 0,3-2-4 0,-1 0-8 15,-2-2-7-15,3 2-6 0,-3 1-6 0,2-5-5 16,-7 6-8-16,7-5-2 0,-1 3-1 0,-6-3 1 0,0 4 5 16,0-1 4-16,0 1 5 0,0 3 6 0,0-2 7 15,-6 1 8-15,6-2 8 0,-7 0 11 0,7 3 10 0,-7 1 7 16,7-1 8-16,0 0 7 0,-5 1 1 0,5-1 2 15,0 0-3-15,0 1-4 0,0-1-5 0,0 1-7 0,5-1-6 16,-5 0-5-16,0 0-2 0,0 1 0 0,7-1-2 16,-7 0 0-16,7 0-2 0,-7 2 0 0,6-2 0 0,-6 0 0 0,7 4-1 15,-7-4 0-15,0 1 1 0,0 3 0 0,6 0-4 16,-6-4-14-16,0 0-18 0,7 0-27 0,-7 1-35 0,6-1-49 16,-6 1-59-16</inkml:trace>
  <inkml:trace contextRef="#ctx0" brushRef="#br0" timeOffset="158467.44">7339 4788 56 0,'0'-4'238'0,"0"0"-71"0,0 1-55 0,0 3-38 15,0-4-21-15,0 1-16 0,0-1-7 0,0 1-6 0,0-1-3 16,0 0 0-16,7 0 0 0,-7 1-5 0,0-2-2 0,6 2-3 16,-6-1-3-16,7-2-1 0,0 1-3 0,-1 2-5 0,1-1-12 15,-1-3-21-15,1 3-36 0,-2-3-52 0,2 3-89 16,-7-4-99-16</inkml:trace>
  <inkml:trace contextRef="#ctx0" brushRef="#br0" timeOffset="158654.87">7425 4506 84 0,'0'-4'315'0,"0"4"-110"0,0-3-87 15,0-1-49-15,0 1-27 0,0-1-13 0,0 4-7 0,0-5-3 16,0 2-3-16,6 0 1 0,-6-1-4 0,0 0-3 0,6 4-3 15,-6-3-5-15,7-5-10 0,-1 8-16 0,1-7-24 16,-7 2-38-16,6-1-40 0,1-2-62 0,0 1-88 0</inkml:trace>
  <inkml:trace contextRef="#ctx0" brushRef="#br0" timeOffset="158779.76">7502 4325 182 0,'0'-2'273'16,"0"-2"-92"-16,0 1-70 0,0-2-46 0,0 5-23 15,0-3-10-15,0 3-7 0,0-4-2 0,0 0-3 0,7 4-1 16,-7-4-3-16,0 1-4 0,6 3-4 0,-6-4-10 0,7 1-18 16,-1-1-28-16,1-3-39 0,0-1-65 0,-1 1-102 0,7-3-89 15</inkml:trace>
  <inkml:trace contextRef="#ctx0" brushRef="#br0" timeOffset="158951.87">7587 4033 236 0,'-7'-3'310'0,"1"3"-123"0,6 0-86 16,0 0-45-16,0 0-22 0,0-5-10 0,0 5-6 15,0-3-4-15,0 3-1 0,6-4-3 0,-6 4-5 0,7-2-17 16,0-4-22-16,-2 4-33 0,-5-2-43 0,8 0-62 0,-3-3-110 16</inkml:trace>
  <inkml:trace contextRef="#ctx0" brushRef="#br0" timeOffset="159092.69">7607 3817 266 0,'0'-4'182'0,"0"1"-76"16,0-1-45-16,0 0-26 0,0 1-13 0,0-1-6 0,0-3-4 16,0 3-2-16,5 0-3 0,-5-2-1 0,8 2-11 15,-1-4-22-15,-2 1-33 0,2-1-44 0,0-2-56 0,-1-2-89 16</inkml:trace>
  <inkml:trace contextRef="#ctx0" brushRef="#br0" timeOffset="159248.91">7697 3439 30 0,'0'-3'123'15,"0"-1"-40"-15,0 2-27 0,7 2-16 0,-7-8-8 16,7 4-9-16,-7 4-7 0,7-8-13 0,-1 5-21 0,0-5-34 15,1 1-45-15,-1-1-80 0</inkml:trace>
  <inkml:trace contextRef="#ctx0" brushRef="#br0" timeOffset="159405.12">7724 3253 67 0,'0'-4'277'0,"-6"4"-89"0,6 0-58 0,-7-3-32 0,7-1-17 15,0 0-10-15,7 0-14 0,-7-3-8 0,0 4-8 0,6-4-8 16,0 3-11-16,1-4-11 0,-1 1-17 0,1 0-15 16,-1-4-26-16,1 2-28 0,-1 0-40 0,1 1-57 15,0-4-101-15,-1 2-85 0</inkml:trace>
  <inkml:trace contextRef="#ctx0" brushRef="#br0" timeOffset="159561.65">7769 2938 86 0,'-6'-7'331'16,"6"-1"-125"-16,0-3-84 0,-7 4-48 0,7 0-28 0,0-1-15 16,0 1-6-16,0-1-6 0,0-3-3 0,7 4-2 0,-7-4-7 15,6 4-2-15,-6-5 0 0,7 6-5 0,0-5-3 0,-1-1-13 16,7 2-24-16,-7-1-40 0,7-4-57 0,-6 1-122 16,7-5-88-16</inkml:trace>
  <inkml:trace contextRef="#ctx0" brushRef="#br0" timeOffset="159717.77">7873 2285 22 0,'0'-9'323'0,"0"-3"-128"0,-6 1-85 0,6 3-50 0,0-3-25 16,0 4-13-16,0-4-8 0,6 0-3 0,-6 4-5 0,7-5-13 15,-7 6-15-15,7-5-25 0,-1 3-35 0,1-3-49 16,-1-1-90-16</inkml:trace>
  <inkml:trace contextRef="#ctx0" brushRef="#br0" timeOffset="159874.22">7925 1909 187 0,'0'-8'207'0,"-6"1"-88"0,6-1-47 0,-7 1-24 0,7 4-11 15,0-6-7-15,-6 6-2 0,6-4-5 0,0 3-2 16,0-3-7-16,0 3-14 0,6 0-20 0,-6-3-24 0,7 4-33 15,-7-4-42-15,6-1-64 0,1 4-111 0</inkml:trace>
  <inkml:trace contextRef="#ctx0" brushRef="#br0" timeOffset="160015.04">7997 1612 74 0,'0'0'206'0,"0"-4"-87"15,0 0-48-15,0 4-27 0,0-3-18 0,0 0-13 16,0 3-13-16,7-4-13 0,-7-4-17 0,7 5-26 0,-1-1-39 16,1-4-52-16</inkml:trace>
  <inkml:trace contextRef="#ctx0" brushRef="#br0" timeOffset="160186.64">8095 1414 98 0,'0'-8'230'0,"0"2"-90"0,0 1-55 0,0-2-38 16,6 4-23-16,-6-1-12 0,7-4-10 0,-1 5-8 15,1-4-12-15,0 0-17 0,7-2-23 0,-2 3-34 16,0-2-53-16,-5 5-90 0</inkml:trace>
  <inkml:trace contextRef="#ctx0" brushRef="#br0" timeOffset="160342.94">8285 1180 140 0,'0'-4'166'0,"0"4"-65"16,5-4-41-16,-5 0-25 0,0 0-11 0,7 4-8 0,-7-4-5 16,7 2-5-16,-1-5-4 0,7 2-6 0,0 2-14 15,0-1-24-15,0-4-42 0,0 5-66 0,0-4-103 0</inkml:trace>
  <inkml:trace contextRef="#ctx0" brushRef="#br0" timeOffset="160530.68">8388 1131 89 0,'-6'4'232'0,"-1"-4"-96"0,1 0-60 15,6 0-29-15,0 4-17 0,-7-4-5 0,7 0-3 0,0 0-2 16,0 0-4-16,7 0-1 0,-7 0-1 0,6 0-4 0,1 0-3 15,-1 0-8-15,7 4-15 0,-7-4-20 0,14-4-29 0,-7 4-47 16,0 0-72-16,6-4-101 0</inkml:trace>
  <inkml:trace contextRef="#ctx0" brushRef="#br0" timeOffset="160671.06">8622 1296 7 0,'0'5'64'0,"0"-2"-2"16,6 1-5-16,-6-2-7 0,7 3-8 0,1-2-7 0,-2 1-8 16,0 1-6-16,1-2-6 0,6 0-4 0,-1 5-5 0,2-2-15 15,-1-1-22-15,6-1-37 0,-6-1-68 0</inkml:trace>
  <inkml:trace contextRef="#ctx0" brushRef="#br0" timeOffset="160812.07">8883 1627 28 0,'-7'10'69'0,"7"-3"-26"0,0 1-14 0,0-1-6 15,0 1-5-15,0-2-1 0,0 2-2 0,7-1-2 16,0-3-1-16,-1 4-11 0,1-1-25 0,6-4-52 0</inkml:trace>
  <inkml:trace contextRef="#ctx0" brushRef="#br0" timeOffset="160968.37">9098 1963 175 0,'-7'8'166'0,"7"3"-73"16,0-5-40-16,-6 3-24 0,6-3-11 0,6 2-5 16,-6 0-2-16,7-1-3 0,-1 1-1 0,8-2-1 0,-8-2-2 15,15 3-6-15,-10-3-14 0,9 0-24 0,0 0-37 16,0-2-54-16,-1-2-76 0</inkml:trace>
  <inkml:trace contextRef="#ctx0" brushRef="#br0" timeOffset="161155.6">9384 2355 26 0,'0'11'85'0,"0"-3"-10"0,0 3-9 0,0-4-10 0,0 4-7 16,0-4-4-16,7 1-6 0,-1 2-12 0,1-3-12 0,7 5-8 15,-2-4-17-15,1-5-43 0,7 3-76 0,-7-1-124 0</inkml:trace>
  <inkml:trace contextRef="#ctx0" brushRef="#br0" timeOffset="161280.75">9697 2795 55 0,'-7'11'204'0,"7"0"-89"0,0-1-52 16,7-2-31-16,-7 3-15 0,6 0-7 0,2-4-6 0,4 4-9 16,1-3-17-16,0-1-31 0,7-3-49 0,-1 0-84 0</inkml:trace>
  <inkml:trace contextRef="#ctx0" brushRef="#br0" timeOffset="161421.16">10048 3110 61 0,'0'7'79'0,"8"4"-29"16,-8-4-22-16,5 0-11 0,3 2-7 0,-1-3-11 15,5-1-25-15,-6-2-43 0,7 3-73 0</inkml:trace>
  <inkml:trace contextRef="#ctx0" brushRef="#br0" timeOffset="161734.09">10485 3601 216 0,'0'4'298'16,"-6"0"-119"-16,6-1-84 0,0 1-47 0,0 4-25 15,0-6-14-15,6 2-8 0,-6 0-11 0,7 0-18 0,-1-4-26 16,0 3-44-16,1-3-63 0,6 0-100 0</inkml:trace>
  <inkml:trace contextRef="#ctx0" brushRef="#br0" timeOffset="161905.93">10759 3806 50 0,'0'4'183'0,"7"-1"-74"0,-7 1-50 0,6 0-26 15,-1-1-17-15,3 1-18 0,-1-1-28 0,5-3-41 16,1 0-73-16</inkml:trace>
  <inkml:trace contextRef="#ctx0" brushRef="#br0" timeOffset="162015.53">11052 3934 96 0,'7'4'192'16,"-7"0"-77"-16,0-1-59 0,5 1-40 0,3 0-37 16,-3-4-37-16,10 0-48 0,-3 0-72 0</inkml:trace>
  <inkml:trace contextRef="#ctx0" brushRef="#br0" timeOffset="162187.57">11189 4103 79 0,'-7'3'298'0,"1"5"-109"0,6-5-83 0,0 5-50 0,0-4-29 15,6 4-23-15,-6-6-17 0,7-2-22 0,6 4-32 0,-1-4-48 16,2 0-74-16,-1 0-108 0</inkml:trace>
  <inkml:trace contextRef="#ctx0" brushRef="#br0" timeOffset="162328.07">11390 4308 297 0,'0'8'190'0,"0"-1"-82"0,0 0-52 0,0-4-26 16,0 6-13-16,7-6-10 0,0 0-4 0,-1 5-3 16,1-5-8-16,6 1-20 0,-1 0-31 0,1-4-50 15,1 4-72-15,-1-4-106 0</inkml:trace>
  <inkml:trace contextRef="#ctx0" brushRef="#br0" timeOffset="162484.41">11683 4536 283 0,'7'6'284'0,"-7"-2"-112"0,0 3-74 16,0-3-46-16,7 4-25 0,-7-6-15 0,7 3-5 0,-7 2-4 15,6-4-1-15,0 1-2 0,7 3 0 0,0-7-6 16,0 8-17-16,7-8-34 0,-2 3-60 0,10-3-106 0,-9 0-95 15</inkml:trace>
  <inkml:trace contextRef="#ctx0" brushRef="#br0" timeOffset="162625.12">12048 4872 154 0,'0'4'427'16,"0"4"-144"-16,0-1-118 0,7 0-80 0,-7 0-47 0,7 1-32 15,5 3-28-15,-6-5-27 0,14 2-37 0,-6-4-54 16,5 3-88-16,0-3-108 0</inkml:trace>
  <inkml:trace contextRef="#ctx0" brushRef="#br0" timeOffset="162781.24">12420 5187 392 0,'0'8'412'0,"0"-4"-156"0,0 3-113 0,0 3-72 16,6-2-43-16,-6-1-28 0,12 4-26 0,-5-4-21 0,7-2-22 16,-1 1-29-16,0 2-48 0,6-2-69 0,1 3-108 15</inkml:trace>
  <inkml:trace contextRef="#ctx0" brushRef="#br0" timeOffset="162921.85">12713 5600 433 0,'-7'12'327'0,"7"-1"-135"0,0 3-85 0,0-2-50 0,0 2-27 16,7-2-17-16,-7 2-14 0,6-3-18 0,1 0-21 15,5-1-38-15,2-2-63 0,-1-1-116 0,0-2-89 0</inkml:trace>
  <inkml:trace contextRef="#ctx0" brushRef="#br0" timeOffset="163078.17">12998 5924 182 0,'0'3'507'0,"0"4"-113"16,0 1-161-16,0-1-107 0,0-3-62 0,0 4-35 15,0-2-19-15,0-2-10 0,8 3-5 0,-3-3-6 0,3 4-7 16,-1-5-11-16,-2 1-15 0,9-1-19 0,-1-3-26 16,0 4-34-16,6-4-37 0,-6 0-45 0,1 0-47 0,5 0-63 15</inkml:trace>
  <inkml:trace contextRef="#ctx0" brushRef="#br0" timeOffset="163203.29">13228 6096 263 0,'0'7'226'0,"0"3"-67"16,6-2-54-16,-6 3-33 0,0 0-19 0,0 0-7 15,7-4-11-15,-7 4-7 0,6 1-4 0,-6-1-4 0,6-1-4 16,1-2-2-16,-1 3-4 0,7-3-4 0,1 2-10 0,-2-3-20 16,9 1-40-16,-2-1-67 0,-6 0-121 0,13-3-96 15</inkml:trace>
  <inkml:trace contextRef="#ctx0" brushRef="#br0" timeOffset="163375.6">13481 6481 507 0,'-6'0'445'0,"6"3"-155"0,0-3-128 0,0 4-82 16,6-4-45-16,-6 3-27 0,0-3-11 0,7 4-9 0,-1-4-8 15,-6 0-4-15,6 0-10 0,7 0-16 0,-5 0-24 0,-2-4-32 16,8 4-45-16,-9-3-61 0,8 3-86 0,0-4-82 15</inkml:trace>
  <inkml:trace contextRef="#ctx0" brushRef="#br0" timeOffset="163485.49">13611 6549 34 0,'0'5'425'0,"0"-5"-103"0,0 4-106 0,0-1-83 16,0 1-58-16,0-4-34 0,0 3-19 0,0-3-10 15,0 4-8-15,0-4-4 0,7 3-4 0,-7-3-5 0,6 4-8 16,1-4-17-16,0 4-29 0,6-4-50 0,-7-4-74 0,6 4-127 15,9-4-68-15</inkml:trace>
  <inkml:trace contextRef="#ctx0" brushRef="#br0" timeOffset="163641.7">13826 6660 371 0,'0'0'385'0,"0"4"-142"16,0-1-115-16,7 0-79 0,-7-3-46 0,6 5-33 0,1-5-29 15,-1 4-25-15,7-4-26 0,-7 0-32 0,9 0-36 16,-2-4-54-16,5 4-77 0</inkml:trace>
  <inkml:trace contextRef="#ctx0" brushRef="#br0" timeOffset="163766.79">14067 6715 165 0,'0'0'419'15,"0"0"-105"-15,7 0-104 0,-7 0-79 0,0 0-56 16,0 0-36-16,0 3-18 0,6-3-12 0,-6 0-9 0,0 0-3 15,7 0-5-15,-7 0-8 0,6 0-13 0,-6 0-22 16,7 0-35-16,0-3-55 0,-1 3-96 0,1-4-114 0,-7 4-62 16</inkml:trace>
  <inkml:trace contextRef="#ctx0" brushRef="#br0" timeOffset="171636.26">12589 6278 267 0,'-6'-3'281'0,"6"-1"-87"0,-7 4-67 15,7-3-38-15,0-1-18 0,-7 1-9 0,7-1-3 16,0 0 2-16,0 0-1 0,0 1-2 0,7-1-1 16,-7 1 0-16,0-2-4 0,0 3-1 0,0 2 1 0,0-4 0 15,0 0 5-15,0 4 1 0,0-4 0 0,0 4-5 0,0 0-4 16,0 0-5-16,7 0-9 0,-7 0-7 0,0 4-8 15,0 0-9-15,6 2-5 0,-6 2-3 0,6-1-1 0,1 8 0 16,6-1 3-16,-7 5 2 0,7 3 5 0,1 0 1 16,-9 4 5-16,10-1 3 0,-2 1 5 0,-1 3 3 0,1 0 4 15,0 1 2-15,0-1 0 0,0 1-2 0,-6-5 0 0,6 5-4 16,-7-5-2-16,1 0-4 0,-7-2-4 0,6-1-4 16,1 0-2-16,-1-5-1 0,-6 3-2 0,6-9 2 15,-6 3-6-15,0-7 2 0,0 1 2 0,7-1 1 0,-7 0 2 16,0-3 3-16,0 0 2 0,-7-4 0 0,7 3 0 0,0-3-17 15,0 0-45-15,-6-3-60 0,6-1-82 0,0-3-159 0,-6-1-123 16,-1 1-89-16,1-4-58 0</inkml:trace>
  <inkml:trace contextRef="#ctx0" brushRef="#br0" timeOffset="172870.79">11417 3484 97 0,'0'4'415'0,"0"-4"-126"0,0 0-112 0,0 0-70 0,5 0-38 15,-5 0-18-15,0 0-6 0,0 0-2 0,0 0-4 16,8-4 4-16,-8 4 1 0,0-4-4 0,5 4-2 0,-5-4-5 16,0 1-3-16,7-2-7 0,-7 3-3 0,8 2-3 0,-3-7-3 15,2 3-2-15,0-4-1 0,6 4-2 0,0-3 1 16,-7 3 0-16,14-3-1 0,-7 4 0 0,0-1-1 0,6-4 1 16,-6 5-2-16,1-1-2 0,-2 0 0 0,1 4-1 15,0 0-3-15,1 0 2 0,-7 0-1 0,6 0-3 0,-1 4 0 16,-6 3 0-16,8 1-1 0,-7-1 2 0,-1 4 0 0,0 0 1 15,0 8-1-15,-6-5 3 0,7 4-1 0,-7 4 0 16,0 0 1-16,-7 0 0 0,1 3-3 0,0 2 2 0,0-2 0 16,-1 1 0-16,-7-1-1 0,2 1 0 0,-1-5 0 15,7 6-2-15,-8-5 1 0,1 0 0 0,6-4 0 0,-6 0 0 16,7 0 0-16,-7 1-1 0,6-5 1 0,1 1 0 0,6 0 0 16,-7-4 0-16,1 0 0 0,6-4 0 0,0 4 1 15,-7-7 1-15,7 4 1 0,0-6 1 0,0 6 3 0,7-4 3 16,-7-4 2-16,6 3 5 0,1-3 10 0,-1 4 5 15,8-4 7-15,5-4 4 0,0 4 0 0,8-7-3 0,-8 3 2 16,14-2-4-16,-1-2-3 0,1-3 0 0,0 0 2 0,5 0 4 16,2 0 11-16,5-4 8 0,-6 0 2 0,7 1 3 15,-7 3 5-15,-1-3-2 0,2-1-3 0,-1 0-5 0,-7 4-12 16,1 0-8-16,-7 4-6 0,1-4-5 0,-7 3-10 0,-7 4-7 16,-1 2-5-16,-6-2-7 0,1 0-7 0,0 0-9 15,-7 4-20-15,0 0-28 0,0 0-32 0,-14 4-35 16,8-4-33-16,-6 8-44 0,-9-6-59 0,2 2-95 0,5 4-117 15,-11-1-57-15,5-3-15 0</inkml:trace>
  <inkml:trace contextRef="#ctx0" brushRef="#br0" timeOffset="173948.97">6480 3920 125 0,'-7'-4'344'0,"7"4"-108"16,0-4-93-16,0 4-54 0,0-3-28 0,0 3-15 0,7-4-4 16,-7 0 0-16,7-2 5 0,-7 2 3 0,6-4 4 0,-6 5-1 15,6-5-4-15,1 0-3 0,-1 2-5 0,7-2-5 0,-6 1-3 16,6-1 0-16,-5-3-6 0,5 4 0 0,-2 0-1 16,9-4 0-16,0 3 0 0,-1 1 0 0,1-1-4 15,5 2-6-15,2-2-3 0,-7 5-2 0,6-5-3 0,-7 4-4 16,7 4 0-16,-7 0-2 0,1 0-2 0,-7 4 0 0,0 4-1 15,7-1 0-15,-14 1 1 0,7 2 1 0,-5 1-1 16,-8 4 0-16,0-1 0 0,0 5 0 0,0-4 1 0,-8 2 1 16,1 5 1-16,-5-3-2 0,-2-1 1 0,2 4 0 15,-1-4 0-15,-7 1 0 0,7-4 1 0,0 2-2 0,0-1-2 16,0-5 1-16,0 0 0 0,7-4 1 0,-1 0 0 0,-1 1-1 16,3-5 0-16,5 1 0 0,0-1 0 0,-6 2 0 15,6-5-1-15,0 3 0 0,0-3 1 0,6 3 1 0,-6 1 0 16,5-4 3-16,3 4-1 0,-1-1 2 0,6 1-2 0,0 0 1 15,0-4-1-15,6 4 1 0,1-4-2 0,-1 3-1 16,0 2 1-16,7-5-2 0,-6 2 1 0,6 2 1 0,-6-1 1 16,-1 1-1-16,1 0 0 0,0 4-2 0,-8-4 0 15,7 3 0-15,-5 0 0 0,-7 0 1 0,-1 1-4 0,1-1 1 16,-7 4 2-16,0 0 0 0,-7-4 1 0,1 4 2 16,-8 4-1-16,1-5 2 0,-6 5 0 0,0-4 1 0,-8 4 0 15,8-4 2-15,-8 3 2 0,3-2 4 0,-3-5 3 16,1 4 4-16,0 0 4 0,-1-4 2 0,2 4 4 0,5-3 2 15,-6-1-1-15,0 0-2 0,6-4-4 0,1 1-3 0,-1 0-3 16,7 0-5-16,0-1-3 0,1-3-8 0,5 0-25 0,0 4-38 16,0-4-53-16,7 0-99 0,7-4-176 0,0 1-104 15,6-5-55-15</inkml:trace>
  <inkml:trace contextRef="#ctx0" brushRef="#br0" timeOffset="174870.44">7477 7152 38 0,'0'-6'57'0,"-7"4"10"16,7-2 9-16,0 0 4 0,-7 0 4 0,7 1-1 0,0-1-6 15,-6 0-8-15,6 0-8 0,0 2-12 0,0 2-10 16,0-5-6-16,0 2-4 0,0 3-3 0,0-4 2 0,0 4 0 16,0-3 5-16,0 3 4 0,0-4 5 0,0 4 0 0,0-4 3 15,0 4 0-15,0-4 0 0,0 4 0 0,0-3 0 16,0 3 2-16,0 0-1 0,0 0-1 0,0-4-1 0,0 4-1 16,0 0-3-16,0 0-2 0,0 0-4 0,6 0-4 15,-6 0-5-15,0-3-2 0,0 3-5 0,0 0-3 0,0 0-3 16,-6 3-4-16,6 1-1 0,0-1 1 0,-7 1 1 0,7 4 2 15,-6 2 3-15,-1 5 0 0,-5 0 3 0,-2-1 0 16,0 9 1-16,2-1 1 0,-7-1 1 0,-1 5 1 16,7 0 0-16,-6-4 0 0,-1 4 2 0,8-6-3 0,-1 3 3 15,-2 0-1-15,2-2-1 0,0-3-2 0,7 1-2 0,0-2-2 16,-1 0-2-16,1-3 3 0,6 1-5 0,0-5-4 16,0 5-3-16,0-8-1 0,0 4-1 0,6-8-1 0,1 5-1 15,-1-4 0-15,13-1 1 0,-6-3 2 0,7 0 1 16,0-3 2-16,6-5 1 0,0 1-2 0,0 0 0 0,6-8-2 15,1 1-1-15,0-1 2 0,-1 0-2 0,8-3 3 0,-8-1 6 16,6 1 11-16,-4-4 8 0,5 4 13 0,-6 0 7 16,-1-1 4-16,1 5 2 0,-8-4 1 0,2 6-6 0,-8-2-11 15,-6 2-8-15,7 2-12 0,-14 3-8 0,7 3-4 0,-7-4-3 16,1 5-4-16,-7-1 0 0,6 0 0 0,-6 4-1 16,0-4-2-16,7 4-12 0,-7 0-28 0,0-2-29 0,-7 2-34 15,7 0-40-15,0-5-57 0,-6 2-81 0,-1 3-124 16,1-4-94-16,0 4-42 0</inkml:trace>
  <inkml:trace contextRef="#ctx0" brushRef="#br0" timeOffset="175104.94">7542 7177 91 0,'0'-8'469'0,"-7"4"-123"0,7 4-136 0,0-4-87 0,0 1-43 16,0 3-20-16,0-4-8 0,0 4-6 0,0 0-2 15,-7 0 0-15,7 4-5 0,0-1-5 0,0 1-3 16,7 4-5-16,-7 2-1 0,7 2-2 0,-7 3 3 0,6 3 0 16,0 0 4-16,1 3 0 0,-1 2-5 0,1 2-4 0,-1-2-4 15,1 6-2-15,0-3-3 0,-2 3-4 0,8 1-3 0,-5 2-3 16,-1-2-1-16,-2 2 0 0,2 1-1 0,0-4-2 16,-1 5-5-16,1-5-12 0,6 0-19 0,-7-3-25 15,1 0-33-15,-1-4-47 0,0-4-74 0,1 0-123 0,0-4-92 16,-7-2-46-16</inkml:trace>
  <inkml:trace contextRef="#ctx0" brushRef="#br0" timeOffset="178074.3">11547 6319 41 0,'-7'0'68'0,"7"0"-5"16,0 0-6-16,-6 0-7 0,6 0-7 0,0 0-8 0,0 0-5 15,0 0-5-15,0 0-6 0,0 0-5 0,0 0-3 16,0 0-4-16,0 0-2 0,0 0-4 0,0 5-1 15,0-5-2-15,6 0-1 0,-6 2 2 0,0-2 1 0,0 0 0 16,0 0 2-16,7 4 2 0,-7-4 0 0,0 0 0 0,6 0 2 16,1 0-1-16,-7 0 0 0,6 0-1 0,-6 0 2 0,7 0-3 15,-1 0 0-15,1 0 1 0,0-4 0 0,-1 4-2 16,-6-2 1-16,6-3 0 0,1 2-2 0,-1-1 2 16,1-1 0-16,-7 2-1 0,6 0 3 0,-6-1 6 0,0 4 2 15,0-4 1-15,0 1 0 0,0 0 1 0,0-2 1 0,-6 1 0 16,6 4 1-16,-7-3-3 0,1-1-3 0,-1 4 0 15,1-3-1-15,0 3 3 0,-8 0 1 0,8 0 0 0,-1 0 0 16,-6 0 0-16,7 0 0 0,-7 3 4 0,7-3 0 16,-1 0 0-16,0 4-2 0,-6-4-2 0,13 3-2 0,-6 1-3 15,-1-4-3-15,7 5-3 0,-6-2-2 0,6 0 0 0,0 1-1 16,0 0 0-16,0-1 0 0,0 0 1 0,6 2 1 16,1-5-1-16,-1 4 1 0,-6-1-2 0,13-3 0 15,-6 0-1-15,0 0 0 0,5 0-2 0,-5 0-1 0,6 0 0 16,-7-3-1-16,1-1 0 0,-1-1 0 0,8 2 1 0,-14 3-1 15,6-3 2-15,0-1 1 0,-6 4-1 0,0-4 1 0,7 1-3 16,-14 3 0-16,7-3 0 0,0 3-1 0,-6-5 0 16,6 5-1-16,-6 0 1 0,-1 0 0 0,0 0 0 0,1 0 2 15,-1 5 1-15,1-5 1 0,-7 3 2 0,6-3 2 16,1 3 2-16,0 1 0 0,-1-4 3 0,0 4-1 0,1-1-1 16,-1 0 0-16,7-3-2 0,0 5 1 0,0-5-2 0,0 4-2 15,0-4 1-15,7 3 2 0,-7-3 0 0,6 0-5 16,1 0 3-16,6 0-1 0,-7 0 1 0,7 0 1 0,0 0-1 15,-6-3-1-15,6-1-1 0,0-1 2 0,-7 5-2 16,7-3-1-16,-6 0-1 0,-1 3-1 0,1-4-1 0,0 4 3 16,-7-4 2-16,0 4-1 0,0 0 0 0,0 0 0 31,0 0 0-31,-7 0 0 0,0 0-1 0,1 0-3 0,-7 4-10 16,6-4-19-16,-5 4-34 0,-2-4-60 0,8 3-110 0,-1 0-83 15</inkml:trace>
  <inkml:trace contextRef="#ctx0" brushRef="#br0" timeOffset="182543.14">13228 4799 299 0,'-7'-7'382'0,"7"-1"-131"0,0 1-103 16,0 3-62-16,0-3-34 0,0 4-17 0,0-5-5 16,0 4-1-16,7-4-2 0,-7 5 2 0,6-1 0 15,-6-2-1-15,0 1-2 0,7 5-5 0,-7 0-4 0,0-3-7 16,6 3-3-16,-6 0-3 0,0 0-2 0,0 3 0 0,6 2-1 16,-6 1 3-16,0 6 0 0,0-1 1 0,0 3 1 15,-6 5 3-15,0-2 0 0,-1 10 0 0,1-6 0 0,-8 8-1 31,1-2-2-31,0 2 0 0,-7 0 0 0,7-3-3 0,-6 3 1 0,0-4-5 0,5 2 1 0,1-6 0 0,0 1 1 16,1-4-1-16,-1 1 1 0,6-1-1 0,-7-3-1 0,9-5 5 31,-2 2-2-31,-1-1-2 0,8-4 0 0,0 0 0 16,0 0-1-16,0 2 0 0,0-3 0 0,8 2 0 0,-8-5 1 0,7 5 0 0,-2-1 0 0,9 0 0 0,-1 0-1 16,-6-3 0-16,5 4-1 0,1-4-1 0,7 2 1 0,-7-1 2 31,6-3 0-31,1 3 0 0,6-2 1 0,-7-3 2 0,8 0 0 0,-1 0 1 0,7 0-1 0,-8-3-2 0,2 3-2 31,-3-5-8-31,3 3-14 0,0-3-16 0,-8 3-26 0,1-2-37 0,-1 0-55 0,0 0-85 0,-6-4-130 0,1 1-59 0</inkml:trace>
  <inkml:trace contextRef="#ctx0" brushRef="#br0" timeOffset="182856.37">13155 5201 44 0,'7'-2'319'0,"6"-2"-95"0,0-4-78 0,0 0-56 16,7 1-26-16,0 0-12 0,5 0-4 0,2-4 4 0,-2 0 1 15,8 0 4-15,0-4 2 0,-1 0 7 0,7 5-7 16,0-5-4-16,0-4-2 0,7 5-7 0,-1-1-4 0,0-3-5 16,8 3-6-16,-7-3-6 0,12 0-6 0,-5-1-4 0,-1 1-1 15,0 0 0-15,7 4 0 0,-8-5 0 0,-5 0-1 16,-1 1 1-16,-5 3-1 0,-2 1 0 0,-11-1 0 0,-1 4-5 16,-7 1-2-16,1 2-1 0,-7 1-1 0,-8-1-2 15,3 2 0-15,-2 2-2 0,-6-4-5 0,7 4-9 0,-7 1-18 16,-7-1-23-16,7 0-31 0,-6 4-41 0,-2-4-67 0,3 1-107 15,-2 3-102-15,1-4-59 0</inkml:trace>
  <inkml:trace contextRef="#ctx0" brushRef="#br0" timeOffset="183293.82">14934 4414 70 0,'0'-7'395'0,"0"0"-114"0,-7-1-102 15,7 1-64-15,-7 3-35 0,7-3-21 0,-5 4-8 0,-8-1-7 16,-2 0-3-16,3 0-3 0,-8 4-3 0,1 0-2 0,-7 0-4 15,6 4-4-15,-6 0-2 0,6 3-2 0,1-3 0 0,6 3-2 16,0 0-3-16,7 1-5 0,-8-1-2 0,14 3-3 16,0 2-2-16,0-1-2 0,7 3-1 0,0-2-1 15,6 2 1-15,0 1 0 0,6-1 1 0,1 1 0 0,6-1 1 16,-7 1-1-16,7-1 1 0,0 1-3 0,1 1 0 0,-7-1-1 16,5-5 1-16,-5 5 0 0,-7-4-1 0,6 3-1 15,-6-3 1-15,0-3 2 0,-6 3 0 0,-1-1 1 0,0-2-1 16,-6-1-1-16,0 0 2 0,0 2-1 0,-6-3 2 15,-7 2-1-15,0-1 0 0,0 1 1 0,0-1 1 0,-6 0 0 16,-1 0-2-16,0-3 1 0,0 3-1 0,2-3 0 0,4 0 0 16,1 0-3-16,0-2-9 0,7-2-13 0,0 0-20 15,6 0-33-15,0 0-51 0,6 0-89 0,0-2-145 0,1-2-73 16</inkml:trace>
  <inkml:trace contextRef="#ctx0" brushRef="#br0" timeOffset="183950.53">15428 4446 413 0,'-11'0'411'0,"-4"0"-155"0,2 0-114 0,0 0-64 0,0 5-35 16,-6-2-18-16,6 1-7 0,0 4-4 0,-7-5 0 16,8 5 0-16,-1-2-2 0,5 6 0 0,-4-5-2 0,4 0-3 15,8 1-5-15,-5 3 0 0,5-3-1 0,5-2-1 16,-5 2-1-16,8-1 0 0,-1 1 1 0,6-6 0 0,0 3 3 16,-1-2-1-16,1-3-1 0,0 0 1 0,1-3 1 15,-1 3-2-15,-1-5 0 0,1 3 1 0,0-6-1 0,0 4 1 16,-6-3 1-16,6 3 1 0,-13-2-1 0,6 1 3 15,1-2 3-15,-7 4-1 0,0-1 2 0,0 0-1 0,-7 4 1 16,7-4-1-16,-6 1-2 0,6 3-2 0,-5 0-2 0,5 0-1 16,-8 0-2-16,1 3-1 0,7 1 0 0,-6 0 0 15,6 0 0-15,0 3 0 0,0-4-2 0,0 4 1 0,0-3 2 16,6 0 0-16,1 3-1 0,1-3-1 0,3 0 1 16,-4-4 1-16,13 4 1 0,-7-4 0 0,0 0 1 0,6-4 0 15,1 0 3-15,-7 0 2 0,6-3 0 0,1-3 3 0,-7 2 5 16,5-3 2-16,-3-4 1 0,-2 1 0 0,0-1-1 15,-1 0 0-15,1-3-2 0,-6 3-2 0,-1-3-4 0,1-1-3 16,-7 5 0-16,7-4-3 0,-7-1 0 0,0 1 0 16,0-1 0-16,0 5 0 0,-7-1 1 0,0-3 0 0,7 3 1 15,-6 4 2-15,-1 0-1 0,1 0 1 0,-1 4-2 0,7 0 1 16,-6 3-2-16,6 0 1 0,-6 4-1 0,6 0-2 16,-7 0-2-16,7 4-1 0,-6 4 0 0,6 2-1 15,-7 1 2-15,7 0 0 0,0 4 0 0,0 3 0 0,0-3 1 16,0 3 1-16,0 0 0 0,7 4 0 0,-7-3-2 0,6 0 0 15,1-2 0-15,-1 5 0 0,7-3 1 0,-7-2 0 0,7 3 1 16,-6-6 0-16,6 5-1 0,0-5 0 0,0 1 0 16,0-1-1-16,0 1 0 0,0-5-1 0,0 2 0 15,0-1-2-15,0-3 0 0,-1-2-4 0,3 3-11 0,-9-6-15 0,6 0-18 16,-5-3-25-16,7 0-38 0,-8 0-61 0,-6-3-97 16,6-4-120-16,-6-1-59 0</inkml:trace>
  <inkml:trace contextRef="#ctx0" brushRef="#br0" timeOffset="184106.96">15351 4414 157 0,'-7'-4'501'0,"-6"4"-124"16,13-3-159-16,-7 3-99 0,7-4-53 0,0 1-33 0,7 3-15 16,0-4-10-16,6 0-3 0,-1 0-2 0,8 1-3 0,6-1 3 15,6 1-3-15,2-1 0 0,4 1 1 0,1-1-7 16,7 0-14-16,-7 0-20 0,6 1-32 0,1-1-58 0,1-3-101 15,-4-1-122-15,4 1-73 0</inkml:trace>
  <inkml:trace contextRef="#ctx0" brushRef="#br0" timeOffset="184951.22">16178 4264 349 0,'0'-4'418'0,"0"1"-152"16,0-4-118-16,0 3-69 0,6 0-37 0,-6 4-19 0,0-4-11 15,7 4-5-15,-7-3-4 0,0 3-2 0,6 0 0 0,-6 3-1 16,6-3-1-16,1 4 0 0,0 4-1 0,-1-5 1 16,1 8 2-16,-1 0 1 0,7 3 0 0,-7 1 0 0,1 0 4 15,-1 3 2-15,2 1 3 0,-2-1 0 0,7 4 1 16,-7-4 0-16,1 4 0 0,5 0 0 0,-5-3 0 0,7-1-2 16,-2 0 1-16,1 0 0 0,0-3 2 0,1 0 2 15,-8-1 4-15,13-3 1 0,-6-4 1 0,0 1 1 0,1 0 6 16,-1-4 3-16,7-4 7 0,-8 0 7 0,1 0 7 0,0-4 4 15,0-1 2-15,0-1-2 0,0-2-5 0,-6-3-5 0,-1-1-7 16,1 2-7-16,-7-1-9 0,6-4-4 0,-6 5-5 16,0-5-2-16,-6 4-1 0,6-4 0 0,0 4-6 15,-7-4-2-15,7 4-1 0,-6 0-1 0,6-4-1 0,0 5 0 16,0-1-1-16,6 3-3 0,1-2 4 0,-1-1-3 0,1 0-1 16,5 0-1-16,-5 3-1 0,7-4-1 0,5 6-1 15,-6-5 2-15,7 3 0 0,6-3 0 0,-7 4 1 0,7 0 0 16,-7-1 0-16,8 1 3 0,-9 0 2 0,10 0 0 15,-9-1 0-15,-6 5 0 0,6-1 0 0,-6 0 0 0,-6 1 0 16,6 0 1-16,-6-2-1 0,-1 5 0 0,-6-3 0 0,0 3 1 16,6 0-1-16,-6 0 0 0,0 0 0 0,-6 0-2 15,6 0 2-15,-6 0-3 0,-1 3 0 0,1 5 1 0,-8-5 1 16,1 8 0-16,7-3-1 0,-7 3 0 0,0-1-1 16,7 2 1-16,-7-2 0 0,6 1 1 0,-1 5-2 0,8-7-1 15,-5 3-1-15,5-1 0 0,0 0-2 0,0 1 1 0,5-2 0 16,3-3-1-16,-1 1 1 0,-1-1 1 0,1-3 1 15,-1-1 2-15,1-3 3 0,5 0 0 0,-5-3 2 0,6-1 1 16,0 1 0-16,-6-5 2 0,6 1 0 0,-7-4-2 0,7 0 0 16,-13-4-2-16,6 4 1 0,1-1-1 0,-7-2-1 15,6-1-1-15,-6 1 2 0,0-1 0 0,0 1 0 16,-6-1 0-16,6 1-1 0,0 3 0 0,-7-4 0 0,1 4-1 16,6-1-1-16,-7 3 1 0,7-3 0 0,-6 4-1 0,6 1 1 15,0 5 0-15,-6-3 0 0,6 2-1 0,0 3-1 0,0-4-2 16,0 8 1-16,0-1-1 0,0 2 0 0,0 1 0 15,0 1 2-15,0 5-1 0,0-1 2 0,6-1-1 16,-6 2 1-16,6-2-1 0,1 1-1 0,-1 0 1 0,1 0-1 16,-1 1 0-16,9-2 2 0,-2-3-1 0,-2 5 0 0,2-5-1 15,1 0 3-15,6 0-2 0,5-3 0 0,-5 3 0 16,12-2 0-16,-5-2-10 0,5 1-14 0,-6-2-19 0,6-2-23 16,1 0-25-16,0 0-34 0,-6 0-61 0,4-2-96 15,-11-5-126-15,0 2-56 0</inkml:trace>
  <inkml:trace contextRef="#ctx0" brushRef="#br0" timeOffset="185216.94">17096 4055 128 0,'0'4'384'0,"7"-4"-112"0,-7 4-102 0,6-4-78 16,0 7-36-16,0-3-18 0,1 3-8 0,6 4 0 0,-6 0 0 15,6 3 6-15,-6 1 3 0,4 3 5 0,2 0-2 16,2 5-2-16,-2-1 1 0,0 0 0 0,6 3 0 0,-6 1-5 16,0-1-2-16,0 1-3 0,0 4 1 0,0-5-5 0,-6 4-5 15,5-4-3-15,3 6-4 0,-10-6-2 0,3 1-2 16,3-1 0-16,-4-3-4 0,7 4-2 0,-8-4-2 0,1-3-3 16,-1 2 0-16,7-2-7 0,-7-5-14 0,8 5-21 15,-8-9-24-15,7 5-36 0,-6-7-55 0,-2-1-95 0,2-3-135 16,-7 0-67-16</inkml:trace>
  <inkml:trace contextRef="#ctx0" brushRef="#br0" timeOffset="185451.13">17226 4052 343 0,'13'-11'336'0,"0"0"-141"0,-7-1-92 0,8 4-44 16,-1 2-20-16,0-2-8 0,-1 5-3 0,2-1-3 15,-2 4 4-15,3 0-3 0,-2 0-2 0,-8 0-5 0,8 4-4 16,1-1-6-16,-8 5-1 0,1-2-2 0,-7 6 1 0,6 3 0 16,-12-5 5-16,6 6 0 0,-7 2 0 0,1 1 1 0,-8-2 0 15,1 3 0-15,0-3-1 0,0 4-2 0,-6-1-4 16,5-2-4-16,2 0 0 0,-8 1-2 0,7-2-8 0,6 2-11 16,1-5-20-16,-1 2-32 0,1-7-53 0,6 3-87 15,0-4-133-15,6-1-70 0</inkml:trace>
  <inkml:trace contextRef="#ctx0" brushRef="#br0" timeOffset="185842.05">17532 3993 186 0,'-6'-4'436'0,"-7"4"-145"0,-1 0-119 16,1 4-75-16,1-1-42 0,5 5-22 0,-6-4-13 0,7 4-7 15,-1-2-3-15,7 2-3 0,-7 3-3 0,7-5 0 16,7 2-2-16,-7 0-2 0,7-1 0 0,-1 0 0 0,1 1 2 16,-1-5 2-16,6-3 4 0,1 0 5 0,2 0 2 15,4-3 2-15,-6-5 1 0,6 1 1 0,1-4-3 0,-7-1 1 16,6 2-4-16,1-5-2 0,-1 3 0 0,1-2 2 0,-7-1 1 16,7 1 3-16,-8 3-1 0,1 0 1 0,1-3-1 15,-1 7 0-15,-7-5-2 0,7 5-1 0,-7-1-5 0,1 2-1 16,-1 2-3-16,-6 0-1 0,7 1-2 0,-7 3 0 15,7-5 0-15,-7 5-1 0,6 5-2 0,-6-2 1 0,7 1 1 16,-1 0 2-16,1 2 0 0,-2 6-1 0,2-5-1 0,7 1 1 16,-1 2 0-16,0-2-1 0,0 3 0 0,7-4-2 15,-1 0 2-15,7 0 0 0,-6 0 0 0,5 1 0 0,2-4 1 16,-9-1 0-16,10 1-2 0,-3 0 0 0,-5 0 0 16,6-4-1-16,-6 0-7 0,-8 2-14 0,8-2-20 0,-14 0-31 15,8-2-65-15,-14 2-128 0,6-4-111 0,-12 0-74 0</inkml:trace>
  <inkml:trace contextRef="#ctx0" brushRef="#br0" timeOffset="186998.44">5770 5392 59 0,'0'0'431'0,"0"0"-129"16,0-3-124-16,0 3-79 0,-7 0-48 0,7 0-24 16,0 0-10-16,0 0-4 0,0 0-2 0,0 0-2 0,0 0 1 15,0 0-2-15,0 0 1 0,0 0-2 0,0 3-4 0,7-3-1 16,0 3-1-16,-1 2-6 0,1-1 1 0,-1-1 1 0,7 1 3 16,0-1 0-16,7 4 0 0,-1-3 1 0,0 4 0 15,2 0 5-15,11-1 0 0,-6-1-2 0,0 6-1 16,7-5 0-16,0 4-2 0,5 1 1 0,-5-2 1 0,6 0 1 15,0-1-1-15,7 1 1 0,-8 1 3 0,8-3 1 0,0-1 0 16,0 1 2-16,5-6-1 0,-5 2 0 0,1 0 1 16,-2 0 0-16,0-4-4 0,-7 0-1 0,7 0 0 0,-11-4 2 15,5 4 2-15,-6-4 2 0,-8 0 3 0,8 2 4 16,-12-3 5-16,-3 2 7 0,2-1 8 0,-7 1 1 0,-7-1 2 16,1 0-1-16,-1-3-1 0,-6 0 2 0,0 0 1 0,0-2 0 15,-6 3 0-15,-1-2-5 0,1-3-5 0,0 4-1 16,-7 0-1-16,-1-4-6 0,1 3-7 0,-5 0-5 15,3 6-6-15,3-5-1 0,-2 2 0 0,8 2-3 0,0-1-1 16,-1 0-3-16,7 4-2 0,0-4-2 0,7 4 0 0,-1 0-2 16,7 0 0-16,0 4 0 0,0-4 1 0,13 0 4 0,-6 0 1 15,6 4 0-15,0-4 1 0,0 4 1 0,-1-1 0 16,-4 2 0-16,-2-3 1 0,1 3-1 0,-1 1 0 0,-6-2-1 16,-6 4 0-16,-1-4-2 0,-6 3 0 0,0 0 0 15,0 5 0-15,-13-2 1 0,0 0-2 0,0 2-1 0,-8 2-7 16,3-2-15-16,-9 3-20 0,2-5-32 0,-1 5-52 15,0-4-95-15,0 0-157 0,1-4-83 0,-3 7-40 0</inkml:trace>
  <inkml:trace contextRef="#ctx0" brushRef="#br0" timeOffset="187639.77">5053 5557 350 0,'-6'0'329'0,"-1"4"-114"15,-5-4-91-15,4 3-51 0,-5 4-28 0,1 1-11 16,-1-1 0-16,0 1 0 0,-7 3 5 0,7-4 2 0,0 4 1 15,0 0-2-15,1 1-3 0,5-6-6 0,0 5-8 0,7-3-7 16,0 3-5-16,7-1-3 0,-7-2 0 0,13 3-3 16,-7-3-3-16,7 2-1 0,6-3 1 0,-5 1 0 0,5 0-1 15,1-2-1-15,-8 3 0 0,9-6 0 0,-9 4 0 16,1-3 0-16,1 3 0 0,-8-3-1 0,1 0 1 0,-1-1 1 16,-6 4 3-16,0 0 2 0,0 1 4 0,-6-1 1 0,-1 1 0 15,-6 2 2-15,0 5-2 0,1-4 0 0,-8 0-4 16,6 0 0-16,1 0-4 0,0-3-1 0,0 3-3 0,0-4-1 15,6-4-10-15,1 5-16 0,0-4-20 0,6-4-30 0,0 0-53 16,0-4-97-16,6 0-133 0,0-3-72 0</inkml:trace>
  <inkml:trace contextRef="#ctx0" brushRef="#br0" timeOffset="188171.49">5360 5571 337 0,'-7'0'383'0,"0"4"-130"0,1 0-106 15,-7 3-65-15,6 1-33 0,-6-2-19 0,7 6-6 0,-1-1-2 16,1 0-3-16,-1 1 0 0,1-2-4 0,0 1 0 16,6 0-3-16,0 0-1 0,0 0-5 0,6 0-2 0,-6-3-3 15,6-1 1-15,1 0-1 0,6-4 0 0,-7 2-1 16,7-5 0-16,2 0 0 0,-4 0 0 0,3-5 2 0,-1 2-2 15,0-4 0-15,0 0 2 0,-1-1 1 0,2 4 0 0,-1-7 1 16,-7 4 3-16,1 0 2 0,-1 0 3 0,-6-1 0 16,0 4 0-16,0-3 0 0,0 3-2 0,0 1 2 15,0 0-4-15,-6 3-1 0,-1-4-1 0,7 4 0 0,-6 0-2 16,0 4 1-16,-1-4 1 0,0 3-4 0,7 0 0 0,-7 1 0 16,7 0-2-16,-6-4 0 0,6 3-3 0,6 1 0 0,-6 0 1 15,0-4-2-15,7 4 0 0,0-4 0 0,0 0 3 16,-1 0 1-16,0-4 2 0,1 4 1 0,-1-8 2 15,7 1 5-15,-6 0 5 0,6-5 3 0,-6 2 1 0,-1-1 2 16,0-5 1-16,1 2 6 0,-7-1 5 0,6 1-1 0,-6-4-5 16,7 4-1-16,-7-5 1 0,0 4 1 0,7 1 4 15,-7-1-5-15,-7 1-2 0,7-1 4 0,0 3 6 0,-7 2 2 16,7-1 1-16,0 3-4 0,-6 1-4 0,6 3-2 0,0 1-4 16,-7 0-10-16,7-2-7 0,0 5-3 0,0 0-4 0,-6 5-2 15,6-2-1-15,0 8 0 0,6-5 0 0,-6 10 0 16,0-2 1-16,7 9 0 0,-1-5 0 0,1 3 2 15,6-2 0-15,-6 3 0 0,6 0 0 0,-1-1 0 0,8-1-1 16,0 1-1-16,-7-2 0 0,6-1-1 0,0-4-2 0,9 1-3 16,-10-1-14-16,2 1-17 0,6-7-19 0,0-2-20 15,-7 2-32-15,8-4-38 0,-1-4-65 0,-7-4-121 0,1 1-93 16,6-4-51-16</inkml:trace>
  <inkml:trace contextRef="#ctx0" brushRef="#br0" timeOffset="188358.84">5497 5484 28 0,'-7'0'516'0,"1"0"-51"16,6 0-174-16,0 0-131 0,0 0-74 0,6-5-43 0,1 5-23 16,5-2-12-16,1-2-7 0,7 4-1 0,0-3 0 15,5-1 0-15,8 0-3 0,-7 0-13 0,6 0-16 0,1 0-24 16,7 2-38-16,-8-3-59 0,0 5-101 0,-5-2-121 15,5 2-64-15</inkml:trace>
  <inkml:trace contextRef="#ctx0" brushRef="#br0" timeOffset="189062.49">5197 6645 308 0,'0'-7'250'15,"0"0"-99"-15,7-4-60 0,-7 0-31 0,6-3-15 16,0-6-3-16,1 3 5 0,-1-2 0 0,-6-3 5 0,7 0 3 16,-1 1-4-16,1-6-4 0,-7 5-7 0,0-4-6 0,7 1-6 15,-7 0-2-15,0-5-5 0,6 4-3 0,-6-3-3 16,0 4 3-16,0-5-3 0,0 1 2 0,0 3 1 16,0-3-2-16,0 3 0 0,-6 4 3 0,6-3-1 0,0 3-1 15,-7 3 4-15,7-2 0 0,-7 6 1 0,7 1 2 0,-6 2-2 16,6 1-3-16,-7 4-1 0,7 3-5 0,0-3-4 0,-6 4-2 15,6 3-6-15,0 0-1 0,-7 0-1 0,7 3 0 16,0 4 1-16,0 0 0 0,0 5 2 0,0 3-2 16,0-1 2-16,0 1-1 0,0 2 1 0,7 2-2 0,-7 3 0 15,6 0 0-15,1 0 0 0,-1-1 0 0,1 2 0 0,0 2-1 16,-1-2 0-16,1 2 1 0,-1-2-1 0,0-2 0 16,7 1 0-16,-6-4-1 0,-1 1 0 0,1 3 1 0,6-3-1 15,-5-5 0-15,-3-3 0 0,1 0 0 0,8-4 1 0,-7-4 1 16,-1 1 0-16,-1 1 1 0,3-5 4 0,5-5 6 0,-7 1 2 15,7-3 2-15,-6-3 7 0,6 2 14 0,0-6 9 16,-7 3 8-16,7 0 2 0,-6-3 1 0,0-3 1 16,-1 0 2-16,1 2-2 0,-7 1-9 0,6-1-5 0,-6 1-2 15,0-1 5-15,0 3 11 0,0 2 11 0,0 1 9 16,0 3 5-16,0-2-1 0,0 5-1 0,0 0-6 0,0-2-11 16,0 5-15-16,0 0-15 0,0 0-17 0,0 0-8 0,0 5-5 15,0-2-5-15,0 4 1 0,0 1 0 0,6 3-1 16,-6-1 1-16,0 2 1 0,7-1 0 0,-1 3-1 0,1-3 2 15,0 4-2-15,-1-5 0 0,1 2-1 0,6-1 1 0,-7 0-3 16,7 1 0-16,0-2-4 0,0-3-17 0,0 5-25 16,-6-5-35-16,12 0-35 0,-12 0-32 0,5-3-35 15,1 0-38-15,2-4-62 0,-4 0-81 0,-4 0-116 0,0-4-44 16,-7 0-10-16</inkml:trace>
  <inkml:trace contextRef="#ctx0" brushRef="#br0" timeOffset="189187.4">5536 6107 336 0,'-7'-4'509'0,"7"0"-162"16,0 1-153-16,-7-1-93 0,7 4-48 0,0-4-27 15,0 4-13-15,7 0-9 0,-7 0-4 0,7 0-1 0,6 0-10 16,-7 0-20-16,7 0-33 0,6 0-64 0,-5-4-121 0,5 4-105 16,0 0-73-16</inkml:trace>
  <inkml:trace contextRef="#ctx0" brushRef="#br0" timeOffset="190125.44">5815 6067 14 0,'-13'7'489'0,"1"-4"-85"0,-1 8-156 15,-1-3-111-15,2-1-64 0,-1 3-34 0,6 2-18 0,-6-5-9 16,6 1-5-16,0 2-2 0,7-3 2 0,-6 2-5 15,6-3-1-15,0 6-1 0,6-5 0 0,-6 0 0 16,7 0 0-16,0 1-1 0,0-1-1 0,-1 1 1 0,1-2 1 16,-1-1 0-16,7-2-1 0,-7 1 1 0,1-4 0 0,6 3 0 15,-6-3 1-15,-1 0 0 0,0-3 2 0,1-1 1 16,-1 1 1-16,1-2 4 0,0 3 4 0,0-6 3 0,-1 1 2 16,0-1 1-16,-6 2 3 0,7-2 2 0,-7-1 3 15,0 3-4-15,0-2-1 0,0 5 0 0,0-5 2 0,0 4 1 16,0 1-1-16,0-1-3 0,0 1-1 0,0 3-1 0,0-4-6 15,0 4-3-15,0-3-3 0,0 3-3 0,0 0-1 16,0 0-2-16,0 0-1 0,0 3 0 0,0-3 1 0,0 4 0 16,6 3-1-16,-6 0 0 0,0 1-1 0,0 3 1 15,7 0 0-15,-7 1 0 0,0-2 1 0,6 5 1 0,-6-1-2 16,6 1 0-16,-6-1-1 0,7 2 1 0,-7 1 0 0,0-2 0 16,7 4-2-16,-7-4 2 0,0 2 0 0,7-2 0 15,-7 3 0-15,0-3 1 0,7-5 0 0,-7 7-1 16,5-8 0-16,-5 3 0 0,0-4 0 0,7-1-2 0,-7-4 2 15,6 1-1-15,-6-1-2 0,7-3 2 0,-1 0 1 0,-6 0 3 16,7-3-1-16,0-1-1 0,-1-4 2 0,0-2 0 16,1 3 0-16,-7-5 0 0,6-2-1 0,1-1-2 0,-1 0 3 15,-6-3 4-15,7 3 5 0,-7-2 11 0,0 2 8 0,0-4 5 16,0 4 4-16,0 1 8 0,-7-1 8 0,7 1 9 16,-6-1 9-16,6 3 0 0,-7 2-1 0,7-1-1 0,-6 1-3 15,6 2-8-15,0 4-8 0,0-3-12 0,-7 7-16 16,7-4-12-16,0 0-7 0,0 4-4 0,0 0-1 0,0 0-1 15,0 4-1-15,0 0-2 0,0 3 0 0,0 0 0 0,0 0 0 16,0 1-2-16,7 3 1 0,-7-1 1 0,6-2-2 16,1 3-1-16,-1-3 1 0,-6 2-1 0,7-3 0 0,-1-3 0 15,1 4 2-15,0-5-1 0,-2-3-2 0,3 4 3 16,4-4 0-16,-4 0 0 0,4-4 3 0,-5 4 1 0,-1-6 0 16,7 1 2-16,-6-2 3 0,6 0-2 0,-7 0 2 0,1-5 1 15,-7 5 0-15,6-3-1 0,1 2 0 0,-7-3 0 16,0 1 2-16,6 2-2 0,-6-3 0 0,0 3 1 0,-6 1-1 15,6-1-1-15,0 1 0 0,0 0 0 0,0 3-2 16,0 1-1-16,0-1-1 0,0 4-1 0,0 0-1 0,0 0-1 16,0 0-2-16,0 0 1 0,6 0-3 0,-6 4 2 0,0-1 0 15,0 4 0-15,7-3 1 0,-7 3 0 0,6-2 0 16,1 1 0-16,-1 2 0 0,0-2-2 0,1 3 1 0,0-6 0 16,6 2-1-16,-7-3-1 0,7 2-8 0,-6 0-8 0,5-4-6 15,3 4-8-15,-3-4-13 0,-6 0-14 0,1-4-11 16,-1 4-9-16,1 0-2 0,-1-4-2 0,1 0-2 15,-7 4 2-15,0-2 5 0,0-6 14 0,-7 4 11 0,7-1 11 16,-6-1 7-16,-1 2 12 0,1-3 10 0,-1 4 7 0,-5-2 10 16,6-2 0-16,-9 3 1 0,9 1 2 0,-7-1 5 0,7 4 2 15,-1-3 1-15,1 3 0 0,0 0 1 0,-1 0-1 16,7 3-2-16,-7-3-1 0,7 0-3 0,0 4-3 16,-7-4-1-16,7 3-1 0,7 1 1 0,-7-1-3 0,0 1 1 15,7 1 0-15,0-2 0 0,-1 0 0 0,0-3 0 0,7 4 0 16,-6-4-8-16,5 0-9 0,3 0-14 0,-9 0-16 15,6 0-24-15,-5 0-28 0,6-4-39 0,-7 1-54 0,1 0-75 16,0-2-104-16</inkml:trace>
  <inkml:trace contextRef="#ctx0" brushRef="#br0" timeOffset="190360.21">6343 5869 167 0,'-7'-4'362'15,"7"4"-95"-15,0-4-96 0,0 4-71 0,0 4-43 0,-6-4-26 16,6 4-16-16,0-1-7 0,0 1-3 0,-7 3-3 0,7 1-1 16,0-1 1-16,0 0 0 0,-6 5 0 0,6-5 0 15,6 3-2-15,-6-2 0 0,0 3 0 0,0-1 2 0,7 2-1 16,-7-5 0-16,6 4 0 0,-6 0-1 0,7 0 1 16,-1 0 0-16,-6-3-1 0,7 3-1 0,0-4 1 0,-1 4-1 15,1-4-3-15,-2 0-9 0,3 4-13 0,-3-7-23 0,2 3-36 16,1-3-59-16,-2 0-102 0,1 0-96 0</inkml:trace>
  <inkml:trace contextRef="#ctx0" brushRef="#br0" timeOffset="194345.61">21186 4924 162 0,'-7'-4'205'0,"7"4"-56"0,0-4-42 16,0 4-28-16,0-3-15 0,0 3-8 0,-5-4-4 0,5 0-3 16,0 0 1-16,0 4 1 0,5-3-2 0,-5-1-2 15,0 1-7-15,0-2-5 0,0 3-3 0,0-2-4 0,0 0-7 16,0 0-4-16,0 0-2 0,-5-3 0 0,5 3 1 15,0 2 1-15,-8-3 0 0,8 1 0 0,-7 1 0 0,7-1-2 16,-5 1-2-16,5-1 1 0,0-4-5 0,-8 5-1 0,8-1-1 16,0-4 0-16,-6 6 3 0,6-6 1 0,0 1 3 15,0-1 2-15,-7-3 4 0,7 4 6 0,0-4 4 0,-6-1 0 16,6 5-2-16,-6-7-1 0,6 3 3 0,0 0 0 16,-7-1-2-16,7 2-7 0,-6-5-2 0,-1 4 1 0,7-3-3 15,-6-1-1-15,6 1-3 0,-6-5-2 0,-1 4-1 0,0-3 1 16,0 3-4-16,1-3 0 0,0 0 0 0,-1-5 0 15,1 6 0-15,-7-3 1 0,6-1 2 0,-6 3 1 0,5-4 1 16,-4 0 0-16,6 1 2 0,-7-2 3 0,6 0 6 16,-6 2 3-16,6-4 1 0,-5-1 2 0,5 0 0 0,-5 1 3 15,5-2-2-15,-7-2-6 0,8 0-6 0,-6 0-4 0,5 0-4 16,-6-1-4-16,-1 1-4 0,1 3-2 0,7-3 0 16,-7 0 1-16,0 2 0 0,0-2 0 0,0 4-1 0,0-5 5 15,0 1-1-15,0 4-1 0,0-5-1 0,6 1 4 16,-6 0 3-16,1 4 4 0,5-4 6 0,-7 2 1 0,9-2 4 15,-10 3 0-15,10-4 2 0,-8 5-4 0,7 0-4 0,-8-5-3 16,7 5-6-16,1 0-4 0,-1-1-4 0,1 3 3 16,0-3-3-16,-1 1 0 0,7 4-1 0,-6-5 1 0,-1 0 0 15,7 0-1-15,-7 4 0 0,7-7-3 0,-6 3 0 16,6-3 1-16,0 3 2 0,-7-4 0 0,7 1-1 0,-6 0 2 16,6 0 5-16,-6 3 4 0,6-3 2 0,-6 4 1 15,6-1 0-15,0 0-1 0,-7 1 0 0,7-2 0 0,0 2-5 16,0 4-2-16,0-5-3 0,0 4-1 0,0-5-1 0,7 2-1 15,-7 4 1-15,0-5 0 0,6 4-1 0,-6-5 1 16,6 2 1-16,-6 4 1 0,6-5-1 0,-6 4 0 0,7 0 0 16,-7 0-1-16,6 1 0 0,-6 1-2 0,7-1 0 15,-7 2 1-15,0 1 0 0,7-4 0 0,-7 3 0 16,0 2 0-16,6-2 1 0,-6 1-1 0,0-5 0 0,7 6 0 16,-7-5-1-16,6 0 1 0,-6 0-1 0,6-1 1 0,1 2-1 15,-1-5-1-15,-6 0 1 0,7 5 1 0,-7-5 0 16,7 0-2-16,-7 4 0 0,7-4 2 0,-7 5-2 0,0-2 0 15,6-2 1-15,-6 4-2 0,0 2 2 0,6-3-3 0,-6 0 1 16,0 3-1-16,7-3 0 0,-7 5 1 0,0-2 1 0,5 4 0 16,-5-3-2-16,0-1 2 0,8 5-2 0,-8-1-1 15,7 1 2-15,-7-2-1 0,5 6-2 0,-5-5-3 16,0 3-3-16,8 2-7 0,-8-1-5 0,6 3-6 0,-6-2-1 16,0 3-2-16,7-1 1 0,-7 1 2 0,0 0 5 0,6 0 8 15,-6-2 6-15,0 3 4 0,0 2 2 0,0-3 1 16,0 4 2-16,0-6-1 0,0 6 2 0,0-4-3 0,0 3 1 15,-6-4-1-15,6 5 0 0,0-5-2 0,-7 4-2 16,7-3-5-16,-6 0-6 0,6 4-2 0,0-1-5 0,-8 0-5 16,8 0-12-16,0 1-2 0,-5-1-2 0,5 1-1 0,0 3 1 15,-7-4 2-15,7 4 2 0,0-3 8 0,0 3 10 16,-8 0 5-16,8 0 4 0,0-4 0 0,0 4 1 0,0 0-3 16,0 0-5-16,-5 0-9 0,5 0-13 0,0 0-14 0,0 0-18 15,0 0-37-15,5 0-58 0,-5 4-106 0,8-4-94 16</inkml:trace>
  <inkml:trace contextRef="#ctx0" brushRef="#br0" timeOffset="195095.23">20327 1758 181 0,'0'-3'186'0,"0"-1"-79"0,0 4-46 0,0-3-29 16,0 3-18-16,6 0-7 0,-6 0-4 0,0 3-3 16,6-3 0-16,-6 4 3 0,0-1-2 0,7 1 5 0,-7 3 3 15,0 1 4-15,0 3 4 0,0-1 1 0,0 5 2 0,0 0 2 16,0 3 6-16,0 0-3 0,0 1-3 0,0 3-2 16,0 0-1-16,0 3 2 0,0 1 5 0,0-1-2 0,0 6-3 15,6-6-1-15,-6 4-2 0,0 1-2 0,7-5-1 16,-7 4-3-16,0 0-6 0,0 0-1 0,6 0-2 0,-6-3 2 15,0 3-1-15,7-2 0 0,-7-2 0 0,6 1 0 16,1 3 1-16,0-3-1 0,-7-4 0 0,6 4-3 0,0-1 0 16,1 1 0-16,-1-1 2 0,1 5-2 0,-7-4 0 0,6 3 0 15,1-4 5-15,-7 4 7 0,0 4 2 0,0-3 5 16,0 3 0-16,0-4 1 0,-7 0 2 0,7 5-2 0,-6-1-3 16,-1-4-5-16,7 3-6 0,-6-3-1 0,6-2-2 15,-7 2-3-15,7 0-1 0,-6-3 0 0,6-1 1 0,0 1 0 16,0 0 2-16,-6-1-3 0,6-3 0 0,0 4 2 15,6-4 0-15,-6 0 0 0,0 0-2 0,0-3 0 0,0 2 0 16,0-2 0-16,6-1 0 0,-6 0-1 0,0-2 1 0,0 1 0 16,0 2 2-16,0-1-1 0,7 0-1 0,-7 1 0 0,0-1 2 15,-7 3-1-15,7 2-1 0,0-1 0 0,0 4-1 16,0-5 2-16,0 5 0 0,-6 0 0 0,6 0-1 16,0-1 0-16,0 1 2 0,6-1-2 0,-6 0-1 0,7 2 0 15,-7-2 1-15,6 5 0 0,-6-5-2 0,7 8 2 0,-7-3-1 16,0-1 3-16,6 4 0 0,-6-4-2 0,0 0 0 15,0 4 1-15,0-3 0 0,0-1 0 0,0 0 1 0,0-4-1 16,0 4 0-16,0-2-1 0,7-1 1 0,-7-1 0 16,6 1 0-16,1-4 0 0,1 4 0 0,-3-1-1 0,8-3 2 15,0 0-1-15,-7-1 0 0,8 5-1 0,-1-6 2 0,-1 1-2 16,1 2 0-16,-6-6-2 0,6 2-5 0,-6-1-4 16,5-4-6-16,-5 4-6 0,-1-2-7 0,1-5-4 15,-7 3-8-15,7-3-11 0,-7-3-22 0,0-2-34 0,7 2-52 16,-7-1-89-16,0-3-82 0</inkml:trace>
  <inkml:trace contextRef="#ctx0" brushRef="#br0" timeOffset="196783.02">20372 3275 343 0,'-7'-3'263'0,"1"-6"-101"0,6 2-69 0,0 0-39 16,-7 0-25-16,7-1-11 0,0 1-1 0,0-1 5 0,0-2 4 15,0-1 2-15,0 1 2 0,0-2 3 0,0-2 3 0,0-2 0 16,-6 5-1-16,6-7-6 0,0 4 1 0,0-5 0 0,-7 4-3 15,7-2 0-15,0-2-1 0,-6 1-3 0,6-1-1 16,0 0-4-16,-6 2-5 0,6-2-4 0,6 1-2 16,-6-5-2-16,0 6-1 0,6-2-1 0,-6-3-2 0,0 1 0 15,7-2 1-15,-1 2 0 0,-6-6-1 0,7-2 0 0,-1 4 0 16,-6-1 0-16,7-3 1 0,-1 0 2 0,-6 0 2 16,7 0 0-16,0-1 3 0,-7 1 0 0,6-2-1 0,0 2 0 15,-6 4-1-15,7-5-3 0,-1 5-1 0,1 4-2 16,-7-6-1-16,6 5 0 0,-6 1-1 0,7 2 1 0,-1 1-1 15,1 0 1-15,1 3 0 0,-8-3 1 0,5 3 0 0,1-3-1 16,1 3 0-16,-1 0 0 0,1 1 3 0,-7-5-1 16,6 4-2-16,0 1 0 0,-6-1 0 0,8 1 0 15,-8-5-2-15,7 1 1 0,-7 4-4 0,6-5 2 0,-6 1 2 16,0-1-1-16,6 2-1 0,-6 2 1 0,0-4 2 0,6 1 0 16,-6 0 1-16,7-1-1 0,-7 2 0 0,6-2 0 0,1-3 1 15,-7 4-2-15,7-1 1 0,-1 1-1 0,1 0-1 16,-1-1 0-16,0 2 2 0,1-6-2 0,-1 5 1 0,1-4 0 15,0 0 0-15,0 3-1 0,-1-3 2 0,0 4-1 16,1-3 0-16,-2 2 1 0,3 0 0 0,4 5 0 0,-4-5-1 16,-2 5 1-16,7 3-2 0,-7-4 1 0,7 5 1 15,0-5-2-15,1 4 1 0,-1-1 1 0,-7 2-1 0,7 3 0 16,0-5 1-16,0 4-1 0,0-2 0 0,0-1 1 0,-7 3 0 16,7-2-3-16,-6-1 5 0,5 0-1 0,-4 0-1 15,-1-1 2-15,-1 2-2 0,0-1 0 0,7-1 0 0,-13 1 2 16,14-3-2-16,-8 6-1 0,0-2 1 0,-6-1-3 0,7 3 3 15,-1-3-2-15,0 5 0 0,1-6 1 0,0 5 0 0,-1 0 0 16,8-1 0-16,-8 4 0 0,0-3 1 0,6 4 0 0,-4-4 0 16,-1 3-2-16,-1 0 2 0,7 0 0 0,-6 1 0 0,6 3 0 15,-7-5 0-15,7 2-1 0,1 3 1 0,-8-4 1 16,0 4-2-16,7 0 0 0,-6 0-2 0,5-2 2 0,-5 2 1 16,-1 0 0-16,2 0-1 0,-3 2 1 0,10-2-1 0,-10 0-1 15,2 4 2-15,-1-1 0 0,8 2 0 0,-8-2-1 0,7 1-1 16,-6 4 1-16,5-1 1 0,1 3 0 0,1-2 0 0,-1 3 0 15,-1-4-1-15,8 8 0 0,-7-4 2 0,7 0 0 0,-1 0 0 16,-5 3 1-16,5-3-2 0,6 1 0 0,-4 2 0 16,-2-3 0-16,0 3 0 0,0-2 0 0,1-1 0 15,0 4-1-15,0-5 2 0,-1 1-1 0,-6 0 0 0,7 3 0 16,-7-2 0-16,6-1-1 0,-6 0 1 0,1 4 0 0,-2-4 0 16,1 0 0-16,-6 3 1 0,5-3 1 0,2 4 0 15,-7-1-1-15,5 1 0 0,1 0 0 0,-6 0-1 0,6 2 1 16,0-1 0-16,0-2 0 0,0 4-1 0,0-3 1 15,0 4-1-15,-1-2 0 0,1 2 0 0,7-1 0 0,-6-3 0 16,-1 8 0-16,0-6 0 0,0 2-1 0,0-1 1 0,0 0 0 16,0 1 0-16,0-1 1 0,0-4-1 0,-7 5 1 15,8-5 0-15,-8 1-1 0,2 0 1 0,3-5 0 0,-4 5 0 16,-1-1-1-16,1-2 0 0,-7 3 0 0,7-4 0 16,6 3 0-16,-6 1 0 0,-1-4 0 0,0 3 0 0,7 1 0 15,-6-4 2-15,6 4-2 0,-1-4 0 0,1 4 1 0,0-5 0 16,1 5-2-16,-1-3 1 0,0-2 0 0,7 1 0 15,-7 0 0-15,0-4 1 0,6 4 0 0,-6 0-1 16,0 0 3-16,0-3-2 0,0 4-1 0,0-3 0 0,0-1 0 16,0 4 0-16,8-5 0 0,-10 3-1 0,3-2-2 0,6 3 1 15,-7-1 2-15,-1 2 0 0,8-1 0 0,-7 4 0 16,6-5 2-16,-6 1-2 0,7 5 3 0,-7-7-2 0,0 3-1 16,7 3 0-16,-7-5 1 0,6 2 0 0,-6 2 0 0,0-2 0 15,7-2-1-15,-1 5 2 0,1-3-1 0,0-3 2 16,0 7-2-16,-2-5 1 0,2-1-1 0,6 5 1 0,-6-4 0 15,6 1-2-15,-7-2 1 0,1 5-2 0,6-4 3 16,-7-1-1-16,1 2-1 0,-1-1-1 0,1 3 1 0,-1-2 0 16,1-1 1-16,-1 0-1 0,0-1 0 0,-4 1-1 0,3 1 1 15,-4-2 0-15,5 1 0 0,-6 0 1 0,7 1 1 16,-1 2 1-16,-6-3-2 0,7 0 0 0,0-1 1 0,-1 2-1 16,0 3-1-16,2-4-1 0,-2-1 1 0,0 5-1 15,1-1 2-15,-1-2-2 0,0 3 1 0,2-5 1 0,-2 1-1 16,1 1 0-16,-1-1 1 0,0 3-1 0,0-3-2 0,2 0 2 15,-2 1-1-15,0-2 1 0,-6-3 0 0,7 5 0 16,-7-2 0-16,0 1 0 0,7 0 1 0,-7 1-1 0,0-6-1 16,6 6 0-16,-5-5 1 0,4 4 1 0,2-4-1 15,0 0-1-15,-2 5 0 0,3-5 0 0,-1 1 3 0,-1 2-1 16,0-3 0-16,8 1-1 0,-8-1 1 0,0 4 0 0,2-4 0 16,4 1 0-16,-5 3-1 0,0-5-2 0,-1 3 1 15,1-1-1-15,-1 2 1 0,0 1-1 0,8-3 1 16,-14 2 0-16,6-3 0 0,1 5 1 0,-1-2 1 0,1 1 1 15,-1 0-1-15,1-3-1 0,-1 3 0 0,0-4 0 0,2 4 1 16,-2-3 0-16,1 3-1 0,-1-4-1 0,0 0 1 0,1 4 1 16,0-3-1-16,5-1 0 0,-4 0 0 0,-2 4 0 15,0-4 0-15,1 1 2 0,-1-2-2 0,1 3 0 16,-1-1 2-16,1-2-6 0,-1 1 2 0,0 5 1 0,2-5 1 16,5-1-2-16,-6 2 1 0,5 4 1 0,-5-5-1 0,6 3 5 15,0-2-2-15,0 3-1 0,0-4-1 0,0 1-3 16,0-1 2-16,6 0 1 0,-4 4 0 0,-3-7-1 0,1 3 0 15,0 0 0-15,0-2 1 0,0-3 3 0,-6 2-2 16,5 0 1-16,-5 0-2 0,1 0 0 0,3-4 0 0,-3 4 0 16,-2-4 0-16,7 3-1 0,-6-3 1 0,5 0-3 0,-5 0 1 15,6 0-7-15,-26 0-6 0</inkml:trace>
  <inkml:trace contextRef="#ctx0" brushRef="#br0" timeOffset="-214508.1">11000 3949 43 0,'0'4'48'16,"0"-4"1"-16,0 0-2 0,0 0-1 0,0 0 1 0,0-4 2 15,0 4 4-15,0 0 1 0,0 0 4 0,0-4 1 16,-7 4 0-16,7 0-3 0,0 0-4 0,0 0-5 0,0 0-4 15,0 0-6-15,0 0-3 0,0 0-5 0,0-3-2 16,0 3-3-16,0 0-3 0,0 0-2 0,0 0-4 0,0 0-3 16,0 0-4-16,0 3-2 0,-7-3-4 0,7 0-2 15,0 4 1-15,0 3-2 0,-6-3 1 0,6 3-1 0,0 0 1 16,-6 4-2-16,6-3 0 0,0 3 1 0,0-5-1 0,0 2 2 16,0-1-2-16,0 1 0 0,0-4 0 0,6 0 1 15,-6 2 1-15,0-1 0 0,6-2 0 0,-6-3 0 0,7 4 0 16,-7-4 0-16,7 0 1 0,-7-4 1 0,6 4 1 15,1-3-2-15,-7-2 2 0,6 3 1 0,1-6 0 0,-7 1 2 16,6 2 1-16,-6-2 2 0,7-1 2 0,-7 2 3 0,0-2 2 16,0 1 0-16,0-1-1 0,0 1 2 0,0 0 3 15,-7 0 0-15,7 3 0 0,0-3 0 0,0 3-4 0,-6 1 0 16,6-5 0-16,-7 5-3 0,1-1-5 0,6 4-3 0,-7-3-3 16,1 3 0-16,-1-4-1 0,0 4-1 0,7 0-1 15,-6 0 1-15,0 4 0 0,-1-1 0 0,1-3 0 16,-1 4 0-16,7-1 0 0,-5 5 0 0,5-5-1 0,-7 5-1 15,7-5 1-15,0 5 1 0,0-5-2 0,0 1 1 0,0 4 0 16,0-6 1-16,0 6-1 0,0-4 0 0,7-1 0 16,-7 5-2-16,0-4 1 0,5-2-1 0,-5-2 0 0,0 6-1 15,0-4 2-15,0-2 0 0,0 0-1 0,7 4 3 16,-7-4 3-16,0 0-1 0,0 0 0 0,0 0 3 0,0-4 0 16,0 2 1-16,0-4 0 0,0 4-2 0,0-6 0 0,0 4-1 15,0-3 0-15,0-1-1 0,0 1 1 0,0 4 1 16,0-1 1-16,-7-3 3 0,7 3 2 0,0 1-1 0,0 3 3 15,0-4-1-15,-5 0-1 0,5 4-3 0,0 0 0 16,-7-3-1-16,7 3-4 0,0 0 1 0,-7 3-2 0,7-3-1 16,-7 4-1-16,7-4 0 0,0 4-1 0,-7-1 0 0,7 1-1 15,0 3 0-15,0-3-3 0,0-1 2 0,0 2 0 16,0-3 1-16,0 2-1 0,7 0 1 0,-7 0 0 0,7-1 2 16,-7 1 1-16,7-4-2 0,0 4 1 0,-2-4 1 15,-5 0-1-15,7 0 1 0,-1 0 0 0,1-4 1 0,-1 4-1 16,0-4 0-16,-6 1-1 0,7-1 1 0,0-4 0 0,-7 6 0 15,0-3 0-15,6 2 0 0,-6-1 1 0,0 1 0 16,-6-1 0-16,6 0 0 0,0 1 2 0,0 3 0 0,0-4-2 16,-7 4-1-16,7 0 0 0,-7 4 0 0,1-4 0 0,0 0-2 15,6 3-2-15,0-3-3 0,-7 4-3 0,7 0-3 16,0-4 0-16,0 3-2 0,0 1-3 0,7-1-1 0,-7-3 1 16,0 5 4-16,6-3 2 0,0-2 4 0,-6 4 1 15,7-4 0-15,0 4-2 0,-1-4-6 0,1 4-9 0,-1-4-10 16,1 0-13-16,-7 0-21 0,6 0-30 0,1 0-37 0,-1 0-55 15,-6-4-103-15</inkml:trace>
  <inkml:trace contextRef="#ctx0" brushRef="#br0" timeOffset="-203020.99">7535 4289 16 0,'-7'0'62'0,"7"-3"-6"0,0 3-6 0,-6 0-3 0,6 0 0 16,-7-4-3-16,7 4 1 0,0 0-2 0,0 0-3 16,0 0-7-16,-6 0-6 0,6 0-8 0,0 0-7 0,-7 4-2 15,7-4-5-15,0 3-1 0,-6 1-1 0,6-4 0 0,0 3-2 16,0 1-1-16,-6 0 1 0,6-4-1 0,0 4 0 15,0-1 1-15,6-3-1 0,-6 0-1 0,0 5 1 0,0-2 1 16,6-3-1-16,-6 0-2 0,0 0 2 0,7 0-1 16,-7 0 0-16,0 0 2 0,6 0 0 0,-6 0 3 0,7-3-1 15,-7 3 4-15,6-5 6 0,-6 5 3 0,0-3 4 0,7-1 4 16,-7 4 2-16,0-4 4 0,0 0 3 0,0 1 3 16,0 3 2-16,0-4-2 0,-7 1-2 0,7-1-1 15,0 4-1-15,-6-3-4 0,6 3-2 0,-7-4-5 0,1 4-7 16,-1 0-3-16,1 0-2 0,-7 4-3 0,0-4-2 0,0 3-3 15,0 4-1-15,0-3-1 0,0 3 0 0,-1 1-1 0,7-5 0 16,-5 5 0-16,6-2 0 0,-1-1-1 0,7 2 1 16,-6-2 0-16,6 1 1 0,0-2-1 0,0 3 0 0,6-3 0 15,-6 4-1-15,7-5 1 0,-1 1-3 0,-6-1 1 16,12 4-1-16,-5-3 3 0,0-4-1 0,0 4 1 0,6 0-1 16,-7-4 2-16,1 0 1 0,6 0 1 0,-7 0 0 15,1 0 0-15,0 0 0 0,-1 0 0 0,1-4 1 0,-1 0-1 16,0 4 1-16,1-4-1 0,-7 1 1 0,6-1 1 0,-6 4 2 15,0-3 2-15,0-1 0 0,0 4 2 0,0 0 0 16,-6-3 0-16,6 3 0 0,0 0-1 0,0 0-2 0,-7-4-1 16,7 4-3-16,0 0 0 0,-6 4-2 0,6-4-1 15,0 0-2-15,0 3 1 0,0-3-4 0,0 4 1 0,0-1-1 16,6 1-1-16,-6-4 2 0,7 3-1 0,-7 1 0 0,6 0 1 16,1-4 1-16,-1 4-1 0,1-1 4 0,0-3-2 0,-1 4 1 15,0-4 1-15,1 0 1 0,-1 0 1 0,1 0 1 16,6 0 0-16,-6-4-1 0,-2 1-1 0,-5 3-1 15,8-4 0-15,-3 0 1 0,-5 0 0 0,8 1-1 0,-8-1 2 16,0 1 1-16,0-1 1 0,0 1 1 0,0-1 1 0,0 0-2 16,0 0 3-16,-8 1-2 0,8-1 0 0,-5 4-1 15,-3-4-1-15,8 4-1 0,-5 0 0 0,-9 4-1 0,8 0-1 16,-1-1 1-16,-6 5 0 0,7-4-2 0,0 3 1 16,-1-4-1-16,0 4-1 0,7-3 0 0,0 4 0 0,0-5-2 15,0 4 2-15,7-3-2 0,-7-1 0 0,7 1 0 0,-1 4 1 16,7-5 3-16,-7 1 1 0,7-4 0 0,1 0 0 15,-1 0 1-15,0 0 1 0,6 0-1 0,-6-4 0 0,0 1-1 16,0-1-1-16,0-4 1 0,-7 5 1 0,8-4 0 16,-7 3 0-16,-1-3 1 0,0-1 1 0,-6 5 1 0,0-4 1 15,0 0-4-15,-6 3 1 0,0-4-1 0,-8 5-1 0,1-1 0 16,0 0-2-16,-6 4-4 0,-1 0-3 0,1 0-3 16,-2 0-5-16,2 4-11 0,0 0-10 0,6-1-15 0,0 1-28 15,0 0-43-15,0-4-79 0,6 4-112 0</inkml:trace>
  <inkml:trace contextRef="#ctx0" brushRef="#br0" timeOffset="-150895.87">5777 8125 150 0,'0'0'165'0,"6"0"-30"0,-6-3-27 0,7 3-24 15,-7-4-19-15,6 4-13 0,-6-4-12 0,6 1-7 0,1-5-8 16,-7 5-3-16,6-2-1 0,1-1 1 0,0 2 0 15,0 0 0-15,-1-3-1 0,0 3 0 0,1-2 0 16,-1-2 0-16,1 1 0 0,5-1-3 0,-5-4-3 0,7 3-2 16,-2-3 0-16,1 1-3 0,0 0-2 0,7 0-2 0,-7-4-4 15,6 0 0-15,1 1 0 0,0-1-1 0,0-2-1 16,-1-3 0-16,0 2 1 0,1 0 1 0,-7-1-2 0,6 2-2 16,1-2-4-16,-8 1-5 0,9 0-9 0,-9-1-11 15,1 4-17-15,0-3-25 0,1 4-33 0,-1-1-53 0,-7 4-74 16,0-4-98-16</inkml:trace>
  <inkml:trace contextRef="#ctx0" brushRef="#br0" timeOffset="-150708.22">6226 7638 133 0,'6'-3'178'15,"-6"-1"-27"-15,6 1-27 0,2-1-32 0,-1 0-27 16,-7-3-21-16,12 2-15 0,-6 2-11 0,1-5-6 0,6 1-5 15,0-1-3-15,0 2 0 0,0-2-2 0,0-3-1 16,7 0-1-16,-7 1-3 0,5-2-1 0,3 2-2 0,-2-1-8 16,1-4-7-16,-1 5-11 0,1-2-17 0,-1-2-31 0,-6 3-55 15,0-1-79-15,2 5-90 0</inkml:trace>
  <inkml:trace contextRef="#ctx0" brushRef="#br0" timeOffset="-150333.25">6376 7708 88 0,'13'-11'125'0,"-8"-4"-18"0,10 4-18 16,-2 0-15-16,-1-4-12 0,1 5-8 0,0-5-8 0,0 3-6 15,7-2-4-15,-7-1-1 0,0 1 0 0,0-1-1 0,8 1-6 16,-8-1-2-16,5 1-3 0,-5-1-3 0,7 1-4 16,-7 2-2-16,6-2-4 0,-5 3-3 0,4-5-1 0,-5 6-2 15,1-2-3-15,-1 2 0 0,5-1 1 0,-3 0-1 16,-2 0-1-16,0 0-1 0,6 0 1 0,-6 0 0 0,0 4-1 15,0-5 0-15,0 1 0 0,0 0 1 0,0 4-2 0,-6-5 0 16,5 6-3-16,-5-2-3 0,1 1-3 0,-8-1-7 16,5 6-11-16,-5-3-13 0,8 2-22 0,-8-1-28 0,0 4-34 15,-8 0-38-15,3 0-49 0</inkml:trace>
  <inkml:trace contextRef="#ctx0" brushRef="#br0" timeOffset="-150051.82">6669 7367 48 0,'6'0'170'0,"0"-4"-15"0,-6 1-23 0,7 0-24 15,-1-5-22-15,8 4-21 0,-7-3-17 0,6 0-10 0,-7-1-7 16,7 0-7-16,0 1-4 0,-6 1-1 0,6-6-3 16,0 4-2-16,-1-2-1 0,8 3-4 0,-7-8-1 15,7 3-1-15,-8 2-1 0,8-1-1 0,1-4-3 0,-3 3 1 16,2-1 1-16,0 1 0 0,5-1 0 0,-5 1 1 0,-1-3-1 15,0 5-1-15,2-5 2 0,-2 3-3 0,1 2-1 16,-7-1 1-16,6 0-2 0,-6 0-1 0,-7 3 0 0,8 4-2 16,-7-4-4-16,-1 6-4 0,0-2-5 0,1-4-8 15,-1 8-5-15,-6-3-8 0,7-1-9 0,-7 4-13 0,6 0-14 16,-6-4-18-16,0 4-19 0,0 0-30 0,0 0-36 0,0 0-47 16</inkml:trace>
  <inkml:trace contextRef="#ctx0" brushRef="#br0" timeOffset="-149801.83">7235 7070 156 0,'0'0'125'0,"0"0"-34"16,0-3-28-16,0 3-22 0,6 0-15 0,-6 0-10 0,8-5-8 15,-8 5-2-15,5-3-4 0,3 3-1 0,-1-3 2 16,6-1-1-16,-8 4 1 0,2-4 0 0,6 1 0 0,-6-2-1 16,6 2 0-16,-7-1-2 0,0 2 0 0,1 2 0 0,6-6 0 15,-6 4-3-15,-1 2-3 0,1-4-8 0,-1 4-15 16,1 0-23-16,-2 0-31 0,2 0-39 0,0-4-48 0</inkml:trace>
  <inkml:trace contextRef="#ctx0" brushRef="#br0" timeOffset="-149364.16">7346 7033 116 0,'13'-2'99'0,"0"-4"-16"16,0 4-10-16,-1-2-9 0,2 0-7 0,6 0-5 0,-7 1-6 15,6-1-6-15,-5 0-5 0,5 4-2 0,0-4-7 16,1 2-2-16,-1-3-4 0,1 5-1 0,5-3-1 0,-4-1 1 15,-2 1-4-15,7 3-2 0,-6-4-1 0,-1 0-1 16,7 0-3-16,-6 4-2 0,-1 0-1 0,1-3-4 0,-1 3 0 16,-6 0-1-16,8 0 0 0,-9 0 0 0,1 0 0 0,0 3 0 15,0-3-2-15,0 0-4 0,-7 0-3 0,1 4-5 0,-1-4-5 16,1 0-3-16,0 0-4 0,-7 4 1 0,0-4 1 16,0 0-1-16,0 4 2 0,-7-4 4 0,0 0 3 15,1 3 4-15,6-3 2 0,-7 0 2 0,1 0 2 0,0 0 6 16,-7 0 3-16,13 0 7 0,-7 0 4 0,7 0 2 15,-7 0 1-15,7 0 1 0,0 0 1 0,7 0-4 0,-7 0-1 16,7-3-2-16,-1 3-3 0,7-4-2 0,-7 0 0 0,7 0 5 16,1 4-3-16,4-3 0 0,-5-1-1 0,8 1-1 15,-8-1-1-15,7-3-1 0,-1 3 1 0,7 0-8 0,-6 1 2 16,5-1 0-16,-5 0 0 0,6 1 0 0,1-1 1 0,-2 0 0 16,2-3-1-16,-2 4 0 0,1-1 1 0,1 0-1 15,-1 1 0-15,0-2 0 0,-7 2 0 0,0-1-7 0,-5 4-9 16,5-4-23-16,-6 4-32 0,-7-4-55 0,7 4-112 15,-5-2-81-15</inkml:trace>
  <inkml:trace contextRef="#ctx0" brushRef="#br0" timeOffset="-148504.58">11780 6290 44 0,'0'-3'102'0,"8"-2"-16"15,-3 1-11-15,-5 1-11 0,0-1-7 0,8 1-2 16,-8-1-8-16,0 1-8 0,0-1-8 0,0 4-9 0,-8-4-7 16,3 4-2-16,5-4-5 0,-8 4-4 0,-3 0-2 0,4 0-3 15,0 4-2-15,0-4 1 0,-6 4-1 0,7-4-1 0,-7 4-1 16,7-1-1-16,0 1-1 0,-8-1 0 0,7-3-2 16,-5 7-1-16,6-7-1 0,-1 4 0 0,1 1 0 0,-1-2 1 15,7 0 0-15,-7-3 2 0,7 4 0 0,-7-4 1 16,7 4 1-16,0-4 5 0,7 0 1 0,-7 0 1 0,7 0 1 15,-7 0 3-15,7 0 2 0,6 0 3 0,-7-4 3 16,6 4 1-16,2-4 0 0,-7 1 2 0,5 3 1 0,1-3-3 16,0-2-1-16,7 1-4 0,-7-3-2 0,0 4-1 0,0-1-2 15,7 1-1-15,-7-5-2 0,-1 4 1 0,8-3 1 0,0 4 1 16,-7-4 3-16,6 3 3 0,0-4 0 0,1 1 2 16,-7-1 0-16,7 6-1 0,0-6 0 0,-8 4-3 15,7-1-1-15,-5 3-5 0,-1-2-2 0,-1 0-6 0,1 0-5 16,1 4-12-16,-1-3-16 0,0 0-27 0,0 3-38 0,-7-5-52 15,8 5-79-15</inkml:trace>
  <inkml:trace contextRef="#ctx0" brushRef="#br0" timeOffset="-148160.29">11579 6290 62 0,'0'0'235'0,"7"-3"-70"0,0 3-54 16,5-5-39-16,1 1-24 0,7 1-16 0,0-1-7 0,-1-3-5 16,8 4-5-16,-2-1-3 0,1 0-4 0,-1 0-4 0,9 1 0 15,-2-1 0-15,1 1-2 0,-1-2-2 0,9-1 3 0,-10 2 2 16,8 0 4-16,1-3 3 0,-2 3 1 0,0-2 5 16,3 1 1-16,-3-2 3 0,8 0 1 0,-7 3 0 15,0-4-3-15,0 5-3 0,-6-5-3 0,6 4-2 0,-6 1-4 16,-7-1-2-16,0 4-2 0,6-3-2 0,-12 3-1 0,6-4-1 15,-7 4 1-15,0-3-1 0,-4 3 1 0,-2 0 0 16,-1-4 0-16,-5 4-1 0,6 0 0 0,-13 0-1 0,6 0 1 16,1 0 0-16,-7 0-2 0,0 0-2 0,0 0-5 15,0 0-5-15,0 4-7 0,-7-4-12 0,7 0-16 0,-6 0-20 16,-1 0-18-16,1-4-27 0,-1 4-35 0,0 0-32 0,2 0-35 16</inkml:trace>
  <inkml:trace contextRef="#ctx0" brushRef="#br0" timeOffset="-148003.86">12745 6096 123 0,'14'0'119'0,"-2"-4"-19"0,1 4-14 15,0-4-13-15,7 4-14 0,-7-4-13 0,6 2-9 16,-6-3-6-16,8 2-4 0,-3-1 0 0,2 1-4 0,6-1-3 16,-7-4 0-16,1 5-1 0,0-1-3 0,0-3-2 15,-1 7-5-15,1-5-7 0,-8 3-9 0,1-2-11 0,0 0-17 16,-6 0-25-16,0 1-36 0,-1 3-49 0,-6-4-61 0</inkml:trace>
  <inkml:trace contextRef="#ctx0" brushRef="#br0" timeOffset="-147597.68">13149 6000 206 0,'6'-7'176'0,"1"4"-40"0,-1-5-32 0,1 1-26 16,1-1-18-16,-3 2-15 0,8-2-10 0,-7-3-6 16,1 3-6-16,7-2-5 0,-8-1 0 0,7 0-1 0,0 0-1 15,6-4 0-15,-5 0 0 0,4 0 0 0,2-3 3 16,0 0 1-16,6-4 1 0,-7 1 0 0,8-5 2 0,5 4 2 16,-6-8-2-16,0 1-1 0,8 0 0 0,-3-2-1 15,8 0-1-15,1-6 1 0,-1 1-5 0,6-6-3 0,7 2 0 16,-6-4-1-16,7 1-3 0,5-5-2 0,0 0-6 0,1 1-2 15,0-4 0-15,5-4-2 0,2-1 0 0,-1 1 0 16,6 1 1-16,-6-4 1 0,-6 2 3 0,0 5 1 0,-1-1-2 16,-12 5-1-16,0 2 0 0,-14 6 0 0,1 2 0 0,-7 4-2 15,0 1-2-15,-7 5 2 0,-5 1-1 0,-1 1 3 16,-1 3 0-16,-4 1 0 0,5 2-1 0,-8 0 0 16,2 1 0-16,0 3 0 0,-7 4 1 0,6-3-1 0,1 3 0 15,-1 3 0-15,-6 2 5 0,7-2-7 0,-7 0-8 0,6 5-7 16,-6-1-12-16,0 4-7 0,7 0-17 0,-7 0-17 0,0 0-28 15,6 0-19-15,-6 4-25 0,0-1-36 0,0 5-57 16</inkml:trace>
  <inkml:trace contextRef="#ctx0" brushRef="#br0" timeOffset="-146113.24">6194 5264 59 0,'0'0'102'16,"6"0"3"-16,-6-4 0 0,0 4-6 0,0-3-6 0,6 0-11 15,-6-2-12-15,7 1-14 0,-1 1-13 0,-6-1-14 0,7-3-11 16,-1 4-4-16,0-1-3 0,2-4-2 0,-1 5-2 0,-1-4-3 16,0 2 1-16,0-1 0 0,7-2 1 0,-6 0 2 15,-1 1 0-15,8 0 5 0,-8 0-1 0,7-4 1 16,0 3-2-16,0-3 3 0,0-3 0 0,-1 3-1 0,1-4-2 16,8 5-1-16,-2-9 0 0,7 4-1 0,-6-3 0 0,6-1-1 15,0 1 5-15,0 0-3 0,6-4-1 0,1 3-2 0,0-2-1 16,-1-2-1-16,1 2 2 0,0 2-2 0,-1-3-7 15,0 1 1-15,8-2 1 0,-8 6 0 0,2-6 0 16,-2 1 0-16,0 4 0 0,1-4 1 0,-2 3 1 0,3 2-1 16,-2-2 3-16,-6 5 0 0,7-5 1 0,-7 4-1 0,-1-3 0 15,1 3 0-15,2 1-1 0,-9 3 1 0,0-4-2 16,0 5-1-16,1-2 0 0,-7 1 1 0,7 0 0 0,-8-1 1 16,9 2 1-16,-9-1-1 0,1 0 1 0,7 4-1 15,-7-4-1-15,0 0 1 0,0 4-1 0,0-4-1 0,0 3 0 16,-6 1-1-16,5 0 0 0,1-1 0 0,-6 1-2 0,6 0 1 15,-6 3 1-15,-2-4-1 0,3 5-1 0,-3-1 1 16,3 0 1-16,-8 0 1 0,7 1 2 0,-2-1-3 0,-5 1 0 16,7 3 0-16,-7-4 0 0,7 4 1 0,-7-3-1 15,0 3 2-15,6-4 2 0,-6 4-1 0,0 0 1 0,0-4 3 16,0 4-2-16,7 0-2 0,-7 0 1 0,0 0-2 0,0 0 2 16,0 0-1-16,0 0 0 0,0 0-3 0,0 0 1 15,0 0-1-15,0 0-2 0,0 0-5 0,-7 0-9 0,7 4-16 16,0-4-20-16,-6 4-34 0,6-1-65 0,-7-3-125 0,7 4-78 15</inkml:trace>
  <inkml:trace contextRef="#ctx0" brushRef="#br0" timeOffset="-145081.68">10986 3974 117 0,'0'0'133'0,"-6"0"-27"0,6 0-21 0,0 0-17 16,-6 0-10-16,6 0-6 0,0-3-7 0,0 3-5 0,0 0-3 16,0 0-5-16,0-4-3 0,0 4-3 0,6 0-1 15,-6-3-5-15,0 3-4 0,0-4-2 0,6 4 0 0,-6-4 0 16,7 1 2-16,0 3 0 0,-7-4 1 0,6 0-2 0,1 1 3 16,-1-1 1-16,1-3-1 0,-1 3-2 0,1 1-1 15,6-5-2-15,-1 1 0 0,-4 3 1 0,4-6 5 16,1 2-1-16,7 1 3 0,-7-5 2 0,7 2 0 0,6-5 4 15,-7-4 2-15,7 5-1 0,0-8 1 0,6 0 1 0,1-5 2 16,0-2 0-16,6 0 2 0,-6-3 2 0,5-5 0 0,2-4 0 16,-1 4-3-16,6-6-2 0,1 3-5 0,6-8-4 15,0 0-7-15,-1 2-3 0,9-10-3 0,5-3-5 16,0 0-1-16,6-7-4 0,2 1-2 0,-2-5-3 0,-6 4-4 16,8-4-5-16,-16 9-2 0,1-6-3 0,-5 9-1 0,-7 2-1 15,-7 6-1-15,-13 2 3 0,0 8 3 0,-13 7 3 16,-1 3-4-16,-4 5-3 0,-8 7-9 0,-8-1-9 0,-4 4-11 15,-1 8-11-15,-7 4-15 0,-5 3-14 0,-2 3-14 16,2 4-23-16,-2 8-45 0,1-1-90 0,0 5-79 0</inkml:trace>
  <inkml:trace contextRef="#ctx0" brushRef="#br0" timeOffset="-140548.89">2429 7913 154 0,'-7'3'168'0,"1"1"-69"0,-1 0-37 0,7 0-20 16,-6-4-2-16,6 3 5 0,-7-3 8 0,7 0 4 0,0 4 4 15,0-4 5-15,0 0-1 0,0 0-5 0,0 0-8 0,0 0-12 16,7 0-7-16,-7-4-8 0,0 4-6 0,0-3-5 0,6 3-2 16,-6-4-4-16,0 0-2 0,7 0-3 0,-7 1 1 15,6-2-3-15,1-1-1 0,7 3-1 0,-8-5 1 16,0 0 0-16,7 1 2 0,0 1 0 0,7-6 3 0,-1 1 2 15,0-4 0-15,0 1 0 0,9-5 0 0,4 5 0 0,0-8-2 16,7 4 0-16,1-5-2 0,-2 1-1 0,8 0 1 16,6-3 0-16,7 0-1 0,-7-1 1 0,13-4 0 0,-5 4 0 15,4-3-1-15,7 0-1 0,-5-1 2 0,5 1 1 0,7-4 1 16,0 0 0-16,7 1 0 0,0-5 4 0,5 0 2 16,2 0 0-16,6 0-2 0,0 0-1 0,0 1-1 0,5 4-1 15,-4-6-4-15,-1 9-1 0,-1-3-3 0,1 2-3 16,-8 1 3-16,8 4 2 0,-7-5 0 0,0 4 1 0,-6 1 2 15,6 2 0-15,-13-2 1 0,6 4 0 0,-5-6-1 16,0 9-3-16,-8-3 0 0,0 2-2 0,-5-3 1 0,-8 4 0 16,8 0 0-16,-14-1 1 0,0 1-1 0,-1 2 0 0,-4-1 1 15,-8 2 0-15,0-3-1 0,-7 3 1 0,-6 1 1 16,0-2 0-16,1 7 4 0,-8-3 2 0,-6-3 4 0,0 8 4 16,-6-5 6-16,-1 5 2 0,-6 0 3 0,6 0 4 0,-12-4-1 15,6 4-3-15,0 0-3 0,-6 3-5 0,-8-4-5 16,8 1-2-16,-1 3-6 0,-6-2-2 0,7 1-3 0,0 2 0 15,0-1 0-15,-1-1 1 0,-1 2-2 0,8 3-4 16,0-3-2-16,-6 3-5 0,6 0-4 0,6 0-3 0,-6 0-1 16,0 3-1-16,8-3 1 0,-1 3 2 0,-1 2 5 0,6-5 3 15,1 4 2-15,0-1 4 0,1-3 1 0,5 5 1 16,0-5 0-16,1 0 2 0,-8 0-2 0,8 0 2 16,1-5 0-16,-2 5 0 0,0-3 0 0,-6-1 0 0,7 4 1 15,-14-5 0-15,7 5-1 0,-6 0 1 0,6-3 0 0,-13 3-1 16,6 0-1-16,1 0 0 0,-7 3-2 0,0-3 1 0,8 5 0 15,-8-5 0-15,0 7 0 0,0-2 2 0,0-3-1 16,0 2 0-16,0 4 1 0,0-1 2 0,-8 1-1 16,8-1 0-16,0 0 0 0,-7 4 0 0,7-4 2 0,-6 0 0 15,6 0-2-15,0 5-3 0,-7-5-13 0,7 0-19 0,0 5-40 16,-6-4-87-16,6 1-148 0,-7-1-93 0</inkml:trace>
  <inkml:trace contextRef="#ctx0" brushRef="#br0" timeOffset="-139845.51">624 8463 196 0,'-5'0'224'0,"5"0"-85"0,0 0-52 0,0 0-24 0,0 0-10 15,0 0-6-15,0-5-2 0,5 5 1 0,-5-2-1 0,7-3-4 16,6-2-5-16,0 3-10 0,1-3-8 0,5-4-5 16,1 4-1-16,-1-4-2 0,7 0 0 0,-7 3-2 0,14-3 0 15,-7-3 1-15,1 3 0 0,5-1-2 0,-6 2-1 16,6-2 0-16,-5 3-1 0,6-3-1 0,-8 1 2 0,1 3-2 15,1 2-1-15,-2 1-5 0,1-2-10 0,-6 3-15 0,6 1-19 16,-6 3-24-16,-7-4-40 0,6 1-49 0,-6 3-60 16,-6 0-70-16</inkml:trace>
  <inkml:trace contextRef="#ctx0" brushRef="#br0" timeOffset="-139610.95">1042 8345 217 0,'-13'0'253'0,"6"4"-66"0,0-4-50 16,2 0-38-16,5 3-30 0,-8-3-23 0,8 0-15 15,0 4-8-15,0-4-9 0,0 4-4 0,0 0-3 0,8-4-2 16,-8 3-3-16,5 4 4 0,2 1-1 0,0 0-1 16,6 2 0-16,-7 5 0 0,1-4 0 0,6 7 1 0,-7 1 0 15,1 3-1-15,0 4 1 0,5-1 1 0,-5 0 1 16,-1 4 3-16,1 1 1 0,-7-1 1 0,6 0 0 0,1 0 0 16,-1 0-2-16,1-2 1 0,0-2-2 0,-1-2-1 15,0-2-2-15,1 2-1 0,6-2-1 0,-7-6 1 0,0 3-3 16,9-3 2-16,-9 0-3 0,6-5-9 0,-5 2-14 0,6-5-15 15,-6 3-26-15,6-6-42 0,-7-4-81 0,7 0-136 16,-7-4-71-16</inkml:trace>
  <inkml:trace contextRef="#ctx0" brushRef="#br0" timeOffset="-138782.02">1243 8269 115 0,'-6'-5'297'0,"6"5"-114"16,-7-3-75-16,7 3-45 0,-6 0-27 0,6 3-14 16,0 2-10-16,-6 1-6 0,6 2-4 0,0 3-2 0,0 1-1 15,0 2 2-15,6 1 0 0,0 2 1 0,1 2 4 16,-1 0 1-16,1-2 2 0,0 5 4 0,-1 0 1 0,1 0 0 15,-1 0 2-15,7 4 1 0,-7 0-1 0,1-1-3 16,-1 1-2-16,1-1-3 0,-7 1-2 0,7 3 1 0,-1-3-1 16,-6 0 0-16,0 0 0 0,0-4 1 0,7-1 3 0,-7 1 1 15,0 0-2-15,0-4 3 0,0-3-1 0,0 0-1 0,0 0-1 16,0-4-2-16,0-4-2 0,0 1 2 0,0-1 8 16,0 0 3-16,0-7 2 0,0 3 4 0,0-6-1 15,0 3-1-15,0-7 3 0,0 0-3 0,0-1-5 0,0 1-7 16,5-4-3-16,-5-4-3 0,0 4 0 0,0-4 2 0,8 1-4 15,-8-1 0-15,7-3 1 0,-7 3-1 0,5 0 1 16,-5 0-2-16,8 5-1 0,-8-2 0 0,6 2 0 0,-6 3 0 16,0-1-1-16,7 1-2 0,-7 3 0 0,6 4-1 15,0-4 0-15,-6 4-1 0,7 4 1 0,-1-4 1 0,-6 7-1 16,7 1 1-16,-1-2 2 0,1 6 1 0,0 3 1 0,-1-5-1 16,-6 5-1-16,7 0 0 0,6 0-2 0,-13 3 3 15,6-3-1-15,0-1 0 0,1 5 0 0,-1-5 0 0,1 1 2 16,-1 0 0-16,1-4 2 0,1-1 0 0,-3 2-2 0,3-2 0 15,-3-3-1-15,1 1 0 0,1-4 0 0,0 3-1 16,-7-3 2-16,7 0 0 0,-1-4 1 0,1 0 1 0,-1 0 1 16,7 0 0-16,-7-4 1 0,1 0-1 0,-1 0 0 15,8-3-3-15,-8-1 1 0,6-2 1 0,-5-1-1 0,-1 0 1 16,8-3 0-16,-1-1 2 0,-6 1 0 0,4-1 0 0,4-4 1 16,-9 1 1-16,7-1 0 0,-6 1 1 0,6-4-1 15,-7 3 1-15,0 2 1 0,-6-3 1 0,7 3 0 0,-7-2-1 16,0 5-1-16,0-5-3 0,-7 4 0 0,7 1-1 15,-6 3-3-15,0-1 0 0,-1 6 0 0,-6-2 0 0,7 1-2 16,-7 3 1-16,-2 4 0 0,4 0 0 0,-2 0 0 0,-1 4-1 16,1 3 3-16,0-2-2 0,7 2 0 0,0-5 0 15,-1 6-2-15,0-4-2 0,7 4-3 0,0-5-2 16,7 1-4-16,-7 0 2 0,13-1-1 0,-7 5 2 0,7-4 0 16,0-4 2-16,1 3 1 0,-1 0 2 0,-2 1 0 0,10 0 0 15,-8-1 3-15,7 1 0 0,-8 4-1 0,8-1 1 0,-7-4 0 16,0 4 2-16,0 1 0 0,-7-1-1 0,7 5 0 15,0-5 1-15,-6 0 0 0,1 4 2 0,-3-3-2 16,2 3-2-16,-1-4 2 0,1 0 0 0,-7 4 0 0,6-3 0 16,1-1 0-16,-7 0 0 0,7-4 0 0,-7 1-2 0,6 4-6 15,1-5-9-15,-1-3-9 0,0 4-13 0,1-4-20 16,6 0-24-16,-6 0-20 0,6-4-31 0,-1 4-55 0,-6-3-110 16,8-5-73-16</inkml:trace>
  <inkml:trace contextRef="#ctx0" brushRef="#br0" timeOffset="-138187">2051 8613 210 0,'-6'0'267'0,"-1"0"-88"0,7 2-67 0,-6-2-40 15,-1 8-21-15,1-4-13 0,-1 7-8 0,0-3-3 16,0 7-8-16,1-5-2 0,6 5-4 0,-6-1-2 0,6 1-3 16,-6 0-5-16,6 3 0 0,6-3 0 0,-6 0-1 0,0-1 1 15,6-3 0-15,0 0 0 0,1 0 1 0,7 0 2 16,-8-4 1-16,1-3-1 0,6 0 0 0,-7 0-1 0,7-4 0 16,0-4 2-16,-6 0 0 0,6-3-2 0,-7-1-1 0,7-3 1 15,0 1 2-15,-6-2 2 0,0-2 3 0,-1 2 1 16,-6-2 0-16,6-1 3 0,-6 5 5 0,-6-2 0 0,6 1 0 15,-6 4 0-15,-1-4-1 0,0 4-3 0,0 3-2 16,1-3-3-16,-7 7-4 0,7-4-3 0,-1 8-5 0,-6-4 0 16,7 3 0-16,-1 1-1 0,0 4 0 0,1-1 1 0,0 3 0 15,6-2-1-15,0 3 4 0,0-3-3 0,0-1 0 16,6 0 0-16,0 1 0 0,1-5 0 0,0 1 0 0,6 0 0 16,-7-4 0-16,7 0 0 0,0 0 1 0,0-8 0 15,1 5 0-15,-2-9-1 0,1 2 2 0,0-2 0 0,1-3 1 16,-1 1-1-16,0-1 0 0,-6-2 2 0,5-2 3 0,1-3 3 15,-6 3 5-15,-1 2 3 0,1-6 0 0,-1 2 3 16,1 2 3-16,-1-3-1 0,-6 4-2 0,0-5-1 0,0 5-5 16,0-3-3-16,0 2-1 0,-6 1-2 0,-1 0-1 0,1 3 1 15,-1 1 0-15,7 2 0 0,-6 4 1 0,-1 1-1 16,0 5-1-16,1-3-1 0,-1 5-3 0,2 0-3 0,-2 7-2 16,7 0 0-16,-8 5-3 0,3 3 1 0,5-1-1 15,-8 4 2-15,8 1 1 0,0 3 0 0,8-1 1 0,-8 1 0 16,5 5 1-16,3-6-1 0,-8 1 1 0,7 4-1 0,-2-4 2 15,8 0-1-15,1 0-1 0,-8 0 0 0,14-3 0 16,-8-2 0-16,2-2 1 0,5-1-1 0,1-2-2 16,0-1-4-16,5-5-7 0,-5 2-12 0,0-4-16 0,5-1-22 15,-5-3-29-15,0-3-55 0,-1-1-92 0,-6-4-123 0,0-2-68 16</inkml:trace>
  <inkml:trace contextRef="#ctx0" brushRef="#br0" timeOffset="-138030.59">2097 8584 265 0,'-7'0'404'0,"1"0"-148"0,-1 0-109 16,1-5-62-16,6 5-33 0,0 0-19 0,6 0-9 0,1-3-3 15,6-1-3-15,0 1-6 0,6-1-2 0,7 0-3 16,0-3-2-16,1 0-5 0,5 0-7 0,-6-5-14 16,6 5-15-16,1 0-26 0,-7-5-49 0,1 2-87 0,-2 3-134 15,-5-5-65-15</inkml:trace>
  <inkml:trace contextRef="#ctx0" brushRef="#br0" timeOffset="-137812.05">2351 8331 217 0,'0'0'329'0,"-7"0"-114"0,7 0-89 16,0 0-54-16,0 4-25 0,0-2-17 0,0 3-6 0,7-2-2 16,-1 4-2-16,0 1 5 0,2-1 1 0,5 4-1 15,-7 1-1-15,7-2-2 0,0 5-2 0,-7-4-3 16,8 7 1-16,-1 1-3 0,-1-5-4 0,1 4 0 0,1 4-3 15,-1-3-1-15,-1 2-2 0,1 1 0 0,0-3-1 0,1 3-1 16,-1-4 0-16,0 5-7 0,-1-6-11 0,2 2-13 0,-1-1-16 16,0-3-32-16,0-1-58 0,0-2-136 0,-7-5-90 15,1 0-58-15</inkml:trace>
  <inkml:trace contextRef="#ctx0" brushRef="#br0" timeOffset="-137687.08">2461 8540 211 0,'-12'-4'401'16,"12"-1"-151"-16,-6 2-107 0,6 0-59 0,0-1-32 16,0 0-18-16,6 1-11 0,6 0-11 0,1-6-21 0,7 2-33 15,6 0-60-15,-7-4-114 0,8-1-102 0,-2 5-72 0</inkml:trace>
  <inkml:trace contextRef="#ctx0" brushRef="#br0" timeOffset="-137154.86">2748 8700 368 0,'6'-3'255'0,"1"-4"-99"0,-1-1-64 0,8-7-33 16,-1 0-18-16,0-2-9 0,6-3-2 0,1-1 0 16,-8-1-2-16,8 0-3 0,0-3-4 0,-7 2-4 0,0 2-2 15,0-2 0-15,-6 1-2 0,-1 1 0 0,0-4-1 0,-6 2-2 16,0 1-1-16,0 4 1 0,-6-3-2 0,0 1-2 15,-9 3-3-15,10 1 1 0,-8 2-2 0,0-1 0 0,-1 5 2 16,8 2-2-16,-7 1-1 0,0 3 0 0,0 0 1 16,6 4-2-16,-6 0-2 0,7 4 0 0,-6 0-1 0,5 3 0 15,1 1 1-15,-1 2 2 0,0-2-2 0,0 3-1 0,7 3 1 16,0 1 1-16,0-1 1 0,0 1 0 0,7 4-1 16,-7-2 0-16,7-2 1 0,0 7 0 0,-1-3 1 0,1-1-1 15,-1 0 0-15,6 4-1 0,-5-3 1 0,6-1 0 16,0 0 0-16,0-3 0 0,-7 4 0 0,14-5-1 0,-6 1 1 15,-1-5 0-15,-2 1 2 0,10-3 3 0,-8 3 0 16,7-7 3-16,-1-2 1 0,1-2 2 0,-7 0 2 0,12-2 4 16,-4-5-1-16,-1-1-1 0,4-4 1 0,3 2 1 0,-8-5 1 15,1 1 1-15,0-2-3 0,-2 2 0 0,-3-1-1 0,-3 1 0 16,1-1-4-16,-6 0 1 0,-7 1-2 0,0 3 1 16,0-3-2-16,0 2 1 0,-7 5-1 0,1-3-2 15,-7 5 1-15,-1-2-2 0,-6 7-5 0,2 0 1 0,-2 4-2 16,1 4-1-16,-1-2 0 0,-6 5 0 0,6 1 0 0,0 5-2 15,1-2 1-15,0-1 0 0,6 6-1 0,-1-3 0 16,8 6 1-16,6-8 0 0,-7 2 1 0,14 2-1 0,-7-5 1 16,13 5 0-16,-6-5 2 0,6 1 0 0,6-4-1 15,-6 1-1-15,13-2 1 0,-6-3-1 0,13-3-3 0,-8 0-6 16,8 0-11-16,-1-4-12 0,1 0-16 0,0 0-10 0,6-4-20 16,-7 0-44-16,7-3-81 0,0-7-137 0,1 2-67 15</inkml:trace>
  <inkml:trace contextRef="#ctx0" brushRef="#br0" timeOffset="-129107.39">3093 11236 37 0,'0'0'114'0,"0"0"-9"0,0 0-11 15,-5 0-10-15,5 0-10 0,0 0-8 0,-7 0-6 16,7-5-5-16,-8 5-3 0,8 0-2 0,-6 0-4 0,6 0-1 15,-7 0-6-15,7 0-6 0,-6 0-1 0,6-2-5 16,0 2-1-16,-6 0 0 0,6 0 3 0,0-4 1 0,0 4-2 16,0-4 0-16,0 0-3 0,0 4 1 0,0-3-4 0,0-1-2 15,0 0-5-15,0 0-4 0,6 2-1 0,-6-4-2 16,0 0 0-16,6 3-1 0,-6-2-1 0,7 2 0 0,-1-1-1 16,-6 0-1-16,8 0 1 0,-1 2-3 0,-7-3 0 15,5 5-1-15,3-3-1 0,-3 3-1 0,2 0-1 0,-1 0 0 16,7 0 1-16,-6 0-1 0,6 0-1 0,-6 3 3 0,5-3-1 15,1 5 1-15,1 1 0 0,-8-2 0 0,6 3 0 16,1 5 0-16,-6-2 0 0,7 2-2 0,-1 3 0 0,-7-1 0 16,1 0 1-16,4 5 0 0,-3 3 0 0,-1 1 1 15,-1-2 0-15,-6 5 2 0,7-1-2 0,-7-3 2 0,6 5-1 16,-6-6 0-16,7 5-1 0,-7-5 1 0,6 1-1 0,-6-3-1 16,7 2 1-16,-7-1-1 0,6-3 1 0,0-2 0 15,1 0 1-15,0-1-1 0,-7-3 2 0,6-3-1 0,1 2 0 16,-1-6 2-16,-6 3 2 0,7-3 3 0,-1 0 4 15,-6-4 3-15,7 0 3 0,-1-4 2 0,1 0 1 0,5-7 2 16,-4 5 3-16,4-9 2 0,-4 0 2 0,4-3 3 0,1-1 2 16,-6 2 0-16,-1-6 3 0,1 1 1 0,6-4-4 15,-7 5-5-15,0-8-3 0,-6 2-4 0,7-2-5 16,-7 3-2-16,7-3-6 0,-7 4-2 0,0-5-1 0,0 4-2 16,-7 4-1-16,7 1-2 0,-7-1 1 0,7 2-1 0,-6 6-1 15,0 3-1-15,6 0-7 0,0 0-12 0,-7 8-20 0,7-5-21 16,7 5-19-16,-7 3-25 0,0 0-34 0,6 3-60 15,0 1-117-15,1 0-86 0,0-1-48 0</inkml:trace>
  <inkml:trace contextRef="#ctx0" brushRef="#br0" timeOffset="-128404.14">3920 11001 138 0,'-6'-7'363'0,"0"3"-120"0,6 0-98 0,-7 1-55 16,7-1-31-16,-7 0-17 0,7 4-12 0,0-3-6 15,0 3-5-15,0 3-6 0,0 1-4 0,7 0-6 0,-7 3-1 16,7 4-2-16,-1 0-1 0,0 4 1 0,6 0-1 0,-4 3-1 16,-2 0 2-16,8 0 0 0,-8 4 0 0,7-4 0 15,0 4 3-15,-7-3 0 0,8-2 0 0,-1 3 3 0,0-3 0 16,-7-1-2-16,7-6 2 0,-7 5 0 0,1-3 0 16,0-6 3-16,-1 2 0 0,0-1 0 0,1 1 5 0,-7-6 7 15,8 4 5-15,-8-4 7 0,0-2 8 0,0 4 6 0,0-4 6 16,-8 0 2-16,8 0-1 0,-7 0-5 0,1 3-7 15,0-3-7-15,-1 5-8 0,-6-5-10 0,0 3-6 0,0 5-4 16,-6-2-4-16,-1 2-1 0,7 3-2 0,-6 0-1 16,-1 0 0-16,0 3 0 0,8-2-1 0,-2 3 0 0,1-1-1 15,0 1 2-15,0 0-2 0,7-1 1 0,0 1 1 0,-1-1 0 16,0-3 0-16,7 4 1 0,-7-4-2 0,7 0 0 16,7 0 3-16,-7-4-1 0,0 0-2 0,7 0 1 15,0 1 1-15,-1-4 0 0,0 4 1 0,1-8-1 0,-1 3 2 16,0-3 0-16,7 0 2 0,-6 0-2 0,7 0-1 0,-2-3 0 15,-5-5 1-15,6 4 2 0,0-7-3 0,0 5 1 0,0-6 1 16,0 1-1-16,-7-3 1 0,8-1 0 0,-1 1 2 16,-7-2 4-16,1 2 5 0,-1-2 2 0,0 3 4 15,-6-3 1-15,7 7 7 0,-7-3 3 0,0 1 6 0,0 3 1 16,0 2 3-16,0-2 1 0,0 0-1 0,0 5-4 0,-7-1-3 16,7 1-5-16,0 3-8 0,0 0-9 0,0 0-9 0,0 0-5 15,0 0-3-15,0 3 0 0,0 1-1 0,7 3 0 16,-7 0 1-16,0 0 3 0,6 5 0 0,-6-1 0 15,7 1 4-15,0-3-2 0,-1 3 0 0,-6-2 0 0,6 2 0 16,1-1 0-16,6-4 0 0,-7 4 0 0,1 1-3 0,0-6 2 16,0 5-2-16,4-3 0 0,4-1-2 0,-9-3-3 15,6-1-3-15,2 1-6 0,-1-1-6 0,0 1-10 0,6-4-13 16,-5 0-20-16,5 0-19 0,0 0-27 0,1-4-42 16,6 1-77-16,-7-4-145 0,2 0-75 0,-2-5-41 0</inkml:trace>
  <inkml:trace contextRef="#ctx0" brushRef="#br0" timeOffset="-128060.3">4396 11030 19 0,'-7'-3'484'0,"1"-1"-113"16,0 0-140-16,-1 4-95 0,7-4-51 0,0 4-31 0,-7 0-17 16,7 0-10-16,0 0-7 0,0 0-7 0,0 4-6 15,7 0-4-15,0 3-3 0,-7 0 1 0,6 4 4 0,0 5 4 16,1-2 3-16,6 1 3 0,-7 2 3 0,8 6 2 16,-8-1 2-16,6 3-2 0,3-3 1 0,-10 5 0 0,8-2 1 15,1 0-1-15,-1 1-1 0,0-1-1 0,-7 2-2 0,7-5-2 16,0 4-2-16,0-5-2 0,-6 1-2 0,5-3-1 15,2-1-1-15,-1 0-3 0,-7 0 0 0,7-3 1 0,-6-4-3 16,-1 4 0-16,0-5 0 0,1-2 0 0,-1 4-2 0,2-6 1 16,-1-3-2-16,-7 1-9 0,5 0-8 0,2 0-11 15,-1-4-21-15,-6 0-29 0,7-4-47 0,-1 0-82 0,1-7-146 16,0 1-79-16,-1-5-39 0</inkml:trace>
  <inkml:trace contextRef="#ctx0" brushRef="#br0" timeOffset="-127810.25">4272 11074 79 0,'-13'-10'486'0,"13"2"-131"15,-6-4-152-15,6 3-87 0,0-3-44 0,0 1-23 0,6 4-13 16,1-4-9-16,5 0-7 0,1 0-4 0,7-1-3 0,0 2-1 16,5 3-5-16,2-5 0 0,-1 5-5 0,7 4 2 15,-8-4-2-15,2 3 0 0,5 0-1 0,-6 4 0 16,0 0 0-16,0 4 0 0,-6 0-1 0,-1 3 0 0,-6 3 1 15,1 5 2-15,-7-1-1 0,-2 5-1 0,-10-1 2 0,-2 8 0 16,-1-1 0-16,-11 5 1 0,6-1-7 0,-13 0-10 16,0 4-15-16,0-2-27 0,7-2-52 0,-7-4-91 0,6-3-137 15,-5 0-83-15</inkml:trace>
  <inkml:trace contextRef="#ctx0" brushRef="#br0" timeOffset="-122950.01">3523 11822 7 0,'-6'-4'304'0,"-1"4"-68"0,1-4-64 0,-1 1-56 16,7-1-34-16,-6 4-17 0,-1-4-7 0,7 4-5 0,-7-3-4 16,7 3-4-16,0-3-5 0,-6 3-4 0,6-4-4 0,0 4-6 15,0 0-6-15,0 0-5 0,0 0-5 0,0 0-3 16,0 0-2-16,6 0-3 0,-6 4 1 0,0-1-1 16,7 4 1-16,-7 0 3 0,7 5 0 0,-7 2 5 0,6 4 2 15,1 4 2-15,-7 1 0 0,6 2 0 0,1 1-2 0,5-1-1 16,-12 4-1-16,7-3-4 0,6 4-2 0,-6-1-2 15,-1 0 2-15,1-3-2 0,-2 3 0 0,2-3-2 0,-1-1 0 32,1 1 2-32,7-4-1 0,-8 0-2 0,1-3 0 0,-1-1 0 0,-6 1 1 0,7-5 0 0,-1-3-1 0,-6 3 2 15,7-6 1-15,-7-1 4 0,0-3 6 0,0 3 12 0,0-4 14 16,0-3 13-16,0 0 12 0,0 0 5 0,0 0 3 16,-7-3-2-16,1-4-7 0,-1-1-10 0,1 1-15 0,-1-5-13 15,-5 2-11-15,4-5-3 0,-5 1-4 0,1 3-2 16,-1-4-1-16,0 0-1 0,-1-3 1 0,2 3-1 0,-1 5 1 31,6-5-3-31,-6 7 2 0,6-3 1 0,1 4 2 0,-1 4-1 16,2-5-2-16,5 4-1 0,0 1-2 0,-8 3 0 15,8 0-1-15,8 3-2 0,-8 1-2 0,0 4 1 0,5-1 1 16,2 3 0-16,-1-2 0 0,1 3 1 0,6-1-2 0,-6-2 2 16,6 3 0-16,-1-3-2 0,2-1 1 0,-8 0-1 15,7 0 1-15,-1-2 0 0,1-2 1 0,2 0-1 16,-3 1 2-16,1-4 0 0,-6 0 0 0,6 0 0 0,-7 0-1 15,8-4 0-15,-8 1 1 0,1 0-1 0,5-2 1 0,-5 3-2 16,-1-3-7-16,1-2-15 0,-1 0-21 0,1 3-30 0,-7-3-42 16,6-1-93-16,-6 0-171 0,0-2-97 0,0 3-42 15</inkml:trace>
  <inkml:trace contextRef="#ctx0" brushRef="#br0" timeOffset="-115762.29">4389 10493 4 0,'0'0'144'16,"-6"0"-29"-16,0 2-23 0,-1-2-20 0,-7 4-15 0,8-4-7 16,-7 0-9-16,7 0-7 0,-7 4-4 0,-1-4-4 15,-5 0-3-15,6 0-4 0,-6 4-7 0,-2-4-11 0,2 3-20 16,0 1-24-16,-7 0-42 0,0-4-49 0,-1 4-71 15</inkml:trace>
  <inkml:trace contextRef="#ctx0" brushRef="#br0" timeOffset="-115465.29">3549 10583 202 0,'-20'0'236'0,"8"-3"-73"0,-1-1-53 16,0 0-32-16,-1 0-17 0,8-3-8 0,-1 4-8 15,2-4-6-15,-3-1-2 0,3 4-2 0,-2-3-2 0,-1-1-3 16,8 2-2-16,-6-2-2 0,0 5-2 0,-1-1-2 0,1-4-3 15,-1 6-4-15,1 2-2 0,-7-5-3 0,0 5-2 16,-7 0-2-16,1 5-4 0,-7-3-2 0,6 6 0 16,-12 3 0-16,-2-1 0 0,2 5 0 0,0 0 0 0,-7 3 0 15,-1 1 0-15,2 2 4 0,-2 6 3 0,8-2 2 0,-7 4 2 16,-1 5 2-16,8-5 5 0,-1 8 2 0,2-1 2 16,-3 4 2-16,2 1 0 0,6-1-2 0,0 0-1 0,6 5-1 15,1-6-3-15,6 5-3 0,0-4-1 0,13 2-3 16,0-3-2-16,7-6-1 0,5 0 0 0,1 0-1 0,13-7 0 15,7-1 0-15,0 1 0 0,12-7-1 0,7-5-2 0,6 1 2 16,14-7-7-16,0-6-12 0,6 3-19 0,7-10-34 16,6-5-68-16,0-2-145 0,0-5-97 0,1-2-63 0</inkml:trace>
  <inkml:trace contextRef="#ctx0" brushRef="#br0" timeOffset="-115059.01">4995 10355 155 0,'0'-10'403'15,"6"0"-142"-15,-6-1-121 0,6 3-66 0,2-3-32 0,-3 3-16 16,3-2-8-16,4 3-5 0,-5-1-3 0,6 4 1 16,0-3-1-16,0 3 0 0,0 0-3 0,0 4-2 0,7 4 0 15,-7 0 0-15,5 7-2 0,-3-1 1 0,-2 5 0 0,6 4 1 16,-6 0 2-16,-7 6 3 0,1 1 0 0,6 3-1 15,-13 0 1-15,0 3 0 0,0 6-1 0,-7 2 1 0,1 0-1 16,-1 1-2-16,1-1-1 0,-7 0 0 0,7 1-2 0,-7-4-1 16,6-1-8-16,-6-3-14 0,5-4-28 0,8-3-55 15,-5-8-105-15,-2 4-108 0,1-7-74 0</inkml:trace>
  <inkml:trace contextRef="#ctx0" brushRef="#br0" timeOffset="-91066.7">8310 12312 90 0,'7'0'245'0,"-7"0"-56"0,6 0-53 0,-6 0-46 0,0 0-29 15,5 0-20-15,-5 0-12 0,0 0-8 0,0 0-3 0,8 0-3 16,-8 0-1-16,0 5 0 0,0-5 0 0,7 3 1 15,-7-3 1-15,0 3 0 0,6 1 1 0,-6 4 2 16,0-4-1-16,7 3 0 0,-7 1-1 0,0-6-3 0,0 6-1 16,6-1 0-16,-6 1-2 0,7-2 0 0,-7 6 0 0,6-1 1 15,-6-4 3-15,7 4 4 0,-7 1 0 0,6-2 1 16,0 2 0-16,1-2 1 0,-7 1 0 0,6 4 0 0,1-5-1 16,0 2-2-16,-1 3-1 0,1-5 0 0,-1 1 1 0,7 4-1 15,-13-4-2-15,6 5 0 0,1-7-2 0,-1 7 2 16,2-3-1-16,-8-1 0 0,7 6 1 0,-7-7 1 0,5 8-1 15,-5-4 0-15,0 2 0 0,0 3 0 0,0-3 3 16,0 2 0-16,0 3-2 0,-5-5 1 0,5 6 0 16,0-1 2-16,0 0 1 0,0-1-4 0,0-2-2 0,0 4 0 15,0-2-1-15,0 1-1 0,0 0 1 0,0-4-1 0,0 3-1 16,5-1-2-16,-5 2 1 0,0-4-3 0,8 0 1 0,-8 4 1 16,5-3-2-16,-5 0 0 0,7-2 0 0,-7 2 1 15,6 3 1-15,-6-5 1 0,7 2-2 0,0-1 0 0,-7 1-1 16,6 3 0-16,1-4-1 0,-1 0 1 0,-6 1-3 0,7 3-1 15,-1-4 1-15,0 0-1 0,1 4 2 0,-7-3-3 16,6-1 2-16,-6 3-1 0,7-2-1 0,0 3 1 16,-1 0-1-16,-6 0-2 0,0-3 0 0,7 3 0 0,-7 0 4 15,5-5-3-15,-5 6 0 0,7-5 0 0,-7 1 2 0,6 2 1 16,-6-2-2-16,7 2 0 0,-7 2-3 0,8-5 1 0,-8 4 2 16,6-4-1-16,-6 5-1 0,6-2 0 0,1 1 1 15,-1 0 2-15,-6-3-1 0,7 2 0 0,-1-3-2 16,0 5 0-16,1-2 0 0,0 2-1 0,-1-1 1 0,1 0-1 15,0-1 0-15,-1 2 1 0,0-1 2 0,1 0-1 0,-1 3 2 16,1-2 1-16,-7-2-1 0,6 1 1 0,-6 3-2 16,7-2-2-16,-7 2 1 0,0-3-1 0,6 4-1 0,-6-1 0 15,0-2 0-15,0 2 1 0,7 1-1 0,-7-1 1 0,-7 2 1 16,7-2 0-16,0 0 0 0,0 2 1 0,0-6 0 16,-6 4-1-16,6-2 1 0,0 3 0 0,-7-4-2 0,7 3 0 15,-6-3 0-15,6 0 0 0,-7 0 0 0,7 0 0 16,0 4 0-16,-6-4-1 0,-1 0 2 0,7 3-1 0,-6-3 1 15,0 0 1-15,-1 1-2 0,7-2 1 0,-7-3-1 16,7 4 1-16,-6-3-1 0,6-5 1 0,0 4-2 0,-7-6-8 16,7 2-12-16,0-2-24 0,0-2-29 0,0-3-42 0,0 1-70 15,0-1-121-15,7-3-109 0,-7 0-61 0</inkml:trace>
  <inkml:trace contextRef="#ctx0" brushRef="#br0" timeOffset="-89987.66">8961 15291 18 0,'-6'0'129'0,"0"0"-19"0,-1 0-16 15,7 4-11-15,-7-4-6 0,0 0-5 0,7 0-2 0,-6 0-3 16,6 0-7-16,-6 0-10 0,6 0-8 0,-7 0-8 15,7 0-4-15,0 0-7 0,-6 0-3 0,6 0-5 0,-7 0-1 16,7 0-3-16,-6 0-2 0,6 3-1 0,-7-3-1 0,7 0 3 16,-7 0 2-16,7 4 1 0,-6-4-1 0,6 0 0 15,-7 3 1-15,7-3 0 0,-5 4 0 0,-2-4 1 0,7 4 0 16,-6-4 0-16,6 0 4 0,-7 3 0 0,7-3 0 16,0 0 0-16,0 0 0 0,0 0-3 0,0 0-1 0,0 0-4 15,0 0-2-15,0 0-3 0,0 0-2 0,0 0-1 0,0 0-1 16,0 0 0-16,0 0 1 0,0 0-2 0,0 4 0 15,-8-4 0-15,8 0 1 0,0 0-1 0,-5 0 0 0,5 5 2 16,-7-5-1-16,7 0 3 0,-7 0 1 0,7 0 1 16,0 0 0-16,0 0 1 0,0 0 1 0,0 0 0 0,0 0 0 15,0 0-1-15,0 0-1 0,0 0 0 0,0 0-1 0,0 0 0 16,0 0-3-16,0 0 0 0,0 0-1 0,0 0-2 16,0 0-1-16,0 0 1 0,0 0 0 0,7 2 1 0,-7-2 0 15,7 0 0-15,-7 0 4 0,0 0 3 0,5 0 5 16,3 0 1-16,-1 0 2 0,-1 0 4 0,1 0 3 0,5 0 2 15,-6 0-1-15,8-2 0 0,-1 2-1 0,0 0-2 0,-1-5-4 16,2 5-1-16,-1-4-2 0,5 1-3 0,3 3 0 16,-1-4 1-16,-1 0 0 0,7 1 2 0,-6-1 1 0,5 1 0 15,1-5 0-15,0 5 3 0,1-2-1 0,6-1-3 0,-7 2-2 16,6-3-1-16,-6 3-1 0,5-4-2 0,-3 6-2 16,4-6 0-16,-5 4 0 0,5 1 0 0,1-1-1 0,-8 0 0 15,8 0-2-15,-7 1 1 0,0-2 0 0,0 3-3 16,0-2 2-16,0 4 0 0,0-3 1 0,-5-1-3 0,4 4 3 15,1-5 1-15,-7 5 0 0,1-3 0 0,6 3 3 16,-7-4 1-16,8 4 1 0,-8-4 4 0,7 1 2 0,-6 3 3 16,6-4 2-16,0 4 1 0,0-2-1 0,-7 2-2 15,8 0-1-15,-2-5-4 0,2 5 0 0,-8-4-4 0,7 4-2 16,0-3-2-16,1 3 0 0,-1-5 1 0,-1 5 0 0,2-3 1 16,-2 0-2-16,1-1-1 0,2 4 1 0,-4-4-2 0,10 1 0 15,-9-1-2-15,1 0 0 0,0 4-2 0,1-4 1 16,-3 1 1-16,4-1 0 0,-3 4 1 0,2-3-2 15,-1 3 1-15,-7-4 0 0,7 4 0 0,-5-3 0 0,4 3 0 16,-7-4-1-16,3 4 0 0,-2-4 0 0,1 4 1 0,-7-4 0 16,6 4 0-16,-5 0 1 0,-1 0-1 0,-7-3 2 15,7 3 0-15,-7 0-2 0,1 0 2 0,-7 0 0 0,7 0 2 16,-7 0 1-16,0 0 1 0,7 0 1 0,-7 0 0 16,0 0 0-16,0 0-3 0,-7 0-9 0,7-4-15 0,-7 4-20 15,0 0-26-15,1 0-34 0,0 0-49 0,-1-3-84 0,1-1-153 16,-7 1-84-16,6-1-43 0</inkml:trace>
  <inkml:trace contextRef="#ctx0" brushRef="#br0" timeOffset="-88940.61">10896 14628 212 0,'0'-4'250'0,"0"4"-53"0,6-4-51 0,-6 0-41 16,0 4-30-16,7-2-18 0,-7 2-13 0,0 0-5 0,6 0-5 16,-6-5-1-16,0 5-1 0,0 0-3 0,0 0-2 15,0 0-4-15,6 0-1 0,-6 0-2 0,0 0-2 0,0 0-2 16,0 0-1-16,0 0 0 0,0 0-1 0,0 0-1 15,0 0 0-15,0 5-1 0,0-5 0 0,0 2 0 0,0-2 1 16,0 4 1-16,0 0 1 0,7 0 2 0,-7 0 2 0,7 0 5 16,-7 3 1-16,7 0 0 0,-7 0 0 0,7 0-3 15,-7 1-1-15,5 3-1 0,2-3-1 0,-7 2-3 0,6-3-2 16,1 5 0-16,-7-2 2 0,6 1 4 0,0 0 5 16,-6 1 2-16,7 2 1 0,-7-3 0 0,7 0 0 0,-7 1 3 15,6 2 1-15,-6 1-6 0,7-1-4 0,-7 1-1 0,0-1 0 16,6 1-1-16,-6-4-2 0,0 7-3 0,7-3 1 15,-7 0-1-15,0-1 0 0,0 1 3 0,6 0-1 0,-6-1 1 16,0 1 0-16,0 0 1 0,7 2-2 0,-7-1 2 16,6-2-1-16,-6 5-1 0,7-5 0 0,-7 1-1 0,7 2 0 15,-2 0-2-15,-5-4 0 0,8 6-2 0,-3-5-2 0,-5 1 0 16,7 3 0-16,-7 1 0 0,8-1-1 0,-3 0 0 16,-5 0 3-16,7 1-2 0,-7-2 0 0,7 3-1 0,-7-3 0 15,6 2 2-15,1-1-3 0,-7 0 0 0,6 2 1 16,-6-3 0-16,7 2 2 0,-1-1 2 0,-6 1 1 0,7-5-1 15,-1 1 2-15,0-1-1 0,-6 0-1 0,7 1 0 16,0-3-3-16,-7 3-2 0,6-5-2 0,-6 2 0 0,7-2-3 16,-7 1-1-16,0-3-1 0,6 3 0 0,-6-4-1 0,0 1 1 15,7-2 1-15,-7 2-1 0,0-5 0 0,6 5 1 16,-6-4-1-16,0 4 2 0,6-6-1 0,-6 2-1 0,0-1 0 16,7-3 1-16,-7 5 1 0,0-5-2 0,0 3 0 15,7-3-1-15,-7 0 2 0,0 4-1 0,0-4 1 0,0 0-1 16,0 0 0-16,7 0 2 0,-7 0-1 0,0 0 0 0,0 0-1 15,0 0 1-15,0 0 0 0,0 0-1 0,0 0 0 16,0 0-1-16,0 0 0 0,6 0 0 0,-6 0 0 16,6-4 0-16,1 4 0 0,-1 0 0 0,1-3 0 0,-1-2 1 15,7 5 0-15,1-3 1 0,-2-1 0 0,1 2-1 0,0-3 0 16,7 2 0-16,-7-1 0 0,0 0 0 0,7 0-2 0,-2 1-1 16,-5-1 0-16,7 0 1 0,-6 1-1 0,5 0 0 15,1 3 1-15,0-4-1 0,-8 0 1 0,14 0 0 0,-13 4-2 16,7-3-2-16,-1-1-1 0,8 4-1 0,-7-4-1 15,-2 4 0-15,3-3-1 0,4-1 0 0,-6 0-1 0,8 4 2 16,-1-3 1-16,0-1 0 0,0 0 2 0,7 1-1 16,-1-1 2-16,2 1 1 0,-3-1 1 0,8 0 1 0,1 0 1 15,-2 1 1-15,0-1-1 0,3 1 2 0,4-4 0 16,0 3-1-16,1 0-1 0,0 0 0 0,0-4-3 0,6 5-2 16,-7-1-1-16,7-4-1 0,-6 6-1 0,0-2-4 0,6 0 2 15,-14-3-1-15,15 3 3 0,-14-3 2 0,7 4 3 16,-1-5 0-16,-6 0 0 0,7 5 7 0,0-4-2 0,-8-1-1 15,8 1 0-15,-7 0 0 0,0 0 2 0,0-1 0 0,1 1-2 16,-7-1-4-16,-1 4-1 0,0-4-7 0,-6 6-19 16,-7-5-25-16,8-1-30 0,-14 0-31 0,0 2-36 0,-1-6-57 15,1 1-102-15,-13-3-135 0,0-2-72 0,-6 6-20 16</inkml:trace>
  <inkml:trace contextRef="#ctx0" brushRef="#br0" timeOffset="-87799.63">10792 14525 113 0,'6'0'202'0,"-6"0"-44"0,6 0-37 0,1 0-29 0,-1 0-22 16,-6-3-14-16,7 3-11 0,0 0-7 0,-1 0-5 0,0-4-4 16,7 4-1-16,-7-4 0 0,1 4 1 0,0-3-3 15,0 3-2-15,6 0 0 0,-7-4 1 0,7 4 1 16,0-3-4-16,1-1-2 0,-2 4-2 0,1 0 1 0,0-5 1 15,7 5-2-15,-7-2-6 0,6 2 0 0,1-5-2 0,0 2 0 16,0 0-2-16,5 3-1 0,-5-4-1 0,5 0-1 0,2 0 2 16,-2 0 0-16,2 1 1 0,-1-1 2 0,0 2 1 15,0-4-1-15,7 4 1 0,-8-2 1 0,2 0-1 0,4 0-1 16,-4 1-1-16,6-5 0 0,-7 4-1 0,6 2 0 16,-6-3 1-16,7 2-4 0,0-5 1 0,-7 5 1 0,7-1-1 15,-8-3-3-15,8 3 1 0,-7 1-2 0,7-1 1 16,-1-3 0-16,1 2 0 0,-8-1-1 0,8-2 3 0,-1 5 0 15,2-2 1-15,-3-2 1 0,2 4 0 0,7-4 0 16,-8 3 0-16,7-4 0 0,0 5-3 0,-6-5 0 0,5 4-2 16,-5-3 1-16,0 4-3 0,-1-1 0 0,1 1-2 0,0-5 2 15,-7 4 0-15,0 1-1 0,0-1 1 0,0-3-1 16,-6 3 1-16,5 1 0 0,-5-2 1 0,0 2-1 0,0 0 0 16,-2-1 0-16,2 0 0 0,0 1 0 0,-8-1 0 0,9 0 1 15,-2 0-1-15,0 1 0 0,-6-2 0 0,7 3-1 0,-1-2 0 16,-6 1 1-16,8-2-2 0,-3 2 2 0,-5-1 1 15,1 0 1-15,-1 0 1 0,-1 4-2 0,1-2 1 16,0-3 0-16,-6 2 1 0,0-1-3 0,-2 4 1 0,3-3 0 16,-8 3 2-16,5 0 1 0,-5-4 1 0,0 4 2 0,8 0-1 15,-8 0 2-15,0 0-1 0,0 0-1 0,0 0-2 16,0 0 0-16,0 0-2 0,0 0 0 0,0 0 0 0,0 0 0 16,0 0 0-16,0 0 0 0,0 0 0 0,0 0-1 15,7 0 4-15,-7 0-4 0,0 4 2 0,0-4 1 0,5 3 3 16,3 1 0-16,-2-1 2 0,1 2 1 0,6 1-3 0,-7-2 0 15,7 3 1-15,-1 1 0 0,2-2-1 0,-1 2-1 16,6 4 0-16,-6-5 1 0,7 3 2 0,0 6 5 0,-1-2 3 16,1 1 4-16,6 7 6 0,-7-5 6 0,7 6 4 15,0-1 3-15,1 4 1 0,-1-1 0 0,0 0-3 0,-1 6-3 16,2 1-5-16,-8-3-5 0,7 5-5 0,-6 3-2 0,-1-6-3 16,0 7-1-16,-5 2-1 0,-1-3 1 0,0 0 2 15,0-1 3-15,0-3 2 0,0 0 4 0,-6 1 0 16,-1-2 1-16,0-3 3 0,0 4 0 0,1-6-1 0,1 2-2 15,-2 0 1-15,-6-4-1 0,6 4-2 0,-6-7-1 0,7 3-3 16,-7-2-2-16,6-1-2 0,-6-4-3 0,7 1-4 16,-1-5-2-16,-1 2-2 0,3-7-5 0,-1 7-22 0,-1-9-37 15,1 5-47-15,-1-10-54 0,1 2-90 0,-1-8-189 0,-6 4-101 16,0-2-55-16</inkml:trace>
  <inkml:trace contextRef="#ctx0" brushRef="#br0" timeOffset="-87002.42">11319 14994 26 0,'0'4'393'0,"6"-4"-112"0,-6 4-115 0,7-1-70 0,-1-3-35 16,1 3-14-16,0-3-7 0,-1 0 1 0,7 0 2 0,-7 0 0 15,1 0 0-15,6-3-2 0,-6 3-4 0,-1-3-2 16,6 3-1-16,1-4-1 0,-6 0-1 0,6 1 2 0,-6-1 2 16,6 0 4-16,-6 0 1 0,6 1 1 0,-7-1-1 15,7-3 0-15,-6 4 2 0,6-5-2 0,-7 4 1 0,1-3 6 16,-1 3 4-16,1-2 7 0,-7 1 10 0,6-2 6 0,-6 4 5 15,0-5 5-15,0 0-1 0,0 2-6 0,0 1-5 16,0-2-9-16,-6 0-10 0,6 0-10 0,-7 3-9 0,1 0-7 16,6-3-7-16,-7 3-5 0,1 1-4 0,6 3-5 15,-6-4-3-15,-1 4-3 0,0 0-2 0,1 0-2 0,-1 0 0 16,1 4 1-16,-7-1-1 0,6 1-1 0,1-1 1 16,-1 5 0-16,-5-1 0 0,4 4 3 0,1-4-1 0,2 1 0 15,-8 3 0-15,6 0-1 0,1 1-1 0,-1-2 1 0,0 5 1 16,1-4-3-16,-7 3 1 0,13-3 1 0,-7 3 1 0,1 1 0 15,6-4 1-15,-6 4 0 0,6-4 0 0,-7 4-2 16,7-4 2-16,0 3 0 0,0-2 0 0,7-2 1 16,-7-3 0-16,6 5 1 0,0-5 1 0,1 0 0 0,-1 1 1 15,7-1-1-15,-6-2 2 0,6-3 0 0,7 2-1 0,-8-4 1 16,8 0-1-16,0 0 0 0,-1 0-2 0,1 0 0 16,-1 0-3-16,1-4-11 0,-1 4-20 0,1-2-25 0,6-7-29 15,-6 6-31-15,0-5-30 0,5 1-32 0,-5 0-35 16,-1-5-51-16,7 2-85 0,-6-1-104 0,-2-4-44 0</inkml:trace>
  <inkml:trace contextRef="#ctx0" brushRef="#br0" timeOffset="-86032.14">11762 14848 193 0,'0'0'371'0,"0"-4"-102"0,0 4-99 16,0 0-62-16,0 0-35 0,0-3-18 0,0 3-7 15,0 0-3-15,0 0 2 0,0 0 0 0,0 0-3 0,0 0-5 16,0 0-5-16,0 0-6 0,0 0-6 0,0 0-5 0,0 0-3 16,0 0-3-16,7 0-2 0,-7 0-1 0,0 0-1 15,0 3 2-15,0-3 3 0,6 4 1 0,-6-1 4 16,5 1 7-16,-5 3 6 0,8 1 3 0,-8 3 4 0,5-1 0 16,3 1 2-16,-8 0 0 0,7 4 0 0,-7 0-4 0,6 0-6 15,1-1-1-15,-1 5-3 0,-6-5-4 0,7 1-1 0,-1 3-3 16,0-2-3-16,1-2 1 0,-1 1 2 0,1-5-2 15,0 5 1-15,-1-4-1 0,7-1 1 0,-6 2 2 0,5-1 4 16,1-5 0-16,0 2 3 0,-6-4 6 0,6 3 7 16,0-7 4-16,7 4 2 0,-7-4 0 0,0 0 2 0,0 0 1 15,-1-4 1-15,2 2-2 0,-7-3-2 0,5-2-2 16,-6 2 0-16,1-1-2 0,-1-2 2 0,1 1-2 0,-7-1-6 16,0 1-3-16,0-3-4 0,0-2-5 0,-7 2-4 0,1-1-4 15,-1 0-6-15,1 0-2 0,-6-4-1 0,5 4-1 0,-7 0-2 16,8-1 1-16,-7 2 1 0,7-1-1 0,0 0 0 15,-1 4-2-15,7-4-1 0,-6 7-3 0,6-3-2 16,0-1-1-16,0 2-1 0,6 1-1 0,-6-2-1 0,7 4 0 16,-1-5-1-16,7 0 0 0,-1 2 1 0,2 1 1 0,-1-2-2 15,-1 0 3-15,8 0-4 0,-6 3-2 0,5-4 1 16,0 1 0-16,-5 4-1 0,5-4-1 0,-6 3 5 0,6-4-4 16,-5 5 4-16,-1-1 4 0,0 0 0 0,-1 1 2 15,-5 0 1-15,0 3 1 0,0-4-1 0,-2 4-1 0,2-4 0 16,1 4 2-16,-8 0-1 0,5 0 1 0,-5 0-2 0,0 0 1 15,0 0 1-15,0 0 1 0,0 0-2 0,0 0-1 16,0 0 0-16,0 0-1 0,0 0 2 0,0 0-1 0,-5 4 1 16,5 0-1-16,-8-1-1 0,1 0 2 0,7 5 0 0,-5-1 2 15,5 4 0-15,-7 0-1 0,0 0-1 0,7 0 0 16,-7 3 1-16,1-3 1 0,6 5 0 0,0-6 0 0,-6 5-1 16,6-4-1-16,0 0 1 0,0 3 1 0,0-2 0 15,0-5 0-15,0 3-2 0,6-2 0 0,-6 3 1 0,6-4 1 16,1-3 2-16,0 4 0 0,0-5 0 0,-2 2 1 0,10-5 0 15,-10 0 1-15,8 0 0 0,0 0 1 0,-6-8-2 16,6 4 2-16,0 0 0 0,0-3 0 0,-7-1-1 16,8 1 0-16,-8-4 0 0,1 4 2 0,-7-4-1 0,6 0-5 15,-6 0 3-15,0 4 4 0,0-4 2 0,-6 0 2 0,6 0-1 16,-7 4 3-16,1-4 0 0,6 3 9 0,-7 0-3 0,0 4-3 16,1-2-1-16,6 2-2 0,-7 0-1 0,1 1-5 15,6 3-2-15,-6 0-3 0,-1 0-2 0,7 0-2 0,-6 3-3 16,6 5 3-16,-7-5-1 0,7 4 1 0,0 1 2 15,0 0-4-15,0 3 1 0,0-4 0 0,0 1 1 0,7 2 0 16,-7-3 0-16,6 1 0 0,1 3 0 0,5-4 2 16,-5 0 1-16,6 1 0 0,0-5-1 0,0 5 1 0,6-5-1 15,-5 0-9-15,5 1-20 0,7 0-28 0,-6-4-34 0,-1 0-38 16,1 0-39-16,6-4-38 0,0 0-52 0,-7-2-73 16,0-2-123-16,1-3-70 0,0 0-26 0</inkml:trace>
  <inkml:trace contextRef="#ctx0" brushRef="#br0" timeOffset="-85719.42">12628 14712 343 0,'0'4'434'0,"0"0"-150"0,0-1-122 0,0-3-69 0,6 7-35 15,-6-3-16-15,0 3-3 0,7 1-3 0,-7 3 2 0,7 0 1 16,-7 0 3-16,5 0-1 0,3 4 0 0,-1 3-4 16,6-3-2-16,-8 2-1 0,9 2 2 0,-8 0-1 0,7-2 0 15,0 3 0-15,-7 1-1 0,8-3-1 0,-1 1 1 0,-7 2 0 16,7-2-1-16,0 4 2 0,-7-6-2 0,8 2-3 16,-7-5 0-16,-1 4-4 0,7-3-5 0,-7 3-2 0,1-3-3 15,-1-1-3-15,1 2-3 0,0-3-3 0,0-1-1 16,-1-1-1-16,0 1-2 0,0-6-6 0,1 5-12 0,-1-7-16 15,1 3-20-15,0-4-22 0,-1 2-29 0,1-5-35 0,-7 0-55 16,6-8-96-16,0 1-131 0,-6 0-63 0,0-1-25 16</inkml:trace>
  <inkml:trace contextRef="#ctx0" brushRef="#br0" timeOffset="-85469.42">12576 14800 261 0,'0'-14'486'0,"0"3"-145"0,13-4-162 0,-7 4-91 16,7-1-44-16,7-2-20 0,-7 3-2 0,7 4 4 0,-8-5 3 16,8 6 4-16,0-2 3 0,-1 5 5 0,1-5-1 0,6 8 0 15,-7-4-1-15,1 4-2 0,-1 0 0 0,1 4 0 0,-7 0-2 16,1 3-5-16,-2 5-2 0,1-2-1 0,-7 1-2 16,1 7-3-16,0-3-2 0,-7 6-3 0,-7-1-1 0,0 2-1 15,-6 3-3-15,1-3-2 0,-8 4-2 0,0-5 0 16,1 2 0-16,-8-1-1 0,2-4-1 0,-8 4-4 0,7-7-5 15,-7 3-10-15,0-4-17 0,1 1-21 0,6-4-27 16,0 0-39-16,0-7-75 0,7 0-163 0,-1 0-85 0,7-4-54 16</inkml:trace>
  <inkml:trace contextRef="#ctx0" brushRef="#br0" timeOffset="-81813.49">9372 15158 104 0,'6'5'187'15,"-6"-5"-36"-15,0 0-27 0,0 0-18 0,0 3-19 0,0-3-13 16,0 0-6-16,-6 0-4 0,6 4-3 0,0-4-2 16,0 0-2-16,0 0-7 0,0 0-1 0,-7 5-2 0,7-5-6 15,0 0-5-15,0 0-5 0,0 0-6 0,0 0-3 0,0 0-2 16,0 0 0-16,0 0-1 0,0 0 1 0,0 0 2 16,0 0 3-16,0 0 2 0,0 0 1 0,0 0 2 15,0 0 0-15,0 0-1 0,0 0-3 0,0 2-1 0,0-2-4 16,0 0-1-16,0 0-3 0,0 0-3 0,0 0 0 0,0 0-1 15,0 0 1-15,0 0 4 0,0 0 2 0,7 0 4 16,-1 0 5-16,-6 0 5 0,6 0 0 0,1-2 1 0,-1 2 0 16,1 0-3-16,0 0-2 0,0 0-4 0,-1 0-2 0,0 0-4 15,1 0-3-15,-1-5-1 0,7 5-3 0,-6 0 0 16,-1 0-1-16,8 0-4 0,-9 0-1 0,10 0-2 0,-10 0-3 16,8 0 1-16,1 0-1 0,-8 0 0 0,7 0-2 15,-6 0 2-15,6 0 1 0,0 0-1 0,0 0 0 0,0 0 1 16,-7 0 0-16,6 0 1 0,2 0-1 0,-1 0 1 0,0 0 0 15,-6 0 1-15,5 0 2 0,1 0 0 0,2 0 0 16,-3 0 0-16,1 0 1 0,-7 0-1 0,7 0 0 0,-6 5-1 16,6-5-2-16,-7 2-1 0,1-2 0 0,-1 4 1 15,-6-4-1-15,7 3 1 0,-1 1 0 0,-6-4 1 0,7 4 2 16,-7 4 5-16,0-4 2 0,0 3 5 0,0 3 3 0,0-2-1 16,-7 6 6-16,7-3 4 0,-6 4 3 0,-1 3 2 15,-6 0-1-15,1 2-1 0,-2-3 1 0,1 2 2 16,0 3-4-16,-5 0-5 0,-3-4-1 0,2 0-6 0,-1 0-5 15,0 1-1-15,1-1-3 0,-7 1-2 0,7-5-3 0,-7 5-3 16,6-5-5-16,0 1-14 0,0-1-25 0,1-2-42 0,6-2-46 16,7-3-40-16,-1 1-43 0,7-4-63 0,7 0-107 15,-7-4-111-15,13 0-59 0,-7-4-4 0</inkml:trace>
  <inkml:trace contextRef="#ctx0" brushRef="#br0" timeOffset="-80594.76">9345 15008 72 0,'0'0'149'0,"-6"0"-13"16,6 0-15-16,-8 0-19 0,8 0-20 0,-5 4-20 0,-2-4-16 15,7 0-15-15,-6 0-9 0,6 4-8 0,-6-4-4 0,6 0-3 16,-7 0-2-16,7 4-3 0,-6-4 0 0,6 0 0 16,-7 3-1-16,7-3 2 0,-7 0 3 0,7 0 1 15,0 4 1-15,-6-4 2 0,6 0 1 0,0 0 2 0,-7 4 0 16,7-4 0-16,0 0-1 0,0 0-1 0,0 3-1 0,0-3 0 16,0 0-2-16,0 0 3 0,0 4 0 0,0 0-2 15,0-4 2-15,0 4 0 0,7 4-1 0,-7-5 2 0,6 3-1 16,1-1 0-16,0 2-2 0,-1 1 0 0,7-1 0 15,0-4-1-15,0 4 0 0,0 1-1 0,7-1-2 0,-1-3-6 16,1 3-10-16,-1-4-16 0,7 1-44 0,1 0-90 0,-7 0-136 16,-2-4-78-16</inkml:trace>
  <inkml:trace contextRef="#ctx0" brushRef="#br0" timeOffset="-79985.63">9007 15334 120 0,'0'0'76'0,"0"0"-54"0,0 0-44 0,0 0-38 16,0 0-32-16</inkml:trace>
  <inkml:trace contextRef="#ctx0" brushRef="#br0" timeOffset="-79015.61">9007 15320 56 0,'0'-4'134'0,"-6"4"-30"0,6 0-27 16,0 0-21-16,-7 0-12 0,7 0-6 0,0 0-4 0,0 0-1 16,-7 0 2-16,7 0 0 0,0 0 4 0,0 0 0 0,0 0-1 15,0 0-2-15,0 0-4 0,0 0-4 0,0 0-4 16,0 0-2-16,-6 0-2 0,6 0-6 0,0 0 0 16,0 4-1-16,0-4-1 0,-8 0 1 0,8 5-1 0,0-5 1 15,-5 2 1-15,-2 3 3 0,7-3 5 0,-6 2-1 0,0 0-2 16,-1 0 0-16,7 4 0 0,-7-5-1 0,0 3 0 0,7 2-3 15,-6 0-3-15,6-4 1 0,-6 3 1 0,6 1-1 16,0-6-1-16,0 6-2 0,0-4-2 0,0 0 0 0,0-1-2 16,0 1-2-16,6-1 0 0,-6-3-1 0,0 4 3 15,6-4 2-15,1-4 3 0,0 4 3 0,0-3 0 0,-1-4 1 16,0 3 0-16,1 0 3 0,-2-4-2 0,9 6 1 16,-7-6 1-16,0 1-3 0,-1-1 5 0,1 2 1 0,-7-2 0 15,6 1-3-15,-6-1-1 0,6 0 0 0,-6 2-1 0,0-1-3 16,-6-2-2-16,6 6 1 0,0-5-3 0,-6 5 0 15,-1-1-1-15,1 1 0 0,-8-1-2 0,8 0-1 0,-2 4-1 16,-4 0-4-16,0 4 0 0,5 0 1 0,-7-1-1 16,2 4 0-16,-1 1-1 0,0 4 0 0,6-3 1 0,-6 7-5 15,6-5 4-15,2 3-1 0,-2 1 2 0,1 0-1 0,-1-1 0 16,7-3-1-16,0 4 0 0,0-5 4 0,0 2-2 16,7-1 0-16,-7 1 0 0,6-6 0 0,6 2 1 0,-5-5 2 15,-1 5 0-15,1-4-2 0,6-4 1 0,0 0 0 16,-6 0-1-16,5 0 0 0,2-4-1 0,-7-4 0 0,5 5 0 15,0-5 3-15,-4 2 0 0,5-2 0 0,-6-4 2 0,-1 1 2 16,1 0 5-16,-1 4 1 0,-6-4 2 0,6 0 1 16,-6 4-2-16,0 0 1 0,0 0-1 0,-6-1-1 0,6 1-2 15,-6-1-4-15,-1 4-2 0,1 4-1 0,-8-2-2 0,8 2 0 16,-7 0-1-16,6 2-2 0,-12 2-2 0,12 0 2 16,-6 3 0-16,0 1-1 0,0-2 2 0,0 2-3 0,6 0 3 15,1-1-2-15,-1 0 1 0,2 4-1 0,-2-4 0 16,7-2 1-16,0 1-4 0,0-2 3 0,7 0 0 0,-7-1-1 15,5 2 0-15,2-2 0 0,6-3 0 0,-6 0-1 0,6 0 2 16,0-3-2-16,-1-2 1 0,2 2 1 0,-1-1 0 16,0-4 2-16,-8 6 1 0,9-6 1 0,-7 0 0 0,6 1 2 15,-13 0-2-15,7 3 0 0,-7-3 2 0,0 3-1 16,0 1 0-16,0-4-1 0,0 3-1 0,-7 0-2 0,1 0-3 16,-8 4-3-16,8 0-8 0,-7 0-10 0,0 4-18 0,-7 0-19 15,7 0-21-15,0-2-30 0,0 3-58 0,-7 2-100 16,7-3-109-16,8-1-53 0</inkml:trace>
  <inkml:trace contextRef="#ctx0" brushRef="#br0" timeOffset="-74328.16">13871 14708 45 0,'-6'4'190'0,"6"-4"-34"0,-6 0-29 0,-1 0-26 16,7 0-25-16,0 0-20 0,-6 0-16 0,-1 0-10 15,7 0-6-15,-6 0-6 0,6 4-6 0,0-4-5 0,-7 0-3 16,7 0-4-16,-6 4-1 0,6-4 0 0,-7 0-1 16,7 3 1-16,-6-3 0 0,-1 0 1 0,1 4-1 0,-1-1 2 15,1 1 0-15,-1-4-1 0,1 3 1 0,-1 1 0 0,1-4 3 16,-1 4 3-16,1-4 3 0,-1 4 4 0,-1-4 4 15,3 0 2-15,5 3 4 0,-13-3 0 0,7 0 0 16,-1 5-2-16,1-5-4 0,6 3-4 0,-6-3-2 0,-2 0-1 16,1 4-3-16,1-4-1 0,0 2-1 0,6 3-1 0,-6-5 0 15,-1 0 1-15,7 4 0 0,-6-4 0 0,6 3-1 0,-7-3-1 16,7 0 3-16,0 0-1 0,0 4 1 0,0-4 0 16,0 0 0-16,0 0 2 0,0 0 2 0,0 0-2 0,0 0 3 15,0 0 2-15,0 0-1 0,7 0 2 0,-7 0 0 0,0 0-1 16,6 0 0-16,-6 0 0 0,7 0-4 0,-7 0 1 15,6 0-3-15,0 0 0 0,0 0 1 0,1 0 1 16,1 0 2-16,-2 0 0 0,0 0 2 0,7 0 0 0,0 0 2 16,-8 0 0-16,10-4 1 0,4 4-1 0,-6-3-2 0,0 3 0 15,7-4-1-15,-1 4-1 0,1-5-2 0,-1 3-1 16,2 2-2-16,-3-4-2 0,2 4-3 0,0-3 1 0,-1 3-2 16,7-5 2-16,-6 5-1 0,-2 0-1 0,3-3 0 15,5 3 2-15,-7-4 0 0,8 4 2 0,-8-4 2 0,0 4 1 16,7-4 1-16,-6 4 1 0,0-3 1 0,6 3 1 0,-7-4 0 15,1 4-2-15,6-3-1 0,-7 3-2 0,1-4-1 16,6 4-1-16,-6-3 0 0,-1 3-2 0,0-4-1 0,1 4 0 16,0-4 1-16,-1 4 0 0,1-4 0 0,-8 4-1 15,8 0-1-15,-7 0 0 0,1-3 1 0,5 3 0 0,-6 0 1 16,0-4-3-16,7 4 1 0,-7-3 0 0,6 3 2 16,1-5 0-16,-7 5-1 0,6-2 1 0,0 2-1 0,1-4-1 15,0 0 2-15,-1 4 0 0,1 0-3 0,-1-4 1 0,1 4 0 16,0-3 0-16,0 3-1 0,-2-4 2 0,2 4-2 15,0 0-1-15,-7 0 1 0,6-4 0 0,-6 4 0 0,6-4 0 16,-5 4 0-16,-1 0 0 0,-7-3 0 0,1 3 1 0,6 0 0 16,-7 0-1-16,0-4 1 0,-6 4 0 0,7 0 0 15,-7 0-1-15,6 0 1 0,-6 0 0 0,0 0 0 0,0 0 2 16,0 0 2-16,0 0-1 0,0 0 2 0,0 0 2 16,0 0 0-16,0 0 0 0,0 0 0 0,0 0-1 0,0 0-1 15,0 0 0-15,0 0-3 0,0 0-1 0,0 0-1 16,0 0 0-16,0 0-1 0,0 0 0 0,0 0-1 0,0 0-5 15,0 0-6-15,0 0-8 0,0 0-12 0,0 0-13 0,0 0-15 16,0 0-16-16,0 0-15 0,0 0-18 0,0 0-24 0,0 0-35 16,0 0-58-16,0 0-83 0,0 0-70 0</inkml:trace>
  <inkml:trace contextRef="#ctx0" brushRef="#br0" timeOffset="-73687.49">15129 14602 99 0,'-7'-3'244'16,"2"-1"-47"-16,-2 0-36 0,-1 0-33 0,2 1-26 0,-1-1-18 15,1 1-14-15,0-2-14 0,-1 5-9 0,-6-2-9 0,7-2-6 16,-1 4-5-16,-6 0-4 0,6-4-4 0,1 4-6 16,-7 4-2-16,7-4-3 0,-1 0 0 0,-6 4 0 0,7-2-2 15,-1 3-1-15,-6-2-2 0,7 4 2 0,-7-3 0 16,6 4 0-16,0 2 0 0,-6-3 0 0,0 5 2 0,6-4 1 15,2 1 0-15,-2 3 1 0,7-1 1 0,-6 0 1 0,6-3-1 16,0 3 1-16,0-4-1 0,6 4 2 0,1-4 1 16,-2 0 0-16,2 0-1 0,1-3-1 0,5 4-1 0,-1-5 1 15,1 2-2-15,7-5-2 0,-7 0-1 0,6 0-3 16,1-5 1-16,-1 5 0 0,1-3 0 0,-7-5-1 0,6 4 1 16,0-3-2-16,1 0 2 0,0 0 3 0,0-4 1 0,-7 4 3 15,-1-4 3-15,1 0 4 0,-6 3 2 0,6-3 2 16,-6-1 3-16,-7 3-2 0,6 1 1 0,-6-4 1 0,-6 5-1 15,6-3-2-15,-7 2 0 0,0 1-1 0,-6 0-1 16,0 2-2-16,1-1 0 0,-1 6-5 0,-7-4-4 0,0 8-1 16,0-4-1-16,1 4-3 0,0 3-1 0,-1 0-1 0,-6 0-2 15,13 4 0-15,-6 1 2 0,6-2-1 0,-7 2-1 16,14-3 1-16,-7 7-1 0,6-5 0 0,0 0 1 0,7-1-1 16,-5 2 0-16,10-5 1 0,-5 4 1 0,0-4 0 15,7 0 0-15,6 1 1 0,-6-4 1 0,6-1-1 0,0 2 0 16,0-5-1-16,0 0 0 0,6 0 1 0,-6-5-2 15,7 5 2-15,-7-3-3 0,0-1 0 0,-1 0 1 0,1-3 0 16,-5 3 0-16,4 1 0 0,-5-4-1 0,-1 3 1 0,-6-4 2 16,7 5-1-16,-7-4-1 0,0 2-1 0,-7 3 0 15,1-2 0-15,-1 4 0 0,2 0-1 0,-10 0 0 0,2 0-1 16,1 4-1-16,-1-4 2 0,0 2 0 0,6 3 0 16,-6-2 1-16,6 1-1 0,1-1-2 0,0 1 0 0,6 0-1 15,0 0-2-15,0-1-1 0,6-3 0 0,-6 0 0 0,6 4 0 16,8-4 2-16,-8-4 2 0,7 4 0 0,0 0 1 15,-6-3 1-15,5-1 0 0,1 0 1 0,-5 0-1 0,-1 1 0 16,-2-1 1-16,2 1 0 0,-1-2-5 0,-6 5-10 16,0-2-14-16,0 2-15 0,0-4-15 0,0 4-20 0,-6 0-21 15,-1 0-28-15,2 4-38 0,5-4-47 0,-7 2-84 0,-7 3-91 16,7-2-43-16</inkml:trace>
  <inkml:trace contextRef="#ctx0" brushRef="#br0" timeOffset="-72812.36">14686 14683 152 0,'-13'0'253'0,"6"-4"-63"16,1 1-51-16,0-1-43 0,-1 4-29 0,1-4-13 15,-1 4-12-15,0 0-6 0,-5-4-1 0,5 4-1 0,1 0-5 16,-1-3-1-16,1 3-2 0,-1-4-1 0,1 4 1 0,-8-3 2 15,9 3 4-15,-3-4 2 0,1 4 4 0,1-5-1 16,-1 5 0-16,-5 0 2 0,5 0 3 0,0 0 2 0,1-2-1 16,-1 2-1-16,1-4-2 0,6 1 2 0,-6 3-1 15,-1 0-2-15,1-4-1 0,6 0-6 0,-7 4-3 0,0-4-3 16,7 4-1-16,-6 0-2 0,6 0 2 0,-7 0-2 0,7 0-2 16,0 0 0-16,-6 0-1 0,6 0 0 0,0 0-2 15,0 0 0-15,0 0-4 0,0 0 0 0,0 0-3 0,0 0-1 16,0 0-3-16,0 0-2 0,0 0-3 0,0 0-1 0,0 0 0 15,0 0-1-15,0 0-1 0,6 0 0 0,-6 0 1 16,0 0 2-16,7 0 3 0,-1 4-1 0,1-4 1 16,0 0 1-16,-1 0 1 0,1 4 1 0,-1-4-1 0,7 0 0 15,-7 4-2-15,8-4 1 0,-2 0-2 0,-5 0 1 0,6 0-1 16,0 3-2-16,1 1 1 0,-1-4-2 0,0 2 1 0,0-2-1 16,6 9-1-16,-6-6-1 0,0 1 0 0,0 3-1 15,7-3 1-15,-14 7 1 0,7-3-1 0,0-1 0 16,-7 3 1-16,1 2 0 0,-7 2-2 0,0-3 1 0,0 8 1 15,0-5 0-15,-7 5 1 0,1 2 2 0,-7-2 2 0,0 2-1 16,0 2 1-16,-7-2 1 0,1 2 0 0,-1-1-2 16,-5 0-2-16,5 0-12 0,0-1-19 0,0-2-23 0,7 4-27 15,1-6-28-15,5-2-34 0,0 3-63 0,7-3-104 16,0-5-118-16,7 2-53 0</inkml:trace>
  <inkml:trace contextRef="#ctx0" brushRef="#br0" timeOffset="-71936.99">15220 14698 53 0,'0'0'111'0,"0"0"-6"0,0 0-10 0,0 0-10 16,0 0-9-16,-7 0-8 0,7 0-9 0,0 0-5 0,0 0-4 15,0 0-4-15,0-5-1 0,0 5 0 0,0 0-2 16,0 0-2-16,0 0-2 0,0 0-4 0,0 0-4 0,0 0-6 16,0 0-5-16,0 0-5 0,0 0-5 0,0 0-2 15,0 0-1-15,0 0-1 0,0 0-2 0,0 0 1 0,0 0-3 16,0 0 0-16,0 0 2 0,0 0-3 0,0 5 1 16,-6-5 0-16,6 3 1 0,0-3 0 0,0 0 3 0,0 0-1 15,0 0 0-15,0 0 1 0,0 0 0 0,0 0 1 0,0 0 0 16,0 0 0-16,0-3-1 0,6 3 1 0,-6 0-2 0,7-5-1 15,-7 5-1-15,7-2-3 0,-7 2 1 0,0-4 0 16,6 0-1-16,-6 4 5 0,7 0-1 0,-7 0-1 16,0-4 0-16,0 4-1 0,0 0 2 0,0 0 1 0,0 0 1 15,0 0-6-15,-7 0 2 0,7 0 1 0,0 0 0 0,-6 4 3 16,-1-4-1-16,0 4 0 0,1 0 1 0,-1-2 0 16,1 6-1-16,-1-4 1 0,1 3-1 0,0 1 0 0,-1-5-5 15,1 4 0-15,6-3 1 0,0 3-1 0,0 1 0 16,0-5 1-16,0 2-1 0,0-2 1 0,6 1 0 0,1-4 1 15,5 0-2-15,-5 0 1 0,-1 0 0 0,7 0 1 0,1-4 0 16,-1 1 0-16,-8-2-1 0,10 2 1 0,-2-1 2 16,0 0 0-16,-7-3 1 0,0 3 0 0,1 1 2 0,6-4-2 15,-13 3 1-15,6 0 1 0,-6-3 3 0,7 3 3 16,-7 1 2-16,0-2 3 0,0 3 2 0,0-2 1 0,-7 0 0 16,7 4-1-16,-6 0-3 0,-1-4-2 0,1 4-5 0,-7 4-3 15,7-4-2-15,-7 0-2 0,5 4-2 0,3 0-1 16,-10-4 0-16,10 2-4 0,5 3 3 0,-7-2-5 0,7 1-3 15,-6-1-6-15,6 1-2 0,0 0-2 0,0 3-3 16,6-7-7-16,1 4-4 0,-7-1-3 0,5 1-1 0,3-4-4 16,4 3-4-16,-4-3-5 0,5 0-5 0,-7 0-5 15,7 0-4-15,-7 0-7 0,1 0-12 0,-1 0-15 0,8-3-30 16,-8 3-45-16,1-4-71 0</inkml:trace>
  <inkml:trace contextRef="#ctx0" brushRef="#br0" timeOffset="-63311.38">8935 15551 117 0,'7'0'197'0,"-7"0"-41"0,0-3-38 0,7 3-31 0,-7 0-26 15,6-4-19-15,-6 4-9 0,0-4-4 0,6 4-1 16,-6 0 0-16,0-3 3 0,7 3 2 0,-7 0 1 0,0 0 1 16,0-4-2-16,0 4-4 0,0-4-4 0,0 4-2 0,0 0-1 15,0 0-2-15,0 0 0 0,0 0 1 0,-7 0 2 16,7 0-1-16,0 0 1 0,0 0-1 0,0 0 1 0,0-3-1 16,0 3 0-16,-6 0-1 0,6 0-1 0,0 0-1 15,0 0 0-15,0 0-1 0,0 0-3 0,0-5-1 0,0 5-2 16,0 0-3-16,0 0-2 0,0 0 4 0,0 0-1 0,0 0 2 15,0 0-1-15,0 0 1 0,0 5 0 0,0-5-3 16,0 0 2-16,0 0-6 0,0 0 0 0,0 3-4 0,0-3-1 16,0 4-1-16,0 3 0 0,0-3 1 0,6 7 0 15,-6-4 2-15,0 5 2 0,7-2 3 0,-2 5 2 0,-5 3 2 16,8-3 0-16,-2 3 9 0,1 4 4 0,0 0 3 0,-1 4 3 16,1-1 2-16,-1 0 4 0,7 5 2 0,-7 0-1 15,1 2-5-15,-1 1-3 0,1 0-2 0,0 0-3 16,6 1-3-16,-7-2-8 0,0 2-1 0,1-5-2 0,-1 0-3 15,8 0 0-15,-8-3-3 0,0-1-1 0,1 1 0 0,1-4-2 16,-3-3-1-16,1 2 0 0,1-2 1 0,-1-5 0 0,1 1 0 16,0-1-1-16,-7-2 1 0,5-5 1 0,-5 0 1 15,0 1-1-15,8-4 5 0,-8-1 8 0,0 1 11 16,0-4 13-16,0 0 13 0,0 0 9 0,0 0 4 0,0-4 5 16,-8 1-2-16,8-5-5 0,-5 4-9 0,-2-6-8 0,0 3-9 15,-6-5-6-15,7 1 1 0,-7 0 6 0,6-1 0 16,-5-2 2-16,5 3 2 0,-6 0 4 0,6 1 0 0,1 2 2 15,-7 1-2-15,7 0-3 0,-1 3-1 0,7-3-3 0,-7 2-5 16,7 5-7-16,-6-3-7 0,6 3-8 0,0-3-3 0,0 3-7 16,0 3-4-16,0-3-2 0,0 3 1 0,0 2-1 15,6 2 1-15,-6-3-1 0,7 3-2 0,0-4 0 16,-1 5-1-16,1-4-2 0,-1 3 1 0,0-4 1 0,1 2 0 16,-1-3 0-16,1 2 0 0,0 0 4 0,-1-4-1 0,0 4 4 15,1-4-2-15,-7 3 0 0,8-3 3 0,-8 0 2 16,5 4 2-16,-5-4 1 0,0 0 2 0,0 0 1 0,0 0 4 15,0-4 0-15,0 4-3 0,0-3 1 0,0-1-3 16,0 0-7-16,0 0-15 0,0-3-41 0,6 0-47 0,1 0-51 16,13-4-49-16,0-3-54 0,5-5-96 0,8 0-173 0,13 1-84 15,-1-3-14-15</inkml:trace>
  <inkml:trace contextRef="#ctx0" brushRef="#br0" timeOffset="-61779.55">15370 14812 6 0,'0'0'126'0,"-7"3"-5"0,7-3-3 0,0 0-6 0,0 0-7 16,0 0-10-16,0 0-11 0,0 0-11 0,0 0-11 0,0 0-9 15,0 0-7-15,-6-3-4 0,6 3-6 0,0 0-2 16,0 0-3-16,0-4-3 0,0 4-3 0,0 0-4 0,0 0 0 16,-6 0-4-16,6 0-1 0,0 0-1 0,0 0-1 15,0-4 0-15,0 4-1 0,0 0 1 0,0 0-1 0,0 0 0 16,-7-4-1-16,7 4 1 0,0 0 1 0,0 0 0 0,0 0 0 16,-6 0 0-16,6-3 1 0,0 3-2 0,0 0 0 15,0 0 0-15,0-4-1 0,0 4-1 0,0 0 0 0,0 0-1 16,0 0 0-16,0 0-2 0,0 0-2 0,0 0-1 15,0 0 1-15,0 0-2 0,0 0-1 0,0 0-1 0,0 0 2 16,0-4 2-16,0 4 1 0,0 0 2 0,0 0 2 0,0 0 2 16,0 0 1-16,0 0 2 0,0 0 0 0,0 0-1 15,0 0 1-15,0 0 0 0,0 0-1 0,0 0-2 16,0-3-2-16,0 3 0 0,0 0-1 0,0 0 2 0,0 0-2 16,0 0 0-16,0 0-1 0,0-4 2 0,0 4 0 0,0 0 2 15,0 0 1-15,0 0 1 0,0 0 1 0,0 0 0 0,0 0-1 16,0 0-1-16,0 0 1 0,0 0-2 0,0 0-1 15,0 0-3-15,0 0-2 0,0 0-1 0,0 0-1 16,0 0-2-16,0 0 0 0,0 0-1 0,0 0-2 0,0 0-1 16,0 4-1-16,0-4 0 0,0 0-1 0,0 3 1 0,0-3 0 15,0 4 1-15,0 0 1 0,0-1 0 0,0 1 1 16,0 4 4-16,0-5-1 0,0 4 3 0,0 0 2 0,0 1 2 16,6-1 3-16,-6 0 6 0,7 4 7 0,-7-3 5 0,6 3 4 15,-6-1 1-15,6 6 1 0,-6-5 5 0,7-1 2 16,-1 5-3-16,-6 0-4 0,7 3-5 0,-1-3 0 0,-6-1 4 15,7 4 4-15,-1 1-2 0,1 2 3 0,1-1 4 16,-3 1 0-16,1 1 0 0,1 0 2 0,-1 0-2 0,8 3-3 16,-9-2 0-16,3-1-4 0,-1 0 0 0,-1 0 0 0,0-4-1 15,7 5-2-15,-13-2-4 0,7-4-3 0,-1 6-3 16,1-1-1-16,-1-4-5 0,1 4-1 0,-1-3-3 0,0 4-3 16,1-6 0-16,-7 2-4 0,0-5-2 0,6 1-4 15,-6-1 1-15,0 1 1 0,7-4-1 0,-7-1 2 0,-7 2 1 16,7-1 3-16,0-3 1 0,0-2 2 0,-6 2-2 0,6-1-1 15,-7 1 2-15,7-4 0 0,-6-1 2 0,0-3 1 16,-1 4 1-16,1-4 1 0,-1-4 3 0,1 4 6 0,-8-7 3 16,8 3 4-16,0-3-3 0,0 0 1 0,-1 0-1 15,-6-5-2-15,13 1-2 0,-7-1-6 0,0 2-5 0,1-1-4 16,6-4-4-16,-7 4-2 0,7 1-3 0,0 2 1 0,0-3-1 16,0 8-1-16,0-4-2 0,0 3-2 0,0 0 0 15,7 0 0-15,-7 1 0 0,6 3-3 0,1 3 3 0,5-3-2 16,3 4 3-16,-3 0 1 0,8 0 0 0,-1 3 0 15,7 0 2-15,-6 0 1 0,6-3-2 0,0 3 1 0,0 0-1 16,-7-3-2-16,8 0 1 0,-2-1-1 0,1 2 1 16,-6-2 1-16,-1-3 0 0,1 3 0 0,0-3 0 0,-1 4 1 15,-6-4-1-15,1 0-5 0,-2 0-19 0,-5 0-45 0,-7 0-68 16,6-4-70-16,-12 1-63 0,6-8-79 0,-13 3-128 16,0-2-127-16,-7-5-64 0,1 3-2 0</inkml:trace>
  <inkml:trace contextRef="#ctx0" brushRef="#br0" timeOffset="-53716.16">9059 16987 194 0,'0'-3'208'0,"0"-1"-99"0,0 0-75 0,7-3-45 15,-1-1-25-15,1 5-13 0,-1-4-8 0,0 0-3 0,1-1 2 16,6 1-7-16,-6-1-12 0,-1 2-19 0</inkml:trace>
  <inkml:trace contextRef="#ctx0" brushRef="#br0" timeOffset="-51809.75">8792 16855 23 0,'-7'0'125'0,"7"0"-28"0,0 0-26 32,0 0-23-32,-6 0-16 0,6 0-14 0,0 0-9 0,0 0-4 15,0 0-5-15,0 0-3 0,6 0-10 0,-6 0-13 0,0-3-20 16,0 3-24-16,7-4-29 0,-7 4-41 0</inkml:trace>
  <inkml:trace contextRef="#ctx0" brushRef="#br0" timeOffset="-49122.82">9098 16694 5 0,'0'0'197'15,"0"-4"-50"-15,0 4-41 0,0-3-27 0,0 3-19 0,0-4-10 16,0 4-8-16,-7 0 4 0,7 0 0 0,0 0 1 15,0 0-3-15,0 0-4 0,0 0-7 0,0 0-7 0,0 0-2 16,0 0-9-16,0 0-4 0,0 0 0 0,0 0 3 0,0 0 3 16,0 0 6-16,0 0 6 0,0-3 3 0,0 3 2 0,-6 0 2 15,6 0 0-15,0 0-3 0,0 0-2 0,-6 0-5 0,6 0-1 16,-7 0 0-16,7-5 2 0,0 5 3 0,-6 0 2 16,6 0 3-16,-7-2 2 0,7 2 2 0,-7 0 4 0,7 0 0 15,0 0 1-15,0 0 0 0,-6 0 0 0,6 0 2 16,0 0 0-16,0 0-3 0,0 0-5 0,-7 0-4 0,7 0-7 15,0 0-6-15,0 0-6 0,0 0-6 0,7 2-1 0,-7 3 5 16,0 5 5-16,6-2 6 0,-6 6 10 0,7 1 6 16,-7 0 8-16,7 6 5 0,-1-2 0 0,1 7-5 0,-1-4-3 15,7 3-5-15,-7-2-7 0,1 2-7 0,6 1-3 0,-7-4-4 16,9 3-1-16,-10-2-5 0,8-2-2 0,-7 1-1 0,1-3-2 16,5-1-2-16,-4 0-3 0,-1 0-2 0,-1-3 1 0,-6 0 0 15,7-1 0-15,-2-7-1 0,-5 5 2 0,0-9 4 16,0 4 14-16,7-2 12 0,-7-5 14 0,-7 2 9 0,7-4 14 15,0 2 16-15,-5-5 13 0,5 3 3 0,-7-6-11 0,1 0-10 16,-1-3-13-16,-1 1-9 0,3-5-13 0,-2 4-20 0,0-4-13 16,1 4-4-16,-1-4-2 0,1 5-3 0,6-5 1 0,-5 3-1 15,5 3-2-15,0 1 4 0,0 0-4 0,0 1-3 0,0-1-1 16,0 5-1-16,5-5-5 0,-5 4-11 0,6 1-19 16,1 0-20-16,6-1-24 0,-6 4-31 0,6-4-35 0,7 1-36 15,-8-1-28-15,8-4-18 0,-1 5-16 0,1-1-18 0,6 1-26 16,-8-1-37-16,3 1-74 0,-1-1-54 0,-1 0-28 0</inkml:trace>
  <inkml:trace contextRef="#ctx0" brushRef="#br0" timeOffset="-43528.87">11364 18470 444 0,'-6'0'369'0,"0"-2"-141"0,-1-3-101 15,0 5-57-15,1-3-27 0,-1-1-7 0,7 4-1 0,-6-3 0 16,-1-1 1-16,7 0 1 0,-5 0 1 0,5 1 1 16,0-1-6-16,0 1-8 0,-7-1-6 0,7-3-2 15,0 2-5-15,0-1 0 0,0 2 1 0,0-3 4 16,0-1 6-16,-7 1 3 0,7-4 4 0,0 0 5 16,-7 4 11-16,0-5 6 0,1 2 7 0,6-5 8 0,-6 1 4 15,-1-1 10-15,-6-4 6 0,7 1 4 0,-7-4 3 16,-1-3-3-16,2-1-5 0,-1-4-8 0,0-3-8 15,-7-3-15-15,1-1-12 0,-1-7-9 0,0-4-5 16,-5 0-9-16,5-2-14 0,-6-2-4 0,0 1-1 0,0-4 1 16,1 0 0-16,-3-3-3 0,3-1-8 0,-2 1 2 0,1-1 8 15,7-3-1-15,-7 3 1 0,5 4-2 0,-4 0 0 0,7 1 0 16,-3 1 1-16,1 6 0 0,7 3 4 0,-6-3-4 0,7 2 0 16,-2 5 0-16,1 0-1 0,0 3 1 0,7 1-2 0,-7 7 2 15,6 2-2-15,1 6 2 0,-1-1-1 0,-1 7 1 16,8 0 1-16,-5 1-1 0,5 3 0 0,0 3-1 0,-7 1-3 15,7-1 2-15,7 2-3 0,-7 2 0 0,5 0 0 16,-5 1-1-16,15-1-1 0,-9 0 2 0,7 0-2 0,0 2-6 16,-7-3-3-16,7-2-8 0,1 4-7 0,5-1-6 0,-6 0-8 15,0 0-4-15,6 1-1 0,-6-1 1 0,7-4 0 16,-7 6 1-16,7-3 2 0,0-2 0 0,-1 0 4 16,1-1 2-16,-1 1 1 0,0 0 5 0,1-4 4 0,6 0 7 15,-6-1 4-15,-1-2 7 0,1 3 4 0,-1 0 3 0,1 1 2 16,-1-2 1-16,1 1 2 0,0 0-1 0,0-1 1 0,-1-2 0 15,0 3 0-15,1 0 0 0,6 1 0 0,0-5-1 16,7 4 1-16,-1-4 0 0,1 1 0 0,5-1 0 16,-5-4 0-16,13 4 0 0,-8-2 1 0,8-2 0 0,0 1 0 15,6 0-1-15,1-4-1 0,-1 3-2 0,-1 1 3 0,8-4 1 16,0 0 0-16,-1 4 2 0,1-4-1 0,-1 3 2 16,8-3-2-16,-1 4 1 0,0 0-1 0,1-1-2 0,4 1 0 15,-5 4-2-15,7-1 0 0,-6 1 0 0,-1-1 2 16,0 3 0-16,0-2 0 0,0 3 0 0,0 0 0 0,-7 4 0 15,2-4-2-15,-2 0-3 0,0 0-7 0,-5 0-3 0,-1 0-3 16,0 3-3-16,-6-2-1 0,-1-1-1 0,-6 0-2 16,7-3 0-16,-8 2 4 0,2-3 0 0,-7 5 0 0,-1-2 1 15,1-2-1-15,-8 3 1 0,2 0 3 0,-3-4 2 16,4 4 2-16,-9 1 2 0,1-2 2 0,-7 1 2 0,6-1 1 16,-6 5 1-16,0 0 0 0,-6-4 0 0,5 4 1 0,-4 3 1 15,-1-3 1-15,-1 3-2 0,1 1 2 0,-2-2-1 16,2 3 0-16,-7-2 2 0,0 4 0 0,6-4 1 0,-6 4-1 15,0 0 1-15,0-4 1 0,0 4 1 0,7 0-2 0,-7 0 6 16,0-3-3-16,7 3-1 0,-1 0 0 0,-6-4-2 16,7 4 0-16,-1-4-1 0,1 0 1 0,-1 4-5 15,0-2 2-15,1-4 0 0,0 4 2 0,6-2-1 0,-7 4 6 16,6-3-1-16,1-1-2 0,2 0-1 0,-2 4 0 0,-1-4 0 16,1 4 0-16,0 0 0 0,1-4-5 0,-1 4 4 0,-7 0 0 15,0 0 2-15,1 0-1 0,-1 0 0 0,1 0 1 16,-7 0-1-16,6 0-1 0,-6 0 1 0,7 4 0 15,-7-4-1-15,0 0 1 0,0 0 0 0,0 0-1 0,0 0 0 16,0 0 4-16,0 0-1 0,0 4 0 0,-7-4 2 0,7 4 1 16,0 0 2-16,-6 3 3 0,6 1 3 0,-7-2 0 15,1 5 1-15,6 1 2 0,-7-2-1 0,7 5 0 0,0 3 2 16,0 0 2-16,7 1 3 0,-7 7 2 0,6-1 8 16,1 4 6-16,-1 4 10 0,1 8 15 0,6 3 12 0,0 7 10 15,0 8 13-15,7 6 11 0,0 4 9 0,5 6 3 0,1 8-4 16,0 1-5-16,13 8-7 0,-6 3-10 0,6 1-17 15,7 3-13-15,0 3-19 0,-1 1-11 0,7-4-9 0,-7 4-8 16,8-5-11-16,-1-2-3 0,0-5-4 0,-6-3-3 0,5-4 1 16,-5-3 3-16,-7 3 0 0,7-7-1 0,-8 4-2 15,-5-8-1-15,0-4-9 0,-7-2-17 0,-7-5-29 16,1-7-42-16,-7 0-42 0,-6-8-43 0,-2-2-43 0,3-9-55 16,-8 1-85-16,0-4-151 0,0-3-68 0,-8-5-5 15</inkml:trace>
  <inkml:trace contextRef="#ctx0" brushRef="#br0" timeOffset="-42669.25">11918 16917 184 0,'-7'0'298'0,"1"0"-88"16,-7 0-79-16,13 0-53 0,-6-2-28 0,-1 2-14 0,1 0-5 16,-1 0 1-16,7 0 1 0,-7 0-2 0,7 0 3 0,-6 0 1 15,6 0 0-15,0 0-1 0,0 0-5 0,0 0-7 16,0 0-3-16,0 0-3 0,0 0-1 0,0 0-2 0,0 0 0 16,-7 0 1-16,7 0 0 0,0 0 0 0,0 0 1 0,7 0-1 15,-7 0-1-15,0 0 1 0,0 0-1 0,0 0-2 0,6 0-3 31,-6 0 1-31,7-4 0 0,0 4 2 0,-1 0-1 0,1-4 0 0,6 0-1 0,-1 0-1 0,1 0 1 0,0 1-2 0,7-1-2 16,-1-3 1-16,8 4 0 0,-8-6-2 0,7 3 1 16,6-2 1-16,-5 1 0 0,4-1 0 0,-3 1-2 0,4 0-1 31,1 0 0-31,5-1-2 0,-12 1 0 0,7 3-4 0,0 0-10 16,-7-2-15-16,0 2-18 0,-1 0-33 0,3 4-49 0,-9 0-81 0,-6-3-136 0,0 3-80 0</inkml:trace>
  <inkml:trace contextRef="#ctx0" brushRef="#br0" timeOffset="-7132.69">8942 16683 183 0,'0'0'305'0,"-7"0"-83"0,7 0-72 0,-7-3-51 0,7 3-33 16,0 0-20-16,0-5-11 0,0 5-7 0,0 0-2 0,7 0-3 15,-7-2-3-15,7 2-6 0,-7 0-3 0,7-4-4 0,-1 4 0 16,-6-4-1-16,6 4 0 0,-6-4 0 0,0 4 1 15,0 0 2-15,7 0 1 0,-7 0 2 0,0 0 1 0,0 0 0 16,0 0 0-16,0 0 0 0,0 0-1 0,0 0-2 16,0 0 1-16,0 0-1 0,0 0 2 0,0 4 4 0,-7-4 7 15,7 4 6-15,0 0 4 0,0-2 5 0,-6 6 1 0,6-1 1 16,-6 1-2-16,-1-1 0 0,7 4-8 0,-7 0-2 16,-6 4-7-16,7-4 0 0,-1 3-5 0,-6 1-2 0,7-1-2 15,-8 1-4-15,1 4-1 0,1-5-1 0,-1 5 0 0,0-1-3 16,-1 0-1-16,1-2 0 0,-6 1-1 0,-1 2 2 0,7-5 0 15,-6 5-2-15,6-4 1 0,-7-1-2 0,1 1 2 0,6-1 0 16,0-3-1-16,-8 1-1 0,8-5 1 0,1 0 0 0,6 0 1 16,-1 1-1-16,0-5 1 0,1 1-2 0,-1-1 0 15,7 1 0-15,0-4 0 0,0 0 0 0,0 3 0 0,0-3 0 16,7-3 0-16,-1 3 0 0,1-7 0 0,6 3 1 0,-1 1-1 16,1-5 1-16,2 1 0 0,4 0 1 0,0-4-2 0,1 3-1 15,0-3 0-15,5 0 0 0,1 0 1 0,0 0-1 16,1-4 0-16,6 5 1 0,-8-5-1 0,8 4 1 0,0-3 0 15,-1 2 0-15,1 1 0 0,-1-3 1 0,1 2 0 0,-1 1 0 16,2 1 1-16,-10-1-1 0,10 3 1 0,-9-3 1 0,-5 4 0 16,6 0-2-16,-13 3-1 0,7 1 0 0,-8-1 1 0,0 0 1 15,-4 0-2-15,-2 1 0 0,1 3-1 0,0 0 1 0,-7 0 0 16,0-4-1-16,0 4 1 0,0 0-1 0,0 0 1 0,0 4-1 16,0-4 2-16,-7 3-2 0,7-3-1 0,-7 4 2 15,1-4-1-15,-2 4 0 0,3-4-3 0,5 4-5 0,-7-1-8 16,1 1-11-16,6-4-19 0,-6 0-25 0,6 3-41 0,0-3-70 15,0 0-140-15,6 0-85 0,-6 0-53 0</inkml:trace>
  <inkml:trace contextRef="#ctx0" brushRef="#br0" timeOffset="-6632.63">16620 15492 45 0,'14'8'168'0,"-2"-1"-63"0,1 5-49 0,6-5-33 16,-4 0-28-16,-2 0-17 0,-1 1-12 0,1-5-6 16,-7 4 1-16,1 1 3 0,-7 0 17 0,0-2 22 15,-7 2 23-15,1-1 21 0,-7 1 13 0,1 0 5 0,-8-2 0 16,0 2-6-16,0-1-25 0,-6 1-36 0,0-1-47 0,0 0-56 15,0 0-54-15,0 1-48 0</inkml:trace>
  <inkml:trace contextRef="#ctx0" brushRef="#br0" timeOffset="-6132.84">16288 15694 225 0,'0'-7'386'0,"-6"3"-97"0,6 0-94 0,-6 1-61 0,6-1-35 16,0 1-18-16,-8-1-12 0,8 0-2 0,0 0-1 16,-6 1 2-16,6-1-1 0,0 4 0 0,0-3-4 0,0 3-5 15,0 0-7-15,0 0-8 0,0 0-10 0,0 3-9 16,0 1-8-16,6 7-4 0,-6-4 0 0,8 8 1 0,-2-1 6 15,-6 5 4-15,6-1 3 0,7 7 2 0,-6-2 0 16,5 2 1-16,2 1-3 0,0 3-2 0,-2 0-6 0,7-4-4 16,-5 6-5-16,-2-6-2 0,1 1 0 0,0-1-3 15,0 1-2-15,-6-4 0 0,0 0-1 0,-2-3-1 0,3-5 2 16,-3 1-1-16,2 0-1 0,-7-5 0 0,8-3 3 0,-8 1 9 16,5-2 18-16,-5-1 26 0,0-2 19 0,0-3 14 15,-5 0 6-15,5-3 5 0,-8-2 0 0,1-1-8 0,7-5-13 16,-5-1-19-16,-3 2-16 0,3-5-4 0,-2 1-4 15,0-1-1-15,1-3-1 0,-1-4-3 0,1-1-1 0,-1 2-6 16,1-1-5-16,6-4-10 0,-7 1-3 0,1-1-5 0,0 4 0 16,-1-4 1-16,0 4-2 0,1 4 1 0,-1 3 1 15,1 1 0-15,-1 6 1 0,2-2-1 0,5 6 0 0,-7 0-1 16,7 4 1-16,-7 4 0 0,7 3-2 0,-7 8 0 0,7-1-6 16,0 5-8-16,0 2-15 0,0 1-31 0,0 5-36 15,7-6-42-15,0 4-34 0,0 1-34 0,-2 0-29 16,8-1-22-16,-6 2-31 0,-1-6-44 0,1 1-87 0,0-3-62 15,-7 3-27-15</inkml:trace>
  <inkml:trace contextRef="#ctx0" brushRef="#br0" timeOffset="7693.22">12797 6128 45 0,'0'-3'88'16,"0"3"-4"-16,0 0-6 0,0-4-4 0,6 4-8 0,-6-3-2 15,0-2-3-15,7 3-5 0,-7 2-6 0,0-4-6 0,7 4-4 16,-7-4-1-16,0 4-4 0,7-4-4 0,-7 4-3 16,0-3-4-16,0 3-3 0,6-4-4 0,-6 4-3 0,0 0-2 15,0 0-3-15,0 0-2 0,0 0 0 0,0 0 3 16,0-4-3-16,0 4 1 0,0 0 1 0,0 0-2 0,6 0 1 16,-6 0 3-16,7 0-1 0,-7 0-3 0,6 0 0 0,-6-4 0 15,7 4 0-15,6 0-1 0,-6-2-3 0,6 2 0 16,-7-5-4-16,7 5 2 0,0 0 1 0,0 0-2 15,0 0 2-15,0 0 1 0,6-3-1 0,-5 3 1 0,12 0 2 16,-6 0-2-16,-1-4 0 0,7 4-2 0,-7 0 0 0,8 0-1 16,-2 0 1-16,3-3-1 0,-4 3 1 0,3-4 0 0,-1 4 0 15,0-4 0-15,-1 0 0 0,9 1 0 0,-10-1 0 16,3 1 2-16,-7-1-1 0,6 4-2 0,-6-5 0 16,-1 5 1-16,0-2 1 0,-6 2-2 0,1-4 1 0,0 4-2 15,-9 0-2-15,8 0 1 0,-13 0-4 0,6 0-1 0,-6 0-3 16,7 0-1-16,-7 0-3 0,0 4 0 0,0-4 0 15,-7 0-1-15,7 2 0 0,-6-2 0 0,6 0-2 0,-6 0 0 16,-6 0-2-16,4 0-2 0,2 0-2 0,0 0-3 16,-8 0-6-16,7 0-6 0,1 0-2 0,-7 0-6 0,7 0-7 15,-1-2-5-15,1 2-10 0,-1-4-6 0,0 4-5 0,-6-4-6 16,7 4-5-16,6 0-4 0,-6-4-3 0</inkml:trace>
  <inkml:trace contextRef="#ctx0" brushRef="#br0" timeOffset="8443.39">13377 6015 51 0,'0'0'122'0,"0"0"-7"0,-8 0-11 16,8 0-13-16,0 0-17 0,0 0-17 0,-5 0-16 0,5 0-12 16,0 0-9-16,-6 0-8 0,6 4-5 0,-7-4-2 15,1 3-4-15,6 1-1 0,-7 0 3 0,7 0 1 0,-7-2 1 16,7 3-1-16,0 2 1 0,-5-3 1 0,5 3 1 0,0-3 1 16,0 0 0-16,0-1 0 0,0 4 3 0,5-2 0 15,-5-3 2-15,7 2 3 0,0 0 0 0,-1 0 1 16,7-4-1-16,-8 3-2 0,10-3-2 0,-9 0 1 0,7-3-2 15,0 3-3-15,-6 0 1 0,5-4 0 0,1 0 1 0,-6 4 3 16,6-4 0-16,-6-3 0 0,-1 4 0 0,1-1 3 0,-1-3 4 16,0 3 4-16,1-3 5 0,-7 3 3 0,6-3-1 15,-6 2 3-15,0 3-2 0,-6-6-2 0,6 4-5 16,-7 1-7-16,1-1-6 0,0 0-5 0,-1 4-3 0,-6-4-3 16,7 4-1-16,-8 4-2 0,1-4 1 0,1 4 1 0,-1 0 0 15,-1-1 0-15,2 1 0 0,5 0 0 0,-1 2 0 0,3-1 0 16,-1 2-1-16,6-3 0 0,-7 3 0 0,7-3-1 15,0 3 0-15,0-3-5 0,7-1 3 0,-7 4 1 16,6-3 2-16,-1 0-2 0,3 3 0 0,-1-3-1 0,-1-4 1 16,7 4 4-16,-6-4-1 0,6 0-1 0,-7 0 0 0,7-4 0 15,-7 4 1-15,8-7 2 0,-1 3-2 0,0-4 2 16,-7 1 0-16,7 0 1 0,1-4 3 0,-8 4 2 0,8-4 5 16,-9 4 2-16,-5-1 4 0,7 1 4 0,-1-1 5 15,-6 1 4-15,0 0-1 0,-6 3-1 0,6 1-4 0,-7-1-2 16,2 0-5-16,-9 4-4 0,0 0-4 0,1 0-5 0,-6 4-4 15,6 0-2-15,-7-1 0 0,1 4 0 0,6-3 0 16,-7 3 0-16,8 4 0 0,-8-3 0 0,7-2 0 0,7 6 1 16,-8-5-1-16,9 5 0 0,-10-5-1 0,15 1 1 15,-6-2-1-15,0 2 0 0,6-5-1 0,0 5-1 0,0-4 1 16,0-2-1-16,6 3 1 0,0-2-2 0,-6 1 1 0,7-4-1 16,1 0 2-16,-3 0 1 0,9 0 0 0,-8 0 0 15,7-4 1-15,-8 1 1 0,10-2 1 0,-3-1 0 0,-5 2-1 16,0-3 0-16,-1 3 1 0,1-4 1 0,-1 6 1 15,0-3 1-15,-6 2 0 0,7-1 3 0,-7 1 0 0,-7 3-1 16,7-4-1-16,-6 4-2 0,-7 4-1 0,0-1-2 16,0 1-1-16,-8-1-1 0,10 4-1 0,-9 1 0 0,8 3 2 15,-9-3 0-15,9-1 0 0,5 0 0 0,-7 4-2 0,8-4-3 16,0-3-2-16,6 3-5 0,-7 0-2 0,7-2-2 16,7 1-2-16,-7-2 1 0,6 0 1 0,0 0 1 0,1-4 3 15,7 0 3-15,-8 0 5 0,6 0 3 0,3 0 1 16,-3-4-1-16,1 0 1 0,0 0 1 0,0 1 0 0,-6-5-1 15,5 1 0-15,2 0 2 0,-8 0 1 0,1-1 4 0,-1 1 4 16,0-5 8-16,-6 6 5 0,7-2 6 0,-7 1 2 16,0 3 1-16,-7-2-3 0,1-2-4 0,0 4-5 0,-1 1-9 15,1-1-11-15,-8 4-13 0,2 0-14 0,-3 0-19 16,-3 0-32-16,5 0-67 0,6 0-146 0,-6 4-88 0,0-1-63 16</inkml:trace>
  <inkml:trace contextRef="#ctx0" brushRef="#br0" timeOffset="11976.26">11690 6595 90 0,'-7'0'113'0,"1"0"-18"16,6 0-14-16,-6 0-10 0,6 0-10 0,-6 0-9 0,-1 0-7 16,1-5-2-16,-1 5 1 0,0 0 3 0,0 0 2 15,1 0 2-15,-1-3 0 0,1 3-1 0,-1 0 0 0,1-4-4 16,0 4-3-16,6 0-4 0,-7-4-4 0,0 4-1 15,7-4 0-15,-6 1 0 0,6 3 2 0,-7-4 3 0,7 1 1 16,0-1 1-16,0 4 1 0,0-3 2 0,-6-1-4 0,6 4-4 16,0-5-2-16,-7 5-5 0,7-3-4 0,0 3-4 15,0 0-5-15,0 0-6 0,0 0-2 0,0 0-4 0,0 0-3 16,0 0-3-16,0 3-1 0,0 2-1 0,0-1 1 0,0 3-1 16,0 0 2-16,7 4-1 0,-7 1 1 0,0 2 2 15,0 1 0-15,0 2 0 0,6-2-1 0,-6-1 1 16,0 5 0-16,7-4 1 0,-7-1-1 0,6 1 0 0,-6 0 0 15,7-1 0-15,-7-2 0 0,7-1 0 0,-7-1 1 0,6 5-1 16,-6-8 0-16,0 1 1 0,6-1 0 0,-6 0 0 16,0 0 1-16,7-3 0 0,-7 0-1 0,0 0 3 0,0-4 2 15,0 3 7-15,0-3 6 0,0 0 8 0,0 0 7 16,6-3 4-16,-6-1 2 0,0 0 2 0,0-3 0 0,7-4-1 16,-7 0 1-16,0 0-4 0,0 0-5 0,0 0-3 0,0-3-1 15,0 2-1-15,0-2-2 0,0 3-4 0,0-4-5 16,-7 4-4-16,7 0-2 0,0 0 2 0,-6 4-1 0,6 0-2 15,0-1-2-15,-7 5-2 0,7-1 1 0,0 4-2 0,0 0-5 16,0 0-2-16,-6 4-3 0,6 2-2 0,0 3 2 0,-6 1 2 16,6 5-3-16,0-4 3 0,0 3 0 0,0 5 2 15,0-5 1-15,6 1 0 0,-6 3-9 0,6 1-15 16,-6-1-19-16,7 0-21 0,-1 1-23 0,1-1-31 0,-1 1-45 16,1-1-75-16,0-4-140 0,6 5-76 0,-6-5-45 0</inkml:trace>
  <inkml:trace contextRef="#ctx0" brushRef="#br0" timeOffset="13007.57">11788 6579 75 0,'0'-4'194'0,"0"1"-41"16,0-1-31-16,0 4-22 0,0-3-15 0,-8-1-9 0,8 1-12 16,0-1-5-16,-5 4-7 0,5-5-5 0,-6 2-3 0,-1 0-4 15,7-1-2-15,-7 0-1 0,7 1-2 0,-7 3-4 0,7-4-8 16,0 4-3-16,-6-4-7 0,6 4-4 0,0 0-2 16,0 0-1-16,0 0-6 0,0 4 0 0,0 0 0 15,0 3-4-15,0 0 2 0,0 5-1 0,6 2 2 0,-6 1 1 16,0 2 1-16,0 3-1 0,0 1 0 0,0 1 2 0,0 4 0 15,0-1 2-15,0 2-3 0,0-2 2 0,0 0 0 16,0 1 2-16,0-1 0 0,0 4 0 0,0-2 2 0,-6 2-1 16,6-3-1-16,0-1 1 0,0-3 0 0,-7 5-1 15,7-6-1-15,0 5 1 0,-6-4 0 0,6-5 1 0,-7 2 0 16,7-1-1-16,0 1-1 0,-6-9 3 0,6 6-2 0,0-5-2 16,0-1 0-16,0-2 0 0,0 0 0 0,0-6-1 15,0 2 0-15,0 4 0 0,0-8-1 0,0 3-2 0,0-3-9 16,0 0-14-16,6 4-21 0,1-8-56 0,-1 4-124 15,1-3-108-15,6-9-71 0</inkml:trace>
  <inkml:trace contextRef="#ctx0" brushRef="#br0" timeOffset="13648.23">12824 5942 97 0,'0'-4'349'0,"0"0"-105"0,6 1-91 0,-6-1-57 0,6 1-30 15,-6-1-18-15,7 1-8 0,-7-1-3 0,6 0-2 0,1 0-3 16,-7 1-5-16,6 3-5 0,1 0-5 0,0 0-2 16,0 0-1-16,-1 0 0 0,0 7-3 0,0-3 1 0,-6 3-1 15,7 0 2-15,-7 4 2 0,0 0 1 0,0 3 0 16,-7 5 1-16,1-1 2 0,-6 1 1 0,-2 3 0 0,1 0-5 15,0-1-4-15,-6 2-4 0,5 2-10 0,-5-3-15 0,6 0-22 16,0 5-35-16,0-10-61 0,-1 5-111 0,8-3-108 16,0-5-64-16</inkml:trace>
  <inkml:trace contextRef="#ctx0" brushRef="#br0" timeOffset="14867.53">12433 6355 3 0,'0'0'245'16,"0"-2"-47"-16,0-2-46 0,0 0-40 0,0 4-35 0,0-4-28 15,5 1-17-15,-5-1-9 0,0 0-2 0,7 0-2 16,-7 4-1-16,7-2-1 0,-7-3 2 0,7 2-4 0,0-1-4 15,-1-4-2-15,7 5-3 0,-7-1-2 0,7 0-1 0,0 1 0 16,7 0-1-16,6-6 3 0,-6 6 1 0,12-1-1 16,-6-3-2-16,6 4 1 0,1-5 0 0,-1 1-3 0,8 3 2 15,-1-4-2-15,-7 2 1 0,8-2 1 0,-8 1 0 16,7-1 2-16,-6 1 1 0,5 0 3 0,2 0-2 0,-1-1 1 16,0 1 0-16,-5-1-1 0,4 1 1 0,1 3 0 0,0-3-1 15,7 0-3-15,-7-1 0 0,0 5-2 0,0-4-2 16,-1 2 0-16,3-1 0 0,-10 2 0 0,8 0-1 0,1 1 1 15,-7-5 0-15,-1 4 0 0,-6 2 1 0,6-6-1 16,-6 4 0-16,0 1 0 0,-6 3-1 0,-1-4-1 0,2 0 2 16,-8 4 0-16,-8-4 0 0,8 4 4 0,-6-3 6 0,-7 3 4 15,7 0 6-15,-7 0 2 0,0 0 2 0,0-4-1 16,-7 4 0-16,7 0-2 0,-7 0-8 0,1 0-4 0,-1 0-5 16,-5 0-2-16,6 0-3 0,-9 0-2 0,3 0-2 0,5 0-3 15,-6 0-1-15,0 0-6 0,0 0-3 0,7 0-2 16,-7 0-3-16,0 0-3 0,0 0 0 0,0 0-2 15,0 0 1-15,6 0 2 0,-6 0 4 0,0 0 1 0,0 0 5 16,1 0 3-16,-3-3 3 0,3 3 3 0,-1-4 4 0,0 4 0 16,0-5 5-16,0 5 2 0,7 0 3 0,-7-2 4 0,-1-2 1 15,7 4 3-15,1 0 1 0,-7 0 1 0,8-4-5 16,-3 4 1-16,-4 0-3 0,4 0-2 0,-5 0-2 16,1 4-3-16,-1 0 0 0,0-2-1 0,-1-2 2 0,-5 9-2 15,6-6 1-15,-7 4 1 0,1-3 1 0,0 4 0 0,6-1 1 16,-1 1 0-16,1-6 0 0,0 6-1 0,1-4-2 15,5 3-1-15,0 1-2 0,-6-6 1 0,7 6-1 0,6-4 0 16,-7 3-1-16,1-3 0 0,6 3 2 0,0 0-2 16,0-3 0-16,0-1-1 0,6 1-1 0,1 1-1 0,-1-2 2 15,0-3-1-15,1 3 1 0,7-3-1 0,-2-3 2 0,1 3 0 16,0-3-2-16,7-6 2 0,-7 6 1 0,7-4 0 16,-8 3 0-16,8-3 1 0,-7-4 0 0,0 4 2 0,0-4 5 15,0 3 2-15,0-3 4 0,-6 0 5 0,-1 4 5 16,0 0 4-16,-6-1 5 0,7 1 0 0,-7-5 2 0,0 10-1 15,0-6 0-15,-7 4-4 0,7-3-5 0,-6 3-6 0,-7 4-3 16,7-4-5-16,-7 4-2 0,-1 0-4 0,-5 4-4 16,6 0-2-16,0 0 2 0,-6 3-2 0,4 1 0 0,4-1 0 15,-2 0-4-15,6 0 2 0,0 5 0 0,2-5-1 0,-3 3-3 16,8-2-2-16,0-1-1 0,0 5-3 0,8-5 0 16,-8 0-3-16,5 0 1 0,9-3-2 0,-8 3 3 15,7-7 3-15,7 4 2 0,-8-4 2 0,8 0 2 0,-1-4 2 16,1-3 1-16,0 3 1 0,5-3-1 0,-4 0 1 0,-1 0-1 15,-2-1 1-15,2 1 1 0,-7-5 0 0,0 5 0 16,6-3 2-16,-12 2 0 0,6 1 2 0,-6-4 3 0,-1 6 4 16,-6-1 2-16,6-2 3 0,-12 5 4 0,6-1 0 15,-6 0-3-15,-7 4-5 0,-7 0-3 0,1 4-3 0,-1 0-5 16,-6-1-1-16,0 5-3 0,6 3-1 0,-6-4 0 0,7 4 5 16,-1-3-1-16,1 2 4 0,6 1-4 0,6-3-7 15,-6 3-1-15,7-5-2 0,6 2-3 0,0-1-3 0,0 1-4 16,0-1-7-16,6 0 3 0,0-3 4 0,8-1-1 15,-8-3 4-15,13 4 3 0,-6-8 6 0,7 4 1 0,0-3 4 16,-1-4 1-16,1 3 1 0,-1-3 2 0,-6-1-1 0,7 1 0 16,-7-3 0-16,6 2 1 0,-6-3 1 0,1 1 3 15,-1 2 6-15,-7-3 6 0,0 3 8 0,0 1 8 0,1-5 2 16,-7 6 1-16,0 2-1 0,-7-3-2 0,1 3-3 0,-6 0-8 16,-1 0-9-16,-7 4-7 0,-6 0-7 0,-1 4-4 15,3 0-11-15,-10 3-10 0,2 1-18 0,5-2-24 0,-5 3-40 16,6-2-89-16,5 4-153 0,3-4-89 0,5 0-38 15</inkml:trace>
  <inkml:trace contextRef="#ctx0" brushRef="#br0" timeOffset="18868.96">13559 6030 49 0,'-6'0'227'0,"6"-4"-45"0,-7 4-41 0,2-4-33 0,5 4-24 16,-8-3-18-16,2 3-13 0,6-4-6 0,-6 4-8 0,-2-4-6 16,8 4-8-16,-6-4-5 0,-1 4-3 0,7 0-3 0,-6-3-1 15,0 3-2-15,6 0 0 0,-7 0 2 0,7 0-2 16,-6 0-2-16,6 0-4 0,-7 0 0 0,7 3-3 16,-6-3-1-16,6 4-2 0,0 0-2 0,-7 0-1 0,7 3 2 15,-7-3 2-15,1 2-1 0,6 6 1 0,-7-5 1 0,7 5 0 16,-6-5-2-16,6 3 1 0,0-2-2 0,0 3 0 15,0-3 1-15,0-1-1 0,0 0 0 0,0-4 0 0,0 5 1 16,0-4 2-16,6-1 1 0,-6 1 0 0,0-1 3 16,7 1 1-16,-7-4 4 0,6 3 4 0,-6-3 0 0,7-3 2 15,-7 3 2-15,7 0 2 0,-7-4 3 0,6 1 0 0,-6-1 1 16,7-3 2-16,-7-1 2 0,0 5 3 0,0-4 1 16,0 0 0-16,0-1-3 0,-7 1 0 0,1-1-3 0,6 4-3 15,-7-3-4-15,-6 4-7 0,0-4-3 0,7 3-2 16,-7 4 0-16,-1-4-4 0,-5 4-2 0,6 0 1 0,0 0-1 15,0 4 0-15,1 0-1 0,-3-1-1 0,9 1 0 0,0-1-3 16,0 2 1-16,-1-3-1 0,7 2-1 0,-7 0-1 16,7 0-1-16,7-1-3 0,-7 1-1 0,7 0-1 0,-1 0 1 15,0-2-2-15,0 3 1 0,9-5 0 0,-3 0 3 0,1 0 2 16,0 0 1-16,0 0 1 0,0-5 2 0,0 5 1 16,0-2 0-16,0-2 1 0,-7 4 1 0,1-4 3 15,-1 0 4-15,1 4 5 0,-7-3 2 0,0-1 3 0,0 4 3 16,0-4 2-16,-7 4 0 0,7 0-1 0,-6-4-6 0,-7 4-2 15,7 4-3-15,-7-4-4 0,-1 4-1 0,2 0-4 0,5 3-1 16,-6-3 0-16,0 0-1 0,7-2-4 0,-1 6-1 16,7-4-1-16,-7-1 0 0,7 1-2 0,0 0-4 15,0 0 0-15,0-1 0 0,0 1 3 0,7-1-1 0,0 1 2 16,-7-4 0-16,6 3 1 0,1-3 1 0,-1 0 2 0,-1 0 2 16,-5 0-1-16,8 0 1 0,-1 0 0 0,-1 0 3 15,-6 0 0-15,0 0 1 0,6 0 2 0,-6 0-4 0,0 0-10 16,-6 0-20-16,6 0-39 0,-6-3-95 0,-9 3-145 0,4 0-95 15,-2 0-50-15</inkml:trace>
  <inkml:trace contextRef="#ctx0" brushRef="#br0" timeOffset="23245.56">15292 14482 254 0,'0'0'196'0,"0"0"-58"0,0 3-43 0,0 0-28 16,0-3-14-16,0 5-7 0,-6-3-3 0,6 3-2 0,-7-1-3 16,1-1-5-16,-2 1 1 0,3-1 0 0,-2 1 0 0,-1 0-5 15,3-1-1-15,5 1-1 0,-13 3 0 0,13-2 0 16,-7-3-4-16,0 2-3 0,1-4-4 0,6 4-1 0,-7 0-3 15,1-4-2-15,6 3-4 0,-7 1-2 0,1 0-2 16,6-4-1-16,-6 4-2 0,6-2 0 0,-7 3 1 0,7-5 0 16,-6 3 0-16,6 1 0 0,0-1 0 0,-7-3 0 0,7 4 0 15,0 0 1-15,0-4-1 0,0 0 0 0,0 0 0 16,0 4 2-16,0-4 2 0,0 0 3 0,0 0 4 0,0 0 5 16,0 0 6-16,0 0 5 0,0 0 6 0,0 0 3 0,0 0 0 15,0-4-1-15,0 4-2 0,0 0-5 0,0-4-6 16,0 0-3-16,0 4-6 0,0-7-3 0,0 4-3 15,0-2-3-15,0 3 1 0,0-6-1 0,0 4 1 0,0-3 0 16,0 3-1-16,0-2 2 0,0-2 3 0,0 0 4 0,0-3 3 16,-7 1 3-16,7-1 5 0,0 0 3 0,0-1 5 0,0 1 1 15,-6 1 1-15,6-2-4 0,0-3-2 0,-7 5-2 16,7-5-6-16,0 1-2 0,-6-2-1 0,6 2-1 0,0 3 1 16,-7-3 1-16,7-1 1 0,-5 1-1 0,5-1 0 15,0 0 0-15,-7-3-1 0,7 3-1 0,0-4 0 0,-8 5-3 16,8-1-2-16,0-3-1 0,-6 3 0 0,6-3-2 15,0 3 0-15,-7 1 5 0,7-1 0 0,0 1 2 0,-6-1 1 16,6 3 2-16,0-2-2 0,-6 3 1 0,6 0-3 0,-7-4-5 16,7 4-4-16,0 0-2 0,-6 1-2 0,6-1 0 15,0-1-1-15,0 2 0 0,0-1 1 0,0 0 0 0,0-1 0 16,0 6 0-16,0-6 0 0,0 1 0 0,6 4 1 16,-6-5-3-16,0 6 1 0,0-2 1 0,0 1-1 0,0-1 0 15,0 1 0-15,0 0 2 0,0 0-1 0,0-1 2 0,0 1-1 16,0 3-2-16,0-2 1 0,0-2-1 0,-6 1 1 15,6 2-1-15,0-2 0 0,0 3-1 0,-7-2 1 0,7-3 1 16,0 6-2-16,-6-4 1 0,6 0 0 0,0-1 1 16,-7 4 3-16,7-3-2 0,0 0-2 0,-6 4 0 0,6-5 1 15,0 1-1-15,-7 3 0 0,7-4-2 0,0 2-2 0,-7-2 2 16,7 5 0-16,0-5 0 0,0 2 0 0,0 1 0 16,0-2 2-16,-6 2-2 0,6-1 2 0,0 2 0 15,0-3 1-15,0-1-1 0,0 4 2 0,-6-3-1 0,6 4 0 16,0-4-1-16,0 3 0 0,0-4 0 0,0 5 0 0,-7-4 0 15,7 2 0-15,0-1 0 0,0-2 0 0,0 5 0 0,0-9 0 16,-6 5 0-16,6 0-1 0,0 0 0 0,0-1 0 16,0 1 0-16,0-1 1 0,0-3 0 0,0 8 0 0,0-4 0 15,0-1 1-15,-7 1 0 0,7 0 1 0,-6 0-2 16,6 3 2-16,-7 0 0 0,7-3 0 0,-6 3-1 0,6 0 0 16,-7 0-1-16,7 2-1 0,0-3 2 0,-6 2-1 15,6-1 0-15,0 1 0 0,-7-1 0 0,7 0 1 0,0 0 0 16,0 4 1-16,0-3-2 0,0-1 0 0,-6 4 0 15,6-3 0-15,0 3 0 0,0-4 0 0,0 4 0 0,0 0-1 16,0 0 1-16,0-3-1 0,0 3 0 0,-7 0 1 0,7 0-1 16,0 0 0-16,0 0 2 0,0 0 0 0,0 0 0 15,0 0-1-15,0 0 0 0,0 0 2 0,-6 0-2 0,6 0 1 16,0 0-2-16,0 0-1 0,-7 0 0 0,7 0-2 0,-7 3-3 16,7-3-6-16,-5 0-10 0,5 0-12 0,-8 4-16 15,3-4-18-15,5 0-18 0,-8 0-21 0,8 3-21 0,-7-3-25 16,7-3-47-16,0 3-72 0,0-4-130 0,0 1-57 15</inkml:trace>
  <inkml:trace contextRef="#ctx0" brushRef="#br0" timeOffset="24808.14">13800 11928 145 0,'-6'-4'241'0,"6"1"-77"0,0 0-60 0,0 3-35 16,0-5-17-16,0 1-6 0,0 4 1 0,0-3 3 0,0 3 3 15,0-3 1-15,0 3 0 0,-7-5 1 0,7 5-2 16,0-3-3-16,0 3-6 0,0-4-1 0,0 4 0 15,0 0 0-15,0 0 1 0,0-4-2 0,0 4-2 0,0 0-2 16,-6 0-3-16,6 0-5 0,0 4-5 0,0-4-7 0,0 0-6 16,0 4-5-16,0-1-1 0,0 5 2 0,0 4 4 15,0-2 3-15,0 5 5 0,0-1 5 0,0 5 5 0,6-2 3 16,-6 6 1-16,0 0 0 0,0 2 2 0,7 0 1 16,-1-2 1-16,-6 6-2 0,7-4 1 0,-1 0 0 0,7 5 2 15,-6-4-1-15,-1 3-2 0,1 0 1 0,6 1 0 0,-7-1 0 16,8 0 0-16,-7 4-1 0,6-4-2 0,-8 1-4 15,2-1 2-15,-1 4-3 0,8-4-4 0,-8 0-4 0,1 0-1 16,-1 1-1-16,1 0-2 0,-1-1-1 0,-6-4-3 16,6 5-2-16,1-4-2 0,0 3 0 0,-1 0-2 0,-6 0-4 15,7-3 2-15,-7 3-1 0,6 1 2 0,-6-5 0 0,7 0 0 16,-7 2 0-16,5-5-3 0,-5 4 1 0,8-9-3 16,-8 5-1-16,5-3 0 0,-5-4-2 0,7 4 1 15,1-5 0-15,-8 1 1 0,6-1 0 0,-6 1 1 0,7-5 2 16,-1 1-2-16,-6 0 1 0,6-3 3 0,1-2-2 0,-7 2-1 15,6-4-1-15,-6 3-1 0,7-7 0 0,-7 4 1 0,0 0 0 16,6-4-3-16,-6 0 2 0,0 4 0 0,0-4 1 16,0 0 1-16,0 0-2 0,0 0 0 0,0 0 0 15,0 0 0-15,7 0 0 0,-7 0 0 0,0 0 0 0,0 0 0 16,7 0 1-16,-7 0 0 0,6 0 1 0,-6 0-2 0,7 0 0 16,-1 0 1-16,0 0-1 0,7-4-1 0,-6 4 1 15,6 0 0-15,-7 0 0 0,7 0 0 0,0 0 0 0,0 0 0 16,6 0 0-16,-4 0 0 0,3 0 1 0,-4 0-1 0,5 0 0 15,1-4 1-15,-1 4 1 0,1-4-3 0,6 4 1 16,-6-4 1-16,5 4-1 0,-5-3 1 0,13-1 0 0,-8 4-2 16,8-3-1-16,0-2 6 0,6 3-1 0,0-6-1 15,0 4 0-15,13 1-2 0,-6-5 0 0,6 2 2 0,-1-2-2 16,15 1 0-16,-7-1 0 0,6 1-1 0,0 0 0 0,0-4 0 16,7 3 0-16,0-3-2 0,-6 5 2 0,-2-6 0 15,0 1-1-15,2 3 0 0,-8-3 0 0,1 5 1 0,-1-6 1 16,1 5 0-16,-7-4 0 0,-6 4 2 0,0 0 0 15,-1-1 0-15,-12 1 0 0,0-1-2 0,0 2-5 0,-15 1-6 16,2 1-10-16,0-4-13 0,-14 6-16 0,7-2-23 0,-6-4-24 16,-7 5-24-16,0-5-21 0,-7 2-18 0,-6-2-23 15,0 1-38-15,0-5-55 0,-7 2-103 0,-6-5-58 0,1 0-32 16</inkml:trace>
  <inkml:trace contextRef="#ctx0" brushRef="#br0" timeOffset="25558.53">14022 11745 189 0,'0'0'356'15,"5"-3"-109"-15,-5 3-94 0,7-5-66 0,1 2-36 16,-2-1-21-16,1 0-13 0,-1 4-2 0,0-4 1 0,7 1 2 16,-6-1 2-16,-1 4 2 0,1-3 2 0,6-1 0 0,0 1 2 15,6-1-1-15,7 0 2 0,-6 0 1 0,6 1 2 16,7-1 0-16,0-3-4 0,-1 4-1 0,7-1-2 15,0 0-1-15,6-3-2 0,1 3-2 0,6-3 1 0,1 3-1 16,5-3 2-16,1-2 1 0,-1 3 0 0,7-1-1 0,-7-1-2 16,8 4-3-16,-1-3-2 0,0 3-5 0,0-3-4 0,-6 4 0 15,-1-1-4-15,1 0 0 0,-7 0 0 0,-6 1 0 16,0-1 0-16,-1 1 0 0,-6-1 2 0,-6 1 0 0,0-1-1 16,-7 4-1-16,-7-4 1 0,-6 0 1 0,0 1 7 15,0 3 7-15,-6 0 9 0,-1-4 11 0,0 4 10 0,-6 0 8 16,7 0 6-16,-7 0 5 0,0 0-2 0,0 0-7 15,0 0-9-15,0 0-10 0,6 0-11 0,-6 0-9 0,0 0-8 16,0 0-5-16,0 0-4 0,0 4-1 0,0-1-2 16,7 1 1-16,-7 0 0 0,6 7 1 0,-6-1-1 0,7 2 2 15,-1 2-1-15,1 5 0 0,1 3 1 0,-3 3-2 0,8 1 3 16,-6 3-1-16,6 8 2 0,-8 0 0 0,10 3 1 16,-3-1-2-16,1 10 0 0,1-2 1 0,-2 1-2 0,1 0 0 15,0 2 0-15,1-2-1 0,-1 4 1 0,6-2 0 0,1-2 0 16,-7 0 1-16,13-4 3 0,-7 0 0 0,1 0 0 15,-1-7 0-15,-6 3 0 0,6-7-1 0,1-1 1 0,-7 2-2 16,0-8 1-16,-6 3-2 0,6-6 0 0,0-2-1 16,-6 1 2-16,-1-4-2 0,0 1-9 0,1-5-18 0,-7 1-22 15,7-4-26-15,-1-1-35 0,-6-2-53 0,0-1-104 0,7-7-145 16,-7 0-85-16,-7 0-31 0</inkml:trace>
  <inkml:trace contextRef="#ctx0" brushRef="#br0" timeOffset="26214.98">14438 12264 159 0,'7'-2'303'15,"-7"-2"-84"-15,6 0-70 0,-6 0-49 0,7 1-29 0,0-5-15 16,-7 4-1-16,6 2-3 0,1-3 1 0,-7 2 3 16,0-1 1-16,0 1-1 0,0-1-4 0,0 0-3 0,0 4-7 15,0-4-1-15,0 1-1 0,-7-2-5 0,7 5-2 0,-6-2-4 16,-1 2-3-16,0-5-1 0,1 5-2 0,-7 0-1 15,6 0-2-15,-5 0-2 0,-1 0 0 0,-1 0 2 0,0 0 3 16,2 5 2-16,0-3 2 0,-2-2 0 0,1 5-1 16,-6-2 0-16,6 1 0 0,0 4-1 0,-1-1-4 0,2 3-2 15,-1-2-1-15,5 3-3 0,3 4 1 0,-9-4-2 0,8 0-2 16,-1 3 1-16,7 1-3 0,-6 0 2 0,6-2 1 16,0 7 1-16,0-5 0 0,0-1 0 0,6 1 4 0,1-1 0 15,-1 4 3-15,1-7 0 0,5 4-1 0,-4-4 0 16,12 0-2-16,-8 3 0 0,2-6-2 0,5-1-1 0,0 5-2 15,1-5-1-15,-1 0-3 0,7-4 0 0,-6 1-2 0,6 1 0 16,0-2-2-16,0-3 0 0,0 0 0 0,0 0-3 16,0 0-2-16,1-3 1 0,-8 3-3 0,7-5-18 15,0 1-28-15,-7 1-33 0,1-4-39 0,6 3-50 0,-7-3-83 16,1-4-159-16,0-1-89 0,-8-2-40 0</inkml:trace>
  <inkml:trace contextRef="#ctx0" brushRef="#br0" timeOffset="27355.99">14849 12233 403 0,'6'-5'343'0,"-6"5"-115"0,0-3-89 15,0 3-49-15,0-4-27 0,0 4-11 0,0-3-1 0,0 3-1 16,0 0 0-16,0 0-4 0,-6 0-3 0,6 0-5 16,0 0-7-16,0 0-6 0,0 0-8 0,0 0-4 0,-7 3-3 15,7 1-1-15,0-1 5 0,-6 2 1 0,6 1 5 16,-7 2 4-16,1 3 1 0,0 0 4 0,-1 0 4 0,7 0 0 16,-7 3 0-16,0-2-2 0,1 2-5 0,6 1-1 0,-6-1-3 15,6 1-2-15,-7-5-4 0,7 6-4 0,0-2-4 16,0 1-2-16,7-4 1 0,-7 0-1 0,6 0-1 0,-6-4 0 15,6 4 1-15,1-3 1 0,0-5 0 0,0 5 3 16,-1-4 0-16,0-2-3 0,7 3 2 0,0-5 0 0,1 0-1 16,-1 0-1-16,-1 0 0 0,1-5-2 0,0 3 1 0,1-2 0 15,-1-4 0-15,0 1 1 0,0-1 6 0,0 1 0 16,0 0 3-16,-7-1 5 0,1 1 1 0,-1-3 4 0,-6 2 0 16,0-3 3-16,0 0 1 0,0 0 3 0,0-1 0 15,-6 2 0-15,-1-5-2 0,1 3-2 0,-7 3-1 0,0-3 2 16,-7 2-2-16,1-2-5 0,0 5-2 0,-2 0-4 15,-4 3-1-15,-2-3-2 0,2 3 2 0,-2 4-5 0,8-4-4 16,-8 4-4-16,8 0 0 0,6 0 0 0,-6 0 0 0,5 0-2 16,8 4-3-16,-1-4 0 0,1 0 0 0,0 0-1 0,6 4 0 15,0-4-1-15,0 3 1 0,0-3 2 0,6 4 1 16,-6 0 1-16,6-1-1 0,1-3 0 0,6 4 0 16,-6-4 1-16,6 0 1 0,0 0 0 0,-1 0-3 0,1 0 0 15,1 0 0-15,5 0 0 0,-6-4 1 0,0 1 1 0,7-1-2 16,-7 4-1-16,0-4 0 0,7 1-2 0,-7-1 3 15,7 0 0-15,-7 1 1 0,6-2-3 0,-6 3 2 0,0-2 1 16,6-4-1-16,-6 5 2 0,7-1-1 0,-8 0 0 16,8 0-1-16,-7 2 1 0,0-3 0 0,0 2 0 0,0-1 0 15,1 4 0-15,-2 0 0 0,-5-3-1 0,-1 3 0 0,7 3-2 16,-6-3 1-16,0 4 1 0,-7-1-1 0,6 2-1 16,1-3 2-16,-1 2 0 0,0 4-1 0,-6-1 2 0,7 3 0 15,-7-2-1-15,6 0 1 0,-6 3 3 0,0-4-2 16,7 5 0-16,-7-2 1 0,0 1-1 0,0 0 0 0,0 1 1 15,0-6 0-15,0 5-4 0,0-3 2 0,0-2 0 0,-7 2 0 16,7 0-1-16,0-5 1 0,0 5-2 0,0-5 1 16,0-3 1-16,0 4 0 0,0-4 0 0,0 3 2 0,0-3 1 15,0 0 1-15,0 0 0 0,0 0 3 0,0-3 0 16,0-1 0-16,7 1 0 0,-7-5 1 0,6 5 2 0,1-5 1 16,-7-2 0-16,7 2-1 0,-7-3 0 0,6 1-1 15,1-2-1-15,-2 5-2 0,3-5 0 0,-8 1-4 0,7 0 2 16,-2 1-2-16,3 2 2 0,-2 1-1 0,1 0-1 15,-1 0 2-15,0-1-2 0,1 1 0 0,-1 3-2 0,1 0-1 16,-1 0 0-16,1 4-1 0,0 0 2 0,-1 0-2 0,1 0 0 16,-1 4 2-16,-6 4 0 0,6-5 0 0,1 5-1 15,-7-2 0-15,0 6 1 0,0-5-1 0,6 4 1 0,-6 0 0 16,0 1 0-16,0-6 1 0,0 6 0 0,-6-5 0 0,6-1-1 16,0 2 1-16,0-4-1 0,0 4 0 0,0-5-1 15,0 1 0-15,0-4 1 0,0 4 0 0,0-4 2 0,0 4 1 16,0-4 1-16,0-4 3 0,0 4 3 0,0-4 0 15,0 0-1-15,6 1 1 0,-6-5 1 0,7 2-2 0,-1-2-1 16,1-3-1-16,6-1-1 0,-5-1 1 0,-3 1 0 0,8-3-2 16,0 1-2-16,-6-1 1 0,6 0-2 0,0 1-1 15,-1-1-1-15,2 3 0 0,-1-1 2 0,0 1-2 16,6 1 2-16,-13 0-1 0,8 3 0 0,-1 6 1 0,0-6-1 16,0 4-1-16,-6 1-1 0,6 3 1 0,-7 0-2 0,7 3 0 15,-7 1-2-15,1 0 2 0,-1 2-1 0,7 2 1 0,-13 3 1 16,7 0 0-16,0 1 0 0,-1-1 0 0,1-1 1 15,-7 5 1-15,6-3-1 0,-6-2 1 0,0 1-1 0,6-1 0 16,-6 2 1-16,0-1 0 0,7 0-1 0,-7 1 0 16,0-5 0-16,6-1 0 0,-6 6 0 0,7-5-1 0,-1-1-8 15,1 2-10-15,-1-4-15 0,1 0-21 0,6 3-26 16,0-7-31-16,0 4-34 0,-1-4-35 0,9 0-39 0,-2-4-64 16,1 1-128-16,-7-1-73 0,6-4-39 0</inkml:trace>
  <inkml:trace contextRef="#ctx0" brushRef="#br0" timeOffset="27731.72">15878 11976 357 0,'0'-8'500'0,"0"8"-155"0,6-4-149 16,-6 4-89-16,7 0-47 0,-1 4-26 0,0 0-11 0,1 3-4 15,7 1 1-15,-8 2 2 0,7 1 4 0,0 4 6 16,-7 1 5-16,8 1 2 0,5 5 3 0,-6 0 2 0,0 0 1 15,7-1-1-15,-7 6-1 0,6-6-5 0,-6 6-4 0,6-2-5 16,1-4-2-16,-7 6-5 0,0-1-5 0,7-4-4 16,-7-1-4-16,-6 2-2 0,5-2 1 0,2-3-3 0,-8 1-3 15,7 0 0-15,-6-4 1 0,-1-1-2 0,0 1 0 0,1-5 0 16,-7 1 0-16,6-3-2 0,2-1-6 0,-8 0-14 16,6 0-20-16,-6-2-22 0,0-2-28 0,6-3-41 0,-6-3-73 15,0-2-119-15,0 1-106 0,-6-6-57 0</inkml:trace>
  <inkml:trace contextRef="#ctx0" brushRef="#br0" timeOffset="27997.66">15858 11976 233 0,'0'-12'473'15,"0"5"-157"-15,0 0-145 0,7 4-77 0,6-5-38 0,0 4-19 16,-1-3-9-16,2 3 1 0,6 1-2 0,-8 0 3 15,15 3 3-15,-8 0 2 0,1 0-1 0,6 0-5 16,-7 3-2-16,1 0-5 0,5 1 0 0,-5 3-3 0,-7 5-4 16,7-5-3-16,-7 3-4 0,-6 5-1 0,-1-1 0 0,1 1 0 15,-7 4-1-15,-7-1 1 0,1 1-4 0,-1 2 2 0,-6-2 0 16,0-1 1-16,1 3 0 0,-3-2-1 0,2-1-1 16,-6 0-2-16,6 2 0 0,0-5-2 0,1-1-5 0,5-3-9 15,0 0-16-15,0-4-20 0,7 4-32 0,7-7-71 16,0-1-145-16,0 1-99 0,5-8-64 0</inkml:trace>
  <inkml:trace contextRef="#ctx0" brushRef="#br0" timeOffset="29264.28">16366 12233 297 0,'0'2'333'0,"0"-2"-110"0,0 0-85 16,0 0-52-16,0 0-28 0,0 0-14 0,0 0-5 16,0 0-3-16,7-2 1 0,-7 2 1 0,6-5 1 0,-6 2 0 15,0-1 0-15,7 1-1 0,-7-1 1 0,7 0 0 16,-7-3 2-16,6 0 1 0,-6 0 2 0,0-2 2 0,6 2 0 15,-6 0 1-15,0 1 3 0,0-3 4 0,0 1 2 0,0 2-1 16,0-5-1-16,-6-1-1 0,6 2 2 0,-6-1-1 16,6 0-3-16,-7 0-2 0,0 0-2 0,1-1-3 0,-1 3-2 15,1-3-4-15,-6 1-6 0,5 0-6 0,-7-1-5 0,1 6-4 16,7-2-2-16,-7 1-2 0,6 3-3 0,-5 0-3 16,4 1-1-16,2-1-2 0,-1 4 0 0,1-3-3 15,6 3-2-15,0 3-1 0,-6-3 0 0,6 4 0 0,6-1 0 16,-6 1 1-16,0 4 0 0,6-5 0 0,7 5 0 0,-5-4-1 15,4 2-2-15,1 2-3 0,0-5-1 0,7 5-3 0,-6-1-3 16,4-3-2-16,2 3-2 0,-1 0 0 0,-6-3 1 16,7 4 0-16,0-5 2 0,-2 5-1 0,-3-1 0 15,-3 0 0-15,1 0 1 0,0 1-2 0,0 3 0 0,-6-3 0 16,-1 6 0-16,-6-3 2 0,0 0 2 0,7 3 3 0,-7-3 0 16,0 5 3-16,0-7 1 0,-7 3 3 0,7 3-1 15,0-5 3-15,0 2 0 0,0-5 0 0,7 3 0 0,-7-2-1 16,0 0 0-16,6-1 1 0,1 0 0 0,-7-3 1 0,13 3-1 15,-7-2 1-15,1-3 0 0,5-2 1 0,2 0 0 16,-1 0-1-16,0 0 0 0,6 0 0 0,-5-2-1 0,6-3 1 16,-2-2-2-16,2 0 0 0,-7-1 1 0,6 1 0 15,1-5 0-15,-6 2 0 0,-3-1 0 0,2 1-1 0,2-2 1 16,-2-3 1-16,0 0-1 0,-7 1 5 0,0-1-2 16,1 1 0-16,-7-1 2 0,6 4 1 0,-6-4 0 0,-6 1 0 15,6-1 2-15,-7 1-3 0,1 3 3 0,-7-1 3 0,7 1 2 16,-7 4 2-16,-2 0 1 0,2-1 1 0,2 1 0 15,-3 3-1-15,1 0-1 0,0 2-2 0,6-2-2 16,-5 0-4-16,5 4-3 0,0 0-1 0,1 0-2 0,-1 0 0 16,1 0-1-16,6 0-2 0,-6 4-1 0,0-4 2 0,6 4 0 15,-7-4 0-15,7 2 1 0,0 2-1 0,-6 4 1 16,6-5 1-16,0 5 1 0,0-1 0 0,0-3 0 0,0 3 0 16,-7 4-6-16,7-3 4 0,0 3 0 0,0-4 0 0,0 4 0 15,7 0 1-15,-7 3 0 0,0-3 0 0,0 4 7 16,6-5-5-16,-6 7-1 0,7-7 0 0,-1 0-1 0,0 1 0 15,0 1 0-15,1-1-4 0,-1 0 2 0,8-1 0 16,-2-2 1-16,-5-4 0 0,6 3 2 0,0-3 0 0,1 0 0 16,5-4 2-16,-6 0-1 0,0 0 2 0,7-4 0 0,-8 0 1 15,8-3 2-15,-7 3 6 0,7-4 13 0,-8-2 8 16,1 3 11-16,0-5 8 0,2 2 10 0,-2-1 7 0,-8-1 7 16,8-1 6-16,-7-4 3 0,8 3 3 0,-7-1-1 15,-1 1-2-15,1-4-2 0,-1 0-2 0,0 2-2 0,0-2-6 16,-6 4-9-16,7-1-6 0,-7 1-9 0,7 3-6 0,0-1-4 15,-7 2-8-15,6-1-7 0,0 3-9 0,0 1-5 16,7 0-5-16,-6 4-3 0,7-6-3 0,-1 9-2 0,-2-3 2 16,2 3-1-16,2 0 0 0,-2 3 0 0,6 1 0 0,-6 1 1 15,0 1 0-15,0 2-1 0,0-1-3 0,0 1-2 16,0-1 0-16,-6 3-3 0,-1 2-2 0,0-5-3 0,1 3-4 16,-7 5-1-16,0 0-2 0,0-4-3 0,0 3-2 15,-7 2 1-15,1-2-1 0,6-3 0 0,-6 4 2 0,-1-5 4 16,0 2 4-16,1-1-5 0,0-5 5 0,-1 2 4 15,7 1 4-15,-6-7 3 0,6 2 3 0,0 0 0 0,0-1 0 16,0-3 9-16,6 4-3 0,-6-4-2 0,7 0 0 16,5-4-1-16,-5 1-1 0,6-1 0 0,-7 0 1 0,9-3-1 15,-2 0 2-15,-2-4-1 0,3 3 3 0,-1-3 2 0,0 0 3 16,0-3 8-16,-7 3 9 0,8-3 4 0,-8-1 7 16,1 1 2-16,-1-2 1 0,1-2-1 0,-2 0 0 0,-5-1-5 15,0 5-6-15,0-5-3 0,0 5-5 0,0-1-10 16,0 4 5-16,0 0-1 0,-5 3-2 0,5 1-3 0,0 4-1 15,0-1-2-15,0 0-5 0,0 4 10 0,5 4-7 0,-5 0-3 16,13 2 0-16,-6 2 2 0,7 3-1 0,-1 1-2 16,6-2 0-16,1 5-5 0,6 0-5 0,-7-4-3 0,1 3-5 15,6 1-4-15,-7-5-3 0,0 2 0 0,-4-1 2 16,-2 0 3-16,-1-4 4 0,1 0 3 0,-6-3 5 0,-1-1 2 16,1 5 2-16,-1-4-4 0,-6 0-3 0,0 3-1 0,0-3 0 15,-6 3-8-15,-1 0-9 0,-6 1-12 0,7-5-18 16,-13 4-16-16,6-2-24 0,-2-3-28 0,3 2-35 0,-1 0-29 15,0-4-30-15,6 0-26 0,1 0-32 0,6-4-56 16,0 0-102-16,0 2-73 0,6-6-30 0</inkml:trace>
  <inkml:trace contextRef="#ctx0" brushRef="#br0" timeOffset="29921.08">17962 11800 348 0,'0'-7'371'0,"0"3"-108"0,0-3-93 0,0 3-59 15,-7 0-33-15,7 1-19 0,-6-1-11 0,-1 4-7 16,7 0-7-16,-6 0-7 0,-7 4-6 0,7-1-3 0,-8 5 0 15,8-1 1-15,-7 4 3 0,0 0 4 0,0 4 3 0,-1-1 4 16,2 1 0-16,-1-1-3 0,0 4-3 0,-1-2-3 0,8 2-4 16,-1-4-4-16,1 1-3 0,0-1-4 0,6 1-2 15,-7-1-2-15,7-2-1 0,7-1-1 0,-7 0 0 16,6-4-1-16,0 0 1 0,1-3 2 0,6-1 1 0,0-3-2 16,0 0 2-16,-1-3-1 0,9-1 1 0,-2 2 1 15,1-10 1-15,-7 8 3 0,7-7 5 0,-1 0 7 0,0 1 7 16,-5-2 9-16,5-3 16 0,-6 1 16 0,0-1 19 0,0-2 12 15,-6 2 8-15,-2-1 8 0,3-2 8 0,-8 4 8 16,0-5-2-16,0 5-8 0,-8-5-11 0,3 9-9 0,-15-5-9 16,7 4-13-16,-7 3-13 0,1 0-14 0,-1 2-14 0,1 6-9 15,0 0-10-15,-8 0-9 0,14 0-6 0,-6 6-2 16,5-1-3-16,2-2-1 0,5 1 0 0,1 4 0 16,-1-1-1-16,7 0 2 0,0 1-1 0,0-4 1 0,7 2 0 15,-1-2-1-15,6 0 0 0,2-1-1 0,0-3 2 0,-2 0-1 16,8-3 2-16,0 3-2 0,-1-4 2 0,0-3 0 0,1 4-1 15,-1-5 0-15,7 1 0 0,-6-1-1 0,0 1-1 16,0-4 0-16,-1 3 0 0,0 2 1 0,0-2-5 16,2-4 4-16,-8 5 0 0,6 0 1 0,-6 0-3 0,0 3 0 15,0-3 0-15,0 3-1 0,-7 4 3 0,7 0-2 0,-6 0-1 16,0 4 0-16,6-1 2 0,-7 1 0 0,1 4 0 16,-1 2-1-16,7 1-1 0,-6 0 3 0,6 3 0 0,-7-2 1 15,0 3 0-15,9-4 0 0,-10 3 2 0,8-3-1 16,1 4 0-16,-3-1-1 0,4-2-1 0,-2 2 1 0,0-3 0 15,6-4 0-15,0 4-8 0,8-3-17 0,-8-1-44 0,7 1-67 16,0-5-72-16,0 1-83 0,7-4-134 0,-7 0-154 16,6-4-90-16,-6 1-40 0,1 3 12 0</inkml:trace>
  <inkml:trace contextRef="#ctx0" brushRef="#br0" timeOffset="30077.51">19154 11726 350 0,'-7'-7'572'0,"1"3"-44"0,6 1-207 15,-7 3-144-15,7-4-97 0,-6 4-78 0,6 0-78 0,-7-3-119 16,1 3-160-16,-1 0-113 0,-5 0-58 0</inkml:trace>
  <inkml:trace contextRef="#ctx0" brushRef="#br0" timeOffset="39251.38">13293 6030 205 0,'0'-4'231'0,"0"4"-58"15,-7-4-53-15,7 4-39 0,0-3-26 0,0 3-16 16,0-4-8-16,0 4-6 0,0 0-3 0,0-4-3 0,0 4-5 16,0 0-1-16,0 0-4 0,0 0-2 0,0 0-5 15,0 0-2-15,0 0-1 0,0 0-1 0,0 0-2 0,0 0 0 16,0 0-2-16,0 0 0 0,0 0 3 0,0 0 1 0,0 0 1 15,0 0 0-15,0 0 3 0,0 0 1 0,0 0 0 16,0 0 2-16,0 4 1 0,0-4 0 0,0 0-1 0,0 0-1 16,-7 4-1-16,7-4-1 0,0 0 2 0,0 3-2 15,0-3-3-15,0 4-2 0,0-4-2 0,0 4-2 0,0 0 0 16,0-2-2-16,0-2-5 0,0 0 2 0,0 5 1 0,7-5-1 16,-7 4 4-16,0-4 0 0,0 0 1 0,0 3 2 15,0-3 1-15,0 0 1 0,7 0 0 0,-7 0 2 0,0 0 1 16,0 0 4-16,0 0 0 0,0 0 1 0,0 0 2 15,0 0 3-15,0 0-3 0,0 0 0 0,0 0 0 0,0 0-1 16,0 0-2-16,0 0-3 0,0 0-5 0,0 0-8 0,0 0-8 16,0 0-8-16,0 0-8 0,0 0-10 0,0 0-5 15,0 0-3-15,0 0 1 0,0 0-1 0,6-3 4 0,-6 3 3 16,0 0 7-16,6-4 5 0,-6 4 4 0,0 0 5 16,0 0 4-16,0 0 5 0,6 0 4 0,-6 0 3 0,0 0 3 15,0 0 3-15,0 0 1 0,0 0-3 0,0 0-2 16,0 0-8-16,0 4-11 0,0-4-13 0,0 0-14 0,0 0-12 15,0 0-13-15</inkml:trace>
  <inkml:trace contextRef="#ctx0" brushRef="#br0" timeOffset="39689.61">13318 6045 54 0,'0'0'145'16,"8"0"-5"-16,-8 0-15 0,0 0-18 0,0 3-20 16,0-3-20-16,0 0-16 0,0 0-15 0,0 0-9 0,0 0-9 15,0 0-4-15,0 0-3 0,0 0-2 0,0 0-3 0,0 0-2 16,0 0-1-16,0 0-1 0,0 0-1 0,0 0-1 15,0 0-1-15,0 0 3 0,0 0-2 0,0 0 1 0,0 4 0 16,0-4-1-16,0 0 1 0,0 0 3 0,0 3 0 16,0-3-1-16,0 0 0 0,0 0 3 0,5 0-1 0,-5 4 2 15,0-4-1-15,0 0-1 0,0 0 0 0,7 4-2 0,-7-4 1 16,0 0 0-16,7 0-1 0,-7 0-1 0,0 0 0 16,6 0 0-16,-6 4-1 0,0-4-1 0,0 0 1 0,7 0-1 15,-7 0-1-15,0 0 0 0,0 0 0 0,0 0 1 16,0 0 2-16,0 0 3 0,0 0 2 0,0 0 2 0,0 0 3 15,0 0 4-15,0 0 2 0,0 0 2 0,0 0-2 0,0 0 1 16,0 0-2-16,0 0 0 0,0 0-2 0,0 0-2 16,0 0-3-16,0 0 0 0,0 0-2 0,0 0-1 0,0 0 0 15,0 0 1-15,0 0 1 0,0 0 2 0,0 0 2 16,0 0-1-16,0 0 4 0,0 0 1 0,0 0 0 0,0 0-1 16,0 0-1-16,0 0 0 0,0 0-2 0,0 0-2 0,0 0-2 15,0-4-2-15,0 4-2 0,-7 0 0 0,7 0-2 16,0 0-2-16,0 0-1 0,0 0-1 0,0 0 1 0,0 0 0 15,0-4 0-15,0 4 0 0,0 0-1 0,0 0 1 0,0 0 0 16,0 0 0-16,0-4-2 0,0 4-4 0,-6 0-4 16,6 0-8-16,0-3-11 0,0 3-14 0,0-4-20 15,-7 4-26-15,7-3-29 0,0 3-38 0,0 0-47 0,0-9-71 16,0 9-80-16</inkml:trace>
  <inkml:trace contextRef="#ctx0" brushRef="#br0" timeOffset="41189.78">14542 11624 31 0,'0'0'277'0,"-6"0"-60"0,6-3-51 16,-7 3-40-16,7 0-28 0,0 0-19 0,0-4-9 16,-5 4-10-16,5 0-7 0,0 0-7 0,0-4-4 15,0 4-5-15,0 0-8 0,0-4-3 0,0 4-5 0,0 0-4 16,0 0-4-16,0 0-4 0,0 0-5 0,0 0-1 0,0 0 1 15,0 0-4-15,0 0 0 0,0 0-2 0,-7 0 1 0,7 0 1 16,0 0-1-16,0 0 1 0,0 0 4 0,0 0 3 16,0 0 5-16,0 0 4 0,-7 0 4 0,7 0 4 15,-7-4 10-15,7 4 3 0,-6 0 2 0,6 0 8 0,-7-4 2 16,7 4 2-16,0 0 1 0,-6-3 1 0,6 3-9 0,0 0 1 16,0 0-4-16,0 0-7 0,0 0-5 0,-6 0-4 15,6-4-1-15,0 4-1 0,0 0-1 0,-7-2 1 0,7 2 2 16,0-5 1-16,-6 2 5 0,6-1 8 0,-7 0 7 15,7 0 7-15,-7-3 11 0,7 4 12 0,-6-4 13 0,-1-1 10 16,7-3 6-16,-6 4 4 0,-1-4 2 0,1 0 1 0,6-4-2 16,-6 3-3-16,-1-1-3 0,1 1-8 0,6-1-4 15,-7-3-11-15,7-3-7 0,-7 1-10 0,7 0-7 0,0-1-10 16,-6 2-14-16,6-5 0 0,0-1-5 0,0 1-2 16,6 1-5-16,-6-1 1 0,0-3-5 0,0 2-4 0,0 1 0 15,0 0-6-15,0-4-2 0,0 4 0 0,0 4 4 0,0-1-3 16,0-2-3-16,0 6 2 0,0 0-2 0,0-3-1 15,0 3 0-15,0 1 0 0,0-1-8 0,0 1 0 0,0-1 3 16,-6 0 0-16,6 1 0 0,0 2 2 0,0 1-5 16,0 0 1-16,0 1 3 0,-8 2 3 0,8 1 1 0,0-1 0 15,0 1 0-15,0 0-1 0,-5 0 3 0,5 3-1 0,0-3-1 16,0 3 0-16,0-3-2 0,0 4-1 0,0-5 0 16,-7 4 1-16,7 1 2 0,0-2-1 0,0 2 0 0,0-1 0 15,0 0-2-15,-6 1 2 0,6 0 1 0,0-1-1 0,-6-1 0 16,6 2-1-16,0 0 1 0,0-1-1 0,-7 4-1 15,7-4 2-15,0 1-1 0,-7-1-1 0,7 0-1 0,0 0-1 16,-7 1 3-16,7-1-1 0,-6 1 2 0,6-4-2 16,-6 3 1-16,6 0 3 0,-7-3-2 0,7 3 1 0,0-4-2 15,-6 6 1-15,6-2-1 0,0-4 0 0,-7 5 0 0,7-1-1 16,0 0 0-16,0 4-2 0,0 0 1 0,0-3 0 16,0 3-1-16,0-5-2 0,0 5-6 0,-6-3-4 0,6 3-4 15,0-3 2-15,0 3-8 0,0 0-5 0,0-4-4 16,0 4-2-16,0 0 0 0,0 0-1 0,0 0-2 0,0 0-4 15,0 0 2-15,0 0-1 0,0 0-2 0,0 4-8 0,0-4-13 16,-6 0-22-16,6 0-26 0,0 3-31 0,0-3-31 16,0 3-27-16,0 2-17 0,6-5-16 0,-6 3-6 0,6-3-14 15,1 0-34-15,-7 0-98 0,6 0-64 0,1 0-31 16</inkml:trace>
  <inkml:trace contextRef="#ctx0" brushRef="#br0" timeOffset="49971.61">12849 2213 105 0,'7'-4'168'16,"-1"0"-28"-16,1 0-20 0,0 1-16 0,0-4-15 15,-1 0-10-15,0 3-9 0,0-7-6 0,-6 6-7 0,7-4-5 16,-7 1-5-16,6-1-4 0,-6 6 0 0,0-4-4 16,0 0-2-16,0 4-3 0,0-6-2 0,0 2-2 0,0 4-4 15,-6-1 0-15,6 1-5 0,-7-1-3 0,1 0-4 32,0 4-2-32,0 0-5 0,-8 0-3 0,7 8-3 0,-6-5-1 15,0 8-1-15,-6 1-1 0,5-2 1 0,2 0 0 0,-1 7 2 0,0-3-1 0,0 1 1 0,6-1-1 0,-6 1 0 16,7-1 1-16,-1 1 1 0,7-1-1 0,-6 1 0 0,6-1-1 31,0 2 1-31,0-5 2 0,0-1-1 0,0-2-1 16,0 3-1-16,6-8 0 0,1 4 0 0,-7-3 2 0,6 1 1 0,7-5-1 0,-6 0 2 0,6 0 0 0,0-9 2 15,0 6 1-15,-1-4 0 0,9-4 0 0,-9 0 4 0,1-3 2 32,0 2 1-32,1-3 1 0,-1 1 1 0,-1-1-1 0,-5 0 1 15,-1-3 2-15,1 7-1 0,0-3 1 0,-7 3-1 0,6 0 1 0,-6-1 0 0,0 2 1 0,0 1 3 0,0 6-3 16,0-4-3-16,0 3-3 0,-6 4-1 0,-1 0-4 0,0 0-1 15,1 4-2-15,-7 3-5 0,1 1 0 0,-2 4-1 32,1-3 0-32,6 3 1 0,-6-4 0 0,7 2 0 0,0 1-2 0,6-3 1 0,-7-1-1 0,7 0-1 0,0 0 1 31,0-2 0-31,0-2-1 0,7 0 2 0,-7-3 1 0,6 4 0 0,-6-4 2 0,6-4 1 0,1 4 1 0,-1-3 0 0,1 0 2 16,-1-2-1-16,8-2 0 0,-7 0 2 0,5-4 1 31,-6 0 3-31,1 4 4 0,-1-4 7 0,-6 0 5 0,7-1 7 0,-7 2 7 0,0 1 3 0,0 3 3 0,0 2-4 15,-7-3-3-15,1 4-5 0,-1 3-8 0,-5-5-8 0,-1 10-7 32,-1-5-8-32,-5 6-3 0,0-2-1 0,-2 3-1 15,2 1-2-15,6 4 0 0,-6-6-2 0,5 5-5 0,2-3-10 16,5 3-11-16,1-4-16 0,6 4-15 0,0-4-16 16,0 4-16-16,0-4-12 0,6 1-15 0,7-1-13 0,0 0-15 15,1-4-16-15,5-3-32 0,0 0-45 0,-6-3-67 0,7-4-81 16</inkml:trace>
  <inkml:trace contextRef="#ctx0" brushRef="#br0" timeOffset="50393.9">13052 2184 157 0,'0'0'235'0,"0"-4"-54"15,0 0-48-15,0 0-34 0,-7 1-23 0,7 3-19 16,0-5-9-16,0 5-7 0,-6-3-8 0,6 3-9 16,-8 0-7-16,3 3-4 0,-2-3-4 0,-1 5-3 0,-5 2-3 15,8 1-2-15,-9 2-1 0,1 1 0 0,0 0 0 0,1 0 0 16,-1 1 0-16,-1-2 1 0,1 0-1 0,7 2 0 15,-6-5 1-15,5 4 0 0,-7-3 1 0,8 0-1 0,-1 1 0 16,7-4-1-16,-6-2 1 0,6 1 2 0,-7 0 3 0,7 0 3 16,0-4 1-16,0 3 4 0,0-3 3 0,0 0 1 0,0 0-1 15,7-3-2-15,-1 3-4 0,-6-4-2 0,7 0-2 16,-1 0-3-16,1 1-4 0,-7-4 0 0,7 2 3 16,0 3 3-16,-7-2 2 0,0 0 1 0,0 0 1 0,0 0 2 15,0 4 0-15,0-4-1 0,0 4-2 0,-7 0-4 0,7-3 0 16,-7 3-3-16,7 0-1 0,-7 0-3 0,7 3-6 15,-6-3-12-15,-1 4-9 0,7 0-13 0,-6 0-21 0,6 4-41 16,0-6-66-16,-7 5-115 0,7-2-83 0</inkml:trace>
  <inkml:trace contextRef="#ctx0" brushRef="#br0" timeOffset="51973.14">12934 2418 3 0,'0'-8'67'0,"0"4"2"0,-6-3 0 16,6 4 1-16,0-4-3 0,0 3 1 0,0-1-2 16,0 2-6-16,0 0 0 0,-7-1-10 0,7 0-6 15,0 4-5-15,0-3-3 0,0 3-6 0,0 0-6 0,0 0-5 16,0-3-4-16,0 3-3 0,0 0-4 0,0 0 0 0,0 0-3 16,0 0 0-16,0 0-3 0,0 0 0 0,0 0-2 15,0 3 0-15,0 0-1 0,-7-3 0 0,7 4 0 0,0 3-1 16,-6-4 2-16,6 6 0 0,0-6 1 0,0 4 1 15,0 4 1-15,-7-3 0 0,7 2-1 0,0 1 4 0,0 1-3 16,0-1 1-16,0-1-1 0,7 2 0 0,-7-1 0 0,0-5 1 16,0 6-2-16,0-1 2 0,6 0 1 0,-6-4 2 15,0 5 1-15,7-6 1 0,-7 5 1 0,7 1 3 0,-7-2 3 16,0-2-1-16,6 3 1 0,-6-1-1 0,0 2 0 0,7-1 0 16,-7-4-3-16,6 4-4 0,-6 0-1 0,6-4-1 15,-6 8-3-15,7-7 0 0,-7 2 4 0,0 1-1 0,6 1 0 16,-6-1-1-16,7-4 0 0,-7 4-1 0,0 0-1 15,6 0 2-15,1-1-5 0,-7 2 2 0,7-1-1 0,-7 3 2 16,5-3 1-16,-5 0 1 0,0 3-1 0,8-2 0 0,-8-5-2 16,0 3 0-16,0 2 0 0,0-5-1 0,5 1 0 15,-5-1 2-15,0 0 0 0,0 4 2 0,0-3 0 0,0-5 1 16,0 5 0-16,0-2 0 0,0 2 1 0,0-4-1 16,0 3-2-16,0-3 0 0,8 3-2 0,-8-2 0 0,0 2 1 15,7-5 1-15,-7 2 0 0,0 4 1 0,0-4 1 0,0 3 0 16,0-3-1-16,5 3 1 0,-5 0 0 0,0-2-2 15,0 1 0-15,0 2 0 0,0-1-1 0,0 3 0 16,0-2 0-16,0-1-1 0,0 1 0 0,0 3 1 0,0-4-2 16,0 5 1-16,8-6 0 0,-8 6 0 0,0-5-1 0,6 5 1 15,-6-6 1-15,7 2-2 0,-1 3-1 0,-6-5 0 0,0 2 0 16,7-1 0-16,-7 1 0 0,6-1 0 0,-6 0 0 16,6 4 0-16,-6-3 0 0,0-1 0 0,0 0 1 15,0 5-1-15,0-4 0 0,0-2 0 0,0 2 1 0,0 3-1 16,0-4 1-16,0 4 1 0,0-4-1 0,0 4 0 0,7 0 1 15,-7-4 0-15,0 4 0 0,0 0 0 0,0-3 0 16,6 4-2-16,-6-3-1 0,0 3-1 0,6-4 2 0,-6 1-1 16,0-1 0-16,0 4-1 0,7-2 1 0,-7-3 1 15,0 5 0-15,0-1 1 0,0-5-1 0,0 6 0 0,0-5-2 16,7 4 2-16,-7 0 0 0,0 1 1 0,0-2 0 0,0-2-1 16,0 3 0-16,0-1-2 0,0 2 3 0,0-1-1 15,0 0 0-15,0-1 0 0,0 1-1 0,7 0 1 16,-7 0 0-16,0 0 4 0,0 0-2 0,0 1-2 0,0-2 1 0,0-2-1 15,6 3 1-15,-6-1 0 0,0 2-1 0,0-1-1 16,0 3 1-16,0-3-1 0,0 0 1 0,-6 0 0 0,6 1 0 16,0 2 0-16,-7-3 0 0,7 1-1 0,0-2 0 15,-7 1 0-15,7 0-1 0,0 4 2 0,-7-4 0 0,7 0-1 16,0-1 1-16,0 5 2 0,-6-4-1 0,6-1 0 0,0 2 0 16,0-1 1-16,6 1-1 0,-6-2 0 0,0-2 0 15,7 3-1-15,-7 0 2 0,0-1-2 0,7 1 2 16,-7 0 0-16,7 4 1 0,-7-1 0 0,6-2 1 0,-6 3-2 15,0-5 3-15,7 5-2 0,-7 0-1 0,0-4 0 0,6 3 0 16,-6-2 0-16,0 2 1 0,6 1-2 0,-6-5 1 16,7 1 1-16,-7 5-1 0,6-7-1 0,-6 3 1 0,7-1 1 15,-1 0-3-15,-6 1 0 0,7-2 0 0,-7 1-7 16,8-3 5-16,-8 2 0 0,5-3 0 0,-5 1 1 0,0-1 0 16,7 4 1-16,-7-3 1 0,0-1 5 0,0 1-3 0,0-1-1 15,0-3-1-15,0 2 1 0,0 3-2 0,0-6 1 16,6 4 0-16,-6-3 0 0,0 3-1 0,0-3 0 0,0 0 2 15,0 3-3-15,0-4 0 0,0 4 1 0,0-3 0 16,6 4-1-16,-6-5 0 0,0 5 1 0,0-2 0 0,7 2 2 16,-7-4-1-16,0 3-1 0,7 0 1 0,-7 1 1 0,0 0 1 15,0-1-3-15,0 0 1 0,0 0-1 0,7 1 2 16,-7-1-1-16,0 0-1 0,6 0 0 0,-6 1 0 0,7-1 0 16,-7-3 0-16,6 4 1 0,-6-6-2 0,6 6 1 15,-6-1 0-15,7-3 1 0,-7 4-1 0,6-5 0 0,-6 4 1 16,0-2 0-16,6 1 2 0,-6-2-2 0,7 4 0 0,-7-1 0 15,0-3 4-15,7 3 2 0,-7 4 0 0,7-4 2 16,-7 1 0-16,6 3 1 0,-6-1 0 0,0 1 1 0,6 1-4 16,0 2-1-16,-6-3-3 0,7 4 1 0,1 0-1 0,-8-5 0 15,5 5-1-15,-5-1-2 0,7 1 2 0,-7 0-1 16,0 3 1-16,7-3-2 0,-7-1 0 0,0 5 1 0,0-4 0 16,0 3-1-16,0 1 1 0,6-2 1 0,-6 2-1 15,0-5-1-15,0 5 0 0,0-4 0 0,7-1-1 0,-7 5 1 16,0-8 1-16,6 3 0 0,-1 1-1 0,-5-1 0 0,8 1 0 15,-1 0 0-15,-7-1 1 0,6 1-1 0,0-1 0 16,-6 5 0-16,7-4 1 0,-7-1 0 0,7 1 1 16,-7 4-1-16,6-5 0 0,-6 4 0 0,7-4-1 0,-7 6 2 15,0-3 1-15,6-2 0 0,-6 4 0 0,6-1 1 0,-6-3-1 16,7 2 1-16,-1 3 1 0,-6-6-1 0,7 4 1 0,0 1 0 16,-1-1 0-16,-6 0-1 0,7 0 2 0,-1 5-3 15,1-6 2-15,-1 2-2 0,-6 3-1 0,6-3-3 16,1 2-1-16,-7 2 1 0,6-2-1 0,-6 1 0 0,8 0-1 15,-8-3 3-15,0 3 1 0,6-1 0 0,-6-2 1 0,0 2-2 16,6-2 2-16,-6 0-2 0,0-1 1 0,8 3-1 16,-8-6 0-16,5 4 0 0,-5-1 0 0,7-4 2 0,-7 2 0 15,6-2-1-15,-6 1 0 0,6-5-1 0,-6 2 0 16,0-5 0-16,0 3 0 0,0-2-5 0,0-1-6 0,0-3-14 16,0 0-17-16,0 0-30 0,-6-4-60 0,6 0-99 0,-6-4-125 15,-1-4-64-15</inkml:trace>
  <inkml:trace contextRef="#ctx0" brushRef="#br0" timeOffset="59114.28">15460 14639 310 0,'-5'4'256'0,"-2"-2"-73"16,0-2-57-16,1 5-41 0,6-1-28 0,-7-1-18 0,7-3-11 15,0 4-6-15,0-4-3 0,-6 3-4 0,6-3-2 0,0 4-3 16,0-4-1-16,6 0 0 0,-6 0 0 0,0 0-2 15,7 0 1-15,-7 0 4 0,6 0 0 0,1-4 1 0,0 1 3 16,-7-1 1-16,5 1 2 0,3-6 3 0,-1 7 6 16,-1-5 1-16,0 7 5 0,-6-4 5 0,0 0 0 0,0 0 1 15,0 4-1-15,-6-4-6 0,0 0-2 0,-1 4-7 0,-6 0-4 16,6 0-7-16,0 4-4 0,-6 0-2 0,7 0-4 16,-7 4 1-16,6-5-2 0,1 1 0 0,-1-2-2 15,7 3 0-15,-6-1-2 0,6-1 1 0,6 1 0 0,-6-1 0 16,7-3 0-16,-1 4 0 0,9 0 0 0,-10-4 0 0,8 0-1 15,0 0 1-15,-1 0 0 0,3-4 1 0,-3 4-2 0,1-4 0 16,0 1 1-16,0-1 1 0,-6 4 0 0,-1-3 0 16,0-1 0-16,1 4 3 0,-7-5 2 0,0 5 1 15,0 0-2-15,0-2 0 0,0 2 2 0,-7 0-1 0,1 0-1 16,0 0-2-16,-1 0-2 0,-6 0 0 0,7 0 0 0,-1 0-1 16,-6 2 0-16,7-2-1 0,0 0 2 0,-1 0-4 15,7 0-8-15,-8 0-12 0,8 0-14 0,8 0-26 0,-8-2-40 16,7-2-73-16,5 1-122 0,-6-1-96 0,8 0-52 15</inkml:trace>
  <inkml:trace contextRef="#ctx0" brushRef="#br0" timeOffset="62364.45">14087 10287 80 0,'6'-11'370'0,"1"3"-96"0,0-3-95 16,-1 0-63-16,1 0-36 0,-1 0-21 0,0 8-2 0,1-4-6 15,-7 3-4-15,6 0 1 0,-6-4 1 0,0 5-5 0,0 0-7 16,0-1-5-16,0 4-12 0,0-4-2 0,-6 8-5 16,-1-4-4-16,-5 4-3 0,-1 2 0 0,-1 2-4 0,-5 0 0 15,6-1 0-15,-6 4-1 0,4-4 3 0,2 5 0 16,1-6-1-16,6 2 0 0,-1-1 0 0,1 1 0 0,-1-1-1 15,0 0 2-15,7-4-2 0,0 5-1 0,0-4 1 0,0-1 1 16,7 4-1-16,0-2 5 0,6-3-3 0,-7-2-1 16,6 4 1-16,1-4-1 0,2 0 2 0,4 0-3 0,-6-4 2 15,6 2-2-15,1-6 1 0,-1 4 2 0,1-7 2 16,-1 4 4-16,1-5 2 0,-1 2 5 0,-5 3 6 0,-1-5 4 16,0 2 6-16,-6-1 7 0,-2 3 11 0,2 5 7 15,0-4 7-15,-7 3 2 0,0-3-1 0,0 2-2 0,-7 2-5 16,0 0-8-16,2 3-10 0,-2 0-12 0,1 0-10 0,-9 0-7 15,3 3-6-15,-1 0-5 0,0 2-1 0,6-2-1 16,-6 5-1-16,7-5-1 0,-1 1-1 0,7-1 0 0,-6 5 1 16,6-5-1-16,-7 5 0 0,7-5 0 0,0 2-2 15,7 1-1-15,-7-2-1 0,0 0 0 0,6-1-1 0,1 1 1 16,-7 0-2-16,6 0 1 0,1-4 1 0,-1 0 0 0,1 2 2 16,-1-2 3-16,1-2 0 0,-1 2 2 0,8-4 0 15,-14 0 0-15,5 4 2 0,3-4 1 0,-8 1 1 0,7 3 4 16,-7-4 4-16,0 4 2 0,0-4 5 0,0 4 1 15,-7 0 0-15,-1 0 0 0,3-4-1 0,-2 4-5 0,-6 4-3 16,0-4-8-16,0 4-1 0,0-4-1 0,0 4 0 0,6-4-1 16,-6 3-1-16,13-3-2 0,-6 0 0 0,6 4 0 15,-6-4-3-15,6 0-2 0,6 4-2 0,-6-4 0 16,6 4-1-16,1-4 0 0,-1 2 1 0,7 3 1 0,7-5 2 16,-7 0 0-16,6 0 0 0,0-5-1 0,2 3-2 0,-9 2-7 15,9-4-9-15,-9 0-14 0,1 4-13 0,-6-4-20 0,-1 4-19 16,7 0-28-16,-13 0-45 0,0 0-76 0,-7-3-145 15,1 3-77-15,-7 0-39 0</inkml:trace>
  <inkml:trace contextRef="#ctx0" brushRef="#br0" timeOffset="65536.1">12960 1410 21 0,'0'-4'196'15,"0"4"-26"-15,0 0-22 0,0 0-25 0,0 0-25 0,0 0-21 16,0 0-19-16,0 0-11 0,0 0-11 0,0-4-7 0,0 4-6 16,0 0-2-16,0 0-1 0,0-2-2 0,0 2-2 0,0-5-2 15,0 5 0-15,0-3 0 0,0-1 2 0,0 4 4 16,0-3-1-16,0-1 6 0,0 0 4 0,6 0 1 15,-6 1 3-15,0-1-4 0,7 1-1 0,-7-4-7 0,6-2-1 16,1 3-6-16,0-2-4 0,6 2-1 0,-8-3 0 0,10 1-1 16,-10 2-1-16,9-5 3 0,-1 3-1 0,0 2 0 15,6-6-2-15,-6 5 0 0,7-1 0 0,-1-2-2 0,7 3-2 16,-6-5 3-16,6 1 1 0,-6 5 0 0,6-6-1 16,-7 5-1-16,1 0 0 0,-1-1 0 0,-6 0 2 0,1 4-4 15,-1 2-2-15,-2-3-1 0,-3 5 1 0,-1 0 0 0,-1 0 0 16,0 0-1-16,-6 0-2 0,7 5 1 0,0-3 1 0,-7 6 0 15,6 0-1-15,1-4 1 0,-7 5-1 0,6-1 1 0,-6 4 2 16,0-1 0-16,0 0 1 0,6 0 1 0,-6-1 0 16,0 5 0-16,-6-3 0 0,6 2 0 0,-6 1 1 0,-1 4 0 15,1-2-1-15,-8 2 1 0,8-1 1 0,-15 3 0 16,3 2-2-16,5 3 1 0,-14-4-2 0,9 3 2 0,-9 0-3 16,2 2 0-16,-2-2-1 0,1 1 1 0,0 0-1 0,0-1 1 15,0 1 0-15,0-1-2 0,7-3 0 0,-7 1 1 16,6-2 0-16,-1-2-1 0,9-1-1 0,-1-3 2 0,0-5 0 15,0 1 2-15,7 0 0 0,-1-3 1 0,1-2-1 16,6 3 2-16,-7-6 1 0,7 1-1 0,0-1 2 0,0-3 2 16,7 4 1-16,-7-4 4 0,6 4 3 0,7-4 1 15,0 0 0-15,0 0 0 0,7-4 0 0,-2 0-2 0,10 4-1 16,4-3-5-16,-7-4 0 0,15-2-2 0,-8 3-1 0,7-2 1 16,1 1-2-16,-1-4 0 0,6 4-1 0,-7-4 0 15,9 0-3-15,-1-3-1 0,-8 2 0 0,8 1 0 0,-6 0-1 16,-8 1 0-16,1-2 0 0,-8 1 1 0,2 5 2 0,-8-3-1 15,-6 2 2-15,0 4 0 0,0-5-2 0,-6 4-10 16,-7 1-18-16,0-4-28 0,-7 2-32 0,-6 3-46 16,0-2-85-16,-6 0-167 0,-1 0-84 0,-7 4-39 0</inkml:trace>
  <inkml:trace contextRef="#ctx0" brushRef="#br0" timeOffset="65957.87">13553 648 195 0,'6'-8'343'0,"0"6"-145"0,1-2-83 16,7 0-43-16,-1 0-22 0,-1 1-12 0,1-5-5 0,7 8-1 15,-1-4-2-15,2 4-2 0,-9 0-3 0,14 4-4 0,-13-4-2 16,7 8-2-16,-1-5-4 0,-6 5-4 0,0-2-1 0,7 2-1 15,-14-1 2-15,7 5 3 0,-6-2 1 0,-1 1 6 16,-6 4 4-16,-6 0 2 0,-1-1 3 0,1 5 1 0,-7-1 1 16,-7-3-3-16,1 7-1 0,-14-4-3 0,7 1-4 0,-6-2-1 15,-1 3-4-15,0-3-1 0,1 2-4 0,-7-1 0 0,13 4-1 16,-7-4-2-16,7 1-1 0,0-2-2 0,7 3-9 0,-1-3-14 16,7 2-27-16,0 3-41 0,13-4-91 0,0 0-146 15,7 1-100-15,-1-4-50 0</inkml:trace>
  <inkml:trace contextRef="#ctx0" brushRef="#br0" timeOffset="73865.2">15070 9990 78 0,'0'0'125'0,"0"0"-10"16,0-4-13-16,0 4-13 0,0 0-17 0,7-4-15 16,-7 4-12-16,0-3-10 0,0 3-9 0,0-4-6 0,6 4-4 15,-6 0-3-15,0 0 3 0,0-3 1 0,0 3 2 0,0 0 1 16,0 0 4-16,0 0 0 0,0 0 2 0,0 0 1 15,0-4 1-15,0 4 0 0,0 0-1 0,0 0-2 0,0 0-2 16,0-3-1-16,6 3 0 0,-6-4-2 0,0 4-2 16,0 0 0-16,0-4-3 0,0 4-1 0,7 0 1 0,-7-4-1 15,0 4 0-15,0-3-1 0,0 3 1 0,0-4-1 0,0 4 1 16,6-4 0-16,-6 4-1 0,8-3-1 0,-8 0-2 16,7-2 1-16,-2 1 2 0,2-2-2 0,-1 2-3 0,1 0 0 15,-7 1-1-15,6-5 0 0,1 4 0 0,0 0-1 0,-7 0-4 16,6 2 3-16,1-2 2 0,-1 1 1 0,-6 3 0 15,6-5 0-15,1 2 1 0,-1-5-1 0,1 4 5 16,-1 1-1-16,1 3 0 0,-7-4 1 0,7 1-1 0,-1-1 1 16,1 1 0-16,-2-1-1 0,3 0-2 0,4 0-1 0,-4 1-2 15,5-1 0-15,-7 0 0 0,7 1 0 0,0 0-2 0,-7 3 0 16,8-4-1-16,-1 4-2 0,-7-5-1 0,7 5 0 16,-7 0 0-16,7 0 1 0,-6 0-2 0,-1 5 1 15,9-5 0-15,-10 4 0 0,1-1 1 0,-6 0 0 0,7 5-1 16,-1-1 4-16,-6 4 0 0,0-4 1 0,0 4 0 0,0 5 2 15,0-3 2-15,-6 3 1 0,-1 1 1 0,1 2-1 16,-7 0-1-16,0-2 1 0,0 5-1 0,0-3-1 0,0 3-1 16,0 0-1-16,-7-3-2 0,7-2 2 0,-6 2 0 15,6-1 1-15,-6 1 0 0,4-5 1 0,3 1-1 0,-1 0-1 16,-7-1 3-16,7 1-3 0,1-1 0 0,-1-3-1 0,6 0-1 16,-6 1 0-16,6-5 0 0,1 3 0 0,-6-2 1 15,5-4-1-15,7 3 0 0,-8-4-1 0,8 4 2 16,0-3 0-16,0 1 1 0,0-5-1 0,0 3-2 0,8-3 2 15,-8 4 0-15,7-1 2 0,5-3-1 0,-6 0 0 0,14 0-2 16,-7-3 0-16,6 3 1 0,1-4-1 0,0 1-3 0,6-2 0 16,0 1 0-16,0 2-1 0,7-3 1 0,-8-2-1 15,8 4-1-15,-1-1 1 0,-5-4 0 0,5 5 3 0,1-4-3 16,-8 2-1-16,2 3-2 0,-1-2 1 0,0 0-1 16,-6 0 0-16,-8 1-1 0,8-1-4 0,-14 0-9 0,8 0-12 15,-8 2-18-15,1-3-21 0,-1-2-31 0,-6 0-51 0,6-1-83 16,-6-2-133-16,0-1-82 0,-6 0-37 0</inkml:trace>
  <inkml:trace contextRef="#ctx0" brushRef="#br0" timeOffset="74333.9">15780 9239 130 0,'0'0'374'0,"0"-4"-101"16,0 4-96-16,0 0-68 0,0 0-42 0,0-3-20 15,6 3-11-15,-6 0-7 0,7 0-4 0,-7-4-4 0,7 4 0 16,-1 0-5-16,1 0-1 0,-2 0-3 0,10 0-1 0,-9 0 1 15,6 4-1-15,-5-4 3 0,7 3 2 0,-2 1 1 16,1 4 2-16,-7-6 1 0,8 6 2 0,-7-1 1 0,-1 5 2 16,1-5-2-16,-7 3 0 0,0-1-1 0,0 1 1 15,0 2-1-15,0 3 0 0,-13-5-3 0,6 5-3 0,-7-4 0 16,2 3-1-16,-7 1-3 0,5-1-3 0,-5 5-3 16,-7-4-11-16,13-1-16 0,-7 1-30 0,0 0-56 0,1-5-114 15,-1 5-130-15,8-4-82 0,-8-4-48 0</inkml:trace>
  <inkml:trace contextRef="#ctx0" brushRef="#br0" timeOffset="85850.37">14048 10297 191 0,'0'0'163'0,"0"-3"-48"0,0 3-37 0,0 0-24 0,0-4-14 15,0 4-4-15,0 0-3 0,0 0 2 0,7-3 0 16,-7 3-2-16,0 0-5 0,0 0-1 0,6-5-7 0,-6 3-5 15,6 2-4-15,-6 0-4 0,7-4-4 0,-7 4-1 0,6 0-1 16,-6 0 0-16,7-4-1 0,-7 4 0 0,0 0 0 16,6-4 0-16,-6 4 0 0,0 0 1 0,0 0 0 0,0-3-1 15,0 3 2-15,7 0 3 0,-7 0 1 0,0 0 1 16,0 0 2-16,0 3 3 0,0-3 1 0,0 0 2 0,0 0 0 16,0 0 0-16,0 0 2 0,0 0 0 0,0 0-3 0,0 0-1 15,0 0-1-15,0 4-1 0,0-4-2 0,-7 0-2 16,7 0-2-16,0 0-1 0,0 0-1 0,0 0 1 15,0 0-1-15,0 0 3 0,0 0 1 0,0 0 1 0,-6 4 2 16,6-4 1-16,0 0 2 0,0 0 0 0,-7 4 1 0,1-4-1 16,6 2-3-16,-7-2 2 0,1 5-3 0,0-5-2 0,-1 3 1 15,1-3-1-15,-2 4-2 0,1-4 0 0,2 3 0 16,-3-3 0-16,-4 4 2 0,6 0 0 0,-1-4-1 0,1 4-1 16,-1-4 3-16,0 0-2 0,1 0-1 0,0 3-1 15,-1-3-1-15,1 0 0 0,-1 0 0 0,1 4 2 0,-8-4-2 16,8 3 0-16,-6-3-1 0,5 5 2 0,-6-3-4 15,-1 2 2-15,8 1-1 0,-7-2 1 0,0-3-1 0,0 7 0 16,6-3-1-16,-6-4 1 0,0 4 3 0,7-2 0 0,-7 3-1 16,6-5 1-16,-6 4 0 0,7-1 2 0,-1 2 1 15,-6-3 0-15,7-2 2 0,-7 4 1 0,6-4-2 0,-5 4 1 16,4-4 0-16,-5 4-1 0,7-4-1 0,0 3 0 16,-7-3-2-16,6 4-3 0,0-4-1 0,1 4-1 0,-7 0-4 15,7-2 2-15,-1 3 1 0,-6-2 0 0,-1 1 0 0,8-1 2 16,0 1-1-16,-1 0 1 0,-6 0 4 0,7-1-3 15,-8 1-1-15,8-1 2 0,-7 1 0 0,7-1-2 0,-7 1 1 16,6 1 0-16,1-2 0 0,-1-3 0 0,-6 3 1 16,6 2-2-16,1-5 1 0,0 3 2 0,-7-3 3 0,6 4 1 15,0-4 3-15,1 2 3 0,0-2 3 0,-1 5 4 0,-1-5 4 16,3 0 2-16,-1 0-1 0,6 4 0 0,0-4-1 16,-7 0-2-16,7 0-3 0,0 0-4 0,-6 0-6 15,6 0-3-15,0 0-1 0,0 0-2 0,0 0-1 0,0 0-3 16,0 0 1-16,0 0 0 0,0 0-1 0,0 0 0 0,0 0 2 15,0 0-1-15,0 0 1 0,0 0-1 0,0 0 1 0,0 0 0 16,0 0 0-16,0 0 0 0,0 0 0 0,-7 0 0 16,7 0-1-16,0 0 0 0,-7 0-1 0,7 0 0 15,-5 0 1-15,5 0 0 0,-8 0-1 0,8 3-1 0,-7-3 1 16,1 0-1-16,0 0 1 0,6 5 0 0,-6-5 2 0,-1 2-2 16,-7-2 0-16,8 4 0 0,0-4 0 0,-1 4-1 15,1-4 0-15,0 4 0 0,-1-4 0 0,1 3 0 0,-1-3 0 16,0 4 0-16,-6-4 0 0,7 4 1 0,-1 0 1 0,2-4 0 15,-3 0 0-15,1 0-1 0,7 2-2 0,-6-2 1 16,-1 0 1-16,7 5 0 0,-6-5 0 0,6 0-1 0,0 0 1 16,-7 0 0-16,7 0 2 0,0 0-2 0,-6 0-1 15,6 0-1-15,0 0-2 0,0 0 1 0,0 0-1 0,6 0-3 16,-6 0-10-16,0 0-11 0,0 0-15 0,7 3-19 0,-7-3-35 16,0-3-57-16,6 3-100 0,-6-5-129 0,7 3-59 15</inkml:trace>
  <inkml:trace contextRef="#ctx0" brushRef="#br0" timeOffset="87428.86">12713 9965 103 0,'-7'-4'343'0,"7"0"-100"0,0 4-95 0,-6-4-67 16,6 4-34-16,0-3-15 0,0 3-6 0,0 0 1 0,0 0 3 15,0-4 3-15,0 4 2 0,0 0 2 0,0 0-1 0,0 0-3 16,0 0-4-16,0 0-4 0,0 0-5 0,0 0-4 16,0 0-2-16,0 4-1 0,0-4-3 0,0 0-2 0,0 0-1 15,0 0-1-15,0 3-1 0,0-3-3 0,0 0 0 16,0 4-1-16,0-4 0 0,0 0-1 0,0 0-1 0,0 4 1 15,0 3 0-15,0-3 1 0,6-1 0 0,-6 4-1 0,7 5 6 16,-7-5 2-16,6 3 2 0,1 2 2 0,-1 3 3 16,-6-1 4-16,6 1 2 0,1 4 0 0,0-5-3 0,0 4-1 15,-1 0 0-15,-6 1-2 0,6 2-3 0,1-2-3 16,-7 3-2-16,6-4 1 0,1 4 1 0,-1 1-1 0,-6-2 2 16,6 2 0-16,-6-2 1 0,7 1 2 0,0 0 0 0,-7 0 0 15,7 0-1-15,-1 4-2 0,-6-4-2 0,6 0 1 16,1 4-1-16,-7-4-1 0,6 3-2 0,1-4-1 0,-7 2 1 15,6 2-3-15,-6-2 2 0,7-2-2 0,-7 5-2 0,7-4 1 16,0 1 0-16,-7-2 0 0,6 1 0 0,0 0 1 16,-6 1-2-16,6-6 0 0,1 5 1 0,-1 1-1 0,-6-5 0 15,7 4 0-15,-7-4 0 0,7 0 0 0,-7 1 0 16,6 3 1-16,-6-5 1 0,0 3 0 0,7-3-1 0,-7 2-1 16,0-1 0-16,6-3 0 0,-6 3 0 0,0-4 0 0,6 1-1 15,-6-1-1-15,0 2 2 0,0-5 0 0,7-1 0 16,-7 2 2-16,0-5 0 0,0 0-2 0,0 4 1 15,0-7 1-15,6 3-2 0,-6-2 0 0,0-3 0 0,0 2-1 16,0 0 0-16,7-4 0 0,-7 4 1 0,0-4-14 0,6 0-20 16,-6 0-33-16,7-8-68 0,0 4-119 0,-2-6-124 0,8-1-78 15</inkml:trace>
  <inkml:trace contextRef="#ctx0" brushRef="#br0" timeOffset="88710.66">12661 9913 4 0,'0'0'37'0,"-8"0"6"0,8 0 6 16,0 0 5-16,0 0 6 0,0 0 7 0,0 0 3 0,0 0 1 15,0 0 2-15,0 0-2 0,0 0-6 0,0-3-7 16,0 3-6-16,0 0-9 0,-5 0-7 0,5 0-10 0,-7 0-8 16,7 0-5-16,-7 0-3 0,7 0-4 0,-6 0-1 0,6 0-1 15,-7 0-1-15,1 0 1 0,-1 3-1 0,1-3 2 16,-1 0 1-16,1 0 2 0,0 4 1 0,-1-4 2 16,0 4 3-16,1-4 2 0,-1 3 0 0,-6-3 0 0,7 3-1 15,0-3 2-15,-8 4 3 0,1-4-5 0,7 5-3 0,-7-5-2 16,0 3 0-16,7 0 1 0,-8 1-3 0,0-4-2 0,2 4-6 15,-7-1 2-15,5 1 2 0,1-4-1 0,1 4 0 16,-1 0-1-16,-7-1 5 0,8-3-1 0,-1 4-1 16,-2-1 0-16,-4 1 1 0,6-1 1 0,0-3 2 0,-6 4 0 15,5 0-1-15,-5 0 4 0,6-1-2 0,-6 1 2 0,5-1-2 16,0 2 1-16,-4-3-2 0,5 2 0 0,-7 0-2 16,7 0-2-16,1-1 0 0,-9-3-2 0,9 5-1 0,-1-2 0 15,-6 1-2-15,5-2 1 0,1 3-1 0,0-2 1 16,-7 5-1-16,7-4 0 0,0-1 0 0,1 5 0 15,-1-5 0-15,0 1-1 0,-1 0 1 0,1 3 0 0,-6-3 0 0,6-1 0 16,0 4 0-16,-8-3 0 0,10 0 0 0,-3 0 0 16,1-1 0-16,0 1-2 0,-6-1 2 0,6 4-1 0,-1-3 1 15,-4 0 1-15,5 0-2 0,-1-1 1 0,-6 1 1 0,7 0-1 16,-6 2 0-16,-1-1 0 0,1-2 0 0,0 1 0 16,-1 4 1-16,0-5 0 0,1 1-1 0,0 0 0 0,-1-1 2 15,0 0-2-15,0 2 1 0,7-2 0 0,-6 1 1 16,-1 0-2-16,7-1 1 0,-5 1-1 0,4-1 0 0,-6 1 0 15,1 0 0-15,0 3 0 0,-2-3-1 0,2-1 0 16,0 2 0-16,5-3 1 0,-5 2 0 0,0 0-1 0,-1 0 0 16,0-1 1-16,8 1 0 0,-8-4 0 0,7 4 1 0,-7 0 1 15,7-4-1-15,0 2 0 0,-6-2-1 0,6 5 1 16,-6-5-1-16,5 3 0 0,-5-3 0 0,6 4 0 0,-7-4-1 16,0 3 1-16,1-3-1 0,-1 4-2 0,7 0 2 15,-6 0 1-15,0-4 0 0,-2 3-6 0,10 1 3 0,-17-1 3 16,15-3 0-16,-6 5 2 0,0-5-1 0,6 2 1 15,-7-2-2-15,7 0 7 0,0 4-4 0,-6-4 0 0,4 5-1 16,3-5-2-16,0 0 0 0,-2 0 0 0,1 3-1 0,0-3 0 16,0 0 1-16,7 0-2 0,-7 0 1 0,-1 4 1 0,2-4 0 15,6 0 0-15,-9 0 1 0,3 0 0 0,-1 3 0 16,0-3-1-16,0 0 1 0,0 0 0 0,0 4 0 16,-7-4-1-16,8 4 2 0,-8-4-1 0,7 2-1 0,-7 3 0 15,1-5 0-15,0 4 0 0,-1-1-1 0,1 2 1 0,5-3-2 16,-6-2 2-16,8 4-1 0,-1-4 1 0,-1 4 0 15,1-4-1-15,0 4 1 0,8-4-1 0,-10 3 0 0,10-3-1 16,-3 4 2-16,2-4 1 0,0 4 0 0,-1-4 0 16,1 4 0-16,-1-4 0 0,1 0 0 0,-1 0 0 0,7 2 0 15,-6-2 0-15,6 0-1 0,0 0 0 0,0 5-1 0,-7-5 1 16,7 0-2-16,0 0-1 0,0 0-1 0,0 0-6 16,0 0-15-16,0-5-28 0,0 5-42 0,0-2-72 0,0-2-127 15,0 4-90-15</inkml:trace>
  <inkml:trace contextRef="#ctx0" brushRef="#br0" timeOffset="89554.83">9899 10393 77 0,'0'0'97'0,"0"4"-3"0,-6-4-5 0,6 0-12 0,0 0-12 15,-7 4-11-15,7-4-12 0,-6 0-7 0,6 0-8 16,0 2-4-16,-6-2-3 0,-2 5 1 0,8-5-2 16,-5 0-3-16,-3 3 0 0,8-3-4 0,-7 0 0 0,2 4-3 15,-2-4-2-15,1 3 0 0,-1-3 0 0,0 4 0 0,1 0 0 16,-7-4 0-16,6 4 1 0,-5-1 1 0,-2 1 1 0,1 3 0 15,0-4 1-15,0 1-2 0,-7 1 1 0,7-2 1 16,-6 0 1-16,6 2-1 0,-7-2 0 0,7 1 0 0,-6 3-1 16,6-3 1-16,0-1-1 0,-6 2-1 0,6-3-2 15,6-2 0-15,-6 4 0 0,1 0 0 0,4-4 0 0,-5 4 1 16,6-4 3-16,2 3 0 0,-2-3 1 0,0 0 0 0,1 0-2 16,-1 4 1-16,1-4-1 0,-1 0-3 0,7 0-3 15,-6 0-1-15,-1 0 0 0,7 0 0 0,0 0 0 0,-6 0-1 16,6 0-1-16,-6 0 2 0,6 0 4 0,-7 0 3 0,7 0 3 15,0 0 2-15,0 0 3 0,0 0 4 0,0-4 1 16,-7 4-2-16,7 0 0 0,0 0-4 0,0 0-3 16,0 0-1-16,0 0-2 0,0 0-4 0,0 0-2 0,0 0-1 15,0 0-1-15,0 0-1 0,0 0-1 0,0 0-1 0,0 0-1 16,0 0 0-16,0 0 1 0,0 0-1 0,-7 0 0 0,7 0 0 16,0 0-1-16,0 0 2 0,0 0 0 0,0 0 0 15,0 0 0-15,0 0 0 0,0 0 0 0,0 0 0 16,0 0 0-16,0 4 0 0,0-4 0 0,0 0 0 0,0 0-2 15,0 0 1-15,0 0 1 0,0 0-1 0,0 0 0 0,0 0 0 16,0 0 1-16,0 0 1 0,0 0 1 0,0 0-1 16,0 0-1-16,0 0-1 0,0 0 1 0,0 0 0 0,0 0 0 15,0 4 2-15,0-4-2 0,0 0 0 0,0 0 1 16,0 0-1-16,0 0 0 0,0 0 0 0,0 0 0 0,0 0-1 16,0 0 1-16,0 0-1 0,0 0 1 0,0 0 0 0,0 0 0 15,0 0 0-15,0 0 0 0,0 0 0 0,0 0 1 16,0 4 0-16,0-4 2 0,0 0-1 0,0 0-1 0,0 0 0 15,0 0-1-15,0 0 0 0,0 0-2 0,0 0 0 16,0 0-2-16,0 0 0 0,0 0 2 0,0 0-3 0,0 0-9 16,0 2-15-16,0-2-21 0,0 0-27 0,7 0-42 0,-7-2-43 15,0 2-52-15,7 0-72 0,-7 0-74 0</inkml:trace>
  <inkml:trace contextRef="#ctx0" brushRef="#br0" timeOffset="90367.59">9450 10529 18 0,'-7'0'183'0,"-6"3"-46"16,7-3-38-16,0 0-29 0,-1 4-21 0,0-1-8 0,0-3-2 16,1 0-4-16,6 0-3 0,-7 4-1 0,1-4-1 15,6 0-3-15,-6 0-1 0,6 0-5 0,-7 4-5 16,7-4-2-16,-6 0-3 0,-1 0-5 0,0 0 2 0,7 4 0 16,-6-4 0-16,-7 0-1 0,6 0 2 0,1 3 3 0,0-3 0 15,-7 4 8-15,6-4 3 0,0 3 3 0,-6-3 4 0,7 4 1 16,-1-1-3-16,1-3-1 0,0 0-1 0,6 0-3 15,-7 0-5-15,7 4-4 0,-7-4-4 0,7 0-3 16,0 4 1-16,0-4 1 0,-7 0 2 0,7 0-1 0,0 0 0 16,0 0 2-16,0 0 1 0,0 0 0 0,0 0-1 0,0 0-3 15,0 4-2-15,0-4-1 0,0 0 0 0,0 0-2 16,0 3 0-16,0 1 2 0,0 0 0 0,0 2 1 0,0 3 0 16,0 2 0-16,0 0 2 0,0 0 1 0,0 3-1 0,0 1-1 15,0 3 0-15,7 0 0 0,-7 1-1 0,0-1 0 16,7 5-2-16,-7-2 1 0,0 1-1 0,7 0-1 0,-7 0 1 15,6 0-2-15,-6 4 0 0,6-4-1 0,1 3 2 16,-1 1-1-16,1-1-2 0,-1 1 0 0,-6 3 0 0,7 0 2 16,0 0-2-16,-1 1 3 0,1-1-1 0,-1 2 0 15,7-2-1-15,-8-1 0 0,3 1-1 0,-2 0-1 0,8-2 1 16,-8-1-1-16,1-1 0 0,-1 1-1 0,0-1 0 0,1-2 2 16,-1-1 3-16,8 3-2 0,-7-7 0 0,-1 5 1 15,0-2 1-15,1 1 1 0,-1 1 2 0,1-2 0 0,-1 1 0 16,-6 0 0-16,7 0 0 0,-1 4 0 0,1-4-1 0,-7 4-1 15,7-5-1-15,-7 2-1 0,5 2 0 0,-5-4 0 16,7 2 0-16,-7 0-1 0,0-2 0 0,8-3-1 0,-8 1-1 16,0-2 1-16,5-2-2 0,-5 0 1 0,0-4 0 15,0 0 0-15,0-3 0 0,8-1-1 0,-8-3 0 0,0 3 1 16,0-3 0-16,0-4 0 0,0 3-1 0,0 1 0 0,5-4-3 16,-5 0-10-16,7 0-14 0,0-4-25 0,-1 1-37 15,-6 3-52-15,7-7-88 0,-1 3-130 0,1-4-65 16</inkml:trace>
  <inkml:trace contextRef="#ctx0" brushRef="#br0" timeOffset="90914.85">9488 12064 145 0,'-5'0'277'0,"5"0"-87"16,0 0-74-16,0 0-51 0,5 0-31 0,-5 0-13 0,7 0-5 15,1-4-3-15,-3 4 1 0,3-4-1 0,-3 1 0 16,9 3 1-16,-8-5 2 0,7 2-3 0,7-1-3 16,-7 2-2-16,6-3-1 0,0-2-1 0,8 3 0 0,-1 0 0 15,-1 1 0-15,2-5 1 0,-1 5 3 0,6-1 0 0,1 0-1 16,7-2 3-16,-2 2 3 0,1 0 5 0,6 0 4 0,1-3 1 16,1-1-2-16,4 1-1 0,2 4 1 0,-1-4-1 15,-1-1-7-15,8-3-5 0,-7 4-3 0,6-1-1 0,1 1 0 16,7-4 1-16,-8 3-1 0,0-3 0 0,1 4 1 15,6-4 0-15,-6 4-2 0,7-1 0 0,-2-2-1 0,2 6 0 16,-1-7-1-16,0 4-2 0,0-1-1 0,0 2-1 16,-7-2 0-16,7 1-1 0,-6-4 1 0,0 3 0 0,-7 1 2 15,6-4 4-15,-6 0 5 0,6 3 3 0,-5-3 5 0,0 1 2 16,0-2 0-16,-2-2 0 0,1 3 1 0,0 0-1 16,0-4-1-16,0 3-5 0,0 3 0 0,0-7-1 0,-6 5-1 15,0-3 1-15,6 3-2 0,-13 0-4 0,6 0-3 16,-5 0-1-16,-2 4-1 0,-6-4-2 0,1 3 0 0,-6 1-2 15,-2 0 2-15,2 0 0 0,-14 3 0 0,6-3 0 0,1 2 1 16,-7 3 2-16,0-6-1 0,-7 4 0 0,7 0 0 16,-6 0 0-16,0 1 0 0,0-1 0 0,-1 2 1 0,0-4 0 15,-6 4 2-15,6 2-2 0,-6-4 1 0,7 0 0 16,-7 0-1-16,0 4 1 0,0-3-1 0,0-1 0 0,6 4 3 16,-6-4 3-16,0 0 2 0,0 2 3 0,0 2 1 0,-6 0 4 15,6-5 2-15,0 2-3 0,0 3-2 0,0 0-3 16,0-4-2-16,-7 4-4 0,7 0 0 0,0 0-4 15,0-4-8-15,0 4-9 0,0 0-16 0,-6 0-22 0,6-3-33 16,-6 3-67-16,0 0-104 0,-1-4-121 0,-7 4-66 0</inkml:trace>
  <inkml:trace contextRef="#ctx0" brushRef="#br0" timeOffset="101711.53">11208 10397 127 0,'0'0'272'0,"-6"0"-89"16,-1 0-71-16,7 4-49 0,0-4-28 0,-6 0-14 16,6 0-4-16,0 2-2 0,-7-2-1 0,7 5-1 0,-6-5 0 15,6 3 0-15,0-3-1 0,-7 4-3 0,7-4-2 0,0 3-2 16,-7-3-1-16,7 4-1 0,0-4-2 0,0 4 1 0,-6-4 0 15,6 4 0-15,0-4-2 0,0 0 7 0,0 3 4 16,0-3 8-16,0 0 9 0,0 0 11 0,0 0 7 16,0 0 8-16,-6 0 7 0,6 0 3 0,0-3-1 0,-7-1-1 15,7-4-3-15,-6 1 2 0,6-1-1 0,-7-2 6 0,7-1 2 16,-6 1-2-16,-1-7 5 0,1 0 5 0,-1-2 0 16,0-3-6-16,2 1-5 0,-3-2-9 0,1-2-2 0,2 0-1 15,-3-5-6-15,3 1-7 0,-2-4-8 0,0 0-1 16,1 0 0-16,-1-1-5 0,7-2-5 0,-6 0-2 0,-7-5-4 15,13 1-2-15,-7-3 0 0,1 2-4 0,-1-2-2 0,0-3 0 16,1 3 0-16,0 3-1 0,-1-1-2 0,1 5 0 16,-1 2 0-16,2 3-1 0,5 0-1 0,-7 9 0 0,0-3 0 15,7 7-2-15,-7 3-3 0,7 0 1 0,-7 5 0 16,7 2 1-16,0 0 0 0,0 2-2 0,-6 1-1 0,6 1-2 16,0 1 1-16,0 3-2 0,0 0 3 0,-6 3-3 0,6 1 1 15,-7 4 0-15,1 3 0 0,-1 0 2 0,1 1 1 16,-1 5 1-16,0 2 8 0,-6-1-3 0,7 0-2 0,-7 0 1 15,7 5 1-15,-8-6-2 0,8 3 0 0,-1-3 0 16,-5-2-8-16,5 3 4 0,-1-7-1 0,3 0 3 0,5 1-1 16,-6-4 3-16,6-6 0 0,-7 5 0 0,7-7 2 15,0 4 0-15,0-4 4 0,0 0 0 0,0-4 0 0,7-3 0 16,-7 0 0-16,6-5 0 0,-6-2-1 0,5-1-1 16,3-2-1-16,5-5-3 0,-7 0 0 0,1 0-1 0,-1-4 1 0,1 4-1 15,6 0 0-15,-7 0 0 0,1 3-1 0,-1-3 0 16,7 5-1-16,-6 1-3 0,0 2 1 0,6-1-2 15,-7 5-2-15,1 2 0 0,5 1-1 0,2-1 0 0,0 4-1 16,-9 2 0-16,8 2 1 0,0 0-2 0,7 2 2 0,-7 2-4 16,6 4-5-16,1-1-15 0,0 1-15 0,0 2-21 15,5 5-22-15,1-1-23 0,0 2-28 0,0 1-37 0,7 3-58 16,-1-3-85-16,-6 2-105 0,0-1-50 0</inkml:trace>
  <inkml:trace contextRef="#ctx0" brushRef="#br0" timeOffset="106304.31">11957 15034 164 0,'-5'0'268'0,"5"0"-66"0,0 0-56 15,-8 0-42-15,8 0-29 0,0 0-12 0,-7 0-7 0,7 0-2 16,0 0 0-16,0-3 1 0,-6 3-2 0,6 0-4 16,0 0-3-16,-7-4-7 0,7 0-6 0,0 4-3 0,0-3-4 15,0-1-3-15,-6 4-2 0,6-4 0 0,0 0 0 0,0 1 0 16,-7 0 2-16,7 3-2 0,0-4 0 0,0 0-2 16,0 4-1-16,0-3-1 0,0-1-1 0,0 0 2 15,-6 4 2-15,6-4 0 0,0 1 1 0,-6-4 0 0,6 3 3 16,-7-3 4-16,7-1 1 0,-6 1-2 0,6-3 7 0,-7 2 4 15,1 1 2-15,6-4 2 0,-7-5-1 0,7 6-5 0,-7-5-1 16,1-3-1-16,-1-1-9 0,7 2-2 0,-6-2-1 16,0-3-2-16,6 3 0 0,-7-3 4 0,1 0 1 15,-1 5-1-15,1-10-3 0,6 6-3 0,-7-6-3 0,-1 6 0 16,3-4-3-16,-3-2-4 0,3-2-3 0,-1 3-1 0,-1 1-1 16,0-1 1-16,7 1-1 0,-7 3-1 0,1-1 0 15,6 6 2-15,-7-3-1 0,1 3 0 0,6 3 1 0,-7-5-2 16,7 4 0-16,-6 1 1 0,6 3-2 0,-6-4-1 15,6 4 0-15,-6 0 0 0,-1 0 0 0,7-1-2 0,-7 2 10 16,0-1-5-16,7 3-2 0,-6-2 0 0,0 3-1 0,6-2-2 16,-6 3-3-16,6-2 3 0,-7 5-9 0,7-5 5 15,-6 4 2-15,6 4 0 0,-7-3 2 0,7-1 1 16,-7 4 3-16,0 0-1 0,7 0-1 0,-6 0-2 0,-1 0 0 16,1 4 0-16,-1-4-2 0,1 3 1 0,0 6-1 0,-1-6 1 15,0 0 1-15,1 5 0 0,-1-5 0 0,7 5 1 0,-6-4 0 16,-1 3 0-16,7-4 0 0,-6 1 0 0,6-1 1 15,0-3-1-15,0 4-1 0,0-4 1 0,0 4-1 0,0-4 1 16,0 0-1-16,0 0 0 0,0 0-1 0,6-4 2 16,-6 0 1-16,7 1 0 0,-1-1 0 0,1-3 0 0,-1 0 3 15,8-1-1-15,-8-3 0 0,7 0-1 0,0 0-1 16,-7 4 1-16,8-4 0 0,-7-1-1 0,6 5-2 0,-7-3 0 16,6 2 2-16,-5 4-1 0,0-3 0 0,6 0 1 0,-7 4-2 15,0-1-1-15,7 4 1 0,0-4 0 0,-6 4-2 0,7 0 1 16,-3 4 0-16,2-4 2 0,2 4-1 0,-2-1 0 15,0 4 1-15,-7-3 0 0,7 3-1 0,0 1-1 16,0 0 0-16,0-1-1 0,-6 0-4 0,5 0-9 0,1 4-13 16,-6 0-15-16,6-4-14 0,0 4-18 0,-5-3-18 0,3 3-18 15,3-4-18-15,-1 0-22 0,0-3-40 0,0 3-69 16,-7-3-119-16,7 0-68 0</inkml:trace>
  <inkml:trace contextRef="#ctx0" brushRef="#br0" timeOffset="107179.28">11534 13072 157 0,'-6'0'283'0,"6"-5"-66"15,-7 5-63-15,7 0-48 0,-7 0-32 0,7 0-16 0,0 0-9 16,-6 0-6-16,6 0-3 0,-7 0-6 0,7 0-3 15,0-4-4-15,0 4-5 0,-6 0-2 0,6 0-6 0,0 0-5 16,-7 0-2-16,7 0-2 0,-6 0-1 0,-1 4-2 16,7-4-2-16,-6 5-1 0,-1 1 1 0,0-2 4 0,2 7 9 15,-3-3 3-15,1 2 3 0,2 5 1 0,-3-1 6 0,3 1 3 16,-2 0 4-16,1 3-1 0,-1 1-5 0,0 3-2 16,7-4 1-16,-6 3 1 0,6 2-6 0,0 2 0 0,0-2-7 15,0-2-1-15,6 6 0 0,-6-6-4 0,7 1-2 0,0-4-1 16,-1 5 0-16,6-5-2 0,1 1 1 0,-6-5 2 15,6 1 1-15,7-1 5 0,-7-3 1 0,0 0 2 0,7-4 2 16,-7 0 2-16,6-3 1 0,-6-4-2 0,7-4-1 16,-1 0 3-16,1-3 0 0,0 0 5 0,0-8 8 0,-2 0 11 15,3 1 12-15,-9-8 7 0,7 4 6 0,-6-5 4 0,1 2-1 16,-1-2-1-16,0 2-8 0,-8-4-12 0,3-1-8 16,-8 0-5-16,0 1-5 0,0-2-6 0,0-2-4 15,-8 0-2-15,3 3-2 0,-8 1-1 0,7-4-5 0,-8 3-2 16,1 0-3-16,-7 3-3 0,8 2-3 0,-1 3 0 0,-7 3-1 15,8 1-2-15,-1 3-6 0,6 0-9 0,-7 3-25 0,8 5-30 16,6 0-30-16,-7 3-27 0,7 0-24 0,7 3-21 16,-7 0-24-16,6 5-34 0,1-1-50 0,0 1-102 15,0-1-65-15,-1 0-32 0</inkml:trace>
  <inkml:trace contextRef="#ctx0" brushRef="#br0" timeOffset="107413.73">11586 13239 235 0,'-7'4'402'0,"7"0"-129"0,0 0-118 15,0-1-66-15,0 1-36 0,0-1-15 0,7 2-8 16,-7 1-2-16,7 2 1 0,5-1 0 0,-5 1 0 0,6 2-3 16,0 1-2-16,1-3-3 0,-1 7-2 0,5-4-1 15,-4-1-4-15,5 2 0 0,-6-2-1 0,6 1-3 0,-5-3-1 16,4 3-3-16,-5 0-3 0,2-1-2 0,4-2 0 0,-6 3 1 15,0-4-2-15,0 8 0 0,-6-4 0 0,6-5 1 16,-7 6-2-16,7-5-9 0,-7 1-11 0,1-1-18 16,-1 1-20-16,1-2-32 0,-1-1-54 0,1-5-84 0,6 3-132 15,-5-3-61-15</inkml:trace>
  <inkml:trace contextRef="#ctx0" brushRef="#br0" timeOffset="107694.93">12107 13222 222 0,'0'-9'499'0,"-7"6"-128"0,7 0-160 0,0 3-98 0,7 0-54 0,-7-4-29 15,0 4-11-15,0 4-8 0,7-4-2 0,-7 3-2 16,6 5 2-16,1-4-1 0,-1 6 4 0,-6-3 0 16,5 5 1-16,3 3 0 0,-2-1 0 0,-6 1 1 0,7 2 3 15,-7-1-1-15,7 2-1 0,-7-4-1 0,6 1 0 0,-6 3 2 16,7-3 1-16,-7 0 1 0,6-5 1 0,-6 2 3 15,7-2 4-15,-7 1 4 0,6 0 1 0,-6-3-2 0,6-4 0 16,-6 3 1-16,7-3 3 0,6-1 3 0,-6 2-1 16,6-3-2-16,6-2-2 0,-6 0-1 0,13 0-1 0,0 0-4 15,7-7-11-15,6 4-27 0,-1-6-30 0,2 3-34 0,6-5-44 16,-7-1-73-16,6-2-142 0,-5 3-115 0,-2-3-64 16</inkml:trace>
  <inkml:trace contextRef="#ctx0" brushRef="#br0" timeOffset="111053.4">12668 8349 163 0,'-7'-4'414'15,"-6"-4"-115"-15,-1 6-118 0,8-2-76 0,-7 0-36 0,0-3-19 16,6 7-9-16,1-5-5 0,-7 2-5 0,6 3-1 16,-6 0-2-16,7 0-4 0,-1 3-5 0,1 2-8 0,-7-2-6 15,0 5-3-15,6-2-1 0,-6 6-1 0,0 3 0 0,1-1-1 16,5 4 2-16,-7 1 1 0,7-1 4 0,-5 5 4 15,6-2 4-15,-1 1 4 0,1 4 1 0,-1-1 1 0,7-3 0 16,-7 7 0-16,7-3 0 0,0-1-4 0,7 1-3 16,-7 0 1-16,7-4-1 0,-1 3 1 0,7-6-1 0,-1 3 1 15,2-3 1-15,6-5 0 0,-1 1 4 0,1-4 0 0,0-5 1 16,-1 2 2-16,7-4 3 0,0-4 2 0,0-4 6 16,-1 0 10-16,3-2 11 0,-3-6 11 0,1-3 14 0,1 1 9 15,-8-4 14-15,0 0 11 0,1-4 4 0,-1 0 2 16,-6 3-5-16,-6-6-2 0,-1 2-7 0,1 2-7 0,-7-2-12 15,0 1-15-15,-7 0-12 0,1 0-11 0,-7 1-8 0,0 2-12 16,0 1-11-16,-7 4-7 0,7-1-10 0,0 3-17 16,1 2-33-16,-9 2-53 0,15 4-57 0,0 1-51 15,-7-1-48-15,13 1-58 0,0 3-76 0,0 0-136 0,0 0-62 16,0 7-4-16</inkml:trace>
  <inkml:trace contextRef="#ctx0" brushRef="#br0" timeOffset="111334.9">12648 8613 9 0,'-7'0'479'0,"0"2"-95"0,7-2-141 16,-6 5-109-16,6-2-64 0,0 5-31 0,-7-1-17 15,7 1-6-15,7-2 3 0,-7 6-3 0,6-1 0 0,-6 0 2 16,7 3 3-16,5 1-1 0,3 0 0 0,-10-1 0 0,15 1-3 15,-7-1 1-15,7 5-4 0,-8-4-1 0,9 3-3 0,-2 0 0 16,0-4-4-16,8 1-2 0,-8 4-2 0,-6-4 0 16,7-1 1-16,-1 5-1 0,0-5 0 0,1-3-2 15,-1 3-1-15,-6-2-5 0,7 3-8 0,-8-5-11 0,9-1-12 16,-9 1-19-16,2-6-27 0,-1 3-48 0,0-7-71 0,-7 0-126 16,7 0-79-16</inkml:trace>
  <inkml:trace contextRef="#ctx0" brushRef="#br0" timeOffset="111772.74">13071 8557 266 0,'0'0'460'15,"-6"4"-132"-15,6-4-136 0,0 4-87 0,0 0-45 0,0-1-26 16,0 1-10-16,0 4-6 0,6-2 1 0,-6 2 1 0,0 3 1 15,6 0-2-15,1 0-3 0,-7 4-2 0,6 0 0 16,0 2-3-16,1 2-3 0,7-5-4 0,-8 5-2 0,1-1 1 16,-1 1-1-16,7-1 0 0,-7 0-3 0,1 0 1 0,-1-3-1 15,1 0 2-15,-7-1-4 0,8-3 3 0,-3-3-1 16,-5-1 2-16,0 0 3 0,0 1 0 0,7-5 9 0,-7-3 6 16,0 0 11-16,0 0 5 0,0 0 5 0,0-3 1 15,6 0 0-15,-6-9 2 0,0 5-5 0,0-1-7 0,0-3-6 16,0 1-4-16,6-2-6 0,-6-6-2 0,0 4 0 0,7-5-3 15,-7 0-1-15,7 2-1 0,-7-3-1 0,7 3 0 16,-7-5-2-16,6 3 0 0,-6 2 0 0,7-2-3 0,-7 0 2 16,0 2-1-16,6-3 3 0,-6 6 4 0,0-1 2 15,0 5 3-15,0-1 4 0,0 3 2 0,0 1 1 0,0 0 1 16,0 4-4-16,0-2-5 0,0 5-3 0,0-4-4 0,0 4-3 16,0 0-5-16,6 4 0 0,-6 1-2 0,0 1-1 15,7 2 3-15,-1-2 0 0,0 6 0 0,1 2 1 16,0 1 2-16,0-1 0 0,-1 1-1 0,6 4 0 0,-5-4-1 15,6 7 1-15,1-4-2 0,-1 4-19 0,-2-4-26 0,4 3-29 16,-3 6-32-16,2-5-54 0,-1 0-92 0,-1-1-167 0,1 2-84 16,1-2-28-16</inkml:trace>
  <inkml:trace contextRef="#ctx0" brushRef="#br0" timeOffset="113929.63">10238 10851 16 0,'0'0'387'15,"-6"-3"-97"-15,-2 3-106 0,8 0-80 0,-5 0-48 16,5 0-22-16,0 0-10 0,0 0-3 0,0 0 1 0,0 0 1 16,0 3 1-16,0-3 2 0,0 0 3 0,0 0 0 0,0 0 0 15,-7 0 1-15,7 0 3 0,0 0 0 0,0 0 1 0,0 0 1 16,-8 0-1-16,8 0-5 0,-5 0-3 0,-2 3-6 15,1-3-5-15,0 4-1 0,-8-4-4 0,1 4 0 16,-6-1 0-16,6 1 0 0,-7 4 1 0,0 0 3 0,0-2 0 16,1 2 2-16,0 3 3 0,-7-4 2 0,6 4 2 0,1 4 2 15,6-4 2-15,-7 3 3 0,7 1 2 0,-6 3 0 16,6 0 0-16,-1 0-2 0,9 1 2 0,-3-4-1 0,1 3-3 16,2 0-1-16,5-3-4 0,0 3-2 0,0-3 0 15,5-1-1-15,2 5-4 0,1-5-1 0,5-2 0 0,-1 3 2 16,1-1 0-16,7-3 1 0,-1-4-3 0,1 4 1 0,-1-4-2 15,1 0 0-15,6-3-2 0,-7 0-2 0,8 0-3 16,5-4-1-16,-6 0-2 0,6 0-4 0,-5-4-12 0,-1 0-17 16,7 0-23-16,-8 2-26 0,2-3-28 0,-8 2-36 15,0-5-55-15,1 1-80 0,1-4-139 0,-10 4-70 0,2-5-23 16</inkml:trace>
  <inkml:trace contextRef="#ctx0" brushRef="#br0" timeOffset="114742.38">10452 11012 225 0,'0'-4'368'0,"-6"4"-101"0,6-3-96 0,-6-1-59 15,0 0-34-15,6 4-16 0,-7-3-6 0,7 3-2 16,-8 0-2-16,3-4-6 0,5 4-3 0,-7-4-9 0,7 4-10 16,-7 0-7-16,7 0-8 0,-6 0-2 0,6 0-1 15,-7 0-2-15,1 0-2 0,6 4-1 0,-5 0 1 0,-3-1 0 16,1 1 0-16,1 3-4 0,6-3 0 0,-7 3 1 0,1-3 3 16,-1 8 1-16,7-5-1 0,-6 3-3 0,6 2 4 15,-7-2 4-15,7 5 1 0,-6-4 2 0,6-1-1 0,0 6 0 16,-6-6 1-16,6 1 4 0,0 0-3 0,6 0-1 0,-6 0-3 15,0 1 0-15,6-2-1 0,-6-2-2 0,0 3 0 16,7-3 1-16,-1-1-1 0,-6-4 0 0,7 5-3 0,-1-5 1 16,1 1 1-16,-1-1 0 0,1 1 0 0,1 0-3 15,-8-1 0-15,5-3 3 0,-5 0 2 0,6 0 2 0,-6 0 2 16,7 0 3-16,-7 0 2 0,0-3 0 0,6-1 2 0,-6-3-3 16,0 3-2-16,0-3 0 0,7 3-4 0,-7-4 0 15,0-2-2-15,7 3-1 0,-7-1 0 0,0 2 0 16,5-6 0-16,-5 4-2 0,0-3 1 0,8 0-1 0,-8 0-1 15,7 0 2-15,-1 4-2 0,0 0 0 0,0-5 0 16,-6 6 0-16,7-5 0 0,0 3-1 0,0-3 1 0,-1 8-1 0,-6-4 1 16,6 3-1-16,-6 0 0 0,7 0 0 0,-1 0 0 15,-6 4 0-15,6-4-1 0,1 4-1 0,-7 0 1 16,7 0-1-16,-1 4-2 0,-6-4-3 0,7 4 3 0,0 0 1 16,-7 4 2-16,6-5-1 0,0 4-1 0,-6 0 1 0,7 1 2 15,-2-1 3-15,-5 4-1 0,0-3-2 0,8-1 0 16,-8 4 1-16,7-4 0 0,-7 0 0 0,0-3 2 0,0 3 0 15,0-2-1-15,0 1 3 0,0-2-1 0,0-4 1 16,0 4 1-16,0-1 1 0,0-3 2 0,0 0-2 0,0 5 3 16,0-5 3-16,0 0 3 0,0-5 7 0,0 5 4 0,0 0 5 15,0-3 2-15,0-1 4 0,0 0 2 0,0 0-3 16,0-3-2-16,0 0-5 0,0 0-5 0,0-1-7 0,6 1-4 16,-6 0-4-16,7-5-4 0,-7 2-3 0,6 3 0 15,-6-1-2-15,7 1 0 0,-7 0 0 0,6 0-1 0,0-1 0 16,-6 4-1-16,7-4-1 0,-1 6-1 0,-6-3 2 0,7 3-3 15,0 2 1-15,0-5 1 0,-1 5-2 0,0-3 2 16,1 6-5-16,-1-3 1 0,0 5 3 0,1-3 0 0,-1 3 1 16,1 1 0-16,-1 2-1 0,1 0 2 0,-1-1 3 15,1 3-1-15,1-2-1 0,-3 3 0 0,1-1-1 0,1 2-1 16,0-5 2-16,-7 4-1 0,7 0-3 0,-1 1-5 16,-1-2-5-16,3-3-11 0,-1 5-9 0,-1-4-11 0,0-2-9 15,1 2-11-15,-1-1-8 0,-6-3-9 0,7 0-9 0,0-2-7 16,-1 3-11-16,0-5-19 0,1 0-33 0,-1-5-53 0,0 3-105 15,1-2-84-15</inkml:trace>
  <inkml:trace contextRef="#ctx0" brushRef="#br0" timeOffset="115571.06">10889 10664 98 0,'-6'-7'463'16,"6"7"-113"-16,-7-4-131 0,0 1-88 0,7 3-48 0,0-5-24 15,0 5-14-15,0 0-8 0,0 0-3 0,0 0-5 16,0 5-8-16,0-2-6 0,0 1-5 0,0-1-5 16,7 5-1-16,-7-1-3 0,7 4 0 0,-1-4 0 0,1 4 1 15,-1 0 0-15,-6 4-2 0,7-4 1 0,-1 0 0 0,0 4 1 16,1-4-2-16,-7 0 2 0,7 3 0 0,0-3 2 15,-7 4 1-15,7-1 0 0,-7 1 1 0,0 4 1 0,0-5 2 16,0 5 0-16,-7-5 0 0,0 5 0 0,0-2-1 16,0-2 0-16,1 4 0 0,0-1 0 0,-1-3-2 0,1 0-2 15,-1-1 0-15,1-3-1 0,6 0 1 0,-7 0-2 0,7-4-1 16,-7 1 0-16,7-5 0 0,0 5 1 0,0-5 0 16,0 1 2-16,0-4 3 0,0 0 3 0,7 0 4 0,-7 0 0 15,7 0 2-15,-7 0 0 0,6-7 1 0,1 2-4 16,-1-1-3-16,1-2-2 0,5 1-3 0,-5-4-1 0,0 0-2 15,0 4 1-15,0-5-2 0,-2-1 0 0,2 1 1 0,-7 1 1 16,6 0-1-16,-6 0 1 0,0 0 0 0,7 0 0 16,-7 3 3-16,0-2 0 0,0 6 6 0,-7-3 5 0,7 3 3 15,0 0 1-15,0 1 0 0,0-1 0 0,-6 4-1 16,6 4-1-16,-7-4-7 0,7 3-5 0,-5 1-3 0,5 0-1 16,0 0-2-16,-7 3 0 0,7 0-1 0,0 0 0 0,0 1 0 15,0-1-1-15,0 0 0 0,0 4 1 0,0-3-2 16,0-1 1-16,7 4 1 0,-7-4-1 0,5 0 0 0,2 4 0 15,-7-3 0-15,6-4-2 0,1 3 1 0,-1 0-2 0,7-3-1 16,-6 3 0-16,-1-3 0 0,7 0 0 0,0-1-2 16,-6 1 0-16,6-8 0 0,-1 4 1 0,8-3 3 15,-7-1-1-15,1 0 0 0,5-3 1 0,-6 0 3 0,6-4-2 16,-5 3 2-16,-1-2 0 0,6-2 1 0,-6 1 0 0,1-3 4 16,-8 3-1-16,7-4 1 0,-7 4 2 0,1-3-1 15,-7-1 1-15,6 4 0 0,-6-3 1 0,0 2 3 0,0-3 2 16,0 5 3-16,-6-2 5 0,-1 5 3 0,7 0 3 15,-6-5 3-15,-1 9-3 0,-5-4-2 0,5 3-2 0,0 1-4 16,0-1-5-16,1 4-5 0,0-4-4 0,-1 4-3 0,1 4-2 16,-1-4 0-16,1 4 0 0,-1-1-2 0,7 5 1 15,-7-5 0-15,7 4 1 0,-6 1-1 0,6 3 0 0,0-4 0 16,-6 4-1-16,6 0 2 0,0 0-2 0,6 4 0 16,-6-8 1-16,0 4 0 0,6 0 0 0,-6-3 0 0,0 2 1 15,7-2-1-15,-7 3 0 0,7 0-1 0,-1-4-1 0,-6 4-1 16,7-4 0-16,-1 1-1 0,1 0 0 0,-1-1-2 15,7-1-1-15,-6-2 1 0,6 0-4 0,0 0 4 0,0 0-5 16,-1-1-7-16,9-3-9 0,-9 0-8 0,1 0-8 16,0-3-12-16,7-1-9 0,-7 0-17 0,0 0-8 0,0 0-7 15,0-2-14-15,-1-1-14 0,-4-1-27 0,4 0-39 0,-4-3-61 16,-8 4-97-16,5-4-62 0</inkml:trace>
  <inkml:trace contextRef="#ctx0" brushRef="#br0" timeOffset="116259.19">11404 10814 347 0,'-7'-4'354'0,"7"1"-96"0,0-1-84 15,0 1-58-15,0-1-33 0,0 4-15 0,0-3-9 0,0-1-6 16,0 4-9-16,7 0-9 0,-7 0-8 0,0 0-5 15,6 0-6-15,-6 0-6 0,7 4-4 0,-2-1-5 0,3 1 0 16,-3-1 1-16,-5 4 0 0,7 1 0 0,1-1-1 0,-8 1 1 16,5 2 2-16,-5 1-1 0,7 0 1 0,-7 1 1 15,7-2-1-15,-7 2 2 0,0 3 1 0,0-8 0 16,0 3 0-16,0 2 1 0,0-5 0 0,0 3 1 0,0-2 0 16,-7-1-2-16,7-3 0 0,0 3 0 0,0-3 5 0,0 0 1 15,-7-1 4-15,7-3 5 0,0 4 7 0,0-4 10 0,0 4 12 16,0-4 13-16,7-4 11 0,-7 4 6 0,0-4 5 15,0 4-1-15,0-3-4 0,7-5-8 0,-7 1-10 16,0 0-17-16,6-1-12 0,-6-6-10 0,7 3-9 0,-1 0-6 16,-6 0-2-16,7 0-2 0,-1-4-2 0,1 4 0 0,-1 0-1 15,-6-4 3-15,7 4-1 0,0 1 1 0,-7 2 0 16,6 1 0-16,-6-1-1 0,0 1 2 0,0 4-3 0,6-1-1 16,-6 4-2-16,0-3-3 0,0 3 0 0,0 0-1 15,0 0 1-15,0 3-1 0,7 1 2 0,-7-1-2 0,0 4 2 16,0 1 1-16,6-4 1 0,-6 3 0 0,7 0-1 0,-7 0 0 15,6 1 1-15,-6-1 0 0,7 0-1 0,-1 1 0 16,1-4 0-16,0-1 1 0,-1 4-1 0,0-3 0 0,1-4-1 16,-1 3 2-16,1 2 1 0,-1-5 1 0,8-5 2 0,-7 5-1 15,6-3 4-15,-7-1 5 0,6 2 2 0,-5-6 6 16,0 0 5-16,0 1 4 0,-1-1 2 0,-6 2 2 0,6-6 4 16,-6 5 6-16,0-4 0 0,0 3 1 0,0-2-2 15,0 3-3-15,-6-5 0 0,6 5-1 0,-6-3-7 0,6 2-11 16,-7 1-4-16,7-1-6 0,-7 4-5 0,7 0-4 0,0 1-4 15,0 3-4-15,0-3-4 0,0 3-4 0,0 0-3 16,0 0-1-16,0 3-1 0,7 0 2 0,0 5 0 16,-1 0 3-16,-6-1-1 0,6 1-1 0,7 2-1 0,-7-3-3 15,1 5 0-15,-1-2 4 0,1 1 2 0,0-3 1 0,-7 3-4 16,7-5 8-16,-1 6 3 0,-6-5 6 0,0 0 0 0,0 1-2 16,0 4-3-16,0-6-3 0,-6 2 4 0,-1 3-9 15,0-4-10-15,0 0-9 0,-6 0-19 0,7 1-23 16,-7-1-21-16,7-3-22 0,-7 3-19 0,6-4-20 0,0 1-18 15,1-4-22-15,6 0-26 0,-6 0-43 0,6-4-77 0,0 4-89 16,0-3-41-16</inkml:trace>
  <inkml:trace contextRef="#ctx0" brushRef="#br0" timeOffset="116916.73">11944 10682 46 0,'0'0'424'0,"-7"-3"-94"0,7 3-103 0,0 0-85 0,0 0-51 16,-6 0-31-16,6 0-16 0,0 0-11 0,0 0-5 15,-7 3-4-15,7-3-4 0,0 4-6 0,-6-1-6 0,6 1-4 16,-7 7-1-16,1-3-2 0,6-2 2 0,-6 6 0 0,-1-1 3 16,7 0 0-16,-6 4 1 0,6-4 2 0,-7 0-2 15,7 3 3-15,0-3-1 0,0 0-2 0,0 0 0 16,0 4 0-16,7-4-2 0,-7-4-1 0,6 4 1 0,-6-4 0 16,7 0 1-16,-1 1 1 0,0 0 1 0,1-4 2 0,-1-1 2 15,1 1 1-15,6-4 1 0,-5 0 1 0,-3 0 1 0,8-4 2 16,-7 1 6-16,1-1 5 0,0-4 5 0,6 0 3 15,-13 1 8-15,7 0 5 0,-1-4 6 0,0 4 4 0,-6-4 7 16,7-4 6-16,-7 4 14 0,0 0 4 0,0 0-4 0,0 1-2 16,0-2-6-16,-7 1-5 0,7 1-5 0,-6 2-9 15,0-3-14-15,-1 3-6 0,1 5-6 0,-1-4-4 16,0 2-1-16,0 2-5 0,1 3-7 0,6 0-10 0,0-3-3 16,-5 3-3-16,5 0-3 0,0 0-2 0,0 0-2 0,0 3-2 15,5-3-3-15,-5 0-2 0,6 3-3 0,-6-3-1 0,7 5-3 16,0-5-3-16,6 0-2 0,-13 0 3 0,7 0 3 15,5 0 1-15,-5 0 4 0,-1-5 3 0,0 2 4 0,8 3 5 16,-7-7 2-16,-1 3 2 0,0 1-1 0,0-1 3 16,1 0-2-16,-1-3 1 0,1 3 0 0,0 1-2 0,-7-1-1 15,7 1-1-15,-1-1-1 0,1 0 0 0,-7 4-1 16,6 0-2-16,-6 0 0 0,5 0 0 0,-5 0 1 0,8 4 1 16,-8 0 0-16,6-1 1 0,1 4 2 0,-7-3 0 0,7 7 1 15,-1-4 2-15,1 4-1 0,-1 1 0 0,7-6 1 16,-7 5 0-16,1 1-2 0,-1-1 0 0,8-4 0 0,-8 0 0 15,7 1 3-15,0-1 0 0,0 0-2 0,6 0-3 16,1-3 0-16,-7 0-8 0,14 0-26 0,-8-4-38 0,7 0-46 16,0 0-52-16,7-4-81 0,-1 0-166 0,1-3-109 0,-7 0-57 15,7 3-12-15</inkml:trace>
  <inkml:trace contextRef="#ctx0" brushRef="#br0" timeOffset="124697.71">9221 11180 116 0,'-5'0'348'0,"5"-3"-86"0,0-1-83 0,0 4-62 16,0 0-39-16,0 0-20 0,0-4-12 0,-7 4-2 0,7 0-1 16,0 0 0-16,-6 0 0 0,6 0-3 0,0 0-3 0,0 0-5 15,-7 0-5-15,7-4-4 0,0 4-3 0,0 0-2 16,0-2-3-16,0 2 3 0,-8 0 0 0,8 0 1 0,0 0 0 15,0 0 0-15,0 2 0 0,0-2 2 0,-5 0-1 16,5 4-1-16,0-4-1 0,0 0 2 0,0 0-3 0,0 0-1 16,0 0-2-16,-7 0-3 0,7 0 5 0,0 0-4 0,-7 0-2 15,1 0-2-15,6 0-1 0,-7 4 2 0,1-4 4 16,1 4 1-16,-3-1-6 0,1-3 5 0,-5 5 1 0,5-5 1 16,0 3-1-16,-6-3-1 0,1 4-4 0,5-4-1 15,-6 2-1-15,0-2-1 0,6 6-1 0,-6-4 1 0,-6 2 0 16,6-4 1-16,0 4 1 0,0 0 0 0,-6-1 2 0,-2-3 1 15,2 4 2-15,0 0 5 0,-1 0 2 0,1-2 2 16,-2 3 0-16,2-2-1 0,0 1 1 0,-7 0-2 16,6-1-3-16,-5 4-6 0,5-3-1 0,-6 3-3 0,0-3-2 15,-8 3-1-15,9 0-1 0,-1 1-2 0,0-4 0 0,6 3-1 16,-11 1 0-16,10 0 0 0,-5-2 0 0,7-3-1 0,-1 5 0 16,-6 0 1-16,7-2 1 0,-1-1 0 0,1 2 1 15,6-3-2-15,-6-1 1 0,4 5-1 0,3-5 1 16,6 1 0-16,-7-4 0 0,6 3-1 0,0-3 0 0,1 4 0 15,-1-4 0-15,7 0-1 0,0 0-1 0,0 0-3 0,-6 0-6 16,6 0-7-16,0 0-8 0,0 0-8 0,6 0-11 16,-6 0-11-16,0 4-15 0,7-4-15 0,-1 0-12 0,-6 0-11 15,7 0-16-15,0 3-20 0,-1-3-26 0,7 0-34 16,-7 0-45-16,7 0-67 0,0-3-71 0</inkml:trace>
  <inkml:trace contextRef="#ctx0" brushRef="#br0" timeOffset="125760.76">8142 11529 92 0,'0'-3'104'0,"0"3"-26"16,0-5-18-16,0 5-14 0,0-3-5 0,0-1-1 0,0 0-4 15,0 4-3-15,0-3 1 0,0-1 2 0,0 4 1 16,0-3-1-16,0 3-3 0,0 0-6 0,0 0-2 0,0 0-2 15,0-4-5-15,0 4-3 0,-8 0-4 0,8 0-5 16,0-4-3-16,0 4-1 0,0 0-1 0,0 0-1 0,0 0 1 16,0 0 0-16,0 0 0 0,0-3 2 0,0 3-1 0,0 0 0 15,0-4-1-15,0 4 1 0,0-5 1 0,0 5-2 16,-6-2 1-16,6 2 0 0,0-5 0 0,-7 5-1 0,0 0 0 16,7 0 1-16,-6 0 2 0,-1 0 2 0,7 0 2 15,-6 0 4-15,6 0 2 0,-6 0 1 0,-1 0 0 0,7 0 1 16,0 0-1-16,-6 0 3 0,6-2-1 0,0 2 1 0,0 0 1 15,0 0 3-15,-7-4 2 0,7 0 4 0,0 4 5 16,-6 0 1-16,6-4 0 0,0 0-2 0,0 4-1 0,0 0-1 16,-7-4 1-16,7 4-3 0,0 0-2 0,0-3-1 15,0-1-1-15,0 4 1 0,0 0-2 0,0 0-2 0,0 0-1 16,0 0-5-16,0 0-1 0,0 0-5 0,0 0-2 0,0 4-2 16,7-1-3-16,-7 1 4 0,0 0 7 0,6 4 2 15,1 3 5-15,-1 0 5 0,-6 3 1 0,13 4 1 0,-7 1 0 16,1 3-3-16,6 3-6 0,0-3-4 0,-5 8-4 0,4-1-3 15,0 4-2-15,2 0-1 0,-1 4 1 0,0-1-2 16,0 0 0-16,0 1 2 0,-6 1-1 0,6-6 1 0,-1 1 0 16,1 0-2-16,-5-1-1 0,-3-2 0 0,2-1-1 15,6-3 0-15,-13 1-1 0,7-2-1 0,-1-7 0 0,-1 4 1 16,3-4 0-16,-8-3 0 0,7-1 0 0,-7-3 0 0,0-3 1 16,6 2 0-16,-6-1 0 0,0-7 1 0,0 3 0 15,0-2-1-15,0-3-1 0,0 0-5 0,0 0-12 16,0-3-21-16,0-2-27 0,0-2-42 0,0-4-67 0,0-3-112 15,0-2-115-15,0-1-68 0</inkml:trace>
  <inkml:trace contextRef="#ctx0" brushRef="#br0" timeOffset="126308.15">8030 11276 190 0,'-6'-8'353'0,"-1"-3"-94"16,7 4-83-16,-6 0-58 0,-1 0-33 0,7 0-19 15,-7 3-4-15,1-4-2 0,0 5-1 0,-1 3 3 0,-1 0-5 16,3 0-8-16,-3 0-7 0,3 3-7 0,-8 5-8 15,-1-2-5-15,8 6 0 0,-1-1 0 0,-5 3 2 0,5 2 2 16,1-2 5-16,-1 3 0 0,0-2 2 0,7 1-5 0,0-2 0 16,7 1-4-16,-7-1-2 0,7-3-4 0,6 0-3 15,-7-3-2-15,7 3 0 0,-7-7 0 0,8 4-3 16,-1-8-1-16,0 0-1 0,7 0 1 0,-8-6-2 0,2 4 0 16,5-6 0-16,-6 1-1 0,0-1 0 0,0 2 1 0,-6-6 0 15,6 1 0-15,-7 0 1 0,0 0 2 0,-6 3 6 0,7-2 6 16,-7 3 6-16,0 2 3 0,0 2 2 0,-7 3 0 15,1 0-1-15,0 0-3 0,-7 8-4 0,0-1-7 0,-1 3-9 16,1 2-4-16,-6-1-2 0,13 3-2 0,-8 2 0 16,2-2 0-16,5-3-1 0,-1 3-1 0,8-3 1 0,0 5 0 15,0-9 0-15,0 4-1 0,8-4 1 0,-1 0-1 16,-1 0 1-16,0-3 0 0,1 0 1 0,0-4-1 0,-1 0 0 16,7 0 0-16,-7-4 3 0,1 0 1 0,6-3-1 0,-6 0 2 15,6 0 1-15,-7-4 0 0,1 4 0 0,-1-5 1 16,0 1 0-16,-6-1 1 0,0 2 1 0,0-1 2 0,0 1 1 15,0 2 3-15,0-3 2 0,-6 4 5 0,6-4 4 16,-6 3 0-16,-1 5 0 0,1-4-1 0,-7 3-6 0,-1 4-9 16,8-4-13-16,-7 4-22 0,0 4-28 0,0-4-34 0,6 0-32 15,1 0-35-15,0 0-39 0,-1 0-58 0,-1-4-88 16,8 0-126-16,0 1-51 0,8-5-14 0</inkml:trace>
  <inkml:trace contextRef="#ctx0" brushRef="#br0" timeOffset="126965.54">7639 10378 311 0,'-7'0'390'0,"2"0"-120"0,5-4-111 16,-7 4-64-16,7 0-35 0,-8 0-15 0,8 0-8 0,0 0 3 16,0 0 2-16,0 0 6 0,0 0 4 0,0 0 2 0,0 0 1 15,8 0-3-15,-8 0 2 0,0 0-1 0,7 0-2 16,-7 0 1-16,5-2 3 0,9-3 3 0,-8 5 2 0,1-3-3 15,6-1 0-15,0-1-1 0,6 3-2 0,1-2-3 0,-1 0-6 16,1 1-5-16,0 3-1 0,-1-4-6 0,7 8-1 16,-6-4-4-16,-1 3-2 0,1 5-3 0,-1-6-4 15,-6 7-5-15,0 1-3 0,0 2-1 0,-6-1-2 0,-2 0-1 16,3 3-2-16,-8 1-3 0,0-1 2 0,0 2-1 0,0-2 1 16,0 0 0-16,-8 1 0 0,8-3-1 0,-5-2 2 0,5 1 1 15,0 0-1-15,0-4 1 0,-7 0-1 0,7-3-1 16,0 4 0-16,0-5 2 0,0-3 0 0,0 4-1 0,7-4 0 15,-7 4 0-15,5-4 1 0,3 3 0 0,-3-3 0 16,3 3-2-16,5-3 0 0,-7 5-2 0,8-5 0 0,5 0 1 16,-6 4-8-16,0-4 6 0,0 3 2 0,7 0-2 15,-8 2 0-15,1-2-1 0,1 5 0 0,5-5 0 0,-12 5 4 16,5-2-6-16,-5 6-1 0,0-5 3 0,0 4 1 16,-7 0-1-16,0 0 3 0,0 0 0 0,0 4 0 0,-7-5 2 0,0 6 0 15,-6-5 2-15,0 3 2 0,0 1 8 0,-7-1 3 16,-5-3 5-16,-1 4 3 0,-1-1 8 0,-5 1 11 15,-2-4 9-15,3 5 9 0,-2-7 5 0,-6 3 7 0,7-1 10 16,-1-4 10-16,0 4-1 0,1-3-6 0,6-1-12 0,0-3-11 16,6 2-9-16,1-6-13 0,0 4-15 0,4 0-14 15,10-4-15-15,-3 0-30 0,3 0-53 0,-2-4-66 0,14 0-66 16,-7 1-62-16,5-8-74 0,8 0-122 0,2-7-146 16,4 0-61-16,-6 4-1 0</inkml:trace>
  <inkml:trace contextRef="#ctx0" brushRef="#br0" timeOffset="163016.54">9176 15316 13 0,'-7'4'92'0,"-6"3"-21"15,7 0-16-15,-7 1-16 0,6-4-7 0,-5 4-7 0,5-1-10 16,0 1-14-16,-6-2-22 0,7 5-26 0,0-3-40 16,-7-2-50-16</inkml:trace>
  <inkml:trace contextRef="#ctx0" brushRef="#br0" timeOffset="168286.54">6558 13426 420 0,'-5'-3'346'16,"-3"3"-132"-16,1-5-94 0,-6 5-52 0,7-2-23 15,-1 2-10-15,7-4-2 0,-6 4 1 0,6 0-1 0,-7 0 0 16,7-4-1-16,-6 4-3 0,6 0-6 0,0 0-5 0,0 0-8 16,0 0-3-16,0 4-4 0,0-4-3 0,0 0 0 15,0 0 0-15,0 0 0 0,6 0 1 0,-6 0 0 0,0 4 2 16,7-4 4-16,-1 2 3 0,1 3 2 0,-1-2 4 0,1 1 3 15,6-4 3-15,0 3 5 0,6 1 5 0,-6-4 3 16,14 4 3-16,-8-4 0 0,8 0-1 0,4 0-2 0,3-4-2 16,-2 0-2-16,7 1-6 0,7-1-4 0,-7 1-4 15,12-4-2-15,-5-1 0 0,12-3-2 0,-5 3-3 0,6-2-1 16,-1-1-1-16,2 0-1 0,-2 0-2 0,0-1-1 0,-6-2-2 16,7 3 1-16,-7-3 0 0,-1-1-2 0,2 1 1 15,-8-1 1-15,1 0 1 0,-6 1 1 0,-8-1 1 0,1 4 2 16,-8-4 7-16,-5 4 13 0,-1 3 13 0,-6-3 8 15,-6 5 6-15,0-2 4 0,-7 1 4 0,-7-1-1 0,0 4-7 16,-6 1-13-16,1-1-12 0,-8 1-9 0,-6 3-6 0,0 3-6 16,0-3-5-16,0 4-3 0,-7-1 0 0,14 1 1 15,-8-4-1-15,8 4 0 0,6 0-1 0,7-4-2 0,-1 3-2 16,7-3 1-16,0 0-2 0,7 4 1 0,-1-1-2 16,7 2-2-16,6-3 1 0,2-2 1 0,4 4 1 0,1 0 0 15,-6 0 1-15,12 3-1 0,-5 1 2 0,-8-1 1 0,7 0 0 16,-7 4 1-16,1 0-2 0,-7 1 0 0,-1-2-2 15,-4 5 1-15,-3-4-1 0,-5 7-2 0,-5-3 0 16,-3 3-3-16,-4 4-18 0,-8 4-32 0,1-1-38 0,-7 1-54 16,-6 3-89-16,-1 5-181 0,-6-5-93 0,-7 4-51 0</inkml:trace>
  <inkml:trace contextRef="#ctx0" brushRef="#br0" timeOffset="169016.54">2995 13591 74 0,'-6'0'335'0,"-7"-4"-99"0,7 4-87 0,-8 0-57 16,8-4-31-16,0 4-17 0,-9 0-8 0,10-3 0 0,-1 3 3 16,6 0 1-16,-7 0 2 0,7 0-4 0,-6 0-4 0,6 0-2 15,0 0-4-15,0 0-4 0,0 0-5 0,0 0-3 16,0 0-3-16,0 0-1 0,0 0-3 0,0 0-1 15,0 0-1-15,0 0 0 0,6 0 0 0,1 3 4 0,-1-3 3 16,-1 0 6-16,3 0 6 0,5 4 5 0,0-4 4 0,7 0 7 16,-1-4 4-16,1 4 3 0,-1 0 2 0,7 0-1 0,0-3 1 15,0-1-2-15,7 1-2 0,-7-4-4 0,7 3-6 16,0-4-7-16,-1 5-7 0,-6-4-3 0,6 0-7 16,1 3-4-16,-7-4-2 0,0 5-2 0,1-1-2 0,-2 0 1 15,-5 0-3-15,6 4-2 0,-7-2-4 0,-6-3-6 0,7 5-11 16,-8 0-15-16,1 0-18 0,1 0-19 0,-8 0-21 15,7 0-24-15,-13 0-24 0,7 0-35 0,-7 0-68 0,0 0-97 16,-7 5-75-16</inkml:trace>
  <inkml:trace contextRef="#ctx0" brushRef="#br0" timeOffset="169256.54">3216 13587 125 0,'-12'0'484'0,"6"0"-106"0,-1 4-148 16,7-4-104-16,-7 4-56 0,7-1-33 0,0 1-17 0,0 0-3 15,7 7 3-15,0 1 8 0,-7-2 6 0,6 5 7 16,6-1 6-16,-5 5 6 0,6-2 8 0,-5 6 10 0,4-2 5 16,1 2 2-16,0-1 3 0,-8 0 3 0,10 0 2 15,-2-1 1-15,0 1 0 0,-7 4-8 0,7-3-6 0,0-2-9 16,-6 1-9-16,6-4-9 0,-7 5-8 0,7-2-9 0,-6-3-9 16,-1 1-7-16,1 3-6 0,-1-4-6 0,-6 1-5 15,6-1-8-15,2-3-18 0,-8 2-19 0,7-2-26 16,-2-3-25-16,-5-2-26 0,8 2-24 0,-3-1-22 0,-5-5-25 15,7 2-26-15,-1-4-40 0,1-4-97 0,-7 0-80 0,0-4-39 16</inkml:trace>
  <inkml:trace contextRef="#ctx0" brushRef="#br0" timeOffset="170146.54">3425 13606 554 0,'0'-8'566'0,"-6"5"-159"15,6-1-157-15,0 0-84 0,-7 0-43 0,7 4-17 0,0 0 6 16,-6 0 22-16,6 0 7 0,0 0 4 0,0 0 1 0,0 4-8 16,0 0-11-16,0 0-13 0,6 7-14 0,-6-5-20 15,7 6-3-15,-1 3 2 0,0 4 1 0,2-2-3 16,-1 2-5-16,-2 3-12 0,8 0-12 0,-6 4-11 0,-1-5-14 15,8 5-6-15,-8 0-6 0,1 0-4 0,6-1-2 0,-1 1-1 16,-5-1 1-16,6-3-1 0,-6 1 1 0,6-2 0 16,-8 1-2-16,8-3 0 0,-6-1-1 0,1 0 2 0,-2-4-2 15,0-2 1-15,-6 2 0 0,7-6-2 0,-1 3 2 16,-6-8-1-16,0 4-1 0,0-3 0 0,7 0 5 0,-7-4 5 16,0 0 4-16,0 0 3 0,0 0 2 0,0 0 4 0,0-4-1 15,0 0 0-15,0-3-1 0,0 0-2 0,-7 0-3 16,7-1-5-16,0-3-2 0,0 0-3 0,0 0 1 0,0-3-3 15,7 3-1-15,-7-3-4 0,6-2 1 0,1 5-2 16,-7-3 1-16,13 3 1 0,-6 0 0 0,-1-1-1 0,1 2 0 16,5-1-2-16,-5 3 1 0,6 5 1 0,-7-4-2 0,7 3-1 15,-6 1 2-15,6-1-2 0,0 0-1 0,-7 4 4 16,8 0-1-16,-9 0-2 0,10 4 0 0,-9 0-1 0,6 3-3 16,-5-4 1-16,7 4 0 0,-8 1-1 0,0-1-1 15,1 1 1-15,-1 2 1 0,0 1 1 0,1 0 0 0,-7 1 2 16,6-2 0-16,-6 1 0 0,7 1 2 0,-7-1 0 0,0-4-1 15,0 4 0-15,7-4 1 0,-7 0 0 0,0 0 1 16,0 2 0-16,0-3 0 0,0 2-1 0,0-5 3 0,0 0-1 16,7 2 2-16,-7-1 0 0,0-4-3 0,0 3 0 15,6-3 3-15,-6 0 0 0,6 4-2 0,-6-4-1 0,7 0 0 16,-2-4 0-16,3 4 2 0,-2 0 1 0,1-3-1 0,6-1-2 16,-6-4 2-16,5 5-1 0,-5-1 0 0,-1-3 2 15,8 4-2-15,-8-6 0 0,7 6-2 0,-6-4 2 0,-1 0 1 16,0-1-1-16,1 4 1 0,-1-4-2 0,1 1 1 0,0 5 2 15,-1-6-2-15,-6 0 0 0,6-3 0 0,1 4 0 16,-7 0-1-16,8-1 1 0,-3-3 0 0,-5 5-1 0,6-6 2 16,-6 5 0-16,7-4 1 0,-7 3-1 0,0-2 1 15,0-1 0-15,7 0-1 0,-7-1 2 0,-7 6 1 0,7-6-1 16,-7 1-3-16,7 4 0 0,-6-1-1 0,1-2 0 0,-3 2 1 16,1 1-1-16,-5-1-1 0,5 1 1 0,0 0 0 15,1 4 0-15,-7-5 1 0,7 1-1 0,-1 3-1 0,1 0 0 16,-1 0-4-16,7 4-3 0,0-2-6 0,0 2-11 15,0-4-11-15,0 4-11 0,7-4-11 0,-1 8-5 0,1-4-3 16,-1 4-8-16,7-4-4 0,0 2 3 0,0 6 0 0,8-8 4 16,-10 7 4-16,10-3 2 0,-2 4 4 0,1-1 5 15,-1-4 8-15,-6 4 9 0,6 5 7 0,-6-5 7 0,7 3 6 16,-13-1 4-16,5 1 2 0,1 1 1 0,-6 1 1 16,6-6 2-16,-6 6 1 0,-1-5 1 0,1 4 0 0,-7 0 0 15,6-4 0-15,0 1 2 0,-6-1 2 0,7 3-1 0,-7-6 3 16,6 4-2-16,-6-1-5 0,7-3-10 0,0-1-15 15,-7 1-27-15,7 0-33 0,-1-4-35 0,0 0-30 16,7 0-34-16,0 0-40 0,1-4-55 0,4-3-87 0,-3 3-103 16,3-3-37-16</inkml:trace>
  <inkml:trace contextRef="#ctx0" brushRef="#br0" timeOffset="170766.53">4591 13687 175 0,'0'-4'442'15,"-7"4"-104"-15,1 0-122 0,6 0-85 0,0 4-47 16,-6-1-28-16,6 1-12 0,-7 3-4 0,1 4-2 0,6 0 2 16,-7-1 2-16,7 5-1 0,0 1-5 0,-6-1-5 0,6 2-6 15,6 2-5-15,-6-5-4 0,0 5-4 0,7-4-5 0,-1-1 0 16,1-3 0-16,-1 3 1 0,0-2-1 0,1-1 0 15,6-4 3-15,-6 0 0 0,6 0 3 0,0-3 0 0,-7-4 1 16,7 4 1-16,1-8 4 0,-7 4 3 0,5-4 4 16,-6-3 6-16,1 0 7 0,-1 0 10 0,1-1 12 0,0-3 7 15,-7 5 7-15,0-6 2 0,-7 1-2 0,7 0-2 16,-7-1-7-16,1 2-9 0,-7-1-11 0,6 3-10 0,-5-2-9 16,-2 3-7-16,1 3-6 0,0-4-4 0,0 5-3 15,0-1-1-15,0 4-3 0,0 0-2 0,7-4 0 0,-1 4-1 16,7 4-1-16,-6-4-1 0,6 4-1 0,0-1-2 0,6 1-2 15,-6 4-2-15,7-5-2 0,-1 1-2 0,0-1 1 16,8 1-1-16,-8-4-1 0,7 0 2 0,0 0 3 0,0 0-1 16,0-4 5-16,1 1 3 0,-2-4 1 0,1 3 1 0,0-7 1 15,7-1 2-15,-13 2 0 0,5-2 4 0,1-2 2 16,-6-1 3-16,6 1 7 0,-6-1 6 0,-1 1 7 0,-6-5 14 16,7 5 18-16,-2-1 13 0,2-3 5 0,-7 3 1 15,0 0-4-15,0 0-1 0,0 1 0 0,0 3-6 0,-7-3-10 16,7 6-5-16,0-3 0 0,-5 3 2 0,5 1 3 0,-7 4-2 15,7-1-7-15,0-1-8 0,0 5-9 0,-6 0-15 16,6 5-5-16,0-1-8 0,0-1-4 0,-7 8-3 16,7 0 0-16,0 1 0 0,0 2-1 0,0 1 7 0,0 2-3 15,7 2-2-15,-7 3-1 0,6-3 0 0,1 3-1 0,-2 0 0 16,2 3 0-16,1-4 1 0,-3-2 0 0,3 4-2 0,4-2 1 16,1 1-2-16,-6-3 1 0,6-2-4 0,-7 2-2 15,8-4-7-15,-2 3-10 0,1-7-21 0,0 4-31 0,0-4-39 16,7 0-43-16,-7-4-42 0,0 1-41 0,7-2-31 15,-7-6-27-15,-1 4-24 0,1-4-24 0,-6-4-39 0,6 1-86 16,-6-4-37-16,-7 3-10 0</inkml:trace>
  <inkml:trace contextRef="#ctx0" brushRef="#br0" timeOffset="170916.53">4728 13759 422 0,'-13'-7'505'0,"-7"0"-142"0,14 4-129 0,-6-1-72 0,5-1-40 16,-1 2-19-16,8 0-12 0,0-1-4 0,8 0-7 15,-1-3-9-15,-2 3-10 0,8-3-13 0,7 0-13 0,6 0-11 16,0-1-10-16,0 1-8 0,1-5-16 0,5 6-20 0,0-5-23 16,1-1-31-16,-1 2-33 0,1 1-41 0,-8-1-65 15,3-1-106-15,-3 3-115 0,-5 1-53 0</inkml:trace>
  <inkml:trace contextRef="#ctx0" brushRef="#br0" timeOffset="171166.54">5047 13387 5 0,'0'-5'492'0,"-7"5"-72"0,7 0-153 15,0 5-112-15,0-5-56 0,0 2-29 0,0 2-6 0,0 0 2 16,7 3 7-16,-7 5 3 0,6-2 5 0,1 1 4 16,0 4 1-16,-1 4 0 0,1-1-5 0,-1 1 1 0,1 2 5 15,5-3 12-15,-5 8 6 0,6-4-4 0,-6 4-7 16,0-1-8-16,5-3-8 0,0 4-12 0,-4-4-15 0,5 4-18 15,-6-4-12-15,6-5-7 0,-1 6-6 0,1-5-4 0,-6 0-5 16,6 5-13-16,0-9-24 0,0 5-34 0,0-6-40 0,0-1-39 16,0 3-41-16,-7-5-46 0,9-2-65 0,-4-1-108 15,-4-3-98-15,0 0-36 0</inkml:trace>
  <inkml:trace contextRef="#ctx0" brushRef="#br0" timeOffset="171336.54">5093 13701 104 0,'-13'-11'562'16,"0"0"-2"-16,-1 0-164 0,8 3-147 0,-1 2-78 16,2-2-49-16,-2 1-25 0,7 3-14 0,7-2-7 0,-2-2-5 15,2-1-11-15,13 3-17 0,-1-5-27 0,7 3-34 0,1 1-34 16,5-4-37-16,1 4-40 0,-1-4-51 0,7 4-89 16,-7-4-163-16,1 3-79 0,-6 1-36 0</inkml:trace>
  <inkml:trace contextRef="#ctx0" brushRef="#br0" timeOffset="171896.53">5405 13851 392 0,'-6'3'538'0,"6"1"-111"16,0-4-179-16,0 0-106 0,6-4-46 0,0-2-7 0,1-2 6 15,7-3 15-15,-2-3 12 0,1-1 6 0,0 0 6 0,1-3-2 16,5-1-13-16,-6-2-14 0,0-2-1 0,0 2-8 15,0-2 3-15,-6 2 2 0,-1-1 4 0,0 0 1 16,-6-4-3-16,7 4-6 0,-14 0-18 0,7-3-10 0,-6-1-20 16,0 4-13-16,-1-4-11 0,1 1-9 0,-7-1-1 15,-1 4-2-15,-5 0-4 0,6 0 0 0,0 8 0 0,-1-5 0 16,2 4 4-16,-1 5 0 0,0 2-2 0,-1 1-1 0,2 3-2 16,-1 4-1-16,5 0-1 0,-3 4-2 0,4-1-1 15,0 5-2-15,7 3 0 0,-7-1 1 0,7 5 0 0,0 4-1 16,0-1 1-16,7 1-1 0,0 6-1 0,0-2 1 0,-1 2 1 15,7 0-2-15,0 0 1 0,-1 2 0 0,2 2-2 16,5-3 1-16,-6 3 1 0,7-4-1 0,0 1 0 0,-1 0 2 16,1-1-2-16,-1-3-1 0,7 0 0 0,-6-3 1 15,6-5-4-15,0 1 1 0,-1-3 1 0,1-2-3 0,1-3 1 16,-1-3 2-16,7-4 1 0,-8-4 1 0,2 1 1 0,5-9-3 16,-5 2 0-16,-2-2 2 0,2-5 3 0,-2-2 2 15,1 0 3-15,-7 2 2 0,1-5 5 0,-7 3 6 0,1-3 0 16,-8 4 1-16,1-5-3 0,-1 2-1 0,-6 3-5 15,0-4-1-15,0 3-4 0,0 1-1 0,-6 4-1 0,-1-2 1 16,1 2 0-16,-1 6-1 0,0-2 2 0,-6 5-3 0,1 3 0 16,-1-2-2-16,-1 8 0 0,1-2-3 0,0 6 0 15,-6 3 1-15,6 0-2 0,0 7 1 0,0 1 0 0,1 6 0 16,-2-2 0-16,7 2 0 0,0 0 1 0,1 4-1 0,6-2 0 16,0-1 1-16,6-1-1 0,1 1 1 0,0-4-1 15,7-1 1-15,-2-1 0 0,7-3 0 0,1-2 1 0,-1-1-3 16,7 1-1-16,1-4-7 0,5-4-10 0,-6 1-23 15,7-8-44-15,6 0-63 0,-6 0-77 0,5-3-72 0,-5-6-97 16,6 3-169-16,-7-5-94 0,1-1-54 0,-8 5-8 0</inkml:trace>
  <inkml:trace contextRef="#ctx0" brushRef="#br0" timeOffset="173776.54">8017 11397 92 0,'0'0'113'0,"0"0"-17"0,0 0-17 0,0 0-16 16,0 0-14-16,0 0-12 0,0 0-12 0,0 0-8 0,0 3-7 15,7-3-10-15,-7 0 0 0,0 5-6 0,0-5-9 0,0 0-12 16,6 0-15-16,-6 0-18 0,0 0-21 0,0 0-20 16,0 0-28-16</inkml:trace>
  <inkml:trace contextRef="#ctx0" brushRef="#br0" timeOffset="173976.54">8043 11393 49 0,'0'-4'182'0,"0"4"-35"0,0-3-33 0,0 3-29 0,-7-4-22 15,7 4-17-15,0-3-7 0,0 3-6 0,0-4-7 16,0 4-5-16,0-4-5 0,0 4-3 0,0-3-3 0,0 3-2 16,0 0-3-16,0 0-3 0,0 0-3 0,0-4-1 0,0 4-5 15,0 0-10-15,7 0-19 0,-7 0-31 0,6 0-45 16,1-4-81-16,0 1-108 0</inkml:trace>
  <inkml:trace contextRef="#ctx0" brushRef="#br0" timeOffset="174666.53">8838 15419 182 0,'0'4'174'0,"-8"-4"-44"16,8 3-39-16,-5-3-32 0,5 4-23 0,-7-4-16 0,7 0-13 16,0 0-14-16,0 0-18 0,7 0-28 0,-7 0-51 0,5-7-84 15,-5 3-100-15</inkml:trace>
  <inkml:trace contextRef="#ctx0" brushRef="#br0" timeOffset="180706.53">7854 6898 51 0,'0'0'107'0,"0"0"-27"0,-6 4-21 0,6-4-20 0,0 0-13 16,-6 4-10-16,6-4-8 0,0 3-2 0,0-3-3 15,0 3 3-15,0-3 1 0,0 4 4 0,0 0 0 0,0-4 1 16,0 4 1-16,0-4 1 0,6 0 0 0,0 0 0 0,-6 0 0 15,6 0-1-15,1 0-5 0,-1-4 1 0,8 4 0 0,-8-4 0 16,1 0 0-16,-1 1 0 0,0 3 1 0,1-3 3 16,-7-1 7-16,6 4 4 0,-6-4 3 0,7 4 0 15,-7-3 1-15,0 3 0 0,0 0 0 0,-7-5-2 0,7 5-5 16,-6 0-7-16,6 5-3 0,-7-5-1 0,1 0-5 0,0 3-6 16,-1-3-13-16,7 4-14 0,-6-4-23 0,6 4-34 15,-7-4-54-15,7 3-79 0,0-3-97 0</inkml:trace>
  <inkml:trace contextRef="#ctx0" brushRef="#br0" timeOffset="182416.54">6096 7924 146 0,'0'-4'133'0,"6"4"-20"0,1-7-19 0,-7 7-20 0,6-7-17 16,1 3-10-16,-7-3-9 0,6 3-5 0,1-4-4 15,-1 4-5-15,1-3-7 0,-1 0-3 0,7 0-2 16,-7-1-4-16,8 1 0 0,-7 0-1 0,5-5 0 0,-5 6 1 16,6-5 2-16,-1-1 1 0,9 2 1 0,-9-5 2 0,8 0 0 15,0 0 1-15,-1 1 1 0,0-1 2 0,8-3 2 0,-9 3-2 16,10-3 1-16,-3 0-4 0,1 0-1 0,0-1-1 16,0 4 1-16,7-3-5 0,-7-1-1 0,1 5-2 15,4-4 0-15,-4 0-2 0,-2 3 0 0,9-3 0 0,-8 3-3 16,0 1 1-16,-1-2-2 0,2 2 2 0,-1-4 0 0,0 3 0 15,-7 0 0-15,7-3 2 0,-6 4-1 0,0-2 2 16,-1-2 1-16,7 3 0 0,-13 0-2 0,6-2 1 0,1 3 1 16,0-2-3-16,-1 2 2 0,-6-2-2 0,7 3-2 15,-1 1-1-15,-6-1 0 0,1 1 1 0,-2 1-1 0,1-1 1 16,0 5-1-16,0 0 0 0,-7 0 0 0,2-1 0 0,-3 5 2 16,-5-1-2-16,8 1 0 0,-8 3-1 0,0-4 0 15,0 4 1-15,0 0 0 0,0 0-1 0,0 0-2 0,0 0 0 16,-8 0 1-16,8 0 2 0,-5 0 0 0,5 0-1 0,0 4-2 15,-8-4 3-15,8 0 1 0,0 0-1 0,0 0 0 16,0 0-1-16,0 0 0 0,0 0 0 0,0 0 0 0,0 0-1 16,0 0-1-16,0 0 2 0,-6 0-2 0,6 0 0 15,0 0-3-15,0 3 1 0,0-3 0 0,0 0-1 0,0 4 0 16,0-4 0-16,0 0 3 0,0 0-1 0,0 0 3 16,0 0 0-16,0 0 0 0,0 0 1 0,0 0 0 0,0 0 1 15,0 0-1-15,0 0 0 0,0 0 0 0,0 0 0 16,0 0 0-16,0 0 0 0,0 0 1 0,0-4-1 0,6 4 1 15,-6 0 0-15,8-3 0 0,-3 3 1 0,3 0 0 16,-1 0-2-16,-2 0 1 0,8-4-1 0,-6 4-1 0,6-4 1 16,0 4-2-16,0-3-3 0,-7 3 0 0,7 0-1 0,1 0-3 15,-8 0 1-15,7-5 1 0,-6 5-2 0,-2 0 1 16,2-3 2-16,0 3 0 0,-7 0 1 0,7 0 4 0,-7 0 0 16,7 0 1-16,-7 0 1 0,0 0 0 0,6 0 1 0,-6 0 1 15,0-3-2-15,0 3-1 0,0 0 1 0,6 0 0 16,-6-4 0-16,0 4-1 0,0 0 1 0,0-4 0 0,7 4-1 15,-7-3 0-15,0 3 0 0,6-5-1 0,-6 5 1 16,7-3 1-16,-1 3-1 0,1-4 0 0,0 4 0 0,-1-2 0 16,7 2 0-16,6-6-1 0,-6 6 0 0,7-2-1 0,-1-2 2 15,1 4-1-15,5 0 1 0,2-4-1 0,-1 0-1 16,0 1 2-16,7-1 0 0,-1 4 0 0,1-4-1 0,-1 0 2 16,1 2 1-16,0-3 0 0,-1 2 2 0,1-1-2 0,0 1 0 15,-1-1-1-15,0 0-1 0,-5 0 0 0,-8 1-1 16,7 3-1-16,-13-4 0 0,7 4-1 0,-8 0-5 0,-5 0-4 15,0 0-6-15,0 0-7 0,-7 0-4 0,0 4-4 16,0-4-6-16,-7 0-8 0,7 3-4 0,-7-3-4 0,0 0-5 16,-5 0-10-16,0 4-16 0,4-4-19 0,-5 0-22 15,0-4-19-15</inkml:trace>
  <inkml:trace contextRef="#ctx0" brushRef="#br0" timeOffset="183006.54">7985 6906 66 0,'0'-4'57'16,"6"0"-9"-16,-6 1-9 0,0 3-5 0,6-5-1 16,-6 5 2-16,0-3 3 0,0 3 3 0,0 0 0 0,0 0-1 15,-6 0-5-15,6 3-6 0,0-3-5 0,-6 5-3 16,-1-5-2-16,-1 3 3 0,3 1 0 0,-3 3 1 0,3-4 1 16,-8 1 0-16,6 0 0 0,0 3-1 0,1-3-5 15,-1 3-5-15,1 1 0 0,0-1-1 0,6-3 1 0,-7 3 0 16,7-4 1-16,0 1-1 0,0 4 0 0,7-5 0 15,-7-3 0-15,6 4 1 0,-6-4-4 0,6 0 1 0,1 0-1 16,-1 0 1-16,1-4 2 0,6 1 0 0,-6-5 0 0,6 1-1 16,-8 0 1-16,10-1 0 0,-9-3 1 0,7 4-1 0,-6-4-1 15,6 0 0-15,-7 0 2 0,0 0 2 0,-6-1 1 16,7 2 3-16,-7 3 0 0,0-5 0 0,0 5-1 16,0 0-1-16,-7 0-2 0,1 3-1 0,0-3 0 0,-1 3-3 15,1 4-3-15,-1-4-2 0,0 4 1 0,-5 0 0 0,5 0-2 16,-1 0-3-16,3 4 0 0,-3-4-1 0,3 4 0 15,-2-1-2-15,7 1 0 0,-6 0-1 0,6 3-1 0,6-3-2 16,-6-1-3-16,0 4-5 0,7-3-1 0,-2 0-4 16,3 0-2-16,-3 3-1 0,3-3-2 0,-1 0 0 0,-1-2 1 15,0 2 1-15,1 0 1 0,0-4 3 0,-1 4 1 0,1-1 1 16,-1 2 0-16,-6-2 1 0,0-3 1 0,0 4-1 16,0 0 2-16,0-1 1 0,-6-3 2 0,-1 3 1 0,7 5 3 15,-6-8 0-15,-1 4 3 0,0-1 1 0,1 1 2 16,0-4 0-16,-1 0 0 0,-1 4 2 0,8-4-2 0,0 0 1 15,-5 0-1-15,5 0 0 0,0 0-1 0,0 0 0 0,0 0-1 16,5-4-1-16,-5 4 1 0,0-4-1 0,8 1-1 16,-8-1 0-16,7 0 0 0,-7 0 1 0,6 1 0 0,-6 0 0 15,0-1 1-15,6 0-1 0,-6 4 2 0,0-3 1 16,0-2 2-16,-6 5 3 0,6 0 3 0,-6 0 0 0,-1 0 0 16,-1 0-1-16,3 5 0 0,-8-5-1 0,6 3-2 0,1 1-3 15,-8 3-4-15,8-4-1 0,-1 1-1 0,1 0-4 16,6 0-4-16,-6-1-6 0,6 1-6 0,6 0-10 0,-6-1-16 15,6-3-32-15,1 0-56 0,6-3-100 0,0-1-91 0</inkml:trace>
  <inkml:trace contextRef="#ctx0" brushRef="#br0" timeOffset="185746.54">8121 11368 456 0,'0'-4'356'0,"-7"0"-147"0,1 1-99 15,-1 3-57-15,7-5-31 0,-6 5-21 0,0 0-16 0,-1 5-15 16,7-5-23-16,-6 3-32 0,6-3-52 0,0 4-99 0,0-4-96 15</inkml:trace>
  <inkml:trace contextRef="#ctx0" brushRef="#br0" timeOffset="191866.54">7952 6946 91 0,'0'0'96'16,"0"3"-17"-16,-7-3-14 0,7 0-17 0,0 0-14 0,0 0-11 15,0 0-9-15,0 0-2 0,0 4-3 0,0-4 0 0,0 4-1 16,0-4 0-16,0 3 0 0,0-3-1 0,0 4-1 16,0-1-2-16,0-3 0 0,0 4 3 0,0 0 3 15,0 0 4-15,-6-1 4 0,6-3 3 0,0 4 2 0,-7-1 4 16,7-3 5-16,0 5 3 0,-7-5 4 0,7 2 3 0,0-2 1 15,-6 0 3-15,6 0 0 0,0 0 0 0,0 0-2 16,0 0-4-16,0 0-5 0,-7 0-4 0,7-2-3 0,0 2-4 16,0-5-1-16,0 5 1 0,0-3-4 0,0 3-3 15,0-4-3-15,0 1-2 0,0 3-3 0,0-4-2 0,0 4-2 16,0-4-5-16,0 4 1 0,0 0 0 0,0-4-1 16,0 4 1-16,0 0-1 0,0 0 0 0,0 0-1 0,0 0 0 15,0 4-2-15,0-4 1 0,0 0 0 0,7 4-2 16,-7 0 2-16,0-1 2 0,6 4-2 0,1 0 2 0,0 5 1 15,-1 3 2-15,1-1 1 0,-2 1 1 0,3 7 2 0,-3 0 1 16,10 3 1-16,-9 6 3 0,7 0 0 0,0 3-1 0,-6 2 0 16,5 1 2-16,1 4-1 0,-6 2 0 0,6 5-3 15,-6 0-1-15,-1-1-1 0,7 4-2 0,-7 5-1 16,1-2-3-16,-1 1 0 0,1 0 0 0,-7 0 0 0,7 1 0 16,-1-6-2-16,2 5 2 0,-8-1 0 0,5 2 0 0,2-5 2 15,-1 0-2-15,0 2 0 0,1-7 2 0,0 3 1 16,0-6 1-16,6 1-1 0,-7-3-1 0,0-2 1 0,7 2-2 15,-6-4 1-15,6 0 0 0,-6-5-1 0,-1 1 0 16,6 0-1-16,-5-4 0 0,1 5-1 0,-8-9 1 0,5 4 0 16,2-2-1-16,-7-2 1 0,7-3 0 0,-7 0 0 0,6-3-1 15,-6-2 2-15,0-2 0 0,0-4-1 0,7 4-1 16,-7-8-1-16,0 1-1 0,0-1 1 0,6-3 2 16,-6-1-2-16,0 1 1 0,0-1 0 0,0-3-1 0,0 0-8 15,0 0-16-15,5-3-24 0,-5-1-42 0,0 1-66 0,8-8-145 16,-8 0-89-16,0-1-54 0</inkml:trace>
  <inkml:trace contextRef="#ctx0" brushRef="#br0" timeOffset="194446.54">7509 4033 46 0,'0'4'99'0,"0"0"-13"15,0-4-9-15,0 0-10 0,0 4-11 0,0-4-5 0,0 0-5 16,0 2-3-16,0-2-3 0,0 0-4 0,0 0-7 15,0 0-5-15,0 5-4 0,0-5-7 0,0 0-4 16,0 0-2-16,0 0-2 0,0 0-3 0,0 3-1 0,0-3 0 16,0 0-1-16,0 4-1 0,0-4 0 0,0 4 1 0,0-4 0 15,0 3 2-15,0 1 3 0,0 0 1 0,0-1 6 16,-7 1 1-16,7 3 4 0,-6-3 0 0,6 4-1 0,-6-2-1 16,6 5 1-16,0 1-2 0,-7-2-4 0,7 1-1 15,0 1-2-15,0-1-3 0,-6 3 1 0,6-3-1 0,0 0-2 16,-7 4-1-16,7-4 2 0,0 4-2 0,0-5 0 0,0 5 0 15,0-4 0-15,0-1-1 0,0 5 1 0,0-3-1 16,0-2 0-16,0 2 0 0,0 2 0 0,0-2 0 0,-7-2-1 16,7 5 1-16,0-4 0 0,0-1 0 0,0 5 0 15,0-1 1-15,0-2 0 0,-6 3 1 0,6-5 1 0,0 6-1 16,0-2 1-16,-7 1-1 0,7-1 2 0,0 1-3 0,0-5 1 16,0 5-2-16,0 1 0 0,0-5 2 0,0 3-1 15,0-3 1-15,-6 4-1 0,6-5 0 0,0 5-1 0,0-3 0 16,0-2 1-16,0 5 0 0,0-4 1 0,0 1-1 15,0-3-1-15,0 3 1 0,-7-4 0 0,7 2 0 0,0 1 0 16,-6 0 5-16,6 1-3 0,0-2-1 0,-6 1-1 0,6 0 0 16,0 0 3-16,-7 0 0 0,7 0 2 0,0 1-5 15,-7-2 4-15,7-3 2 0,0 5 0 0,0-1 0 0,-7-5-1 16,7 6-3-16,0-5-1 0,0 1 0 0,0-1-2 0,0 4-1 16,0-4 0-16,0 0 0 0,0 1 0 0,0-1 0 15,0 1 1-15,0-2 0 0,0 5 1 0,0-3 0 0,0-1 1 16,0 4-1-16,0 0 0 0,0-3-1 0,0 3 1 15,0-1 1-15,-7 2 0 0,7-2-1 0,0 1-1 0,0 0 0 16,0 4 1-16,0-4-1 0,-5-4-1 0,5 5 0 0,0-1 1 16,0 0 1-16,0-4 0 0,0 4-1 0,0-4 3 15,0 0-1-15,0 4 3 0,0-6-2 0,0 1-2 16,0 2-1-16,0-2 0 0,5 3 2 0,-5-6-2 0,0 4 0 16,7-3-1-16,-7 3-1 0,0-3 1 0,7 4 1 0,-7-4-4 15,0 3 3-15,0-5 1 0,7 6 0 0,-7-4 0 16,0 4 1-16,0-1 2 0,0-4-2 0,0 4 2 0,0 2-1 15,0-3-1-15,0 2-1 0,0 3 0 0,0-4-1 16,0 0 0-16,0 4 1 0,-7 0 1 0,7-4 0 0,0 0-2 16,0 1 1-16,0 4-1 0,0-5 2 0,0 0-1 0,0 0 0 15,0 1 0-15,0-1 0 0,0-3 0 0,7 2 0 16,-7 3 2-16,0-2-2 0,0 0 2 0,0 0-2 0,0 1 2 16,0-1-2-16,0 1 1 0,0-2 0 0,0 2 1 0,0 3-1 15,0-5-1-15,0 6 0 0,0-1-3 0,0-3 2 16,0-2 1-16,0 3 0 0,0 1-1 0,0-3 0 0,0 1 0 15,0 3 2-15,0-4 1 0,7 0-1 0,-7 4-2 16,0-3 0-16,0-2 1 0,0 2-1 0,0 4 1 0,6-5-1 16,-6 3 1-16,0 2-1 0,0-1 1 0,0 0 1 0,0-4-1 15,0 4 1-15,0 0 0 0,0 0-1 0,0-1 0 16,0 2 1-16,0-1 0 0,0 0-1 0,0-1 1 16,0 2 0-16,0-1 0 0,0 0-1 0,0 0 3 0,0-4-2 15,0 4 0-15,0 1 0 0,0-2 0 0,0-3-1 0,0 5 1 16,0-2 0-16,6 1-1 0,-6-3 0 0,0 3 1 0,0-5 0 15,7 6-1-15,-7-1-1 0,0-3 0 0,6 2 1 16,-6-3-1-16,0 5 1 0,0-5-1 0,0 3 1 16,7 2 2-16,-7-5-1 0,0 4 0 0,0-4-1 0,0 4 1 15,0-3 0-15,6-1-1 0,-6 3-1 0,0 2-1 0,0-5 2 16,0 1 0-16,0 3 1 0,0-3 0 0,0 2 0 0,0-3 0 16,7 1-1-16,-7-1 1 0,0 0 0 0,0 0 1 15,0-3-1-15,0 4-1 0,0-1-1 0,7 0 2 16,-7-4-1-16,0 6 2 0,0-1-2 0,0-2 0 0,0 2 0 15,0-5 0-15,0 5 0 0,0-2 0 0,0 6 1 0,0-5-1 16,0 1 0-16,0-1 0 0,0-4 1 0,0 4 1 16,0 2-2-16,6-3 0 0,-6-2 0 0,0 3 0 0,0 1 1 15,0-4 0-15,0 4 0 0,0-2-2 0,0 2 0 0,0-5 0 16,0 5 1-16,0-4 1 0,0 3-2 0,0-4 1 16,7 1-1-16,-7-1 1 0,0 5 0 0,0-4 0 0,0-1-1 15,0 4-1-15,-7-3 4 0,7-1-1 0,0 5 1 16,0-1-1-16,0-3 0 0,0 3 2 0,-6 1-1 0,6 3-1 15,0-4-3-15,-7 0 1 0,7 4 3 0,0-4 0 0,0 0 1 16,-7 1-2-16,7 4 0 0,0-5 1 0,0 0 1 16,0 0-1-16,7 1-2 0,-7-1 0 0,0 0 0 0,0 1 0 15,0-4 2-15,0 2-1 0,0 2-1 0,0-1 0 16,0 1 1-16,0-1 1 0,0-4-2 0,0 4 0 0,0 1-3 16,0-4 2-16,0 4 1 0,0-1 1 0,0 0 0 0,0-4-1 15,0 5 2-15,0-1-1 0,0 1 0 0,0-5 0 16,0 4-1-16,0 1 0 0,-7-1 0 0,7 0-1 15,0-3-1-15,0 3 1 0,0 1 1 0,0-1 0 0,0 0 0 16,0 1 0-16,0-1 0 0,0 1 0 0,0-2 3 0,-6 2-2 16,6 0 0-16,0-1 1 0,0 0 0 0,0 0-3 0,0 1 1 15,0-1-1-15,0 4 0 0,0-4 0 0,0 1 2 16,0 2 0-16,0-2-2 0,0 3 2 0,0-3 1 16,0 2-1-16,0-3-1 0,0 5-2 0,0-2 1 0,0 2-1 15,0-5 2-15,0 3 0 0,0 2-1 0,0-5 2 0,0 4 0 16,0-3 2-16,0 2-1 0,0-3 1 0,0 5-2 0,0-5-1 15,0 1 1-15,0 2-1 0,-7 1 0 0,7-3 0 16,0 2 0-16,0 2-1 0,0-5 2 0,-6 4 1 0,6 0-2 16,0 1 1-16,-7-2 1 0,7 1 1 0,0-1-1 15,-6-2 1-15,6 3-3 0,0 0 0 0,0-4-2 0,0 0 2 16,0 2-2-16,0-2 2 0,0 0-1 0,0-3-1 16,0 3 2-16,0-3 0 0,0 4 3 0,0-5-3 0,0 0 1 15,0 1-1-15,0 0 0 0,0-4 0 0,0 3 1 0,0 1-1 16,0-4 0-16,0 4 0 0,0-4 0 0,0 0-1 15,0 4 0-15,0-4 1 0,0 3 0 0,0-3 0 0,0 0 0 16,0 0 0-16,0 0 1 0,0 0-1 0,0 0 0 16,0 0 0-16,0 0 0 0,0 0-1 0,0 0 0 15,0-3-7-15,0 3-14 0,6 0-19 0,-6 0-33 0,0 0-53 16,0-4-95-16,0 0-105 0</inkml:trace>
  <inkml:trace contextRef="#ctx0" brushRef="#br0" timeOffset="195216.54">7502 4499 98 0,'-6'-4'320'0,"0"1"-83"16,6-1-81-16,0-1-57 0,-7 2-34 0,7 0-18 0,0 3-12 15,0-4-7-15,0 4-5 0,0-4-4 0,0 4-8 0,0 0-5 16,0 0-6-16,0 0-3 0,0 4-4 0,0 0-6 16,0-1-9-16,7 5-19 0,-7-1-22 0,6 4-36 15,0 0-52-15,-6 3-85 0,7 1-104 0</inkml:trace>
  <inkml:trace contextRef="#ctx0" brushRef="#br0" timeOffset="196466.53">7287 4839 13 0,'-5'4'111'0,"5"-4"-32"16,0 3-23-16,-8 1-13 0,8-4-6 0,0 5-2 0,-5-3 0 16,5 2-1-16,-7 0 0 0,7 3 0 0,-8-3-6 15,8 4-3-15,-5-1-8 0,5 3-6 0,-8-2-6 16,8 3-1-16,-6-1-2 0,-1 2-1 0,1 3 0 0,6-1-1 16,-6 1 0-16,-1-1 2 0,1 1-1 0,6-1 0 0,-7 1-1 15,1 0 0-15,6 0 0 0,0-1 0 0,-6 1 1 16,6-1 0-16,0 5 1 0,0-5-1 0,-7 6 0 0,7-3-1 15,0 5 1-15,0 0 1 0,0 1 0 0,-7-3-1 16,7 6-1-16,0 1 0 0,-7-2 1 0,7 4 0 0,-6-3-1 16,6 3 0-16,-6 1 0 0,6 0 0 0,-7-1 1 0,7-4 1 15,-6 4-1-15,6 0-1 0,-7 0 2 0,7 1-1 16,0-1-1-16,0-4 0 0,0 6 0 0,-6-2 0 16,6-4 0-16,0 5 1 0,0-1 0 0,-7 0 1 0,7 1 1 15,-6-1-3-15,-1 0 1 0,-1 0 1 0,3-4 0 0,-1 6-2 16,-1-6 0-16,1 1-1 0,-1 3 0 0,0-4 1 0,0 1 0 15,1-4 0-15,-1 4 0 0,1-1 2 0,0 1-1 16,0-4 0-16,-1 0-1 0,1 0 0 0,-1 0 0 0,0 1 0 16,1-3 2-16,-1-1-2 0,7 0 0 0,-6-4-1 0,0-1 0 15,6 1 1-15,-7-5 0 0,7-2 0 0,-6-1 0 16,6 1-1-16,0-5 1 0,0 0 1 0,0 2 2 16,0-5-2-16,0 0-4 0,6-5-4 0,1 2-6 0,-1 0-2 15,-6-1-1-15,6 0-4 0,1-3 0 0,-1 3 3 0,-6 0 5 16,7 1 6-16,-7-1 8 0,7 1 2 0,-7-1 3 0,6 4 0 15,-6-3 0-15,0 3 0 0,0 0-3 0,0 0-1 16,0 3 1-16,0-3-1 0,0 7 2 0,0-3-2 16,0-1 3-16,0 5 0 0,0-1 1 0,0 4-1 0,0-3 0 15,-6 6 0-15,6-3-2 0,0 5 1 0,-7-2-2 0,7 4 0 16,0 0-1-16,0 1-1 0,0-1-1 0,7 4-8 16,-7-4-19-16,0 5-28 0,6-6-30 0,-6 6-34 0,0-5-40 15</inkml:trace>
  <inkml:trace contextRef="#ctx0" brushRef="#br0" timeOffset="196646.54">7086 6814 77 0,'-7'18'77'0,"7"0"-49"16,-6 1-43-16,-1-5-32 0,7 5-46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9:08:09.7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073 5516 160 0,'0'0'142'15,"0"0"-30"-15,0 0-28 0,0 0-21 0,0 0-16 0,0 0-11 16,0 0-9-16,0 0-7 0,0 0-4 0,0 0-5 0,0 0-4 15,7 0-4-15,-7 0-1 0,0 0-1 0,0 0-1 16,0 0 1-16,0 0 0 0,0 0-1 0,6 0 2 0,-6 0-2 16,0 0 0-16,0 0 1 0,0 0 4 0,0 0-1 15,0 0 3-15,-6 0 2 0,6 0 0 0,0 5 0 0,-7-5 0 16,7 0-2-16,0 4-1 0,-6-4-2 0,-1 0-1 0,0 3-3 16,7 1 0-16,-6-4 0 0,6 3 0 0,-7-3 1 15,7 4-1-15,0-4 0 0,-5 3-1 0,5-3 1 0,0 0 2 16,0 4 0-16,0-4 1 0,0 0 1 0,0 0 3 15,0 0 4-15,0 0 2 0,0 0 4 0,0 0 3 0,0 0 3 16,0 0 3-16,0 0 0 0,0 0-1 0,0 0-3 0,0 0-2 16,0-4-4-16,0 4-2 0,0 0-4 0,0-3-1 15,0-1-3-15,0 4-1 0,0-3-4 0,0-1 1 0,0 1 0 16,5-1-1-16,-5-4 1 0,0 5-1 0,7-5 0 16,-7 5 2-16,0-5 3 0,6 4-1 0,-6-4-1 0,0 2 0 15,7 3 1-15,-7-5 2 0,7 0 4 0,-1 2 3 16,-6-1 2-16,7-1 0 0,-7 0 3 0,6 1-2 0,1-4-1 15,-1-1-3-15,-6 6-5 0,6-5-4 0,7-1-1 0,-6 2-2 16,0-1-2-16,0 0 0 0,-1-1 1 0,0 2 0 16,6-2 1-16,-4 3-1 0,5-8 0 0,-6 7 1 0,6 0 1 15,-1-2-1-15,1-2-1 0,-6 2 0 0,6 2 0 16,0-1 2-16,0-5-1 0,-7 7-1 0,7-3 0 0,-6 1 0 16,6 3 1-16,-7-3-1 0,1 0 0 0,1 4 0 0,-3 0 2 15,1-1-5-15,1 1 2 0,0 4 1 0,-7-4 0 16,7 3 1-16,-1-4-1 0,-1 1-1 0,-5 3 1 0,8-2 4 15,-1 1-3-15,-7 2 0 0,6-4-1 0,-6 2 0 16,6 2 1-16,-6-1 1 0,6-3-2 0,-6 4 1 0,7-2 1 16,-7-2-2-16,0 4 2 0,7-1-1 0,-7 0-1 0,0 1 0 15,0-1 0-15,0 4 0 0,0-4 0 0,0 4 0 16,0-3 1-16,0 3 0 0,-7 0 1 0,7-4-2 16,-7 4 1-16,1 0 0 0,0 0 0 0,0 0-1 0,-1 0 0 15,-1 4 0-15,3-4-1 0,-1 0 1 0,-1 3 0 0,0-3-1 16,0 4 1-16,1-4 0 0,1 0 0 0,5 4 1 0,-8-4-1 15,8 0 0-15,0 0 0 0,0 0 1 0,0 0-1 16,0 0 0-16,0 0 0 0,0 0 1 0,8 0-1 0,-3 0 0 16,1 0 0-16,1 0-1 0,0-4 1 0,0 4 0 15,4 0 0-15,-3 0-1 0,5-4 2 0,-1 4 0 0,2 0-1 16,-1 0 0-16,-7 0 0 0,7 0 0 0,0 0 0 16,1 0 0-16,-8 4-1 0,1-4-1 0,-1 0 1 0,0 0 1 15,1 4-1-15,-1-4 0 0,-6 3-3 0,0 1 3 0,0 0-1 16,0-1 1-16,-6 4 1 0,6 1-1 0,-7-1-1 15,1 5 2-15,0-5 0 0,-1 3 0 0,1 2 0 0,-1 3-8 16,-7-5-25-16,8 1-40 0,0 0-88 0,-1 0-132 16,1 1-78-16</inkml:trace>
  <inkml:trace contextRef="#ctx0" brushRef="#br0" timeOffset="1968.83">6018 5600 209 0,'0'0'192'0,"0"-2"-55"0,0 2-46 15,-7 0-34-15,7-4-19 0,0 4-12 0,0 0-6 0,0-3-2 16,-7 3-2-16,7-5 0 0,0 5 0 0,0-3 0 15,0 3-2-15,0 0 1 0,0-4 0 0,0 4 2 16,-6-4 1-16,6 4 1 0,0-4 3 0,0 4 2 0,0 0 2 16,0-2-4-16,0 2-2 0,0-5-5 0,0 5 0 0,0-3-2 15,0-1-2-15,0 1-2 0,0-1-2 0,-7 0 3 16,7 0 1-16,0 1-1 0,0-1-1 0,0-3 0 0,0 4 2 16,0-6 1-16,0 3 0 0,0-2-1 0,0 2-2 15,0-3 0-15,0-1 1 0,0 3 0 0,0-1-3 0,0 0 0 16,0-3-1-16,0 4-1 0,0-4 0 0,0 4-1 0,0-4-3 15,0-1 1-15,0 6 0 0,0-5 0 0,0-1-1 16,0 2 1-16,0-1-1 0,0 0 3 0,7-1-2 0,-7 2 1 16,6-5-1-16,1 1-2 0,-7-1 1 0,7 1-1 15,-2-2 1-15,3 2 0 0,-3-1 0 0,2 1 1 0,1-2-1 16,-3 2-1-16,2-1 0 0,6 1 0 0,-6-1 0 16,-1 1 0-16,1-1 0 0,6 3-1 0,-7-2-1 0,1 3 2 15,6-3 0-15,-7 2 0 0,1 1 0 0,6 0-1 0,-7 1 1 16,7-1 0-16,-6 0 1 0,6 0-1 0,-7 0 2 15,7 0-2-15,-6-1 0 0,-1 2 1 0,8-1-1 0,-7 0 0 16,-1 4 0-16,0-4 2 0,0 3-2 0,1-3 2 0,-7 5-1 16,6 1 1-16,-6-2-1 0,0 3 1 0,7 1-1 15,-7-1 0-15,0 0-1 0,0 4-1 0,0-4 1 16,0 4-1-16,-7 0 1 0,7 0-2 0,-6 0 2 0,-1 4-1 16,7 0 1-16,-12 0 0 0,6-1-6 0,-1 1 5 0,-7-1 1 15,8 1 0-15,-1 1 0 0,7-5-1 0,-6 2 0 0,-1 2 1 16,7-4 4-16,0 0-3 0,0 4-1 0,0-4-1 15,0 0 0-15,0 3 1 0,0 1 0 0,7-4 0 0,-7 4 0 16,6 0 0-16,1 0 0 0,-1-2 1 0,0 3 0 16,2-2-1-16,-8 1-1 0,7-1 0 0,-1 1 0 0,0 0 1 15,-6 0 0-15,6 3-4 0,-6-3 1 0,0 2 2 16,0-2 2-16,0 4-1 0,0-1 1 0,-6 1-1 0,0-1 0 16,0 4 6-16,-1 0-4 0,-7 0-6 0,8 4-15 15,-1-5-28-15,-6 2-61 0,7-2-133 0,0-3-92 0,-1 1-70 0</inkml:trace>
  <inkml:trace contextRef="#ctx0" brushRef="#br0" timeOffset="2953.14">6754 5528 117 0,'0'0'191'16,"0"0"-26"-16,0 0-27 0,0 0-28 0,0 0-25 0,0 0-19 16,0-3-16-16,0 3-13 0,0 0-11 0,0 0-8 15,0-4-5-15,0 4-2 0,0-5-4 0,0 5 0 0,0-3-4 16,0 3 2-16,6-3-1 0,-6 3 2 0,0-4 6 0,0 4 2 15,0-4 1-15,0 1 2 0,0 3 1 0,0-3-1 16,7-2 0-16,-7-2-2 0,0 2-2 0,0-1-3 0,0 3 0 16,6-5-1-16,-6 0 1 0,0 4 0 0,0-3 3 15,7 0 0-15,-7 0-1 0,0-1 1 0,6 1-1 0,-6 0-2 16,7 0 1-16,-1-1-2 0,-6-3 3 0,6 8-3 0,1-9-3 16,-1 5-2-16,-6 0 1 0,7-4-1 0,6 4-3 15,-6-5 1-15,-1 2-6 0,1-2 2 0,5 3 2 0,-5-3 1 16,6 1 0-16,-7 0 0 0,9-1 0 0,-10 2 2 15,8-1 0-15,-7 0 0 0,1-1 3 0,7 2 2 0,-8-2 0 16,1 3 1-16,5 1-1 0,-5-4 1 0,-1 1 1 0,8 5-2 16,-8-6-2-16,7 1-2 0,-7 0 0 0,0 4-3 15,7-5 2-15,-6 2-1 0,0 3 0 0,6-5 1 16,-6 2 2-16,-1 3 0 0,-1-5-1 0,3 5 1 0,-1-1 1 16,-7-2 0-16,6 2 0 0,-6 1 2 0,0 3-2 0,7-3 0 15,-7 0 0-15,-7 3-2 0,7-3 1 0,0 3-2 0,-6 0 0 16,6 1-1-16,-7-1-1 0,-1 4-1 0,3 0 1 15,-1-4 0-15,-1 4 0 0,1 0-1 0,-8 4 0 16,7-4 0-16,1 0 0 0,-1 0 1 0,1 4-1 0,6-4 1 16,-6 0-2-16,6 0 1 0,0 0 0 0,0 0 0 0,0 0-1 15,0 0-2-15,0 0 1 0,0 0-1 0,0 0 2 16,0 0 0-16,6 0 0 0,-6 0 0 0,0 3 0 0,6-3 2 16,1 0 0-16,-1 0 0 0,8 4-1 0,-7-4 0 15,-1 0 0-15,7 0 1 0,0 0-1 0,0 0 0 0,-6 0 0 16,6 4-1-16,0-4 2 0,-1 0 0 0,2 0-1 0,-1 4 1 15,-7-1-1-15,7-3 0 0,-6 4 0 0,-1-1 0 16,0 1 1-16,1 3 0 0,-1-3 1 0,2 3-2 0,-8 1 2 16,0 2 0-16,0-2 0 0,0-1-1 0,0 5-1 15,-8-2 0-15,2 1 0 0,-1 0 1 0,1 1-1 0,-7 2-1 16,0-3 1-16,7 0 0 0,-14 3 0 0,7-3-7 0,0 4-18 16,0-4-45-16,0 0-113 0,0 0-120 0,0 1-87 15,-6-5-59-15</inkml:trace>
  <inkml:trace contextRef="#ctx0" brushRef="#br0" timeOffset="9078.45">16862 11268 72 0,'0'0'96'0,"0"0"1"16,0 0-5-16,0 0-8 0,0 0-12 0,0 0-12 16,0 0-16-16,0 0-11 0,0 0-12 0,0 0-6 0,6 0-5 15,-6-3-4-15,0 3-3 0,0 0-2 0,0 0-1 16,0 0 1-16,0 0 0 0,0 0 3 0,0 0 1 0,0 0 4 16,0 0 2-16,0-4 4 0,0 4 0 0,7 0 1 0,-7-4 0 15,0 4-2-15,0-3-2 0,0 3-3 0,0 0-3 16,6-4-3-16,-6 4-2 0,0 0-1 0,0 0 0 0,0 0 0 15,0 0-1-15,0 0-2 0,0 0 2 0,0-3 0 16,0 3-1-16,0 0-1 0,0 0-2 0,0 0 0 0,0 0 1 16,0 0 1-16,6-4-1 0,-6 4 1 0,0 0 0 0,0 0 3 15,0 0 1-15,0 0 2 0,0 0-1 0,0 0 1 16,0-4 2-16,7 4 0 0,-7 0-2 0,0 0 1 16,0 0-2-16,0 0 0 0,0 0 0 0,0 0 0 0,0 0 1 15,0 0 1-15,0 0 0 0,0 0 0 0,0-3 1 0,0 3 1 16,-7 0 0-16,7 0 1 0,0-5 0 0,0 5 2 0,0 0 2 15,0 0 2-15,0 0 0 0,0 0 0 0,0 0 1 16,0 0-4-16,0 0-1 0,0 0-2 0,0 0-5 0,-6 0 0 16,6 0 0-16,0 0-1 0,0 0 0 0,0 0 0 15,-6 0 3-15,6 0-1 0,0 5 4 0,-7-5 2 0,7 0 1 16,0 0 1-16,0 0 4 0,0 0 2 0,0 0 0 16,0 0 1-16,0 0-5 0,0 0-1 0,0-5-2 0,0 5-2 15,0-2-4-15,0 2-2 0,7-4-1 0,-7 4-1 0,0-4 1 16,6 0 0-16,-6 4 0 0,0-3 3 0,0-1-1 15,0 4 1-15,0-4-2 0,0 4 3 0,0-4-2 0,-6 4 1 16,6-2 0-16,0 2-2 0,-7-6-1 0,7 6 0 16,-6 0 0-16,6 0 0 0,-7 6 0 0,7-6-1 0,-6 0-1 15,6 0 1-15,-7 0 0 0,7 2 0 0,0-2 0 0,0 0-1 16,-8 0 0-16,8 0 0 0,0 0 1 0,0 0 0 16,0 4 0-16,0-4 1 0,0 0-1 0,0 0 1 0,0 0 0 15,8 4 0-15,-8-4-2 0,0 0-3 0,0 0-9 16,0 0-15-16,0 0-26 0,0 0-52 0,0-4-97 0,-8 4-113 15,3-4-67-15</inkml:trace>
  <inkml:trace contextRef="#ctx0" brushRef="#br0" timeOffset="16844.09">2200 11855 257 0,'-5'-4'358'0,"5"0"-112"16,-7 4-96-16,7-4-59 0,-7 1-33 0,7-1-14 0,-6 1-5 15,6 3 0-15,0-4 2 0,-7 4 2 0,7-3 2 16,0-1-3-16,0 4-5 0,0 0-2 0,-6 0-5 16,6-4-3-16,0 4-6 0,0 0-1 0,0 0-5 0,0 0-5 15,0 0-3-15,0 0-3 0,0 0-3 0,0 0-2 0,0 4 1 16,0-4-3-16,0 7 1 0,0-3 0 0,0 6 1 16,-7-2 0-16,7 3 1 0,0 3 2 0,0 1-2 0,0 0 1 15,0 3 0-15,-6 1 2 0,6-5-1 0,0 5 1 16,0-2-1-16,0 6-1 0,-6-5 0 0,6 1-1 0,0 3 0 15,0 0 0-15,0-5 0 0,0 6 0 0,0 0 0 0,0-6-1 16,0 4 0-16,0-1 1 0,-7 1-1 0,7-2 1 16,0-1 2-16,-7 0-1 0,7-2-1 0,0-3 1 0,-7-1 0 15,7-1-1-15,0-1 0 0,-6-2 0 0,6-1 0 16,0-3 0-16,0 4 1 0,0-6-1 0,-6-2 2 0,6 5 0 16,0-2-1-16,0-3 1 0,6 0 1 0,-6 0 0 0,0 0 0 15,0 0 0-15,6-3 1 0,1 3 0 0,-7-5 1 16,7 5-1-16,6-2-1 0,-7-2 1 0,7 0-1 15,7 0 0-15,-8 1 0 0,9-5-1 0,-2 2-1 0,1-2 0 16,-1 1 1-16,0-1-2 0,8 0 0 0,-8 2 1 0,0-1 0 16,2-2-1-16,-9 6 0 0,8-4 0 0,-7 3 0 0,-6 0 0 15,6 1 1-15,-7-1-1 0,0 4 0 0,1-4 0 16,-7 4 2-16,0 0 5 0,6-3 6 0,-6 3 4 16,0 0 4-16,0 0 4 0,0 0 3 0,0 0 1 0,0-5 0 15,-6 5-6-15,6 0-8 0,0 0-1 0,-7-2-7 0,7 2-5 16,0 0-11-16,-6 0-16 0,0-4-25 0,6 4-29 15,-6-4-49-15,-1 0-108 0,-7 4-134 0,8-3-82 0,-7 3-39 16</inkml:trace>
  <inkml:trace contextRef="#ctx0" brushRef="#br0" timeOffset="20328.49">16855 9708 69 0,'-6'0'78'0,"6"0"-11"0,0-4-11 0,-7 4-9 16,7 0-7-16,-8 0 0 0,3-4 0 0,5 4 1 0,0 0 0 15,-8-3 0-15,8 3 1 0,0 0-4 0,0 0-1 16,-5-3-7-16,5 3-8 0,0 0-5 0,0 0-4 0,0-4-2 15,0 4 0-15,0 0 1 0,0 0-1 0,0-5 0 16,-6 5 0-16,6 0 1 0,0 0-3 0,0 0-2 0,0 0 0 16,-7 0-4-16,7 0 1 0,-7 0-3 0,7 0 1 0,-7 0-1 15,7-3-1-15,-6 3 0 0,6 0 0 0,-7 0 0 16,7 0 2-16,-6 0-1 0,-1 0 4 0,7-3-2 0,-6 3 3 16,0 0 1-16,-1 0 0 0,0 0 1 0,1 0 3 0,-7 0-1 15,7 0 0-15,-7 0 1 0,0 0 1 0,5 0-1 16,-11 0-2-16,6 3-2 0,1-3-2 0,-9 3 0 15,2-3 0-15,0 0-4 0,-1 5 2 0,1-1 1 0,-1-1 1 16,0-3 2-16,-5 3 0 0,5 1-2 0,0-4-1 0,1 4 3 16,0-1-1-16,5-3-1 0,1 4 0 0,7-4-2 0,-6 0-1 15,5 4-1-15,7-4 3 0,-7 0-2 0,7 0 3 16,0 4 0-16,7-4-1 0,0 0 3 0,-2 0 0 16,2 0 0-16,6 0 1 0,0 0 1 0,0 0-2 0,6 0-3 15,1 0 1-15,0 0-3 0,-7 0 0 0,12-4-2 0,-5 4 0 16,0 0 0-16,-1 0-1 0,1-4 1 0,-1 4 0 0,0-4-1 15,2 4 2-15,-9-3 1 0,1 3-1 0,0-4 0 16,1 4 2-16,-7-4 4 0,-1 4 3 0,1 0 4 16,-7-3 0-16,0 3 2 0,-7 0-1 0,-6 0 2 0,-1-3-2 15,-5 3-5-15,0 3-3 0,-8-3-5 0,-5 0-1 0,6 3-1 16,-7-3 0-16,-7 4-2 0,8-4 1 0,0 4 0 16,6-4 0-16,0 3 1 0,0-3 1 0,0 4 0 0,13-4 1 15,-6 4-1-15,5-4-2 0,7 0 1 0,1 0 0 16,0 4-1-16,6-4-1 0,0 0 0 0,6 0-1 0,-6 0 2 15,13 0 1-15,-7 0 0 0,8 0 1 0,-1 0-1 0,6 0-1 16,-6 0 0-16,8-4 1 0,-3 4-1 0,-5-4-1 16,7 4 1-16,-1-4-1 0,1 1 2 0,0-1 0 0,-7 0 1 15,7 1-1-15,-8 0 0 0,8-6 1 0,-7 9 1 16,0-6 1-16,0 2 1 0,0 0 1 0,-7 1 2 0,1-1 5 16,-1 0 1-16,1 4 5 0,-7-4 2 0,0 4 0 0,-7 0 0 15,1 0-3-15,-7-3-2 0,0 3-2 0,-7 0-4 16,1 0-4-16,-8 0-4 0,2 0-1 0,-2 0 0 0,1 3 1 15,7-3-1-15,-1 0-2 0,1 0 2 0,0 0 0 16,12 0 0-16,-7 0 0 0,14 0-1 0,-6 0 0 0,6 0 2 16,6 0-1-16,1 4-1 0,0-4 1 0,7 0 0 15,-2 0 0-15,1 4 1 0,7-4 1 0,-1 0-2 0,0 0 1 16,8 0 0-16,-9 0 0 0,2 0 0 0,7 0-1 0,-8 0 0 16,7 0 0-16,-6 0 0 0,5 0 0 0,2 0-1 0,-8 0 0 15,8-4 1-15,-7 4 0 0,-2 0 0 0,2-4-1 16,-7 4 0-16,0-3 1 0,0 3 1 0,-7 0 1 15,1 0 5-15,0 0 4 0,-7 0 0 0,0-4 3 0,0 4 1 16,-7 0 0-16,-6 0 0 0,6 0-2 0,-12 0-3 0,-1 0-6 16,1 4-1-16,0-4-1 0,-2 0 0 0,2 0-1 15,0 3-1-15,-1-3 0 0,1 0-1 0,6 0 2 0,0 0-1 16,0 0 0-16,6 0-1 0,1 0-1 0,-1 0 2 0,1 0-1 16,6 4 0-16,-7-4-2 0,7 0 2 0,7 4 0 15,-7-4 0-15,6 4-2 0,1-1-11 0,-1 1-14 0,7-4-15 16,-6 4-24-16,6-4-38 0,-7 0-65 0,1 0-121 15,-1 0-95-15,-6 0-46 0</inkml:trace>
  <inkml:trace contextRef="#ctx0" brushRef="#br0" timeOffset="22266.37">2878 6399 37 0,'-7'4'54'0,"7"1"10"0,0-5 12 16,-6 3 10-16,6 0 2 0,0-3-3 0,0 0-8 16,-7 4-10-16,7-4-12 0,-6 0-14 0,6 0-13 0,-6 0-10 15,-1 4-7-15,7-1-3 0,-7-3-4 0,7 3 0 16,-6-3-2-16,6 5 0 0,-7-5 1 0,7 4-1 0,-6-4-1 16,6 3-1-16,0-3 1 0,0 5-1 0,-6-5 1 15,6 2 0-15,0-2 2 0,0 0 2 0,6 4 4 0,-6-4 1 16,6 0 2-16,1 3 4 0,-1-3 2 0,1 0 3 0,0 0 0 15,5 0-3-15,1 0-2 0,0 0-2 0,8 0 0 16,-2 0-4-16,1 0-2 0,6-3-1 0,-1 3-1 0,2-4-1 16,-1 4 0-16,-1-2 1 0,3-3 0 0,3 2 1 15,-4-1 3-15,5-4-2 0,-7 5 2 0,9-5 1 0,-2 2-2 16,-6-3 0-16,7 2-1 0,-1 0-2 0,1 0-1 0,-8-4 0 16,8 4-1-16,-6 0-1 0,-1-1 1 0,0 4-1 15,-7-3-2-15,0-1 2 0,2 6-2 0,-9-3 0 0,-5 2 0 16,-1-1 0-16,1 4 0 0,-7 0-1 0,0-5 0 15,-7 5 0-15,1 5 1 0,-7-5-1 0,-1 4 0 0,-11-1 0 16,5-3 0-16,-6 7 0 0,0-3 0 0,-7-4 0 0,0 8-1 16,-5-5 1-16,-2 1 1 0,-5 0-1 0,0 0 0 15,-7-2 0-15,0 3 1 0,6 2 0 0,0-7 0 0,1 7-3 16,6-7 0-16,0 4 1 0,13 0 1 0,-1-1 0 16,1-3-1-16,7 4 1 0,-1-4 0 0,7 3 0 0,1 1 0 15,5-4 0-15,1 3 0 0,6-3 1 0,-7 4 0 0,7-4-1 16,7 5 0-16,-7-5 0 0,13 0 0 0,-7 0 0 15,6 0 1-15,1 0-1 0,7 0 0 0,-7-5 0 16,6 5 1-16,2-4 0 0,-2 4 1 0,1-3-2 0,6 3 0 16,-7-4 0-16,7 1 0 0,-6-1 1 0,5 4-1 0,3-3 1 15,-3-1-1-15,1 0-1 0,0 4 0 0,-7-4 1 0,8 1 0 16,-2-1 0-16,2 4 0 0,-8-3-2 0,7 3 1 16,-6-5 1-16,5 5 1 0,-11-2-1 0,5 2 0 15,-6 0 0-15,0 0 0 0,-6 0 0 0,-7 0-2 0,6 0 0 16,-12 0 1-16,6 0 1 0,-13 0-2 0,0 2-1 0,-7-2 1 15,0 5 1-15,-5-2 2 0,-8 1 1 0,7-1-2 16,-7 5 1-16,1-4 0 0,-7-1 2 0,6 4-2 0,-6-3 0 16,6-1-1-16,1 1-1 0,-1 4 1 0,1-5 0 0,6 1 0 15,7 0 0-15,-1-1 0 0,0 0 0 0,13 2 1 16,1-1-2-16,-1-1 1 0,7 2-1 0,0-5 1 0,7 2 0 16,-1 2-2-16,7-4 2 0,1 0 0 0,6 0 0 15,-1 0-1-15,7 0 1 0,-6 0-1 0,5-4-1 0,2 4 2 16,5-2 0-16,-6 2 1 0,0-5-1 0,7 2 0 0,-7-1 1 15,7 4 0-15,-8-5 1 0,8 2-1 0,-7 0-2 16,0-1-1-16,0 4 2 0,0-4 0 0,0 1 0 0,0 0 0 16,0 3 0-16,0-5 0 0,-6 1 1 0,6 1-1 15,-6 3 0-15,-1-4 0 0,0 1-1 0,-6 3 1 0,1-4 0 16,-1 4 1-16,-7-3 0 0,1 3 0 0,-1 0 0 0,-6 0-1 16,0-4 1-16,-6 4-1 0,-1 0 0 0,1 0 0 15,-7 0 0-15,-1 0 1 0,1 4-2 0,-6-4 1 0,0 3 0 16,-7-3 1-16,6 4-1 0,0-1 0 0,2 1 0 15,5-4-1-15,-2 3 1 0,9-3 0 0,0 4-1 0,-1-4 0 16,7 5-2-16,0-5-2 0,7 3-2 0,-1 0 0 0,8-3 0 16,-7 0 0-16,11 4-1 0,-5-4 1 0,1 0 0 15,5 0 2-15,0 0 5 0,1 0-2 0,-7 0 0 16,6 0 0-16,2 0 2 0,-2-4 0 0,-6 4 0 0,0 0 0 16,7 0-1-16,-7-3 0 0,-7 3 1 0,0 0 0 0,7-3 1 15,-13 3-1-15,7 0 0 0,-7 0-1 0,0-5 1 0,-7 5 0 16,7 0 0-16,-6 0 0 0,-1 0-1 0,1 0 0 15,-7 0 1-15,7 0 0 0,-1 0-1 0,-6 0-7 0,6 0-15 16,1 0-26-16,-1-4-49 0,7 4-90 0,-6 0-114 16,-1-3-68-16</inkml:trace>
  <inkml:trace contextRef="#ctx0" brushRef="#br0" timeOffset="26953.07">5484 3776 79 0,'0'0'98'15,"0"0"-16"-15,0 0-13 0,0 0-12 0,0 0-8 0,0 0-7 16,0 0-5-16,0 0-4 0,0 0-5 0,0 0-5 0,0 0-4 16,6 0-3-16,-6 0-3 0,0 0 0 0,0 0 1 15,0 0 4-15,0 0 3 0,0 0 2 0,0 0 3 0,0 0 2 16,0 0 2-16,0 0-2 0,0 0-2 0,0 0-3 16,0 0-2-16,0 0-1 0,0 0-1 0,0 0-1 0,0 0-3 15,0 0-1-15,0 0-1 0,0 0-1 0,0 0-3 16,0 0-4-16,0 0-2 0,0 0-1 0,0 0-2 0,0 0 0 15,0 0-2-15,0 0 0 0,7 0 0 0,-7 0 2 16,0 0 0-16,0 0-1 0,0 0-2 0,0 0 3 0,0 0 1 16,6 4 0-16,-6-4-1 0,0 0 0 0,6 0-1 0,-6 0 0 15,7 4 1-15,-7-4 0 0,6 0 0 0,-6 0 0 16,7 0 1-16,6 0-1 0,-6 0 0 0,-1 0 2 0,7 0-1 16,-7-4 0-16,7 4-1 0,1 0 0 0,-1 0 0 15,0-4 1-15,-1 4-1 0,9 0 1 0,-9 0-1 0,9 0 2 16,-3-2 1-16,2 2 0 0,0 0 1 0,6-4-1 0,-1 4 1 15,2-4-2-15,-1 0 1 0,-1 1 0 0,3-1-2 16,3 0 2-16,-5 0-2 0,7 0 1 0,0-2-1 0,-1 2 1 16,1 1 1-16,-7-2-1 0,6-2 0 0,-6 3 1 15,0 0-1-15,0 1 0 0,1-1 1 0,-8 1-1 0,7 3-2 16,-7-4 1-16,1 4 1 0,0-4-2 0,-2 4 1 0,2 0 0 16,1-3-1-16,-2 3 0 0,-6 0 0 0,6 0 0 15,-5-4 0-15,5 4 0 0,-6 0 1 0,0-4-1 0,8 4 1 16,-8-3 1-16,-2 3-1 0,2-4 0 0,1 4 1 15,-1-4-1-15,0 1 0 0,-7 3 1 0,7-4 0 0,-6 4-2 16,6-3 1-16,-7 3 1 0,0-5-1 0,1 2 0 0,-1 3-1 16,1 0 0-16,-7 0 0 0,7-3 0 0,-7 3 1 15,7 0 0-15,-7 0 0 0,6-4 0 0,-6 4 0 0,0 0 1 16,0-4-1-16,7 4 1 0,-7 0-1 0,0 0 1 0,0-3 3 16,0 3 2-16,0 0 4 0,0 0 2 0,0 0 4 15,0 0-1-15,0 0 0 0,0 0 2 0,0 0-2 0,0 0-4 16,0 0-4-16,0 0-2 0,0 0-3 0,0 0 0 15,0 0-2-15,0 0-1 0,-7 0 0 0,7 0 0 0,0 0-1 16,0 0 0-16,-6 0 1 0,6 0-1 0,-7 0-1 16,0 0 0-16,0 0-1 0,1 0 2 0,-1 0 0 0,1 0 0 15,0 0 0-15,-7 0-1 0,-1 0 0 0,8 3 0 16,-7-3 1-16,1 4-4 0,-2-4 0 0,1 4-2 0,-5-4-1 16,5 3-2-16,-2-3-4 0,-4 3-7 0,6 2-9 0,-6-2-12 15,-1-3-14-15,0 4-25 0,-5-1-40 0,4-3-54 0,-4 4-91 16,-2 0-81-16</inkml:trace>
  <inkml:trace contextRef="#ctx0" brushRef="#br0" timeOffset="36438.04">5132 5121 119 0,'0'-4'133'0,"0"4"-18"0,0-3-20 15,-7 3-23-15,7-4-21 0,0 4-13 0,-7-3-4 0,7-1 0 16,0 0-1-16,0 4 0 0,0-4-3 0,0 4-3 16,0-3-1-16,-6-1 1 0,6 1-2 0,0-2-3 0,0 5-4 15,0-2-4-15,0 2-1 0,-7-4-3 0,7 4 1 16,0-4-4-16,-6 4 0 0,6-4-5 0,0 4-1 0,-6-3-1 15,6-1 0-15,-7 4-2 0,7 0 1 0,-6-4-2 0,-1 0 2 16,1 4 1-16,-1-2 1 0,0 2 2 0,7-5-2 16,-6 5 2-16,-1-3 0 0,2 3-2 0,-2-4 0 0,-1 4 0 15,3 0-1-15,-3 0 0 0,2-3 0 0,6 3 0 16,-6 0-1-16,-1 0 0 0,1 0 0 0,-1 0 1 0,1 0 0 16,-1 0 0-16,1 3 0 0,-1-3 0 0,0 0-1 0,1 0 2 15,0 4-1-15,-1-4 0 0,1 3 2 0,-1-3-1 16,1 0 0-16,0 5-1 0,-1-5 0 0,0 0 0 0,1 2 1 15,6-2 0-15,-7 4-2 0,1 0-4 0,-1-4 3 0,7 4 1 16,-6-1 1-16,-1 5-1 0,1-4-1 0,0-2 2 16,-2 3 0-16,3 2 3 0,5-4-2 0,-8 1 1 0,1 4-2 15,7-5 0-15,-5 1 0 0,-2 3 0 0,7-3 0 16,-6 4 1-16,-1-2 0 0,0 2-1 0,1-1 0 0,-1 1 0 16,1 2 1-16,-1-3 0 0,1 5-1 0,0-2-1 15,-1 2 1-15,1-1 0 0,-1 3 1 0,-6-3 0 0,6 4 0 16,1-5-1-16,-1 7 1 0,2-4-1 0,-10-1 1 15,15 1-1-15,-6-1-1 0,-1 3 1 0,1-5 0 0,0 2 0 16,-1 2 0-16,1 1 0 0,-1-4 0 0,1 4 0 0,-1-5 0 16,1 5 0-16,-1-3-1 0,0 2 1 0,1 1-1 0,0-1 1 15,-1 1 0-15,7-1 1 0,-6 1 0 0,-1-1 0 16,1 1 2-16,-7-1-1 0,6 2-1 0,1 2-1 16,-1-3 0-16,-6-1 0 0,7 5 0 0,-1-5 0 0,0 1-1 15,-6 3 0-15,8-3 0 0,-3-1 1 0,1 5 0 0,2-4-1 16,-2-1 0-16,1 5 1 0,-1-4 0 0,0-1 0 15,7 1 0-15,-6-5-1 0,6 5 1 0,-7 0 0 0,7-4 1 16,-6 3 1-16,6-2-1 0,-7-2 0 0,7 5 0 16,0-4 1-16,-6 4-1 0,6-1-1 0,0-3 1 0,-6 3-1 15,6 2 1-15,0-1 1 0,0 2-2 0,0-2 1 0,0 4 0 16,0-1-1-16,0 0 0 0,0 0 0 0,0 5 1 16,0-5 0-16,0 3 0 0,6 2 0 0,-6-5 0 0,6 4 1 15,-6 0-1-15,0-3-1 0,7-2 0 0,-7 6-1 16,6-5 0-16,-6 0 1 0,7 1-1 0,-7-1 2 0,6 1 0 15,-6-1 0-15,0 0 0 0,7 4-1 0,-7-4 1 0,0 1-1 16,0-1 0-16,7 1-2 0,-7-1 0 0,0 0 1 16,0 0 0-16,0 1 1 0,0 2 0 0,6-2 0 0,-6-1 0 15,0-3 1-15,7 3 0 0,-7 1 0 0,5-1-1 0,-5-4-1 16,7 5 0-16,1-5 0 0,-3 1 2 0,-5 3-1 16,8-3 1-16,-3-1 0 0,2 1 0 0,0 0 1 0,-1-4-1 15,1 3 0-15,-1 1 0 0,1-1 0 0,-7 1 0 16,6-1-1-16,1-2 1 0,-1 3-1 0,1-5 1 0,-1 6 0 15,-6-6 0-15,7 2-1 0,-1 3 0 0,-6-5 3 16,7 5 0-16,-1-3-2 0,0 1 1 0,1-1-1 0,0 1 1 16,-1-1-1-16,1 3-1 0,-1-4 0 0,7-1 1 0,-6 2-1 15,-1-1-1-15,7 0 2 0,-7-1-1 0,9 2 0 16,-10-4 0-16,2 1-1 0,-1 0 0 0,1-2 3 0,6 0 0 16,-6-1-2-16,-1 3 0 0,1-1 0 0,-1-5 2 0,0 4-1 15,1-3-1-15,-1 3 0 0,1-3 1 0,-1 3 1 16,1-3-1-16,0-1 2 0,-1 1 0 0,-6-1 2 15,12 1 1-15,-5 0-1 0,1 0-1 0,-3-1 2 0,3 1-2 16,-2-4 0-16,0 0 0 0,1 3-1 0,-1-3 0 0,1 0 1 16,-1 0 1-16,1-3-1 0,6 3 2 0,-6 0 0 0,-1-4 0 15,0 4-1-15,7-3 0 0,-6 3-2 0,-1-4-1 16,0 0 1-16,1 4-2 0,6-4 0 0,-6 4 0 16,-1-3-2-16,7 3 0 0,-6-4 1 0,5 4 0 0,-4-3 0 15,5-1 0-15,-6 1 1 0,-2-1-1 0,8 4 2 0,-6-4-1 16,0 0-1-16,-1 1 2 0,1-1-1 0,-1 0 0 15,1 1 0-15,-1 0 0 0,0-2-1 0,1 2 2 0,-1-6 0 16,1 7 0-16,0-2-1 0,0-3-1 0,-1 3 1 0,0-4 1 16,6 4-1-16,-4-3-1 0,-1 5 0 0,-1-6 0 15,1 0 2-15,-1 1-2 0,1 0 7 0,-1 0-1 0,0-1-3 16,1 1-1-16,-1-1-2 0,1-3 0 0,-1 4 0 16,1 0 0-16,0 0-6 0,-1-4 0 0,-6 0 5 0,7 4 1 15,-1-5 1-15,-6 4 1 0,6-1 2 0,-6 1-1 0,0-4-1 16,7 1 3-16,-7 0 0 0,0 1 0 0,6 2 0 15,-6-6-1-15,0 3-1 0,0 0 3 0,0 0 0 0,-6-1-2 16,6-2 0-16,0 3-2 0,0-3 1 0,0 2-1 16,-7-3 1-16,7 1-1 0,0-1-1 0,0 1-1 0,0-1-1 15,0 1 0-15,-6-6 1 0,6 6 0 0,0-1-1 0,0-3 0 16,0 0 1-16,0 3 1 0,0-3 0 0,-6 3 0 16,6-2 0-16,-7-3-1 0,7 6 2 0,0-4 3 0,-6 4-3 15,6-5 0-15,-7 0-1 0,0 5 0 0,1-4-1 16,6-1 1-16,-7 1-3 0,1 0-2 0,-1 3 3 0,1-4 1 15,0 2 1-15,6-2 0 0,-7 1 0 0,1-3 1 0,-1 1 0 16,7 3-1-16,-6-2-1 0,6 0 0 0,-7 2-1 16,7-2 1-16,-8 1 0 0,8-1 0 0,0 0 0 15,-5-2 0-15,5 3 0 0,-7-1-1 0,7 2 0 0,0-2-1 16,-6 4 1-16,6-4-1 0,-6 5 2 0,6-4 1 0,-7 3-1 16,7 0 2-16,0-3-1 0,0 3 2 0,-7 1-2 15,7 3 0-15,0-4 0 0,0 0-1 0,0 5 0 0,-7-5 0 16,7 3 1-16,0 2-1 0,0-5 1 0,0 1 0 0,0 3 1 15,0-4-2-15,0 3 1 0,0 2 0 0,0-5-1 16,0 4 1-16,0-3 0 0,0 3-1 0,0-4 1 0,-6 1 0 16,6 2-1-16,0-2 0 0,0 2 0 0,0-2-1 15,-7 3 0-15,7-3 0 0,0 2 0 0,0-3 0 0,0 5 0 16,0-1 1-16,-6-4 0 0,6 5 0 0,0-5 0 0,0 4 0 16,0-4 0-16,-6 1-1 0,6-2 0 0,0 2 1 15,-7-1 0-15,7 1 1 0,0-2-2 0,-6 2 1 0,6-1 1 16,0-2-1-16,-7-3 0 0,7 6 1 0,-6-4-2 15,-1 0 1-15,7-1 1 0,-7 1-1 0,1 0 0 16,-1 0 2-16,2-1 1 0,-2 2-1 0,-1 0 2 0,3 3-1 16,-3-1 0-16,2 1 0 0,0 3-2 0,-1 0 0 0,1 1 1 15,-1 2-2-15,-6 1 0 0,7-1-1 0,-1 4-1 16,0 2 1-16,-5-3-2 0,-1 5-1 0,6 5-9 0,-5-3-14 16,-2 2-33-16,1 4-64 0,0-1-143 0,-6 1-87 0,5 2-53 15</inkml:trace>
  <inkml:trace contextRef="#ctx0" brushRef="#br0" timeOffset="49530.65">20443 5810 252 0,'-6'-4'251'0,"6"-3"-92"0,-7 4-57 0,7-5-28 15,0 4-15-15,-6 1-6 0,6-1-7 0,0 0-5 0,0 1-3 16,0 0-5-16,0-1-4 0,0-1-5 0,0 2-4 16,0 3-2-16,0 0-3 0,0-3-4 0,6 3-3 15,-6 0-2-15,7 3-5 0,-7-3 0 0,6 0-1 0,1 3-2 16,1 2 0-16,3-1 1 0,-4 2-1 0,6 2 0 0,-1-1 1 15,9 4 1-15,-2 3 0 0,-6 1 1 0,7-1-1 0,5 5 0 16,-4-1 0-16,3 5 0 0,-4-5 1 0,7 4 0 16,-1-1 0-16,0 6 0 0,0-6-1 0,0 2 1 0,0-2 0 15,-7 1 0-15,8-3-1 0,-8 3 0 0,1-4 0 16,-1-4 6-16,-6 5-4 0,0-4-1 0,0-1 0 0,-6-3-1 16,0 0 0-16,-1-3 0 0,-6-2 0 0,0 2-5 15,-6-1 3-15,-1-3 2 0,-6 0 1 0,-7 0 2 0,7-4-3 16,-13 0 2-16,7 0 0 0,-7 0-1 0,-7 0 1 0,7-4-1 15,0 0 1-15,0 0 0 0,0 1 1 0,6-1 2 16,1 1 1-16,5 3 3 0,2-5 4 0,4 3-1 0,3 2 1 16,-2-4-1-16,1 0 1 0,6 4 0 0,0 0-3 15,6 0-4-15,1-4-2 0,-2 4-2 0,3 0-1 0,4 0 1 16,2 4-3-16,-1-4 1 0,6 0 1 0,-6 4-1 16,7 0-2-16,-1-4 2 0,1 2 0 0,-1 3-1 0,1-5 1 15,-7 0 0-15,7 3-1 0,0-3 1 0,-8 0 1 0,1-3 1 16,7 3-1-16,-7 0 3 0,-7-5 3 0,7 3 3 15,-6-2 5-15,-1 0 2 0,1 0-2 0,-7 1 0 0,7-5 2 16,-7 4 1-16,6-3-3 0,-6 4-3 0,0-6-5 0,0 7-2 16,0-6 0-16,0 4-1 0,0 1 0 0,0 0-2 15,0-2-1-15,0 1-1 0,0 4-3 0,0-3-10 16,0 3-16-16,0-4-23 0,0 1-34 0,0-1-57 0,0 1-131 16,0-1-97-16,0 0-61 0</inkml:trace>
  <inkml:trace contextRef="#ctx0" brushRef="#br0" timeOffset="58419.75">20951 7597 196 0,'0'0'186'0,"0"0"-40"0,0 0-36 16,0-3-29-16,0 3-21 0,0 0-13 0,0 0-5 16,0 0-3-16,7 0-1 0,-7 0-5 0,0 0-3 0,0 0-4 15,0 0-5-15,0 0-5 0,0 0-6 0,0 0-4 0,0 0-2 16,0 0-3-16,0 0 0 0,0 0 0 0,0 3 0 15,0-3-1-15,0 0 0 0,0 0-1 0,0 0-1 0,0 0 2 16,0 0-7-16,0 5 1 0,-7-5 1 0,7 0 1 16,0 0 0-16,-7 3 0 0,7-3 0 0,-6 3 2 15,6 2 4-15,-6-2 0 0,6 1-2 0,0 0 0 0,-7 0 0 16,1-1 0-16,6 4 0 0,-6-3 0 0,-1 3 0 0,0 1 0 16,7-5 2-16,-7 4 0 0,1 4-1 0,6-3 0 0,-6-1-2 15,0-3 1-15,6 2 0 0,-7 2-1 0,7-4 0 16,0 3-1-16,-8-3-2 0,8 3 4 0,0-3 1 0,0-1-1 15,0 2 1-15,0 2 1 0,8-4 1 0,-8 0 1 16,0 2 0-16,7-2 0 0,-1 1-1 0,-6 0 1 0,6 0-1 16,0-1 0-16,1 1-1 0,7-1 0 0,-8-3 1 15,0 4-1-15,1-4-1 0,5 3 2 0,-5-3-5 0,0 4-6 16,6-4-10-16,-6 4-15 0,5-4-25 0,-5 0-36 0,-2 0-47 16,3 0-75-16,-8-4-93 0</inkml:trace>
  <inkml:trace contextRef="#ctx0" brushRef="#br0" timeOffset="58700.94">20867 7749 115 0,'-8'0'180'0,"8"0"-56"0,0 0-46 0,0 0-29 0,0 0-19 16,0 0-11-16,8 0-6 0,-8 0-5 0,0 3-2 0,0-3-2 15,0 0 0-15,0 0 1 0,7 3-2 0,-7-3 0 0,0 0-2 16,0 0-2-16,0 0 1 0,0 0 0 0,0 0 0 16,0 0 0-16,-7 0 0 0,7 0 0 0,0 0 2 15,0 0 1-15,0 0 1 0,0 0 0 0,0 0 1 0,-8 0 1 16,8-3 3-16,0 3 3 0,0 0 2 0,0 0 1 0,0-3 4 16,0 3-3-16,8 0 1 0,-8 0-2 0,0-4-4 0,0 4-3 15,0-5-5-15,0 5-5 0,0 0-7 0,0-3-7 16,0 3-12-16,0 0-16 0,0-4-22 0,7 4-33 15,-7-4-45-15,0 4-72 0</inkml:trace>
  <inkml:trace contextRef="#ctx0" brushRef="#br0" timeOffset="59201.05">20859 7722 231 0,'0'0'172'0,"-5"0"-52"16,5 0-37-16,0 0-23 0,0 0-11 0,0 0-7 0,5 0-5 15,-5 0-3-15,0 0-3 0,8 0-2 0,-8 0-4 16,7 0-3-16,-1 0-5 0,0 0-4 0,0 0-4 0,8 0-1 15,-1 0 0-15,0 0-2 0,-7 0-1 0,14 0-2 16,-7 0 1-16,6 0-1 0,1 0 1 0,-7 0 0 0,13 0-1 16,-7 0 1-16,2 0 3 0,4 0-2 0,1 0-1 0,8 0-2 15,-9 0 1-15,8 0-2 0,-1 4 1 0,6-4-1 16,-4 0-1-16,12 0 4 0,-8 3 0 0,8-3 1 16,0 0 0-16,-1 0-1 0,-6 4 1 0,7-4-1 0,-1 0-1 15,1 0-2-15,-7 4 0 0,6-4 0 0,-5 3 0 0,-2-3-1 16,2 5 1-16,-1-5-1 0,0 4 0 0,0-4 1 0,-6 3 0 15,5 0-1-15,-5 0 0 0,-1-3 0 0,0 5 0 16,-4-2 0-16,4 1 1 0,-13 0 0 0,8-4-1 16,-8 4 1-16,0-1 0 0,1-3-1 0,-7 4 1 0,0-4-1 15,0 3 0-15,1-3 0 0,-8 0 0 0,7 4 0 0,-6-4 0 16,-1 3 1-16,0-3-1 0,7 4-1 0,-6-4 0 16,6 4 1-16,-1-4 0 0,-5 4 0 0,6-4 0 0,1 3 0 15,-8 1 1-15,7 0 0 0,-6-1-1 0,5-3-8 0,-5 3-17 16,6 1-23-16,-6-4-40 0,-7 4-57 0,6-4-85 0,-6 0-97 15</inkml:trace>
  <inkml:trace contextRef="#ctx0" brushRef="#br0" timeOffset="63622.61">22254 4792 1 0,'0'-4'261'15,"0"4"-66"-15,7-4-54 0,-7 0-42 0,0 1-32 0,0-1-19 16,0 1-12-16,0-1-3 0,0 1-3 0,0-1 1 16,0 0-3-16,-7 0-4 0,7 1-2 0,0-2-2 0,0 5 0 15,-6-3-4-15,6-1-3 0,0 2-4 0,-7 2-1 16,7-4-1-16,-8 4-1 0,3-5-1 0,-3 5-1 0,3 5-1 16,-8-5 1-16,-1 4-1 0,-12 2 0 0,8-3 0 0,-9 5-2 15,2 4 1-15,4-5 0 0,-3 0 1 0,3 4 0 16,1-4 0-16,1 5-2 0,6-6 0 0,7 5 0 0,-1 1 1 15,0-2-1-15,1 1 0 0,6 0 0 0,0 5 0 16,6-2 2-16,1 1 0 0,0-4-1 0,6 7-1 0,-7-3 0 16,7-1-1-16,0 1 0 0,0 3-1 0,0 0 0 0,0-3 1 15,0-1 0-15,-7 5 0 0,8-4 1 0,-7-1-1 16,-1 1 0-16,1-4 0 0,-7 0 1 0,0 0 0 16,0 4-1-16,-7-7 0 0,1 1 0 0,-1-1 0 0,-7 0-1 15,1-2 2-15,-6 2-1 0,6-1 0 0,-7-3 0 0,1 4 2 16,6-5-2-16,-7 1 1 0,7-1 1 0,-6 1-1 15,6-4 0-15,-1 3-1 0,9 1 0 0,-2-4 1 0,7 0-2 16,0 0-5-16,0 0-12 0,0 0-22 0,12 0-46 16,-5-4-76-16,13 1-143 0,-1-4-73 0</inkml:trace>
  <inkml:trace contextRef="#ctx0" brushRef="#br0" timeOffset="64107.32">22456 4989 57 0,'0'4'278'0,"-6"-4"-101"0,6 4-76 0,-7 3-49 16,1-4-25-16,6 2-14 0,-7 1-6 0,0 2-5 0,7 3 0 15,-7-4 0-15,7 4-1 0,-6 0-1 0,6 1 0 16,0-5 1-16,0 3 0 0,0-2 0 0,0-1 1 16,6 0 0-16,-6 1 2 0,7-5 8 0,0 2 8 0,0-2 2 15,-1 0 6-15,1-3 7 0,-1 0 4 0,7 0 3 0,-7-3 2 16,7 0-5-16,1-5-6 0,-8 0-2 0,6 1-5 0,-5-4-6 16,6 4-3-16,-5-5-4 0,4 2-1 0,-5-5 1 15,-1 4 1-15,1-4 0 0,-1 1 5 0,-6-1-1 16,6 4 1-16,-6-3-1 0,0-1-1 0,0 0-3 0,0 4 0 15,0-3-3-15,0 3-2 0,0-4-1 0,-6 5-1 0,6 2 0 16,0-3 1-16,0 7-1 0,0-2-1 0,-6 1-1 16,6 1-2-16,0 4-1 0,0-3 0 0,0 3-1 0,6 3-2 15,-6-3 0-15,0 4 0 0,0 3-1 0,0 1 1 0,6-1 1 16,-6 1-2-16,7-2 1 0,-7 2 1 0,7 3 0 16,-7-3-1-16,6-1 1 0,1 3 0 0,-1-2 0 0,1-1 2 15,-1-3-1-15,1 4-1 0,-1-5 0 0,0 4-1 16,8-3 2-16,-8 0 0 0,7 3 0 0,-6-3-2 0,6-4 1 15,0 3 0-15,-6 1 0 0,6-4-1 0,7 0-12 0,-8 0-14 16,1 0-15-16,7 0-25 0,-7 0-44 0,-1-4-81 16,8 1-125-16,-7-5-77 0</inkml:trace>
  <inkml:trace contextRef="#ctx0" brushRef="#br0" timeOffset="64372.93">22775 4839 53 0,'-7'0'263'0,"2"0"-87"16,5 0-72-16,0 0-44 0,0 0-26 0,0 0-12 16,0 0-7-16,0 4-4 0,0-1-1 0,0 1-2 0,5 3 2 15,-5 1 0-15,7-1-2 0,-1 5-1 0,1-2 1 0,0 1 2 16,-7 4 0-16,13-1 0 0,-7 5 0 0,1-1 1 16,-1 0 1-16,-6 5-1 0,6-1 0 0,1-1 0 0,0 2-3 15,-7-2-1-15,6 5 0 0,1-4-2 0,-7 3-1 16,0-2 1-16,0 2-1 0,6-3-1 0,-6 4 2 0,7-3-2 15,-7-6-1-15,5 2 2 0,-5 3-3 0,7-8 0 0,-7 1-1 16,7-1 1-16,0 1 0 0,-7-4-2 0,7-4-13 16,-1 4-33-16,0-6-72 0,-6-3-143 0,7-2-81 0</inkml:trace>
  <inkml:trace contextRef="#ctx0" brushRef="#br0" timeOffset="64622.87">22827 4880 67 0,'6'-4'271'0,"1"4"-95"0,0-4-70 16,-1 4-44-16,7 0-22 0,-6 0-10 0,5 4-8 0,2-4-3 15,-7 4-2-15,5 0-5 0,-5-2-3 0,6 3-2 16,-7 2-4-16,0 0-4 0,1 1 1 0,0 3 6 15,-7-5-3-15,0 6 1 0,-7-1 1 0,0 0 1 0,7 3 2 16,-6-3 1-16,-7 0 1 0,7 4-5 0,-1-4 1 0,1 0-3 16,0 1-15-16,-1-2-34 0,7 1-63 0,-7-7-118 15,7 2-89-15</inkml:trace>
  <inkml:trace contextRef="#ctx0" brushRef="#br0" timeOffset="65122.85">22990 5063 3 0,'6'-4'264'0,"1"0"-73"0,6 0-60 0,0-3-36 15,-7 0-23-15,7-1-13 0,0 1-10 0,0 0-4 16,-6-1-4-16,5-2-4 0,3 2-1 0,-10-3-8 0,3 4 0 15,-3-4-3-15,2 0-2 0,0 4 1 0,-7-1-3 0,0-2 0 16,0 2 0-16,-7 1 1 0,7-1-3 0,0 5-1 16,-7-1-4-16,2 1-5 0,-3-2 1 0,8 3-2 15,-5 2-1-15,-2 0-2 0,-1 2-1 0,3 3-3 0,-2-2 0 16,0 4 1-16,7 1-1 0,-6-1 1 0,6 1-2 0,-7 2-1 16,7 1 0-16,0 1 2 0,0-2 0 0,0 1-1 0,0 0 0 15,0 0 0-15,0 1-1 0,7-2 2 0,-7-3 0 16,6 1-1-16,-6-1-1 0,7 0 1 0,-7 1 1 15,7-1-1-15,-2-3 4 0,3 0-2 0,-1-4-2 0,-2 0 2 16,3 0 0-16,4 0-1 0,-5 0 1 0,6-4-1 0,-7-3-3 16,7 3 1-16,-7-4 0 0,8 6 1 0,-1-6 0 0,-7 1 1 15,1-1 0-15,6 0-1 0,-8 2 1 0,3-2 3 16,-2 1-1-16,-6 3-2 0,7-3 3 0,-7 3-2 16,7 0 0-16,-7 1 0 0,0 3-1 0,6-4-1 0,-6 4-1 15,0 0 0-15,0 0-1 0,7 0 1 0,-7 4 1 0,6-1 0 16,-6 1 0-16,6 0 0 0,1-1 0 0,-1 1 1 15,8 0 0-15,-1 3-1 0,0-4 0 0,-1 2 1 0,8 1 1 16,-1-2 0-16,7 0-2 0,1-1-6 0,-1 5-12 0,0-4-28 16,0-4-63-16,-7 3-133 0,8 2-101 0,-15-5-67 15</inkml:trace>
  <inkml:trace contextRef="#ctx0" brushRef="#br0" timeOffset="65857.47">22371 5579 279 0,'0'0'239'15,"6"-4"-89"-15,-6 4-64 0,7-4-37 0,1 4-20 0,-3 4-12 16,-5-4-5-16,8 4-5 0,-3-4-2 0,1 4-2 0,1 4 0 16,0-1-3-16,0 0-1 0,-1 4 0 0,-6 0-1 15,7-1 2-15,-1 5 0 0,-6 0 1 0,7 0 0 0,-7-1 1 16,6 1 1-16,-6 3-1 0,0 1 2 0,0 0-1 15,6-5 1-15,-6 4-1 0,0 0 0 0,0-3-1 0,0 3 0 16,0-3 0-16,-6-1 0 0,6 1-1 0,0 0-1 0,0-4 1 16,0-4 1-16,0 0 0 0,-6 1 0 0,6-1 2 15,0-3 8-15,0-4 10 0,0 3 9 0,6-3 5 0,-6 0 3 16,0 0 4-16,0-3 0 0,0-4-2 0,6-1-8 0,-6 1-8 16,6-4-6-16,1 0-6 0,0 0-4 0,0-4-3 15,-1 1-3-15,1-1 1 0,-2 3-2 0,2-2-1 0,-1 3-1 16,-6 0 0-16,7 1 0 0,1 2 0 0,-8 4 2 15,6-3-2-15,-6 3-3 0,0 4 2 0,0 0 0 0,0 0-2 16,0 4 0-16,0 0 0 0,0-1 0 0,0 5 0 0,0 3 3 16,0-1-1-16,0 2 0 0,6-1 0 0,-6-1 0 15,0 1 0-15,7 1 0 0,-7-2 1 0,6 2 1 16,1-1 0-16,-1-4-1 0,0 1 0 0,1-1 0 0,6-4 0 16,-6 1 1-16,6-1-1 0,-7 1 0 0,7-4 0 0,-7 0 1 15,8 0 3-15,-1-4-2 0,-7 1 1 0,7-4 0 0,-6 3-1 16,6-3 2-16,-6-1-1 0,-2-3-2 0,10 3-1 15,-10-2 1-15,3 3 0 0,-3-5 1 0,-5 1-2 16,7 1 0-16,-7-5-1 0,-7 4 1 0,7 0 0 0,-5 0-2 16,5 0 2-16,-8 4-1 0,3-5 0 0,5 9 1 0,-7-4 1 15,-1 3 1-15,8 1-1 0,0-2 1 0,-5 5 0 16,5 0 1-16,0 0-1 0,0 5 0 0,-7-2 0 0,7 5-2 16,0-5 2-16,0 5-2 0,0-1 0 0,0 0 0 15,0 4 0-15,0-3 0 0,0 2-1 0,0-3 1 0,0 5 0 16,7-5-1-16,-7 1 2 0,0-2 0 0,5 2-1 0,-5 3 0 15,8-7 2-15,-1 3-1 0,6 0 0 0,-1-4-5 16,1 2-10-16,0-2-13 0,7-3-19 0,-1 0-35 0,1 0-66 16,5 0-110-16,-4-3-95 0</inkml:trace>
  <inkml:trace contextRef="#ctx0" brushRef="#br0" timeOffset="66451.19">23055 5689 4 0,'-7'3'276'16,"-6"1"-91"-16,7 0-77 0,-7 0-47 0,6-1-26 0,-6 5-15 16,7-4-6-16,-1 3-4 0,7 0-3 0,-6 1-1 15,0-1 2-15,6 0-1 0,0 1 1 0,0-1 6 0,0 0 6 16,0 0 3-16,0-3 6 0,6 4 4 0,-6-5 8 0,6-3 2 15,1 4 0-15,-1-4-3 0,1 0-4 0,-1 0-3 16,8-4-3-16,-8 1-2 0,0-1-3 0,1 0-3 0,-1 0-2 16,7-3-1-16,-6 3-1 0,-1-2-1 0,-6 2 2 15,0-4-3-15,7 5-3 0,-7-1 0 0,0 0-3 0,0 1 1 16,-7 3-3-16,7 0-1 0,0 0-2 0,0 0-3 0,-6 0-1 16,-1 3 0-16,7 5 1 0,-6-5-1 0,-1 5 0 15,7-1 0-15,0 0 0 0,0 4 0 0,0-3 0 0,0-1 0 16,0 3-1-16,7-2 2 0,-7-1-2 0,6 1 0 15,-6-2 0-15,7 2 0 0,-1-4 0 0,1-1 1 0,5 1 0 16,-4 0 0-16,4-4 1 0,-4-4-1 0,4 0 1 16,1 1 5-16,7-5-1 0,-8 2-3 0,2-6 0 0,-1 1 2 15,0 0-1-15,0-3 1 0,-8-1-2 0,9 1-5 0,0-1 2 16,-8 0 3-16,1 1-1 0,-1-5-3 0,0 4 0 16,-6-3 2-16,7 0 0 0,-7 3 0 0,0-7-1 0,0 4-2 15,0-1 2-15,0 1 1 0,0-4 0 0,-7 3-2 16,7 2 1-16,-6 2 0 0,0 1 2 0,6 2 1 0,0 2-1 15,-7 3 0-15,7 2-2 0,-6-2 2 0,6 7-1 0,0 0-1 16,0 4 0-16,0-1 0 0,0 4 0 0,0 4 0 16,0 1 0-16,0 1 1 0,0 4 0 0,0 0 0 0,6 2 0 15,1-1-1-15,-7 1 0 0,6-2 0 0,0 2 0 16,1-1 0-16,-1 1 0 0,1-1 0 0,0 0 0 0,0 0 0 16,-1 1 0-16,7-5 0 0,-7 1 1 0,0-1 0 0,8 1-1 15,-1-4 0-15,-1-3 1 0,3 3-5 0,3-4-11 16,2 0-14-16,-7-3-25 0,7 0-42 0,-7-4-70 15,6-4-133-15,-6 0-91 0</inkml:trace>
  <inkml:trace contextRef="#ctx0" brushRef="#br0" timeOffset="66857.47">23296 5685 57 0,'0'4'178'15,"6"-1"-45"-15,1-3-30 0,0 4-20 0,6-4-17 0,0 4-14 16,-1-4-11-16,2 0-12 0,5 0-5 0,-6 0-1 16,6 0 1-16,2-4 3 0,-2 4 2 0,-6-4 2 0,7 1 4 15,-1-1 6-15,-6 1 2 0,-1-4-1 0,2 3-3 16,-1-4-2-16,-6 1-1 0,-1 0 0 0,0 4-3 0,1-6-7 16,-7 6-3-16,0 0-5 0,6-5 0 0,-6 5-1 0,-6 3-2 15,6-4-4-15,0 0-2 0,0 4-2 0,0-4-1 16,0 4 1-16,-7 0-3 0,7 0 0 0,0 0-4 0,7 0 1 15,-7 0-1-15,0 0 0 0,0 0 1 0,6 0 0 16,-6 0-1-16,7 0 0 0,-1 4 0 0,-6-4 0 0,7 0 0 16,1 4 1-16,4-4-1 0,-6 4 0 0,0-1 1 15,8-3-1-15,-8 8-1 0,8-5 1 0,-8 5 0 0,0-1 0 16,7 4 0-16,-7-4 0 0,1 4 1 0,-7 0 0 0,7 0 0 16,0 4 1-16,-7-1 1 0,6 1-1 0,-6-1-1 15,0 5 1-15,-6 0-1 0,6-2 0 0,-7 2-2 0,0-1 1 16,0 1-9-16,1 3-17 0,-7-4-50 0,1 0-106 15,-2 4-129-15,-12 0-76 0</inkml:trace>
  <inkml:trace contextRef="#ctx0" brushRef="#br0" timeOffset="67701.03">22423 6689 253 0,'0'0'247'0,"0"0"-75"0,7-4-55 0,0 4-40 16,-1-3-23-16,7 0-13 0,-6-6-8 0,5 6-4 16,1-4-2-16,7 3 1 0,-8-3-3 0,8-1 1 0,0 1 0 15,0 0 1-15,-1-4-3 0,1 4 1 0,6 0-1 0,-7 0 0 16,1-1-2-16,-1 0-2 0,8 1-2 0,-14 3-2 16,7-3-5-16,-8 4-3 0,1-1-3 0,-6 4-2 0,-1 0 1 15,1 0-2-15,-7 0 0 0,0 7 1 0,-7-3 1 16,1 6 0-16,-8 2 2 0,1-2 0 0,-5 5 0 0,-2 4 0 15,0-5 0-15,0 5-2 0,-6-4-1 0,7 2-1 0,6 2 0 16,-7-5-2-16,0 2 1 0,8-2 0 0,-1 1 0 16,6-1 0-16,1-3 1 0,0 0 1 0,-2 0 2 15,8 0 0-15,-7-4 1 0,7 0 0 0,0 1 1 0,7-1 3 16,-7 1 0-16,8-4 2 0,-2-2-1 0,7 2-1 0,0 0 1 16,-1-4-1-16,8 0-1 0,6 0-3 0,0 0-1 15,7 0-4-15,5-4 2 0,2 0-1 0,-1 2-2 0,0-6-11 16,7 4-21-16,-7-3-36 0,0-1-72 0,-7-2-119 15,7 2-105-15,-13-3-68 0</inkml:trace>
  <inkml:trace contextRef="#ctx0" brushRef="#br0" timeOffset="68342.55">23236 6579 175 0,'-5'-4'298'0,"5"1"-97"0,-7-1-83 0,7 1-47 0,-6-1-27 15,6 1-14-15,-7-1-10 0,7 4-4 0,-6 0-2 0,0 0-4 16,-1 0-2-16,7 0-3 0,-14 0-1 0,14 4-3 16,-6-1 0-16,0 1 0 0,-1 3-1 0,-6-4 0 15,7 5 2-15,-1-1-2 0,0 0 0 0,2 5 2 0,-8-5-1 16,6 4-1-16,-1 0 1 0,3 0 0 0,-2-4-2 0,0 4 1 16,1 1 1-16,-1-2-1 0,1 1 1 0,-1 0 1 15,7-4-1-15,0 4 2 0,-6 0 3 0,6-3-1 0,0 3-3 16,0-4 1-16,0 1 0 0,6-5 4 0,-6 5 1 0,0-5 3 15,7 4 0-15,-7-7 4 0,6 4 3 0,-6 0 3 16,7-1 5-16,-7-3 2 0,6 0 3 0,-6 0 3 0,0 0 0 16,7-3-1-16,-7 3-2 0,7-8-3 0,-7 4-1 15,5 1-5-15,3-4-6 0,-1 0-2 0,-2-1 0 0,3-4 1 16,-3 6 0-16,2-5 0 0,0-1-1 0,6 2 0 16,-7-1-3-16,7 0-2 0,-7-3-2 0,8 2-3 0,-1 5 1 15,-7-4-2-15,1 0 0 0,6 4-2 0,-8 3 1 0,3-3 0 16,-2-1-1-16,1 5 1 0,0-2-2 0,-7 3 0 15,6 2-1-15,-6 0 1 0,7 0 0 0,-7 0 0 0,6 2 0 16,-6 3 0-16,6-2 0 0,-6 5 0 0,7-1 0 0,-7 0 0 16,0 0-1-16,6 1-1 0,-6 3 1 0,0-4 0 15,7 5 1-15,-7-6 0 0,7 2 0 0,0 3 0 16,-1-4-2-16,0 0 1 0,1-3 0 0,-1 3 0 0,0-3 1 16,8 0-1-16,-1-1 0 0,-1 2 1 0,3-5 2 0,3 0 1 15,2-5-2-15,-7 2-1 0,7-1 1 0,-1-4 1 0,0 1-2 16,0 0 0-16,2-4 0 0,-2 0 0 0,0 1 2 15,-6-5 0-15,2 4-2 0,-3-4 0 0,0 1 1 16,-5-1-1-16,-7 1 0 0,7-2 1 0,-7 2-1 0,0-2 1 16,0 2 1-16,-7 3-1 0,0 0-1 0,7 4 0 0,-6 0 0 15,0 3-1-15,-6 0-1 0,4 4 0 0,1 0 0 16,1 4 2-16,-1 0 0 0,1 3 0 0,6 0 0 0,-7 4 0 16,7-3 1-16,0 3 0 0,7 0-1 0,-1 3 0 0,7-3 0 15,-6 5 0-15,13-7 0 0,-8 7 0 0,8-5 0 0,0-1 0 16,5 2 0-16,8-1-7 0,-7 0-12 0,7-4-16 15,-7 0-28-15,0 0-46 0,0 1-88 0,-6-4-147 16,-7-4-75-16</inkml:trace>
  <inkml:trace contextRef="#ctx0" brushRef="#br0" timeOffset="71420">8968 4480 142 0,'5'-11'152'0,"3"0"-33"0,-8-4-24 16,6 4-23-16,-6-4-15 0,7 5-15 0,-7-1-9 0,0 0-3 15,0 0-4-15,0-4-1 0,0 8-1 0,-7-3-4 16,7-2-4-16,-6 5-2 0,6 0-3 0,-8-1-4 0,3 0-3 15,-2 1-2-15,1 0 0 0,-7 3-4 0,-1 1 0 0,2-5 0 16,-1 4-1-16,0 1 3 0,-7-1 0 0,8 1 0 16,-8-1-1-16,-7 1 1 0,8-1 0 0,-7 0 1 15,0 0 0-15,0 4-2 0,-7-3-1 0,1 3 0 0,-2 3-4 16,2-3-5-16,-6 4-5 0,5 4-6 0,-7-5-12 0,2 4-12 16,-2 0-24-16,2 1-24 0,-1 3-27 0,-1-4-38 0,8 4-51 15</inkml:trace>
  <inkml:trace contextRef="#ctx0" brushRef="#br0" timeOffset="101778.2">18965 5586 174 0,'7'-3'153'0,"-7"3"-30"0,6-4-27 16,1 0-20-16,-7 0-17 0,6 4-6 0,1-7-2 0,-7 4 1 15,6-1 0-15,0 1 0 0,-6-1-3 0,7 0-3 16,-7-3-5-16,6 3-5 0,-6-3-6 0,7 4-3 0,-7-6-1 15,7 6-2-15,-7 0-1 0,0-1 1 0,0 4-1 16,0-4-1-16,0 4-6 0,0 0-6 0,0 0-3 0,0 0-4 16,0 0-2-16,0 0-1 0,0 0-1 0,6 4 0 0,-6 3-1 15,0 1 1-15,7 3 0 0,-7 3 0 0,6 1 1 16,-6 7-1-16,7 0 1 0,-2 4 0 0,2-1 1 0,-7 8 1 16,8-1-2-16,-2 5 0 0,1 1 1 0,-1 6 1 15,0-5 1-15,1 6-1 0,-1 2 0 0,1-3-1 0,-1 4 1 16,7 0 1-16,-6-2-3 0,0 2 0 0,5 4-2 0,-5-2 2 15,-7 3-1-15,6-2 0 0,1 0 0 0,-7 0-1 16,0 1 1-16,0-5 1 0,-7 5 0 0,7-5 0 0,-6 1 0 16,-1-1 1-16,1-3 1 0,0 1 0 0,-1-2-1 15,0-2 1-15,-6-1 0 0,7-3 1 0,-1-5-2 0,1 1 2 16,6-2 0-16,-7-6-2 0,1 0 2 0,0-3 0 0,6-4-3 16,-7 1 0-16,7-5 1 0,-6 1-1 0,6-3 0 15,0-6 2-15,-8 1 6 0,8-2 10 0,0-2 12 0,-7-3 9 16,7 0 4-16,0-3 7 0,-5-2 3 0,5-2-1 0,-7 1-4 15,1-10-8-15,-1 2-10 0,1-1-7 0,-1-4-5 16,0 1-4-16,1-3-1 0,-1-1-1 0,-5-3-2 16,5 2-3-16,1 1 0 0,6 3 0 0,-7-2-2 0,1 6 1 15,6 0-4-15,0 3-1 0,-7 2-1 0,7-1 0 16,0 7-1-16,0-2-4 0,0 6-2 0,0 0-1 0,7 0-1 16,-7 2 2-16,6 6 0 0,1-1 0 0,-1 5 2 0,1-2 2 15,-1 2 2-15,7-1 0 0,0 0 1 0,-6 0 0 0,6 3 0 16,0-3 0-16,-8 1 1 0,10-6 1 0,-2 2-1 15,-7-1 2-15,7 1 0 0,0 0-2 0,0-6-1 0,0 2-1 16,-6-1 0-16,5 1 0 0,1-4 1 0,0 0-3 16,0 0 0-16,-6 0-1 0,6 0-8 0,-7 0-18 0,7-4-27 15,1 1-49-15,-9-3-103 0,10-2-141 0,-9-4-88 16,1 1-49-16</inkml:trace>
  <inkml:trace contextRef="#ctx0" brushRef="#br0" timeOffset="110480.64">21361 8782 170 0,'0'0'177'0,"0"0"-38"0,0 3-30 15,0-3-25-15,0 0-20 0,0 0-16 0,0 0-12 16,0 0-7-16,0 0-6 0,0 0-3 0,0 0-2 0,0 0 0 16,0 0 2-16,0 0 0 0,0 0 1 0,0 0 2 15,0 0 3-15,0 0 0 0,0 0 0 0,0 0-1 0,0 0-1 16,0 0-1-16,0 0 1 0,0 0-2 0,0 0-2 16,0 0-1-16,0 0-2 0,0 0 0 0,0 0 0 0,0 0 0 15,0 0 0-15,0 0-3 0,0 0-1 0,0 0 1 16,0 0 1-16,0 0-2 0,0 0-1 0,0 0-3 0,0 0 0 15,7 0 1-15,-7 0-2 0,0 0-2 0,0 0-1 0,0 0 1 16,7 0 0-16,-7 0-1 0,7 0-2 0,-1 0-1 16,7 0 0-16,-7-3 2 0,7 3-1 0,0-4-2 0,7 4 0 15,-1-5 0-15,1 5 0 0,0-3 2 0,5 3 0 16,2-3 1-16,5 3-3 0,1-4 1 0,-1 4 0 0,1 0 0 16,6 0 0-16,0-4 1 0,0 4-1 0,7-3-1 0,-1 3 1 15,1 0 2-15,-1-5-1 0,1 2-1 0,7 3 0 16,-1-4 0-16,-8 4 1 0,1 0-1 0,2-3 0 0,-1-2-1 15,-1 3 0-15,-6 2 2 0,1-4-1 0,-2 0 0 0,1 0-1 16,1 1 0-16,-8 3 0 0,7-4 0 0,-6 0 0 16,6 0 1-16,-6 1 1 0,-1-1-1 0,-6 1 3 15,6-1 1-15,1 1-1 0,-7-5-1 0,0 4 2 0,0-3 1 16,1 3-2-16,-2-2 1 0,2-3 0 0,-8 3 0 0,0 2 1 16,1-3 0-16,0-1 1 0,-8 4 0 0,8-4 2 0,-7 2 1 15,0-5 2-15,-6 3 2 0,-1 2 2 0,0-2 7 16,1 1 8-16,0-1 5 0,-7 4 5 0,0-3 0 0,0 0 2 15,0 0 1-15,0-1 0 0,-7 5-3 0,0-8-10 16,1 3-5-16,-7 1-7 0,0-4-2 0,-7 4-4 0,2-1-4 16,-2 0-5-16,-7 1-1 0,8 0-1 0,-7 4-2 15,6-1 0-15,-5 0 0 0,4 0-1 0,9 1 0 0,-8 3 0 16,14-4 1-16,-7 4-1 0,6 0 0 0,0 4 0 0,7-4 0 16,-7 0-2-16,7 3 0 0,0 1-1 0,0 0-1 15,0 0 2-15,7 4 1 0,0-1-1 0,7 0 1 0,-2 0 0 16,1 1 1-16,0-1 0 0,7 0 1 0,-1 5-1 15,1-6 0-15,6 5-1 0,0-3 0 0,0 3 1 0,1-4-1 16,5 4 0-16,-6 0 0 0,0-1 1 0,0-2 0 16,0 4 0-16,0-3 0 0,-7 3-2 0,1-1 2 0,0 0-1 15,-7 4 1-15,-1-1-1 0,2 1-1 0,-8-1 0 0,1 1-1 16,-7-1 1-16,0 6 1 0,-7-6-1 0,1 4-1 16,-8 5 2-16,-5-6 1 0,0 6 0 0,-14-5 1 0,7 4 0 15,-7 0 1-15,-6 0-1 0,0-4 1 0,1 5-2 0,-9-2 1 16,9-3 0-16,-2 1-4 0,1 0-10 0,1-2-20 15,-2 2-19-15,14-1-28 0,-6-3-35 0,12-1-56 16,0 1-113-16,2-1-113 0,3-3-71 0,10 1-31 0</inkml:trace>
  <inkml:trace contextRef="#ctx0" brushRef="#br0" timeOffset="117167.22">21629 11151 80 0,'-7'-4'104'0,"7"4"-22"0,0 0-22 0,0 0-20 16,0-3-18-16,0 3-20 0,0-4-24 0,0 4-25 0,0 0-29 0,0 0-31 0</inkml:trace>
  <inkml:trace contextRef="#ctx0" brushRef="#br0" timeOffset="123080.68">5163 12664 30 0,'8'0'118'0,"-8"-3"-23"0,7-1-14 16,-1 4-6-16,1-3-3 0,-1-1 3 0,1 0-4 15,-1-3-9-15,0 2-2 0,1-2-1 0,-1 5-10 0,1-6-2 16,-7 4-5-16,6 0-5 0,1 0-2 0,-7 1 3 0,0 3-5 16,7-4-4-16,-7 4 1 0,0-2-2 0,0 2 1 15,0 0 1-15,0-5 1 0,0 5 1 0,0 0 2 0,0 0 0 16,0-3 2-16,0 3 0 0,0 0 0 0,0 0 0 15,-7-4-3-15,7 4-3 0,-7 0-5 0,7-4-4 0,-6 4-4 16,-1 0-3-16,1 0-2 0,-1 0-3 0,-5 0-2 0,5 4 0 16,-6 0-1-16,0-1-1 0,0 2-2 0,-6 1-1 15,5-3-2-15,-6 5 0 0,8 0 0 0,-8-2 0 16,0 6 0-16,7-5 2 0,-7 4 0 0,7-4 0 0,1 4 2 16,-1 0-1-16,6 0 1 0,-6-3 0 0,7 2 1 0,-1 1 0 15,0 1-1-15,1-4 1 0,6 1 0 0,-6 3 0 0,6-1-1 16,0 0 1-16,0 4-3 0,0-4 3 0,6 0-2 15,0 3 2-15,-6-3 1 0,7 0 0 0,0 0-1 16,-1 0 1-16,1 1 0 0,6-5 1 0,-7-1 1 0,7 2-1 16,1 0 2-16,-1-5 0 0,-1 1 3 0,1 0-1 0,7-1 1 15,-7-3-2-15,6-3 0 0,8 3-2 0,-8-4-1 16,1 0-1-16,6 1-1 0,-7-5-2 0,7 0-2 0,-6 4 2 16,-1-2-2-16,7 3-2 0,-6-5-8 0,-1 4-13 15,2-4-23-15,-2 5-27 0,0-4-44 0,-6 0-93 0,7-1-155 16,-7 1-77-16,-7-1-44 0</inkml:trace>
  <inkml:trace contextRef="#ctx0" brushRef="#br0" timeOffset="123846.56">5490 12726 357 0,'0'0'289'0,"0"-3"-85"0,0-1-72 0,0 0-42 16,0 4-24-16,0-3-13 0,0 0-7 0,0 3-6 16,0-4-1-16,-6 4-4 0,6-5-3 0,0 5-4 0,0 0-4 15,0 0-5-15,0 0-4 0,-7 0-3 0,7 0-3 0,-7 5-4 16,7-5-2-16,-7 4-1 0,1 2-2 0,0 2 0 16,-1-1 0-16,1 1-1 0,0 2 0 0,-1 1 2 0,0 1-1 15,0-1 1-15,1-1 0 0,6 2 0 0,-6-1-1 16,6 0 2-16,0-1-1 0,0 1 1 0,0 1 0 0,0-2-1 15,0-3 0-15,0 1 0 0,0-1 2 0,6 1 0 0,-6-2 1 16,6-2 0-16,-6 0 1 0,0 0 0 0,7-4 0 16,-7 4 1-16,0-4 1 0,7 0 2 0,-7 0 2 0,7-4 0 15,-7 4 0-15,6-8 2 0,0 4-1 0,1-2-1 16,-1-2 1-16,0 1-1 0,1-1-1 0,7-2-2 0,-8 3 2 16,1-5 1-16,-1 1-1 0,7 1-1 0,-7 2-1 0,1-3-2 15,6 0-1-15,-6-1 0 0,6 6-1 0,-7-5-2 16,7 3 0-16,-7 1 1 0,1 3-2 0,6 2 0 15,-6-3-1-15,-1 2 1 0,1-1 0 0,-1 4 0 0,0 0-1 16,1 4 0-16,0-1 1 0,0 2 0 0,-2 1 0 0,2 5-1 16,-1-3-1-16,1 3 0 0,1-1-1 0,-3-2 1 0,-5 3 0 15,6-1 1-15,-6-1 0 0,0 1-1 0,7-3-1 16,-7 1 1-16,0-1 1 0,0-3 2 0,7-1-2 16,-7 1 0-16,0-4 0 0,0 3 2 0,0-3-1 0,0 0 0 15,7 0 1-15,-7 0-1 0,0-3 1 0,0-1-2 0,6 1 2 16,1-4-2-16,-7-1 0 0,6 1 0 0,1-1 0 15,-7 2 1-15,6-6-1 0,0 5 2 0,-6-4-1 0,7 3 0 16,0 0 1-16,-1 2-1 0,-6 3-2 0,7-1-1 0,-1-4 1 16,-6 8-1-16,6-4 2 0,-6 4-2 0,7 0 1 15,-7 0 0-15,6 4 1 0,1 0 1 0,0 0-1 0,0 3-1 16,-7 4 0-16,6-4-1 0,0 4 1 0,1 0 1 16,-1 1 0-16,1-2 0 0,-1 1 0 0,0 4 1 15,1-5 0-15,0 2 1 0,7-4-1 0,-9 1-1 0,2 3 0 0,6-4 0 16,-7-1-5-16,8 0-9 0,-2 0-14 0,-5-2-16 15,6-2-20-15,0 0-36 0,0-6-66 0,-6 0-129 0,6-2-91 16,-8-5-54-16</inkml:trace>
  <inkml:trace contextRef="#ctx0" brushRef="#br0" timeOffset="124518.26">6089 12475 351 0,'0'-5'360'0,"0"2"-128"16,-6 3-104-16,6-4-55 0,0 4-27 0,0 0-16 0,0 0-11 15,6 0-2-15,-6 0-1 0,0 0 0 0,0 4 0 16,0 4-2-16,7-2-4 0,-7 2-1 0,0 3 2 0,6 0 0 15,-6-1 2-15,0 2 0 0,0 2-2 0,0-2 1 0,0 2 3 16,0 1 0-16,0-1-2 0,-6-3 1 0,6 3-1 16,0 1 0-16,-7-3 1 0,1 2 0 0,-1-3 1 0,1 4-2 15,-1-4-1-15,0-1-4 0,2 5-1 0,-3-7 0 0,1 2-3 16,7-3 0-16,-5 1-5 0,5 0 1 0,-8-1 0 16,8-3-1-16,0-2 1 0,0 3-1 0,0-5 1 0,0 3 0 15,0-3-1-15,0 0 1 0,0 0 0 0,8 0 1 16,-8 0 0-16,5-3 1 0,-5 3-2 0,7-5 2 0,-7 3 0 15,8-2-1-15,-8 1 1 0,5 3 0 0,-5-4-1 0,0 4 0 16,0 0-1-16,0 0 0 0,0 0 1 0,0 4 0 16,0-1-1-16,0 1 0 0,0 3 0 0,0 0 0 15,0 4 0-15,0 0 0 0,7 1-1 0,0-2 0 0,-1 1 0 16,1 0 1-16,-1 0-1 0,1-4 2 0,6 1-1 0,0 0 1 16,0-5-1-16,0-3 1 0,-7 0-1 0,13 0 0 0,-5-3 0 15,-1-5 0-15,0 0-2 0,0 1 0 0,-1-4 1 16,3 0 1-16,-3-4 0 0,1 5-1 0,0-5 1 15,-7 4 0-15,8-5 5 0,-8 3 1 0,-6-3 2 0,6 2 1 16,1 3 3-16,-7-4 5 0,0 5 4 0,-7-1 3 0,7 0 2 16,-6-1 1-16,0 5-1 0,-1 0-1 0,-6 0-2 15,6 3-6-15,1 0-3 0,-1 4-6 0,-5 0-2 0,6 0-3 16,-1 4-1-16,-7 0-2 0,8 3-1 0,-1 0 1 16,1 0-1-16,-1 5 0 0,7-1 0 0,-6-5 0 0,6 6-2 15,0 2 2-15,0-6 1 0,0 4-1 0,0-3 0 0,0 3 0 16,6-4 0-16,-6 1 0 0,7-1-1 0,-1 0-1 15,1-1 1-15,5-3-2 0,-4 3 3 0,5-4-1 0,-1-3 0 16,1 5-3-16,0-5 0 0,1 0-5 0,-2 0-9 16,1-5-8-16,0 5-11 0,7-3-14 0,-8 0-13 0,1-1-26 15,8-3-42-15,-8 3-66 0,0-4-116 0,0 0-80 0,-7 2-41 16</inkml:trace>
  <inkml:trace contextRef="#ctx0" brushRef="#br0" timeOffset="125065.03">6381 12741 140 0,'0'0'444'0,"0"-3"-129"0,0 3-136 16,0 0-84-16,0 0-46 0,8 0-24 0,-8 0-12 15,5 3-7-15,2 2-5 0,-7-3-1 0,8 5 0 0,-2 1 0 16,1 0 0-16,-1 3 0 0,-6-4 1 0,6 0 1 16,1 1 1-16,-1-1-2 0,-6 0 0 0,7-4 0 0,-7 6 1 15,0-6 0-15,0 0 1 0,6 1 4 0,-6-4 2 0,0 4 8 16,0-4 6-16,0 0 8 0,0 0 7 0,0 0 3 16,0 0 3-16,0-4-2 0,0 4-1 0,0-4-4 0,0-2-4 15,0 2-6-15,0-1-4 0,0 2-1 0,0-4 0 16,0 3 2-16,0 1-1 0,0-1 0 0,0 4-2 0,0-4-3 15,0 4-3-15,0-4-3 0,7 4-5 0,-7 0-3 0,0 0-2 16,0 0-2-16,6 4 0 0,1-4 0 0,0 0 1 16,-1 4 3-16,0-4-2 0,1 4-1 0,-1-4-1 0,1 0 0 15,6 0 0-15,-7 0 0 0,9-4-1 0,-2 4-3 16,-2-4 3-16,-4-3 1 0,6 2 2 0,1-1-2 0,-8-1 1 16,7-1 0-16,-7-3 0 0,0 5-1 0,1-2 0 15,0 0 0-15,-7-3-3 0,7 4 1 0,-1 0 2 0,-6-1 0 16,6 5 0-16,-6-1-1 0,0 0 0 0,6 4 0 0,-6 0 2 15,7 0-1-15,-7 0-1 0,6 0 0 0,-6 4-1 16,7 0 2-16,0-1-1 0,0 5 0 0,-1-4 1 0,-6 2 0 16,7 2 0-16,-7-5 0 0,0 5 0 0,6-4 1 15,-6 4 1-15,-6-2-1 0,6 1 0 0,-7 1-1 0,7 0-1 16,-6 1-3-16,-1 3-4 0,0-1-11 0,-6 0-6 0,6 1-11 16,1-2-11-16,0 1-14 0,0 0-16 0,-1-4-22 15,0 0-30-15,7-3-46 0,0 0-82 0,0-4-105 0,0 0-52 16</inkml:trace>
  <inkml:trace contextRef="#ctx0" brushRef="#br0" timeOffset="125689.97">6760 12694 117 0,'0'3'234'0,"0"-3"-53"0,0 0-47 16,-6 3-40-16,6 2-31 0,0-5-22 0,0 4-14 16,-7-1-8-16,7 0-7 0,0 1-3 0,-8 3 0 15,8-3-1-15,0 0 0 0,0 0 1 0,0-1-1 0,0 2 2 16,0-3-1-16,0 2-1 0,0-1 0 0,8-3-1 0,-8 4 0 16,0-4 0-16,7 4 0 0,-7-4 2 0,0 0 4 15,6-4 4-15,-6 4 2 0,7 0 5 0,-7-4 1 0,6 4 3 16,-6-3 1-16,0 3 2 0,0-4-2 0,7 2-1 15,-7-3 4-15,0 2-6 0,0-1 0 0,0 0-3 0,6 4 0 16,-6-4-3-16,0 1 0 0,0-1-1 0,0 4-5 0,0-4 0 16,0 4-1-16,-6 0-3 0,6-3-2 0,0 3-1 15,0 0-3-15,0 3-1 0,0-3-3 0,0 4 1 16,0 0-1-16,-7-1 0 0,7 1 0 0,0 0 0 0,0 0 1 16,0 4-1-16,0-6 0 0,0 2-1 0,7-1 0 0,-7 5 0 15,0-4 1-15,0 0 0 0,0-4 0 0,6 4 0 16,-6-1 0-16,7-3 0 0,-7 0-1 0,6 4 0 0,-6-4 1 15,6 0 0-15,1-4 0 0,-1 4-1 0,-6-3 1 0,7 3 6 16,0-4-3-16,-7 0 0 0,6 0-3 0,1 0 0 16,-1 0 0-16,-6-3 1 0,7 5 0 0,-7-3-5 0,6 2 4 15,-6 3 0-15,0-4 2 0,0 4 1 0,0-4-2 16,0 4 1-16,0 0-1 0,0 0-1 0,0 0-1 0,0 0 1 16,0 0-1-16,0 4-1 0,-6 0 0 0,6-4 0 0,0 3 1 15,0 2 0-15,-7-3 0 0,7 2 0 0,0-4 0 16,7 3 1-16,-7 1 0 0,0-4 0 0,0 0-1 0,6 0 2 15,-6 0 1-15,0 0-2 0,6 0 2 0,-6-4-1 16,7 1 1-16,0-1 0 0,-7 2-2 0,6-3 0 0,-6-2 1 16,6 3 0-16,1-3 0 0,-7-1 0 0,8 2-1 0,-8 2 2 15,5-4 2-15,-5 1 1 0,8 3 1 0,-8 1 1 16,0-5 2-16,0 8 0 0,0-4 1 0,0 4-2 0,-8 0-2 16,8 0-8-16,0 4-13 0,0-4-18 0,0 4-27 15,8 0-54-15,-3-4-110 0,8 0-124 0,1 0-69 0</inkml:trace>
  <inkml:trace contextRef="#ctx0" brushRef="#br0" timeOffset="127127.97">21219 11225 12 0,'6'0'66'0,"-6"0"-11"0,7 0-13 16,-1 0-8-16,-6 0-9 0,6 0-7 0,1 0-5 16,-7 0-4-16,6 0-3 0,1 0-1 0,-7 0-3 15,7 0 1-15,-7 0-2 0,6 0 0 0,-6 4-1 0,7-4 1 16,-7 0 0-16,6 0-1 0,0 0 4 0,0 2-1 0,1-2-1 16,0 0 1-16,0 0-1 0,-1 0 1 0,1 0 0 0,6 0-2 15,-7 0 0-15,0 0 0 0,1 0 1 0,0 0-2 16,0 0 2-16,-1 0 0 0,0 0 3 0,1 0 0 15,-1 0 2-15,1 0 0 0,-1 0 0 0,0-2 0 0,1 2 0 16,0 0-2-16,0 0 0 0,-1 0-3 0,0-4 0 0,1 4-2 16,-1 0 0-16,1-4 1 0,-1 4 0 0,8 0-1 15,-9 0 0-15,3-4 0 0,-8 4 0 0,5-3 0 0,10 3 1 16,-15-4-1-16,5 4 0 0,2-4 0 0,0 0 0 16,-1 4 1-16,1-2 0 0,-1-4-1 0,-6 6 0 0,7-2-2 15,-1 2-1-15,-6-4-1 0,0 4 0 0,7-3 0 0,-7-2 0 16,0 5 2-16,0 0 2 0,0 0 4 0,0-3 3 15,0 3 3-15,0 0 4 0,0-4 5 0,0 4 5 16,0 0 4-16,0-4 6 0,0 4-6 0,0 0 0 0,0 0-1 16,0 0-5-16,0 0-4 0,0 0-5 0,0 0-4 0,0-4-8 15,0 4 0-15,6 0-1 0,-6-2 0 0,0 2 1 0,0 0 1 16,0-5 0-16,0 5 0 0,0-3 5 0,0 3 4 16,0-4 4-16,0 4 4 0,0-4 4 0,0 4 4 15,0-3 3-15,0 3 0 0,-6-4 1 0,6 4-3 0,-7-4 0 16,7 1-2-16,-6 3-2 0,-1 0-4 0,1-4-1 0,-7 4 0 15,6-3-5-15,7 3-3 0,-7 0-1 0,2 3-3 16,5-3-2-16,-8 4-3 0,8-4 0 0,0 0-2 0,0 0 0 16,0 3-1-16,8 1 0 0,-8-4 1 0,0 4 0 0,5-4 0 15,-5 0-1-15,7 3 1 0,0-3 0 0,-7 0 1 16,6 0-1-16,1 0 1 0,-7 0 0 0,6 0 0 0,-6 0 3 16,7 0-2-16,-7 0 3 0,0-3 2 0,0 3 0 15,0 0 2-15,0 0 1 0,0-4-1 0,-7 4 0 0,1 0-2 16,-1-4 0-16,-6 4-1 0,1-3 0 0,-3 3-4 0,2 0 1 15,8 0-2-15,-9 3 0 0,1-3 1 0,7 4 1 16,-1 0 0-16,7-4-2 0,-6 3-1 0,6 1 0 0,0 0 0 16,0-1 0-16,0 2 0 0,0-3-2 0,6 2-2 15,1 0 2-15,-7-4 2 0,6 4 1 0,7-1 0 0,-6-3 0 16,0 5 1-16,-2-2-1 0,3-3-1 0,-3 0 1 0,2 0-1 16,1 0 0-16,-3 0 1 0,-5 0-2 0,7 0 1 15,-7-3 5-15,0 3 0 0,0-5-2 0,0 5 0 0,0 0 1 16,-7-3-2-16,7-1 3 0,-5 4-2 0,-3-4-1 15,-4 4-1-15,4-4 0 0,3 4 0 0,-9 0-1 0,8-2 1 16,-7 2 1-16,6 0-2 0,1 2-2 0,0-2-1 0,6 4-6 16,0-4-16-16,0 0-32 0,0 4-70 0,6-4-116 15,0 0-86-15,1 0-61 0</inkml:trace>
  <inkml:trace contextRef="#ctx0" brushRef="#br0" timeOffset="134486.76">10094 12210 4 0,'7'0'10'16,"-7"0"-3"-16,6 0-4 0,-6 0-1 0,7-4-2 15,-7 4 0-15,7 0 0 0,-7 0 1 0,0 0 0 0,6 0 0 16,-6 0 0-16,0 0-1 0,7 0 0 0,-7 0-2 16,0 0-3-16,0 0-4 0,0 0-2 0</inkml:trace>
  <inkml:trace contextRef="#ctx0" brushRef="#br0" timeOffset="138049.09">3146 12191 145 0,'-7'0'177'0,"7"0"-51"0,-7 0-41 16,7 0-31-16,-7 0-24 0,7 0-13 0,0 0-8 0,-6 0-5 16,6 0-1-16,0 0-2 0,0 0 0 0,0 0 1 15,0 0 0-15,0 0 0 0,0 0 0 0,0 0-1 0,0 0 0 16,0 0-1-16,0 0 1 0,0 0-1 0,0 0 0 16,0 0-1-16,0 0 0 0,0 0 1 0,0 0 0 0,0 0 0 15,0 0 0-15,0 0 0 0,0 5 2 0,-6-5-1 16,6 0 0-16,0 0 3 0,0 0 0 0,0 0 2 0,-7 2-3 15,7-2 1-15,0 0-2 0,-5 0 0 0,5 0 1 0,0 5-3 16,0-5 0-16,-8 0 0 0,8 0 2 0,0 3 0 16,0-3 0-16,0 0 0 0,0 4 0 0,0-4 1 0,0 0 1 15,0 0 0-15,0 0 1 0,0 0-1 0,0 0 1 16,0 0-1-16,0 0 0 0,0 4 0 0,0-4-1 0,0 0-2 16,8 4-1-16,-8-4 1 0,0 0-1 0,0 0 0 15,5 0 0-15,-5 0 1 0,7-4 1 0,-7 4 5 0,6 0 1 16,0-4 0-16,1 4 3 0,-7-4 2 0,7 4 4 0,0-3 3 15,-7 3 4-15,0-5 1 0,0 5 3 0,0-2 3 0,0 2 2 16,0-5 1-16,0 5-5 0,-7 0-2 0,0 0-7 16,0 0-4-16,1 0-5 0,0 0-4 0,-1 5-3 15,2-3-4-15,-3-2 0 0,8 0 0 0,-5 5 0 0,-2-2 2 16,7 1 1-16,0-4-2 0,-8 4-1 0,8 0 0 0,8-4-1 16,-8 0 0-16,0 3-2 0,7-3 1 0,-2 0 0 0,3 0 0 15,-3 0 1-15,2 0 1 0,-1 0 2 0,0 0-2 16,1 0 0-16,0-3 0 0,0 3-1 0,-1-4 0 15,-6 4 1-15,7-4 0 0,-7 4 0 0,6-4 4 0,-6 1 3 16,0 3 1-16,0-5 4 0,-6 5 1 0,6-2-1 0,-7-3 1 16,1 5 0-16,-1 0-3 0,0-2-3 0,-6 2-1 15,0 0-3-15,8 2-2 0,-8-2-1 0,6 0 0 0,-1 5-1 16,2-3-5-16,-1-2-12 0,1 5-29 0,6-5-59 16,0 0-120-16,0 3-94 0,6-3-67 0</inkml:trace>
  <inkml:trace contextRef="#ctx0" brushRef="#br0" timeOffset="140892.64">5574 11250 149 0,'0'0'156'0,"0"0"-37"0,0 4-33 15,0-4-24-15,0 0-16 0,0 0-10 0,0 3-4 0,0-3-5 16,0 0-2-16,0 0 0 0,0 4 3 0,0-4 1 15,0 0 3-15,-6 0 2 0,6 4 3 0,0-1 0 16,-6-3 4-16,6 0 1 0,-7 4 0 0,1 0 0 0,-1-4-3 16,1 3-1-16,-8-3-1 0,8 0 3 0,-7 5-3 0,0-3 0 15,0-2-1-15,-7 0 1 0,7 0-2 0,-6 0-2 16,5 0-4-16,-4 0-2 0,-2 0-1 0,7 0-2 0,-7 0-4 16,0-2-3-16,1 2-1 0,-1-5 2 0,-5 2 0 15,5-1 2-15,0 0-1 0,-5 1-1 0,5-1 1 0,-6-3 1 16,-1 0 1-16,2-1-1 0,-1 0-1 0,-1-2-4 0,-6-1-1 15,8 1 1-15,-8-2 0 0,1-3-1 0,-1 5 2 16,1-6 1-16,-8-2-2 0,8 4 1 0,-7-5-1 0,0 1 1 16,-1 0 3-16,2-5-1 0,-2 1 2 0,2 1 2 15,-8-5 5-15,8 1 1 0,-2-4 2 0,7 0 1 0,-6-2-2 16,7-1 0-16,5-1 0 0,-5-4-2 0,12-3-6 0,-6 0-1 16,7-4-5-16,0-1-2 0,6 1-4 0,-2-2-3 15,4-7-2-15,4 2-3 0,0 0 0 0,0-5-1 16,1-2-1-16,6 3-1 0,-5-3 1 0,5 3-1 0,-8 0 0 0,8-4-1 15,-7 5 0-15,7-2 1 0,-6-2-2 0,6 3 4 16,0 4 0-16,0-5 0 0,0 5 0 0,0 0 1 0,0 3 1 16,6 0-2-16,-6 2 1 0,7 2-1 0,1-4-1 15,-3 4 0-15,8 0-1 0,-6 0 2 0,11-3-1 0,-3-1 0 16,3 0 1-16,3 0-4 0,4 1 2 0,2-2 0 16,-2 6 0-16,1-1-1 0,7 4 0 0,0 0 0 0,6 7 2 15,-6-1 1-15,5 1-3 0,2 4-2 0,-1 4 0 16,0 0 2-16,6 2-1 0,-6 0 1 0,7 2-1 0,-1 3 2 15,2 3 0-15,-2-3 2 0,7 3-1 0,-7 4-1 0,8-4 2 16,-1 5 1-16,-1-1 0 0,2 0 1 0,5 3-1 0,-6 2 0 16,13-2 0-16,-6 4 1 0,6 0-2 0,1 0-7 15,5 4 0-15,-6-3 0 0,7 3 1 0,-1 3-2 16,1-3-3-16,0 4-1 0,-8-4-1 0,9 4 6 16,-8 0-1-16,0 4-3 0,0-6 0 0,0 2 3 0,-6 4 3 0,6-1 3 15,-7-3 0-15,1 2 1 0,7 2 0 0,-8-1 0 16,1 1-2-16,6 3-3 0,-7-4-3 0,8 5-3 0,-8-6-3 15,1 2-4-15,-1 3-2 0,1-7-2 0,0 3 0 16,-7 3 1-16,6-2 1 0,-12-1 2 0,6 0 3 0,-7 0 5 16,1 1 3-16,0 0 1 0,-7-1 3 0,0 0 1 0,0 0 0 15,0 2 1-15,-7-3 0 0,1 2 3 0,-1-2-4 16,-5-1 2-16,5-1 1 0,-6 3 0 0,-1-4-1 16,-4 1 1-16,5 3 0 0,-7-3-2 0,1 0 4 0,6-1-2 15,-7 4-1-15,1 0 1 0,1 1 1 0,-3-1 0 0,2 5-1 16,-7-2 0-16,6 2 0 0,1-1 0 0,-7 4 0 0,6-5-1 15,-6 5 0-15,7-4-1 0,-7 3 1 0,0 1 0 16,0 3 1-16,0-3 0 0,0 4 0 0,0-1 0 16,0 4 0-16,0 3 0 0,-7-3 0 0,1 7-1 15,0 1 0-15,-7-1-1 0,6 4 1 0,-6 0 1 0,0 4-1 0,-6 4 0 16,6-5 1-16,-7 5-1 0,7 3 1 0,-7-5 0 16,7 9 2-16,-6-4 1 0,-1 4-2 0,7 3 0 0,-6 0 1 15,0 0 1-15,-7 1 0 0,6 2 0 0,-6-2-3 16,0 3 0-16,-6 0 0 0,-1 0 2 0,0-4 6 0,-5 0-2 15,-2-3-3-15,2 3 2 0,-9-7 1 0,2 4 2 0,-1-4 3 16,1-3 1-16,-7-2-7 0,0 6 5 0,0-8 0 16,-1 2-1-16,-5-3 0 0,-1 5-2 0,1-5-3 0,-1 1-1 15,-6 4 1-15,6 0-3 0,-6-5 2 0,-6 0 0 16,6 1-3-16,7-8 2 0,-1 4-1 0,0-8-1 0,7 1-1 16,-1-4 1-16,8 1 0 0,0-2 0 0,5-2 0 0,2-5 0 15,-1 1 0-15,6-4 1 0,1 0 1 0,5-4 0 16,-6 0-1-16,8 1 1 0,6-4 0 0,-7 4 0 0,6-8-1 15,0 2 2-15,7-2 0 0,-6 5 0 0,6-5 1 0,-7 0-2 16,7 0 0-16,0-5-6 0,0 5-13 0,0-2-22 16,0-6-24-16,0 4-34 0,0-7-58 0,7 0-104 15,-1-4-140-15,1 1-68 0,0-1-37 0</inkml:trace>
  <inkml:trace contextRef="#ctx0" brushRef="#br0" timeOffset="141189.44">7274 10324 14 0,'-5'-8'499'16,"-2"1"-1"-16,-1-1-214 0,8 4-132 0,-5 4-72 0,-3 0-37 15,-5 8-20-15,1-4-12 0,-1 6-5 0,-6 1 0 0,-8 4-1 16,8 0-1-16,-7 3 3 0,-7 5 3 0,6-2 0 16,-4 8 3-16,-2 1 1 0,1 3 1 0,0 0 3 15,-2 3 0-15,2 1-1 0,-1 3-1 0,7-3-1 0,-6-1 1 16,4 1-2-16,4-4 4 0,3 0-2 0,2 0 1 0,0-3 2 15,5-1 6-15,8-3 1 0,0-1 3 0,6 1 4 16,6-1 1-16,7-3 6 0,7 0 5 0,-1 0 1 0,14 0 1 16,6-4 5-16,13 1 3 0,0-1 0 0,8-3-3 15,4-1-3-15,14-2-4 0,0-5-4 0,0 3-4 0,7-2-9 16,5-4-6-16,-4 3-5 0,5-3-2 0,-6-1-5 0,-1 1-10 16,-6 0-28-16,1-1-39 0,-9-3-39 0,-4 0-49 15,-7 0-91-15,-7 0-184 0,-12-3-102 0,-8-1-4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7T04:29:32.35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8360 5184,'0'-25,"0"50,-25-25,25 25,-25-25,25 25,-25 0,25-1,-25-24,25 25,-24 0,24 0,0 0,-25-1,25 1,-25 0,25 0,-25 0,25-1,-25-24,25 25,0 0,0 0,0-50,0 0,0 0,25 25,-25-24,25 24,-25-25,25 0,-25 0,25 0,-25 1,24 24,-24-25,25 0,0 25,-25-25,25 25,-25-25,25 1,-1-1,-24 0,25 25,-25-25,25 25,-25 25,25 0,0-25,-25 25,24-1,-24 1,25-25,-25 25,25 0,0 0,-25-1,25-24,-25 25,24 0,1-25,-25 25,0 0,25-25</inkml:trace>
  <inkml:trace contextRef="#ctx0" brushRef="#br0" timeOffset="2572.21">8384 5283,'-24'0,"24"25,0 0,0 0,0 0,0-1,0 1,0 0,0 0,0 0,0-1,0 1,0 0,0 0,0 0,0-1,0 1,0 0,0 0,0 0,0-1,0 1,0 0,0 0,0 0,0 0,0-1,0 1,0 0,0 0,0 0,0-1,0 1,0 0,24 0,-24 0,0-1,0 1,0 0,0 0,25 0,-25-1,0 1,0 0,0 0,0 0,0-1,0 1,0 0,0 0,0 0,0-1,0 1,25 0,-25 0,0 0,0-1,0 1,0 0,0 0,0 0,0-1,0 1,0 0,0 0,25 0,-25 0,0-1,0 1,0 0,0 0,0 0,0-1,0 1,25 0,-25 0,0 0,0-1,0 1,0 0,0 0,0 0,24-1,-24 1,0 0,0 0,0 0,0-1,25 1,-25 0,0 0,0 0,0-1,25 1,-25 0,0 0,0 0,0-1,0 1,0 0,25 0,-25 0,0-1,0 1,0 0,0 0,0 0,0-1,25 1,-25 0,0 0,0 0,0 0,0-1,0 1,24 0,-24 0,0 0,0-1,0 1,0 0,0 0,25-25,-25 25,0-1,0 1,0 0,0 0,0 0,0-1,0 1,0 0,0 0,25 0,-25-1,0 1,0 0,0 0,0 0,0-1,0 1,0 0,0 0,0 0,0-1,0 1,0 0,25 0,-25 0,0-1,0 1,0 0,0 0,0 0,0 0,0-1,0 1,0 0,0 0,0 0,0-1,0 1,0 25,0-25,0-1,0 1,0 0,0 0,0 0,0-1,0 1,0 0,0 0,25 0,-25-1,0 1,0 0,0 0,0 0,0-1,0 1,0 0,0 0,0 0,0-1,0 1,0 0,0 0,0 0,0-1,0 1,0 0,0 0,0 0,0 0,0-1,0 1,0 0,0 0,0 0,-25-1,25 1,0 0,0 0,0 0,0-1,0 1,0 0,0 0,0 0,0-1,0 1,0 0,0 0,0 0,0-1,0 1,0 0,0 0,0 0,0-1,0 1,0 0,0 0,0 0,0-1,0 1,0 0,0 0,0 0,0-1,0 1,0 0,0 0,0 0,0-1,0 1,0 0,0 0,0 0,0 0,0-1,25 1,-25 0,0 0,0 0,0-1,0 1,0 0,0 0,0 0,24-25,-24 24,0-48</inkml:trace>
  <inkml:trace contextRef="#ctx0" brushRef="#br0" timeOffset="5160.99">8806 11534,'25'0,"0"0,-1 0,1 0,-25-25,25 25,0 0,0 0,-1 0,1 0,0 0,0 0,0 0,-1 0,1 0,0 0,0 0,0 0,-1 0,1 0,0 0,0 0,0 0,0 0,-1 0,1 0,0 0,0 0,0 0,-1 0,1 0,0 0,0 0,0 0,-1 0,1 0,0 0,0 0,0 0,-1 0,1 0,0 0,0 0,0 0,-1 0,1 0,0 0,0 0,0 0,-1 0,1 0,0 0,0 0,0 0,-1 0,1 0,0-24,0 24,0 0,-1 0,1 0,0 0,0 0,0 0,0 0,-1 0,1 0,0 0,0 0,0 0,-1 0,1 0,0 0,0 0,0 0,-1 0,1 0,0 0,0 0,0 0,-1 0,1 0,0 0,0 0,0 0,-1 0,26 0,-25 0,0 0,-1 0,1 0,25-25,-25 25,-1 0,1 0,0 0,25 0,-26 0,1 0,25 0,-25 0,0 0,24 0,-24 0,25 0,-26 0,1 0,25 0,-25 0,-1 0,26 0,-25 0,24 0,-24 0,25 0,-25 0,-1 0,26 0,-25 0,24 0,-24 0,0 0,25 0,-26 0,26 0,-25 0,0 0,24 0,-24 0,25 0,-26 0,26 0,-25 0,25 0,-26 0,26 0,-25 0,24 0,-24 0,25 0,-25 0,24 0,-24 0,25 0,-26 0,26 0,-25 0,24 0,-24 0,25 0,-25 0,24 0,1 0,-25 0,24-25,1 25,-25 0,24 0,1 0,0 0,-26 0,26 0,0 0,-1 0,-24 0,25 0,-1 0,-24-25,25 25,-1 0,1 0,-1 0,-24 0,25 0,-1 0,1 0,0 0,-1 0,1 0,-25 0,24 0,1 0,0 0,-1 0,1 0,-1 0,1 0,0 0,-26 0,26 0,0 0,-1 0,1 0,-1 0,1 0,0 0,-26 0,26 0,0 0,24 0,-24 0,-1 0,1 0,-1 0,1 0,0 0,-1-25,1 25,24 0,-24 0,0 0,-1 0,1 0,-1 0,1 0,0 0,-1 0,1 0,24 0,-24 0,-1 0,1 0,0 0,-1 0,1 0,24 0,-24 0,0 0,-1 0,1 0,24 0,-24 0,-1 0,1 0,0 0,-1 0,1 0,-1 0,1 0,24 25,-24-25,0 0,-1 0,1 0,0 0,-1 0,1 0,-1 0,1 0,0 0,-1 0,1 0,-1 0,1 0,0 0,-1 0,26 0,-26 0,1 0,-1 0,1 0,0 0,-1 0,1 0,-1 0,1 0,0 0,24 0,-24 0,-1 0,1 0,0 0,-1 0,1 0,-25 0,24 0,1 0,-1 0,-24 0,25 0,-1 0,-24 0,25 0,-25 0,24 0,-24 0,0 0,24 0,-24 0,25 0,-25 0,24 0,-24 0,25 0,-25 0,-1 0,1 0,25 0,-25 0,-1 0,1 0,0 0,0 0,0 0,-50 0,0 0,25-25,-25 25,0 0,1 0,-1-24,0 24,0 0,0-25,1 25,-1 0,0 0,50 0,0 0,-1 0,1 0,0 0,0 0,0 0,-1 0,1 0,0 0,0 0,-25 25,25-25,-25 24,-25 1,0-25,0 25,0-25,1 25,-1-25,25 25,-25-25,0 24,0-24,1 25,-1-25,0 25,0 0,0-25,1 25,-1-1</inkml:trace>
  <inkml:trace contextRef="#ctx0" brushRef="#br0" timeOffset="6797">6127 7764,'25'0,"0"0,0 0,-1 0,1 0,0 0,0 0,0 0,-1 0,1 0,0 0,0 0,0 0,-1 0,26 0,-25 0,0 0,-1 0,26 0,-25 0,0 0,24 0,-24 0,25 0,-26 0,1 0,0 0,0 0,0 0,-1-25,1 25,-50 0</inkml:trace>
  <inkml:trace contextRef="#ctx0" brushRef="#br0" timeOffset="7260.96">6549 7813,'0'25,"0"0,-25-25,25 25,0 0,0-1,0 1,-25 0,25 0,0 0,0 24,0-24,-25 0,25 0,0 0,0-1,0 1,0 0,0 0,0 0,0-1,0 1,0 0,0 0,0 0,0-1,0 1,-24 0</inkml:trace>
  <inkml:trace contextRef="#ctx0" brushRef="#br0" timeOffset="9307.93">15677 12477,'-25'0,"0"0,25-25,-25 25,1 0,-1 0,25-25,-25 25,0 0,0 0,1 0,-1 0,0-25,0 25,0 0,1 0,-1 0,0 25,0-25,0 0,1 0,-1 0,0 0,0 0,0 0,25 25,-24-25,-1 0,0 0,0 25,25 0,0-1,0 1,0 0,0 0,0 0,25-25,0 24,0-24,-1 25,1-25,0 0,0 0,0 0,-1 25,1-25,0 0,0 0,0 0,-25 25,24-25,1 0,0 0,0 0,-25 25,25-25,-1 0,1 24,0-24,0 0,-25 25,25-25,-1 25,1-25,-25 25,25-25,-25 25,25-25,-25 24,25-24,-25 25,0 0,0 0,0 0,0-1,0 1,0 0,0 0,0 0,0-1,-25-24,25 25,-25-25,0 25,0-25,1 0,24 25,-25-25,0 0,0 0,0 25,1-25,-1 0,0 0,0 0,0 0,1 0,-1-25,0 25,0 0,0-25,1 25,-1 0,25-25,-25 25,0 0,25-25,-25 25,25-24,-24 24,24-25,-25 25</inkml:trace>
  <inkml:trace contextRef="#ctx0" brushRef="#br0" timeOffset="82657.92">10716 9575,'0'-25,"0"0,0 0,0 0,0 1,0-1,0 0,0 0,0 0,0 1,0-1,25 25,-25-25,0 0,0 0,0 1,0-1,0 0,0 0,0 0,0 1,25 24,-25-25,0 0,0 0,0 0,0 0,0 1,0-1,0 0,0 0,24 25,-24-25,0 1,0-1,0 0,25 0,-25 0,0 1,0-1,0 0,25 25,-25-25,0 0,0 1,0-1,25 25,-25-25,0 0,0 0,0 1,25 24,-25-25,0 0,0 0,24 0,-24 1,0-1,0 0,0 0,0 0,25 25,-25-24,0-1,0 0,0 0,0 0,0 1,0-1,0 0,0 0,0 0,25 25,-25-25,0 1,0-1,0 0,25 25,-25-25,0 0,0 1,25-1,-25 0,0 0,0 0,0 1,0-1,0 0,24 0,-24 0,0 1,0-1,25 25,-25-25,0 0,0 0,25 25,-25-24,0-1,0 0,0 0,25 0,-25 1,0-1,25 0,-25 0,0 0,0 1,24-1,-24 0,0 0,0 0,0 1,0-1,25 25,-25-25,0 0,0 0,0 1,0-1,25 0,-25 0,0 0,0 0,25 25,-25-24,0-1,0 0,25 0,-25 0,0 1,0-1,0 0,24 0,-24 0,0 1,25-1,-25 0,25 0,-25 0,0 1,25-1,-25 0,25 0,-25 0,0 1,25-1,-25 0,0 0,0 0,0 1,24 24,-24-25,0 0,0 0,0 0,25 1,-25-1,0 0,25 25,-25-25,0 0,25 1,0-1,-25 0,24 0,-24 0,25 25,-25-25,0 1,25-1,-25 0,0 0,0 0,0 1,25 24,-25-25,0 0,0 0,0 0,25 25,-25-24,0-1,24 25,-24-25,0 0,25 25,-25-25,0 1,25 24,-25-25,0 0,25 25,-25-25,0 0,25 1,-25-1,0 0,24 25,-24-25,0 0,0 1,0-1,25 25,-25-25,0 0,0 0,25 25,-25-24,0-1,25 0,-25 0,0 0,25 25,-25-24,24-1,-24 0,25 0,-25 0,0 0,25 25,-25-24,0-1,25 25,-25-25,0 0,25 0,-25 1,24 24,-24-25,0 0,25 0,-25 0,25 1,-25-1,25 25,-25-25,0 0,25 25,-25-25,24 25,-24-24,25-1,-25 0,25 25,-25-25,25 0,0 1,-25-1,24 0,-24 0,0 0,0 1,25 24,-25-25,25 25,-25-25,0 0,25 25,-25-25,25 1,-25-1,24 25,-24-25,25 0,0 0,-25 1,25-1,0 0,-25 0,25 0,-25 1,24 24,-24-25,25 25,0 0,-25-25,25 25,0 0,-1 0,1 0,0 0,0 0,0 0,-1 0,-24 25,25-25,0 0,0 25,0-25,-1 0,1 24,0-24,0 0,-25 25,25-25,-25 25,24-25,-24 25,25-25,0 25,0-1,-25 1,25-25,-25 25,24-25,-24 25,25-25,-25 25,25-25,-25 24,25-24,-25 25,25-25,-1 25,1 0,0 0,0-25,-25 24,0 1,25-25,-25 25,24-25,-24 25,25 0,0-1,0-24,-25 25,25-25,-25 25,25-25,-25 25,24-25,-24 25,25-25,-25 24,25-24,-25 25,25-25,0 25,-1-25,-24 25,25-25,-25 25,25-25,-25 24,25-24,-25 25,25-25,-25 25,24-25,-24 25,25-25,-25 25,25-25,-25 24,25 1,-25 0,25-25,-25 25,24-25,-24 25,25-1,-25 1,25-25,-25 25,25-25,-25 25,25-25,-25 25,24 0,1-1,0-24,-25 25,25 0,0 0,-1-25,-24 25,25-25,-25 24,0 1,25-25,-25 25,25-25,-25 25,25-25,-25 25,24-1,1-24,-25 25,25 0,0-25,-25 25,25 0,-1-1,-24 1,25-25,0 25,-25 0,25-25,-25 25,25-25,-25 24,25 1,-25 0,24-25,-24 25,25 0,0-1,0 1,-25 0,25 0,-25 0,24-25,-24 24,25 1,-25 0,25-25,-25 25,25 0,0-1,-1 1,1 0,0 0,-25 0,25-25,-25 25,25-25,-25 24,24-24,-24 25,25-25,-25 25,25 0,0 0,0-1,-1 1,1 0,0 0,0 0,-25-1,25-24,-25 25,24 0,-24 0,25-25,-25 25,0-1,25-24,-25 25,25-25,-25 25,0 0,25 0,-25-1,24-24,-24 25,25-25,-25 25,0 0,25-25,-25 25,25-25,-25 24,25-24,-25 25,24 0,-24 0,25-25,-25 25,25-25,-25 24,25 1,0 0,-1 0,-24 0,25-1,0 1,0 0,-25 0,25 0,0 0,-1-1,1 1,0 0,0 0,0 0,-25-1,49 1,-24 0,0 0,0 0,-1-1,1 1,0 0,25 0,-26 0,1-25,0 24,0 1,0 0,-1-25,1 25,0 0,0-25,0 24,-1 1,1-25,0 25,0 0,0-25,-1 25,1-25,0 24,0 1,0-25,-1 25,1-25,-25 25,25-25,-25 25,25-25,0 0,-25 24,25-24,-25 25,24-25,1 25,0-25,-25 25,25-25,-25 25,25-25,-1 0,-24 24,25-24,-25 25,25-25,-25 25,25-25,0 25,-1-25,-24 25,25-25,0 0,-25 24,25-24,0 25,-1 0,1-25,0 25,0-25,-25 25,25-25,-1 0,-24 25,25-25,-25 24,25-24,0 0,-25 25,25-25,-1 0,1 25,0 0,0-25,0 0,-1 25,1-1,0-24,0 25,0-25,-25 25,24-25,1 0,0 25,0-25,0 25,0-25,-1 24,1-24,0 0,0 25,0-25,-1 25,1-25,0 0,0 25,0-25,-1 25,1-25,0 0,0 24,0-24,-1 25,1-25,0 25,0-25,0 25,-1-25,1 25,0-25,0 24,0-24,-1 25,1-25,0 25,0-25,24 25,-24-25,0 25,0-25,0 24,-1-24,1 25,25-25,-25 25,-1-25,1 25,0-25,0 0,0 25,24-25,-24 24,0-24,0 0,0 25,-1-25,1 0,25 25,-25-25,-1 25,1-25,25 0,-25 25,24-25,-24 0,0 0,24 24,-24-24,25 0,-25 25,24-25,-24 0,25 0,-26 25,26-25,-25 0,24 25,-24-25,25 0,-25 0,24 25,-24-25,25 0,-25 25,24-25,-24 0,0 0,24 24,-24-24,0 0,25 0,-26 25,1-25,0 0,25 0,-26 25,1-25,0 0,0 0,0 25,-1-25,1 0,0 0,-25 25,25-25,0 0,-1 0,1 24,0-24,0 0,0 0,-1 0,-24 25,25-25,0 0,0 0,0 0,-25-25</inkml:trace>
  <inkml:trace contextRef="#ctx0" brushRef="#br0" timeOffset="92908.82">11485 6102,'25'0,"0"0,-1 0,1-25,0 25,0 0,0 0,-1 0,1 0,0 0,0 0,0 0,-1 0,1 0,0 0,0 0,0 0,-1 0,1 0,0 0,0 0,0 0,-1 25,1-25,0 0,0 0,0 0,-1 0,1 0,0 0,0 0,0 0,-1-25,1 25,0 0,0 0,0 0,-1 0,1 0,0 0,0 0,0 0,0 0,-1 0,1 0,0 0,0 0,0 0,-1 0,1 0,0 0,0 0,0 0,-1 0,1 0,0-25,0 25,0 0,-1 0,1 0,0 0,0 0,0 0,-1 0,1 0,0 0,0 0,0 0,-1 0,1 0,0 0,0 0,0 25,-1-25,1 0,0 0,0 0,0 0,-1 0,1 0,0 0,0 0,0 0,0 0,-1 0,1 0,0 0,0 0,0-25,-1 25,1 0,0 0,0 0,0 0,-1 0,1 0,0 0,0 0,0 0,-1 0,1 0,0 0,0 0,0 0,-1 0,1 0,0 0,0 0,0 0,-1 0,1 0,0 0,0 0,0 0,-1 0,1 0,0 0,0-24,0 24,-1 0,1 0,0 0,0 0,0 0,0 0,-1 0,1 0,0 0,0 0,0 0,-1 0,-24-25,25 25,0 0,0 0,0 0,-1 0,1 0,0 0,0 0,0 0</inkml:trace>
  <inkml:trace contextRef="#ctx0" brushRef="#br0" timeOffset="93600.81">14958 6003,'0'25,"0"-1,0 1</inkml:trace>
  <inkml:trace contextRef="#ctx0" brushRef="#br0" timeOffset="96600.72">11460 6176,'0'25,"0"0,0 0,25-25,-25 25,0-1,0 1,0 0,0 0,0 0,0-1,0 1,0 0,0 0,0 0,0-1,0 1,0 0,0 0,0 0,0-1,0 1,0 0,0 0,0 0,0-1,0 1,0 0,0 0,0 0,0 0,0-1,0 1,0 0,0 0,0 0,0-1,0 1,0 0,0 0,0 0,0-1,0 1,0 0,0 0,0 0,0-1,0 1,0 0,0 0,0 0,0-1,0 1,0 0,0 0,0 0,0-1,0 1,0 0,0 0,0 0,0-1,0 1,0 0,0 0,0 0,0-1,0 1,0 0,0 0,0 0,0-1,0 1,0 0,0 0,0 0,0 0,0-1,0 1,0 0,0 0,0 0,0-1,0 1,0 0,0 0,0 0,0-1,0 1,0 0,0 0,0 0,0-1,0 1,0 0,0 0,0 0,0-1,-25-24,25 25,0 0,0 0,0 0,0-1,0 1</inkml:trace>
  <inkml:trace contextRef="#ctx0" brushRef="#br0" timeOffset="98444.73">11659 8756,'24'0,"1"0,0 0,0 0,0 0,-1 0,1 0,0 0,0 0,0 0,-25-25,24 25,1 0,0 0,0 0,0 0,-1 0,1 0,0 0,0 0,0 0,-1 0,1 0,0 0,0 0,0 25,-1-25,1 0,0 0,0 0,0 0,-1 0,1 0,0 0,0 0,0 0,0 0,-1 0,1 0,0 0,0 0,0 0,-1 0,1 0,0 0,0 0,0 0,-1 0,1 0,0 0,0 0,0 0,-1 0,1 0,0 0,0 0,0 0,-1 0,1 0,0 0,0 0,0 0,-1-25,1 25,0 0,0 0,0 0,-1 0,1 0,0 0,0 0,0 0,-1 0,1-25,0 25,0 0,0 0,0 0,-1 0,1 0,0 0,0 0,0 0,-1-24,1 24,0 0,0 0,0 0,-1 0,1 0,0 0,0 0,0 0,-1 0,1 0,0 0,0 0,0 0,-1 0,1 0,0 0,0 0,0 0,-1 0,1 0,0 0,0 0,0 0,-1-25,1 25,0 0,0 0,0 0,-1 0,1 0,0 0,0 0,0 0,0 0,-1 0,-24-25,25 25,0 0,0 0,0 0,-1 0,1 0,0 0,0 0,0 0,-1 0,1 0,0 0,0 0,-25-25,25 25,-1 0,1 0,0 0,0 0,0 0,-1 0,1 0,0 25,0-25,0 0,-1 0,1 0,0 0,0 0,0 0,-1 0,1 0,-25 25,25-25,0 0,0 0,-1 0,1 0</inkml:trace>
  <inkml:trace contextRef="#ctx0" brushRef="#br0" timeOffset="99904.89">15032 6102,'0'25,"0"0,-25-25,25 24,0 1,-25 0,25 0,0 0,0-1,0 1,-24 0,24 0,0 0,0-1,0 1,0 0,0 0,0 0,0-1,0 1,0 0,0 0,24-25</inkml:trace>
  <inkml:trace contextRef="#ctx0" brushRef="#br0" timeOffset="102180.63">15007 6127,'0'25,"0"-1,0 1,0 0,0 0,0 0,0-1,0 1,25-25,-25 25,0 0,0 0,0-1,0 1,0 0,0 0,0 0,25-1,-25 1,0 0,25-25,-25 25,0 0,0-1,24-24,-24 25,0 0,0 0,25-25,-25 25,0-1,0 1,0 0,0 0,0 0,0 0,0-1,0 1,0 0,0 0,0 0,0-1,0 1,0 0,0 0,0 0,0-1,0 1,0 0,0 0,0 0,0-1,0 1,0 0,0 0,0 0,0-1,0 1,0 0,25-25,-25 25,0 0,0-1,0 1,25-25,-25 25,0 0,0 0,25-25,-25 24,0 1,24-25,-24 25,25-25,-25 25,25 0,-25-1,0 1,25-25,-25 25,0 0,0 0,25-25,-25 24,24 1,-24 0,0 0,25 0,-25 0,0-1,0 1,0 0,0 0,0 0,0-1,0 1,0 0,-25-25,25 25,0 0,0-1,0 1,0 0,0 0,0 0,0-1,0 1,0 0,0 0,0 0,0-1,0 1,0 0,0 0,0 0,0-50</inkml:trace>
  <inkml:trace contextRef="#ctx0" brushRef="#br0" timeOffset="104420.83">15082 6846,'0'-25,"-25"25,25 25,0 0,0 0,0 0,25-25,-25 24,0 1,0 0,0 0,0 0,0-1,0 1,0 0,0 0,0 0,0-1,0 1,0 0,0 0,24-25,-24 25,0-1,0 1,0 0,0 0,0 0,25-25,-25 24,0 1,0 0,0 0,25-25,-25 25,0-1,25-24,-25 25,25 0,-25 0,0 0,24-25,-24 24,0 1,25-25,-25 25,0 0,0 0,25-1,-25 1,0 0,0 0,0 0,0-1,0 1,0 0,0 0,0 0,0 0,0-1,25-24,-25 25,0 0,0 0,25-25,-25 25,0-1,0 1,0 0,0 0,24-25,-24 25,0-1,25 1,-25 0,0 0,25 0,-25-1,0 1,25 0,-25 0,0 0,0-1</inkml:trace>
  <inkml:trace contextRef="#ctx0" brushRef="#br0" timeOffset="105964.59">11683 8781,'-24'0,"-1"0,0 0,0 0,25-25,-25 25,1 0,-1 0,50 0,-1 0,1 0,0 0,-50 0,0 0,1 0,-1 0,0 0,0 0</inkml:trace>
  <inkml:trace contextRef="#ctx0" brushRef="#br0" timeOffset="115334.5">11634 9376,'-25'0,"25"-25,0 50,0 0,-25-25,25 25,0 0,0-1,0 1,0 0,0 0,0 0,0-1,0 1,0 0,0 0,0 0,25-1,-25 1,0-50</inkml:trace>
  <inkml:trace contextRef="#ctx0" brushRef="#br0" timeOffset="116706.67">10716 5779,'0'-24,"25"24,0 0,-25-25,24 25,1 0,0 0,0 0,0 0,-1 0,-24 25,25-25,-25 24,0 1,0 0,0 0,0 0,-25-25,25 25,-24-25,-1 24,0 1,0-25,0 25,1-25,24 25,-25-25,0 0,25 25,-25-25,0 0,25 24,25-48,0 24,0 0,0 0,-1-25,1 25,0 0,0 0,0-25,-1 25,1 0,0-25,25 25,-26 0,1 0,0-25,0 25,0 0,-25-24</inkml:trace>
  <inkml:trace contextRef="#ctx0" brushRef="#br0" timeOffset="119250.46">15156 5358,'25'0,"-25"-25,25 25,-1 0,1 0,0 0,0 0,0 0,-1 0,-24 25,25 0,-25-1,0 1,0 0,0 0,-25-25,25 25,-24-25,-1 24,0-24,0 0,25-24,25 24,0 0,0-25,-1 25,1 0,0 0,0 0,0 0,-1 0,1 0,0 0,-25 25,25-25,0 0,-25 24,0 1,0 0,0 0,-25-25,0 0,25 25,-25-25,0 0,1 0,-1 24,0-24,0 0,0 0,1 0,-1 0,0 0,0 0,0 0,1 0,-1 0</inkml:trace>
  <inkml:trace contextRef="#ctx0" brushRef="#br0" timeOffset="120630.45">15553 8979,'-25'25,"25"0,-25-25,0 25,1-25,24 25,-25-25,25 24,-25-24,0 0,25 25,-25-25,1 25,-1-25,25 25,-25-25,0 25,50-1,0-24,0 0,-1 0,1 0,0 0,0 0,0 0,-1 0,26-24,-25 24,0 0,-1 0,26 0,-25 0,0 0,0 0,-1 0,26 0,-25-25,0 25,-1 0,1 0</inkml:trace>
  <inkml:trace contextRef="#ctx0" brushRef="#br0" timeOffset="120967.52">15578 9103,'0'-24,"-25"24,25 24,0 1,0 0,0 0,0 0,0-1,0 1,-25 0,25 0,0 0,0-1,0 26,0-25,0 0,0-1,0 1,0 0,0 0,0 0,0-1,0 1,0 0</inkml:trace>
  <inkml:trace contextRef="#ctx0" brushRef="#br0" timeOffset="132832.49">5309 13717,'0'25,"0"0,24-25,-24 24,0 1,0 0,0 0,25-25,-25 25,0-1,25 1,-25 0,25 0,-25 0,25-25,-25 24,24 1,1-25,-25 25</inkml:trace>
  <inkml:trace contextRef="#ctx0" brushRef="#br0" timeOffset="133880.25">5259 13717,'0'-25,"0"0,25 25,0 0,-25-24,24 24,1 0,0 0,-25-25,25 25,0 0,-1 0,1 0,0 0,-25 25,25-1,0-24,-25 25,0 0,0 0,0 0,0-1,0 1,0 0,0 0,-25-25,25-25,25 25,-1 0,-24-25,25 25,0 0,0 0,0 0,-25 25,24-25,1 0,0 25,0-25,0 0,-25 25,24-25,-24 24,0 1,0 0,0 0,-24-25,24 25,-25-25,25 24,-25-24,0 0,0 25,1 0,-1-25,0 25,0-25,0 0,1 25,-1-25,0 0,0 24,0-24,1 0,-1 0,0 25</inkml:trace>
  <inkml:trace contextRef="#ctx0" brushRef="#br0" timeOffset="135237.41">6077 13891,'-24'0,"24"24,-25-24,25 25,-25-25,25 25,0 0,0 0,0-1,0 1,25 0,-25 0,25-25,-25 25,24-25,1 0,-25 24,25-24,0 0,0 0,0 0,-1-24,1 24,-25-25,25 0,-25 0,0 0,0 1,0-1,0 0,0 0,-25 25,25-25,-25 25,25-24,-24 24,-1 0,0 0,0 0,0 0,0 0,1 0,-1 0,0 24,0-24,25 25,0 0,25-25,0 0,0 0,-1 0,1 0,0 0,0 0,0-25,0 25,-1 0,1 0,-25-25,25 25,0 0,0-24,-1 24,-24-25,25 25,-25-25,0 0,0 50,25-25,-25 25,25 0,-25-1,0 1,25-25,-25 25,24 0,-24 0,25-25,0 24,0-24,0 0,-1 0,1 0,0 0,-25-24,25 24,0 0,-25-25</inkml:trace>
  <inkml:trace contextRef="#ctx0" brushRef="#br0" timeOffset="135476.79">6450 13618,'-25'0</inkml:trace>
  <inkml:trace contextRef="#ctx0" brushRef="#br0" timeOffset="137132.79">6995 13965,'0'-25,"0"0,0 1,0-1,0 0,0 0,0 0,0 1,0-1,-25 0,25 0,0 0,-24 25,24-24,0-1,-25 0,25 0,-25 0,25 1,-25-1,25 0,-25 0,1 25,24-25,-25 25,25 25,0 0,0 0,0 0,0-1,0 1,0 0,0 0,0 0,25-1,-25 1,0 0,0 0,24-25,-24 25,0-1,25 1,-25 0,25-25,-25 25,0 0,25-25,-25 24,25-24,-25 25,24-25,-24 25,25-25,-25 25,25-25,0 25,0-25,-1 24,1-24,0 0,0 0,0 0,0-24,-1 24,1 0,0 0,0-25,0 25,-1-25,1 25,0-25,-25 0,25 25,-25-24,0-1,0 0,0 0,0 0,-25 25,0-24,0 24,25 24,-24-24,24 25,-25 0,25 0,0 0,0-1,0 1,0 0,0 0,25 0,-25-1,24-24,1 0,-25 25,25-25,0 0,0 0,-1 0,1 0,0-25,0 25,-25-24,25 24,-25-25,24 25,-24-25,25 25,-25-25,25 25,-25-25,25 1,-25-1,25 0,-1 0,-24 0,25 1,-25-1,25 0,-25 0,0 0,0 1,0-1,-25 25,0 0,1 0,-1 25,0-25,25 24,-25-24,25 25,0 0,0 0,25-25,0 0,0 0,-1 0,1-25,0 25,0 0,-25-25,25 25,-1 0,-24 25,0 0,0 0,0-1,0 1,0 0,0 0,0 0,25-1,0 1,0-25,0 0,-1 0,1-25,0 25,0 0,0-24,-1 24,-24-25,25 25</inkml:trace>
  <inkml:trace contextRef="#ctx0" brushRef="#br0" timeOffset="140045.34">4738 13221,'0'25,"0"0,25-25,-25 24,0 1,25-25,-25 25,0 0,0 0,0-1,24 1,-24 0,0 0,0 0,0-1,0 1,25 0,-25 0,0 0,25-1,-25 1,0 0,25 0,-25 0,0-1,25 1,-25 0,0 0,0 24,24-24,-24 0,0 0,0 0,0 24,25-24,-25 0,0 0,0 24,0-24,0 0,0 0,0-1,0 1,25 0,-25 0,0 0,0 0,0-1,0 1,25-25,-25 25,0 0,25-25,-25-25</inkml:trace>
  <inkml:trace contextRef="#ctx0" brushRef="#br0" timeOffset="141912.31">4862 13221,'0'0,"25"0,0 0,-1 0,1 0,0 0,0 0,0 0,0 0,-1 0,1 0,0 0,0 0,0 0,-25-25,24 25,1 0,0 0,0 0,0 0,-1 0,1 0,0 0,0 0,0 0,-1-25,1 25,0 0,0 0,0 0,-1 0,1 0,0 0,0 0,0 0,-1 0,-24-25,25 25,0 0,0 0,0 0,-1 0,1 0,0 0,0 0,0 0,-1 0,1 0,0-24,0 24,0 0,-1 0,1 0,0 0,0 0,0 0,0 0,-1 0,1 0,0 0,0 0,0 0,-1 0,1-25,0 25,0 0,0 0,-1 0,1 0,0 0,0 0,0 0,-1 0,1 0,0-25,0 25,0 0,-1 0,1 0,0 0,0 0,0 0,-1 0,1-25,0 25,0 0,0 0,-1 0,1 0,0 0,0-25,0 25,-1 0,1 0,0 0,0 0,0 0,0-24,-1 24,1 0,0 0,0 0,0 0,-1 0,1 0,0 0,-25-25,25 25,0 0,-1 0,1 0,0 0,0 0,0 0,-1-25,1 25,0 0,0 0,0 0,-1 0,1 0,0 0,-25-25,25 25,0 0,-1 0,1 0,0 0,0 0,0 0,-1 0,-24-25,25 25,0 0,0 0,0 0,-1 0,1 0,0 0,0-24,0 24,-25 24,0 1,0 0,0 0,0 0,0-1,0 1,0 0,0 0,0 0,0-1,0 1,25-25,-25 25,0 0,24-25,-24 25,0 0,25-1,-25 1,25 0,-25 0,0 0,25-1,-25 1,25 0,-25 0,0 0,24-1,-24 1,25 0,-25 0,0 0,25-1,-25 1,25 0,-25 0,0 0,25-1,-25 1,24 0,-24 0,0 0,25-1,-25 1,25 25,-25-25,0-1,25 26,-25-25,25 0,-25 24,0-24,24 25,-24-26,0 26,25-25,-25 25,0-26,0 26,25-25,-25 0,25-1,-25 1,0 25,0-25,25-25,-25 24,0 1,0 0,0 0</inkml:trace>
  <inkml:trace contextRef="#ctx0" brushRef="#br0" timeOffset="143252.15">5011 14660,'0'24,"0"1,25 0,-25 0,0 0,25-25,-25 24,24 1,-24 0,0 0,0 0,0-1,0 1,25-25,-25 25,0 0,0 0,0-1</inkml:trace>
  <inkml:trace contextRef="#ctx0" brushRef="#br0" timeOffset="144384.1">5309 14982,'24'0,"1"0,0 0,0 0,0 0,-1 0,1 0,0 0,0 0,0-25,-1 25,1 0,0 0,0 0,0 0,-1 0,1 0,0-25,0 25,0 0,-1 0,1 0,0 0,0 0,24-24,-24 24,0 0,0 0,24 0,-24-25,0 25,0 0,25 0,-26-25,1 25,0 0,0 0,0 0,-1 0,1-25,0 25,0 0,0 0,-1 0,1 0,0 0,0 0,0-25,-1 25,1 0,0 0,0 0,0 0,-1 0,1 0,0-24,0 24,0 0,-1 0,1 0,0 0,0 0,0 0,-1 0,1 0,0 0,25 0,-26-25,1 25,0 0,0 0,25 0,-26 0,1-25,0 25,0 0,24 0,-24 0,0 0,0-25,0 25,-1 0,1 0,0 0,0 0,0 0,-1 0,1 0,0-25,0 25,0 0,-1 0,1 0,0 0,0 0,0 0,-1 0,1 0,0 0,0 0,0 0,-1 0,1 0,0 0,0 0,0 0,-1 0,1 0,0 0,0 0,0 0,0 0,-1 0,1 0,0 0,0 0,0 0,-1 0,1 0,0 0,0 0,0 0,-1 0,1 0,0 0,0 0,0 0,-1 0,1 0,0 0,0 0,0 0,-1 0,1 0,0 0,0 0,-25-24</inkml:trace>
  <inkml:trace contextRef="#ctx0" brushRef="#br0" timeOffset="145872.67">4936 14560,'0'0,"0"-24,25 24,0 0,0 0,-25-25,25 25,-25-25,0 50,0 0,25-1,-25 1,0 0,0 0,0 0,24-25,-24 24</inkml:trace>
  <inkml:trace contextRef="#ctx0" brushRef="#br0" timeOffset="155101.96">3448 16073,'0'-24,"0"-1,0 0,0 0,-25 25,25-25,0 1,-24 24,24-25,-25 0,25 0,0 0,-25 25,25-24,0-1,-25 0,25 0,0 0,0 1,0-1,-25 25,25-25,0 0,0 0,0 1,0-1,0 0,-24 0,24 0,0 1,0-1,-25 25,25-25,0 0,0 0,0 0,0 1,0-1,0 0,0 0,0 0,0 1,0-1,0 0,0 0,0 0,0 1,0-1,0 0,0 0,0 0,0 1,0-1,0 0,0 0,0 0,0 1,0-1,0 0,0 0,0 0,0 1,0-1,0 0,0 0,0 0,0 1,0-1,0 0,0 0,0 50</inkml:trace>
  <inkml:trace contextRef="#ctx0" brushRef="#br0" timeOffset="156048.94">3423 14436,'0'0,"25"0,0 0,0 0,0 0,-1 0,1 0,0 0,0 0,0 0,-1 0,1 0,0 0,0 0,0 0,-1 0,1 0,0 0,0-24,0 24,-1 0,1 0,0 0,0 0,0-25,0 25,-1 0,1 0,0 0,0 0,-25-25,25 25,-1 0,1 0,0 0,0 0,0 0,-1 0,1 0,0 0,0 0,0 0,-1 0,1-25,0 25,0 0,0 0,-1 0,1 0,-25-25,25 25,0 0,0 0,-1 0,1 0,0-25,0 25,0 0,-1 0,1 0,0 0,0 0,0-24,-1 24,1 0,0 0,0 0,0 0</inkml:trace>
  <inkml:trace contextRef="#ctx0" brushRef="#br0" timeOffset="156747.97">4068 14263,'25'0,"0"0,-25 24,25-24,0 0,-1 0,1 0,0 0,0 0,0 0,-1 0,1 0,0 0,0 0,0 0,-25 25,24-25,1 0,0 0,0 0,-25 25,0 0,-25-25,25 25,0 0,-25-1,0 1,25 0,-24 0,24 0,-25-1,25 1,-25 0,25 0,-25 0,0-1,1 1,-1 0,0 0,25 0,-25-25,25 24,-25-24,25 25,-24-25</inkml:trace>
  <inkml:trace contextRef="#ctx0" brushRef="#br0" timeOffset="157827.84">3399 12998,'-25'0,"25"-25,0 0,25 25,-1-25,1 25,-25-25,25 25,0-24,0 24,-1 0,1 0,0 0,0 24,-25 1,0 0,0 0,0 0,0-1,0 1,-25 0,25 0,-25-25,0 25,25-1,-24 1,-1 0,0 0,0-25,0 25,25 0,-24-1,-1-24,0 25,0-25,25 25,-25-25,1 25,-1-25,50 0,-1-25,1 25,0 0,0-25,0 25,-1 0,26-25,-25 25,0 0,24-24,-24 24,0 0,24-25,-24 25,0 0,0-25,0 25,-1 0,1 0,0-25,0 25,0 0,-25-25,24 25</inkml:trace>
  <inkml:trace contextRef="#ctx0" brushRef="#br0" timeOffset="159160.09">8533 13940,'25'0,"0"0,0 0,-1 0,1 0,0 0,0 0,0 0,-1 0,1 0,0 0,0 0,0 0,24-25,-24 25,0 0,24 0,-24 0,0 0,25-24,-26 24,1 0,25 0,-25 0,-1-25,26 25,-25 0,0 0,0 0,-1 0,1 0,25-25,-25 25,-1 0,1 0,0 0,0 0,0 0,-1 0,1 0,0 0,0-25,0 25,-1 0,1 0,0 0,0 0,0 0,-1 0,1 0,0 0,0 0,0 0,-1 0,1 0,0 0,0 0,0 0,-1-25,1 25,0 0,0 0,0 0,-1 0,1 0,-25-24,25 24,0 0,0 0,0 0</inkml:trace>
  <inkml:trace contextRef="#ctx0" brushRef="#br0" timeOffset="159812.11">9252 13717,'0'25,"25"-25,0 0,0 0,0 0,0 0,-1 0,1 0,0 0,0 25,0-25,-1 0,1 0,0 0,0 0,0 0,-1 0,1 0,-25 24,0 1,0 0,0 0,-25-25,25 25,-24-1,-1 1,0 0,25 0,-25 0,0-1,1 1,24 0,-25 0,0 0,0-25,25 24,-25 1,1-25,24 25,-25 0</inkml:trace>
  <inkml:trace contextRef="#ctx0" brushRef="#br0" timeOffset="160916.69">9178 13196,'0'-25,"0"0,25 25,-25-24,25 24,-1 0,-24-25,25 25,0 0,0 0,0-25,0 25,-1 0,1 0,0 0,-25 25,25-25,-25 25,0-1,0 1,0 0,0 0,0 0,0 0,-25-1,0 1,0-25,50-25,0 25,0 0,0 0,-1 0,1 0,0 0,0 25,0-25,-1 0,1 25,0-25,0 25,0-25,-25 25,24-25,-24 24,0 1,0 0,-24 0,-1-25,0 25,0-25,0 0,1 24,-1-24,0 0,0 0,0 0,1 0,-1 0,0 0,0 0,0 0,1 0,-1 0,0 0,0 0</inkml:trace>
  <inkml:trace contextRef="#ctx0" brushRef="#br0" timeOffset="188905.69">10394 13891</inkml:trace>
  <inkml:trace contextRef="#ctx0" brushRef="#br0" timeOffset="193513.43">10344 13866,'0'0,"0"-25,25 25,-25 25</inkml:trace>
  <inkml:trace contextRef="#ctx0" brushRef="#br0" timeOffset="196906.37">10344 13866,'0'-25,"0"50,0 0,0-1,25-24,-25 25,0 0,0 0,25-25,-25 25,0-1,0 1,0 0,0 0,0 0,0-1,24-24,-24 25,0 0,0 0,0 0,0-1,0 1,0 0,0 0,0 0,0 0,0-1,25-24,-25 25,0 0,0 0,0 0,25-25,-25 24,0 1,0 0,0 0,0 0,0-1,0 1,0 0,0 0,0 0,0-1,0 1,0 0,0 0,0 0,0-1,0 1,0-50</inkml:trace>
  <inkml:trace contextRef="#ctx0" brushRef="#br0" timeOffset="198013.51">10096 15304,'0'-24,"0"-1,0 50,0-1,0 1,0 0,25-25,-25 25,0 0,24 0,-24-1,0 1,0 0,0 0,25 0,-25-1,0 1,0 0,0 0,25 0,-25-1,0 1,0 0,0 0,0 0,0-1,0 1,0 0,25 0,-25 0,0-1,0 1</inkml:trace>
  <inkml:trace contextRef="#ctx0" brushRef="#br0" timeOffset="199341.55">10245 15180,'24'-24,"1"-1,0 0,0 25,-25-25,25 25,-25-25,25 25,-1-24,1 24,0-25,0 0,0 25,-1-25,1 25,0-25,0 25,0-24,-1-1,1 25,0-25,0 0,0 25,-1-25,1 1,0 24,25-25,-26 0,1 25,0-25,0 25,0-25,-1 1,1 24,0-25,0 25,0-25,-1 25,1-25,0 0,0 25,0-24,-1 24,1-25,0 25,-25-25,25 25,0 0,-25-25,25 25,-25-25,24 25,-24-24,25 24,-25-25,25 25,0-25,0 0,-1 0,-24 0,25 25,-25-24,0-1,0 50,0-1,25 1,-25 0,25 0,-25 0,25 0,-25-1,24 1,-24 0,25 0,-25 0,0-1,25 1,-25 0,0 0,25 0,-25-1,0 1,0 0,25 0,-25 0,24-1,-24 1,25 0,-25 0,0 0,25-25,-25 24,0 1,25 0,-25 0,25 0,-25-1,0 1,24 0,-24 25,25-26,-25 1,0 0,25 0,-25 0,25-1,-25 1,0 0,0 0,25 0,-25 0,0-1,24 1,-24 0,0 0,0 0,0 24,25-24,-25 0,0 0,25 24,-25-24,0 0,0 0,25 24,-25-24,0 0,25 0,-25-1,0 1,0 0,24-25,-24 25,0 0,25-25,-25 24,0 1,25 0,-25 0</inkml:trace>
  <inkml:trace contextRef="#ctx0" brushRef="#br0" timeOffset="200314.01">10394 16073,'0'25,"24"-25,1 0,0 0,0 0,0 0,-1 0,1 0,0 0,0 25,0-25,24 0,-24 25,25-25,-26 0,1 25,25-25,-1 0,-24 24,25-24,-25 0,24 25,1-25,-25 0,24 25,1-25,-1 0,-24 0,25 0,0 0,-1 25,-24-25,25 0,-26 0,26 0,-25 0,24 0,-24 0,0 0,0 0,0 0,-1 0,1 0,0 25,0-25,0 0,-1 0,1 0,0 0,0 0,0 0,-1 0,1 0,0 0,0 0,0 0,-1 0,-24 24,25-24,0 0,0 0,0 0,-1 0,1 0,0 0,-25-24,25 24,0 0,-1 0,1 0,-25-25</inkml:trace>
  <inkml:trace contextRef="#ctx0" brushRef="#br0" timeOffset="201109.3">10691 15503,'0'0,"25"0,0 0,0 0,-1 0,-24-25,25 25,0 0,0 0,0 0,-1 0,-24-25,25 25,0 0,0-24,0 24,-1 0,1 0,0 0,-25-25,25 25,0 0,-1 0</inkml:trace>
  <inkml:trace contextRef="#ctx0" brushRef="#br0" timeOffset="201417.96">10939 15453,'-25'0,"25"25,0 0,0 0,0 0,0-1,0 1,0 0,25 0,-25 0,0-1,0 1,0 0,0 0,25-25,-25 25,0-1,25-24,-25 25,25 0</inkml:trace>
  <inkml:trace contextRef="#ctx0" brushRef="#br0" timeOffset="202370.34">11113 15602,'0'-25,"25"50,-25 0,0 0,24-25,-24 25,0-1,0 1,0 0,0 0,25-25,-25 25,0-1,25-24,0 0,-25-24,25-1,-25 0,0 0,24 25,-24-25,0 1,0-1,0 0,0 50,0 0,0-1,0 1,25-25,-25 25,0 0,0 0,25-25,0 0,0 0,0 0,-1-25,1 25,-25-25,25 0,0 0,-25 1,25 24,-25-25,0 0,0 0,0 0,0 1,-25 24,0 24,25 1,0 0,0 0,0 0,25-1,-25 1,0 0,0 0,0 0,25-25,-1 0,1 0,0 0,0 0,0-25,-1 25,1-25</inkml:trace>
  <inkml:trace contextRef="#ctx0" brushRef="#br0" timeOffset="202909.31">11634 15354,'0'0,"0"25,0 0,0 0,0-1,0 1,25 0,-25 0,0 0,0-1,0 1,0 0,0 0,0 0,0-1,0 1,0 0,24 0,-24 0,0-1,25-24,-25 25,0-50,0 1,0-1,25 0,-25 0,25 25,-25-25,25 25,-25-24,24 24,1 0,0 0,-25-25,25 25,0 25,-1-25,-24 24,0 1,0 0,0 0,0 0,0-1,-24-24,24 25,-25-25,0 25,0-25,0 0,25 25,-24-25</inkml:trace>
  <inkml:trace contextRef="#ctx0" brushRef="#br0" timeOffset="203242.49">12105 15577,'-25'0,"25"25,0 0,0 0,0 0,0-1,0 1,0 0,0 0,0 0,25-25,0 0,0 0,-1 0,1 0,-25-25,25 25,0 0,0 0,-1-25,1 25,0-25</inkml:trace>
  <inkml:trace contextRef="#ctx0" brushRef="#br0" timeOffset="203410.49">12179 15429,'0'0,"0"-25,-24 25,-1 0,0 0,50 0</inkml:trace>
  <inkml:trace contextRef="#ctx0" brushRef="#br0" timeOffset="204234.47">12477 15528,'0'0,"0"-25,0 0,25 25,0 0,-25 25,25-25,-1 25,-24 0,0-1,0 1,0 0,0 0,0 0,25-1,-25 1,0 0,0-50,0 0,0 1,25 24,-25-25,0 0,25 25,-25-25,0 0,25 25,-25-24,24 24,1 24,-25 1,25-25,-25 25,25-25,-25 25,25-25,-1 25,1-25,0 0,0 0,0 0,-1-25,1 25,0 0,0-25,0 25,-1-25,1 0,0 25,-25-24,25-1,0 25,-1-25,-24 0,25 25,-25-25,0 1,0-1,0 0,0 0,-25 0,1 25,-1 0,0 0,0 25,0-25,1 0,24 25,-25 0,0 0,0-25,25 24,-25 1,25 0,0 0,0 0,0-1,0 1,25-25,-25 25,25 0,0-25,0 0,24 25,-24-25,0 0,24 0,-24 0,25 0,-25-25,24 25,-24 0,0 0</inkml:trace>
  <inkml:trace contextRef="#ctx0" brushRef="#br0" timeOffset="206285.87">11113 16247,'0'25,"25"-25,-1 0,-24 25,25-25,-25 24,25-24,-25 25,25-25,-25 25,25-25,-25 25,0 0,24-25,-24 25,0-1,25 1,-25 0,0 0,25 0,-25-1,0 1,0 0,25-25,-25 25,0 0,0-1,0 1,0 0,0 0,25-25,-25 25,0-1,0 1,0 0,0 0,0 0,0-1,0 1,0 0,0 0,0 0,0-1,0 1,25 0,-25 0,0 0,0-1,0 1,0 0,24-25,-24 25</inkml:trace>
  <inkml:trace contextRef="#ctx0" brushRef="#br0" timeOffset="207410.21">11162 16842,'0'-24,"-24"24,48 24,1 1,0-25,-25 25,0 0,25-25,-25 25,25-25,-25 24,24-24,-24 25,25-25,0 0,0 0,-25-25,25 25,-25-24,25 24,-1-25,1 0,0 25,-25-25,25 0,0 1,-1-1,1 25,-25-25,25 25,-25-25,25 25,-25-25</inkml:trace>
  <inkml:trace contextRef="#ctx0" brushRef="#br0" timeOffset="207901.4">12303 16818,'0'0,"0"-25,0 50,0-1,-24 1,-1 0,25 0,-25-25,0 25,25-1,-25 1,1-25,24 25,-25-25,0 25,0 0,25-1,25-24,0 0,0 0,-1 0,26-24,-25 24,0 0,24-25,-24 25,25-25,-26 25,26 0,0-25,-25 25,24-25,-24 25,25 0,-26-24,1 24,0 0,0-25,0 25</inkml:trace>
  <inkml:trace contextRef="#ctx0" brushRef="#br0" timeOffset="208146.49">12353 16818,'0'0,"-25"0,50 0,-25 24,25 1,-25 0,25 0,-25 0,0-1,0 26,0-25,0 0,0-1,0 26,24-25,-24 0,0 24,0-24,0 25,0-26,25 26</inkml:trace>
  <inkml:trace contextRef="#ctx0" brushRef="#br0" timeOffset="209890.09">9501 17537,'0'0,"-25"0,50 0,-1 0,1 0,0 0,0 0,0-25,-1 25,1 0,0 0,0 0,0 0,-1 0,1 0,0-25,0 25,0 0,-1 0,1 0,0 0,0 0,0 0,-1 0,1 0,0 0,0 0,0 0,-1-25,1 25,0 0,0 0,0 0,-1 0,1 0,0-24,0 24,0 0,0 0,-1 0,1 0,0-25,0 25,0 0,-1 0,1 0,0-25,0 25,0 0,-1 0,1 0,0 0,0 0,0 0,-1 0,1 0,0-25,0 25,0 0,-1 0,1 0,0-25,0 25,0 0,-1-24,1 24,0 0,0 0,0-25,-1 25,1 0,0 0,0 0,0-25,-1 25,1 0,0 0,0 0,0 0,0 0,-1 0,-24-25</inkml:trace>
  <inkml:trace contextRef="#ctx0" brushRef="#br0" timeOffset="211459.13">6003 17289,'0'-25,"0"50,0 0,25-1,-25 1,0 0,25-25,-25 25,0 0,24-1,-24 1,25 0,-25 0,0 0,25 0,-25-1,25-24,-25 25,25 0,-25 0,25 0,-25-1,24 1,-24 0,25 0,0 0,-25-1,25 1,0 0,-1 0,-24 0,25-25,-25 24,25 1,0 0,-25 0,25 0,-25-1,24 1,-24 0,0 0,25-25,-25 25,0-50</inkml:trace>
  <inkml:trace contextRef="#ctx0" brushRef="#br0" timeOffset="213234.12">6003 17214,'0'0,"0"25,25-25,0 0,-1-25,1 25,0 0,0 0,0 0,0 0,-25-24,24 24,1 0,0 0,0 0,0-25,-1 25,1 0,0 0,0 0,0 0,-25-25,24 25,1 0,0 0,0 0,0-25,-1 25,1 0,0 0,0 0,24-25,-24 25,0 0,0 0,0 0,-1 0,1-24,0 24,0 0,0 0,-1 0,26 0,-25-25,0 25,-1 0,1 0,0 0,0-25,25 25,-26 0,1 0,0-25,0 25,24 0,-24 0,0-25,0 25,0 0,-1 0,1 0,0 0,0-24,0 24,-1 0,1 0,0 0,0-25,0 25,-1 0,1 0,0 0,0 0,0-25,-1 25,1 0,0 0,0 0,0 0,-1 0,1-25,0 25,0 0,0 0,-1 0,1 0,0 0,0 0,0 0,0 0,-1 0,1 0,0-25,0 25,0 0,-1 0,1 0,0 0,0 0,0-24,-1 24,1 0,0 0,0 0,0 0,-1 0,1 0,0 0,0 0,0 0,-1 0,1 0,0 0,0 0,0 0,-1 0,1 0,0 0,0-25,0 25,-1 0,1 0,-25 25,0-1,0 1,0 0,25 0,-25 0,0-1,0 1,0 0,0 0,25 0,-25-1,0 1,0 0,0 0,0 0,0-1,0 1,25 0,-25 0,0 0,0-1,0 1,0 0,0 0,0 0,24-1,-24 1,0 0,25-25,-25 25,0 0,25-25,-25 25,0-1,0 1,0 0,0 0,25 0,-25-1,0 1,0 0,0 0,0 0,0-1,0 1,0 0,0 0,0 0,0-1,25 1,-25 0,0 0,24-25,-24 25,0-1,25-24,-25 25,0 0</inkml:trace>
  <inkml:trace contextRef="#ctx0" brushRef="#br0" timeOffset="214657.66">6524 18405,'25'0,"0"-25,-1 25,1 0,0 0,0 0,0 0,-1 0,1 0,0 0,0-25,0 25,-1 0,1 0,0 0,0 0,0 0,-1 0,1-24,0 24,0 0,0 0,-1 0,1 0,0 0,0 0,0-25,0 25,-1 0,1 0,0 0,0 0,0 0,-1 0,1 0,0 0,0 0,0-25,-1 25,1 0,0 0,0 0,0 0,-1 0,1 0,0 0,0 0,0 0,-1 0,1 0,0 0,0-25,0 25,-1 0,1 0,0 0,0 0,0 0,-1 0,1-25,0 25,0 0,0 0,-1 0,1 0,0 0,0-24,25 24,-26 0,1 0,0 0,0 0,0-25,-1 25,1 0,0 0,0 0,0 0,-1 0,1 0,0 0,0 0,0-25,-1 25,1 0,0 0,0 0,0 0,-1-25,1 25,0 0,0 0,0 0,-1-25,1 25,0 0,0 0,0 0,-1 0,1 0,-25-24,25 24,0 0,0 0,-1 0,1 0,0-25,0 25,0 0,-1 0,1 0,-25-25,25 25,0 0,-25-25,25 25,0 0,-1 0,-24-25,25 25,0 0</inkml:trace>
  <inkml:trace contextRef="#ctx0" brushRef="#br0" timeOffset="-214002.72">6970 17611,'-24'-24,"24"-1,-25 25,25 25,-25-25,0 24,0-24,1 25,-1-25,25 25,-25-25,0 25,0 0,1-25,24 24,-25-24,25 25,-25-25,25 25,-25 0,25 0,0-1,0 1,25-25,0 0,-25 25,25-25,-1 0,1 0,0 0,0 0,0 0,-1 0,1 0,0-25,0 25,0 0,-1 0,1-25,0 25,0 0,0-24,-1 24,1 0,-25-25</inkml:trace>
  <inkml:trace contextRef="#ctx0" brushRef="#br0" timeOffset="-213299.46">7169 17711,'0'-25,"-25"25,0 25,25-1,-25-24,25 25,0 0,0 0,0 0,0-1,25-24,0 0,0 0,-25-24,0-1,0 0,25 25,-25-25,0 0,25 25,-1 0,1 0,-25 25,25-25,-25 25,0 0,0 0,0-50,0 0,0 0,0 0,25 25,-25-24,25 24,-25 24,24-24,-24 25,0 0,25-25,-25 25,0 0,25-25,-25 24,0 1,25-25</inkml:trace>
  <inkml:trace contextRef="#ctx0" brushRef="#br0" timeOffset="-211974.98">7591 17512,'0'0,"0"25,0 0,0 0,24-1,-24 1,0 0,25-25,-25 25,0 0,-25-25,25 24,-24-24,24 25,0 0,-25-25,25 25,-25-25,25 25,0-1,25-24,0 0,-25-24,24 24,1-25,0 25,-25-25,25 25,-25-25,25 0,-25 1,0 48,-25-24,25 25,25 0,-1-25,1 0,0-25,0 25,0-25,-1 25,-24-24,25 24,-25-25,25 25,-25-25,0 0,-25 25,25-25,-25 25,1 0,-1 0,0 0,0 0,0 0,1 25,-1-25,25 25,0 0,0 0,25-25,-25 24,24-24,1 25,0-25,0 0,0 0,-1 0,1 0,-25-25,25 25,0 0,0-24,-1 24,-24-25,25 25,-25-25,0 0,25 25,-25-25,0 50,25 0,-25 0,25-25,-25 25,0-1,0-48,0-1,0 0,0 0,24 25,1 25,0 0,0-25,0-25,0 25,-25-25,0 0,0 1,0-1,24 25,1 0,-25 25,25-1,0 1,-25 0,25-25,-25 25,0 0,0-1,-25-24,0 0,0 0,0 0,1 0,-1 0</inkml:trace>
  <inkml:trace contextRef="#ctx0" brushRef="#br0" timeOffset="-211475.63">8459 17537,'-25'0,"25"25,-25-25,25 25,-25-1,25 1,0 0,25-25,0 0,0 0,0 0,-1 0,-24-25,25 25,0-25,0 1,-25-1,0 0,0 0,0 0,0 0,-25 25,25-24,0-1,-25 25,25-25,-25 0,25 0,-24 25,24-24,-25 24,25-25,-25 25,25 25,0-1,25 1,-25 0,0 0,0 0,25-25,-25 24,0 1,24 0,1 0,-25 0,25-25,-25 25,25-25,-25 24,25-24,-1 0,-24 25,25-25</inkml:trace>
  <inkml:trace contextRef="#ctx0" brushRef="#br0" timeOffset="-211162.62">8459 17487,'25'0,"-1"0,1 0,-25-25,25 25,0 0,0 0,-1 0</inkml:trace>
  <inkml:trace contextRef="#ctx0" brushRef="#br0" timeOffset="-210942.45">8756 17388,'0'25,"-24"-25,24 25,0-1,0 1,24 0,1-25,-25 25,25-25</inkml:trace>
  <inkml:trace contextRef="#ctx0" brushRef="#br0" timeOffset="-210606.52">8880 17413,'0'-25,"-24"25,48 0,-24 25,0 0,25-25,-25-25,25 25,-25-25,25 25,-25-25,0 50,0 0,0 0,0-1,25-24,-25 25</inkml:trace>
  <inkml:trace contextRef="#ctx0" brushRef="#br0" timeOffset="-206827.5">3820 18182,'0'0,"25"-25,0 25,0 0,-1 0,1-25,0 25,0 0,0 0,-25-25,25 25,-1 0,1 0,0 0,0 0,0 0,-1 0,1 0,0 0,-25-24,25 24,0 0,-1 0,1 0,0 0,0 0,0-25,-1 25,1 0,0 0,0 0,0 0,-1-25,1 25,0 0,0 0,0 0,-25-25,24 25,1 0,0 0,0-25,0 25,-1 0,1 0,0 0,0 0,-25-24,25 24,-1 0,1 0,0 0,0-25,0 25,0 0,-1 0,1 0,0 0,0 0,0 0,-1 0,1 0,0 0,0 0,0 0,-1 0,1 0,0 0,0 0,0 0,-1 0,1 0,0 0,0 0,0 0,-25-25,24 25,1 0,0 0,0 0,0 0,-1 0,1 0,0 0,0-25,0 25,-1 0,1 0,0 0,0 0,0 0,-1 0,1 0,0 0,0 0,0 0,-1 0,1 0,0 0,-25-25,25 25,0 0,0 0,-1 0,1 0,0 0,0 0,0 0,-25-24,24 24</inkml:trace>
  <inkml:trace contextRef="#ctx0" brushRef="#br0" timeOffset="-203543.75">2630 16123,'0'25,"0"0,24-25,-24 24,25 1,-25 0,25 0,-25 0,25-1,-25 1,0 0,25 0,-25 0,0 0,24-1,-24 1,0 0,0 0,25 0,-25-1,0 1,0 0,25 0,-25 0,0-1,0 1,0 0,25-25,-25 25</inkml:trace>
  <inkml:trace contextRef="#ctx0" brushRef="#br0" timeOffset="-202602.73">2580 16024,'0'25,"25"-25,0 0,-1 0,1 0,0 0,0 0,0 0,-1-25,1 25,0 0,0 0,0 0,-1 0,1 0,0 0,0 0,0-25,0 25,-1 0,1 0,25 0,-25 0,-1 0,1-25,0 25,0 0,24 0,-24 0,0-25,25 25,-26 0,26 0,-25-24,24 24,-24 0,25 0,-25-25,24 25,-24 0,25 0,-26-25,1 25,25 0,-25 0,24 0,-24-25,0 25,0 0,24 0,-24 0,0-25,0 25,0 0,-1 0,1 0,0 0,0-24,0 24,-1 0,1 0,0 0,0 0,0 0,-1 0,1 0,0 0,0 0,-25-25,25 25,-1-25,-24 0,0 50,25-25,-25 25,25 0,-25-1,0 1,0 0,25 0,-25 0,25-1,-25 1,0 0,24 0,-24 0,0-1,25 1,-25 0,25 25,-25-26,25 1,-25 0,0 0,25-25,-25 25,24-1,-24 1,25-25,-25 25,0 0,0 0,0 0,0-1,0 1</inkml:trace>
  <inkml:trace contextRef="#ctx0" brushRef="#br0" timeOffset="-201658.75">2803 16818,'25'0,"0"0,0 0,-1 0,1 0,0 0,0 0,25-25,-26 25,26 0,0 0,-26 0,26-25,0 25,-1 0,-24 0,25-25,-1 25,1 0,-25 0,24-25,-24 25,25 0,-1-24,1 24,-1 0,-24-25,25 25,-1 0,1-25,0 25,-1 0,1 0,0-25,-1 25,1 0,-25 0,24-25,1 25,-1 0,-24 0,25 0,-1 0,-24-24,25 24,-25 0,24 0,-24-25,0 25,24 0,-24 0,0-25,0 25,0 0,-1-25,1 25,-25-25,25 25,-25-24,25 24,0-25,0 25</inkml:trace>
  <inkml:trace contextRef="#ctx0" brushRef="#br0" timeOffset="-200162.38">3002 16297,'0'0,"0"-25,-25 25,0 0,0 0,25 25,-25-25,1 0,-1 24,0-24,0 25,0-25,1 25,-1-25,25 25,-25-25,25 25,-25 0,25-1,0 1,0 0,25 0,0-25,-25 25,25-25,-1 0,-24 24,25-24,0-24,0 24,0 0,-1-25,1 25,0 0,0-25,0 25,0-25,-1 25</inkml:trace>
  <inkml:trace contextRef="#ctx0" brushRef="#br0" timeOffset="-198675.77">3101 16421,'-25'25,"25"-1,0 1,0 0,0 0,0 0,25-1,0-24,0 0,-25-24,24 24,-24-25,25 25,-25-25,-25 25,1 0,-1 0,25-25,0 0,0 1,25 24,-25-25,24 25,1 0,0 0,0 0,-25 25,25-25,-25 24,24-24,-24 25,0 0,0 0,0-50,0 0,0 0,0 1,0-1,25 25,-25-25,25 25,0-25,0 25,-25 25,24-25,-24 25,25-25,-25 25,0-1,0-48,0-1,0 0,0 0,25 0,0 50,-25 0,25-25,-25 25,24-25,1 0,0 0,0 0,0-25,-1 0,-24 0,25 25,-25-25,0 1,0-1,0 0,0 0,0 0,0 50,0 0,0 0,0 0,25-1,-25 1,25 0,-25 0,0 0,25 0,-25-1,0 1,24-25,-24-25,-24 25,24-24,-25 24,25-25,-25 25,25-25,0 0,-25 25,25-25,0 0,0 1,0-1,25 0,0 25,0 0,-1 0,1 0,-25 25,0 0,-25-1,1-24,24 25,-25-25,25 25,-25-25,0 0,25 25,-25-25</inkml:trace>
  <inkml:trace contextRef="#ctx0" brushRef="#br0" timeOffset="-197191.63">3919 16396,'25'0,"-25"-25,25 25,-25-25,0 0,25 25,-25-24,0-1,25 25,-25-25,0 0,0 0,0 1,-25 24,0 0,0 0,0 0,1 24,24 1,0 0,24-25,1 0,0 0,0 0,0-25,0 25,-1 0,1-25,0 25,0 0,0 0,-25-24,0 48,0 1,0 0,0 0,0 0,0-1,0 1,24-25,1 0,-25-25,25 25,-25-24,25 24,-25-25,0 0,25 25,-25-25,0 0,0 1,0 48,0 1,0 0,-25-25,25 25,0 0,25-25,-1 0,1-25,0 0,0 25,0-25,-1 25,-24-25,25 25,-25-24,25 24,-25-25,25 25,-25-25,0 0,0 0,-25 25,0 0,0 0,1 0,-1 0,25 25,-25-25,0 0,25 25,25-25,0 25,0-25,-1 0,1 0,0 0,0 0,0 0,-25 25,0-1,0 1,-25-25,0 25,0 0,0-25,25 25,0-50,25 25,0 0,0-25,0 0,-1 25,1-25,0 1,0 24,-25-25,25 25,-1-25,1 0,-25 0,0 1,-25 24,1 0,-1 0,25 24,0 1,25-25,-1 0,1 0,-25 25,25-25,0 0,0 0,-1 0,1 0,0 25,-25 0,-25-25,0 24,1-24,-1 25,0-25,0 0,0 25,1-25,-1 0</inkml:trace>
  <inkml:trace contextRef="#ctx0" brushRef="#br0" timeOffset="-196574.42">5036 15974,'0'0,"0"25,-25 0,25 0,-25-25,25 24,0 1,-25-25,25 25,0 0,0 0,25-25,0 0,0 0,0 0,-1-25,1 25,0-25,0 25,-25-25,25 25,-25-25,24 1,-24-1,0 0,0 0,-24 25,-1 0,0 0,0 0,0 25,1-25,-1 0,25 25,-25-25,25 25,-25-25,25 24,25-24,0-24,0-1,-1 25,-24-25,25 25,0-25,-25 0,25 25,0-24,-25-1,24 25,-24-25,25 25,-25-25,25 25,-25-25,0 50,25-25,-25 25,0 0,25-25,-25 25,0-1,24 1,-24 0,25 0,0 0,0-1,0-24,-1 25,1-25,0 0,0 25</inkml:trace>
  <inkml:trace contextRef="#ctx0" brushRef="#br0" timeOffset="-194851.67">3572 16669,'0'25,"0"-1,25-24,-25 25,0 0,25 0,-25 0,25-1,-25 1,0 0,24-25,-24 25,25 0,-25-1,25 1,-25 0,25-25,-25 25,25 0,-25-1,24-24,-24 25,0 0,25-25,-25 25,25-25,-25 25,0-1,25-24,-25 25,0 0,25 0,-25 0,24-1,-24 1,0 0,25-25,-25 25,0 0,25-25,-25 24,0 1,25-25,-25 25,0 0,25-25,-25 25,0 0,25-25,-25 24,0 1,24-25,-24 25,0 0,0 0,0-1,0 1,25-25,-25 25,0 0,25 0,-25-1,0 1,0 0,0 0,0 0,0-1,0 1,0 0,0 0,0 0,0-1,0 1,0 0,0 0,0 0,0-1</inkml:trace>
  <inkml:trace contextRef="#ctx0" brushRef="#br0" timeOffset="-194102.23">5383 17711,'-25'0,"25"24,-25-24,25 25,-24-25,24 25,-25-25,25 25,-25-25,25 25,-25-25,25 24,-25 1,1-25,24 25,-25 0,0-25,25 25,-25-1,0-24,25 25,-24-25,24 25,-25-25,25 25,0 0,25-1,-1-24,1 0,0 25,0-25,0 0,-1 0,1 0,0 0,0 0,0 0,-1 0,1 0,-25-25,25 25,0 0,0 0,-1 0</inkml:trace>
  <inkml:trace contextRef="#ctx0" brushRef="#br0" timeOffset="-192744.85">2778 17711,'0'24,"25"-24,-25 25,0 0,25 0,-25 0,0-1,25 1,-25 0,0 0,25 0,-25 24,24-24,-24 25,0-26,0 1,25 25,-25-25,0-1,0 1,25 25,-25-25,0-1,0 1,0 0,0 0,0 0,0-1,0 1,25 0,0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4:25.3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077 2580,'0'-25,"-25"25,25-25,0 50,0 0,-24-25,24 24,-25 1,25 0,-25 0,25 0,-25 0,25-1,-25 1,1 0,24 0,0 0,0-50,0 0,24 0,-24 0,25 1,-25-1,25 0,-25 0,0 0,25 25,-25-74,25 74,-25-25,24 0,-24 50,25-25,0 0,-25 25,25-25,0 25,-1-1,1 1,0 0,0-25,0 25,-25 0,24 0,1-1</inkml:trace>
  <inkml:trace contextRef="#ctx0" brushRef="#br0" timeOffset="19307.37">6152 2654,'0'25,"0"0,0 0,0-1,0 1,0 0,0 0,0 0,24-25,-24 24,0 1,0 0,0 0,0 0,0-1,0 1,25 0,-25 0,0 0,0-1,0 1,0 0,0 0,25-25,-25 25,0-1,0 1,0 0,0 0,25-25,-25 25,0-1,0 1,0 0,0 0,0 0,0-1,0 1,25-25,-25 50,0-25,0-1,0 1,0 0,0 0,0 0,24 24,-24-24,0 0,0 0,0 49,0-49,0 0,0 0,25-1,-25 1,0 0,0 0,0 0,0 24,0-24,25 0,-25 0,0-1,0 1,0 0,0 0,0 0,0 24,0-24,0 0,0 0,25 24,-25-24,0 0,0 49,0-49,0 0,0 24,0-24,0 0,0 0,25 25,-25-26,0 1,0 0,0 0,0 24,24-24,-24 0,0 0,0 24,0-24,0 0,0 0,0 24,0-24,0 25,25-25,-25-1,0 26,0-25,0 24,0-24,0 25,0-1,25-24,-25 0,0 25,0-26,0 26,0-25,0 25,0-26,0 26,0-25,25 0,-25 24,0-24,0 25,0-1,0-24,0 25,0-26,0 26,25 24,-25-24,0-25,0 24,0-24,24 25,-24-25,0 24,0-24,0 25,0-26,0 26,0-25,25 25,-25-1,0-24,0 25,0-26,0 26,0 0,0-26,0 26,0-25,0 24,0-24,0 25,0-1,0-24,0 25,0-25,0 24,0 1,0-25,0 24,0-24,0 25,0-1,0-24,0 25,0-26,0 26,0 0,0-25,0 24,0-24,25 25,-25-26,0 51,0-26,0-24,0 25,0-25,0 24,0-24,0 25,0-26,0 26,0 0,0-26,0 26,0-25,0 24,0-24,0 0,0 25,0-26,0 26,0-25,0 0,25 24,-25-24,0 0,0 0,0 24,0-24,0 0,0 0,0 24,0 1,0-25,0 24,0-24,0 0,0 0,0 0,0-1,0 1,0 25,0-25,0 24,0-24,0 0,0 0,0-1,0 1,0 0,0 0,0 0,0-1,0 1,0 0,0 0,25 0,-25 0,0-1,0 1,0 0,0 0,0 0,0-1,0 1,0 0,0 0,0 0,0-1,0 1,0 0,0 0,0 0</inkml:trace>
  <inkml:trace contextRef="#ctx0" brushRef="#br0" timeOffset="19745.53">6846 10443,'0'-25,"0"0</inkml:trace>
  <inkml:trace contextRef="#ctx0" brushRef="#br0" timeOffset="21120.89">6772 10368,'0'25,"24"-25,1 0,0 0,0-25,0 25,0 0,-1 0,1 0,0 0,0 0,0 0,-1 0,1 0,0-24,25 24,-26 0,1 0,0 0,0 0,24 0,-24 0,0 0,25 0,-26 0,1 0,0 0,25 0,-26 24,1-24,25 0,24 0,-49 0,0 0,0 0,24 0,1 0,-25 0,-1 0,26 0,-25 0,0 0,24 0,-24 0,25 0,-25 0,-1 0,51 0,-50 0,49 0,-24 0,24 0,-24 0,-26 0,26 0,0 0,-1 0,1 0,-25 0,24 0,1 0,-1 0,51 25,-51-25,1 0,0 0,-1 0,1 0,-1 0,26 0,-26 0,1 25,0-25,24 0,-24 0,-1 0,26 0,-26 0,26 0,-26 0,26 0,-26 0,26 0,-26 0,26 0,-26 0,26 0,-26 25,26-25,-1 0,1 0,-1 0,0 0,1 0,-1 0,1 0,24 25,-25-25,26 0,-26 0,25 0,-24 0,24 0,-25 0,25 0,1 0,-26 0,25 0,1 0,-26 0,25 0,0 0,1 0,-26 0,25 0,0 0,1 0,-1 0,0 0,0 0,1 0,-1 0,0 0,0 0,25 0,-25 0,1-25,-1 25,0 0,0 0,1 0,-1 0,0 0,0-25,0 25,-24 0,24 0,0-25,0 25,1 0,-1 0,75-25,-75 1,-25 24,25 0,-24-25,24 25,-25-25,1 25,-1-25,25 25,-24 0,-1-25,-24 25,24-24,1 24,-1-25,-24 25,24-25,-24 25,24-25,-24 25,24 0,-24-25,24 25,-24-24,-1 24,26 0,-26-25,1 25,-25 0,25-25,-1 25,-24 0,25 0,-26-25,26 25,-25 0,0-25,-1 25,1 0,0 0,0 0,0-25,-1 25,-48-24,-1 24,0 0,0 0,0 0,-24 0,24-25,0 25,0 0,1 0,-1 0,25 25,25-25,-25 24,24-24,1 25,0-25,0 25,0 0,-1-25,-24 25,0 0,25-25,-25 24,0 1,0 0,0 0,-25 0,1 24,-1-24,0 25,0-26,0 1,1 0</inkml:trace>
  <inkml:trace contextRef="#ctx0" brushRef="#br0" timeOffset="22404.37">3671 5507,'25'0,"0"0,0-25,24 25,1 0,-1-25,26 25,-50 0,49-25,-24 25,24 0,0-25,-24 25,0 0,-26 0</inkml:trace>
  <inkml:trace contextRef="#ctx0" brushRef="#br0" timeOffset="22693.8">4142 5457,'-24'0,"24"-25,0 50,24 0,-24 0,25-1,-25 1,0 0,0 0,25 0,-25-1,0 1,0 25,25-25,-25-1,0 1,0 25,0-25,25 0,-25-1,0 1,0 0,0 25,0-26,0 1,0 0,24 0</inkml:trace>
  <inkml:trace contextRef="#ctx0" brushRef="#br0" timeOffset="24806.1">13295 11336,'-24'0,"24"-25,0 0,-25 25,25-25,-25 25,0 0,0 0,0 0,1 0,-1 0,0 0,0 25,0-25,25 25,-24-25,24 25,0 0,0-1,0 1,0 0,24-25,-24 25,25-25,0 0,0 25,0-1,-1-24,-24 25,25-25,0 0,0 25,0 0,0-25,-1 25,-24-1,25-24,0 50,-25-25,0 0,0-1,0 1,0 0,0 0,0 0,-25-1,0 1,1-25,24 25,-25-25,0 25,0-25,0 0,-24 0,24 0,0 0,0-25,-24 25,24-25,-25 0,25 25,1-24,-1 24,25-25,-25 0,25 0</inkml:trace>
  <inkml:trace contextRef="#ctx0" brushRef="#br0" timeOffset="27401.69">9029 5507,'0'24,"0"1,0 0,0 0,0 0,0-1,0 1,0 0,0 0,0 0,0-1,0 1,0 0,0 0,0 0,0 0,0-1,0 1,0 0,0 0,0 0,0-1,0 1,25 25,-25-25,0-1,0 26,25-25,-25 0,0 24,0-24,0 0,24 0,-24 24,0-24,25 25,-25-26,0 26,25 0,-25-26,0 51,0-50,25-25,-25 49,0-24,0 0,25 25,-25-26,0 1,0 25,0-1,0-24,24 25,-24-25,0-1,0 1,0 0,25 25,-25-26,0 1,0 0,0 0</inkml:trace>
  <inkml:trace contextRef="#ctx0" brushRef="#br0" timeOffset="29279.2">9004 5581,'25'0,"-25"25,25-25,0 0,-1 0,1 25,0-25,0 0,0 0,-1 0,1 0,25 0,-25 0,-1 0,26-25,-25 25,24 0,1 0,-25 0,24-25,-24 25,74 0,-74 0,25 0,-1 0,-24 0,50 0,-51 0,1 0,25 0,-25 0,24 0,1 0,0 0,-1 0,-24-25,25 25,-1 0,-24 0,0 0,0 0,-1 0,1 0,25 0,-1 0,1 0,-25 0,24-25,1 25,0 0,-1 0,-24 0,-25-24,50 24,-26 0,1 0,0 0,25 0,-26 0,26-25,0 25,-25 0,24 0,1-25,-1 25,1 0,-25 0,0 0,-1 0,1 0,0 0,25 0,-1 0,-24-25,25 25,-1 0,1-25,-1 25,1 0,0 0,-1 0,-24 0,0-24,24 24,-24 0,50 0,-50 0,24 0,-24 0,25 0,-26 0,1 0,0 0,0 0,0 0,-1 0,1 0,0 0,0 0,0 0,-1-25,1 25,0 0,0 0,24 0,-24 0,0 0,25 0,-26 0,1 0,0 0,0 0,0 0,-1 0,1 0,0 0,0 0,-25 25,0-1,0 1,25 0,-25 0,0 0,0-1,0 1,0 0,0 0,0 0,0-1,0 1,0 0,0 25,24-1,-24-24,0 25,25-1,-25 1,0-25,0 0,0 24,0 26,25-1,-25-49,0 74,0-74,0 49,0-24,0-1,0 1,25 24,-25 1,0-26,25 26,-25-25,0 24,0-49,25 74,-25-25,24-49,1 50,-25-51,25 51,0-26,0 1,-1-25</inkml:trace>
  <inkml:trace contextRef="#ctx0" brushRef="#br0" timeOffset="30406.29">9327 7367,'-25'0,"0"0,25 25,0 0,0-1,0 1,0 0,0 0,0 0,0 24,0 1,0-1,0 26,0-1,0 1,0-26,0-24,25 50,-25-26,0-24,0 25,0-26</inkml:trace>
  <inkml:trace contextRef="#ctx0" brushRef="#br0" timeOffset="31451.06">9302 8136,'0'-25,"25"25,-1 0,-24 25,25-25,0 0,0 0,0 0,-1 0,26 0,-25 0,0 0,-1 0,51-25,-50 25,24 0,26 0,-26 0,-24 0,0 0,0 0,49 0,-24 0,24 0,-49 0,49 0,1 0,-26 0,1-25,24 25,-49 0,0 0,49 0,-24 0,24 0,-49 0,0 0,49 0,1 0,-50 0,24 0,-24 0,25 0,-26 0,26 0,25 0,-26 0,-24 0,25 0,-1-24,1 24,-25 0,-1 0,26 0,-25 0,24 0,1 0,0 0,-26 0,1 0,0 0,0 0,24 0,-24 0,25 0,-25 0,-1 0,51 0,-50 0,-1 0,26 0,-25 0,0 0,24 0,-24 0,0 0,25 0,-26 0,1 0,50 0,-51 0,1 0,50 0,-51 0,1 0,25 0,-25 0,-1 0,1 0,0 0,0 0,0 0,-1 24,1-24,25 0,-25 0,-1 0,1 0,25 0,-25 0,-1 0,1 0,-25 25,25-25,0 0,0 0,0 0,-1 0,1 0,-25-25,0 1,0-1,25 25,-25-25,0 0,25 25,-25-25,25 0,-25 1,0-1,24 25,-24-50,0 25,0-24,0 24,0 0,0 0,0-24,0 24,0 0</inkml:trace>
  <inkml:trace contextRef="#ctx0" brushRef="#br0" timeOffset="32510.7">9128 6796,'0'-24,"0"48,0 1,-25 0,25 0,-49 0,24 24,0-24,0 0,25 0,-25-25,25 49,-24-49,24-24,24-1,1 25,0-50,0 1,0 24,0 0,-1-25,-24 25,25 25,-25-24,50-1,-25 0,-25 0,24 25,1 0,0 0,0 25,0-25,-1 25,1 0,0-1,25 26,-50-25,24 0,1 0,-25 24,25-49,-25 25,0 0,0 0</inkml:trace>
  <inkml:trace contextRef="#ctx0" brushRef="#br0" timeOffset="33530.58">8954 8310,'0'24,"-24"-24,24 25,0 0,0 0,0 24,0-24,0 25,0-25,0-1,0 26,0-25,0 0,0-1,0 26,0-25,0 24,0-24,0 0,0 0</inkml:trace>
  <inkml:trace contextRef="#ctx0" brushRef="#br0" timeOffset="34727.01">8334 4936,'0'-25,"0"1,0-1,0 0,25 0,-25 0,25 25,0-25,0 25,-1 0,1 0,-25 25,25-25,-25 25,0 25,0-25,-25 24,0 1,25-25,-49 24,-1-24,50 0,-25 0,1-25,-1 24,25 1,0 0,25-25,-1 0,1 0,0 0,0 0,0-25,24 25,1 0,-25-25,24 25,1 0,-1-24</inkml:trace>
  <inkml:trace contextRef="#ctx0" brushRef="#br0" timeOffset="35887.57">13122 4589,'0'0,"-25"0,25-25,0 0,25 25,-1-25,1 25,0 0,0 0,0 0,0 0,-1 0,26 0,-25 25,-25 0,0 0,0 0,0-1,-25 1,25 0,-25-25,0 25,1-25,24 25,24-25,1 0,0 24,0-24,0 25,-1-25,1 25,-25 0,25 0,-25 0,0-1,-25 1,0 0,-24 0,24-25,-49 0,49 0,-25 0,-24 0,49 0,0 0,0 0,50-25</inkml:trace>
  <inkml:trace contextRef="#ctx0" brushRef="#br0" timeOffset="36845.11">14238 8334,'0'-24,"-25"24,25 24,-25-24,0 25,1 0,-1-25,25 25,-25-25,-25 49,26-24,-1 0,0 0,25 0,-25-1,25 1,0 0,25-25,0 0,24 0,-24 0,0 0,25-25,-1 25,-24-25,74 25,-74-24,50 24,-51-25,1 25,25 0,-25 0</inkml:trace>
  <inkml:trace contextRef="#ctx0" brushRef="#br0" timeOffset="37033.49">14312 8359,'0'0,"-25"-25,1 25,24 25,-25-25,25 25,0 0,-25 24,25-24,0 0,0 25,0-26,0 26,0-25,0 24,0-24,0 25,0-1,0-24</inkml:trace>
  <inkml:trace contextRef="#ctx0" brushRef="#br0" timeOffset="38914.92">10666 5283,'-25'0,"0"0,25 25,0 0,25-25,0 0,-25 25,50-25,-26 0,1 0,0 25,0-25,0 0,-1 24,1 1,-25 0,0 0,0 0,0-1,-25 1,25 0,-49 0,-1 0,25-1,1 1,-26 0,25-25,-24 50,24-50</inkml:trace>
  <inkml:trace contextRef="#ctx0" brushRef="#br0" timeOffset="39833.82">12998 6325,'0'25,"24"0,-24 0,0-1,25-24,-25 25,25 0,-25 0,25 0,-25-1,25-24,-25 25,24-25,-24 25,25-25,0-25,0 25,0-25,-25 1,25 24,-1-25,1 0,0 0,0 0,0 1,-1-1,1 0,0 0,0 0,0 1</inkml:trace>
  <inkml:trace contextRef="#ctx0" brushRef="#br0" timeOffset="41252.05">11435 7789,'0'24,"0"1,0 0,-25-25,25 25,-25 0,1 24,-1-24,0 0,0 0,25 0,-25-1,1-24,-1 25,0 0,-25 0,25 0,1-25,24 24,24-24,1 25,0-25,0 0,25 25,-1 0,50 0,-74-25,50 24,-26 1,1-25,24 25,-49-25,0 25,0-25,-1 25,1-25,0 24,-25 1</inkml:trace>
  <inkml:trace contextRef="#ctx0" brushRef="#br0" timeOffset="45039.14">10964 4341,'0'25,"0"-1,0 1,0 0,0 0,0 0,0-1,0 1,0 0,0 25,0-26,0 1,0 50,0-26,0 26,0-1,24 25,-24-24,0-26,0 26,0 24,25 0,-25 0,0-49,0 0,0-1,0 100,0-50,0-24,0-26,0 26,0-26,0-24,0 25,0-25,0-1,0 1,-25-25,1 0,24-25,-25 25,25-24,0-1,-25 25,0-25,25 0,-25 0,25 1,0-1,-24 25,24-25,0 50,24 0,-24-1,25 1,0 0,0 0,0-25,-25 25,24-25,1 0,25-25,-25 0,-1 0,1 25,0-25,0 1,0 24,-25-25,25 0,-25 0,0 0</inkml:trace>
  <inkml:trace contextRef="#ctx0" brushRef="#br0" timeOffset="46021.05">11063 2133,'-25'0,"25"-25,-25 25,25-24,-25 24,1 0,-1 0,25 24,-25-24,0 25,0 0,25 0,-24 0,24-1,-25 26,0 0,25 24,-25-49,25 0,-25 24,25-24,0 49,0-49,0 50,25-50,0 24,0 1,24-25,-24-25,0 0,49 0,-49 0,0 0,0 0,24-25,-24 0,25 0,-25 0,0 1,-1-1,1-25,0 25,-25 0,0-49,0 24,0 1,0-1,-25 25,25-24,-25-1,1-24,24 49,-25-25,0 50,25-24,-25-1,0 25</inkml:trace>
  <inkml:trace contextRef="#ctx0" brushRef="#br0" timeOffset="46293.18">10988 2431,'-24'0,"24"25,24-1,1 1,-25 0,25 0,-25 0,25-1,0 26,-25 0,24-1,26 1,-50-25,50 74,-25-74,-1 24,1-24,-25 0,25 0,-25 0,25-25</inkml:trace>
  <inkml:trace contextRef="#ctx0" brushRef="#br0" timeOffset="46831.35">11509 2778,'0'-25,"0"50,0 0,0 0,0 0,0-1,0 1,0 0,0 0,25 0,-25-1,25-24,-25-24,25 24,-25-25,25 25,-25-25,24 0,-24 0,25 25,0 0,-25 25,25-25,0 0,-1 0,1 25,0-25,-25 25,25-25,0 0,-1 0</inkml:trace>
  <inkml:trace contextRef="#ctx0" brushRef="#br0" timeOffset="46954.71">11807 2778,'0'-25,"-25"25,25-24,0-1,0 0,0 0,25 25,-25-25,25 25</inkml:trace>
  <inkml:trace contextRef="#ctx0" brushRef="#br0" timeOffset="48677.54">11038 8062,'-25'0,"25"-25,0 0,0 0,-25 25,25-25,0 0,-24 25,24-24,0 48,0 1,0 0,0 0,0 0,0 0,0-1,0 1,0 0,0 0,-25 0,25 24,0 1,0-25,0 24,0 1,0-1,-25 1,25 0,0 24,0-24,-25-1,25 1,0-1,0 1,0 0,-25-1,25-24,0 25,0-25,0-1,0 1,0 0,0 0,0-50,-24 0,24 0,0 1,-25-1,25 0,0 0,-25 0,25 0,0 1,-25 24,25-25,0 0,-25 25,25-25,0 50,0 0,0 0,0-1,0 1,0 0,0 0,0 0,25 0,-25-1,0 1,0 0,25 25,-25-26,0 1,25-25,-25 25,25-25,-1 0,-24-25,25 25,-25-25,25 1,-25-1,25 0,-25 0,25 0,-25 1,24-1,-24 0,0 0,25 0,-25 0,0 1,0-1,0 0,25 25</inkml:trace>
  <inkml:trace contextRef="#ctx0" brushRef="#br0" timeOffset="49169.8">11509 9103,'0'0,"-24"0,24-24,0-1,-25 25,25 25,-25-25,0 24,0 1,25 0,-24 0,24 0,-25-1,25 1,-25 25,25-25,-25-1,25 26,0-25,0 24,0-24,0 0,0 0,0 24,0-24,0 0,0 0,25-25,0 25,0-1,-1-24,1 0,25 0,-25 0,-1 0,1-24,0 24,25-25,-26 0,1 0,0-24,0 24,0 0,-25-25,24 26,-24-26,0 0,0 26,0-26,0 0,0 26,0-1,-24-25,24 25,0 1,-25-1,0 0,0 0,0 25</inkml:trace>
  <inkml:trace contextRef="#ctx0" brushRef="#br0" timeOffset="49439.75">11485 9327,'0'24,"0"1,24 0,1 0,-25 0,25-1,-25 1,25 25,0-1,-1-24,-24 0,25 0,-25 0,50-1,-50 1,25 0,-1 0,1 0,0-25,0 24</inkml:trace>
  <inkml:trace contextRef="#ctx0" brushRef="#br0" timeOffset="50298.33">12055 9575,'0'24,"-25"-24,0 0,25 25,-24 0,24 0,0 0,0-1,0 1,24-25,1 25,0-25,0 0,0 0,-1 0,1 0,-25-25,-25 0,1 25,24-24,-25 24,0-25,0 25,0-25,1 25,-1-25,25 0,25 25,-25-24,24 24,1-25,0 25,0 0,0 0,-1 0,1-25,0 25,0 0,-25 25,0 0,0-1,0 1,0 0,0 0,0 0,0-1,25 1,0-25,-1-25,1 25,0-24,0-1,-25 0,0 0,25 0,-50 25,25 25,-25 0,25 0,-25 0,25-1,0 1,25-25,0 0,0 0,-1 0,1-25,0 25,0-24,0-1,-25-25,0 25,24 1,-24-1,0 0,0 0,0 0,0 1,0-1,0 0,0 50,0 0,0-1,-24-24,24 25,0 0,0 0,0 0,0-1,0 1,0 0,0 0,0 0,0-1,24-24,1 0,0 0</inkml:trace>
  <inkml:trace contextRef="#ctx0" brushRef="#br0" timeOffset="50472.15">12402 9500,'-24'0,"48"0,1 0,0 0,0 0,0 0</inkml:trace>
  <inkml:trace contextRef="#ctx0" brushRef="#br0" timeOffset="50643.28">12774 9550,'0'-25,"0"0,0 0,25 25</inkml:trace>
  <inkml:trace contextRef="#ctx0" brushRef="#br0" timeOffset="52221.47">6598 5779,'0'-24,"25"24,0 0,-1 0,1 0,0 0</inkml:trace>
  <inkml:trace contextRef="#ctx0" brushRef="#br0" timeOffset="52350.97">6970 5705,'25'0</inkml:trace>
  <inkml:trace contextRef="#ctx0" brushRef="#br0" timeOffset="52488.44">7367 5730,'25'0,"0"0</inkml:trace>
  <inkml:trace contextRef="#ctx0" brushRef="#br0" timeOffset="52623.92">7739 5779,'0'0,"25"0,0 0,-1 0</inkml:trace>
  <inkml:trace contextRef="#ctx0" brushRef="#br0" timeOffset="52741.74">8062 5779,'0'25,"24"-25</inkml:trace>
  <inkml:trace contextRef="#ctx0" brushRef="#br0" timeOffset="52995.64">8434 5779,'0'25,"24"-25,1-25,0 25,0 0,0 0,24 0,-24-24,0 24,0 0,-1 0,1 0,0 0,0 0,0 24,-1-24</inkml:trace>
  <inkml:trace contextRef="#ctx0" brushRef="#br0" timeOffset="53900.38">5209 5383,'25'0,"0"0,-1 0,1 0,0 0,25-25,24 25,-49-25,0 25,24 0,26 0,-51-25,1 25,0 0,25 0,-1 0,-49-25,0 50,-25-25</inkml:trace>
  <inkml:trace contextRef="#ctx0" brushRef="#br0" timeOffset="54219.71">5531 5432,'-24'0,"24"25,0 0,0 0,0-1,0 1,0 0,0 0,0 0,24-1,-24 1,0 0,0 0,0 0,0-1,0 1,0 0,0 0,0 0,0 0,0-1,0 1</inkml:trace>
  <inkml:trace contextRef="#ctx0" brushRef="#br0" timeOffset="55079.36">5730 5779,'0'-24,"0"48,0 1,0 0,0 0,0 0,0 0,0-1,0 1,25-25,-25 25,0 0,0 0,0-1,0 1</inkml:trace>
  <inkml:trace contextRef="#ctx0" brushRef="#br0" timeOffset="55529.28">5755 5928,'24'0,"1"0,0 0,-25-24,25 24,0 0,0-25,-25 0,0 0,0 0,0 0,0 50,24 0,-24 0,0 0,0 0,0-1,0 1,0 0,25-25,-25 50,0-26,0 1,0 0,0 25,0-26,0 1,0 0,0 0</inkml:trace>
  <inkml:trace contextRef="#ctx0" brushRef="#br0" timeOffset="56649.13">6598 8607,'25'0</inkml:trace>
  <inkml:trace contextRef="#ctx0" brushRef="#br0" timeOffset="56796.15">6821 8582,'25'0</inkml:trace>
  <inkml:trace contextRef="#ctx0" brushRef="#br0" timeOffset="56929.35">7045 8582,'24'0</inkml:trace>
  <inkml:trace contextRef="#ctx0" brushRef="#br0" timeOffset="57067.39">7491 8582</inkml:trace>
  <inkml:trace contextRef="#ctx0" brushRef="#br0" timeOffset="57197.27">7665 8558,'24'0,"1"0</inkml:trace>
  <inkml:trace contextRef="#ctx0" brushRef="#br0" timeOffset="57343.53">8111 8483,'0'-25,"25"25,-25-24,25 24</inkml:trace>
  <inkml:trace contextRef="#ctx0" brushRef="#br0" timeOffset="57463.38">8384 8384</inkml:trace>
  <inkml:trace contextRef="#ctx0" brushRef="#br0" timeOffset="57595.08">8632 8359,'0'-25</inkml:trace>
  <inkml:trace contextRef="#ctx0" brushRef="#br0" timeOffset="57719.23">8954 8359</inkml:trace>
  <inkml:trace contextRef="#ctx0" brushRef="#br0" timeOffset="57843.24">9426 8384,'0'25,"0"-50</inkml:trace>
  <inkml:trace contextRef="#ctx0" brushRef="#br0" timeOffset="58631.11">5060 7962,'25'0,"0"0,0 0,24 0,-24 0,0-25,0 25,24 0,26 0,-26-24,-24 24,0 0,0 0,-1 24</inkml:trace>
  <inkml:trace contextRef="#ctx0" brushRef="#br0" timeOffset="58939.67">5432 7987,'-25'0,"25"25,0 0,0 0,0-1,-24 1,24 0,0 0,0 0,0-1,0 1,0 0,0 0,0 0,0-1,0 1,0 0,-25 0,25 0,0-1,0 1,0 0,0 0,0 0,0-1</inkml:trace>
  <inkml:trace contextRef="#ctx0" brushRef="#br0" timeOffset="59300.83">5779 8359,'0'25,"0"0,-24-25,24 25,-25-1,25 1,0 0,-25 0,25 0,0-1,0 1,0 0,-25-25,25 25,0 0,0-1,25-24,0 0,0 0,-1-24,1 24,0 0,25-25,-25 25,24-25,1 25,-1-25,1 25,0-25,-1 25,1 0,-25-24</inkml:trace>
  <inkml:trace contextRef="#ctx0" brushRef="#br0" timeOffset="66365.22">8830 4787,'25'-49,"25"-100,-125 347,150-446,-75 223,0-49,0 49</inkml:trace>
  <inkml:trace contextRef="#ctx0" brushRef="#br0" timeOffset="77877.6">8434 9451,'0'-25,"0"0,24 0,-24 0,0 1,0-1,0 0,0 0,0 0,25 25,-25-24,0-1,25 25,-25-25,0 0,0 0,0 1,25 24,-25-25,0 0,0 0,0 0,0 0,25 25,-25-24,0-1,0 0,0 0,0 0,0 1,0-1,0 0,0 0,0 0,0 1,0-1,0 0,0 0,0 0,0 1,0-1,0 0,0 0,0 0,0 1,0-1,24 25,-24-25,0 0,0 0,0 1,0-1,0 0,0 0,0 0,25 25,-25-24,0-1,0 0,0 0,0 0,0 1,0-1,0 0,25 25,-25-25,0 0,0 0,0 1,0-1,0 0,0 0,0 0,25 25,-25-24,0-1,0 0,25 0,-25 0,0 1,0-1,0 0,24 0,-24 0,0 1,0-1,0 0,0 0,0 0,0 1,0-1,0 0,0 0,0 0,0 1,25 24,-25-25,0 0,0 0,0 0,0 1,25-1,-25 0,0 0,0 0,0 1,25 24,-25-25,0 0,0 0,0 0,0 1,25-1,-25 0,0 0,0 0,0 0,0 1,0-1,0 0,0 0,0 0,24 1,-24-1,0 0,0 0,0 0,0 1,0-1,0 0,0 0,0 0,0 1,0-1,0 0,0 0,0 0,25 1,-25-1,0 0,0 0,0 0,0 1,0-1,0 0,0 0,25 25,-25-25,0 1,0-1,25 0,-25 0,0 0,0 1,25 24,-25-25,0 0,24 25,-24-25,0 0,0 0,0 1,25 24,-25-25,0 0,25 0,-25 0,0 1,0-1,0 0,25 25,-25-25,0 0,0 1,25 24,-25-25,0 0,0 0,0 0,25 25,-25-24,0-1,0 0,24 25,-24-25,0 0,0 1,0-1,25 0,-25 0,0 0,25 1,-25-1,0 0,25 25,-25-25,0 0,0 1,25-1,-25 0,24 0,-24 0,0 1,0-1,25 25,-25-25,0 0,0 0,25 25,-25-25,0 1,25-1,-25 0,0 0,25 25,-25-25,0 1,0-1,0 0,24 0,-24 0,0 1,25-1,-25 0,25 25,-25-25,0 0,25 25,-25-24,0-1,25 25,-25-25,0 0,0 0,24 25,-24-24,0-1,25 0,-25 0,0 0,25 25,-25-24,25-1,-25 0,0 0,25 25,-25-25,0 1,24 24,-24-25,0 0,25 25,-25-25,0 0,25 1,-25-1,25 0,-25 0,25 0,-25 1,0-1,24 25,-24-25,25 25,-25-25,0 0,25 25,-25-25,25 1,-25-1,25 25,-25-25,24 25,-24-25,25 25,-25-25,25 1,0 24,-25-25,25 25,-25-25,24 0,1 25,-25-25,25 1,-25-1,25 25,0-25,0 0,-1 25,-24-25,25 25,0-24,0 24,-25-25,25 25,-25-25,24 25,1-25,0 25,0 0,0-25,-1 25,1 0,-25-24,25 24,0 0,0 0,-25-25,24 25,1 0,0 0,0 0,0 0,-1 0,1 0,0 0,0 0,0 0,-1 0,-24 25,25-25,0 24,0-24,0 0,-25 25,24-25,1 0,0 25,0-25,-25 25,25-25,-1 25,1-25,-25 24,25-24,-25 25,25-25,-25 25,25-25,-25 25,24 0,1-1,0-24,-25 25,25 0,0 0,0-25,-25 25,0-1,24-24,-24 25,25-25,-25 25,25-25,-25 25,25-25,-25 25,25-25,-1 24,1 1,0-25,-25 25,25-25,-25 25,25-25,-25 25,24-25,1 0,0 25,0-25,-25 24,25-24,-1 25,1-25,-25 25,25-25,-25 25,25-25,-25 25,25-25,-25 24,24 1,1-25,-25 25,25-25,-25 25,25-25,-25 25,25-25,-25 24,24-24,-24 25,25-25,-25 25,25-25,-25 25,25-25,-25 25,25-1,-25 1,24-25,1 25,0-25,-25 25,25-25,-25 25,25-25,-25 24,24-24,-24 25,25-25,-25 25,25-25,0 25,-25 0,25-25,-25 24,25-24,-25 25,24-25,-24 25,25-25,-25 25,25-25,-25 25,25-25,-25 24,25-24,-25 25,0 0,24-25,-24 25,25-25,-25 25,25-1,-25 1,25-25,-25 25,25-25,-25 25,0 0,0-1,24-24,-24 25,25-25,-25 25,25-25,0 0,-25 25,25 0,-25 0,24-25,-24 24,0 1,25-25,-25 25,25-25,-25 25,25-25,-25 25,25-1,-25 1,24-25,1 0,0 0,0 0,0 0,-25 25,24-25,1 0,0 0,-25 25,25 0,0-25,-25 24,24-24,-24 25,25 0,-25 0,25-25,-25 25,25-25,-25 24,25-24,-25 25,0 0,24-25,-24 25,0 0,25-25,-25 24,25-24,-25 25,0 0,25-25,-25 25,25-25,-25 25,0-1,25-24,-25 25,0 0,24-25,-24 25,0 0,25-25,-25 24,0 1,25-25,-25 25,0 0,25-25,-25 25,25-25,-25 24,24 1,-24 0,25-25,-25 25,25-25,-25 25,25-25,0 25,-25-1,24-24,1 25,0 0,0 0,0 0,-25-1,24-24,1 25,-25 0,25-25,-25 25,25 0,0-1,-25 1,24-25,1 25,-25 0,25 0,0-1,0 1,-1-25,-24 25,25 0,0 0,-25-1,25 1,-25 0,25-25,-25 25,24 0,-24-1,25-24,-25 25,25 0,0 0,-25 0,25-25,-25 24,24 1,1 0,-25 0,25 0,0-1,-25 1,25-25,-25 25,24-25,-24 25,25-25,-25 25,25-25,0 25,0-1,-25 1,25-25,-25 25,24 0,-24 0,25-25,0 24,-25 1,25-25,-25 25,25-25,-25 25,24-25,-24 25,25-1,-25 1,25-25,-25 25,25-25,-25 25,25 0,-1-1,1 1,0 0,-25 0,25-25,-25 25,25-25,-25 24,24-24,-24 25,25-25,-25 25,25-25,-25 25,25 0,0-1,-25 1,24-25,-24 25,25 0,-25 0,25-25,-25 24,25 1,0 0,-25 0,0 0,24-25,-24 24,0 1,25-25,-25 25,25-25,-25 25,25-25,-25 25,25-25,-25 24,24 1,1 0,0 0,0 0,-25 0,25-25,-25 24,24-24,-24 25,25-25,-25 25,25-25,-25 25,25-25,-25 25,25-25,-25 24,25-24,-25 25,24-25,-24 25,25-25,0 25,-25 0,25-25,-25 24,25-24,-25 25,24-25,1 25,0 0,0-25,-25 25,25-25,-25 24,24-24,-24 25,25 0,0-25,-25 25,25-25,-25 25,25-25,-25 24,24 1,-24 0,25-25,-25 25,25-25,-25 25,25-25,-25 24,25-24,-25 25,0 0,24-25,-24 25,25-25,-25 25,25-25,-25 24,25-24,-25 25,25-25,-25 25,24-25,-24 25,25-25,-25 25,25-25,-25 24,25 1,0-25,-25 25,24-25,-24 25,25-25,-25 25,25-25,0 25,0-25,-25 24,24-24,-24 25,25-25,-25 25,25-25,-25 25,25-25,0 25,0-1,-1-24,-24 25,25 0,0 0,0 0,0-25,-25 24,24-24,-24 25,25-25,0 25,0-25,-25 25,25-25,-25 25</inkml:trace>
  <inkml:trace contextRef="#ctx0" brushRef="#br0" timeOffset="92011.7">7144 3522,'0'25,"0"0,0 0,0-1,0 1,0 0,0 0,0 0,0 0,0-1,25 1,-25 0,0 0,0 0,0-1,0 1,0 0,-25-25,25 25,0 0,0-50,25 25,-1 0,-24-25,50 25,-25 0,0-25,24 25,-24 0,0-25,24 25,-24 0,0-24,-25-1,25 25</inkml:trace>
  <inkml:trace contextRef="#ctx0" brushRef="#br0" timeOffset="93221.08">10244 3969,'0'-25,"-24"25,24-25,0 50,-25 0,25 0,0-1,0 1,0 0,-25 0,25 0,0-1,0 1,0 0,0 0,0 0,25-25,0 0,-1-25,1 25,0 0,25-25,-1 25,-24-25,0 25,24 0,-24-25,0 25,0 0,0 0</inkml:trace>
  <inkml:trace contextRef="#ctx0" brushRef="#br0" timeOffset="93462.92">10666 3994,'0'-25,"0"0,25 25,0 0,-1 0,1 0,0 0,0 0,0 0</inkml:trace>
  <inkml:trace contextRef="#ctx0" brushRef="#br0" timeOffset="93713.69">10740 3870,'0'0,"-24"0,24-25,0 50,0-1,0 1,24-25,-24 25,25 25,-25-26,0 1,25-25,-25 25,0 0,25 0,-25-1</inkml:trace>
  <inkml:trace contextRef="#ctx0" brushRef="#br0" timeOffset="94088.84">11038 3894,'25'0,"-25"-24,0 48,25-24,-25 25,0 0,24 0,-24 0,0-1,25 1,-25 0,0 0,25-25,-25-25,25 25,-25-25,25 0,-25 1,0-1,25-25,-25 25,0 1,0-1,0 0,0 0</inkml:trace>
  <inkml:trace contextRef="#ctx0" brushRef="#br0" timeOffset="95675.68">13940 3373,'0'-24,"0"-1,0 50,0-1,0 1,0 0,0 0,25-25,-25 25,50 24,-26-24,-24 0,25-25,-25 25,25-1,0 1,-25 0,25 0,-25 0,0-50,0 0,24 0,-24 0,0 1,25-1,0-50,0 51,0-51,-1 50,1-24,0 24,0-49,0 49,-25 0,25 0,-25 0,24 1,-24-1,0 0,0 0,25 25,-25 25,0 0</inkml:trace>
  <inkml:trace contextRef="#ctx0" brushRef="#br0" timeOffset="118704.54">9376 8210,'-25'0,"25"25,0-50,25 25,-50 0,25 25,0-50,25 25,-25-24,0-1,-25 25,1 25,-1-25,0 0,0 24,50-24,0 0,0 0,-25-24,-25 24,0 0,0 0,0 0,1 0,24 24,0-48,24 24,1 0,-25-25,25 25,-25 25,-25-25,50 0,0 0,-25-25,25 25,-50 0</inkml:trace>
  <inkml:trace contextRef="#ctx0" brushRef="#br0" timeOffset="131028.31">8954 5631</inkml:trace>
  <inkml:trace contextRef="#ctx0" brushRef="#br0" timeOffset="132662.29">2803 13816,'0'0,"0"-25,-25 25,25-24,0-1,25 25,-25-25,25 25,-25-25,25 25,-1-25,1 25,0 0,0 0,-25-24,25 24,-1 0,1 0,-25 24,25-24,0 0,-25 25,25-25,-25 25,24 0,-24 0,0-1,0 1,0 0,-24-25,24 25,-25 0,0-1,0-24,0 25,1 0,-1 0,0 0,0-1,0-24,1 25,-1 0,0 0,0-25,0 25,1-1,-1-24,0 25,50-25,0 0,-1 0,1 0,0 0,0 0,0 0,24 0,-24 0,0 0,24 0,-24 0,0 0,25 0,-26-25</inkml:trace>
  <inkml:trace contextRef="#ctx0" brushRef="#br0" timeOffset="133679.31">4242 13568,'0'0,"-25"0,25-25,-25 25,25 25,-25-25,25 25,0 0,0 0,0-1,0 1,0 0,0 0,0 0,0-1,-25 1,25 0,0 0,0 0,0-1,25-24,-25 25,25-25,0 25,0-25,-1-25,1 25,0-25,0 25,0 0,-25-24,24-1,1 25,-25-25,0 0,0 0,0 50,0 0,-25-25,25 25,0 0,0-1,0 1,25 0,0-25,0 25,0-25,-1 0,1-25,0 25,-25-25,0 0,0 1,-25 24,25-25,-25 25,1 0,-1 0</inkml:trace>
  <inkml:trace contextRef="#ctx0" brushRef="#br0" timeOffset="133958.31">3944 13767,'0'0,"-25"0,25-25,25 25,0 0,0 0,-1 0,1 0,0 0,0 0,0 0,-1 0,26-25,24 25,-24 0,0 0,-26-25,1 25</inkml:trace>
  <inkml:trace contextRef="#ctx0" brushRef="#br0" timeOffset="134895.54">5358 13593,'0'-25,"0"0,25 25,-25-24,24 24,1 0,-25-25,25 25,0 0,-25-25,25 25,-1 0,1 0,0-25,0 25,0 0,-1 0,1 25,0-25,-25 25,0 0,0-1,0 1,0 0,0 0,0 0,0-1,0 1,-25 0,25 0,-25-25,25 25,-24-25,-1 24,25 1,-25-25,25 25,-25-25,25-25,25 25,0-25,0 25,-1 0,1 0,0-24,25 24,-26 0,1 0,0 0,0 0,0 24,24-24,-24 0,0 25,0 0,0-25,-25 25,24-25,-24 25,0 24,0-24,0 0,-24 0,24-1,-25 1,0 0,0-25,-24 25,24-25,0 25,-25-25,25 24,-24-24,24 0,-25 0,26 0,-26 0,25 0,0 0,1 0,-1 0,0 0,25-24</inkml:trace>
  <inkml:trace contextRef="#ctx0" brushRef="#br0" timeOffset="156648.46">10616 13692,'0'0,"-24"0,24 25,0 0,0 0,0-1,-25 1,25 0,0 25,0-26,0 26,0-25,0 0,0 49,0-49,0 24,0-24,0 25,0-25,0 24,0-24,0 0,0 25,0-1,0-24,0 0,0 0,0-1,-25 1,25 0,0 0</inkml:trace>
  <inkml:trace contextRef="#ctx0" brushRef="#br0" timeOffset="157831.73">10592 13667,'0'-24,"24"24,1 0,0-25,0 25,0 0,-1 0,1 0,0 0,0 0,24 0,-24 0,25 0,-25 0,-1 0,1 0,25 0,-1-25,-24 25,0 0,25 0,-25 0,24-25,1 25,24-25,-49 25,0 0,24 0,1 0,-25 0,0-24,49 24,-49 0,0 0,24 0,-24 0,0 0,24 0,1 0,0-25,-1 25,1 0,-25 0,24 0,1 0,0 0,-26 0,26 0,-25 0,0 0,-1 0,1 0,-25 25,0-1,0 1,0 0,0 0,0 0,0-1,0 1,0 0,0 0,0 0,0-1,0 1,0 25,0-25,0-1,0 1,0 0,25 0,-25 24,0-24,0 50,0-51,0 26,0 0,0-26,0 26,0 25,0-51,0 26,0-25,0 0,0-1,0 1,0 0,0 0,0 0,0-1,0 1,0 0</inkml:trace>
  <inkml:trace contextRef="#ctx0" brushRef="#br0" timeOffset="158727.44">10468 14560,'0'25,"24"-25,1 25,0-25,-25 25,25-25,0 0,-1 25,1-25,0 0,0 0,0 0,-1 0,51-25,-50 25,49 0,0 0,-24 0,24 0,-24 0,0-25,-1 25,1 0,-25 0,24 0,1 0,0 0,-1 0,50 25,-74-25,25 0,49 0,-25 0,26 0,-51 0,50 0,-24 0,-25 0,-26 25,51-25,-50 0,-1 0</inkml:trace>
  <inkml:trace contextRef="#ctx0" brushRef="#br0" timeOffset="160018.44">8731 14238,'25'0,"0"0,0-25,-1 25,1 0,0 0,0 0,0 0,-1 0,26 0,-25 0,25 0,-26 0,1 0,25 25,-25-25,49 0,-49 0,24 0,-24 0,25 25,-25-25,-1 0,51 0,-50 0,24 0,-24 0,25 0,-26 0,1 0,25 0,-25 0,24 0,-24 0,25 0,-26-25,26 25,-25 0,0 0,0 0,-1 0,1 0,0 0,0 0,0 0,-25-25,-25 25,0 0</inkml:trace>
  <inkml:trace contextRef="#ctx0" brushRef="#br0" timeOffset="160417.31">9525 14089,'-25'0,"0"0,50 0,0 0,0 0,0 0,-1 0,26 0,-25 0,0-25,-1 25,1 0,0 0,25 0,-26 25,1-25,0 0,25 25,-50 0,0-1,0 1,-25 0,25 0,-25 0,0-1,0 1,-49 50,0-26,49-24,0 0,-49 25,49-50,0 24,0-24,0 25,1-25</inkml:trace>
  <inkml:trace contextRef="#ctx0" brushRef="#br0" timeOffset="161057.79">10244 14188,'-24'0,"24"25,24-25,1 0,25 25,-25-25,-1 0,1 0,0 0,25 0,-1 0,1-25,-25 25,24 0,-24 0,0 0,0 0,24 0,-74 0,1 0</inkml:trace>
  <inkml:trace contextRef="#ctx0" brushRef="#br0" timeOffset="164454.41">9054 5631,'-25'0,"0"0,0 24,25 1,0 0,0 0,0 0,0-1,25-24,-25-24,25-1,-25 0,0 0,0 0,-25 1,0 24,0 0,1 0,24 24,-25-24,25 25,-25-25,25 25,0 0,0 0,0-1,0 1,25-25,0 0,-1 0,-24-25,25 25,-25-24,25 24,-25-25,0 0,0 0,0 0,0 1,-25 24,0 0,25 24,-24-24,-1 25,25 0,0 0,-25-25,25 25,0-1,0 1,25-25,-25 25,25-25,-1 0,1 0,0 0,-25-25,25 25,-25-25,25 25,-25-24,0-1,0 0,0 0,0 0,0 1,-25 24,25-25,-25 25,0 0,25 25,-25-25,25 24,-24-24,24 25,0 0,0 0,0 0,0-1,24-24,1 25,0-25,-25-25,25 25,0 0,0-24,-1-1,-24 0,25 25,-25-25,0 0,0 1,0-1,-25 25,25-25,-24 25,-1 0,0 25,0-25,25 25,-25-25,25 24,-25-24,25 25,0 0,0 0,0 0,25-1,0-24,0 0,-25-24,25 24,-25-25,0 0,0 0,0 0,-25 25,0 0,0 25,25 0</inkml:trace>
  <inkml:trace contextRef="#ctx0" brushRef="#br0" timeOffset="167425.81">10988 13866,'0'-25,"0"50,0 0,0-1,0 1,0 0,0 0,0 0,0-1,0 1,0 0,0 0,0 0,0-50,0 0,-24 25,24-25,0 0,0 1,0-1,0 0,0 0,0 0,0 1,0-1,0 0,0 0,0 0,0 1,0-1,24 25,-24-25,25 25,-25-25,25 25,-25-25,25 25,0 0,-1 0,1 0,0 0,-25 25,0 0,-25 0,25 0,-25-25,25 24,-24-24,24 25,-25-25,25 25,-25-25,25 25,25-25,0 0,-1 0,1 0,0 0,-25 25,25-25,0 0,-25 24,0 1,-25-25,25 25,-25-25,0 0,25 25,-25-25,1 0,-1 0,0 0</inkml:trace>
  <inkml:trace contextRef="#ctx0" brushRef="#br0" timeOffset="168826.8">11361 13866,'-25'25,"0"-1,0 1,25 0,-25 0,25 0,0-1,25-24,-25 25,25-25,0 0,0 0,-25-25,0 1,-25 24,25-25,-25 0,25 0,25 25,0-25,-1 25,1 0,0 0,0 0,0 0,-1 0,-24-24,0 48,0 1,0 0,25 0,-25 0,25-25,0 24,0-24,-1 0,1 0,0 0,-25-24,25 24,-25-25,25 0,-25 0,0 0,0 1,0-1,-25 50,25-1,0 1,0 0,0 0,0 0,25-25,-1 0,1 0,0 0,-25 24,25-24,0 0,-25-24,24 24,-24-25,25 25,0-25,0 25,-25-25,25 25,-25-25,0 1,0-1,-25 25,0 0,25 25,-25-25,25 24,0 1,0 0,25 0,0-25,0 0,-1 0,1 0,0 0,0 0,-25 25,25-1,-1-24,-24 25,25-25,0 0,0 0</inkml:trace>
  <inkml:trace contextRef="#ctx0" brushRef="#br0" timeOffset="169000.25">11807 13618,'0'0,"0"-25,25 25</inkml:trace>
  <inkml:trace contextRef="#ctx0" brushRef="#br0" timeOffset="170654.13">9575 13196,'0'-25,"0"0,24 25,-24-24,25 24,0 0,-25-25,25 25,0 0,-1 0,1 0,-25 25,0-1,0 1,0 0,0 0,0 0,-25-25,25 25,-24-1,-1 1,0-25,25 25,-25-25,25 25,-25-25,1 0,24 25,-25-25,25 24,-25-24,50 0,0 0,-1 0,1 0,0 0,0 0,24 0,1 0,-25 0,24 0,-24 0,0 0,0-24,0 24,-1 0,1 0,0 0</inkml:trace>
  <inkml:trace contextRef="#ctx0" brushRef="#br0" timeOffset="171613.81">12973 13097,'0'-25,"25"25,-25-25,24 25,1 0,0 0,0 25,0-25,-1 25,1-25,-25 25,25-25,-25 24,0 1,0 0,-25 0,0 0,1 0,-1-25,0 24,0-24,0 0,1 0,-1 0,50 0,-1 0,1-24,0 24,0 0,0 24,-1-24,1 0,25 25,-25-25,0 25,-1 0,-24 0,25-25,-25 24,0 1,0 0,0 0,-49-25,24 25,-25-25,25 0,0 24,1-24,-1 0,-50 0,51 0,-1 0,0 0,0 0</inkml:trace>
  <inkml:trace contextRef="#ctx0" brushRef="#br0" timeOffset="172915.87">12551 14238,'-25'0,"25"-25,25 25,0 0,0 0,0 0,-1 0,1-25,0 25,0 0,24 0,-24 0,50-25,24 25,-50 0,51-24,-51 24,1 0,24 0,-24 0,24 0,1-25,-26 25,75 0,-49 0,-1-25,1 25,-1 0,-24 0,24 0,0 0,1 0,-1 0,26-25,-26 25,0 0,-24 0,99 0,-100 0,1 0,0-25,-1 25,-24 0,0-24,0 24,24-25,-24 25,0 0,-25-25,25 25,-25-25</inkml:trace>
  <inkml:trace contextRef="#ctx0" brushRef="#br0" timeOffset="173377.76">13891 13841,'0'0,"-25"0,25 25,25-25,-1 0,1 0,0 0,0 0,0 0,-1 0,1 0,0 0,0 0,24 0,-24 25,0-25,0 0,0 0,-25 24,24-24,1 0,-25 25,0 0,-25 0,25 0,-24-1,-1 1,0 0,0 0,-24 24,24-24,-25 25,25-25,-24 24,-1-24,1 0,24 0,-25 0,25-1,-24 1,-1 0,25 0</inkml:trace>
  <inkml:trace contextRef="#ctx0" brushRef="#br0" timeOffset="180163.78">12576 14238</inkml:trace>
  <inkml:trace contextRef="#ctx0" brushRef="#br0" timeOffset="182226.09">8930 12923,'0'25,"0"0,0 0,0-1,0 1,0 0,-25 0,25 0,0-1,0 1,-25 0,25 0,-25 0,25 0,25-25,0 0,0 0,-1 0,1 0,75 0,-76-25,51 25</inkml:trace>
  <inkml:trace contextRef="#ctx0" brushRef="#br0" timeOffset="183305.1">14015 12750,'0'24,"0"1,0 0,0 0,0 0,0-1,0 1,0 0,0 0,0 24,0-24,0 0,0 0,0 0,24-25,1-25,-25 0,25 0,0 0,-25 1,25-1,-25 0,24-25,1 1,-25 24,25 0,-25 0,0 1,0-1</inkml:trace>
  <inkml:trace contextRef="#ctx0" brushRef="#br0" timeOffset="184444.02">10740 12923,'0'25,"0"0,0 0,0-1,-24-24,24 25,0 0,0 0,0 0,0-1,-25 1,25 0,-25 0,25 0,25-25,0 0,-1 0,1-25,0 25,0 0,0 0,-1 0,1 0,0-25</inkml:trace>
  <inkml:trace contextRef="#ctx0" brushRef="#br0" timeOffset="184744.11">11038 13022,'25'0,"0"0,-1 0,1 0,0 0,25 0,-25 0,-1 0,1 0,0 0,0-24,0 24</inkml:trace>
  <inkml:trace contextRef="#ctx0" brushRef="#br0" timeOffset="184974.9">11162 12948,'0'25,"0"0,0-1,0 1,25 0,-25 0,0 0,0-1,0 1,0 0,25 0</inkml:trace>
  <inkml:trace contextRef="#ctx0" brushRef="#br0" timeOffset="185358.46">11485 12898,'0'25,"24"0,-24 0,25 0,-25-1,25 1,-25 0,0 0,25 24,-25-24,25-25,-25 25,24-25,-24-25,25 25,-25-25,25 1,0-26,-25 25,25 0,-25 1,0-26,24 50</inkml:trace>
  <inkml:trace contextRef="#ctx0" brushRef="#br0" timeOffset="190736.17">6127 5184,'0'-25,"-25"25,0 0,0 0,1 0,-1 0,0 0,0 0,0-24,1 24,-1 0,0 0,0 0,0 0,0 0,1 0,-1 0,0 0,0 24,0-24,1 0,-1 0,0 0,0 25,0-25,1 0,-1 0,25 25,-25-25,0 0,0 0,25 25,-24-25,-1 25,0-1,0-24,25 25,-25-25,1 25,-1 0,0-25,25 25,-25-1,0 1,25 0,-24 0,24 0,-25-1,25 1,-25 0,25 0,0 0,0-1,-25 1,25 0,0 25,0-26,0 1,0 0,0 0,0 0,0 0,0-1,0 1,0 0,0 0,25 0,-25-1,25 1,-25 0,25 0,-25 0,24-25,-24 24,25 1,0 0,0 0,-25 0,25-25,24 49,-24-24,0-25,0 25,-1-25,1 0,0 25,0-25,0 0,-1 0,1 0,0 0,25 0,-26 0,1 0,0 0,0 0,0 0,24 0,-24 0,0 0,0-25,0 25,-1-25,1 25,25-25,-25 0,-1 1,26-26,-25 25,0 0,-1-24,1-1,0 1,-25-1,25 25,-25-49,0 24,0 0,0-24,0 24,0 1,-25 24,25-25,-25 1,25 24,-25-25,1 26,24-1,-25-25,0 25,0 25,0-49,1 49,-1 0,0-25</inkml:trace>
  <inkml:trace contextRef="#ctx0" brushRef="#br0" timeOffset="195261.47">16644 4118,'-25'0,"25"-25,-25 25,50 0,0 0,0 0,0 0,49 0,-49 0,24 0,-24 0,50 0,49 0,-75 0,50 0,-74 0,0 0,0 0</inkml:trace>
  <inkml:trace contextRef="#ctx0" brushRef="#br0" timeOffset="195533.47">17041 4118,'-25'0,"25"-25,0 50,0-1,0 1,25-25,-25 25,25 0,-25 0,24-1,-24 1,0 0,0 0,0 0,0-1,0 26,0-25,0 0,0 24,0-24,0 0,0 24,0-24,0 0,0 0,0 0,0-1,0 1,0 0</inkml:trace>
  <inkml:trace contextRef="#ctx0" brushRef="#br0" timeOffset="195866.31">17487 4614,'0'24,"0"1,-25-25,25 25,0 0,0 0,0-1,0 1,0 0,0 0,0 0,0 0,0-1,0 1,0 0,0 0,0 0,0-1</inkml:trace>
  <inkml:trace contextRef="#ctx0" brushRef="#br0" timeOffset="196201.12">17562 4862,'25'0,"-25"-25,24 25,1-25,0 25,-25-25,25 25,-25-25,25 25,-25-24,24 24,-24-25,0 0,0 0,0 0,0 50,0 0,0 0,0 0,0-1,0 1,0 0,0 0,0 0,0 0,0-1,25-24,-25 25,0 0,0 0,25-25,-25 25</inkml:trace>
  <inkml:trace contextRef="#ctx0" brushRef="#br0" timeOffset="196462.96">18231 4514,'0'-24,"25"24,-25-25,25 25,0 0,0 0,-1 0,1 0,0 0,0 0,0 0,24 0,-24 0,0 0</inkml:trace>
  <inkml:trace contextRef="#ctx0" brushRef="#br0" timeOffset="196666.59">18256 4614,'0'24,"25"-24,0-24,0 24,-1 0,26 0,-25 0,0 0,24-25</inkml:trace>
  <inkml:trace contextRef="#ctx0" brushRef="#br0" timeOffset="197006.99">19050 4142,'0'0,"-25"0,25-24,25 24,0 0,0 0,-1 0,1 0,0 0,0 0,0 0,-1-25,1 25,0 0,0 0,0 0,-1 0,1 0,0 0,0 0,0 0,-1 0,1 0</inkml:trace>
  <inkml:trace contextRef="#ctx0" brushRef="#br0" timeOffset="197268.76">19298 4093,'0'0,"0"25,0-1,0 1,0 0,0 0,0 24,0-24,-25 50,25-26,0 1,0-25,0 24,0 1,0-25,0-1,0 1,0 25,0-25,0-1,0 26,0-25</inkml:trace>
  <inkml:trace contextRef="#ctx0" brushRef="#br0" timeOffset="197749.3">19769 4738,'0'-25,"-24"25,-1 0,0 0,25-25,-25 25,0 0,1 0,-1 0,25 25,0 0,0-1,0 1,25-25,-25 25,24 0,1 0,-25 0,25-1,0 1,-25 0,0 0,0 0,-25-25,0 0,0 0,1 0,-1 0,0-25,0 25,0 0,0 0,25-25</inkml:trace>
  <inkml:trace contextRef="#ctx0" brushRef="#br0" timeOffset="198510.73">20042 4787,'-25'0,"1"0,-1 0,25 25,-25 0,0 0,0 0,25-1,0 1,25-25,0 0,0 0,0 0,-1 0,1-25,0 25,0-24,-25-1,0 50,0-1,0 1,0 0,25-25,-25 25,24-25,1 0,0 0,0 0,0 0,-1 0,1 0,25-25,-50 0,25 25,-25-25,24 1,1-1,-25 0,0 0,0 0,0 0,0-24,0 24,0 0,0 0,0 1,0-1,0 0,0 0,0 50,-25 0,25 0,0-1,0 1,0 0,0 0,0 0,0-1,0 1,25 0,-25 0,0 0,25 0,-25-1,25-24,-25 25,25-25,-1 0,1 0,0 0</inkml:trace>
  <inkml:trace contextRef="#ctx0" brushRef="#br0" timeOffset="198718.46">20265 4713,'0'0,"-24"0,-1 0,25-25,25 25,-1 0,1-25,0 25,0 0,0 0,24 0,-24 0,0 0,24 25,-24-25,0 0,0 0,0 0,-1 0,1 25,0-25</inkml:trace>
  <inkml:trace contextRef="#ctx0" brushRef="#br0" timeOffset="200050.34">17413 5755,'-25'-25,"25"50,0-1,0 1,0 0,25 0,-25 25,0-26,0 1,25 0,-25 25,0-26,0 1,0 0,24-25,-24 50,0-26</inkml:trace>
  <inkml:trace contextRef="#ctx0" brushRef="#br0" timeOffset="200378.78">17438 5730,'0'0,"-25"-25,25 0,0 0,0 1,25-1,-1 0,1 25,0 0,0 0,0 0,24 0,-24 0,0 0,0 0,0 25,-1-25,1 25,0-1,0 1,-25 0,-25 0,25 0,-25-25,0 24,1 1,-1-25,0 0,0 25,0-25,1 0,-1 0,0 25,0-25,0 0,0 0</inkml:trace>
  <inkml:trace contextRef="#ctx0" brushRef="#br0" timeOffset="200683.67">18479 6003,'-24'0,"24"-25,24 25,-24-25,25 25,0 0,0 0,0 0,0 0,-1 0,26 0,-25 0</inkml:trace>
  <inkml:trace contextRef="#ctx0" brushRef="#br0" timeOffset="200843.37">18554 6028,'0'0,"-25"0,25 24,-25-24,0 0,50 0,0 0,0 0,0 0,0 0</inkml:trace>
  <inkml:trace contextRef="#ctx0" brushRef="#br0" timeOffset="201193.37">19323 5680,'0'0,"-25"0,25-25,-25 25,25 25,0 0,0 0,0 0,0-1,0 1,25 0,-25 0,0 0,0 0,0-1,0 1,25-25,-25 25,0 0,0 0,0-1,0 1,25 0,-25 0,0 0</inkml:trace>
  <inkml:trace contextRef="#ctx0" brushRef="#br0" timeOffset="201541.87">19248 5755,'0'-25,"0"0,0 0,0 0,0 1,0-1,0 0,25 25,0-25,0 25,0-25,-1 25,1 0,0 0,0 0,0 0,-1 25,1-25,0 0,0 25,0-25,0 0,-25 25,24-25,1 25,-25-1,0 1,0 0,-25 0,1-25,-1 25,0-25,0 24,0-24,0 0,1 0,-1 25,0-25</inkml:trace>
  <inkml:trace contextRef="#ctx0" brushRef="#br0" timeOffset="202058.34">19943 6052,'-25'0,"25"-24,-25 24,1 0,-1 0,0 0,25 24,0 1,0 0,0 0,25 0,0-25,-25 49,24-24,1 0,-25 0,0-1,-25-24,1-24,-1 24,0 0,0-25,0 25,1-25,24 0</inkml:trace>
  <inkml:trace contextRef="#ctx0" brushRef="#br0" timeOffset="202654.4">20241 6102,'-25'0,"0"0,25 25,-25-25,0 0,1 25,24-1,0 1,0 0,24-25,1 0,0 0,0 0,0 0,-1 0,-24-25,25 25,0 0,-25-25,25 25,0 0,-1 0,1-24,0 24,0-25,-25 0,25 25,-25-25,0 0,24 1,-24-26,0 25,0 0,0 50,-24 0,-1 0,25 0,0 24,0-24,0 0,0 0,0-1,25 1,-25 0,24-25,-24 25,25-25,0 25</inkml:trace>
  <inkml:trace contextRef="#ctx0" brushRef="#br0" timeOffset="202799.23">20414 6052,'-49'0,"98"0,-98-24,73 24,1 0,0 0,0 24</inkml:trace>
  <inkml:trace contextRef="#ctx0" brushRef="#br0" timeOffset="202945.15">20985 6176,'0'0,"0"-24,0-1</inkml:trace>
  <inkml:trace contextRef="#ctx0" brushRef="#br0" timeOffset="212226.18">13246 5234,'0'-25,"-25"25,25 25,-25-25,0 25,25-1,0 1,0 0,0 0,0 0,25-25,0 0,-25-25,25 25,-25-25,0 0,0 0,-25 25,25-24,-25 24,0 0,0 0,25 24,-24-24,24 25,-25-25,25 25,-25-25,25 25,0 0,-25-25,25 24,0 1,0 0,25-25,0 0,0 0,-1 0,1 0,-25-25,25 25,-25-25,25 25,-25-24,0-1,0 0,-25 25,0 0,0 0,1 0,-1 25,0-25,25 25,-25-25,25 24,0 1,0 0,25-25,0 0,0 0,-1 0,1 0,0-25,0 25,0-25,0 25,-25-24,0-1,24 25,-24-25,0 0,0 0,-24 25,-1 0,0 0,0 25,0 0,25 0,0 0,0-1,0 1,25 0,0-25,0 0,-25-25,25 25,-1-25,1 25,-25-24,0-1,0 0,0 0,-25 25,1 0,-1 0,0 0,0 0,0 25,25 0,0 0,0-1,0 1,25-25,0 0,0 0,0 0,-1 0,1 0,0-25,0 1,-25-1,0 0,0 0,-25 25,0 0,0 0,1 0,-1 0,0 0,25 25,0 0,0 0,0-1,25-24,0 0,-1 0,1 0,0-24,0 24,-25-25,0 0,0 0,-25 25,25-25,-25 25,0 0,1 0,-1 0,25 25,-25-25,25 25,0 0,0 0,25-25,-25 24,25-24,-1 0,1 0,0 0,0 0,-25-24,25 24,-25-25,0 0,-25 0,0 25,25-25,-25 25,0 0,1 0,-1 0,0 0,25 25</inkml:trace>
  <inkml:trace contextRef="#ctx0" brushRef="#br0" timeOffset="-212375.72">9525 10468,'0'24,"0"1,25-25,0 0,-25-25,24 25,-24-24,-24 24,-1 0,25 24,-25-24,50 0,0-24,-1-1,-24 0,0 0,-24 25,-1 0,25-25,-25 25</inkml:trace>
  <inkml:trace contextRef="#ctx0" brushRef="#br0" timeOffset="-211644.6">9004 11038,'0'-25,"25"0,0 25,0 0,-1-24,1 24,0 0,0 24,0-24,-1 25,1 0,-25 0,0 0,0-1,-25 1,1 0,-1 0,0 0,0-25,0 25,-24-1,24-24,0 0,0 0,25-24</inkml:trace>
  <inkml:trace contextRef="#ctx0" brushRef="#br0" timeOffset="-211331.17">9401 10988,'0'-24,"0"-1,-25 25,0 0,1 25,-1-1,0-24,25 25,-25 0,25 0,0 0,-25-1,25 1,0 0,0 0,0 0,0 0,0-1,25-24,0 25,0-25,0 0</inkml:trace>
  <inkml:trace contextRef="#ctx0" brushRef="#br0" timeOffset="-211033.31">9624 11063,'25'0,"0"0,0 0,-1 0,1 0,0 0,0 0,0 0,-1 0,1 0,0-25</inkml:trace>
  <inkml:trace contextRef="#ctx0" brushRef="#br0" timeOffset="-210784.89">9599 11237,'0'0,"25"0,0 0,0 0,0 0,-1 0</inkml:trace>
  <inkml:trace contextRef="#ctx0" brushRef="#br0" timeOffset="-210152.9">10220 10988,'-25'0,"25"25,-25 0,0 0,25 0,-25-1,25 1,0 0,-24 0,24 0,0 0,24-1,1 1,0 0,0-25,0 25,-1-25,51-25,-50 25,-1-25,1 25,-25-25,25 25,-25-24,0-26,0 25,-25 0,0 0,1 1,24-1,-50 0,25 0,0 25,1-25,-1 25</inkml:trace>
  <inkml:trace contextRef="#ctx0" brushRef="#br0" timeOffset="-207821.59">14263 10368,'0'25,"0"0,-25-25,25 25,0 0,-25-25,25 24,-25-24,25 25,25-25,0 0,-25-25,0 1</inkml:trace>
  <inkml:trace contextRef="#ctx0" brushRef="#br0" timeOffset="-207336.85">14238 10864,'0'-24,"25"24,-25-25,24 25,1 0,0 0,-25 25,25-25,0 0,0 24,-1 1,-24 0,0 0,0 0,-24-1,-1 1,0-25,25 25,-25-25,0 0,0 0,25 25,-24-25,-1 0,0 0</inkml:trace>
  <inkml:trace contextRef="#ctx0" brushRef="#br0" timeOffset="-207019.83">14536 10815,'0'-25,"-25"25,25 25,0 0,0-1,-25-24,25 25,0 0,0 0,0 0,0 24,0-24,0 0,25-25,0 25,-1-1,1-24,25 0,-25 0</inkml:trace>
  <inkml:trace contextRef="#ctx0" brushRef="#br0" timeOffset="-206819.61">14858 10914,'-25'0,"25"-25,25 25,0 0,0 0,-1 0,1-25,0 25,0 0</inkml:trace>
  <inkml:trace contextRef="#ctx0" brushRef="#br0" timeOffset="-206644.83">14858 10988,'-25'25,"0"-25,50 0,0 0,0 0,0 0,-1 0,1 0,0 0</inkml:trace>
  <inkml:trace contextRef="#ctx0" brushRef="#br0" timeOffset="-206424.13">15280 10790,'0'-25,"0"50,0 0,0 0,0-1,0 1,0 0,0 0,0 24,0 1,0 24,0-24,0 0,0-25</inkml:trace>
  <inkml:trace contextRef="#ctx0" brushRef="#br0" timeOffset="-204701.02">13395 5358,'0'-25,"24"25,-24-25,25 0,0 25,-25-24,25 24,-25-25,25 25,-1 0,-24-25,25 25,0 0,0-25,0 25,-1-25,1 25,25-24,-25 24,-1-25,26 25,-25-25,24 0,-24 0,0 25,0-24,0 24,-1-25,-24 0,0 0,0 0,-24 25,-1 0,0 0,0 0,25 25,25 0,0-25,0 0,-1 25,1-25,-25 25,25-25,-25 24,-25 1,0 0,1 0,-1-25,0 0,0 25,0-25</inkml:trace>
  <inkml:trace contextRef="#ctx0" brushRef="#br0" timeOffset="-196103.41">15131 14039,'0'25,"0"0,0 0,0 0,0-1,0 1,0 0,0 0,0 0,0-1,0 1,0 0,0 0,0 0,0 0,0-1,0 1,0 0,0 0,0 0,0-1,0 1,0 0,0 0,0 0,0-1,0 1,0 0,0 0,0 0,0-1,0 1,0 0,0 0,0 0,0-1,0 1,0 0,0 0</inkml:trace>
  <inkml:trace contextRef="#ctx0" brushRef="#br0" timeOffset="-195543.25">15007 14486,'0'0,"0"25,0 0,25-1,-25 1,24 0,-24 0,0 0,0-1,25 1,-25 0,0 0,25-25,-25-25,25 25,0 0,-25-25,24 25,1-25,25 1,-25 24,-1-25,26 0,-25 25,-25-25,50 25,-50-25,24 25,-24-24</inkml:trace>
  <inkml:trace contextRef="#ctx0" brushRef="#br0" timeOffset="-186597.89">14784 15230,'0'-25,"-25"25,25 25,-25 0,25 0,0-1,0 1,0 0,0 25,0-1,0-24,0 0,0 49,-25-24,25 0,0-1,-25 26,25 24,-24-25,24 25,-25-74,25 50,-25-51,25 26,-25 0,0-1,25-24,0 0</inkml:trace>
  <inkml:trace contextRef="#ctx0" brushRef="#br0" timeOffset="-185482.38">14883 15280,'0'-25,"25"25,-1 0,-24-25,25 25,0-25,0 25,24-25,-24 25,0-24,25-1,-26 25,1-25,0 25,49-50,-49 50,25-24,-25-1,0 25,24-25,-24 25,0-25,24 0,1 1,0-1,-1 0,-24 0,74-24,-49 24,24 0,-24 0,-1 0,51-24,-76 49,26-25,-25 0,24 0,-24 25,25-24,0-1,-1 0,-24 25,0-25,24 0,-24 25,25-24,-25-1,24 25,-24-25,25 0,-26 25,1-25,0 25,0-25,0 1,-1 24,1-25,0 25,-25-25,25 25,-25-25,25 25,-25-25,0 50,0 0,0 0,0 0,0-1,0 1,0 25,0-25,0 0,0 24,0-24,0 25,0-26,0 26,0 0,0 24,0-49,0 24,0 51,0-51,0 125,0-125,0 1,0 24,0 26,0-26,-25 25,25 1,0 24,0-25,0-74,0 74,0-25,0-49,0 25,0-1,0-24,-25 25,25-26</inkml:trace>
  <inkml:trace contextRef="#ctx0" brushRef="#br0" timeOffset="-184643.08">14560 16098,'25'0,"0"0,0 0,0 25,-1-25,1 0,-25 25,25-25,0 0,0 25,-1-25,1 0,0 24,0-24,0 25,-1-25,26 0,-25 25,0-25,24 25,1-25,-25 25,24-25,1 0,-1 24,26-24,-25 25,-1-25,26 25,-26 0,26-25,-26 25,26-25,-26 25,1-25,24 24,-24-24,-1 25,1 0,0-25,-26 25,26-25,-25 25,24-25,-24 24,0-24,0 0,25 25,-26-25,1 0,0 0,0 0,0 0,24 25,-24-25,0 0,0 0,-1 0,1 0,0 0,0 0,0 0,-1 0,1 0,0 0,0 0,0 0,-1 0,-24-25</inkml:trace>
  <inkml:trace contextRef="#ctx0" brushRef="#br0" timeOffset="-184123.12">16321 15230,'0'0,"-24"0,-1 0,0 0,25 25,25-25,0 0,-1 0,1 0,0 0,0 0,25 0,-1 0,-24 0,0 0,24 0,-24 0,0 0,25 0,-26 0,1 0,25 0,-25 0</inkml:trace>
  <inkml:trace contextRef="#ctx0" brushRef="#br0" timeOffset="-183946.25">16594 15230,'0'0,"0"25,0 0,0-1,0 1,0 0,25 0,-25 0,0 0,0 24,25-24,-25 25,0-26,0 26,0 0,0-1,0 1</inkml:trace>
  <inkml:trace contextRef="#ctx0" brushRef="#br0" timeOffset="-168373.66">15577 16421,'0'0,"0"-25,-24 50</inkml:trace>
  <inkml:trace contextRef="#ctx0" brushRef="#br0" timeOffset="-168040.75">15553 16421,'24'149,"-24"-125,0 1,0 0,0 0,0 0,0-1,0 1,0 0,0 0,0 0,0-1,0 1,0 0,0 0,0 0,0-1,0 1,0 25,25-50,-25 25,0 24,0 1,0-25,0 24,0 1,-25-1,25 1,0-25,-24 0,24-1,0 26,-25-25,25 0,0 0</inkml:trace>
  <inkml:trace contextRef="#ctx0" brushRef="#br0" timeOffset="-165541.36">15528 15577,'0'-24,"25"24,-25-25,24 25,-24-25,25 0,0 25,-25-25,50-24,-26 24,26-25,0-24,-1 24,26-49,24 0,0-25,-25 74,26-74,-1 25,-49 49,-1 1,-24-1,25-24,-26 24,-24-24,0-1,0 26,-24-1,-1 0,-25 26,25 24,1 0,-1 0,0 0,0 0,25 24,25 1,0 0,0 0,-1 0,1-1,0 1,0 0,0 25,-25-1,0-24,0 0,-25 0,0 24,-25-24,26 0,-26 25</inkml:trace>
  <inkml:trace contextRef="#ctx0" brushRef="#br0" timeOffset="-164647.99">17462 13320,'0'-25,"0"1,-24-1,-1 25,25-25,-25 25,0 0,0 0,1 0,-26 0,25 25,0-25,1 0,24 25,-25-25,25 24,0 1,25 0,-25 0,24-25,1 25,0-1,0 1,0-25,-1 25,1 0,0 0,0-1,0-24,-25 25,24 0,-24 0,0 0,-24-1,-1-24,0 0,0 25,0-25,1 0,-26 0,25 0,0 0,1 0,-1 0,0 0,0 0,0 0</inkml:trace>
  <inkml:trace contextRef="#ctx0" brushRef="#br0" timeOffset="-164340.76">17835 13171,'-25'0,"0"0,25 25,0 0,0 0,0 0,0-1,0 26,0 0,0-26,0 1,0 25,-25-25,25-1,0 1,0 0,0 0,0 0,0-1,0 26</inkml:trace>
  <inkml:trace contextRef="#ctx0" brushRef="#br0" timeOffset="-164159.22">17587 13444,'0'0,"-25"0,0 0,25-25,25 25,0 0,-1 25,1-25,25 0,-25 0,24 0</inkml:trace>
  <inkml:trace contextRef="#ctx0" brushRef="#br0" timeOffset="-163808.06">17983 13444,'0'25,"25"-25,0 0,0 0,0 0,-1 0,1 0,0 0,0 0,-25-25,-25 25,0-25,0 25,1 0,-1 0,0 0,0 25,0-25,1 0,24 25,-25-25,25 25,0 0,0-1,0 1,0 0,0 0,25-25,-1 0,-24 25,50-25,-25 0,24 24</inkml:trace>
  <inkml:trace contextRef="#ctx0" brushRef="#br0" timeOffset="-163367.5">18380 13419,'-25'0,"1"0,-1 0,25 25,-25-25,0 25,0-25,25 25,0 0,0-1,0 1,25-25,0 0,0 0,0 0,-1 0,1-25,0 25,-25-24,0-1,0 0,0 0,0 0,0 50,-25-25,25 25,0 0,0 0,0-1,25 1,-25 0,25 0,0 0,-1-25,1 24,0-24,0 0,-25 25</inkml:trace>
  <inkml:trace contextRef="#ctx0" brushRef="#br0" timeOffset="-163188.25">18554 13395</inkml:trace>
  <inkml:trace contextRef="#ctx0" brushRef="#br0" timeOffset="-160897.28">18777 13444,'0'-25,"25"25,0 0,0 0,-1 25,-24 0,0 0,25-25,-25 25,0-1,0 1,0 0,0-50,0 0,0 1,0-1,0 0,25 0,-25 0,25 25,-25-24,25 24,-1 24,1-24,-25 25,0 0,25 0,-25 0,0-1,0 1,0 0,0-50,0 0,25 1,-25-1,25 0,-25 0,24 25,1-25,0 1,0-1,0 25,-25 25,24-25,-24 24,0 1,0 0,0 0,0 0,0-1,0 1</inkml:trace>
  <inkml:trace contextRef="#ctx0" brushRef="#br0" timeOffset="-160145.44">19893 13271,'0'24,"25"-24,0 0,0 0,0-24,-25-1,0 0,-25 25,0 0,0 0,0 25,1-25,-1 25,25-1,-25-24,25 25,0 0,0 0,0 0,25-1,0-24,-25 25,24-25,-24 25,25-25,0 0,0 0,0 0,-1 0,1 0,0 0,25 0,-26 0,1 0,25-25,-25 25,-1 0,1-25,25 1,-50-1,0 0,0 0,-25 25,25-25,-25 1,0 24,1-25,-1 25</inkml:trace>
  <inkml:trace contextRef="#ctx0" brushRef="#br0" timeOffset="-159833">20464 13171,'-25'0,"0"0,25 25,-25-25,25 25,0 0,-24 0,24-1,0 1,0 0,0 0,0 0,0-1,24-24,1 0,0 0,0 0,0 0,-1 0,1 0</inkml:trace>
  <inkml:trace contextRef="#ctx0" brushRef="#br0" timeOffset="-159557.92">20662 13146,'0'-24,"0"48,0 1,25 0,-25 0,0 0,25 0,-25-1,0 1,25 0,-25 0,0 0,25-1,-25 1,0 0,0 0,0 0,0-1,0 1,24-25,-24 25</inkml:trace>
  <inkml:trace contextRef="#ctx0" brushRef="#br0" timeOffset="-159289.92">20637 13146,'0'-24,"25"24,-25-25,25 25,0 0,0 0,0 0,-1 0,1 0,0 25,0-25,0 24,-25 1,0 0,-25 0,0-25,25 25,-25-25,0 0,1 0</inkml:trace>
  <inkml:trace contextRef="#ctx0" brushRef="#br0" timeOffset="-158718.54">21183 13171,'-25'0,"1"0,-1 0,0 25,0-25,25 25,-25-25,25 25,-24 0,24-1,0 1,0 0,24-25,1 0,0 0,0 0,-25-25,25 25,-1-25,1 1,-25-1,0 0,0 0,0 0,0 0,0 50,0 0,0 0,25 0,0 0,0-1,-1-24,1 0,0 25,0-25,0 0,-1 0</inkml:trace>
  <inkml:trace contextRef="#ctx0" brushRef="#br0" timeOffset="-158289.98">21431 13097,'0'0,"0"25,0-1,0 1,0 0,0 0,0 0,0-50,0 0,0 0,0 0,25 25,-25-24,25 24,-25-25,25 25,-1 0,-24 25,25-25,-25 24,0 1,25-25,-25 25,0 0,25-25,-25 25,0 0,25-1</inkml:trace>
  <inkml:trace contextRef="#ctx0" brushRef="#br0" timeOffset="-157880.92">21803 12874,'0'0,"0"24,25 1,-25 0,0 0,0 0,-25-1,1 26,-1 0,25-26,-25 1,25 0,25-25,0 0,-25-25,24 25,26-25,-25 1,-25-1,25 25,-25-25,24 25,-24-25,25 25,-25-25,25 50,0 0,0 0,-25 0,24-25,-24 24,25 1,-25 0,0 0,25-25,-25 25,0 0,0-1,0 1,-25-25,0 0</inkml:trace>
  <inkml:trace contextRef="#ctx0" brushRef="#br0" timeOffset="-156236.15">15652 15156,'0'-25,"25"25,-1 0,1 0,-25 25,25-25,0 0,0 24,-1-24,-24 25,25-25,0 25,0 0,49 24,-49-24,0 25,24 0,-49-26,25 26,0-25,-25 0,25 24,-25-24,0 74,25-49,-25-25,0-1,0 1,0 0,0-50,-25 25,0-25,0 1,25-1,-25 0,1 0,-1 25,25-25,-25 25,25-24,-25 24,25-25,-25 0,25 0,0 50,25-25,0 25,-25 0,25-25,-25 24,25-24,-25 25,24-25,-24 25,25-25,-25 25,25-25,-25 25,25-1,0 1,-1 0,1-25,-25 25,25-25,-25 25,0-50,0 0,0 0,0 0,0 1,-25-1,25 0,0 0,0 0,0 1,0-1,25 0,0 0</inkml:trace>
  <inkml:trace contextRef="#ctx0" brushRef="#br0" timeOffset="-151957.62">17165 15032,'25'0,"-1"0,1 0,0 0,0 0,0 0,-1 0,26 0,-25-25,24 25,51 0,-51 0,26-25,-26 25,175-25,-100 25,-50-25,0 25,-24 0,0 0,-1-24,50 24,-49 0,-25 0</inkml:trace>
  <inkml:trace contextRef="#ctx0" brushRef="#br0" timeOffset="-151404.19">17314 15875,'-25'0,"50"0,-1 0,1 0,0 0,0 0,74 0,-74-25,25 25,-1 0,75 0,-49 0,-1 0,0 0,75 0,0 0,-25 0,-74 0,-1 0,26 0,-50 0,-1 25,1-25,-25-25</inkml:trace>
  <inkml:trace contextRef="#ctx0" brushRef="#br0" timeOffset="-150837.49">18777 14709,'0'0,"0"-25,0 1,0-1,0 50,-25-25,25 24,-24-24,24 25,-25-25,25 25,-25-25,25 25,0 0,0-1,0 1,0 0,25-25,-25 25,25-25,-1 0,1 0,-25-25,25 25,0-25,-25 0,0 1,0-1,-25 0,0 25,0-25,1 25,-1 0</inkml:trace>
  <inkml:trace contextRef="#ctx0" brushRef="#br0" timeOffset="-150425.92">18876 15825,'0'25,"0"-50,0 1,-24 24</inkml:trace>
  <inkml:trace contextRef="#ctx0" brushRef="#br0" timeOffset="-149446.18">19521 15156,'0'24,"25"-24,0-24,0 24,0 0,-25-25,24 25,1 0,0-25,0 25,-25-25,-25 25,0 0,25 25,-25-25,1 0,-1 25,0-25,0 0,25 25,-25-25,0 24,25 1,0 0,0 0,0 0,25-1,0-24,-25 25,25-25,0 0,0 0,-1 0,26 0,-25 0,0 0,-1 0,1 0,0-25,25 25,-26-24,1 24,0-25,-25 0,25 25,0-50,-1 1,-24 24,0 0,0 0,0-24,0 24,0 0,0-24,0 24,-24 0,24 0,0 0,-25 1,25-1,0 0,0 0,-25 25,25 25,0 0,0 0,-25-25,25 24,0 1,0 0,0 0,0 0,0-1,0 1,0 0,0 25,0-26,0 1,25 0,-25 0,0 0,25-1,0 1,-25 0,24-25,1 25,0-25,0 0,0 0,-1 0,1 0,0-25,0 25,0 0,-1-25,1 25,-25-25,25 1,0-1,-25 0,0 0,0 0,0 1,-25 24,25-25,-25 25,25-25,-25 25,1 0,-1 0,0 0,25 25,0 0,0-1,0 1,0 0,0 0,0 0,0-1,25 1,0-25,-1 25,1-25,0 0,0 0</inkml:trace>
  <inkml:trace contextRef="#ctx0" brushRef="#br0" timeOffset="-149116.06">20712 14932,'-25'0,"0"0,0 0,1 25,-1 0,0 0,25 0,-25-25,25 49,0-24,-25 0,25 0,0-1,25 1,0 0,0 0,0-25,-1 0,1 25,25-25,0 0,-26 0</inkml:trace>
  <inkml:trace contextRef="#ctx0" brushRef="#br0" timeOffset="-148821.25">20960 14660,'0'-25,"0"0,-25 25,25 25,0 0,0-1,0 1,0 0,0 25,0-26,0 1,0 50,0-51,0 1,0 0,0 25,25-26,-25 1,0 25,25-1,-25-24,0 0,25-25,-1 25</inkml:trace>
  <inkml:trace contextRef="#ctx0" brushRef="#br0" timeOffset="-148613.56">20811 14833,'0'0,"25"0,0 0,0 0,-1 0,1 0,0 25,0-25,0 0,24 0</inkml:trace>
  <inkml:trace contextRef="#ctx0" brushRef="#br0" timeOffset="-148069.48">21084 15131,'0'-25,"0"0,25 25,-25-25,25 25,-25-24,24-1,-24 0,25 25,-25-25,25 25,0 0,-25 25,25 0,-25 0,24-1,-24 1,25 0,-25 0,25-25,-25 25,25-25,0 0,-1 0,1 0,0 0,-25-25,25 25,-25-25,0 0,25 25,-25-25,0 1,0-1,0 0,-25 25,25 25,0 0,0-1,0 1,0 0,25-25,-1 50,1-26,0-24</inkml:trace>
  <inkml:trace contextRef="#ctx0" brushRef="#br0" timeOffset="-147942.06">21679 14957,'-25'-99,"50"198,-50-223</inkml:trace>
  <inkml:trace contextRef="#ctx0" brushRef="#br0" timeOffset="-147064.51">22051 14883,'0'0,"-24"0,24 25,-25-25,25 24,-25-24,0 25,0 0,1-25,-1 25,0 0,0-25,25 24,-25 1,25 0,0 0,0 0,25-1,0-24,0 0,0 0,-1 0,1 0,0 0,0 0,0 0,-1 0,1-24,0 24,0 0,0-25,-1 25,-24-25,25 0,-25 0,0 1,-25 24,1 0,-1 0,0 0,0 24,0-24,25 25,0 0,25-25,0 0,-25 25,25-25,0 0,-1-25,1 25,0 0,0 25,0-25,-1 0,1-25,0 25,0 0,24-25,1 0,-25 1,-25-1,25-25,-1 25,-24-49,0 49,0 0,0-49,0 49,-24-24,-1 24,25 0,-25 25,0 0,0 0,25 25,-24 0,24-1,0 1,0 0,0 25,0-26,0 26,0-25,0 24,0-24,24 25,1-50,0 25,0-1,24 1,26-25,-50 0,49 25,-49-25,0 0</inkml:trace>
  <inkml:trace contextRef="#ctx0" brushRef="#br0" timeOffset="-145217.13">16321 16321,'0'-24,"25"24,0 0,-25-25,25 25,0 0,-25 25,25-25,-1 0,1 0,0 0,-25 24,25-24,0 0,-25 25,24-25,1 25,0 0,0 0,24 24,-24-24,25 25,-50-25,25-1,-25 1,24 25,1-1,0-24,-25 0,0 0,25-25,-25 49,0-24,-25-25,0 0,0 0,1-25,-1 25,0-24,0-1,0 25,50 0,-25 25,25-25,-25 24,25 1,0-25,-1 25,1 0,0-25,0 0,24 25,-24-25,0 0,0 0,-25-25,25 25,-25-25,0 0,0 0</inkml:trace>
  <inkml:trace contextRef="#ctx0" brushRef="#br0" timeOffset="-144265.65">17363 16793,'0'-25,"0"0,25 25,-25-25,25 25,0 0,-1 0,-24 25,25-25,-25 25,0 0,0 0,0-1,25 1,-25 0,0 0,0 0,0-1,0 1,0-50,0 1,0-1,0 0,25 0,-25 0,0 1,25 24,-25-25,25 25,-25-25,24 25,1 0,0 0,0 0,0 0,-25 25,24-25,-24 25,0-1,0 1,0 0,0-50,25 0,-25 1,25 24,-25-25,25 25,-25-25,49 25,-49-25,25 25,0 0,0 0,-25 25,25-25,-25 25,24 0,-24-1,25-24,-25 25,25-25,0 0,0 0,-1 0,1 0,-25-25,25 25,0 0,-25-24,25 24,-25-25,24 0,-24 0,0 0,0 1,-24 24,-1 0,0 0,25 24,-25 1,0 0,25 0,0 0,0-1,0 1,0 0,25-25,0 25,0 0,0-25,-1 0,1 24,0-24,0 0</inkml:trace>
  <inkml:trace contextRef="#ctx0" brushRef="#br0" timeOffset="-143981.5">18604 16793,'0'0,"0"-25,-25 25,25-25,-25 25,0 0,0 25,0 0,25 0,-24-1,24 1,0 0,0 0,0 0,24-25,-24 24,25-24,0 0,0 0,0 0,0 0,24 0,-24-24,0 24</inkml:trace>
  <inkml:trace contextRef="#ctx0" brushRef="#br0" timeOffset="-143505.34">18852 16495,'0'0,"0"-25,0 1,0-1,0 50,0-1,0 1,0 0,0 0,0 0,0-1,0 1,24 0,-24 0,0 0,0-1,0 1,0 0,0 0,0 0,0-1,0 1,0 0,0 0,0 0,-24-25,24-25,0 0,0 0,0 0,0 1,24 24,-24-25,25 25,-25-25,25 25,0 0,0 25,-1 0,-24-1,0 1,25-25,-25 25,0 0,25-25,0 0,-25 25</inkml:trace>
  <inkml:trace contextRef="#ctx0" brushRef="#br0" timeOffset="-143155.12">19298 16743,'0'-25,"0"50,-25-50,0 25,1 0,24 25,-25-25,0 25,0 0,25 0,0-1,0 1,25-25,0 0,0 0,-1-25,1 25,-25-24,25 24,-25 24,25-24,-25 25,25 0,-1 0,1-25,0 25,25-25,-26 24,1-24</inkml:trace>
  <inkml:trace contextRef="#ctx0" brushRef="#br0" timeOffset="-142481.85">19521 16743,'0'-25,"0"1,0-1,25 25,0 0,-25 25,25-25,-25 24,0 1,0 0,0 0,0 0,0-1,0 1,0-50,0 1,25-1,-1 0,-24 0,25 0,0 1,0 24,-25 24,0 1,0 0,0 0,25-25,-25 25,24-25,1 0,0 0,0 0,0-25,-1 25,-24-25,25 0,0 0,0 1,-25-1,0 0,0 0,-25 0,25 50,-25-25,25 25,0 0,0 0,0-1,0 1,0 0,0 0,25 0,-25-1,0 1,25-25,0 0,-1 0</inkml:trace>
  <inkml:trace contextRef="#ctx0" brushRef="#br0" timeOffset="-142319.81">20117 16495,'0'0,"-25"-25,50 50</inkml:trace>
  <inkml:trace contextRef="#ctx0" brushRef="#br0" timeOffset="-141860.76">20340 16644,'0'-25,"-25"25,0-25,0 25,1 25,-1-25,0 25,0 0,25 0,-25-25,25 24,0 1,25 0,0-25,0 0,0 0,-1 0,1 0,0-25,-25 0,-25 25,25 25,0 0,0 0,25-25,0 0,0 0,-1 0,1 0,0-25,0 0,0 25,-25-25,24 25,-24-24,25 24,-25-25,0 50,25-25,0 24,0 1,-1-25,1 25,0-25</inkml:trace>
  <inkml:trace contextRef="#ctx0" brushRef="#br0" timeOffset="-140250.47">23490 14808,'-25'0,"0"0,1 0,-1 0,0 25,0 0,0 0,25 0,0-1,0 26,0-25,0 0,25-25,-25 24,50 1,-25-25,-1 0,1 0,0 0,-25-25,25 1,-25-1,0 0,0 0,-25-24,25 24,-25 0,-24-25,24 26,25-1,25 25,-1 0,1 0,0 0,0 0,24-25,-24 25,0 0,0 0,0 0,-25 25,-25-25,25 25,0-1,0 1,0 0,25-25,-1 25,1-25,-25 25,50-25,-25 0,-25-25,24 25,1-25,-25 0,25-24,-25 24,0 0,0 50,0 0,0-1,0 1,0 0,25 0,-25 0,25-1,24 1,-24 0,0-25,0 0,-25-25,25 25,-25-25,24 1,-24-1,0 0,0-25,0 26,0-26,0 0,0 26,0-1,0-25,0 25,0-24,0 24,0 0,0 0,0 50,0 0,0 0,0 0,0-1,0 1,0 0,0 0,0 0,0 24,25-24,-25 0,0 0,25 24,-25-24,25 0,-25 0,25-1,-25 1,24-25,-24 25,25-25</inkml:trace>
  <inkml:trace contextRef="#ctx0" brushRef="#br0" timeOffset="-140049.86">23862 14660,'0'0,"0"-25,25 25,0 0,0 0,-1 0,1 0,0 0,25 0,-26 0,1 25,25-25</inkml:trace>
  <inkml:trace contextRef="#ctx0" brushRef="#br0" timeOffset="-136431.75">15453 17711,'-24'0,"24"24,-25-24,0 0,0 0,25 25,-25-25,0 0,25 25,-24-25,-1 0,0 0,0 25,0-25,-24 0,-1 25,1-25,-1 24,-24-24,49 0,0 0,0 0,-49 25,24-25,-49 0,74 0,-24 0,-1 25,-49-25,49 0,-24 0,49 0,-25 0,25 0,1 0,-1 0,0 0,0 0,0 0,25-25</inkml:trace>
  <inkml:trace contextRef="#ctx0" brushRef="#br0" timeOffset="-135767.25">14808 17735,'0'-24,"-24"24,24 24,-25-24,0 0,0 25,0 0,1 0,-1 0,25-1,0 1,49-25,-24 0,25 25,-25-25,24 0,-24 0,49 0,-24 0</inkml:trace>
  <inkml:trace contextRef="#ctx0" brushRef="#br0" timeOffset="-132762.72">15056 13196,'-24'0,"24"-25,-25 25,25-25,25 25,-25-24,24 24,1 0,-25-25,25 25,25 0,-26 0,1 0,0 25,0-1,-25 1,0 0,0 0,0 0,-25-25,25 25,-25-1,0-24,1 25,-1-25,0 0,0 25,25-50,25 25,0 0,0-25,-1 25,1 0,25 25,-25-25,-1 0,1 25,0 0,0 0,-25-1,25 1,-25 0,0 0,0 0,-25-25,25 24,-25-24,0 25,0-25,25 25,-49-25,24 0,0 0,0 25,1-25,-1 0,-25 0,25 0,1-25,-1 25,0 0,0 0,0-25,1 25,24-25</inkml:trace>
  <inkml:trace contextRef="#ctx0" brushRef="#br0" timeOffset="-131657.81">16098 17686,'0'-25,"0"0,25 25,-25 25,0 0,-25-25,25 25,-25-1,1 1,-1-25,25 25,-25-25,0 25,0-25,1 25,-1-1,0 1,0 0,25 0,25 0,0-25,0 0,-1 0,1 0,25-25,-25 25,24 0,1 0,-1-25,1 25,0-25,-1 25,-24 0,0 0,0-25,0 25,-25-24</inkml:trace>
  <inkml:trace contextRef="#ctx0" brushRef="#br0" timeOffset="-131415.95">16197 17711,'-24'0,"48"0,-48 24,-1 1,25 0,0 0,0 0,0-1,0 1,0 25,0-25,25 24,-25-24,0 0,0 24,0-24,0 0,24 0,-24 24,0-24,0 0,0 0,0 0,-24-25</inkml:trace>
  <inkml:trace contextRef="#ctx0" brushRef="#br0" timeOffset="-128551.55">13370 7813,'0'-24,"0"-1,0 0,0 50,0 0,0-1,0 1,0 0,0 25,0-26,0 26,0-25,0 25,0-1,0-24,25 0,-25 0,0-1,0 1,0-50</inkml:trace>
  <inkml:trace contextRef="#ctx0" brushRef="#br0" timeOffset="-127092.08">13419 8136,'0'-25,"0"50,-24-25,24 25,-25 0,25-1,-25 1,25 0,25-25,0 0,-1 0,-24-25,25 25,-25-25,25 25,-25-24,25-1,-25 0,0 0,0 0,-25 25,0 0,0 0,1 25,24 0,0 0,0 0,0-1,0 1,0 0,0 0,24-25,1 0,-25-25,25 25,0-25,-25 0,25 1,-25-1,0 0,0 0,0 0,-25 25,25-24,-25 24,25 24,-25-24,0 25,1 0,24 0,-25-25,25 25,0-1,0 1,0 0,25-25,-1 0,-24-25,25 25,0-25,0 25,-25-24,0-1,0 0,0 0,0 0,0 1,-25 24,0 0,0 24,1 1,24 0,-25-25,25 25,0 0,0-1,-25 1,25 0,0 0,25-25,-25-25,25 25,-25-25,24 25,1-25,-25 1,25-1,-25 0,0 0,-25 25,25-25,-25 25,1 25,-1-25,25 25,-25-25,0 25,0 0,1-1,24 1,0 0,0 0,24-25,1 0,0-25,0 25,0-25,-1 0,1 25,-25-24,25-1,-25 0,0 0,0 0,-25 25,0 0,1 25,-1-25,25 25,-25-25,0 25,25 0,-25-25,25 24,0 1,0 0,25 0,0-25,0 0,0 0,-1 0,1-25,0 25,-25-25,25 25,-25-25,0 1,0-1,0 0,-25 25,0-25,0 25,1 0,24 25</inkml:trace>
  <inkml:trace contextRef="#ctx0" brushRef="#br0" timeOffset="-116265.82">11708 5035,'0'0,"0"-24,0 48,0 1,-25 0,25 0,-25 0,25-1,-25 26,25 0,0-26,0 1,0 0,0 0,25-25,0 0,0-25,0 25,-1-25,1 25,0 0</inkml:trace>
  <inkml:trace contextRef="#ctx0" brushRef="#br0" timeOffset="-115332.09">11733 5308,'0'-25,"24"25,-24-24,25-1,-25 0,25 0,0 25,-25-25,25 1,-25-1,24 25,-24-50,25 50,-25-25,0 1,25-1,0-25,0 25,-25-24,24 24,-24 0,50-25,-25 1,0-1,24 1,-49 24,50-50,0 26,-26-26,1 51,25-26,-25 0,-1 26,1-26,25 0,-50 26,49-51,-24 26,0 24,0-25,24 1,1-1,-25-24,49 24,-24-25,-25 51,49-26,-49 25,24 0,1-24,0 24,-26 0,-24 0,25 25,-25-24,0 48</inkml:trace>
  <inkml:trace contextRef="#ctx0" brushRef="#br0" timeOffset="-114076.93">13320 2356,'0'-24,"0"-1,-25 25,25 25,-24-1,24 1,0 0,0 0,-25 0,25-1,0 1,0 0,0 0,0 0,0-1,0 1,25-25,-1 0,1 0,0 0,0-25,0 25,24-24,-24-1,0 0,0 0,-1 0,1 1,0-1,-25 0,25 0,-25 0,0 1,0-1,-25 25,25-25,-25 25,0 0,-24 0,49 25,0 0,0-1,25-24,-1 25,26-25,-25 25,24 0,-24 0,0-1,0-24,-25 25,-25 0,0-25,0 0,1 0,-1 0,0 0</inkml:trace>
  <inkml:trace contextRef="#ctx0" brushRef="#br0" timeOffset="-113216.93">13965 2356,'0'-24,"-25"24,0 0,25 24,-24-24,-1 25,25 0,-25-25,25 25,0 0,0-1,25-24,0 0,-1 0,1 0,0 0,0 0,-25-24,0-1,-25 25,0-25,0 25,1 0,-1 0,0 0,0 0,0 0,50 0,0 0,0 0,0-25,-1 25,1 0,-25-25,25 25,0-24,0-1,-25 0,24 0,-24 0,0 1,25-1,-25 0,0 0,0 0,0-24,0 24,0 0,0 0,-25 25,25 25,0 0,0 0,0 0,0-1,0 26,0-25,0 0,0 49,0-49,0 49,0-49,0 0,0 0,0-1,0 1,0 0,0 0,0 0,0-50,0 0,0 0,0 0,25 25,-25-24,0-1,0 0,25 0,0 25,-25-25,25 25,-1-24,1 24,0 0,0 0,0 0,-25 24,24-24,-24 25,0 0,0 0,-24-25,24 25,-50-1,25-24,0 25,1-25,-1 0,0 0,0 0</inkml:trace>
  <inkml:trace contextRef="#ctx0" brushRef="#br0" timeOffset="-112619.63">14560 2332,'0'0,"-24"0,-1 0,0 0,0 0,0 0,1 24,-1-24,0 25,0-25,25 25,-25-25,25 25,0 0,25-25,0 0,0 0,0 0,-1-25,1 25,0 0,0-25,0 0,-1 0,-24 1,0-1,-24 50,-1-1,25 1,0 0,0 0,0 0,0-1,25-24,-1 0,1 0,-25-24,25 24,0-25,0 0,-25 0,24 25,-24-25,25 1,-25-1,0 0,25 25,-25-25,0 0,0 1,25 24,-25 24,0 1,0 0,25 0,-25 0,0-1,24 1,-24 0,25 0,0 0,0-1,0-24,-1 0,1 25,0-25,0 0,0 0,-1-25,1 25,0 0,0 0,0 0</inkml:trace>
  <inkml:trace contextRef="#ctx0" brushRef="#br0" timeOffset="-112404.98">13643 1984,'0'0,"0"-24,24 24</inkml:trace>
  <inkml:trace contextRef="#ctx0" brushRef="#br0" timeOffset="-106497.47">13419 8111,'0'0,"0"-25,0 50,-24-25,24 25,24-25,1 0,-25-25,25 25,-25-25,-25 1,0 24,1 0,24 24,0 1,0 0</inkml:trace>
  <inkml:trace contextRef="#ctx0" brushRef="#br0" timeOffset="-93743.23">13494 8285,'0'0,"-25"0,0-25,0 25,25-25,0 50,0 0,25-25,-25 25,25-25,-25 24,25-24,-25 25,25 0,-1 0,-24 0,25-1,-25 1,0 0,0 0,25 0,-25-1,0 1,0-50,-25 25,25-24,-25 24,25-25,-24 25,-1-25,25 50,0 0,25-25,-25 24,24-24,1 25,-25 0,25-25,0 0,-25 25,25-25,-25-25,24 25,-24-25,0 0,0 1,25 24,-25-25,0 0</inkml:trace>
  <inkml:trace contextRef="#ctx0" brushRef="#br0" timeOffset="-88982.18">14139 18008,'0'-25,"24"25,-24-24</inkml:trace>
  <inkml:trace contextRef="#ctx0" brushRef="#br0" timeOffset="-88450.35">14163 17884,'-24'0,"-1"0,0 0,25 25,-25-25,0 0,1 0,-1 0,0 0,0 0,0 0,1 0,-1 0,0 0,0 0,25-25</inkml:trace>
  <inkml:trace contextRef="#ctx0" brushRef="#br0" timeOffset="-67347.38">11212 17190,'0'24,"0"1,0 0,0 0,0 0,0-1,0 26,0 0,0-26,0 1,0 50,0-1,0 1,0-51,25 1,-25 50,0-26,0 26,0-51,24 1,-24 50,0-51,25 26,-25-25,0 0,0-50</inkml:trace>
  <inkml:trace contextRef="#ctx0" brushRef="#br0" timeOffset="-66424.61">11112 17140,'25'0,"0"0,0 0,0 0,0 0,24 0,-24 0,0 0,0-25,-1 25,1 0,0 0,0 0,0 0,-1 0,1 0,0 0,0-25,0 25,-1 0,1 0,0 0,0 0,0 0,-1 0,1 0,-25-24,25 24,0 0,0 0,-1 0,1 0,0 0,0 0,0 0,-1-25,1 25,0 0,0 0,0 0,-1 0,1 0,0 0,0 0,0 0,0 0,-25-25,24 25,1 0,0 0,0 0,0 0,-1 0,1 0,0 0,0 0,0 0,-1 0,1 0,0 0,0 0,0 0,-1 0,1 0,0-25,0 25,0 0,-1 0,1 0,0 0,0 0,0 0,-1 0,1-25,0 25,0 0,0 0,-1 0,1 0,0 0,0 0,0 0,-1 0,-24 25,25-25,0 0,0 0,0 0,0 0,-1 0</inkml:trace>
  <inkml:trace contextRef="#ctx0" brushRef="#br0" timeOffset="-66018.29">13271 16966,'0'-24,"0"48,0 1,24-25,-24 25,0 0,0 0,0-1,0 1,25 0,-25 0,0 24,0 1,25 0,-25-26,0 26,0 24,25-24,-25-25,0 25,25-1,-25-24,24 49,-24 1,25-26,-25-24,25 50,-25-26,25 1,-25-1,25 1,-25 0,0-26,24 26,-24-25,0 0,0-1,0 1,0 0</inkml:trace>
  <inkml:trace contextRef="#ctx0" brushRef="#br0" timeOffset="-65191.05">11286 18355,'25'0,"-25"25,25-25,0 0,-1 0,-24 25,25-25,0 0,0 0,0 0,-1 0,1 0,0 0,0 0,0 0,-1 0,1 0,0 0,25 0,-26 0,26 0,-25 0,24 0,1 0,0 0,-1-25,1 25,-1 0,1 0,25 0,-26 0,1 0,-1-25,1 25,0 0,-1 0,1 0,-1 0,1 0,0 0,-1-24,26 24,-26 0,1 0,-1 0,1 0,-25-25,24 25,1 0,-25 0,0 0,0 0,-1-25,1 25,-25-25</inkml:trace>
  <inkml:trace contextRef="#ctx0" brushRef="#br0" timeOffset="-64354.52">11658 17512,'-25'0,"1"0,-1 0,0 0,0 25,0-25,25 25,-24-25,24 25,0-1,-25 1,25 0,0 0,0 0,0-1,0 1,25 0,-1 0,1-25,-25 25,25-25,0 0,0 0,-1 0,1 0,0 0,0 0,24-25</inkml:trace>
  <inkml:trace contextRef="#ctx0" brushRef="#br0" timeOffset="-63624.57">11832 17711,'-25'0,"0"0,0 0,25 24,0 1,0 0,0 0,0 0,0-1,0 1,25-25,-25-25,25 1,-25-1,25 25,-25-25,25 25,-1 0,1 0,-25 25,25 0,-25-1,0 1,-25-25,0-25,25 1,25-1,0 0,0 25,0 0,-1 0,-24 25,25-25,-25 25,25-1,-25 1,25-25,-25 25,25-25,-25 25,24-25</inkml:trace>
  <inkml:trace contextRef="#ctx0" brushRef="#br0" timeOffset="-62483.79">12303 17512,'-25'-25,"25"0,0 50,0 0,0 0,0 0,25 0,-25-1,0 1,0 0,0 0,0 0,-25-25,1 24,-26 1,25 0,25 0,-25-25,25 25,25-25,0 0,0 0,0 0,-1 0,1 0,-25-25,25 25,-25-25,25 25,0-25,-25 0,0 1,0-1,0 0,0 50,-25-25,25 25,0-1,0 1,0 0,25-25,-1 25,1-25,0-25,0 25,-25-25,25 25,-25-25,0 1,24 48,1-24,0 25,0-25,0 25,-25 0,-25-25,0 0,25 25,-25-25,0 0,25-25,25 25,-25-25,25 25,0 0,0-25,-1 25,-24-25,25 25,-25-24,0-1,0 50,0-1,25-24,-25 25,25 0,0-25,-25 25,0 0,-25-25</inkml:trace>
  <inkml:trace contextRef="#ctx0" brushRef="#br0" timeOffset="-62120.37">12799 17686,'0'25,"0"-50,0 74,-25-49,50 0,0 0,0-24,-25-1,25 25,-25-25,24 0,-24 0,0 1,-24 24,24 24,-25 1,25 0,0 0,0 0,0-1,25-24</inkml:trace>
  <inkml:trace contextRef="#ctx0" brushRef="#br0" timeOffset="-61813.41">12824 17760,'-25'-25,"50"50,-25-50,25 25,0-24,-1 24,1 0,0 0,0 0,-25-25,0 50,25-25,-25 24,24-24,1 0</inkml:trace>
  <inkml:trace contextRef="#ctx0" brushRef="#br0" timeOffset="-59468.67">11187 17934,'0'-25,"25"25,-50 0,0 0,0 0,0 0,1 0,-1 0,0 0,0 0,0 0,1 0,-1 0,0 0,0 0,25 25,-25-25,1 0,-1 0,0 0,0 0,0 0,1 0,-1 0,0 0,0 0,0 0,1 0,-1 0,0 0,0 0,0 0,1 0,-1 0,0 0,0 0,0 0,1 0,-1 0,0 0,0 0,0 0,1 0,-1 0,0 0,0 0,0 0,1 0,-1 0,0 0,0 0,0 0,0 0,1 0,-1 0,0 0,0 0,0 0,1-25,-1 25,0 0,0 0,0 0,1 0,-1 0,0 25,0-25,0 0,1 0,24-25,-25 25</inkml:trace>
  <inkml:trace contextRef="#ctx0" brushRef="#br0" timeOffset="-53929.69">13469 8062</inkml:trace>
  <inkml:trace contextRef="#ctx0" brushRef="#br0" timeOffset="-53497.7">13395 8062</inkml:trace>
  <inkml:trace contextRef="#ctx0" brushRef="#br0" timeOffset="-52084.23">9277 8186,'0'0,"0"24,0 1,25-25,0-25,-1 25,-24-24,25 24,-25-25,25 25,-25-25,0 0,0 0,0 50,-25-25,0 25,1-25,-1 25,0-25,25 25,-25-1,0-24,25 25,-24 0,24 0,0 0,24-25,1 0,-25-25,25 25,-25-25,25 25,-25-25,25 25,-25-25,0 1,0-1,0 0,0 50,-25-25,25 25,-25-25,25 24,-25-24,25 25,25-25,-25-25,-25 25</inkml:trace>
  <inkml:trace contextRef="#ctx0" brushRef="#br0" timeOffset="-42776.79">13767 9004,'-25'0,"25"25</inkml:trace>
  <inkml:trace contextRef="#ctx0" brushRef="#br0" timeOffset="-40685.56">13618 9153,'0'-25,"25"25,-1 0,-24-25,25 25,-25 25,0 0,0 0,0 0,0-1,0 1,0 0,0 0,0 0,0-1,0 1,0 0,0 0,0 0,0-1,0 1,0 0,0 0,25 0,-25-1,25 1,0-25,-1 0,-24-25,25 25,0-24,-25-1,25 25,-25-25,0 0,25 0,-25 1,0-1,0 0,0 0,0-24,0 24,0 0,0 0,24 25,1 0,-25-25,25 25,0 0,0 0,-1 0,1 0,0 0,0 0,0 0,-25-24,49 24,-24 0,0 0,-50 0,0 0,25 24,-25-24,1 25,-1 0,25 0,0 0,0-1,25-24,-25-24,24 24,1-25,-25 0,0 0,0 0,0 1,0-1,0 50,0-1,0 1,0 0,0 0,25-25,0 25,0-25,-25-25,49 25,-49-25,25 0,-25 0,0 1,25-1,-25 0,0 0,0 0,0 50,0 0,25-25,-25 25,0 24,0-24,25 50,-25-51,0 1,0 0,24 49,-24-24,25 0,-25-26,0 1,0 0,0-50,0 0,0 1,-25-1,25 0,0 0,0 0,0-24,0-1,0 1,0-1,0 0,0 26,0-1,25 25,0 0,0 0,-25 25,25-25,-1 24,-24 1,0 0,-24 0,-1-25,0 25,0-1,0-24,1 0</inkml:trace>
  <inkml:trace contextRef="#ctx0" brushRef="#br0" timeOffset="-40329.01">14660 9227,'-25'0,"50"0,-75 0,25 0,25 25,-25-25,25 25,0 0,0 0,25-25,0 24,-25-48,25 24,0-25,-1 0,-24 0,25 25,-25-25,0 1,0-1,0 0,0 0,0 50,0 0,0 0,0-1,25 1,0 0,0 0,-1-25,1 25</inkml:trace>
  <inkml:trace contextRef="#ctx0" brushRef="#br0" timeOffset="-39568.57">13791 8260,'0'-25,"25"25,0 0</inkml:trace>
  <inkml:trace contextRef="#ctx0" brushRef="#br0" timeOffset="-39438.57">14114 8260,'25'0,"-50"0,74 0</inkml:trace>
  <inkml:trace contextRef="#ctx0" brushRef="#br0" timeOffset="-39300.99">14610 8334,'0'0,"0"-24,-25 24,25-25</inkml:trace>
  <inkml:trace contextRef="#ctx0" brushRef="#br0" timeOffset="-39151.29">14908 8285</inkml:trace>
  <inkml:trace contextRef="#ctx0" brushRef="#br0" timeOffset="-39031.24">15081 8235,'0'-25</inkml:trace>
  <inkml:trace contextRef="#ctx0" brushRef="#br0" timeOffset="-38893.77">15180 8210,'-24'0,"-51"25,100-50,49 25,-98-24</inkml:trace>
  <inkml:trace contextRef="#ctx0" brushRef="#br0" timeOffset="-38753.76">15205 8210</inkml:trace>
  <inkml:trace contextRef="#ctx0" brushRef="#br0" timeOffset="-38602.93">15230 8186</inkml:trace>
  <inkml:trace contextRef="#ctx0" brushRef="#br0" timeOffset="-32047.95">9302 8310</inkml:trace>
  <inkml:trace contextRef="#ctx0" brushRef="#br0" timeOffset="-31782.9">9351 8582,'0'0</inkml:trace>
  <inkml:trace contextRef="#ctx0" brushRef="#br0" timeOffset="-31494.05">9401 9029</inkml:trace>
  <inkml:trace contextRef="#ctx0" brushRef="#br0" timeOffset="-31348">9401 9103,'0'0</inkml:trace>
  <inkml:trace contextRef="#ctx0" brushRef="#br0" timeOffset="-30758.22">9401 8285</inkml:trace>
  <inkml:trace contextRef="#ctx0" brushRef="#br0" timeOffset="-26855.35">9029 5680,'25'0,"-25"-25,0 1,0-1,0 0,0 0</inkml:trace>
  <inkml:trace contextRef="#ctx0" brushRef="#br0" timeOffset="-21947.26">9401 18256,'25'0,"-25"25,0 0,0 0,25-1,-25 1,0 25,0-25,0 24,0-24,0 0,0 0,0 0,0-1,0 1,0 0,0 0</inkml:trace>
  <inkml:trace contextRef="#ctx0" brushRef="#br0" timeOffset="-19882.34">9475 17810,'0'25,"-24"-1,-1-24,25 25,-25-25,0 0,0 25,1-25,-1 0,25 25,-25-25,0 0,0 25,1-25,-1 0,0 0,0 24,0-24,-24 0,24 0,0 0,0 25,0-25,1 0,-1 0,0 0,0 0,50 0,-25 25,0-50,0 0,0 1,0-1,0 0,0 0,25 25,-25-25,0 1,0-1,0 0,-25 25,25-25,0 0,0 1,-25 24,25-25,0 0,0 0,0 0,0 1,0-1,0 0,0 0,0 0,-25 25,25-25,0 1,0-1,0 0,0 0,0 0,0 1,0-1,0 0,0 0,0 0,0 1,0-1,0 0,0 0,0 0,0 1,0-1,0 0,0 0,-24 25,24-25</inkml:trace>
  <inkml:trace contextRef="#ctx0" brushRef="#br0" timeOffset="-18794.43">8334 15900,'0'-25,"-24"25,24-25,-25 0,25 1,-25 24,25-25,0 0,-25 25,25-25,0 0,0 1,-25 24,25-25,0 0,-24 25,24-25,-25 25,25 25,0 0,0 0,-25 24,25-24,0 25,0 49,0-50,0-24,0 74,0 1,0-1,0 0,0-49,0-1,0 51,0-51,0 26,0-1,-25-24,25-26,0 26,-25-25,25 0,25-50,0 25,0 0,0-25,-1 25,26 0,-25-25,0 25,-1 0,26 0,0-25,24 25,-49 0,74-24,-49 24,-26-25,100 0,-74 25,0 0,-1-25,-24 25,25 0,-1-25,-24 25,50 0,-51 0,1-24</inkml:trace>
  <inkml:trace contextRef="#ctx0" brushRef="#br0" timeOffset="-18044.12">8161 15602,'0'-25,"25"25,-1 0,1 0,0 0,0-24,0 24,-1 0,1-25,0 25,0 0,24-25,26 0,-50 25,24 0,1-25,49 1,-74 24,49 0,-49-25,0 25,0 0,-1 0,1 0,-25 25,0-1,25-24,-25 25,0 0,0 0,0 0,25 24,-25 1,0-1,25 51,0-1,-25 0,24 25,-24-25,25 0,-25-49,25 74,0-74,-25-1,0 1,0 0,0-26,0-48,-25 24</inkml:trace>
  <inkml:trace contextRef="#ctx0" brushRef="#br0" timeOffset="-16784.27">6796 16247,'0'25,"-24"-25,48 0,1 0,0 0,0 0,0 0,0 0,-1 0,1-25,25 25,-25 0,24 0,1 0,-1 0,1-25,0 25,-1-25,26 25,-1-24,-24 24,24-25,0 25,1-25,-1 0,1 0,-26 25,26-24,-26-1,1 0,0 25,-1-25,-24 25,0-25,0 25,-1 0,-24-24,-24 24,-1-25,0 25,0 0,0 0,1 0,-1 0,50 0,-25 25,24-25,1 0,0 24,0-24,0 25,-1-25,-24 25,25-25,-25 25,0 0,0-1,-25-24,25 25,-24 0,-1 0,0 0,0-25</inkml:trace>
  <inkml:trace contextRef="#ctx0" brushRef="#br0" timeOffset="-16108.13">5879 15850,'0'-25,"0"1,0-1,-25 25,25-25,-25 25,25-25,-25 25,0 0,25 25,-24-25,-1 25,0 0,0-25,25 24,-25-24,25 25,-24 0,24 0,0 0,0-1,0 1,0 0,24 0,1 0,0-1,0-24,-25 25,25-25,-1 0,26 0,-25 25,0-25,0 0,-1 0,1 0</inkml:trace>
  <inkml:trace contextRef="#ctx0" brushRef="#br0" timeOffset="-14907.94">6251 15925,'-75'-25,"51"50,123-25,-223 0,124 24,0 1,0 0,0 0,0 0,0-1,25 1,-25 0,24-25,-24 25,25-25,-25 25,0-1,0-48,0-1,-25 0,25 0,0 0,0 1,0-1,0 0,0 0,0 0,25 25,0 0,-25-24,25 24,0 0,-25 24,24-24,-24 25,25-25,-25 25,25 0,-25 0,0-1,0 1,0 0,0-50,0 0,0 1,0-1,0 0,0 0,0 0,0 1,25 24,-25-25,25 25,-25 25,24-25,-24 24,0 1,25-25,-25 25,0-50,0 0,25 25,-25-24,0-1,25 25,0 0,-1 25,1-25,0 0,0 0,0 0,-1-25,-24 0,25 0,-25 0,0 1,0-1,0 0,0 0,0 0,-25 1,25-1,-24 0,24 50,0 0,24-1,-24 1,25 25,0-1,-25-24,25 25,0-1,-1 1,-24 0,25-1,-25-24,0 25,0-26,-25-24,1-24,-1-1,25 0,-25 0,25 0,-25 1,25-1,0-50,0 26,0-1,25 25,0 1,0-1,-1 25,-24-25,50 25,-25 0,0 25,-25 0,0 24,-25-49,0 50,0-25,25-1,-25 1</inkml:trace>
  <inkml:trace contextRef="#ctx0" brushRef="#br0" timeOffset="-13702.29">6970 16024,'0'-25,"0"0,0 0,0 1,0-1,0 0,0 0,0 0,0 1,0-1,0 0,0 0,0 0,25 25,-25 25,25-25,-25 25,25 0,-25 0,24-25,-24 24,0 1,25-25,0 25,-25 0,25-25,-25 25,25-25,-1-25,-24 0,0 0,0 0,0 1,0-1,0 0,0 0,-24 0,24 1,-25 24,25 24,-25-24,25 25,0 0,0 0,0 0,0-1,25-24,-25 25,25-25,-1 0,1 0,0-25,0 1,-25-1,25 25,-25-25,0 0,0 0,0 1,24 24,-24 24,0 1,25-25,-25 25,0 0,0 0,0-1,0 1,0 0,0 0,0-50,0 0,25 0,-25 1,0-1,0 0,25 25,-25-25,0 0,0 1,25 24,-25 24,24 1,-24 0,25-25,-25 25,25 0,-25-1,0 1,0 0,0 0,0-50,25 25,-25-25,0 0,25 1,-25-1,24 25,-24-25,0 0,0 0,25 50,-25 0,25-25,0 0,0 0</inkml:trace>
  <inkml:trace contextRef="#ctx0" brushRef="#br0" timeOffset="-13212.48">8483 8533,'-25'0</inkml:trace>
  <inkml:trace contextRef="#ctx0" brushRef="#br0" timeOffset="-11229.89">9376 8210,'0'25,"-25"-25,25 25,-24 0,24 0,0-1,0 1,0 0,0 0,24-25,1 0,0 0,0 0,0-25,-1 0,1 25,-25-25,0 1,25-1,-25 0,-25 0,0 25,1 0,-1 0,25 25,-25 0,0-25,25 25,0-1,0 1,25-25,0 0,0-25,-1 25,-24-24,25 24,-25-25,-25 25,1 0,-1 0,0 0,25 25,-25-25,25 24,25-24,0-24,0 24,-1-25,-24 0,25 25,-25-25,-25 25,1 0,24 25,-25-25,25 25,25-50</inkml:trace>
  <inkml:trace contextRef="#ctx0" brushRef="#br0" timeOffset="2264.44">8632 15503,'0'0,"-25"-25,25 50,0-50,-25 25,25-25,0 1,-24 24,24-25,0 0,0 0,0 0,0 0,0 1,0-1,0 0,0 0,0 0,0 1,0-1,-25 25,25-25,0 0,0 0,0 1,0-1,0 0,0 0,0 0,0 1,0-1,0 0,0 0,-25 0,25 1,0-1,0 0,0 0,0 0,0 1,-25 24,25-25,0 0,0 0,0 0,-25 25,25-24,0-1,0 0,0 0,0 0,0 1,0-1,0 0,0 0,0 0,25 25,0 0,0 0,0 0,-1 0,1 0,0 0,25 25,-1-25,-24 0,0 0,0 0,-25 25,24-25,-24-25,0 0,-24 25,-1-25,0 25,0 0,0-24,1 24,-1 0,0 0,0 0,0 0</inkml:trace>
  <inkml:trace contextRef="#ctx0" brushRef="#br0" timeOffset="3682.34">9401 8434</inkml:trace>
  <inkml:trace contextRef="#ctx0" brushRef="#br0" timeOffset="4859.39">9029 5531,'0'25,"0"-50,0 50,0 0,-25 0,25 0,0-1,25-24,0 0,0-24,-1 24,1-25,-25 0,0 0,0 0,-25 25,25 25,-49 0,24 0,0-25,0 25,25-1,-25-24,50 0,0 0,-25-24,25 24,-25-25,25 25,-25-25,0 0,-25 50</inkml:trace>
  <inkml:trace contextRef="#ctx0" brushRef="#br0" timeOffset="18234.34">10344 4862,'0'0,"0"-25,0 0,0 0,0 0,0 1,0-1,0 0,0 50,0 0,24-1,-24 1,0 0,0 0,0 25,0-26,25 1,-25 25,0-25,0 24,25 1,-25-25,0-1,25-24,-25 25,25-25,-1 0,1-25,25 1,-1-26,1 0,74-49,-50 25,100-75,-75 74,25 1,-24-25,148-75,-124 100,99-75,-99 99,-25 1,-24-1,-1 1,0 24,-24 0</inkml:trace>
  <inkml:trace contextRef="#ctx0" brushRef="#br0" timeOffset="83674.28">2803 918,'0'0,"0"-25,0 0,25 0,-25 1,25-1,-1 0,1 25,0 0,0 0,-25 25,25-25,-25 49,0-24,24 25,-24-1,0-24,0 25,0-1,0 1,0-25,0 0,0-50,25 0,-25 0,50-24,-50 24,49-50,-24 26,0-1,0 25,0 1,-25-1,24-25,1 25,0 25,-25 25,0 0,25 0,-25 0,0 24,0 1,0-25,0 24,0 26,0-1,0-49,-25 49,25 1,0-51,0 51,0-50,0 49,0-49,25 24,-25-24,25 0,-1 0,1-25,0 0,25 0</inkml:trace>
  <inkml:trace contextRef="#ctx0" brushRef="#br0" timeOffset="83903.35">3770 1215,'-24'-24,"48"48,-48-73,24 24,24 25,1 0,-25-25,25 25,0 0,0-25,-1 25,1 0,0-24,0 24,0 0,-1 0,1-25,0 25,0 0,0 0,-1-25</inkml:trace>
  <inkml:trace contextRef="#ctx0" brushRef="#br0" timeOffset="84075.07">4018 1191,'-24'49,"48"-98,-24 98,25-49,0 0,-25-25,25 25,0 0,-1 0,26-24,-25 24,0 0</inkml:trace>
  <inkml:trace contextRef="#ctx0" brushRef="#br0" timeOffset="84363.76">4762 670,'0'-25,"0"50,0-75,0 25,0 50,0 0,0 0,0 0,0-1,0 1,0 0,0 0,0 49,0-49,0 25,0-26,0 26,0 24,0-49,0 25,0-25,0-1,25 26,-25-25,0 24,25-49,-25 25</inkml:trace>
  <inkml:trace contextRef="#ctx0" brushRef="#br0" timeOffset="84611.14">5234 918,'-25'25,"50"-50,-25 50,25-25,-1 0,1 0,25-25,-25 25,24 0,-24-25,25 25,-1 0,1-25,-1 25,-24 0,25-25,-1 25,1 0</inkml:trace>
  <inkml:trace contextRef="#ctx0" brushRef="#br0" timeOffset="84978.78">6424 546,'25'0,"0"0,0 0,24-25,1 25,0-25,-26 25,51 0,-26-25,1 25,-25 0,25 0,-1 0,1-25,-1 25,1 0</inkml:trace>
  <inkml:trace contextRef="#ctx0" brushRef="#br0" timeOffset="85227.32">6846 471,'50'273,"-50"-248,-50-323,100 621,-50-298,0-1,0 1,0 0,0 0,0 0,25-25,-25 24,0 1,0 0,24-25,-24 25</inkml:trace>
  <inkml:trace contextRef="#ctx0" brushRef="#br0" timeOffset="85614.23">7193 794,'0'25,"0"-1,0 1,0 0,0 0,0 0,0-1,0 1,0 0,0 0,0 0,0-1,0 1,25-25,0 0,0 0,0 0,-1 0,1 0,50 0,-51 0,1 0,0 0,0 0,0 0,-1 0</inkml:trace>
  <inkml:trace contextRef="#ctx0" brushRef="#br0" timeOffset="85929.31">6697 1439,'0'0,"-25"0,25 24,25-24,0 0,0 0,0 0,-1-24,1 24,0 0,50 0,-26 0,26 0,-1-25,-24 25,49 0,-50-25,26 25,-26 0,1 0</inkml:trace>
  <inkml:trace contextRef="#ctx0" brushRef="#br0" timeOffset="86155.09">7020 1612,'-25'25,"50"-50,-25 50,25-25,-1 0,1 0,0-25,0 25,24 0,-24 0,0 0,0 0,0-25,-1 25,1 0,0 0</inkml:trace>
  <inkml:trace contextRef="#ctx0" brushRef="#br0" timeOffset="86384.13">7169 1637,'0'25,"0"-50,0 75,0-25,0-1,0 1,0 0,0 0,0 0,0-1,0 1,0 25,0-25,0 24,0-24,0 0,0 24,0-24,0 0,-25 25,25-26,0 1,0 0,0 25</inkml:trace>
  <inkml:trace contextRef="#ctx0" brushRef="#br0" timeOffset="86883.63">7441 2009,'0'25,"0"0,0 0,0-1,0 1,0 0,0 0,25 0,-25-1,0 1,25 0,-25 0,0 0,25-25,-25 24,0-48,0-1,0 0,-25 0,25 0,0 1,0-1,25 25,-25-25,25 25,-25-25,24 25,1-25,25 1,-50-1,25 25,-1-25,-24 0,0 0,0 50,0 0,0 0,0 0,0-1,0 1,0 0,0 0,0 24,0 1,0-25,0 0,0-1,25 1,-25 0,25 0</inkml:trace>
  <inkml:trace contextRef="#ctx0" brushRef="#br0" timeOffset="97960.47">12675 7218,'0'0,"25"25</inkml:trace>
  <inkml:trace contextRef="#ctx0" brushRef="#br0" timeOffset="98955.15">13345 8210,'0'25,"-25"-25,25 25,0 0,0 0,25-25,-25 24</inkml:trace>
  <inkml:trace contextRef="#ctx0" brushRef="#br0" timeOffset="100850.63">13271 9599,'24'0,"1"0,0 0,0 0,0 0,-1 0,1 0</inkml:trace>
  <inkml:trace contextRef="#ctx0" brushRef="#br0" timeOffset="101070.5">13370 9575,'0'24,"0"-48,0 73,0-24,0 0,0 0,0-1,0 1,0 0,0 0,0 0,0-1,0 1,0 0,0 0,0 0,-25-1</inkml:trace>
  <inkml:trace contextRef="#ctx0" brushRef="#br0" timeOffset="101285.48">13444 9872,'0'99,"0"-198,0 223,0-99,25-25,0 0,0-25</inkml:trace>
  <inkml:trace contextRef="#ctx0" brushRef="#br0" timeOffset="102072.95">13742 9872,'25'0</inkml:trace>
  <inkml:trace contextRef="#ctx0" brushRef="#br0" timeOffset="102220.07">13866 9922,'0'-25,"0"50,0-25</inkml:trace>
  <inkml:trace contextRef="#ctx0" brushRef="#br0" timeOffset="102362.15">14114 9947,'-25'0,"50"0,-25 0</inkml:trace>
  <inkml:trace contextRef="#ctx0" brushRef="#br0" timeOffset="102494.13">14362 9971,'50'0</inkml:trace>
  <inkml:trace contextRef="#ctx0" brushRef="#br0" timeOffset="102635.95">14635 9971</inkml:trace>
  <inkml:trace contextRef="#ctx0" brushRef="#br0" timeOffset="102769.58">14808 9971,'0'-24</inkml:trace>
  <inkml:trace contextRef="#ctx0" brushRef="#br0" timeOffset="102898">14932 9922,'50'-25</inkml:trace>
  <inkml:trace contextRef="#ctx0" brushRef="#br0" timeOffset="103034.06">15180 9897,'0'-25</inkml:trace>
  <inkml:trace contextRef="#ctx0" brushRef="#br0" timeOffset="103173.8">15404 9872,'25'-74</inkml:trace>
  <inkml:trace contextRef="#ctx0" brushRef="#br0" timeOffset="103338.01">15627 9823,'25'-50</inkml:trace>
  <inkml:trace contextRef="#ctx0" brushRef="#br0" timeOffset="103467.65">15850 9823,'-918'99,"1836"-223</inkml:trace>
  <inkml:trace contextRef="#ctx0" brushRef="#br0" timeOffset="103600.37">16123 9798,'-992'99,"2009"-223</inkml:trace>
  <inkml:trace contextRef="#ctx0" brushRef="#br0" timeOffset="103733.19">16371 9773,'0'-25,"-1191"174,2382-323</inkml:trace>
  <inkml:trace contextRef="#ctx0" brushRef="#br0" timeOffset="104483.73">16793 9475,'25'0,"-25"25,24 0,-24 0,0 0,25-1,-25 1,25-25,0 50,-25-25,25-25,-1 24,1 1,0-25,0 25,0 0,-1-25,1 25,0-25,0 0,0 0,-25 24</inkml:trace>
  <inkml:trace contextRef="#ctx0" brushRef="#br0" timeOffset="122223.73">9451 8285,'0'-25,"0"50,0 0,0-1,0 1,0 0,0 0,0 0,0-1,0 1,0 0,0 0,0 0,0-1,-25 1,25 0,0 0,0 0,0-1,0 1,0 0,0 0,0 0,0-1,0 1,-25 0,25 0,0 0,0-1,0 1,0 0,0 0,0 0,25 0,-25-1,0 1,0 0,0 0,0 0,0-1,0 1,0 0,0-50,0 0,0 1,0-1,-25 25,25-25,0 0,0 0,0 1,0-1,0 0,0 0</inkml:trace>
  <inkml:trace contextRef="#ctx0" brushRef="#br0" timeOffset="124160.4">9054 5854,'0'25,"-25"-25,25 25</inkml:trace>
  <inkml:trace contextRef="#ctx0" brushRef="#br0" timeOffset="127216.55">9302 9599,'-25'0,"0"-24,25-1,25 25,0 0,0 0,-1 0,1 0,0 0,25 25,-26-1,1 1,0-25,-25 50,0-25,-25-1,-24 1,24-25,-25 25,25-25,1 25,-1-25,0 0</inkml:trace>
  <inkml:trace contextRef="#ctx0" brushRef="#br0" timeOffset="127488.83">9649 9475,'-50'25,"100"-50,-124 75,49-25,0 0,0-1,25 1,0 0,-25 0,25 0,0-1,0 1,25-25,0 25,0-25,0 25,-1-25,1 0,0 0,0 0,0 0,-1 0,1 0</inkml:trace>
  <inkml:trace contextRef="#ctx0" brushRef="#br0" timeOffset="148432.59">8558 5680,'24'0,"-24"-25,25 25,0 0,-25 25,25-25,0 0,-1 0,1 0</inkml:trace>
  <inkml:trace contextRef="#ctx0" brushRef="#br0" timeOffset="-89172.95">11212 12254,'0'-25,"0"0,0 50,0 0,0-1,0 1,0 0,25 0,-25 24,0 1,0-25,0 49,0-49,24 74,-24-49,0 24,0-49,0 49,0-24,0 24,0-49,0 50,0-1,0-49,0 25,0-26,0 26,0-25,0-50,-24 0,24 0,0 1,-25 24,25-25,0 0,-25 0,25 50,0 0,0 0,25-1,-25 1,25-25,-25 25,49 0,-49 0,25-25,0 24,0-24,-1-24,1 24,-25-25,25 25,-25-25</inkml:trace>
  <inkml:trace contextRef="#ctx0" brushRef="#br0" timeOffset="-88460.84">10716 11534,'-25'0,"0"0,0 25,0-25,25 25,-24-25,-1 25,0-1,0-24,0 50,1-25,-1 0,25-1,0 1,0 0,0 25,0-1,0-24,0 0,25 0,-1-25,26 24,0 1,-26-25,1 0,25 0,-1 0</inkml:trace>
  <inkml:trace contextRef="#ctx0" brushRef="#br0" timeOffset="-87758.41">11013 11881,'-149'149,"149"-124,149-199,-298 373,149-174,25-25,0 0,0 0,0 0,-1 0,-24-25,25 25,-25-25,0 0,0 0,0 1,0-1,-25 25,25-25,-24 0,24 0,24 25,1-24,0 24,0 0,0 0,-1 0,1 0,0 0,-25 24,-25 1,0-25,25 25,0-50,0 0,25 25,-25-24,25 24,0 0,-25 24,25-24,-25 25,25 0,-1-25,1 0,0 0,0 0,0-25,-1 25,-24-25,25 1,0-1,0 0,0 0,-25 0,0-24,24 24,-24 0,0 0,0-24,0 24,-24 0,24 0,-25 1,25-1,-25 0,25 0,-25 0,25 50,-25 0,25 0,0 0,0-1,0 1,0 0,0 0,25 24,-25-24,25 0,0 25,-25-26,25 1,-1 25,1-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01:03.6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601 6672,'-25'0,"50"0,0 0,-1 25,26-25,0 0,98 0,-48 0,48 0,1 0,99 0,-49 0,-1 25,-49-25,0 0,-50 0,50 25,-25-50,-74 25,98 0,-24 0,-24-25,-1 25,-50-25,-24 1,-25-1,0 0,-49-25,-1 1,-24 24,24 0,-49 0,74 1,-25 24,75 0,0 0,0 0,24 24,1-24,49 25,-24 0,-1 0,-24-25,-1 49,-24-24,-25 0,0 0,0 24,-25-49,0 25,1 25,-51-1,26 1,-26 0,26-25,-1-1,25 1</inkml:trace>
  <inkml:trace contextRef="#ctx0" brushRef="#br0" timeOffset="1151.9">15627 6226,'0'0,"0"-25,-25 25,25 25,0 25,0-26,25 51,-25 24,0 0,25 50,-25-75,0 1,0-1,0-49,0-50,25 25,-25-49,24-26,-24 50,25-49,-25 0,25-26,0 100,0-24,-25 48,24-24,1 50,25 0,-1 24,-24 0,0-24,-25-25,50 49,-26 1,1-50,-25-50,25 0,-25 0,50-99,-26 0,26-25,-25 0,0 25,-25 25,24 50,-24 73</inkml:trace>
  <inkml:trace contextRef="#ctx0" brushRef="#br0" timeOffset="2256.05">16396 6896,'0'25,"-25"-25,50 0,0-25,0 25,24 0,1-25,24 25,-24 0,-1 0,-24 0</inkml:trace>
  <inkml:trace contextRef="#ctx0" brushRef="#br0" timeOffset="2547.71">16594 6896,'0'-25,"0"50,0 0,0 24,0-24,0 49,0 50,0-49,0-1,0-24,0-25</inkml:trace>
  <inkml:trace contextRef="#ctx0" brushRef="#br0" timeOffset="8445.58">11981 1786,'0'-25,"-25"25,25-25,0 1,-25-1,25 0,-25 25,0-25,-24 25,24-25,-49 0,-26 1,26-1,-25 25,24-25,1 25,0-25,49 25,-75 25,1-25,0 25,0 24,24-24,51-25,-51 50,-24 24,49-24,1 0,-1-1,1 26,-1 49,0-25,1 0,24 25,0-25,0 25,1-24,24-1,0-74,0 74,0 25,24-25,1 25,25 0,-25-50,49 1,-24-1,24 1,0-26,1 1,-1 0,1-1,24 1,0-25,25-25,25 0,-25-25,-25 0,0 0,-24 0,24-49,-25 0,26-51,-26 1,25-49,-24 24,-26 0,1 0,0 1,-26-1,-24 25,0 24,0 26,0 0,0-1,0-24,0 0,0 49,-24-24,-26-1,25 26,-25-26,26 50,-26 1,-24-1,24 25,-24 0,-1 0,-74 25,100-25,-1 24,-74 1</inkml:trace>
  <inkml:trace contextRef="#ctx0" brushRef="#br0" timeOffset="19964.18">7565 7119,'25'0,"0"0,0 0,0 0,-1 0,1 0,0 0,0 0,0 0,24 0,-24 0,25 0,-1 0,1 0,0 0,-1 0,1 0,-1 0,1 0,-25 0,24 0,1 0,-25 0,0 0,24-25,26 25,-51 0,26 0,-25 0,24 0,-24 0,25 0,-1 0,-24 0,0 0,49 0,-24 0,25 0,-26 0,26-25,-51 25,26 0,0-24,-1 24,-24 0,0-25,0 25,24-25,-24 0,25 0,-50 1,24 24,-24-25,0 0,0 0,-49 25,24-25,-25 25,26 0,24 25,24-25,1 0,0 0,0 25,24-25,-24 25,0 0,-25-1,0 1,0 25,-74-1,24-24</inkml:trace>
  <inkml:trace contextRef="#ctx0" brushRef="#br0" timeOffset="20727.96">6449 6747</inkml:trace>
  <inkml:trace contextRef="#ctx0" brushRef="#br0" timeOffset="21648.99">6821 6722,'0'-25,"-25"25,25 25,0 25,25-1,-25-24,0 50,25-1,-25 0,25 1,-25-50,0-1,0-48,25-1,-25 0,25-25,-25-24,24 0,-24 49,0-25,0 25,25 25,-25 25,50 0,-25 25,24-1,-24 1,0-25,0 24,24-24,-24-50,0-24,-25-26,25-24,-25 0,-25-25,25 74,-50-49,50 74,0 0</inkml:trace>
  <inkml:trace contextRef="#ctx0" brushRef="#br0" timeOffset="22271.49">7590 7392,'0'-25,"0"0,0 0,-25 25,1 0,-1 0,-25 25,25 0,1-25,-1 25,0 24,0 1,25 0,0-26,25 1,25 0,-26 0,51-50,24 0,25 0,-99 1</inkml:trace>
  <inkml:trace contextRef="#ctx0" brushRef="#br0" timeOffset="35995.9">19075 7516,'0'-25,"0"50,0 0,25 49,-25-49,0 74,0 0,0 0,0-24,0-25,24-1,-24-74,25 1,0-26,0-49,0 74,-1-74,-24-1,25 51,-25 74,0-1,25 1,-25 74,25-24,0 24,-1 0,1-49,0-50,25 50,-26-50,1-50,25-49,0-25,-26-25,1 25,0 0,-25 49,0 26</inkml:trace>
  <inkml:trace contextRef="#ctx0" brushRef="#br0" timeOffset="36496.65">19869 7962,'-25'0,"50"0,-1 0,26 0,24-25,-24 25,-25 0,49 0,-24 0,-25 0,-1 0</inkml:trace>
  <inkml:trace contextRef="#ctx0" brushRef="#br0" timeOffset="36754.35">20092 7937,'0'25,"0"0,0 0,0 0,0 0,0-1,0 1,0 25,0-25,0-1,0 1,0 0,0 0,0 0,-25-1,25 1,0 0,0 0,0 0,0-1,0 1,0 0</inkml:trace>
  <inkml:trace contextRef="#ctx0" brushRef="#br0" timeOffset="37947.28">20762 7987,'24'0,"1"0,25 0,24 0,-49 0,49 0,-24 0,74 0,-50 0,-49 0,0 0</inkml:trace>
  <inkml:trace contextRef="#ctx0" brushRef="#br0" timeOffset="40424.17">21828 7590,'0'-25,"0"50,0 0,25-25,-25 25,25 24,-25 26,0-26,0 26,0 24,0-74,0 25,0-1,0-24,25-50,-1 0,1-49,0-1,0-49,0 50,-25 24,24 26,1 48,0 26,0 0,24 24,1 0,-25 1,0-25,-1-1,1-49,0-49,-25 24,50-75,-1 1,-24 0,25-25,-50 74,24-24,-24 49,0 0,0 50</inkml:trace>
  <inkml:trace contextRef="#ctx0" brushRef="#br0" timeOffset="41265.75">22746 8210,'0'-24,"0"-1,-25 25,0 0,0 25,1-25,-1 24,25 1,-25 0,0 25,0-26,25 26,0 0,0-26,25 1,50 25,-1-25,-24-25,49 24,-25-24,-24 0</inkml:trace>
  <inkml:trace contextRef="#ctx0" brushRef="#br0" timeOffset="42515.13">18355 7789,'25'0,"-25"24,50-24,-25 0,49 0,-24 0,-1 0</inkml:trace>
  <inkml:trace contextRef="#ctx0" brushRef="#br0" timeOffset="42691.63">18256 7987,'0'25,"25"-50,0 25,24 0,1-25,-25 25</inkml:trace>
  <inkml:trace contextRef="#ctx0" brushRef="#br0" timeOffset="44479.94">23292 7565,'0'0,"0"-24,-25 24,25-25,0 0,-25 25,25-25,-25 25,25-25,-25 25,1-24,-1-1,0 0,0 25,0-25,1 0,-1 25,0-24,0-1,0 0,1 0,-1 25,-25-25,25 1,1-1,-1 0,0 0,0 25,0-25,0 1,-24-1,24 0,0 25,-24-25,24 0,-25 1,25 24,-24-25,24 0,-25 25,26-25,-26 0,25 25,-24-25,24 25,-25-24,25-1,-24 25,-1-25,25 0,-24 25,-1-25,25 25,-24-24,-1-1,0 25,26-25,-26 25,0-25,26 0,-26 25,0-24,1 24,-1-25,25 25,-24-25,-1 25,1 0,24-25,-25 25,1-25,-1 25,0-24,26 24,-26 0,0-25,1 25,-1 0,0 0,26 0,-26 0,0-25,1 25,-1 0,1 0,24 0,-25 0,1 0,24 0,0 0,-25 0,26 0,-1 0,-25 25,25-25,1 0,-26 0,25 25,-24-25,24 0,-25 0,25 24,-24-24,-1 0,25 25,-24-25,24 0,-25 25,1-25,24 25,-25-25,25 0,-24 25,24-25,0 24,-24-24,24 25,-25 0,25-25,1 25,-26-25,25 25,0-25,-24 24,24 1,0-25,-24 25,24-25,-25 25,25-25,1 25,-26-25,25 24,0 1,1-25,-1 25,0-25,0 25,0 0,0 0,1-25,-1 24,0 1,0 0,0 0,1 0,-1-1,0 1,0 0,0 0,1 0,-1-1,0 1,0 0,0 0,1 0,-1-1,0 1,0 0,0 0,1 0,24-1,-25 1,25 0,-25 0,0 0,25-1,0 1,-25 0,25 0,-24 0,24-1,0 26,-25-25,25 0,0-1,0 1,0 25,0-25,0-1,0 26,0-25,0 25,0-26,25 26,-25-25,24 24,-24 1,25-25,-25 24,25-24,-25 25,25-1,0-24,-25 25,24-25,1 24,0-24,0 25,0-26,-1 26,26-25,-25 0,0 24,-1-24,26 25,-25-26,24 1,-24 25,25-25,-1 0,-24-1,25 26,0-25,24 0,-24 24,-1-24,1 0,-1 0,1-1,24 1,-24 0,0 0,24 0,0-1,-24-24,24 25,1-25,-26 25,26 0,-1-25,1 25,-1-1,1-24,-1 25,0 0,1-25,-1 25,1 0,-1-25,0 24,1-24,-1 25,1-25,-1 0,1 25,-1-25,0 0,26 0,-26 0,25-25,0 25,-24-25,24 25,0-24,-24-1,24 0,0 0,-24 0,24 25,-25-49,1 24,-1 0,0 0,1-24,-1 24,-24-25,24 26,1-26,-26 0,26 1,-26-1,26-24,-26 24,26-24,-26 24,26-24,-26-1,26 1,-26-1,1 1,0 0,-1-1,1 26,-1-26,-24 1,0 24,0-24,-25 24,0 0,0-24,0 24,-25-24,0 24,0 1,-24-26,-1 26,-24-1,-1 1,1-26,0 2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9:10:46.2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0613 8971 105 0,'0'-3'207'0,"-7"-1"-95"0,7 1-60 0,0 3-34 16,0-4-17-16,0 4-8 0,0-4-2 0,0 4 2 0,7 0 1 16,-7-4 3-16,0 4 2 0,7 0 0 0,-7 0 1 15,6-3 0-15,0 3 0 0,1 0 1 0,-2-4 0 16,3 4 3-16,-8 0 0 0,7 0 2 0,-7-3 3 0,0 3 4 16,5 0 6-16,-5 0 6 0,0 0 5 0,0 0 6 0,0 0 6 15,0 0 2-15,0 0 3 0,0 0-3 0,0 0-4 0,0-4-2 16,0 4-5-16,0 0-3 0,0-3-5 0,0 3-3 15,0 0 0-15,0 0 0 0,-5-4 0 0,5 4 0 16,0-4 1-16,0 4 0 0,0 0 0 0,0 0 0 0,-7-4-1 16,7 4 0-16,0 0 1 0,0 0 0 0,0-3 0 0,0 3-2 15,0 0 0-15,0 0 0 0,0 0-4 0,-8 0-3 16,8 0-1-16,0 0-2 0,0 0-3 0,0 0-2 0,0 0-1 16,0 0-2-16,0 0 0 0,0 0-3 0,0 0 2 15,0 0-1-15,0 0 0 0,0 0 0 0,-5 0 4 0,5 0 2 16,0 0 4-16,0 0 7 0,-7 0 3 0,7-4 3 0,0 4 4 15,-6 0 2-15,6 0 0 0,0 0 1 0,0 0-2 16,-6-4-4-16,6 4 0 0,0 0-2 0,0 0-5 0,0 0-3 16,0 0-4-16,0 0-1 0,0 0-4 0,0 0-2 0,0 0-4 15,0 0 0-15,0 0 0 0,0 0-1 0,0 0 0 16,0 4-2-16,0-4 0 0,0 0 3 0,-7 0 0 0,7 0 0 16,0 0-1-16,0 4-1 0,0-4 2 0,0 0 1 15,0 3 0-15,0 1 0 0,-7 0 0 0,7 0 4 0,-7 6 2 16,7-3 4-16,-6 5 1 0,-1-2 1 0,7 1 1 0,-6 0 1 15,0 4 1-15,6 1-1 0,-7-2 2 0,7 1-1 16,-6 2 3-16,6 2 0 0,-7 3 1 0,7-5 0 0,-7 6 0 16,7 0-1-16,-6 2-1 0,6 4 1 0,0-3 0 15,0 6 0-15,6 1 0 0,1 4 4 0,-7 4 0 0,7-1 4 16,6 0-1-16,-7 8-1 0,7-4-1 0,0 6-1 0,-6-1-2 16,6 6-4-16,0-4-2 0,7 4-2 0,-7 4 0 15,0-1-2-15,6-3 0 0,-6 4 0 0,0-1-2 16,0 0 1-16,0 1-2 0,0-4-2 0,-7 8 0 0,7-8-2 15,-6 4-1-15,-7-2 1 0,6 2-1 0,1-3 1 0,-7-6 1 16,8 2 0-16,-8-4-1 0,5-4 1 0,1 0-3 0,-6-7 0 16,7-5 1-16,-1-3-3 0,-6 1 0 0,7-8 0 15,-7-1 1-15,7-2 0 0,-7-5 6 0,0-2 9 16,0-1 17-16,0-5 21 0,-7-1 25 0,7 2 23 0,-7-7 16 16,1 0 10-16,-1 0 1 0,-4 0-4 0,-4-7-12 0,-4-1-19 15,-1-3-21-15,-5 0-17 0,-2-3-14 0,2-5-7 16,-1-3-6-16,-7 0-2 0,0-3-1 0,1-4 3 0,-7-1 1 15,6-3 4-15,2 4 3 0,-3-4 5 0,2 0 5 16,5 1 2-16,1 1 0 0,1 2-2 0,-3 4-7 0,10-1-4 16,-2 8-9-16,7 0-7 0,0 3-4 0,7 4-6 0,-1 0-5 15,0 3-2-15,1 4-3 0,6 4-1 0,-7 0 1 16,7 8-1-16,0-1-1 0,0 7-1 0,7 6 2 0,-1 6 1 16,1-1 0-16,6 4 0 0,0 1 1 0,6 3 0 15,1 0-8-15,7 3 3 0,-8-3 1 0,7-1 1 0,6 2 2 16,-6-5 0-16,7 0 0 0,-1-3 0 0,8-3 7 0,-2-2-1 15,1-6-3-15,1-1-1 0,6-3-1 0,-1-7 1 16,0 0 0-16,1-4 2 0,5-4 1 0,3-3 1 0,-9-5 1 16,7 2 1-16,-6-5 1 0,-1 1-1 0,-6-5 3 15,7 1-3-15,-7-1-1 0,0-7-2 0,-7 5-1 0,1-4-2 16,-1-2-2-16,-11 2-7 0,4-4-26 0,-6-4-72 0,-5 0-102 16,-1-4-94-16,-7-4-130 0,-6 2-188 0,-12-2-103 15,-2 0-57-15,-12 5-14 0</inkml:trace>
  <inkml:trace contextRef="#ctx0" brushRef="#br0" timeOffset="6579.5">23459 7396 263 0,'-8'-3'309'0,"8"-1"-113"0,-5 1-82 16,5-5-50-16,-6 4-25 0,6 1-13 0,-7-5-4 15,7 5-2-15,0-5-2 0,-7 5 2 0,7-6 1 0,0 7 1 16,0-5-2-16,0-1-2 0,-7 5-4 0,7-2-2 16,0-2 0-16,0 3-4 0,0 2-1 0,-6-3-3 0,6 2-1 15,-5-1-1-15,5 0-1 0,-8 0-1 0,8 1 0 0,-7-1 4 16,1 1 3-16,-7-2 2 0,7 3 6 0,-1-2 7 15,0 0 7-15,-5-3 5 0,5 3 2 0,1 0-3 0,-7-2-5 16,-7 1-3-16,7-2-6 0,-6-4-8 0,-9 4-6 16,10 0-5-16,-1-4 0 0,-8 4-3 0,8-5 3 0,-8 4-1 15,9-1-1-15,-9 1 2 0,1-4 0 0,6 5-1 16,-12-3 1-16,6 2 0 0,-7-3-1 0,1 3 1 0,-2-2 0 16,-4-1 1-16,-1 0-1 0,1 0 0 0,-9-1 0 0,8 2 1 15,0-2 1-15,0 5 0 0,-6-3 0 0,6-2-2 16,-7 1 0-16,7 0 0 0,-7 4 0 0,7-4 0 0,-7 4 0 15,8-4-1-15,-8 3-1 0,0-2 0 0,7 2 2 16,-6 0 1-16,-1-3-1 0,0 5-1 0,1-6 2 0,-1 5-1 16,6-1 1-16,-5-2 0 0,0 2-1 0,-1 1-2 0,1-4 3 15,-1 4 1-15,1-1 0 0,-1 1 1 0,1 0 0 0,-1 0 2 16,0-1 0-16,0 4 2 0,1-4-3 0,0 6 0 16,-1-2 0-16,0 1 0 0,0-5-2 0,-5 8-2 15,-1-8 0-15,6 4 0 0,-6 1 0 0,0 3 0 0,-1-4 0 16,1 1 0-16,0 3 1 0,7 0 1 0,-7-4 1 0,6 4-2 15,0 0 0-15,1 0-1 0,-7 0 1 0,7 0 0 16,-8 0-1-16,7 4 0 0,-6-4 2 0,0 0 0 0,6 3-1 16,-5-3 2-16,5 4-1 0,-6-1-1 0,-1 1 0 15,2 0 0-15,-2 0-1 0,1-1 1 0,-6 5-1 0,-1-4 1 16,0 3 2-16,1-4 2 0,-7 5-1 0,6-1 1 0,7 1 0 16,-7-2-1-16,1 6-1 0,6-1-1 0,0 0-1 15,0 0 0-15,0 3 0 0,0-3 0 0,-1 3 1 16,1 1-1-16,0 1 3 0,0-2-1 0,7 1 0 0,-7 3 1 15,6-4 0-15,-6 1-1 0,-1 3-2 0,1-3 2 0,7 3 0 16,-7-3-1-16,0 4 2 0,0 2-1 0,0-2 2 0,-1-1 0 16,1 3-1-16,6-2 1 0,1 4 1 0,-1-1 0 15,1-4 0-15,6 4-1 0,-6 3 0 0,5-3 1 16,7 4-2-16,-5 0 0 0,6-1-1 0,-1 1 1 0,0 3-3 16,-6 0 1-16,13 1 0 0,-7-1 0 0,7 0-1 0,1 4 2 15,-3 1 0-15,10 2 1 0,-9-3 0 0,8 3 2 16,6 1 0-16,-7 0-2 0,13 3 1 0,-4 0-1 0,3 1-2 15,8 3 0-15,-5-4 0 0,10 4 0 0,-5 4-2 16,8-5 1-16,3 4 1 0,-4 6 2 0,7-6-2 0,-1 1 2 16,-7-1-1-16,13 1 2 0,-5-5-3 0,5 6 1 0,0-6 0 15,2 1 0-15,-2 4 1 0,6-4-2 0,2-1 0 16,5-1-2-16,-6 1 3 0,7-3-2 0,7 2 0 0,-8-3 1 16,6-3 0-16,8 1-1 0,-6 1 2 0,12-6 0 0,-1 1-2 15,1 0 1-15,8-3 0 0,4-1 1 0,1-4 0 16,1 1 1-16,5-4 1 0,1 3 2 0,6-2 4 0,0-5 1 15,7 1 4-15,-7-2 2 0,7-2 2 0,5 3 3 16,2-3 5-16,0-5 1 0,5 7 0 0,1-8-1 0,0 3 0 16,-1-2-2-16,7 2-2 0,-6-5-2 0,6-3-5 0,0 3-2 15,1-3-1-15,-1-1-2 0,0-3-3 0,7 4 0 16,-1-4-2-16,7 0-1 0,0-4-2 0,1 1-3 16,-1-1-1-16,1 1 3 0,-2-5 0 0,2-3-1 0,-1-3 3 15,0 3-2-15,0-8 0 0,0 1-1 0,1-1-1 0,-1-6-2 16,0 2-3-16,0-2 1 0,-6-1-2 0,0-3 5 0,-1 0 0 15,-5 0 2-15,-7 0 1 0,0 0 0 0,-13-5 2 16,5 5 1-16,-5-4 1 0,-7 0-1 0,-1 0-1 16,-4-3 0-16,-1-1 0 0,-7 1 2 0,-6-6-1 0,-7 2 1 15,-1 1 2-15,2-7 2 0,-14 3 1 0,0-4 3 0,-7-1 3 16,1 0 9-16,-7-3 13 0,-6-4 9 0,-7 1 5 16,-7-5 2-16,0 0 2 0,-12 1 0 0,0-5-4 0,-14 1-7 15,1 0-10-15,-14-5-11 0,0-2-6 0,-13 2-5 16,1-2-4-16,-14 0-2 0,-6-1-2 0,1 0-3 0,-7 2-4 15,-8 1-4-15,0 1-7 0,-12 3-12 0,6 5-21 0,-6-1-25 16,-7 9-34-16,8-3-34 0,-8 10-36 0,-7-1-52 16,1 7-98-16,0 5-125 0,0 1-85 0,-7 10-29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58:18.18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879 1910,'0'-25,"0"50,0 0,-25-25,25 25,0-1,-25 1,25 0,-25 0,25 0,0-1,-25 1,25 0,0 0,0 0,0-50,0 0,0 0,0 0,0 1,25-26,-25 25,25 0,-25 1,25-1,-25 0,25 0,0 0,-25 1,24 24,1 0,0 24,0-24,-25 25,25 0,-1 0,1 0,-25-1,25-24,-25 25,25-25,-25 25</inkml:trace>
  <inkml:trace contextRef="#ctx0" brushRef="#br0" timeOffset="1776.36">5953 1885,'0'25,"0"0,0 0,0-1,0 1,0 0,25 0,-25 0,0-1,0 1,0 0,0 0,0 0,0-1,0 1,0 0,0 0,0 0,0-1,25-24,-25 25,0 0,0 0,0 0,0-1,0 1,0 0,0 0,0 0,0-1,0 1,0 0,0 0,0 0,0 0,0-1,0 1,0 0,0 0,0 0,0-1,0 26,0-25,0 0,0 49,0-49,0 49,0-49,25 25,-25-26,0 1,0 50,0-26,0-24,0 49,0-49,0 50,24-26,-24 1,0 0,0 24,25 0,-25-49,0 25,25-25,-25-1,0 51,0-26,0-24,0 25,25-25,-25-1,0 26,0-25,0 24,0 1,0 0,0-26,0 26,0 0,0-26,0 26,0 0,25-26,-25 26,0-25,0 25,0 24,0-24,0-1,0-24,0 25,0-26,0 26,0 24,0-24,0-25,0 24,0 1,0 0,24-26,-24 26,0 0,0 24,0-24,25 24,-25-24,0-1,25-24,-25 74,0-74,0 25,25 49,-25-49,0-26,0 26,0 0,0-1,0 50,0-49,25-25,-25 24,0 1,0 49,0-49,0 24,0-24,0 0,0 74,0-75,0-24,0 25,0-1,0 1,0-1,0 51,0-51,0 50,0-24,0-26,24 1,-24 49,0-24,0-26,0 1,0 0,25-1,-25 26,0-26,0 50,0-24,0-26,25 75,-25-74,0 0,0 74,0-75,0 1,0 0,0 49,0-50,0 1,0 24,0-24,0 49,0-49,0 49,0-49,0-1,0 26,0-26,25 1,-25 24,0-49,0 50,0-51,0 1,0 25,0-25,0-1,25 26,-25-25,0 24,0-24,0 0,0 0,0 0,0-50,0 0</inkml:trace>
  <inkml:trace contextRef="#ctx0" brushRef="#br0" timeOffset="3900.61">6573 10269,'0'25,"25"-25,0 0,0 0,-1-25,1 25,0 0,0 0,0 0,-1 0,1 0,0 0,0 0,0 0,0-25,-1 25,26 0,-25-24,49 24,-24 0,-1-25,-24 25,25 0,-1 0,1 0,0 0,-1 0,1 0,-1 0,-24 0,25-25,-1 25,26 0,-1-25,1 25,-26-25,1 25,0 0,-1 0,26 0,-51 0,26 0,0 0,-1 0,1 0,-1-24,26 24,-1 0,50-25,-74 25,24 0,1 0,-51 0,51 0,-25 0,-26 0,26 0,0 0,24 0,-24-25,24 25,0 0,1 0,-1-25,1 25,24 0,25-25,-25 25,-74 0,25 0,49 0,-25 0,-24 0,49 0,-49 0,-1 0,26 0,-26 0,1 0,-1 0,1 0,49 0,-49 0,-1 0,51 0,-26 0,-24 0,-1 0,1 0,0 0,-1 0,26 0,-26 0,1 0,-1 0,1 0,0 0,24 0,-24 0,-1 0,1 0,-1 0,26 0,-26 0,1 0,25-25,-26 25,26 0,-26 0,1 0,24 0,-24 0,24-24,-24 24,24 0,-24 0,24 0,50-25,-49 25,-1 0,1 0,-26 0,26 0,-1 0,0 0,1-25,-1 25,75 0,-75 0,1 0,-1 0,1 0,-1-25,0 25,1 0,74 0,-75 0,1 0,-1 0,0 0,1 0,49 0,-50 0,1-25,-1 25,75 0,-99 0,24 0,0 0,1 0,-1 0,1 0,-26 0,26-24,-1 24,-24 0,98 0,-98 0,24 0,-24 0,25 0,-26 0,26-25,-26 25,26 0,-26 0,26 0,-26 0,1 0,24 0,50 0,-74 0,-1 0,26 0,-26-25,1 25,0 0,24 0,-24 0,-1 0,-24-25,25 25,-1 0,1-25,-25 25,0 0,24-24,-24 24,0-25,-25 0,-25 25,0 0,25-25,-25 25,1 0,48 0,1 25,0-25,0 25,0 0,-1-1,-24 1,-24 0,-1-25,0 25,0-25,-24 25,-1-25,-24 24</inkml:trace>
  <inkml:trace contextRef="#ctx0" brushRef="#br0" timeOffset="4930.61">4490 5060,'24'0,"1"0,0 0,0 0,0-25,24 25,1-24,24 24,-24-25,0 25,-26 0,26 0,-25 0</inkml:trace>
  <inkml:trace contextRef="#ctx0" brushRef="#br0" timeOffset="5188.52">4837 4961,'-25'0,"25"25,0 0,0-1,0 1,0 0,0 0,0 24,0-24,0 0,0 0,0 24,0-24,0 0,0 0,0 0,0 24,25-24,-25 0,0 0,0-1,0 1,0 0,25 0</inkml:trace>
  <inkml:trace contextRef="#ctx0" brushRef="#br0" timeOffset="6910.84">13370 11782,'0'-25,"0"1,0-1,0 0,-25 25,0 0,0 0,1 0,-1 0,-25 0,25 0,25 25,-25-25,1 25,24-1,0 1,0 0,0 0,24 0,1-1,-25 1,25 0,0-25,0 25,0 24,49 1,-24 0,-1-26,-49 1,25 0,-25 25,0-25,-25-25,0 24,1 1,-1-25,-25 25,1-25,24 0,0 25,-25-25,25 0,-24 0,24-25</inkml:trace>
  <inkml:trace contextRef="#ctx0" brushRef="#br0" timeOffset="11990.53">8508 8210,'0'-24,"0"-1,25 25,-25-25,0 0,0 0,25 1,-25-1,0 0,0 0,24 0,-24 0,0 1,0-1,25 25,-25-25,0 0,0 0,0 1,0-1,25 0,-25 0,0 0,0 1,25 24,-25-25,0 0,0 0,0 0,25 1,-25-1,0 0,0 0,24-24,-24 24,0 0,25 0,-25-49,0 49,25-25,-25 26,0-1,25-25,-25 25,0 1,0-26,0 25,25 0,-25-24,0 24,24-25,-24 1,0 24,25-50,-25 51,0-26,25 25,-25-24,0 24,25-25,-25 1,0 24,0 0,0-25,25 26,-25-1,0 0,0-25,0 26,24-1,-24-25,0 1,25 24,-25-25,0 1,25 24,-25 0,0-25,0 25,25-24,-25-26,25 51,-25-26,0 0,25 26,-25-1,0 0,24-25,-24 26,0-26,25 25,-25 0,0-24,25 24,-25 0,25-24,-25 24,0 0,25 0,-25 0,24-24,1 24,-25 0,0 0,25-24,-25 24,25 0,-25-25,25 26,-25-1,0 0,24-25,-24 26,0-1,25-25,-25 25,0 1,25-26,-25 25,0 0,25 1,-25-1,0 0,25 0,-25 0,0 1,0-1,24 0,-24 0,0 0,25 1,-25-1,0-25,25 25,-25 1,25-1,-25 0,0 0,25 0,-25-24,0 24,0 0,24 0,-24 1,0-1,0 0,25 0,-25 0,0 0,0 1,0-1,25 0,-25 0,0 0,25 1,-25-1,0 0,25 0,-25 0,0 1,24-1,-24 0,0 0,25 0,-25 1,25-1,-25 0,0 0,25 0,-25 1,0-1,25 0,-25 0,24 0,-24 1,25-1,-25 0,25 25,-25-25,25 0,-25 1,25 24,-25-25,24 0,-24 0,25 0,-25 1,25-1,0 0,-25 0,0 0,25 0,-25 1,25 24,-25-25,24 0,-24 0,0 0,25 25,-25-24,0-1,25 0,0-25,-25 26,25-1,-25 0,0 0,24 25,-24-25,0 1,25 24,-25-25,0 0,25 25,-25-25,25-24,-25 24,25 25,-1-25,-24 0,25 0,-25 1,25-1,-25 0,25 25,-25-25,25 0,-1 1,-24-1,25 25,-25-25,25 0,-25 0,25 25,-25-24,25 24,-25-25,24 0,1 0,0 0,0 25,-25-25,25 25,-25-24,24 24,1 0,-25-25,25 25,0 0,-25-25,25 25,-1 0,-24-25,25 25,0 0,0-25,0 25,-1 0,1 0,0-24,0 24,0 0,-1 24,1-24,0 0,-25 25,25-25,-25 25,25-25,-25 25,25-25,-25 25,24-25,-24 24,0 1,25-25,-25 25,25-25,-25 25,25-25,-25 25,25-25,-25 25,24-25,-24 24,25-24,0 25,0-25,-25 25,0 0,25-25,-25 25,24-25,-24 24,25-24,0 25,0-25,-25 25,25-25,-25 25,24-25,1 0,-25 25,25-25,-25 24,25-24,-25 25,25-25,-25 25,24-25,-24 25,25-25,-25 25,25-25,-25 24,25-24,0 25,-25 0,24-25,-24 25,25 0,0-1,-25 1,25 0,-25 0,25-25,-25 25,24-1,1 1,-25 0,25 0,-25 0,25-1,0 1,-25 0,24 0,1 0,-25-1,25 1,0 0,-25 0,25 0,0 0,-25-1,24-24,-24 25,25 0,0 0,-25 0,25-25,-25 24,25 1,-1 0,-24 0,25 0,0-1,-25 1,25 0,-25 0,25 0,-1-1,-24 1,25 0,-25 0,25 0,-25-1,25 1,-25 0,25 0,-25 0,24-1,-24 1,25 0,-25 0,25-25,-25 25,25-1,-25 1,25 0,-25 0,24 0,-24-1,25 1,0 0,-25 0,25 0,-25 0,25-1,-25 1,24 0,-24 0,25 0,-25-1,25 1,-25 0,25 0,-25 0,25-1,-25 1,0 0,24 0,-24 0,25-1,-25 1,25 0,-25 0,25 0,0-1,-1 26,-24-25,25 0,-25-1,25 1,0 0,0 0,-25 0,25-1,-25 1,24 0,1 0,-25 0,25 24,0-24,0 25,-25-26,24 1,1 0,-25 0,25 0,0 0,0-1,-25 1,24 0,1 0,0 0,-25-1,25 1,0 0,-1 0,-24 0,25-1,25 1,-50 0,25 0,-1 0,1-1,-25 1,25 0,0 0,0 0,-1 24,1-24,-25 0,25 0,0-1,0 1,-1 0,-24 0,25 0,0-1,0 1,0 0,-1 0,1 0,-25-1,25 1,0-25,-25 25,25 0,-25 0,24-25,-24 25,25-1,-25 1,25-25,-25 25,25 0,0 0,-25-1,25-24,-1 25,-24 0,25 0,0 0,0-1,-25 1,25-25,-25 25,24 0,-24 0,25-25,-25 24,25 1,-25 0,25 0,0 0,-25-1,24-24,-24 25,25 0,0 0,0 0,-25-1,25-24,-25 25,24-25,-24 25,25-25,-25 25,25 0,0-25,-25 24,25-24,-25 25,24 0,1 0,0-25,-25 25,25-25,-25 24,25 1,-1 0,1-25,0 25,0 0,0 0,-1-25,1 24,-25 1,25-25,0 25,0 0,-1 0,1-1,0-24,0 25,0 0,0 0,-1 0,1-25,0 24,0 1,0-25,-1 25,1-25,25 50,-25-50,-1 24,26 1,-25 0,0-25,-1 25,1-25,0 25,0-25,0 24,-1-24,26 25,-25-25,0 25,-1-25,1 25,0-25,25 25,-26-25,1 24,0-24,0 25,0-25,-1 0,1 0,0 25,0-25,0 0,0 0,-1 25,1-25,0 0,0 0,0 0,-1 25,1-25,25 0,-25 0,-1 24,26-24,-25 0,0 0,-1 0,1 25,25-25,-25 0,-1 0,1 0,0 25,0-25,24 0,-24 0,0 25,0-25,24 0,-24 25,25-25,-25 0,74 24,-74 1,24-25,1 0,0 25,-26-25,26 25,0-25,-26 0,26 25,-25-25,0 0,-1 0,1 24,0-24</inkml:trace>
  <inkml:trace contextRef="#ctx0" brushRef="#br0" timeOffset="14280.05">9401 4167,'25'0,"0"0,-25 25,24-25,1 0,0 0,0 0,0 0,-25-25,24 25,1 0,0 0,0 0,0 0,24 0,-24-25,0 25,24 0,-24 0,0 0,0 0,0 0,-1 0,1 0,0 0,0 0,25 0,-26 0,26 0,-25 0,24 0,-24 0,25 0,-1 0,-24 0,25-24,-25 24,24 0,26 0,-51 0,1 0,25-25,-25 25,24 0,-24 0,25-25,-1 25,-24 0,0 0,24 0,-24-25,0 25,0 0,24 0,-24 0,25 0,-25 0,0-25,-1 25,26 0,-25 0,0 0,-1 0,26 0,-25-24,0 24,-1 0,1 0,0 0,0 0,0 0,-1 0,1 0,0-25,0 25,0 0,-1 0,1 0,0 0,0 0,0-25,-1 25,1 0,0-25,0 25,0 0,-1 0,1 0,0-25,0 25,0 0,-1 0,1 0,0 0,0 0,0 0,0 0,-1-24,1 24,0 0,0 0,0 0,-1 0,1 0,0 0,-25-25,25 25,0 0,-1 0,1 0,0 0,0 0,0 0,-1 0,1 0,0 0,0 0,0 0,-1 0,1 0,0 0,0-25,0 25,-1 0,1 0,0 0</inkml:trace>
  <inkml:trace contextRef="#ctx0" brushRef="#br0" timeOffset="14921.16">11435 3870,'25'0,"0"0,-1 0,1 0,0 0,0 0,0 0,-1 0,-24 24,25-24,0 0,0 0,-25 25,0 0,0 0,0 0,-25-1,0 26,0-25,1 0,-1-1,0-24,25 25</inkml:trace>
  <inkml:trace contextRef="#ctx0" brushRef="#br0" timeOffset="15797.19">8806 3770,'-25'0,"25"-24,0-1,25 25,-1 0,1-25,0 25,0 0,0 0,-1 0,1 25,-25 0,0-1,-25 1,25 0,-49 25,24-26,-25 26,1 0,24-50,-25 49,26-24,-1-25,0 25,25 0,25-25,0 0,24 0,1-25,24 0,25 25,-24-25,-50 25,24-25</inkml:trace>
  <inkml:trace contextRef="#ctx0" brushRef="#br0" timeOffset="16945.64">12774 3274,'0'-25,"25"25,0-24,0 24,0 0,-1 0,1 0,-25 24,25-24,-25 25,0 0,25 0,-25 0,0-1,-25-24,25 25,25-50,0 25,-1 0,1 0,-25 25,25-25,0 0,0 25,-25 0,24-25,-24 25,0-1,-24-24,24 25,-25-25,0 0,0 0,0 0,1 25,-1-25,-25 0,1 0,24 0,0-25</inkml:trace>
  <inkml:trace contextRef="#ctx0" brushRef="#br0" timeOffset="17995.8">6152 4539</inkml:trace>
  <inkml:trace contextRef="#ctx0" brushRef="#br0" timeOffset="18131.82">6499 4514</inkml:trace>
  <inkml:trace contextRef="#ctx0" brushRef="#br0" timeOffset="18277.02">6747 4514,'25'0,"-1"0</inkml:trace>
  <inkml:trace contextRef="#ctx0" brushRef="#br0" timeOffset="18396.04">7069 4490,'25'0</inkml:trace>
  <inkml:trace contextRef="#ctx0" brushRef="#br0" timeOffset="18536.21">7367 4465,'25'0</inkml:trace>
  <inkml:trace contextRef="#ctx0" brushRef="#br0" timeOffset="18663.86">7813 4390,'0'0</inkml:trace>
  <inkml:trace contextRef="#ctx0" brushRef="#br0" timeOffset="18805.47">8111 4390,'25'0,"0"0</inkml:trace>
  <inkml:trace contextRef="#ctx0" brushRef="#br0" timeOffset="18938.84">8483 4341,'0'0,"0"25,25-25</inkml:trace>
  <inkml:trace contextRef="#ctx0" brushRef="#br0" timeOffset="19068.27">8855 4291,'0'25,"0"-50</inkml:trace>
  <inkml:trace contextRef="#ctx0" brushRef="#br0" timeOffset="19228.21">9153 4266,'0'25,"25"-50</inkml:trace>
  <inkml:trace contextRef="#ctx0" brushRef="#br0" timeOffset="30968.62">12898 3944,'0'0,"0"25,0 0,0-1,0 1,0 0,0 0,0 0,0-1,0 1,0 0,0 0,25-25,-25 25,0-1,0 1,0 0,0 0,0 0,0-1</inkml:trace>
  <inkml:trace contextRef="#ctx0" brushRef="#br0" timeOffset="34179.68">12874 4242,'0'-25,"24"0,-24 0,25 25,-25-25,0 1,0-1,0 50,0-1,0 1,25-25,-25 25,0 0,0 0,25-25,-25 24,0 1,0 0,25-25,-25 25,0 0,0-1,0 1,0 0,0 0,24-25,-24 25,0-1,0 1,0 0,0 0,25 0,-25-1,0 1,0 0,0 0,25 0,-25-1,0 1,0 0,0 0,25-25,-25 25,0 0,0-1,0 1,0 0,0 0,0 0,0-1,25 1,-25 0,0 0,0 0,0-1,0 1,0 0,0 0,0 0,0-1,0 1,0 0,0 0,0 0,0-1,0 1,0 0,0 0,0 0,0-1,0 1,0 0,0 0,24 0,-24-1,0 1,0 0,0 0,0 0,0-1,0 1,0 0,0 0,0 0,0 0,0-1,0 1,0 0,0 0,0 0,0-1,0 1,0 0,0 0,0 0,0-1,25 26,-25-25,0 0,0-1,0 1,0 0,0 25,25-26,-25 1,0 0,0 0,0 0,0-1,25 1,-25 0,0 0,0 24,0-24,0 0,0 0,25-25,-25 25,0-1,0 1,0 0,25-25,-25 25,0 0,24-25,-24 25,0-1,25-24,-25 25,25 0,-25 0,0-50</inkml:trace>
  <inkml:trace contextRef="#ctx0" brushRef="#br0" timeOffset="34912.06">13047 5904,'0'0,"0"24,0 1,0 0,25-25,-25 25,25-25,0 0,-1-25,1 25,-25-25,50 25,-25-25,0 1,24-1,-24 0,0 25</inkml:trace>
  <inkml:trace contextRef="#ctx0" brushRef="#br0" timeOffset="35579.11">13345 7417,'0'-25,"0"50,0-1,-25 1,0 0,1 0,-1-25,0 25,0-25,0 24,25 1,25-25,0 0,0 0,24 0,1-25,0 25,-1-24,26 24,-26-25,-24 25,0 0,-25-25</inkml:trace>
  <inkml:trace contextRef="#ctx0" brushRef="#br0" timeOffset="35856.6">13370 7367,'0'-25,"0"50,0 0,0 0,25-1,-25 26,24-25,-24 24,25 1,-25 0,0-1,25-49,-25 50,0-25</inkml:trace>
  <inkml:trace contextRef="#ctx0" brushRef="#br0" timeOffset="46308.82">12998 3820,'0'-25,"-25"25,25 25,0 0,-25-25,25 25,0-1,0 1,25-25,0-25,-25 1,0-1,0 0,0 0,-25 25,25 25,-25-25,25 25,-25-25,25 25,0-1,0 1,25-25,0 0,-25-25,25 25,-25-24,0-1,0 0,0 0,0 0,-25 25,0 0,25 25,-25-25,25 25,0 0,0 0,0-1,0 1,25-25,-25-25,25 25,-25-24,0-1,25 0,-25 0,0 0,0 1,-25 24,0 0,25 24,-25-24,25 25,0 0,0 0,0-50,25 25,-25-25,25 0,-25 1,-25 24,0 0,25 24,-25-24,25 25,0 0,25-25,-25-25,25 25,-25-25,0 1,25 24,-25-25,-25 25,0 0,25 25,-25-25,25 24,-24 1,24 0,0 0,0 0,0-1,0 1,24-25,1 0,-25-25,0 1,25 24,-25-25,0 0,0 0,-25 0,0 25,25 25,-24-25,24 25,-25-25,25 25,0 0,0-1,0 1,0 0,25-25,-1 0,1 0,-25-25,25 25,-25-25,0 1,25-1,-25 0,0 0,-25 25,25 25,-25-25,25 25,-25-25,25 25,0-1,0-48,0-1,0 50,0-1,0 1,0-50</inkml:trace>
  <inkml:trace contextRef="#ctx0" brushRef="#br0" timeOffset="49995.38">13022 3820,'25'0,"-25"-25,25 25,-25-25,25 25,-25-24,25 24,-25-25,0 50</inkml:trace>
  <inkml:trace contextRef="#ctx0" brushRef="#br0" timeOffset="58972.12">12998 3919,'0'-25,"24"25,-24-24,25 24,-25-25,25 25,-25-25,25 25,-25-25,25 25,-25-25,24 25,-24-24,25 24,-25-25,25 25,-25-25,25 25,-25-25,25 25,-25-25,25 25,-25-25,24 25,-24-24,25 24,-25-25,25 25,-25-25,0 0,25 25,-25-25,25 25,-25-24,0-1,24 25,-24-25,25 25,-25-25,25 25,-25-25,0 1,25 24,-25-25,25 25,-25-25,24 25,-24-25,0 0,25 25,-25-24,25 24,-25-25,25 25,-25-25,0 0,25 25,-25-25,24 25,-24-24,0-1,25 25,-25-25,0 0,25 25,-25-25,0 1,25 24,-25-25,25 25,-25-25,0 0,24 25,-24-25,0 1,25 24,-25-25,25 25,-25-25,0 0,25 25,-25-25,25 25</inkml:trace>
  <inkml:trace contextRef="#ctx0" brushRef="#br0" timeOffset="61139.58">13891 2729,'0'-25,"24"25,-24-25,0 0,0 0,0 50,-24 0,24 0,24-25,1 0,-25-25,25 25,-25-25,25 25,-25-25,0 0,25 25,-25-24,0-1,24 25,-24-25,0 0,25 25,-25-25,0 1,25 24,-25-25,25 25,-25-25,0 50,0 0</inkml:trace>
  <inkml:trace contextRef="#ctx0" brushRef="#br0" timeOffset="63672.78">13940 2654,'25'-25,"-25"0,25 25,-25-24,25 24,-25-25,24 25,-24-25,25 25,-25-25,25 0,-25 1,25 24,-25-25,25 25,-25-25,24 25,-24-25,25 25,-25-25,0 1,25 24,-25-25,25 25,-25-25,0 0,25 25,-25-25,24 25,-24-24,25 24,-25-25,0 0,25 25,-25-25,25 25,-25-25,0 1,0 48,0 1,0 0,25-25,-25 25,0-50,25 25,-25-25,0 0,0 1,0-1,-25 25,0 25,25-1,0 1,0 0,25-25,-25-25,25 25,-25-25,24 25,-24-24,0-1,0 0,-24 25,24-25,-25 50,0-25,25 25,-25-25,25 25,0-1,25-24,0 0,0 0,-1-24,1-1,0 0,-25 0,0 0,-25 25,0 0,1 0,24 25,-25 0,25 0,-25-25,25 25,0-1,25-24,0 0,-25-24,24 24,-24-25,0 0,25 25,-25-25,0 0,-25 25,1 0,24 25,-25-25,25 25,-25-25,25 25,0 0,0-1,25 1,0-25,-25-25,24 25,1-24,0-1,-25 0,0 0,-25 25,0 0,25 25,-24-25,24 25,0 0,0-1,0-48,24 24,-24-25,0 0,0 0,0 0,-24 25,24 25,-25-25,25 25,-25 0,25 0,0-1,0 1,25-25,-25-25,25 25,-25-24,0-1,0 50,-25-25</inkml:trace>
  <inkml:trace contextRef="#ctx0" brushRef="#br0" timeOffset="67931.92">7739 5556,'0'-25,"25"25</inkml:trace>
  <inkml:trace contextRef="#ctx0" brushRef="#br0" timeOffset="68088.67">7888 5383,'0'-25</inkml:trace>
  <inkml:trace contextRef="#ctx0" brushRef="#br0" timeOffset="68249.36">8062 5184,'0'-25</inkml:trace>
  <inkml:trace contextRef="#ctx0" brushRef="#br0" timeOffset="68550.17">8434 4862,'0'-25</inkml:trace>
  <inkml:trace contextRef="#ctx0" brushRef="#br0" timeOffset="68709.42">8558 4713,'24'-25,"1"0</inkml:trace>
  <inkml:trace contextRef="#ctx0" brushRef="#br0" timeOffset="68847.06">8756 4539,'25'0,"-25"-25,25 25</inkml:trace>
  <inkml:trace contextRef="#ctx0" brushRef="#br0" timeOffset="68987.11">8954 4415,'0'-25,"25"25</inkml:trace>
  <inkml:trace contextRef="#ctx0" brushRef="#br0" timeOffset="69263.17">9178 4291</inkml:trace>
  <inkml:trace contextRef="#ctx0" brushRef="#br0" timeOffset="82441.64">14511 2034,'-25'0,"0"0,0 0,25 25,0 0,0-1,0 1,25-25,0 0,0-25,-25 1,0-1,0 0,0 0,-25 25,0 0,25 25,-25-25,25 25,0 0,0-1,25-24,0-24,0 24,-25-25,0 0,-25 25,0 0,0 0,1 25,-1 0,25-1,0 1,0 0,25-25,-1-25,1 25,0-25,0 25,-25-24,0-1,0 0,-25 25,0 0,0 0,25 25,-24-25,24 25,24-25,1 0,-25-25,25 25,-25-25,-25 25,0 0,25 25,0-50,0 50</inkml:trace>
  <inkml:trace contextRef="#ctx0" brushRef="#br0" timeOffset="84777.76">14163 1439,'-24'0,"48"0,-24-25,25 25,-25-25,25 25,0 0,0 0,-1 0,1 0,0 0,0 0,-25 25,0 0,0-1,0 1,-25 0,0-25,25 25,25-25,0 0,0 0,0 25,-1-25,1 24,-25 1,0 0,0 0,0 0,-25-25,25 25,-24-25,-1 0,0 24,0-24,0 0,0 0,-24 25,24-25,-25 0,26 0,-1 0,25-25</inkml:trace>
  <inkml:trace contextRef="#ctx0" brushRef="#br0" timeOffset="86908.7">13047 2977,'0'24,"25"-24,0 0,-25 25,0 0,0 0,0 0,0-1,0 1,-25-25,0 0,25 25,-25-25,1 25,-1-25,25 25</inkml:trace>
  <inkml:trace contextRef="#ctx0" brushRef="#br0" timeOffset="107777.1">322 521,'25'0,"-25"-25,25 25,0 0,0 0,-25 25,24-25,-24 25,0 0,25-25,-25 49,0-24,0 0,0 0,0-1,0 1,0 0,0-50,0 0,0 1,0-1,0 0,0 0,0 0,0 1,0-1,0 0,25 0,-25 0,25 0,0 1,0-1,-1 0,1 25,-25-25,25 25,0 0,0 0,-25 25,0 0,0 0,0-1,0 1,0 0,0 0,0 0,-25 0,25 24,-25 1,25-1,0-24,0 0,-25 25,25-1,0-24,0 74,-25-74,25 0,0 24,0-24,0 25,0-25,25-1,-25 1,25 0,0-25,0 0,-1 0</inkml:trace>
  <inkml:trace contextRef="#ctx0" brushRef="#br0" timeOffset="108111.93">1042 695,'-25'0,"0"0,25 24,25-24,-25 25,25-25,0 0,-1 0,1 0,25-25,-25 25,-1 0,26-24,-25 24,0-25,-1 25</inkml:trace>
  <inkml:trace contextRef="#ctx0" brushRef="#br0" timeOffset="108324.51">992 868,'0'25,"25"-25,0 0,0 0,-1-25,1 25,0-25,0 25,0 0,-1-24,26 24,-25-25,0 25,-1 0,26 0</inkml:trace>
  <inkml:trace contextRef="#ctx0" brushRef="#br0" timeOffset="109042.63">1811 372,'0'25,"0"0,25-25,-25 24,0 1,0 0,24 0,-24 0,0 0,25-1,-25 1,0 0,0 25,0-26,0 1,0 25,0-25,0 24,0-24,0 0,0 0,25-25</inkml:trace>
  <inkml:trace contextRef="#ctx0" brushRef="#br0" timeOffset="109347.39">2208 620,'24'0,"1"0,0 0,0 0,0 0,-1 0,1 0,0 0,0 0,0 0,49 0,-24 0,-26 0,26 0,-25-25</inkml:trace>
  <inkml:trace contextRef="#ctx0" brushRef="#br0" timeOffset="109665.52">2927 298,'25'0,"0"0,-1 0,1 0,0 0,0 0,0-25,-1 25,1 0,0 0,0 0,0 0,-25-25,24 25,1 0,0 0</inkml:trace>
  <inkml:trace contextRef="#ctx0" brushRef="#br0" timeOffset="109924.92">3101 273,'0'25,"0"-1,0 1,0 0,0 0,0 0,0-1,0 1,0 0,0 0,0 0,0 0,0-1,0 1,0 0,0 0,0 0,24-1,-24 1</inkml:trace>
  <inkml:trace contextRef="#ctx0" brushRef="#br0" timeOffset="110241.6">3324 496,'0'25,"0"0,0 0,-25-1,25 1,0 0,0 0,0 0,0-1,25 1,0-25,-1 0,1 0,0 0,0-25,0 25,24 0,26-24</inkml:trace>
  <inkml:trace contextRef="#ctx0" brushRef="#br0" timeOffset="110617.01">2977 1116,'0'0,"24"0,1-25,0 25,0 0,0 0,-1 0,26-24,-25 24,0 0,24 0,-24-25,0 25,24 0,-24-25,25 25,-25 0,24-25,-24 25,0 0,0 0,-1 0,1-25,0 25</inkml:trace>
  <inkml:trace contextRef="#ctx0" brushRef="#br0" timeOffset="111033.66">3200 1290,'25'0,"-1"0,-24-25,25 25,0 0,25-25,-26 25,1-25,0 25,25 0,-26 0</inkml:trace>
  <inkml:trace contextRef="#ctx0" brushRef="#br0" timeOffset="111325.95">3398 1240,'-25'0,"25"25,0 0,25 0,-25-1,0 1,25 25,-25-25,0 74,0-50,0 1,0-25,0 0,0 24,0-24,0 0,25-25,-25 25,25-25</inkml:trace>
  <inkml:trace contextRef="#ctx0" brushRef="#br0" timeOffset="111852.5">3621 1488,'0'25,"0"0,0 0,0-1,0 1,0 0,0 0,0 0,0 0,0-1,0 1</inkml:trace>
  <inkml:trace contextRef="#ctx0" brushRef="#br0" timeOffset="112306.51">3621 1612,'25'0,"0"0,-25-25,25 25,0 0,-25-24,25 24,-25-25,24 25,-24-25,25 25,-25-25,0 0,25 1,-25-1,0 0,0 0,0 0,0 50,0 0,0 25,0-26,0 26,25-25,-25 0,0 24,25-24,-25 25,0-25,24-1,-24 1,0 0,0 25,25-50,-25 24</inkml:trace>
  <inkml:trace contextRef="#ctx0" brushRef="#br0" timeOffset="113388.26">3175 1290,'25'0,"0"0,-1 0,1-25,25 25,-25 0,24-25,1 25,-25-25,-1 25,26 0,0 0,-26 0,1 0,0 0,-50 0</inkml:trace>
  <inkml:trace contextRef="#ctx0" brushRef="#br0" timeOffset="124835.21">4887 4167,'-25'0,"25"25,-25-25,50 0,0 0,-1 0,1 0,0-25,0 25,0 0,-1 0,1 0,25 0,24-25,-49 25,0 0,0 0,-1 0,1 0,0 0,0 0</inkml:trace>
  <inkml:trace contextRef="#ctx0" brushRef="#br0" timeOffset="125158.68">5135 4167,'0'25,"0"0,0 0,0-1,0 1,0 0,24 0,-24 0,0-1,0 1,0 0,0 0,0 0,0-1,0 1,0 0,0 0,0 0,0-1</inkml:trace>
  <inkml:trace contextRef="#ctx0" brushRef="#br0" timeOffset="125748.15">5507 4440,'0'25,"0"0,0-1,0 1,-25 0,25 0,0 49,0-24,0-25,0-1,0 1,0 0,25-25</inkml:trace>
  <inkml:trace contextRef="#ctx0" brushRef="#br0" timeOffset="126124.93">5556 4614,'0'0,"0"-25,25 25,0 0,-25-25,25 25,-1-25,-24 0,0 1,0-1,0 50,0-1,0 1,25 0,-25 25,0-26,0 26,0 0,25-50,-25 49,0-24,25 0,-25 0</inkml:trace>
  <inkml:trace contextRef="#ctx0" brushRef="#br0" timeOffset="127038.34">6276 2877</inkml:trace>
  <inkml:trace contextRef="#ctx0" brushRef="#br0" timeOffset="127194.21">6796 2853</inkml:trace>
  <inkml:trace contextRef="#ctx0" brushRef="#br0" timeOffset="127478.19">7838 2828,'0'0,"25"0</inkml:trace>
  <inkml:trace contextRef="#ctx0" brushRef="#br0" timeOffset="127628.35">8533 2828,'25'0</inkml:trace>
  <inkml:trace contextRef="#ctx0" brushRef="#br0" timeOffset="127754.17">9153 2778,'0'0</inkml:trace>
  <inkml:trace contextRef="#ctx0" brushRef="#br0" timeOffset="127884.69">9723 2679,'0'0,"25"0</inkml:trace>
  <inkml:trace contextRef="#ctx0" brushRef="#br0" timeOffset="128018.32">10393 2679,'25'0</inkml:trace>
  <inkml:trace contextRef="#ctx0" brushRef="#br0" timeOffset="128164.69">11112 2679,'0'-25</inkml:trace>
  <inkml:trace contextRef="#ctx0" brushRef="#br0" timeOffset="128296.74">11658 2629,'0'-25</inkml:trace>
  <inkml:trace contextRef="#ctx0" brushRef="#br0" timeOffset="128415.49">12179 2505,'0'-25</inkml:trace>
  <inkml:trace contextRef="#ctx0" brushRef="#br0" timeOffset="128750.19">13295 2456</inkml:trace>
  <inkml:trace contextRef="#ctx0" brushRef="#br0" timeOffset="128902.63">13717 2456,'25'0,"0"0,-1 0</inkml:trace>
  <inkml:trace contextRef="#ctx0" brushRef="#br0" timeOffset="129943.76">4787 2729,'25'0,"0"0,0 0,0 0,-1-25,1 25,0 0,25 0,-26 0,26-25,-25 25,24 0,-24 0</inkml:trace>
  <inkml:trace contextRef="#ctx0" brushRef="#br0" timeOffset="130179.47">5035 2704,'0'25,"0"-1,0 26,25 0,-25-26,0 1,0 0,0 0,0 24,0-24,0 0,0 0</inkml:trace>
  <inkml:trace contextRef="#ctx0" brushRef="#br0" timeOffset="130411.29">5259 2828,'0'25,"0"-1,0 1,0 0,0 0,-25 0,25-1,0 1,0 0,0 0,0 0,0-1</inkml:trace>
  <inkml:trace contextRef="#ctx0" brushRef="#br0" timeOffset="130742.56">5308 3001,'0'-24,"0"-1,25 25,0-25,0 25,-25-25,24 25,1-25,0 1,-25-1,0 50,25-25,-25 24,0 1,0 0,0 0,0 0,0-1,0 1,0 0,25 0,-25 0</inkml:trace>
  <inkml:trace contextRef="#ctx0" brushRef="#br0" timeOffset="149215.65">14486 2059,'0'-25,"0"50,0-50,25 25,-25-25,-25 50,25 0,25-50,0 0,-25 0,0 50</inkml:trace>
  <inkml:trace contextRef="#ctx0" brushRef="#br0" timeOffset="150191.7">14461 2009,'25'0,"-25"-25,-25 25,0 0,25 25,-24-25,24 25,-25 0,25 0,25-25,-25-25,24 25,-24-25,25 0,-25 0,0 1,-25 24,1 0,-1 24,0-24,0 25,25 0,-25 0,25 0,25-1,0-24,0-24,0 24,-25-25,0 0,-25 25,0 0,25 25,-25-25,25 25,0-1,25-24,-25-24,25 24,0 0,-25-25,0 0,-25 25,0 25</inkml:trace>
  <inkml:trace contextRef="#ctx0" brushRef="#br0" timeOffset="-191905.42">14511 2108,'-25'0,"25"-24</inkml:trace>
  <inkml:trace contextRef="#ctx0" brushRef="#br0" timeOffset="-188926.29">6747 18182,'0'0</inkml:trace>
  <inkml:trace contextRef="#ctx0" brushRef="#br0" timeOffset="-187617.55">8037 15131,'0'-25,"0"50,0 0,0-1,0 1,0 0,0 25,0-26,0 26,0-25,0 0,0 24,0-24,0 0,0 25,0 24,0-49,0 49,25 1,-25-51,0 51,0-1,24 1,-24-26,25 26,-25-26,0 1,25-1,-25-24,0 25,0-25</inkml:trace>
  <inkml:trace contextRef="#ctx0" brushRef="#br0" timeOffset="-186238.03">8086 14957,'0'0,"0"25,25-25,0 0,0 25,0-25,-1 0,26 0,-25 0,0 0,-1 0,1 0,0 0,25 0,-26 0,26 0,-25 0,0 0,-1 0,1 0,0 0,25 0,-26 0,1 0,25 0,-25 0,24 0,-24 0,0 0,24 0,-24 0,0 0,25 0,-25 0,24 0,-24 0,49 0,-49 0,25 0,-25 0,-1 0,1 0,25 0,-25 0,-1 0,51 0,-50 0,24 0,1 0,-1 0,-24 0,50 0,-26 0,-24 0,25 0,-26 0,1 0,25 0,-25 0,24 0,-24 0,0 0,25 0,-26 0,1 0,25 0,-1 0,-24 0,0 0,0 0,0 0,-1-25,26 25,-25 0,0 0,-1 0,26 0,-25 0,0 0,24-25,1 25,-25 0,-1 0,26 0,-25 0,0-25,49 25,-49 0,0 0,-1-24,1 24,0 0,0 0,0 0,-25-25,25 25,-1 0,1 0,0 0,0 0,-25-25,25 25,-1 0,1 0,0 0,0 0,-25-25,25 25,-25 25,0 0,0 0,0-1,0 1,0 0,0 0,24 0,-24-1,0 1,0 50,0-51,25 26,-25 0,0-26,0 26,0 0,0-25,0 24,0 1,0-25,0 24,25-24,-25 25,0-26,0 26,0 0,0-1,25-24,-25 0,0 0,0-1,0 1,0 0,25 0</inkml:trace>
  <inkml:trace contextRef="#ctx0" brushRef="#br0" timeOffset="-185214.86">8409 16346,'0'0,"-25"0,25 25,25-25,0 0,-1 0,51 0,-26 25,26-25,24 0,0 0,0 0,1 0,73-25,-73 25,24 0,0 0,-25 0,25 0,-25 0,-49 0,24-25,75 25,-50-25,0 25,1 0,-26-24,25 24,-74 0,99-25,-50 25,1-25,-1 25,1-25,-1 25,-24 0,24 0,-24 0,24-25,-24 25,-1 0,1 0,0 0,-1 0,1-24,-1 24,-24-25,0 25,-25-25</inkml:trace>
  <inkml:trace contextRef="#ctx0" brushRef="#br0" timeOffset="-184419.29">9178 14089,'0'25,"0"0,0-1,0 1,25 0,-25 0,0 0,0 24,0-24,0 25,0-25,0 24,0-24,0 0,0 0</inkml:trace>
  <inkml:trace contextRef="#ctx0" brushRef="#br0" timeOffset="-183870.55">9227 14064,'-24'0,"24"-25,0 1,0-1,24 25,1 0,0 0,0 0,-25 25,0-1,0 1,0 0,0 0,0 0,0-1,25-24,-25 25,24-25,1 25,0 0,0 0,-25-1,-25 1,0-25,0 25,-24-25,24 25,0-25,0 0,1 0</inkml:trace>
  <inkml:trace contextRef="#ctx0" brushRef="#br0" timeOffset="-182595.65">9575 14238,'0'0,"-25"0,25 25,-25-1,25 1,0 0,0 0,0 0,0 0,25-1,0 1,-1-25,1-25,-25 1,0-1,0 0,-25 25,1-25,-1 0,0 25,25-25,25 25,0 0,-1-24,1 24,0-25,0 25,0-25,-1 25,-24-25,0 50,-24-25,24 25,0 0,0-1,0 1,0 0,0 0,24-25,-24 25,25-25,0 0,-25-25,25 25,0-25,-1 0,-24 0,25 1,-25-26,0 25,0 0,25 1,-25-51,0 26,0-1,0 25,0 0,-25 25,25-24,0 48,0 1,0 0,-25-25,25 25,0 24,0-24,0 0,0 0,0 24,0-24,0 0,0 0,0 0,0-1,25 1,0 0,-25 0,25-25,0 25,-1-25,1-25,0 25,-25-25,25 25,-25-25,25 0,0 1,-25-1,24 0,-24-25,0 26,0-1,0 0,0 0,-24 50,24 0,0 0,0-1,0 1,0 0,0 0,24-25,1 0,0 0,0 0,0-25,-1 0,1 0,-25 1,0-1,0 50,0-1,0 1,0 0,0 0,25 0,-25-1,25-24,-25 25,25-25,-25 25,49-25,-24 0</inkml:trace>
  <inkml:trace contextRef="#ctx0" brushRef="#br0" timeOffset="-182427.68">9823 13915,'0'0,"-25"0,0 0,25-24,-25 24</inkml:trace>
  <inkml:trace contextRef="#ctx0" brushRef="#br0" timeOffset="-180247.1">7466 15776,'0'25,"-25"-25,25-25,25 25,0 0,0 0,0 0,-1 0,1 0,0 0,0 0,0 0,-1 0,1 0,0-25,0 25,24 0,-24 0,0 0,25 0,-26-25,26 25,-25 0,0 0,0 0,-1 0,1 0,0 0,-25-25</inkml:trace>
  <inkml:trace contextRef="#ctx0" brushRef="#br0" timeOffset="-178975.54">7268 15776,'25'0,"-1"25,26-25,-25 0,24 0,-24 0,0 0,49 0,-24 0,49-25,-24 0,-1 25,0-25,-24 25,-25-25,0 25</inkml:trace>
  <inkml:trace contextRef="#ctx0" brushRef="#br0" timeOffset="-178099.84">6201 15429</inkml:trace>
  <inkml:trace contextRef="#ctx0" brushRef="#br0" timeOffset="-177196.25">6276 15379,'-25'0,"25"-25,0 0,25 25,-1-25,1 25,-25-24,25 24,0 0,0-25,-1 25,1 0,-25 25,0-1,0 1,0 0,0 25,0-25,-25-1,1 1,-1 25,-25-1,-24 1,24 0,25-26,1 1,-26 25,25-25,0-25,1 24,24-48,24 24,1 0,-25-25,50 25,-1-25,1 0,0 25,-26 0,26-25,24 25,-49 0,0 0,0 0</inkml:trace>
  <inkml:trace contextRef="#ctx0" brushRef="#br0" timeOffset="-175764.11">11658 15478,'25'0,"0"0,0 0,24 0,1 0,-1 0,26 0,-1 0,25-25,1 25,-1 0,-25 0,-24 0,74 0,-99 0,24 0,-24 0</inkml:trace>
  <inkml:trace contextRef="#ctx0" brushRef="#br0" timeOffset="-172456.72">10319 15379,'-25'0,"25"-25,0 0,25 25,-25-25,25 25,-25-24,24 24,1 0,-25-25,50 25,-25 0,-1 0,1 0,-25 25,0-1,0 1,-25 25,1-25,24 0,-50-1,50 1,-25-25,25 25,0-50,25 25,0-25,0 25,-1 0,1 0,0 0,0 0,-25 25,0 0,0 0,0 0,-25 24,-25 1,26-25,-1-1,-50 1,51 0,-26-25,25 0,0 0,1 0,24-25,0 0</inkml:trace>
  <inkml:trace contextRef="#ctx0" brushRef="#br0" timeOffset="-171982.75">10641 14883,'0'0,"0"-25,25 25,0 0,0 0,-25 25,0 0,0-1,0 26,0-25,-50 24,25-24,0 25,-24-25</inkml:trace>
  <inkml:trace contextRef="#ctx0" brushRef="#br0" timeOffset="-170605.52">11683 15478,'-25'0,"50"0,0 0,0 0,-1 0,1 0,25 0,-1 0,51-25,-51 25,-24 0,49 0,1 0,-1 0,-49-24,50 24,-26 0,-24 0,0-25,0 25</inkml:trace>
  <inkml:trace contextRef="#ctx0" brushRef="#br0" timeOffset="-169360.27">12278 14759,'0'-25,"0"0,0 0,25 25,0 0,0 0,-25-24,25 24,-1 0,1 0,0 0,0 24,0 1,-25 0,-25 0,0 0,25-1,-25-24,0 25,1-25,-1 25,0-25,0 25,0-25,50 0,-25-25,25 25,0 0,0 0,-1 0,1 0,0 0,0 0,0 25,-1-25,1 0,0 25,0-25,0 24,-25 1,0 0,-25-25,25 25,-25-25,-25 25,26-25,-26 24,25-24,0 0,-49 25,24-25,26 25,-1-25,0 0</inkml:trace>
  <inkml:trace contextRef="#ctx0" brushRef="#br0" timeOffset="-160845.84">8508 15453,'0'25,"0"0,0 0,0 0,0 24,0-24,0 25,0-26,0 26,0-25,0 24,0-24,0 0,0-50,0 0,-25 1,25-1,0-25,0 25,0 1,0-1,-25 0,25-25,0 1,0 24,0 0,0 0,25 1,-25-1,25 25,-25-25,25 25,-25-25,25 25,-1 0,1 25,-25 0,0 0,0-1,-25 1,25 0,-24-25,24 25,-25-25,25 25,25-25,-25 24,24-24,1 0,0 0,0 0,-25 25,25-25,-25 25,24-25,-24 25,0 0,0-1,0 1,0 0,0 0,-24 0,-1-1,0-24,0 25,0 0,-24-25,24 25,0-25,0 0,1 0,24-25</inkml:trace>
  <inkml:trace contextRef="#ctx0" brushRef="#br0" timeOffset="-160411.51">8905 15677,'25'0,"-25"24,24-24,1 0,0-24,0 24,0 0,0-25</inkml:trace>
  <inkml:trace contextRef="#ctx0" brushRef="#br0" timeOffset="-160113.63">8930 15602,'24'25,"-24"0,0 0,0-1,0 1,0 0,0 0,0 0,0 24,25-24,-25 0</inkml:trace>
  <inkml:trace contextRef="#ctx0" brushRef="#br0" timeOffset="-159388.4">9500 15503,'-25'-25,"1"25,-1 0,0 0,0 0,0 25,1-25,24 25,0 0,0-1,0 1,24-25,-24 25,25-25,0 25,0 0,0-1,-1 1,1 0,-25 25,25-50,-25 24,0 1,0 0,-25 0,0-25,1 25,-1-25,0 0,0 0,0 0,1 0,-1 0,0-25</inkml:trace>
  <inkml:trace contextRef="#ctx0" brushRef="#br0" timeOffset="-158136.22">9575 15751,'0'-25,"24"25,-24-25,25 25,-25 25,0 0,0 0,0 0,0-1,0 1,0 0,0 0,25-25,0 0,0 0,-1 0,-24-25,25 25,-25-25,25 25,-25-25,0 1,0-1,0 0,0 0,-25 25,25-25,0 50,0 0,0 0,0 0,25-25,-25 24,25-24,0 0,-25-24,24 24,-24-25,0 0,25 25,-25-25,0 0,0 1,0-1,0 50,0-1,0 26,0-25,0 0,25 24,-25-24,0 25,0-26,0 1,25 25,-25-25,0-50,0 0,0 0,0 0,0-24,-25-1,25 1,0-1,0 0,0 26,0-1,25 0,0 25,-1 0,-24 25,25-25,-25 25,0-1,0 1,-25 0,1 0,-1-25,25 25,-25-25,0 0</inkml:trace>
  <inkml:trace contextRef="#ctx0" brushRef="#br0" timeOffset="-157547.57">10046 15875,'25'-25,"-25"0,0 1,0-1,-25 25,0 0,25 25,-25-25,25 24,0 1,0 0,0 0,0 0,0-1,25-24,0 0,0 0,0-24,-1-1,1 0,-25 0,25 25,-25-25,0 50,0 0,25-25,-25 25,25 0,-1-1</inkml:trace>
  <inkml:trace contextRef="#ctx0" brushRef="#br0" timeOffset="-156471.25">10492 15701,'0'25,"0"0,0 0,0 0,0-1,0 26,0-25,0 0,0-1,0 1,0 0,0-50,0 0,0 1,0-1,25 25,-25 25,25-25,-25 24,25-24,0 25,-1-25,1 0,0 0,0-25,0 25,-1-24,1 24,-25-25,0 0,0 0,0 0,0 1,-25 24,1 24,24 1,0 0,0 0,24-25,1 0,0 0,0 0,0 0,-1 0,-24-25,25 25,-25-25,-25 25,1 0,-1 25,25 0,-25-25,50 25,0-25,-1-25,1 25,0 0,-25-25,25 25,-25-25,25 25,-25-25,24 1,-24-1,0 0,0 0,0 0,0 1,0-1,0 0,0 0,0 0,-24 25,24-24,0-1,-25 25,25-25,0 50,0 0,0-1,0 1,0 0,0 0,25 0,-25-1,0 1,24 0,-24 0,0 0,0-1,25 1,0 0</inkml:trace>
  <inkml:trace contextRef="#ctx0" brushRef="#br0" timeOffset="-155989.09">10939 15801,'0'0,"-25"0,50 0,0 0,-1 0,1 0,0 0,0-25,24 0,-49 0,0 0,-24 25,-1 0,25 25,-25-25,25 25,0 0,0 0,25-25,0 0,-1 0,1 0,0 0,25-25,-50 0,25 25,-1-25,1 25,0 0,-25 25,25-25,0 0,-1 0</inkml:trace>
  <inkml:trace contextRef="#ctx0" brushRef="#br0" timeOffset="-155860.41">11460 15652,'0'0,"0"-25,-25 25</inkml:trace>
  <inkml:trace contextRef="#ctx0" brushRef="#br0" timeOffset="-144842.48">10889 15801</inkml:trace>
  <inkml:trace contextRef="#ctx0" brushRef="#br0" timeOffset="-142993.58">11311 15503,'0'-25,"-25"25,0 0,25-25,-24 25,-1-24,0 24,25-25,-25 25,0 0,0-25,1 25,24-25,-25 25,0-25,0 25,25-25,-25 25,1 0,24-24,-25 24,0 0,0 0,0 0,25-25,-24 25,-1 0,0 0,0 0,-24 0,24 0,-25 0,25 0,1 0,-1-25,0 25,0 0,0 0,1 0,-1-25,-25 25,25 0,1-25,-1 25,0 0,-25-24,26 24,-1 0,0 0,0 24,0-24,1 0,-1 0,0 25,0-25,0 0,-24 25,24-25,0 0,25 25,-25-25,0 0,1 0,-1 25,0-25,0 0,25 24,-25-24,1 0,-1 25,0-25,25 25,-25-25,25 25,-25-25,1 25,-1 0,0-1,0 1,25 0,-25-25,25 25,0 0,-24-1,24 1,0 0,0 0,0 0,0-1,0 1,0 0,0 0,0 0,0 24,0-24,0 0,24 0,-24-1,0 1,25 0,0 0,0 0,0-1,-1-24,1 50,25-25,-50 0,49-1,-49 1,25 0,25 0,-25 0,-1-25,1 24,0-24,25 25,-1-25,-24 0,50 0,-51 0,26 0,24-25,26 25,-26-24,-49 24,49 0,1 0,-51-25,51 25,-1-25,-49 25,49-25,1 25,-26-25,26 1,-26-1,1 25</inkml:trace>
  <inkml:trace contextRef="#ctx0" brushRef="#br0" timeOffset="-134530.8">14585 2133,'0'-25,"25"25,0-24,-25 48,-25-24,25 25,-25-25,25-25,0 1,-25 24,25 24,0 1,0 0,0 0,0 0,0-1,0 1,0 0,0 0,0 0,0-1,0 1,0 0,0 0,0 0,25-25,-25 24,0 1,0 0,0 0,0 0,0-1,0 1,0 0,0 0,0 0,0 0,25-25,-25 24,0 1,0 0,0 0,0 0,0-1,0 1,25-25,-25 25,0 0,0 0,0-1,0 1,0 0,25 0,-25 0,0-1,0 1,0 0,0 0,0 0,0-1,0 1,0 0,0 0,0 0,0-1,0 1,0 0,0 0,0 0,0-1,0 1,0 0,0 0,0 0,0-1,0 1,-25 0,25 0,0 0,0 0,0-1,0 1,0 0,0 0,0 0,0-1,0 1,0 0,0 0,0 0,0-1,0 1,0 0,0 0,0 0,0-1,0 1,0 0,0 0,0 0,-25-1,25 1,0 0,0 0,0 0,0-1,0 1,0 0,0 0,0 0,0-1,0 1,25-25,-25 25,0 0,0 0,0-1,0 1,0 0,0 0,25-25,-25 25,0-1,0 1,0 0,0 0,0 0,0 0,24-1,-24 1,0 0,0 0,0 0,25-25,-25 24,0 1,0 0,0 0,0 0,0-1,0 1,25-25,-25 25,0 0,0 0,0-1,0 1,25-25,-25 25,0 0,0 0,0-1,0 1,0 0,0 0,0 0,25-25,-25 24,0 1,0 0,0 0,0 0,24-25,-24 24,0 1,0 0,0 0,0 0,0-1,0 1,0 0,0 0,0 0,25 0,-25-1,0 1,0 0,0 0,0 0,0-1,25-24,-25 25,0 0,0 0,0 0,0-1,0 1,0 0,0 0,0 0,25-25,-25 24,0 1,0 0,0 0,0 0,0-1,25-24,-25 25,0 0,0 0,24-25,-24 25,0-1,0 1,0 0,25-25,-25 25,0 0,0-1,25-24,-25 25,0 0,25-25,-25 25,0 0,25-1,-25 1,0 0,0 0,0 0,0 0,0-1,0 1,0 0,0-50</inkml:trace>
  <inkml:trace contextRef="#ctx0" brushRef="#br0" timeOffset="-130013.97">15106 7020,'0'25,"-25"-25,25 24,-25-24,25 25,0-50,25 25,-25-24,0-1,0 0,0 0,0 50,-25 0,25 0,0-1,0 1,0 0,0 0,0 0,25-25,0 0,0 0,-25-25,0 0,25 25,-25-25,0 0,0 1,0-1,-25 0,0 25,25 25,-25 0,25-1,0 1,0 0,0 0,25-25,0 0,-25-25,25 25,-25-25,24 25,-24-25,0 1,0-1,0 0,0 0,-24 25,-1 0,0 0,0 0,25 25,0 0,0 0,0-1,0 1,0 0,25-25,0 0,0-25,-25 0,24 25,-24-24,0-1,0 0,0 0,0 0,0 1,-24 24,24-25,-25 25,0 25,0-25,25 24,-25 1,25 0,0 25,0-26,0 1,0 0,0 0,25 0,0-25,0 24,0-24,-1-24,1 24,0 0,-25-25,25 0,-25 0,0 0,0 1,0-1,-25 0,0 0,0 25,1 0,-1 0,0 0,0 25,0-25,25 25,-24-25,24 25,0-1,-25-24,25 25,0 0,0 0,25-25,-1 0,1 0,0 0,0 0,0 0,-25-25,49 0,-24 25,-25-25,0 1,0-1,0 0,-25 0,0 0,1 25,-1 0,25-24,-25 24,0 24,0-24,25 25,-24-25,24 25,0 0,-25-25,25 25,0-1,0 1,0 0,0 0,25 0,-1-25,-24-25,25 25,0 0,-25-25,25 25,-25-25,25 25,-25-25,0 1,0-1,24 0,-24 0,0 0,-24 25,-1 0,0 0,0 0,25 25,-25-25,25 25,0 0,0 0,-24-25,24 24,0 1,24 0,1-25,0 0,0-25,0 25,-25-25,24 25,-24-24,0-1,25 0,-25 0,0 0,-25 1,1 24,-1-25,0 25,0 25,0-25,1 24,-1 1,25 0,-25-25,25 25,0 0,0-1,0 1,0 0,25-25,-25 25,25-25,-1 0,1 0,0 0,-25-25,25 25,0-25,-25 0,24 1,-24-1,0 0,0 0,0 0,-24 1,24-1,-25 25,0 0,0 0,25 25,-25-25,1 24,-1 1,0 0,25 0,0 0,0-1,0 1,0 0,0 0,25-25,0 0,-1 0,1 0,0 0,0-25,0 25,-1-25,-24 0,25 1,-25-1,0 0,0 0,-25 0,1 25,-1 0,0 0,0 25,0 0,1 0,-1 0,25-1,-25 1,25 0,0 0,0 0,25-25,0 0,-1 0,1 0,0 0,0-25,0 25,-25-25,24 25,-24-25,0 0,0 1,0-1,0 0,0 0,0 0,-24 25,-1 0,0 0,0 0,25 25,-25-25,25 25,-24 0,24 0,0-1,-25 1,25 0,0 0,0 0,25-25,-25 24,24-24,1 0,0-24,0 24,-25-25,25 25,-25-25,24 0,-24 0,0 1,0-1,0 0,0 0,-24 25,24-25,-25 25,0 0,0 25,0 0,25 0,-24 0,24-1,0 1,-25-25,25 25,0 0,0 0,25-1,-1-24,-24-24,25 24,0 0,-25-25,25 25,-25-25,0 0,25 25,-25-25,0 1,0-1,0 0,-25 0,0 25,25-25,-25 25,0 0,1 0,-1 25,0-25,25 25,0 0,0 0,0-1,0 1,0 0,25-25,0 0,-1 0,1 0,0 0,-25-25,25 25,-25-25,0 1,0-1,0 0,0 0,-25 0,0 25,0 0,1 0,-1 25,0 0,25 0,0 0,0-1,0 1,25-25,0 0,-1 0,1 0,0-25,0 25,-25-24,25 24,-25-25,0 0,0 0,0 0,0 1,-25 24,0 0,0 0,25 24,-25-24,25 25,0 0,0 0,0 0,25-25,0 0,0 0,-25-25,25 25,-25-25,0 0,0 0,0 1,-25 24,0 0,0 0,0 0</inkml:trace>
  <inkml:trace contextRef="#ctx0" brushRef="#br0" timeOffset="-117282.1">12725 15453,'25'0,"-25"25,0 0,-25-25,0 0,25 25,-25-25,25 25,0-1,0 1,0 0,0 25,25-1,-25 1,0-1,0-24,25 25,-25-25,0 24,0 1,25-1,-25-24,0 25,0-25,24-1,-24 1,0 0,0-50</inkml:trace>
  <inkml:trace contextRef="#ctx0" brushRef="#br0" timeOffset="-116510.95">12601 16247,'0'25,"0"0,0-1,0 1,0 0,0 0,0 0,0 0,0-1,0 1,0 25,0-1,0-24,0 0,0 0,0 24,25-24,-25 0,0 25,0-26,0 26,0-25,0 0,24 24,-24-24,0 0,0 0,0-1,25 1,-25-50</inkml:trace>
  <inkml:trace contextRef="#ctx0" brushRef="#br0" timeOffset="-115761.02">12725 16297,'25'0,"-25"-25,49 0,-24 25,25-25,24-24,-49 49,99-50,-50 0,-24 50,0-24,-1-1,100-25,-75 1,26 24,-26-25,-24 25,-1 1,1-1,-1 0,-24-25,0 26,0-1,0 0,-1 25,-24-25,25 0,0 25,-25 25,0 0,0 0,0 0,0-1,0 1,0 74,0 1,0-1,0 0,25 0,-25 25,25-24,-1 24,-24-75,0 1,25 24,-25 1,25-1,-25 0</inkml:trace>
  <inkml:trace contextRef="#ctx0" brushRef="#br0" timeOffset="-114943.68">12650 16867,'25'0,"0"25,0 0,24-25,-24 25,0-1,25-24,-1 25,1 0,-25 0,49-25,-24 25,74-1,-25 1,-49-25,49 25,-25 0,25-25,1 25,-76-25,26 0,24 24,-49-24,0 0,25 25,-26-25,1 0,0 0,-25 25,25-25,-25-25,0 0,0 1,25 24,-25-25,0 0,24 25,-24-25,0 0,0 1,0-1,0 0</inkml:trace>
  <inkml:trace contextRef="#ctx0" brushRef="#br0" timeOffset="-113367.38">14635 16148,'-25'0,"50"0,0-25,24 25,-24-25,0 25,0 0,49-25,-24 25,-1-24,1 24</inkml:trace>
  <inkml:trace contextRef="#ctx0" brushRef="#br0" timeOffset="-113126.14">14759 16098,'0'25,"25"0,-25 0,24-1,-24 1,0 0,0 0,0 0,0-1,25 1,-25 0,0 0,0 0,0 0,0-1,0 1,0 0,0 0,0 0,0-1,0 1,25 0,-25 0</inkml:trace>
  <inkml:trace contextRef="#ctx0" brushRef="#br0" timeOffset="-112327.58">15032 16421,'0'0,"0"-25,0 0,0 0,0 50,0 0,0 0,-25 0,25-1,0 1,0 25,0-25,25-1,-1-24,1 0,0 0,0-24,0 24,-25-25,0 0,24 0,-24 0,0 1,0-1,0 0,-24 25,24 25,0 0,0-1,0 1,0 0,24 0,-24 0,25-1,0-24,0 0,0 0,-1 0,-24-24,0-1,0 0,0-25,0 26,0-1,0 0,0 0,0 0,25 25,0 0,0 25,-25 0,25 0,-25 0,0-1,0 26,0-25,0 0,0-1,25-24,-1 0,1 0</inkml:trace>
  <inkml:trace contextRef="#ctx0" brushRef="#br0" timeOffset="-111499.21">15553 16123,'0'0,"0"-25,0 0,0 1,0-1,0 50,0-1,0 1,0 0,24 0,-24 24,0-24,0 0,25 25,-25-26,0 1,25 0,-25 25,25 24,0-49,-25 0,0 0,0-1,-25-24,25-24,-25-1,25 0,-25 25,25-50,0 26,-25-1,25 0,0 0,25 25,0 0,-25 25,0 0,0 0,-25-25,25 24,0 1,25-25,0 0,0 0,-25-25,24 25,1-24,0-1,-25 0,25 0,-25 0,0 0,0 50,0 0,0 0,-25 0,25 0,0-1,0 1,25-25,-25 25,25-25,-25 25,24-25,1 0,0 0,0 0,0 0,-25-25,24 25,1-25</inkml:trace>
  <inkml:trace contextRef="#ctx0" brushRef="#br0" timeOffset="-111199.18">15999 16396,'0'-25,"0"50,0-25,25 0,-25 25,0 0,25-1,-25 1,24-25,1 0,0 0,0 0,0-25,-1 25,-24-24,25-1,0 0,-25 0,0 0,0 0,-25 25</inkml:trace>
  <inkml:trace contextRef="#ctx0" brushRef="#br0" timeOffset="-111058.6">16049 16297,'-25'-25,"0"25,25-25,-25 25,25-25,25 25</inkml:trace>
  <inkml:trace contextRef="#ctx0" brushRef="#br0" timeOffset="-110730.94">16421 10145,'0'0,"25"-124,-25 0,24 0,1 0,0 0,-25 0</inkml:trace>
  <inkml:trace contextRef="#ctx0" brushRef="#br0" timeOffset="-109691.23">15007 4837,'0'0,"25"0,24 0,-24 0,74 0,0 0,1-25,-1 0,0 25,-24-25,24 1,-50-1,-49 0,-24 0,-1 25,0 0,0-25,-24 25,24 0,0 0,50 25,24-25,26 25,-26 0,51 24,-76-24,1 0,-25 0,-25-25,1 25,-26 0,-24-25,49 24</inkml:trace>
  <inkml:trace contextRef="#ctx0" brushRef="#br0" timeOffset="-108004.69">16446 4465,'0'-25,"0"0,24 25,1 0,-25 25,25-25,-25 25,25-25,0 25,-25-1,0 26,0-25,0 0,0-1,0 1,0 25,0-1,0-24,0 0,0 25,0-25,0-1,24 1,-24 0,25-25,0 0,0 0,24-25,-24 0,0 1,0-1,-25 0,25 0,-25 0,24-24,-24 24,0-25,0 25,0 1,-24-1,24 0,24 25,1 0,0-25,0 25,0 0,-1 0,26-25,0 25,-26-24,1 24,0 0,0 0,-25-25,-25 25,0 25,0-1,25 1,-24 0,24 0,-25 0,25-1,-25 1,25 0,0 0,0 0,25-25,0-25,-1 25,-24-25,0 0,0 0,0 1,0-1,0 0,0 0,0 0,0 50,0 0,0 0,0 0,25-1,0 1,-25 0,25-25,-25 25,25-25,-1 0,1 0,0 0,0 0,0 0,-25-25,24 25,1-25,-25 0,0 1,0-1,0 0,0 0,0 0,0 1,0-1,0 0,0 0,0 0,0 1,-25-1,25 50,0-1,25 1,-25 0,0 0,25 0,-25-1,25 1,-25 0,25 0,-25 24,0-24,24 50,-24-51,0 26,0-25,0 0,0 24,0-24,0 0,0 0,0 0,0-1,0-48,0-1,0 0,0 0,0 0,-24 1,24-1,0 0,-25 0,25 0,0-24,0 24,0 0,0 0,0 0,0-24,0 24,0 0,0 0,25 1,-1-1,1 0,0 25,-25-25,25 25,0 0,0 0,-1 0,-24 25,0 0,0 0,-24-1,24 1,-25-25,0 25,0-25,0 25,0-25,1 25,-1-25</inkml:trace>
  <inkml:trace contextRef="#ctx0" brushRef="#br0" timeOffset="-107341.97">17859 4514,'0'0,"-24"0,24 25,-25-25,0 0,25 25,-25-25,25 25,-25-25,25 25,0-1,0 1,0 0,0 0,25-25,0 0,0 0,0 0,-1-25,1 25,0-25,-25 0,0 1,-25-26,0 25,25 0,-24 25,-1-24,0 24,0-25,-24 25,24 0,25-25,25 25,-1 0,1 0,-25-25,25 25,0 0,24-25,-24 25,0-24,0 24,0-25,-1 25,1 0,0 25,-25-1,0 1,0 0,0 0,25-25,0 0,-25-25,24 25,-24-25,25 25,0-25,-25 1,25-1,0 0,-25 0,24 25,-24 25,0 0,0 0,0-1,0 1,0 0,0 0,0 0,25-25,-25 24,25 1,0-25</inkml:trace>
  <inkml:trace contextRef="#ctx0" brushRef="#br0" timeOffset="-107208.68">18604 4465,'-25'0</inkml:trace>
  <inkml:trace contextRef="#ctx0" brushRef="#br0" timeOffset="-94705.57">13742 7169,'-25'0,"50"0,0 0,-25 24,0 1,0 0,0 0,0 0,-25-1,0 1,0-25,25 25,-25-25,25 25,-24-25,24 25</inkml:trace>
  <inkml:trace contextRef="#ctx0" brushRef="#br0" timeOffset="-93658.56">15180 7441,'25'0,"-25"25,0 0,-25 0,1-25,24 25,-25-25,25 24,-25-24,0 25,25 0,-25-25,1 25,-1 0,0-25,25 24,-25-24,25 25,25-25,0 0,0 0,-1 0,1 0,0-25,0 25,0 0,24 0,-24 0,0 0,24 0,-24 0,0 0,25 0,-25 0,-1-24,1 24,0 0,-25-25</inkml:trace>
  <inkml:trace contextRef="#ctx0" brushRef="#br0" timeOffset="-93343.25">15230 7516,'0'0,"0"25,25-25,-25 24,25 1,-25 0,0 0,0 0,0-1,24 1,-24 0,0 0,0 0,0-1,0 26,0-25,0 0,0-1,0 1,0 0,0 0,0 0</inkml:trace>
  <inkml:trace contextRef="#ctx0" brushRef="#br0" timeOffset="-89406.07">13196 17115,'-25'0,"25"-25,0 50,-25-25,25 25,0 0,0 0,0-1,0 1,0 0,0 0,25 0,-25-1,0 1,0 0,0 0,0 0,0-1,0 1,0 0,0 0,0 0,25 0,-25-1,0 1,0 0,25 0,-25 0,0-1,0 1,0 0,0 0,0 0,0-1,0 1,25 0,-25 0,0 0,0-1,0 1,0 0,0 0,25 0,-25-1,-25-24,25-24</inkml:trace>
  <inkml:trace contextRef="#ctx0" brushRef="#br0" timeOffset="-86810.99">13271 18306,'-25'0,"25"25,0-1,-25-24,50 0,-25-24,-25 24,25 24,-25-24,25 25,-25-25,25 25,25-25,0 0,-25-25,25 25,-25-25,25 25,-25-24,-25 24,0 0,0 0,25 24,-25-24,0 0,1 25,48-25,1 0,0 0,0-25,0 25,-25-24,-25 24,0 0,0 0,25 24,-25-24,1 25,24 0,24-25,1 0,0 0,-25-25,25 25,0 0,-25-25,-25 25,0 0,0 0,0-24,1 24,-1 0,0 0,25 24,-25-24</inkml:trace>
  <inkml:trace contextRef="#ctx0" brushRef="#br0" timeOffset="-85370.44">14064 18207,'-25'0,"25"24,-24-24,24 25,-25-25,0 0,25 25,-25-25,0 25,1-25,24 25,-25-25,0 24,0-24,0 25,25 0,25-25,0 0,0 0,0 0,-1-25,1 25,0 0,0 0,0 0,-1 0,26 0,-25 0,0-25,-1 25,1 0,0 0,-25-24</inkml:trace>
  <inkml:trace contextRef="#ctx0" brushRef="#br0" timeOffset="-84783.32">13990 18256,'-25'0,"25"-25,0 50,0 0,0 0,0 0,0-1,0 1,0 0,25 0,-25 0,0-1,0 1,25 0,-25 0,0 0,24-25,-24 25,25-1</inkml:trace>
  <inkml:trace contextRef="#ctx0" brushRef="#br0" timeOffset="-83974.79">13246 18256,'0'25,"25"-25,-1 0,1 0,0 0,-25-25,25 25,-50 0,0 0,0 0,25 25,-24-25,-1 0,0 25,50-25,0 0,-1 0,1 0,0 0,0-25,0 25,-50 0,0 0,0 0,0 0,1 0,-1 0,0 25</inkml:trace>
  <inkml:trace contextRef="#ctx0" brushRef="#br0" timeOffset="-76512.58">14932 7094,'25'0,"0"0,-25-25,0 1,-25 24,0 0,1 0,-1 0,0 0,0 0,0 0,1 0,-1 0,0 0,0 0,0 0,1 0,-1 0,0 0,0 0,0 0,1 0,-1 0,0 0,25 24,-25-24,0 0,1 0,-1 0,0 0,0 0,25 25,-25-25,0 0,1 0,-1 0,0 0,0 0,0 0,1 0,-1 0,0 0,0 0,0 0,25 25,-24-25,-1 0,0 0,0 0,25 25,-25-25,1 0,-1 0,25 25,-25-25,0 0,0 0,1 0,-1 0,0 0,0 0,0 0,1 0,-1 0,0 0,0 24,0-24,1 0,-1 0,0 0,0 0,0 0,1 0,-1 0,0 0,0 0,0 0,1 0,-1 0,0 0,0 0,0 0,0 0,1 0,-1 0,0 0,0 0,0 0,1-24,-1 24,0 0,-25 0,26 0,-1 0,0 0,0 0,0 0,1 0,-1 0,0 0,0 0,0 0,1 0,-26 0,25 0,0 0,-24-25,24 25,0 0,0 0,1 0,-26 0,0 0,26 0,-1 0,-25 0,25 0,0 0,1 0,-1 0,0 0,0 0,0 0,1 0,-1 0,0 0,0 0,25 25,-25-25,1 0,-1 0,0 0,25 24,-25-24,0 0,25 25,-24-25,-1 0,25 25,-25-25,0 0,25 25,-25-25,1 0,-1 0,0 0,0 0,0 0,1 0,-1 0,0 0,0 0,0 0,1 0,24 25,-25-25,-25 0,25 0,1 0,-1 0,0 0,0 0,0 0,0 0,1 0,-1 24,0-24,0 0,0 0,1 0,-1 0,0 0,0 0,25 25,-25-25,1 0,-1 0,0 0,0 0,0 0,1 0,24 25,-25-25,0 0,0 0,0 0,1 0,-1 0,0 0,0 0,0 0,1 0,-1 0,0 0,25 25,-25-25,0 0,1 0,-1 0,0 0,0 0,0 0,1 0,-1 0,0 0,0 0,0 0,1 0,-1 0,0 0,0 0,0 25,0-25,1 0,-1 0,0 0,25-25,-25 25,0 0,25 25,-24-25,-1 0,0 0,0 0,0 0,1 0,-1 0,0 0,0 0,0 0,1 0,-1 0,0 0,25 24,-25-24,0 0,1 0,-1 0,0 0,0 0,0 0,1 0,-1 0,0-24,0 24,0 0,1 0,-1 0,0 0,0 0,0 0,1 0,-1 0,0 0,0 0,0 0,0 0,25 24,-24-24,-1 0,0 0,0 0,0 0,50 0,0 0</inkml:trace>
  <inkml:trace contextRef="#ctx0" brushRef="#br0" timeOffset="-72588.08">8880 7516,'-25'0,"25"-25,-25 25,25-25,-24 25,-1 0,25 25,-25-25,0 0,0 0,1 0,-1 0,25-25,-25 25,25 25,-25-25,0 0,1 0,48 0,-24-25,0 0,0 1,-24 24,-1 0,25 24,0 1,0 0,0 0,25-25,-25-25,24 25,-24-25,0 0,-24 50,24 0,0 0,0 0,24-25,-24 24,0-48,25 24,-25-25,25 25,-25-25,0 0,0 0,0 1,0-1,0 0,-25 25,0-25,25 50,-24-25,24 25,0 0,0-1,0 1,0 0,24-25,-24 25,25-25,0 0,-25-25,0 0,25 0,-25 1,0-1,0 0,0 0,-25 25,0 0,25 25,-25-25,25 25,-24 24,24-24,-25 0,25 0,0 0,0-1,25-24,-1 0,1 0,-25-24,25 24,0 0,0-25,-25 0,0 0,0 0,0 1,0-1,-25 0,25 0,-25 25,0 25,0 0,1 0,24-1,0 1,0 0,0 0,0 0,0-1,24-24,-24 25,25-25,-25 25,25-25,0-25,-25 0,25 25,-25-24,0-1,0 0,0 0,0 0,0 1,0-1,0 0,0 0,-25 25,0 0,0 0,25 25,-25 0,25 0,-24-1,24 1,0 0,0 0,0 0,0-1,0 1,24 0,1-25,0 0,0 0,-25-25,0 0,25 1,-25-1,0 0,0 0,0 0,0 1,0-1,0 0,0 0,-25 25,0 0,0 0,0 25,1 0,24 0,0-1,-25 1,25 0,0 0,0 0,0-1,0 1,25 0,-1-25,1 0,0 0,0 0,0-25,-1 0,-24 1,25 24,-25-25,0 0,0 0,0 0,-25 1,1-1,-1 25,0 0,0 0,0 0,25 25,-24-25</inkml:trace>
  <inkml:trace contextRef="#ctx0" brushRef="#br0" timeOffset="-66901.05">11460 18430,'0'-25,"25"25,-1 0,1 0,0 0,0 0,0 0,-1 0,1 0,0 0,0 0,0 0,-1 0,1 0,0 0,0 0,0 0,-1 0,1 0,0 0,0 0,0 0,-1 0,1 0,0 0,0 0,0 0,-1 0,1 0,25 0,-25 0,0-25,-1 25,1 0,0 0,25 0,-26 0,1 0,0 0,0 0,0 0,-1 0,26-25,-25 25,24 0,1 0,0 0,-26-24,26 24,0 0,-26 0,1 0,25 0,-25 0,-1 0,1 0,0 0,0 0,0 0</inkml:trace>
  <inkml:trace contextRef="#ctx0" brushRef="#br0" timeOffset="-65475.43">8458 17835,'-24'-25,"24"50,0-1,0 1,0 0,24-25,-24 50,0-26,0 26,0 0,0-26,0 1,0 25,0-25,25 24,-25-24,0 49,0-49,0 0,0 0,0 24,0-24,25 0,-25 0,0 0,0 0,0-1,0 1,0 0</inkml:trace>
  <inkml:trace contextRef="#ctx0" brushRef="#br0" timeOffset="-64319.01">8409 17810,'0'-25,"25"25,-1 0,1 0,0 0,0 0,0 0,-1 0,1 0,0-25,0 25,0 0,-1-25,1 25,50 0,-51-24,26 24,24-25,-49 25,50 0,-26-25,1 25,24 0,-49 0,25-25,-25 25,24 0,1 0,-25 0,24-25,26 25,-1-24,-24 24,-1 0,26-25,-26 25,26 0,-26 0,-24 0,25 0,-1 0,-24 0,0 0,0 0,0 0,49 0,-49 0,0 0,24 0,-24-25,25 25,-1 0,1 0,-25 0,-1 0,26 0,-25 0,0-25,24 25,-24 0,25 0,-1 0,-24-25,25 25,-26 0,1 0,0 0,-25 25,0 0,25 0,-25 0,0-1,0 1,0 0,0 0,-25 0,25-1,0 1,0 0,0 25,0-26,0 1,25 0,-25 0,0 49,0-49,0 0,25 24,-25-24,0 25,0-25,0 24,24 1,-24-1,25-24,-25 0,0 0,0 0,25-1,-25 1,25 0,-25 0,25 0,-25 0,25 24,-1-24,-24 0,25-25</inkml:trace>
  <inkml:trace contextRef="#ctx0" brushRef="#br0" timeOffset="-63404.01">8607 18876,'25'0,"-25"-24,25 24,0 0,-1 0,1 0,25 0,-1 0,-24-25,25 25,-25 0,49 0,-24 0,-1 0,26 0,-50 0,49 0,0 0,1 0,24 0,0 0,-49 0,-1-25,26 25,49 0,0-25,-74 25,74 0,-75 0,50-25,1 25,-1 0,-74 0,24 0,50 0,-49 0,24-24,1 24,-26 0,1 0,0-25</inkml:trace>
  <inkml:trace contextRef="#ctx0" brushRef="#br0" timeOffset="-62706.42">9252 18107,'0'-24,"0"-1,-25 25,25-25,-24 25,-1 0,0 0,0 0,0 0,1 0,-1 0,0 25,0-25,0 0,0 0,25 25,-24-25,-1 24,0-24,25 25,0 0,0 0,0 0,0-1,0 1,25 0,-25 0,25-25,-25 25,24-25,1 0,0 24,0-24,0 0,0 0,-1 0,1 0,0 0,0 0,0 0,24 0,-24 0,0-24,0 24</inkml:trace>
  <inkml:trace contextRef="#ctx0" brushRef="#br0" timeOffset="-61899.08">9426 18207,'0'0,"-25"0,0 0,0-25,25 50,0-1,-24-24,24 25,0 0,0 0,0 0,0-1,0 1,0 0,24-25,1 0,-25-25,25 25,-25-25,25 25,-25-24,0-1,0 0,25 0,-25 0,24 1,-24-1,25 25,0 0,0 0,0 25,-1-1,-24 1,25-25,-25 25,0 0,0 0,0-1,-25-24,25-24,0-1,0 0,0 0,0 0,25 25,-25-24,25 24,0 0,-25 24,25-24,-1 0,1 25,0 0,-25 0,0 0,25-25,-25 24,0 1</inkml:trace>
  <inkml:trace contextRef="#ctx0" brushRef="#br0" timeOffset="-61141.12">9971 17934,'-24'0,"24"-25,0 0,0 50,0 0,0 0,0-1,24 1,-24 0,0 0,0 0,0-1,0 1,-24-25,24 25,-25 0,25 0,-25-25,0 24,0 1,25 0,-24-25,24 25,0 0,24-25,1 0,0-25,0 25,0 0,-25-25,24 25,-24-25,0 50,0 0,0 0,0-1,25-24,0 0,0 0,0 0,24-24,-24-1,-25 0,25 0,-25 0,0 1,0-1,0 0,-25 25,25-25,0 0,-25 25,25 25,0 0,0 0,0 0,0-1,0 1,25 0,-25 0,25-25,-25 25,25-25,-25 24,25-24,-1 0,1 0,0 0,0 0</inkml:trace>
  <inkml:trace contextRef="#ctx0" brushRef="#br0" timeOffset="-60155.19">10269 18256,'0'-25,"0"50,0-74,25 24,-25 50,25-25,0 24,-25 1,0 0,0 0,24-25,1 0,-25-25,25 25,0 0,-25-25,25 0,-25 1,0-1,0 0,-25 25,25-25,0 0,-25 25,25-24,0 48,25-24,-25 25,25-25,-1 25,1 0,0-25,0 25,0-1,-25 1,0 0,0 0,-25 0,25-50,25 25,-1-25,1 25,-25-25,25 25,-25-25,25 1,0-1,-25 0,-25 25,25-25,-25 25,25 25,-25-25,0 25,25 0,-24-25,24 24,24 1,1-25,0 0,0 0,0 0,-1 0,1 0,0-25,0 25,0 0,-1-24,1 24,-25-25,-25 25,25 25,0-1,0 1,25-25,0 0,0 25</inkml:trace>
  <inkml:trace contextRef="#ctx0" brushRef="#br0" timeOffset="-60003.38">11013 18231,'-25'0,"25"-24,25 24</inkml:trace>
  <inkml:trace contextRef="#ctx0" brushRef="#br0" timeOffset="-58950.29">7342 18430,'-25'0,"1"0,48 0,1 0,0 0,0 0,24-25,1 25,-25 0,99 0,-99-25,49 25,-24 0,-1 0,1 0,-1-25,26 25,24 0,-24-24,-1 24,-49 0,24-25,1 25,-25 0,0 0,-50 0</inkml:trace>
  <inkml:trace contextRef="#ctx0" brushRef="#br0" timeOffset="-58476.16">7342 17934,'0'-25,"0"50,25-25,-25 25,0-1,25 1,-25 0,0 0,0 0,0-1,25 1,-25 0,24 0,1 0,0-25,0 0,24 0,26-25,-50 25</inkml:trace>
  <inkml:trace contextRef="#ctx0" brushRef="#br0" timeOffset="-33906.08">9575 7417,'-25'0,"0"0,0 0,25 24,-25-24,25 25,0 0,0 0,25-25,0 0,-25-25,25 25,-25-25,0 0,0 1,0-1,0 0,-25 25,0 25,0-25,25 25,-24-1,-1 1,25 0,0 0,25-25,-1-25,1 25,-25-25,25 25,0-25,-25 1,-25 24,0 24,0-24,25 25,-24 0,24 0,24-25,1 0,25-25,-25 0,-25 0,0 1,-25 24,0 0</inkml:trace>
  <inkml:trace contextRef="#ctx0" brushRef="#br0" timeOffset="-33253.4">9624 7863,'0'-25,"0"0,0 1,-25 24,25 24,0 1,0 0,0 0,25 0,-25-1,0 1,0 25,0-25,0 0,0-1,0-48,0-1,0 0,0 0,0-25,0 26,0-1,0 50,0-1,0 1,0 0,0 25,0-1,0-24,25 0</inkml:trace>
  <inkml:trace contextRef="#ctx0" brushRef="#br0" timeOffset="-29358.9">8210 7913,'0'-25,"-24"25,24 25,0-1,0 1,0 0,0 0,24 0,-24 0,0-1,0 1,0 0,25 0,-25 0,0-1,25 1,-25 0,0 0,25 0,-25-1,0 1,0-50</inkml:trace>
  <inkml:trace contextRef="#ctx0" brushRef="#br0" timeOffset="-27237.39">7293 17959,'24'0,"-24"-25,0 0,0 0,0 0,-24 25,24 25,24-25,-24 25,0 0,0 0,25-1,-25 1,0 0,0 0,25 0,-25-1,0 1,0 0,0 0,0-50,0 0,0 0,0 1,0-1,0 0,0-25,0 26,-25-1,25 0,0 0,0 50,0 0,0 0,0-1,0 1,0 0,0 0,0 0,25-1,-25 1,0 0,0 0,0 0,0-50,0 0,0 0,0 0,0 1,0-51,0 50,0-24,0-1,-25 25,25 1,0-1,0 0,-25 25,25-25,0 50,0 0,-24 0,24-1,0 1,0 0,0 0,0 0,0 24,0-24,0 0,0 0,24-1,-24 1,0 0,0 0</inkml:trace>
  <inkml:trace contextRef="#ctx0" brushRef="#br0" timeOffset="-24291.12">7293 18380,'-25'0,"0"0,0 0,25 25,-25-25,1 0,24 25,-25-25,0 0,0 0,0 25,1-25,-1 0,0 0,25 24,-25-24,-24 0,24 25,0-25,0 0,0 0,-24 25,24-25,0 0,0 0,0 0,1 0,-1 0,0 0,0 0,0 0,1 0,-1 0,0 0</inkml:trace>
  <inkml:trace contextRef="#ctx0" brushRef="#br0" timeOffset="-23141">6350 18157,'0'-25,"0"0,0 1,25 48,-25 1,25 0,-25 0,24 24,1 1,-25-25,0 0,25 24,-25-24,25 0,-25 0,0-1</inkml:trace>
  <inkml:trace contextRef="#ctx0" brushRef="#br0" timeOffset="10130.31">5308 17041,'0'25,"0"-1,0 1,0 0,0 25,0-26,25 26,-25 0,0-1,25 26,-25-26,0-24,0 25,25-25,-25-1,0 1,0 0</inkml:trace>
  <inkml:trace contextRef="#ctx0" brushRef="#br0" timeOffset="10562.18">5283 17115,'0'0,"-24"0,24-25,0 1,24 24,-24-25,25 25,-25-25,25 25,0 0,0 0,-1 0,1 0,-25 25,25-25,-25 25,25-25,0 24,-25 1,0 0,0 0,-25 0,25-1,-25-24,25 25,-25 0,0-25,25 25,-24 0,-1-25,0 24,0 1,0-25</inkml:trace>
  <inkml:trace contextRef="#ctx0" brushRef="#br0" timeOffset="12601.07">5581 17338,'0'-24,"-25"24,25 24,0 1,-25-25,25 25,0 0,0 0,0-1,0 1,0 0,0 0,0 0,25-25,0 0,0 0,0 0,-1 0,-24-25,25 25,-25-25,25 25,-25-25,25 0,-25 1,0-1,25 25,-25-25,0 0,0 0,0 1,0-1,0 50,0-1,0 1,0 0,24 0,-24 0,0-1,25 1,-25 0,25 0,0-25,0-25,-25 0,25 25,-25-25,0 1,24 24,-24-25,0 0,25 25,-25-25,0 0,25 25,-25-24,25 24,-25 24,25-24,-25 25,0 0,24-25,-24 25,0 0,25-25,-25 24,0-48,0-1,0 0,25 25,-25-25,25 25,-25-25,25 25,-25 25,0 0,0 0,0 0,0-50,24 25,-24-25,0 0,25 25,0-25,-25 1,25-1,0 25,-25-25,24 25,-24 25,25-25,-25 25,0-1,0 1,0 0,0 0,25-25,-25 25,0-1,25-24,0 0,-1-24,-24-1,25 25,-25-25,0 0,25 0,-25-24,0 24,0 0,25 25,-25-25,0 1,0-1,0 0,0 0,0 0,0 50,0 0,0 25,0-26,0 1,0 0,25 25,-25-1,24 1,-24-25,0-1,0 1,0 0,25 0,-25 0,0 0,0-1,25-24,-50-24,25-1,0 0,0 0,-25 0,25 0,0 1,0-26,0 0,0 26,0-1,25 0,-25 0,25 0,0 1,24-1,-24 25,25 0,-25 0,-1 0,1 0,-25 25,0-1,-25-24,-24 25,49 0,-25-25,-25 25</inkml:trace>
  <inkml:trace contextRef="#ctx0" brushRef="#br0" timeOffset="13403.29">4862 16966,'0'25,"0"0,0 0,0 0,0-1,25 1,-25 0,0 0,0 0,0-1,24 1,-24 0,0 25,0-26,25 1,-25 0,0 25,25-26,-25 26,0-25,25 0,-25 24,25-24,-25 25,0-25,24 24,-24-24,25 0,-25 24,0-24,0 0,0 25,25-26,-25 1,0 0,0 0,0 0,0-1,0 1</inkml:trace>
  <inkml:trace contextRef="#ctx0" brushRef="#br0" timeOffset="14880.99">4936 16842,'25'25,"0"-25,0 0,-1 0,1 0,0 0,0 25,0-25,49 0,-49 0,0 0,24 0,-24 0,0 0,0 0,24 0,-24 0,25 0,-26 0,1 0,25 0,-1 0,-24 0,0 0,25 0,-1 0,-24 0,0 0,0-25,24 25,-24 0,25 0,-25 0,-1 0,1 0,0 0,25 0,-26 0,1 0,0 0,0-25,24 25,26 0,-50 0,24-24,1 24,-1-25,-24 25,25 0,-1-25,-24 25,0 0,25 0,-26-25,1 25,0 0,0 0,0 0,24-25,-24 25,0 0,0 0,0-24,-1 24,1 0,0 0,-25-25,0 50,0-1,0 1,0 0,0 0,0 0,25-1,-25 26,0 0,0-1,0-24,0 25,0-26,0 26,0-25,0 24,0 26,0-1,0-24,0-25,25 49,-25-49,0 0,0 24,0 1,24 0,-24-1,0-24,0 49,0-49,0 0,0 0</inkml:trace>
  <inkml:trace contextRef="#ctx0" brushRef="#br0" timeOffset="15940.77">5135 18256,'24'0,"1"0,0 0,0 0,0 0,-1-25,1 25,0 0,0 0,24-24,26-1,-26 25,-24 0,25-25,-1 25,1-25,0 25,-26 0,1 0,25-25,-25 25,0 0,-1-24,26 24,-25-25,24 25,-24 0,0-25,0 25,0 0,-1 0,1 0,0 0,0 0,-25-25,25 25,-1 0,1 0,0 0,0-25,0 25,-1 0,1 0,0 0,0-24,0 24,-1 0,1 0,0 0,-25-25,25 25,0 0,-1 0,-24-25,25 25,0 0,0 0,-25-25,25 25,-1 0,1 0,0-25,0 25,0 0,0 0,-1 0,1 0,0 0,0-24,0 24,-1 0,1 0,0 0,0 0</inkml:trace>
  <inkml:trace contextRef="#ctx0" brushRef="#br0" timeOffset="16735.88">6995 18256,'-25'25,"0"0,1 0,-1-25,25 24,-25-24,25 25,-25-25,25 25,-25 0,25 0,0-1,25-24,-25 25,25-25,0 25,0-25,-1 25,1-25,0 0,0 0,0 0,-1 0,1 25,0-25,0 0</inkml:trace>
  <inkml:trace contextRef="#ctx0" brushRef="#br0" timeOffset="19712.24">6201 16917,'0'25,"0"-50</inkml:trace>
  <inkml:trace contextRef="#ctx0" brushRef="#br0" timeOffset="22331.89">8657 7516,'0'-25,"-25"25,0 0,25 25,0-50</inkml:trace>
  <inkml:trace contextRef="#ctx0" brushRef="#br0" timeOffset="29732.47">8607 7491,'-25'0,"25"-25,0 0,0 1,0-1,0 0,0 0,0 0,0 1,0-1,0 0,25 25,-25-25,0 0,0 1,0-1,0 0,0 0,0 0,0 1,0-1,0 0,0 0,0 0,0 1,0-1,0 0,0 0,0 0,0 0,0 1,0-1,0 0,0 0,0 0,0 1,0-1,0 0,0 0,0 0,0 1,0-1,-25 25,25-25,0 0,0 0,0 1,0-1,0 0,0 0,0 0,0 1,-24 24,24-25,0 0,0 0,0 0,0 1,0-1,0 0,0 0,0 0,0 1,0-1,0 0,0 0,0 0,0 1,0-1,0 0,-25 25,25-25,0 0,0 0,0 1,-25 24,25-25,0 0,0 0,0 0,0 1,0-1,-25 0,25 0,0 0,0 1,0-1,-25 0,25 0,0 0,-24 1,24-1,0 0,0 0,0 0,0 1,0-1,0 0,0 0,-25 25,25-25,0 1,0-1,0 0,-25 25,25-25,0 0,0 1,0-1,0 0,0 0,0 50,-25-25,25 25,-25-25,1 25,-1-1,25 1,-25-25,25 25,0 0,0 0,0-1,25-24,0 0,-1 0,1 0,-25-24,0-1,0 0,0 0,0 0,0 1,-25 24,1 0,-1 24,0 1,25 0,0 0,0 0,25-25,-25-25,0 0,25 25,-25-25,0 0,24 25,-24-24,0-1,0 50,-24-25,24 24,-25 1,25 0,0 0,25-25,-25-25,24 25,-24-25,0 0,0 1,-24 24,-1 0,25 24,-25-24,25 25,0 0,25 0,0-25,-25-25,24 25,-24-25,0 0,0 1,0-1,0 50,-24-25,24 24,0 1,-25-25,25 25,0 0,0 0,0-50,25 25,-25-25,0 0,0 0,0 1,0-1,0 50,-25-25,25 24,-25-24,25 25,-25 0,25 0,0 0,0-1,0 1,0-50,25 25,-25-24,0-1,0 0,0 0,0 0,0 1,0 48,-25 1,25 0,0 0,-25 0,25-1,0 1,0 0,0 0,25-25,-25-25,0 0,0 0,0 1,0-1,0 0,0 50,0 0,-25-25,25 24,0 1,0 0,0 0,25-25,0 0,0 0,-25-25,0 0,25 0,-25 1,0-1,0 0,-25 0,25 0,-25 25,25 25,-25 0,25 0,0 0,0-1,25-24,-25-24,25 24,-25-25,0 0,0 0,0 0,0 1,0-1,-25 25,0 25,25-1,-25-24,25 25,0 0,0 0,0 0,0-1,25-24,0 0,0 0,0-24,-1 24,-24-25,25 25,-25-25,0 0,0 0,-25 1,1-1,-1 25,25-25,0 50,-25-25,25 25,0-1,0 1,0 0,0 0,0 0,0-1,0 1,25-25,-25-25,25 25,-25-24,0-1,0 0,0 0,0 0,0 1,-25 24,25-25,-25 25,25 25,-25-25,25 24,0 1,0 0,0 0,0 0,25-25,0-25,0 25,-25-25,24 0,-24 0,0 1,0-1,-24 50,-1-1,25 1,0 0,0 0,25-25,-25-25,24 25,-24-25,0 0,0 1,0-1,0 0,-24 25,-1 0,0 0,25 25,-25 0,25-1,0 1,0 0,25 0,0-25,0 0,-1-25,1 25,-25-50,0 26</inkml:trace>
  <inkml:trace contextRef="#ctx0" brushRef="#br0" timeOffset="32987.5">6201 16842,'-25'0,"25"-24,0-1,0 0,0 0,0 0,0 1,0-1,-24 0,24 0,0 0,0 1,-25 24,25-25,0 0,0 0,0 0,0 1,0-1,0 0,0 0,0 0,0 0,0 1,0-1,0 0,0 0,0 0,0 1,25-1,-25 0,0 0,0 0,0 1,0-1,24 25,1 0,-25-25,25 25,0 0,0 0,-1 0,1 0,0 0,0 0,24-25,-24 25,25 0,-25 0,-1 0,26 0,0-25,-26 25,26 0,0 0,-1 0,-24 0,74 0,-49 0,0 0,-1 25,26-25,-1 0,-24 0,-26 0,1 0,0 0,25 0,-50-25</inkml:trace>
  <inkml:trace contextRef="#ctx0" brushRef="#br0" timeOffset="33423.87">6945 15974,'25'-25,"0"25,0 0,-25-24,25 24,24 0,-24-25,0 25</inkml:trace>
  <inkml:trace contextRef="#ctx0" brushRef="#br0" timeOffset="34963.86">8285 5110,'0'-25,"0"0,0 0,-25 25,25 25,-25-25,25 25,0 0,0 0,25-25,0 0,0-25,-1 0,-24 0,0 0,0 1,0-1,0 0,-24 25,-1-25,0 25,-25 25,26 0,-1 0,25-1,0 1,25-25,-1 0,26 0,-25 0,0-25,-1 25,-24-24</inkml:trace>
  <inkml:trace contextRef="#ctx0" brushRef="#br0" timeOffset="36392.54">7615 5159,'0'-24,"0"-1,0 0,25 25,-25-25,25 25,-1-25,1 25,-25-24,25 24,0 0,0 0,-25-25,24 25,-24 25,0-1,0 1,0 0,0 0,0 0,0-1,-24-24,24 25,0 0,-25-25,25 25,-25 0,25-1,-25-24,25 25,-25 0,25 0,-24-25,-1 25,25-1,-25-24,25 25,-25-25,50 0,0 0,0 0,-1 0,1-25,0 25,0 0,0-24,-1 24,26 0,-25-25,0 25,-1 0,-24-25,25 25,-25-25,25 25,0 0</inkml:trace>
  <inkml:trace contextRef="#ctx0" brushRef="#br0" timeOffset="43097.41">8334 4762,'0'25,"0"0,25-25,-25-25,0 0,0 1,-25 24,1 0,24 24,-25-24,0 25,25 0,-25-25,25 25,0 0,25-25,0 0,-25-25,25 25,-25-25,24 0,-24 0,0-24,0 24,0 0,-24 25,-1 0,0 25,0 0,0 0,25-1,0 1,0 0,0 0,25 0,0-25,0 0,0 0,-1 0,1 0,-25-25,0 0,0 0,0 0,-25 25,1 0</inkml:trace>
  <inkml:trace contextRef="#ctx0" brushRef="#br0" timeOffset="43659.54">8334 4911,'0'-24,"0"-1,0 50,0-1,0 1,0 0,0 0,0 0,0-1,0 1,0 0,0 0,0-50,0 0,0 0,0 1,0-1,0-25,0 25,0 50,-24 0,24 0,0 0,-25-25,25 49,0-24,0 25,0-26,0 1,0 0,0-50</inkml:trace>
  <inkml:trace contextRef="#ctx0" brushRef="#br0" timeOffset="46545.88">8384 4787,'-25'0,"25"25,0-50,25 25,0-25,-50 50,0-25,0 0,25 25,0-50,25 25,0 0,-25-25,25 25,-25-24,25 24,-1 0,-24-25,25 25,0 0,-25-25,25 25,-25-25,25 25,-25-25,24 25,1 0,-25-24,25 24,-25-25,25 25,0 0,-25-25,24 25,-24-25,25 25,0 0,-25-25,25 25,0 0,-25-24,24 24,-24-25,25 25,0-25,0 25,0 0,-25-25,24 25,1 0,-25-25,25 25,-25-24,25 24,0 0,-25-25,25 25,-1 0,-24-25,25 25,0 0,0 0,-25-25,25 25,-1 0,1 0,-25-25,25 25,0 0,0 0,-25-24,24 24,-24-25,25 25,0 0,0 0</inkml:trace>
  <inkml:trace contextRef="#ctx0" brushRef="#br0" timeOffset="47907.21">8136 4688,'-50'25,"26"-25</inkml:trace>
  <inkml:trace contextRef="#ctx0" brushRef="#br0" timeOffset="48037.38">7888 4762,'0'0,"-25"0,0 0</inkml:trace>
  <inkml:trace contextRef="#ctx0" brushRef="#br0" timeOffset="48301.85">7615 4812,'-25'0</inkml:trace>
  <inkml:trace contextRef="#ctx0" brushRef="#br0" timeOffset="48424.89">7516 4812,'0'0,"-25"0,0 0</inkml:trace>
  <inkml:trace contextRef="#ctx0" brushRef="#br0" timeOffset="49058.45">6772 4911,'-25'0,"0"0</inkml:trace>
  <inkml:trace contextRef="#ctx0" brushRef="#br0" timeOffset="49195.08">6623 4911,'-50'0</inkml:trace>
  <inkml:trace contextRef="#ctx0" brushRef="#br0" timeOffset="49333.14">6424 4911,'-24'0</inkml:trace>
  <inkml:trace contextRef="#ctx0" brushRef="#br0" timeOffset="49476.89">6300 4911</inkml:trace>
  <inkml:trace contextRef="#ctx0" brushRef="#br0" timeOffset="50952.39">6896 4936</inkml:trace>
  <inkml:trace contextRef="#ctx0" brushRef="#br0" timeOffset="51118.68">7144 4936,'0'0,"0"-25,25 25,-1-24,1 24</inkml:trace>
  <inkml:trace contextRef="#ctx0" brushRef="#br0" timeOffset="51249.07">7392 4862,'0'0,"25"0</inkml:trace>
  <inkml:trace contextRef="#ctx0" brushRef="#br0" timeOffset="51396.81">7640 4837,'0'0,"25"0</inkml:trace>
  <inkml:trace contextRef="#ctx0" brushRef="#br0" timeOffset="51563.92">7913 4837,'0'-25,"24"25</inkml:trace>
  <inkml:trace contextRef="#ctx0" brushRef="#br0" timeOffset="51733.54">8086 4812</inkml:trace>
  <inkml:trace contextRef="#ctx0" brushRef="#br0" timeOffset="55339.39">8434 4862,'0'-25,"24"25,1-25,0 25,-25-25,25 25,-25-25,25 25,-25-24,24 24,1-25,0 25,-25-25,25 25,0-25,-25 0,24 25,1-24,0 24,-25-25,25 25,0 0,-25-25,24 25,1 0,-25-25,25 25,0 0,-25-25,25 25,-25-24,24 24,-24-25,25 25,0-25,0 25,-25-25,25 25,-25-25,25 25,-1-24,1 24,-25-25,25 25,0-25,0 25,-25-25,24 25,1-25,0 25,-25-24,25 24,0-25,-1 0,1 0,0 25,-25-25,25 25,0 0,-25-24,0 48,0 1,0 0,0 0,0 0,0-1,24-24,1 0,0-24,0-1,0 0,-25 0,0 0,0 1,0-1,-25 25,0-25,0 25,0 25,1-25,24 25,-25-1,25 1,0 0,-25 0,25 0,0-1,25-24,0 0,-1 0,1-24,25-1,-25 0,-25 0,24 0,-24 1,0-1,0 0,0 0,-24 25,-1 0,25 25,-25-25,-25 25,1 0,49-1,-25 1,0-25,25 25,0 0,25-25,0 0,0 0,-1 0,26-25,-25 0,0 25,-25-25,24 25,-24-24,0-1,0 0,-24 25,-1 0,0 0,0 0,0 25,1-25,-1 0,25 25</inkml:trace>
  <inkml:trace contextRef="#ctx0" brushRef="#br0" timeOffset="59064.71">7789 4638</inkml:trace>
  <inkml:trace contextRef="#ctx0" brushRef="#br0" timeOffset="60478.71">7888 4589</inkml:trace>
  <inkml:trace contextRef="#ctx0" brushRef="#br0" timeOffset="62308.66">8954 3349,'-24'0,"48"0,1 0,-25-25,25 25,0 0,0 0,-25 25,25-25,-1 0,-24 24,25-24,-25 25,0 0,0 0,25 0,-25-1,0 1,0 0,-25-25,0 25,1-25,-1 25,0-25</inkml:trace>
  <inkml:trace contextRef="#ctx0" brushRef="#br0" timeOffset="64598.73">15726 11237,'0'-25,"0"0,25 25,0-25,0 25,-1 0,1 25,0-25,0 25,-25 0,25-25,-25 24,0 1,0 0,-25 0,0 0,0-1,0 1,-24 0,-1 25,1-26,24-24,25 25,-25-25,25 25,25-25,0 0,-1 0,51 25,-50-25,49 0,-24 0,-1 0,1 0,-25 25</inkml:trace>
  <inkml:trace contextRef="#ctx0" brushRef="#br0" timeOffset="65625.09">16396 11385,'25'0,"0"0,-1 0,1 0,0 0,25 0,-26 0,51-24,-26 24,1 0,24-25,1 0,-50 25,-1-25,-24 0,0 1,-24-1,-1 25,-25-25,25 25,1 0,24 25,24-25,1 25,0-25,0 24,0-24,-1 25,1 0,0-25,0 25,-25 0,0-1,0 1,-25-25,25 25,-25-25,0 25,-49 0,24-25,26 24,-1-24,0 25</inkml:trace>
  <inkml:trace contextRef="#ctx0" brushRef="#br0" timeOffset="66312.07">17487 11187,'0'0,"0"-25,0 0,0 0,25 25,0-24,0 24,0 0,-1 0,1 24,0-24,-25 25,25-25,-25 25,0 0,0 0,-25 0,0-1,25 1,-25-25,1 25,-1-25,25 25,-25-25,0 25,0-25,0 0,25 24,-24-24,-1 25,0-25,25 25,25-25,0 0,-25 25,24-25,1 0,0 0,25 0,-1 0,-24 0,0 0,25 0,-1 0,-24 25,0-25,0 0,-1 0,1 0,0-25,0 25</inkml:trace>
  <inkml:trace contextRef="#ctx0" brushRef="#br0" timeOffset="66736.45">17884 10765,'0'-25,"0"1,25 24,-25-25,25 25,0 0,-1 25,1-25,0 24,0 1,0 0,-25 0,0 0,-25-25,25 24,-50 1,25 0,1-25,-1 25,0-25,0 25,0-25</inkml:trace>
  <inkml:trace contextRef="#ctx0" brushRef="#br0" timeOffset="67506.78">18107 11311,'25'0,"0"0,0 0,0 0,-1 0,1 25,25-25,-25 0,-1 0,1 0,25 25,-25-25</inkml:trace>
  <inkml:trace contextRef="#ctx0" brushRef="#br0" timeOffset="68667.23">18430 10889,'0'-25,"25"25,-1-24,1 24,0 0,-25-25,25 25,0 0,-25-25,0 50,25-25,-1 0,-24 25,0-1,0 1,0 0,0 0,0 0,-24-1,24 1,-25 0,0-25,25 25,25-25,0 0,-1 0,1 0,0 0,0 25,0-25,-1 0,1 24,0-24,-25 25,25-25,0 25,-1 0,-24 0,25-25,-25 25,0-1,0 1,0 0,-25 0,25 0,-24-25,24 24,-25-24,0 25,0-25,0 0,1 0,-1 0,0 0,25-25</inkml:trace>
  <inkml:trace contextRef="#ctx0" brushRef="#br0" timeOffset="69036.57">19025 10641,'0'0,"25"0,0 25,0-25,-1 25,1-25,-25 25,25-25,-25 24,0 1,0 0,-25 0,0 0,1-25,-1 0,0 24,0-24,0 0,1 25,-1-25</inkml:trace>
  <inkml:trace contextRef="#ctx0" brushRef="#br0" timeOffset="69795.19">19571 11212,'25'0,"0"0,-1 0,1 0,0 0,25 0,-26 0,51 0,-26 0,-24-25,0 25,-25-25</inkml:trace>
  <inkml:trace contextRef="#ctx0" brushRef="#br0" timeOffset="70361.75">20092 10939,'0'0,"0"-25,25 25,-25-25,24 25,1 0,-25-25,25 25,0 0,0 0,-1 0,1 0,0 25,-25 0,25-25,-25 25,0 0,-25-25,25 24,-25 1,0-25,25 25,-24-25,24 25,-25-25,25 25,25-1,-1 1,1 0,0 0,-25 0,25-25,0 25,-25-1,24 1,1 25,-25-25,0-1,0 1,0 0,-25-25,25 25,-24-25,24 25,-25-25,0 24,0-24,0 0,-24 0,24 0,0 0,0 0,1 0,-26 0,25-24,0 24,1 0,-1 0</inkml:trace>
  <inkml:trace contextRef="#ctx0" brushRef="#br0" timeOffset="72930.57">20935 10641,'0'-25,"0"1,-25 24,1-25,-1 0,0 25,0-25,0 25,1-25,-1 25,-25-49,25 49,-24-50,-26 25,50 1,1 24,-51-50,-24 25,74 0,-49 1,-1-1,51 0,-51 0,26 0,24 1,-25 24,-24-50,-1 25,-24 0,25 0,49 25,-50-24,-24-1,74 25,-49-25,0 0,-1 25,1-25,49 25,-49 0,49-24,-50 24,26 0,24 0,-25 0,-24-25,24 25,-24 0,49 0,-25 0,-24 0,49 0,0 0,1 0,-51 0,1 0,24 0,25 0,-74 25,74-25,1 0,-26 0,25 0,-24 0,-1 24,25-24,-24 0,24 0,-25 25,25-25,-24 0,24 0,-25 25,25-25,-49 0,49 0,-24 0,24 0,0 0,0 0,0 0,1 25,-1-25,0 0,0 0,0 0,1 0,-1 0,0 0,0 0,0 25,-24-25,24 0,0 0,0 0,1 0,-1 0,0 0,0 0,0 0,1 0,-1 0,0 24,0-24,0 0,1 0,-1 0,0 0,0 0,0 0,1 25,-1-25,0 0,0 0,0 0,-24 0,24 25,0-25,0 0,0 0,1 0,-1 25,0-25,0 0,0 0,1 25,-26-25,25 0,0 0,1 0,-1 25,0-25,0 0,-24 0,-1 24,25-24,0 25,-49-25,49 25,0-25,1 25,-1 0,0-25,0 24,0-24,1 25,24 0,-25-25,0 25,0 0,0-1,0 1,25 0,-24-25,24 25,-25 0,0-1,0 1,25 0,-25 0,25 0,-24-1,24 1,0 0,-25-25,25 25,0 0,-25-1,25 1,0 0,-25 0,25 0,0-1,0 1,0 0,0 0,-25 0,25-1,0 1,0 0,0 0,0 0,0 24,25-24,-25 0,0 0,25 0,-25-1,0 1,0 0,25-25,-25 50,0-26,0 1,25 0,-25 0,0 0,24-1,-24 1,0 0,0 0,25 0,-25-1,0 1,25 0,-25 0,25 0,-25-1,25-24,-25 25,24 0,1 25,0-26,0 1,0 0,0-25,-25 25,24-25,-24 25,25-25,0 24,0 1,0-25,-25 25,24-25,1 25,0 0,0-1,0 1,-1 0,1-25,-25 25,25-25,0 25,0 0,-1-25,-24 24,25-24,0 25,0-25,-25 25,25-25,-1 25,26-25,-25 25,0-25,-1 24,1-24,0 25,0-25,0 25,-1-25,-24 25,25-25,0 0,0 25,0-1,-1-24,1 0,0 25,0-25,0 0,0 0,-1 25,26-25,-25 0,24 0,-24 25,25-25,-1 0,1 0,24 25,-24-25,0 0,-26 0,76 24,-76-24,26 0,0 0,-26 0,26 0,-25 0,24 0,-24 25,74-25,-74 0,25 0,-25 0,24-25,1 25,-25 0,24 0,1 0,-25 0,24 0,1 0,-25 0,24 0,1 0,24 0,-24 0,-25-24,24 24,1 0,0 0,-1 0,-24 0,25 0,49-25,-49 25,-1 0,-24 0,25 0,-1-25,-24 25,49 0,-24 0,-25 0,0-25,24 25,-24 0,0 0,24-25,-24 25,50 0,-26-24,-24 24,25 0,-26-25,26 25,0 0,-26-25,26 25,-25 0,25 0,-26-25,26 25,-25 0,0-25,-1 25,26 0,-25-24,24 24,-24-25,0 25,25 0,-26-25,1 25,0-25,0 25,0 0,-1-25,26 25,-25-24,0 24,-1-25,1 25,0-25,0 25,0-25,-1 25,1-25,25 0,-25 25,-1-24,1 24,0-25,0 0,0 25,-1-25,-24 0,25 25,0-24,-25-1,50 0,-25 0,-25 0,24 1,1-1,0 0,0 0,-25 0,25 1,-1-1,1 25,-25-25,25 0,-25 0,25 1,-25-1,25 0,-25 0,0 0,0 1,0-1,0 0,0 0,0 0,0-24,0 24,0 0,0 0,0 1,-25-1,25-25,0 25,-25 0,25 1,0-26,-25 25,25-24,-25 24,1-50,-1 51,25-26,-25 25,0 0,25-24,-49-1,49 25,-25-24,0 24,25 0,-25 25,25-25</inkml:trace>
  <inkml:trace contextRef="#ctx0" brushRef="#br0" timeOffset="74244.36">21704 10765,'-25'0,"25"-25,-25 25,1 0,-1 0,25 25,-25-25,0 25,0 0,25 0,-24-25,24 24,0 1,-25 0,25 0,0 0,0-1,0 1,0 0,25 0,-1-25,1 25,0-25,0 0,0 0,-1 0,-24-25,50 0,0 25,-1-50,-24 26,25-26,-25 25,-1-24,-24-1,0 25,-24 0,-1 1,-25 24,50 24,0 1,25 0,25 25,-26-50,1 49,25-24,-1 49,-49-49,0 0,0 0,-24 0,-1-25,-25 0,25 0,25-25,-24 25,-1 0,0 0,0 0</inkml:trace>
  <inkml:trace contextRef="#ctx0" brushRef="#br0" timeOffset="74430.86">21729 10492,'0'-24,"0"-1,25 25,0 0</inkml:trace>
  <inkml:trace contextRef="#ctx0" brushRef="#br0" timeOffset="76519.28">22448 10790,'-25'0,"25"-25,0 0,-24 50,-1-25,25 25,-25-25,25 25,-25-25,25 25,-25-1,25 1,-24 0,24 0,0 0,0-1,0 1,24-25,1 0,0 0,0 0,0-25,-25 1,24 24,-24-25,0 0,0 0,0 0,0 1,0-1,0 0,0 0,-24 25,24-25,-25 1,0 24,0 0,25 24,0 1,0 0,25-25,-25 25,25 0,0-25,-1 0,1 0,0 0,0-25,0 25,-1-25,1 0,-25 0,25 1,-25-1,25 0,-25 0,25 0,-25 1,0-1,0-25,0 1,0 24,0 0,0 0,0 0,0 1,-25 24,25 24,-25 1,25 0,0 0,0 0,0-1,-25 1,25 0,0 0,0 0,0-1,0 1,0 0,0 0,0 0,0-1,0 1,0 0,0 0,25 0,-25-1,0 1,25 0,-25 0,25-25,-1 49,-24-24,25 0,0-25,-25 25,25-25,0 0,-25-25,25 25,-25-25,0 0,24 25,-24-24,0-1,0 0,0 0,0 0,0 1,-24-1,24 0,-25 0,25 0,0 1,-25 24,50 24,0-24,-1 0,1 25,0-25,0 0,0 0,24-25,-24 25,0 0,0 0,-1 0,-24-24,25 24,0 0,-25-25,-25 25,0 0,1 0,-1 0,25 25,-25-25,25 24,-25-24,0 25,25 0,0 0,0 0,25-1,0-24,0 0,0 0,-1-24,1-1,0 0,-25 0,0 0,25 25,-25-24,0-1,0 0,0 50,-25-25,25 25,-25-25,25 24,0 1,0 0,0 0,0 0,25-1,0-24,0 25,-1-25,1 0,0 0,0 0,0-25,-1 25,1-24,0-1,-25 0,0 0,25 25,-25-49,0 24,0 0,0-25,0 26,0-1,0 0,0 0,-25 25,25 25,0 0,25-25,0 49,-1-24,-24 0,25 0,-25 0,0-1,0 1,25 0,-25 0,0 0,25-25,-25 24,25 1,-1-25,1 25,0-25,0 0,-25 25</inkml:trace>
  <inkml:trace contextRef="#ctx0" brushRef="#br0" timeOffset="76682.92">23912 10939,'-25'-25,"50"50,-50-75,25 25</inkml:trace>
  <inkml:trace contextRef="#ctx0" brushRef="#br0" timeOffset="79694.38">17884 13667,'25'0,"-50"0,25 25,-25-25,-24 25,49 0,-75 24,51-49,-26 50,0-25,1 0,24-1,-25 1,1 25,49-25,24-25,1 0,0 0,25 0,24-25,1 25,-51 0,26-25,24 25,-24 0,0 0,-26-25,1 25,0 0</inkml:trace>
  <inkml:trace contextRef="#ctx0" brushRef="#br0" timeOffset="79967.6">17934 13767,'0'-25,"0"50,0-75,-25 75,25 0,0-1,-25 26,25-25,0 0,0 24,0 26,0-26,0-24,0 49,0-49,0 25,0-25,0-1,0 26,0-25</inkml:trace>
  <inkml:trace contextRef="#ctx0" brushRef="#br0" timeOffset="80511.31">18504 14089,'-25'0,"25"-25,0 50,25-25,0 0,0 0,0 0,24 0,-24 0,25 0,-25 0,-1 0,1 0,0 0</inkml:trace>
  <inkml:trace contextRef="#ctx0" brushRef="#br0" timeOffset="80983.85">19273 13841,'0'25,"-25"-25,25 25,-24-25,-1 24,0-24,0 25,0 0,1 0,-1-25,0 25,0-1,25 1,0 0,25-25,0 0,0 0,-1 0,1 0,25 25,-25-25,-1 0,1 0,0 0,25 0,-26 0,1 0,0 0,0 0,-25-25</inkml:trace>
  <inkml:trace contextRef="#ctx0" brushRef="#br0" timeOffset="81254.92">19224 13940,'-25'-49,"50"98,-50-74,25 50,0 0,0 0,0 0,0-1,0 1,0 0,0 0,-25 0,25 24,0-24,0 0,0 24,0-24,0 0,0 25,0-25,0-1,0 1,25-25</inkml:trace>
  <inkml:trace contextRef="#ctx0" brushRef="#br0" timeOffset="81687.39">19496 13469,'0'0,"25"0,-25-25,25 25,0 0,0 0,0 0,-1 0,1 25,-25 0,25 0,-25-1,0 1,0 0,-25 0,25 0,-25-1,1 1,-1 0,0-25,25 25,-25 0,0-25,25 24,-25-24</inkml:trace>
  <inkml:trace contextRef="#ctx0" brushRef="#br0" timeOffset="82235.06">19769 14238,'-24'0,"24"-25,24 25,1 0,0 0,25 0,24 0,-49 0,49 0,-24 0,-25 0,24 0</inkml:trace>
  <inkml:trace contextRef="#ctx0" brushRef="#br0" timeOffset="82615.56">20464 13891,'0'-25,"-25"50,25-1,0 1,0 0,0 25,0-26,0 1,0 25,0 49,0-74,0 0,0 24,0 1,0-25,0 0,0-1,0 1</inkml:trace>
  <inkml:trace contextRef="#ctx0" brushRef="#br0" timeOffset="83046.2">20836 14163,'25'25,"0"-25,-1 0,1 0,0 0,0 0,0 0,-1 25,76-25,-76 0,26 0,0 0,-1 0,-24 0,-50 0</inkml:trace>
  <inkml:trace contextRef="#ctx0" brushRef="#br0" timeOffset="83428.03">21580 13891,'0'24,"0"1,0 0,25 0,-25 74,25-25,-25-24,0 0,0 24,0-24,0-25,0 49</inkml:trace>
  <inkml:trace contextRef="#ctx0" brushRef="#br0" timeOffset="85364.34">21903 13246,'0'0,"0"-25,-25 25,25-25,-25 25,25-25,-25 25,0-25,1 1,-1 24,0-25,0 25,-25-25,26 0,-1 25,0 0,-25-49,26 49,-26-25,-24-25,24 50,0-25,1 1,24 24,-49-50,24 25,-24 0,49 25,-50-24,-24-1,0 25,0-25,49 25,-49-25,49 25,-49 0,49 0,1 0,-1-25,1 25,-51 0,51 0,-75 0,74 0,-24 0,24 0,-24-24,24 24,-24 0,24 0,0 0,-24 0,24 0,1-25,-1 25,1 0,-1 0,0 0,1 0,-1 0,1 0,-1 25,0-25,1 0,-1 0,1 0,-1 0,0 24,1-24,-1 0,0 0,26 0,-26 0,0 25,26-25,-26 25,25-25,-24 25,-51 0,76-1,-26-24,-24 50,24-25,25-25,-24 25,-1 24,0-24,26 0,-26 0,25-1,-25 1,26 0,-26 0,25 0,-24-1,24 1,-50 25,51-25,-1-25,-25 25,25 24,1-24,-1 0,0 0,0-1,0 1,1 0,-1 0,0 0,0 24,0-24,1 0,-1 24,0-24,0 0,0 25,1-26,-26 51,25-50,25 24,-25-24,1 0,24 24,0-24,0 0,0 0,0 49,0-24,0-25,0 49,0-49,0 25,0-26,49 26,-49 0,25-26,0 1,0 0,24 25,-24-26,0 26,0-25,24 0,-24-1,0 26,0-25,-1 24,26-24,0 50,-1-51,-24 26,0-25,49 24,-49 1,25-25,-26 0,51-1,-50 1,49 25,-24-25,-25-25,49 49,-24-24,49 0,0 0,-25 0,-24-25,74 24,-50 1,-24-25,74 25,-50 0,-24-25,25 25,-26-25,1 24,-25 1,24 0,1-25,-25 25,24-25,26 25,-26-1,1-24,24 0,-24 25,24-25,-24 0,123 0,-98 0,99 0,-75 0,50 0,-75 0,0 0,75 0,-99 0,49 0,-25 0,-24-25,0 25,-1 0,1-24,0 24,24-25,-24 25,24-25,-24 0,98-24,-98 24,74-25,-50 25,-24 1,24-26,1 0,-50 50,-1-24,26-26,25 0,-51 25,1 1,25-26,-25 0,-1 26,1-1,25-50,-25 26,-1-1,1 25,0-24,0-1,24-49,-24 49,-25 26,50-76,-50 51,25-1,-1 1,-24-26,25 25,-25 1,25-50,-25 74,25-25,-25 25,0-24,0-26,0 51,0-1,0-50,0 51,-25-1,25 0,-25 0,25 0,-25-24,-24-1,-1 25,25 1,-74-26,74 25,-24 0,-50-24</inkml:trace>
  <inkml:trace contextRef="#ctx0" brushRef="#br0" timeOffset="86484.28">22622 13841,'0'-25,"0"50,0 0,-25-25,25 25,-25-1,0 1,25 0,-24 0,24 0,-25-25,25 24,0 1,0 0,0 0,25 0,-1-25,1 0,0 0,0 0,0-25,24 0,1 0,-25 25,24-49,-24 24,0 0,0-25,-25 26,0-1,-25 25,0-25,0 25,25 25,25 0,0-1,0 1,0 0,24 0,1 24,-25-24,-1 25,-24-25,-24-1,-1-24,0 0,-25 0,26-24,-26 24,25-25,0 25,1-25</inkml:trace>
  <inkml:trace contextRef="#ctx0" brushRef="#br0" timeOffset="86637.83">22895 13692</inkml:trace>
  <inkml:trace contextRef="#ctx0" brushRef="#br0" timeOffset="87956.13">23490 13915,'0'-24,"-25"24,0 0,1 0,-1 0,25 24,-25-24,0 0,25 25,-25-25,1 25,-1 0,25 0,0-1,0 1,0 0,25-25,-1 0,1 0,25 0,-1-25,-49 0,0 1,0-1,0 0,-24 0,-1 25,25-25,-25 25,25 25,25-25,-25 25,25-25,-1 0,1 0,25 25,-25-25,-1 0,1-25,0 25,0-25,0 0,-25 1,24-26,-24 25,0 0,0 1,0-26,0 0,0 26,0-1,0 0,0-25,0 26,0 48,0 1,0 0,0 0,0 0,0-1,-24 1,24 0,0 0,0 0,0-1,0 26,0-25,0 0,24 24,-24-24,0 0,25 0,0-1,0 1,0-25,-25-25,0 1,0-1,0 0,0 0,0 0,0 1,24 24,1-25,25 25,0 0,-1 0,1 0,-25-25,-1 25,1 0,-25-25,0 0,-25 1,1 24,-1 0,0 0,25 24,-25-24,25 25,0 0,0 0,0 0,0-1,25-24,-25 25,25-25,0 0,-1 0,1-25,-25 1,0-1,0 0,0 50,-25-25,25 25,25-25,-25 24,25-24,0 0,0-24,-1 24,1-25,0 25,0 0,-25-25,25 25,-25 25,24-25,1 0</inkml:trace>
  <inkml:trace contextRef="#ctx0" brushRef="#br0" timeOffset="88094.63">24507 13891</inkml:trace>
  <inkml:trace contextRef="#ctx0" brushRef="#br0" timeOffset="92130.57">8334 4787,'0'25,"0"0,0 0,0-50,25 25,-25-25,0 0,-25 25,25 25,-24-25,24 25,-25 0,25 0,0-1,25-24,-25-24,24-1,1 0,-25 0,0 0,0 0,-25 25,25 25,-24-25,24 25,-25 0,25 0,0 0,0-1,25-24,-1 0,-24-24,25 24,-25-25,0 0,0 0,-25 25,1 25,-1 0,25 0,0-1,0 1,25-25,-1-25,1 25,0-24,-25-1,0 0,-25 25,0 0,25 25</inkml:trace>
  <inkml:trace contextRef="#ctx0" brushRef="#br0" timeOffset="101732.14">14536 2059,'-25'0,"25"-25,-25 25,25 25,-25-25,0 25,25-1,0 1,0 0,25-25,-25-25,25 25,0 0,-25-25,0 1,-25 24,0 0,0 0,1 0,24 24,24-24,1 0,0 0,0 0,-50 0,0 0,25 25</inkml:trace>
  <inkml:trace contextRef="#ctx0" brushRef="#br0" timeOffset="104850.97">5953 5085,'0'25,"-25"-25,1 0,-1 0,25 25,-25-25,0 0,0 24,0-24,1 0,-1 0,50 0,-1 0,1-24,0 24,0 0,0 0,0-25,-1 25,1-25,0 25,0 0,0-25,24 25</inkml:trace>
  <inkml:trace contextRef="#ctx0" brushRef="#br0" timeOffset="105290.48">5953 5184,'0'25,"0"0,0 0,0-1,0 1,0 0,25 0,-25 0,0-1,0 1,0 0,0 0,0 0</inkml:trace>
  <inkml:trace contextRef="#ctx0" brushRef="#br0" timeOffset="106225.4">6350 5457,'0'25,"0"0,25-1,-25 1,0 0,0 0,0 0,25-1,-25 26,0-25,0 0,24-1,-24 1,0 0</inkml:trace>
  <inkml:trace contextRef="#ctx0" brushRef="#br0" timeOffset="107598.93">5953 4539,'25'0,"-25"-25,25 25</inkml:trace>
  <inkml:trace contextRef="#ctx0" brushRef="#br0" timeOffset="109951.64">5333 2927,'-25'0,"25"25,0 0,0-1,0 1,0 0,25-25,0-25,0 25,-25-25,0 1,0-1,0 0,0 0,-25 25,25 25,-25 0,0-25,25 25,-25 24,25-24,25-25,0 0,0 0,0-25,-1 0,26-24,-25 24,-25 0,25 0,-25 1,0-1,0 0,-25 25,0 0,0 25,0-25,1 25,-1-1,0-24,0 50,0-25,25 0,25-25,0 0,0 0,0 0,-1 0,1 0,0-25,0 0,0 25,-25-25,0 50,-25 0,0 0,0-25,25 24,-25-24,25 25,25-50,0 25,-25-24,25 24,0-50,-1 25,-24 0,0 1,0-1,-24 25,24-25,-25 25,0 25,25 0</inkml:trace>
  <inkml:trace contextRef="#ctx0" brushRef="#br0" timeOffset="110738.96">5507 3373,'-25'0,"25"-24,0-1,25 25,-25-25,24 25,1 0,-25-25,25 25,0-25,0 25,-1 0,-24 25,0 0,0 0,0 0,-24-1,24 1,-25 0,0 0,25 0,-25-25,0 24,1 1,-1 0,0 0,0-25,25 25,-25-25,50 0,0 0,0 0,0-25,-1 25,1 0,25-25,24 0,-49 25,49-25,-49 1,25-1,-25 25,0 0</inkml:trace>
  <inkml:trace contextRef="#ctx0" brushRef="#br0" timeOffset="116468.73">7689 14213,'-24'0,"-1"0,50 0,-1 0,1 0,0 0,0 0,0 0,-1 0,1-25,25 25,-25 0,24-25,-24 25,25 0,-25-24,-1 24,1 0,0 0,0 0</inkml:trace>
  <inkml:trace contextRef="#ctx0" brushRef="#br0" timeOffset="116805.61">7987 14213,'-25'0,"25"25,0 0,0-1,0 1,0 0,0 0,0 25,0-26,0 26,0-25,0 0,0 24,0-24,0 25,0-26,0 1,0 0,0 0,0 0,25-25</inkml:trace>
  <inkml:trace contextRef="#ctx0" brushRef="#br0" timeOffset="117218.5">8210 14585,'0'25,"0"0,-24 0,24-1,0 26,0-25,0 49,0-49,0 25,0-26,0 26,0 0,0-26,0 1</inkml:trace>
  <inkml:trace contextRef="#ctx0" brushRef="#br0" timeOffset="118153.79">11559 13891,'25'0,"0"0,-1 0,51 0,-50-25,49 25,-24 0,24 0,-24 0,-26 0,26 0</inkml:trace>
  <inkml:trace contextRef="#ctx0" brushRef="#br0" timeOffset="118392.95">11807 13940,'0'25,"0"-50,0 75,0-25,0-1,0 1,0 0,0 25,0-26,0 1,0 25,0-25,0 24,0-24,0 25,0-25,0-1,0 1,0 0,0 0,0 0,0-1,0 1,0 0</inkml:trace>
  <inkml:trace contextRef="#ctx0" brushRef="#br0" timeOffset="149986.46">17537 1091,'0'-24,"0"48,0 1,0 0,0 0,0 0,25-1,-25 51,25-50,-25 24,0 1,0 24,0 1,0-26,24 26,-24-26,0-24,0 0,0 0,25 0,-25-1,0 1</inkml:trace>
  <inkml:trace contextRef="#ctx0" brushRef="#br0" timeOffset="150667.22">17512 1141,'0'-25,"0"0,25 25,-25-24,25 24,-25-25,25 25,-1-25,1 25,0-25,0 25,0 0,-1-25,1 25,25 0,-25 0,-1-24,1 24,0 0,0 0,24 24,-24-24,0 0,-25 25,25-25,-25 25,25-25,-25 50,0-26,-25 1,25 0,-25 0,0 0,-24 24,24-24,-25 0,1 0,-1-1,25-24,0 25,-49 0,49-25,25 25,-25-25,1 0,48 0,1 0,0 25,0-25,0 24,-1 1,1-25,-25 25,25 0,0 24,0-24,-25 25,49 0,-49-1,25 1,-25-25,25 49,0-49,-1 0,-24-1,25 1,0 0</inkml:trace>
  <inkml:trace contextRef="#ctx0" brushRef="#br0" timeOffset="151226.06">18430 1786,'0'-25,"-25"25,0-25,0 25,1 0,-1 0,25 25,-25-25,0 0,25 25,-25-25,25 25,-24-25,24 25,-25-1,25 1,-25 0,25 0,0 0,0-1,25-24,0 0,-1 0,1 0,0-24,0 24,0-25,-1 25,26-25,-50 0,25 0,0 1,-25-1,0 0,0 0,-25 25,25 25,0 0,0 0,0-1,0 1,25 0,-1 0,1 0,0-1,0-24,0 25,0-25,-1 0,26 25,-25-25,0 0,-1 0</inkml:trace>
  <inkml:trace contextRef="#ctx0" brushRef="#br0" timeOffset="151743.62">18728 1761,'49'-25,"-98"50,123-50,-49 25,0 0,-1 25,1 0,0 0,-25 0,25-1,-25 1,0 0,25 0,-25 0,0-1,0 1,0 0,0 0,0-50,0 0,0 0,0 1,24-26,-24 25,25 25,-25-25,25-24,0 24,0 0,-1 25,-24-25,25 25,0-24,0 24,0 0,-1 0,-24 24,25 1,-25 0,0 0,0 0,0-1,0 1,0 0,0 0,0 0,0-1,25 1,-25 0,0 0,25-25,0 25,-25-1,24-24,1 25,0-25,0 0,0 0,-1 0,26 0</inkml:trace>
  <inkml:trace contextRef="#ctx0" brushRef="#br0" timeOffset="152056.07">19769 1339,'0'0,"0"25,0 0,0 0,0 0,25 24,-25-24,0 25,0-1,25-24,-25 50,0-26,0-24,25 0,-25 24,0-24,0 50,0-51,0 26,0-25,0 0</inkml:trace>
  <inkml:trace contextRef="#ctx0" brushRef="#br0" timeOffset="152658.12">20042 1662,'-25'25,"50"-50,-74 50,24-25,0 0,0 0,25 25,25-25,-25 24,25 1,0 0,-25 0,24 0,1-1,-25 1,25 25,0-25,0-1,-25 1,24-25,-24 25,25-25,-25 25,25-25,0 0,0 0,-1-25,1 25,-25-25,25 0,0 1,-25-1,0 0,0 0,25 25,-25-25,0 1,0 48,0 1,0 0,-25 0,25 0,0-1,0 1,25 0,-25 0,24 0,1-25,-25 24,25-24,25 25,-1-25,-24-25</inkml:trace>
  <inkml:trace contextRef="#ctx0" brushRef="#br0" timeOffset="152829.4">20513 1538,'-24'0,"48"0,-48-25</inkml:trace>
  <inkml:trace contextRef="#ctx0" brushRef="#br0" timeOffset="153711.51">20613 1860,'0'-24,"0"-1,24 25,1-25,0 25,0 0,0 0,0 0,-25 25,24 0,-24-1,0 1,0 0,0 25,0-26,0 26,0-25,0 24,0-73,0-1,0 0,0-25,0 26,0-1,25 25,0-25,0 0,0 0,-1 25,-24 25,25-25,-25 25,0 0,0 0,0-1,0 1,25-25,-25 25,25-25,-25 25,25-25,-25 25,49-25,-24 0,0-25,0 25,-1 0,1-25,0 25,0 0,0-25,-1 0,1 1,0-1,-25 0,25 0,-25 0,0 1,0-1,0 0,-25 25,0 25,0 0,1-25,24 24,-25-24,25 25,0 0,-25 0,25 0,-25-1,25 1,0 0,0 0,0 0,0-1,25-24,0 0,0 0,-1 0,1 25,0-25,0 0,0-25,-1 25,1 0,0 0</inkml:trace>
  <inkml:trace contextRef="#ctx0" brushRef="#br0" timeOffset="154352.24">20017 1637,'0'0,"25"0,-25-25,25 25,0-25,0 1,-1 24,1-25,25 0,-50 0,25 25,24-25,-24 25,0-24,0 24</inkml:trace>
  <inkml:trace contextRef="#ctx0" brushRef="#br0" timeOffset="155356.41">19794 2778,'-25'-25,"1"25,24-24,-25 24,0 0,0 0,0 0,1 24,-1 1,0-25,25 25,-25-25,25 25,-25 0,0-1,1 26,24-25,0 0,0-1,0 1,0 25,0-25,24-1,1 1,0-25,25 25,-25-25,-1 0,1 25,25-25,-25 0,-1 0,26 0,-25 0,0-25</inkml:trace>
  <inkml:trace contextRef="#ctx0" brushRef="#br0" timeOffset="155920.37">20017 2952,'-24'25,"48"-50,-48 74,24-24,0 0,0 0,24 0,-24-1,25-24,0 0,-25 25,25-25,0 0,-1-25,1 25,0 0,0-24,0 24,-25-25,24 25,-24-25,0 0,25 25,-25-25,0 1,0-1,0 0,0 0,-25 25,25 25,0 0,0 0,0-1,0 1,0 0,25 25,0 24,0-49,-25 24,25-24,-25 25,24-1,-24 1,0 0,0-26,0 1,0 25,0-25,-24-25,-1 0,0 0,0 0,0-25,1 25,24-25,-25 25,0-50,25 26,0-1,0 0,0 0,25 25,0-25,-1 1,1 24,0 0</inkml:trace>
  <inkml:trace contextRef="#ctx0" brushRef="#br0" timeOffset="156953.74">20861 2977,'0'-25,"-25"25,0 0,0 25,1-25,-1 0,25 24,-25-24,0 25,0 0,0 0,25 0,-24-25,24 24,0 1,0 0,0 0,0 0,0-1,24 1,1 0,0-25,-25 25,25-25,0 0,0 0,-1 0,1 0,0 0,0 0,0-25,-1 25,1 0,0-25,0 25,0-25,-1 1,1 24,0-50,0 25,0 0,-25 1,24-1,-24 0,0 0,25 0,-25 1,0-26,0 25,0 0,0 1,0-1,0 0,0 0,0 0,-25 1,25-1,-24 25,-1 0,25 25,-25-1,25 1,0 0,-25 0,25 0,0-1,0 1,0 0,0 0,0 0,0-1,0 1,0 0,0 0,0 0,0-1,0 1,0 0,0 0,25 0,0-1,0 1,-1-25,1 0,0 25,0-25,0 0,-1 0,1 0,-25-25,25 25,0 0,0-25,-1 1,1 24,-25-25,25 25,0-25,0 0,-25 0,24 1,-24-1,0 0,0 0,0 0,-24 1,24-1,-25 25,0 0,25 25,-25-25,25 24,0 1,0 0,0 0,0 0,0-1,0 1,0 0,0 0,0 0,0-1,25 1,0-25,0 25,-1-25,1 0,0 25,0-25,0 0,-1 0,1 0,0 0,50-25,-51 25,1 0,0 0,-25-25,25 25,24 0</inkml:trace>
  <inkml:trace contextRef="#ctx0" brushRef="#br0" timeOffset="157152.79">22076 3076,'0'0,"-25"0,25-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04:54:26.02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12 2753,'-24'0,"24"25,-25-25,25 25,0 0,-25-25,25 25,-25-25,25 24,-25-24,1 0,24 25,0 0,-25-25,25 25,-25-25,25 25,-25-25,25-25,25 25,0-25,0 25,-25-25,24 25,-24-25,25 25,0 0,-25-24,25 24,-25-25,25 25,-25-25,24 25,-24-25,0 50,25 0,-25 0,25-1,0 1,0 0,-1-25,-24 25,25-25,0 0,0 25,0-25</inkml:trace>
  <inkml:trace contextRef="#ctx0" brushRef="#br0" timeOffset="1556.6">4738 2977,'0'24,"0"1,25-25,-25 25,0 0,0 0,25-25,-25 24,0-48,0-1</inkml:trace>
  <inkml:trace contextRef="#ctx0" brushRef="#br0" timeOffset="4305.49">4788 3001,'0'0,"0"25,0 0,0 0,0 0,0-1,0 1,0 0,0 0,0 0,0-1,0 1,0 0,0 0,0 0,0-1,0 1,0 0,0 0,0 0,0-1,0 1,0 0,0 0,0 0,0-1,0 1,0 0,0 0,0 0,0 0,0-1,0 1,0 0,0 0,0 0,0-1,0 1,0 0,0 0,0 0,0-1,0 1,0 0,0 0,0 0,0-1,0 1,0 0,0 0,0 0,0-1,0 1,0 0,0 0,0 0,0-1,0 1,0 0,0 0,0 0,-25-25,25 24,0 1,0 0,0 0,0 0,0-1,0 1,0 0,0 0,0 0,0-1,0 1,0 0,0 0,0 0,0 0,0-1,0 1,0 0,0 0,0 0,0-1,0 1,0 0,0 0,0 0,0-1,0 1,0 0,0 0,0 0,0-1,0 1,0 0,0 0,0 0,25-1,-25 1,0 0,0 0,0 0,0-1,0 1,0 0,0 0,0 0,24-1,-24 1,0 0,0 0,0 0,0-1,0 1,0 0,0 0,0 0,0 0,0-1,0 1,0 0,0 0,0 0,0-1,0 1,0 0,0 0,0 0,0-1,0 1,0 0,0 0,0 0,0-1,0 1,0 0,0 0,0 0,0-1,0 1,0 0,0 0,0 0,0-1,0 1,0 0,0 0,0 0,0-1,0 1,0 0,0 0,0 0,0-1,0 1,0 0,0 0,-24 0,24 0,0-1,0 1,0 0,0 0,0 0,0-1,0 1,0 0,0 0,0 0,0-1,0 1,0 0,0 0,0 0,0-1,-25 1,25 0,0 0,0 0,0-1,0 1,0 0,0 0,0 0,-25-25,25 24,0 1,0 0,0 0,0 0,0-1,-25 1,25 0,0 0,0 0,0-1,0 1,-25 0,25 0,0 0,0-1,0 1,0 0,0 0,0 0,0 0,0-1,-24-24</inkml:trace>
  <inkml:trace contextRef="#ctx0" brushRef="#br0" timeOffset="7604.82">4763 8186,'25'0,"-1"0,1 0,0 0,0 0,0 0,-1 0,1 0,0-25,0 25,0 0,0 0,-1 0,1 0,0 0,0 0,0 0,-1 0,1 0,0 0,0 0,0 0,-1 0,1 0,0-25,0 25,0 0,-1 0,1 0,0 0,0 0,0 0,-1 0,1 0,0 0,0 0,-25 25,25-25,-1 0,1 0,0 0,0 0,0 0,-1 0,1 0,0 0,0 0,0 0,-1 0,1 0,0 0,0 0,0 0,-1 0,1 0,0 0,0 0,0 0,0 0,-1 0,1 0,0 0,0 0,0 0,-1 0,1 0,0 0,0 0,0 0,-1 0,1 0,0 0,0 0,0 0,-1 0,1 0,0 0,0 0,0 0,-1 0,1 0,0 0,0 0,0 0,-1 0,1 0,0 0,0-25,0 25,-1 0,1 0,0 0,0 0,0 0,-1 0,1 0,0 0,0 0,0 0,0 0,-1 0,1 0,0 0,0 0,0 0,-1 0,1 0,0 0,0 0,0 0,-1-25,1 25,0 0,0 0,0 0,-1 0,1 0,0 0,0 0,0 0,-1 0,1 0,0 0,0 0,0 0,-1 0,1 0,0 0,0 0,0-25,-1 25,1 0,0 0,0 0,24 0,-24 0,0 0,0 0,0 0,0 0,-1 0,1 0,0 0,0 0,0 0,-1-24,1 24,0 0,0 0,0 0,-1 0,1 0,0 0,0 0,0 0,-1 0,1 0,0 0,25 0,-26 0,1 0,0 0,0 0,24 0,-24 0,0 0,25 0,-26 0,1 0,25 0,-25 0,24 0,-24 0,0-25,24 25,-24 0,25 0,-25 0,24 0,-24 0,0 0,25 0,-26 0,26 0,-25 0,24 0,-24 0,25 0,-25 0,24 0,-24 0,25 0,-1 0,-24-25,25 25,-26 0,26 0,-25 0,24 0,-24 0,25 0,-1 0,-24 0,25 0,-25 0,24 0,-24 0,25 0,-1 0,-24 0,25 0,-1 0,1 0,-25 0,24 0,1 0,0 0,-1 0,-24 0,25 0,-1 0,1 0,-1-25,-24 25,25 0,-1 0,1 0,0 0,-1 0,-24 0,25 0,-1 0,1 0,0 0,-1 0,1 0,-1 0,-24 0,25 0,-1 0,1 0,0 0,-26 0,26 0,0 0,-26 0,26 0,0 0,-26 0,26 0,-25 0,24 0,-24 0,25 0,-25 0,0 0,-1 0,1 0,0 0,0 0,0 0,-1 0,1 0,0 0,-25-25,-25 25,0-25,1 25,-1 0,0 0,0 0,0-24,1 24,-1 0,50 0,-1 0,1 0,0-25,0 25,0 0,-1 0,1 0,0 0,0 0,0 0,-25 25,0-1,0 1,0 0,0 0,0 0,-25 0,25-1,-25 1,25 0,-25-25,25 25</inkml:trace>
  <inkml:trace contextRef="#ctx0" brushRef="#br0" timeOffset="8965.41">2630 4490,'24'0,"1"0,0 0,-25-25,25 25,0 0,-1 0,1 0,0 0,0 0,0 0,-1 0,1 0,0 0,25 0,-25 0,-1-25,1 25,0 0,0 0,0 0,-1 0,1 0,0 0,0 0,0 0,-1 0,-24-25</inkml:trace>
  <inkml:trace contextRef="#ctx0" brushRef="#br0" timeOffset="9564.53">3002 4465,'0'25,"0"-1,0 1,0 0,0 0,0 0,0-1,0 1,0 0,0 0,25 0,-25-1,0 1,0 25,0-25,0 0,0-1,0 1,0 0,0 0,0 0,0-1</inkml:trace>
  <inkml:trace contextRef="#ctx0" brushRef="#br0" timeOffset="11625.31">8880 8930,'-24'0,"-1"0,25-25,-25 25,0 0,0 0,1 0,-1 0,0 0,0 0,0 0,25 25,-24-25,-1 24,0-24,25 25,-25-25,25 25,-25-25,25 25,0 0,25 0,0-25,0 0,-25 24,25-24,-1 0,1 0,-25 25,25-25,0 0,0 0,-1 25,1-25,0 0,0 25,0-25,-1 25,1-25,-25 24,25-24,0 0,-25 25,25-25,-25 25,24-25,-24 25,0 0,25-1,-25 1,0 0,0 0,0 0,0-1,-25-24,1 25,-1-25,0 0,25 25,-25-25,0 0,1 0,-1 0,25 25,-25-25,0 0,0 0,1 0,-1 0,0 0,0 0,0 0,1 0,-1 0,0-25,0 25,0 0,1 0,24-25,-25 25,25-25</inkml:trace>
  <inkml:trace contextRef="#ctx0" brushRef="#br0" timeOffset="29500.71">5780 6970,'0'-25,"25"25,-25-24,0-1,24 25,-24-25,0 0,25 25,-25-25,0 0,0 1,25 24,-25-25,0 0,0 0,0 0,25 25,-25-24,0-1,0 0,0 0,0 0,0 1,25 24,-25-25,0 0,0 0,0 0,0 1,0-1,0 0,0 0,24 25,-24-25,0 1,0-1,0 0,0 0,25 25,-25-25,0 1,0-1,0 0,0 0,0 0,25 1,-25-1,0 0,0 0,0 0,0 1,0-1,0 0,0 0,0 0,0 0,0 1,25 24,-25-25,0 0,0 0,0 0,25 1,-25-1,0 0,0 0,24 25,-24-25,0 1,0-1,0 0,25 25,-25-25,0 0,0 1,0-1,25 25,-25-25,0 0,0 0,0 1,25-1,-25 0,0 0,0 0,0 1,0-1,25 25,-25-25,0 0,0 0,0 1,0-1,0 0,0 0,0 0,0 1,0-1,25 25,-25-25,0 0,0 0,0 0,24 1,-24-1,0 0,0 0,25 25,-25-25,0 1,0-1,25 25,-25-25,0 0,0 0,25 25,-25-24,0-1,0 0,25 25,-25-25,0 0,24 25,-24-24,0-1,0 0,25 0,-25 0,0 1,0-1,0 0,25 25,-25-25,0 0,0 1,0-1,25 0,-25 0,0 0,0 1,25-1,-25 0,0 0,0 0,0 1,24-1,-24 0,0 0,0 0,0 1,0-1,0 0,25 0,-25 0,0 0,0 1,25 24,-25-25,0 0,0 0,0 0,0 1,0-1,0 0,0 0,0 0,0 1,0-1,25 0,-25 0,0 0,0 1,0-1,0 0,25 25,-25-25,0 0,0 1,0-1,24 0,-24 0,0 0,25 1,-25-1,0 0,0 0,25 25,-25-25,0 1,25 24,-25-25,25 25,-25-25,0 0,24 25,-24-25,0 1,25 24,-25-25,0 0,0 0,25 25,-25-25,0 0,25 25,-25-24,0-1,0 0,25 25,-25-25,0 0,24 25,-24-24,0-1,25 0,-25 0,0 0,25 25,-25-24,0-1,25 25,-25-25,0 0,25 25,-25-25,0 1,24 24,-24-25,0 0,25 25,-25-25,25 0,-25 1,25 24,-25-25,25 25,-25-25,24 25,-24-25,25 25,-25-25,25 25,-25-24,25 24,-25-25,25 25,-25-25,25 25,-1 0,-24-25,25 25,0-25,0 25,0 0,-1 0,-24-24,25 24,0 0,0 24,0-24,-1 25,1-25,-25 25,0 0,25-25,-25 25,0-1,25 1,0 0,-25 0,24-25,-24 25,0-1,25-24,-25 25,25 0,0 0,-25 0,25-25,-25 24,0 1,24-25,-24 25,25-25,-25 25,25-25,-25 25,0-1,25-24,-25 25,25-25,-25 25,24 0,-24 0,25-25,-25 24,25-24,-25 25,25 0,0 0,-25 0,24-25,-24 24,0 1,25-25,-25 25,25-25,-25 25,0 0,25-25,-25 25,0-1,0 1,25-25,-25 25,0 0,24-25,-24 25,25-1,-25 1,25 0,-25 0,25 0,-25-1,25-24,-25 25,0 0,0 0,0 0,0-1,25-24,-25 25,24 0,-24 0,0 0,25-25,-25 24,0 1,25-25,-25 25,0 0,25-25,-25 25,25-1,-25 1,24 0,-24 0,25 0,-25-1,25-24,-25 25,0 0,25-25,-25 25,25-25,-25 25,0-1,24-24,-24 25,25-25,-25 25,0 0,25-25,-25 25,0 0,25-25,-25 24,25-24,-25 25,0 0,24-25,-24 25,0 0,25-25,-25 24,25 1,0 0,0 0,-25 0,24-25,1 24,0 1,0-25,-25 25,25-25,-25 25,24-25,-24 25,25-25,0 24,0 1,0-25,-25 25,24-25,-24 25,25-25,0 25,-25-1,25-24,0 25,-25 0,24-25,-24 25,25-25,-25 25,25-25,-25 24,25-24,-25 25,25-25,-25 25,24-25,-24 25,25-25,-25 25,25-25,-25 24,25-24,-25 25,25-25,-25 25,25-25,-25 25,24-25,-24 25,25-25,-25 24,25-24,-25 25,25-25,-25 25,25-25,-25 25,24-25,1 0,-25 25,25-25,-25 24,25-24,-25 25,25 0,-1-25,-24 25,25-25,0 25,0-25,-25 25,25-25,-1 0,-24 24,25-24,0 0,-25 25,25-25,0 0,-25 25,24-25,-24 25,25-25,0 0,-25 25,25-25,0 0,-25 24,24-24,-24 25,25-25,0 0,-25 25,25-25,-25 25,25-25,-25 25,24-25,1 24,0-24,0 25,0-25,-1 0,-24 25,25-25,0 0,-25 25,25-25,0 0,0 25,-1-25,1 0,0 0,-25 24,25-24,0 0,-25 25,24-25,1 0,0 0,-25 25,25-25,0 0,-25 25,24-25,1 0,-25 25,25-25,0 0,0 0,-25 24,24-24,1 0,0 25,0-25,0 0,-1 25,1-25,0 0,-25 25,25-25,0 0,-25 25,24-25,1 0,0 0,-25 24,25-24,0 25,-1-25,1 25,0-25,0 0,-25 25,25-25,-1 0,-24 25,25-25,0 0,0 0,-25 24,25-24,0 0,-1 0,-24 25,25-25,0 0,0 0,0 25,-1-25,1 0,-25 25,25-25,0 0,0 25,-1-25,1 0,-25 24,25-24,0 0,0 25,-1-25,1 0,-25 25,25-25,0 0,-25 25,25-25,-1 0,-24 25,25-25,0 0,0 25,0-25,-1 24,1-24,0 25,0-25,0 0,-25 25,24-25,1 0,0 25,0-25,0 0,-25 25,24-25,1 0,0 0,0 0,-25 24,25-24,-1 0,1 0,-25 25,25-25,0 0,0 0,0 25,-1-25,1 0,0 0,0 0,-25 25,25-25,-1 0,1 0,-25 25,25-25,0 0,-25 24,25-24,-1 0,1 0,0 0,-25 25,25-25,0 0,-1 0,1 25,0-25,0 0,-25 25,25-25,-1 0,1 0,0 25,0-25,0 0,-1 0,1 0,-25 24,25-24,0 0,0 0,-1 0,1 0,-25 25,25-25,0 0,0 0,-25 25,24-25,1 0,0 0,-25 25,25-25,0 0,-25 25,25-25,-1 0,1 24,0-24,0 0,0 0,-1 25,1-25,0 0,0 0,0 25,-1-25,1 0,0 0,-25 25,25-25,0 0,-1 0,1 25,0-25,0 0,0 0,-1 24,1-24,0 0,0 0</inkml:trace>
  <inkml:trace contextRef="#ctx0" brushRef="#br0" timeOffset="36827.51">6400 4266,'25'0,"0"0,-1 0,1 0,0 0,0 0,0 0,-1 0,1-24,0 24,0 0,0 0,-1 0,1 0,0 0,0 0,0 0,-1 0,1 0,0 0,0 0,0 0,-1 0,1 0,0 0,0 0,0 0,-1 0,1 24,0-24,0 0,0 0,0 0,-1 0,1 0,0 0,0 0,0 0,-1 0,1 0,0 0,0 0,0 0,-1 0,1 0,0 0,0 0,0 0,-1 0,1 0,0 0,0 0,0 25,-1-25,1 0,0 0,0 0,0 0,-1 0,1 0,0 0,0 0,0 0,-1 0,1 0,0 0,0 0,0 0,-1 0,1 0,0 0,0 0,0 0,0 0,-1 0,1 0,0 0,0 0,0 0,-1 0,1 0,0 0,0 0,0 0,-1 0,1 0,0 0,0 0,0 0,-25-25,24 25,1 0,0 0,0 0,0 0,-1 0,1 0,0 0,0 0,-25-24,25 24,-1 0,1 0,0 0,0 0,0 0,-1 0,1 0,0 0</inkml:trace>
  <inkml:trace contextRef="#ctx0" brushRef="#br0" timeOffset="38143.61">7566 4142</inkml:trace>
  <inkml:trace contextRef="#ctx0" brushRef="#br0" timeOffset="39620.05">7591 4093,'0'0,"0"25,24-25,1 0,0 0,0 0,0 0,-1 0,1 0,0 24,0-24,0 0,-1 0,-24 25,0 0,-24-25,24 25,0 0,-25-1,25 1,-25-25,25 25,-25-25,25 25,-25-25,25 25,-24-25,24 24,-25-24,25 25,-25-25,0 0,25 25,-25-25,25 25,-24-25,24 25,-25-25</inkml:trace>
  <inkml:trace contextRef="#ctx0" brushRef="#br0" timeOffset="43279.2">6450 4316,'0'0,"0"25,0 0,0-1,0 1,0 0,0 0,0 0,0-1,0 1,0 0,0 0,0 0,0-1,0 1,0 0,0 0,0 0,0-1,0 1,0 0,0 0,0 0,0 0,0-1,0 1,0 0,0 0,0 0,0-1,0 1,0 0,0 0,0 0,0-1,0 1,0 0,0 0,0 0,0-1,0 1,0 0,-25-25,25 25,0 0,0-1,0 1,0 0,0 0,0 0,0-1,0 1,0 0,0 0,-25-25,25 25,0-1,0 1,0 0,0 0,0 0,0-1,0 1,0 0,0 0,0 0,0 0,0-1,0 1,0 0,0 0,0 0,0-1,0 1,0 0,-25-25,25 25,0 0,0-1,0 1,0 0,0 0,0 0,-25-1</inkml:trace>
  <inkml:trace contextRef="#ctx0" brushRef="#br0" timeOffset="44755.49">6474 6325,'25'0,"0"0,0 0,0 0,-1 0,1 0,0 0,0 0,0 0,-1 0,1 0,0 0,0 0,0 0,-1 0,1 0,0 0,0 0,0 0,-1 0,1 25,0-25,0 0,0 0,-1 0,1 0,0 0,0 0,0 0,0 0,-1 0,1 0,0 0,0 0,0 0,-1 0,1 25,0-25,0 0,0 0,-1 0,1 0,0 0,0 0,0 0,-1 0,-24 25,25-25,0 0,0 0,0 0,-1 0,1 0,0 0,0 0,-25 24,25-24,-1 0,1 0,0 0,0 0,0 0,-1 0,-24-24,25 24,0 0,0 0,0 0,-1 0,1 0,0 0,0 0,0 0,0 0,-1 0,1 0,0 0,0 0,-25-25,25 25,-1 0,1 0,0 0,0 0,0 0,-1 0,-24-25,25 25,0 0,0 0,0 0,-1 0,1 0,0 0,0-25,0 25,-1 0,1 0,0 0,0 0,0 0,-1 0,1-25,0 25,0 0,0 0,-1 0,1 0,0 0,0 0,0 0,-1 0,1 0,0 0,0 0,0 0,-25-24</inkml:trace>
  <inkml:trace contextRef="#ctx0" brushRef="#br0" timeOffset="47763.7">8930 4316,'-25'0,"25"-25,25 25,-25-25,0 1,0 48,0 1,0 0,0 0,-25 0,25-1,0 1,0 0,0 0,0 0,0-1,0 1,0 0,0 0,0 0,-25-25,25 24,0 1,0 0,0 0,0 0,0-1,0 1,0 0,0 0,0 0,0 0,0-1,0 1,0 0,0 0,0 0,0-1,0 1,0 0,0 0,0 0,0-1,0 1,0 0,0 0,0 0,0-1,0 1,25-25,-25 25,0 0,0 0,0-1,0 1,25 0,-25 0,0 0,25-25,-25 24,0 1,0 0,25-25,-25 25,0 0,0-1,24-24,-24 25,0 0,0 0,25-25,-25 25,0-1,0 1,0 0,0 0,0 0,0 0,0-1,0 1,0 0,0 0,0 0,0-1,0 1,-25-25,25 25,0 0,0 0,0-1,0 1,0 0,0 0,0 0,0-1,25-24</inkml:trace>
  <inkml:trace contextRef="#ctx0" brushRef="#br0" timeOffset="49820.06">8880 4663,'0'25,"0"0,0 0,0-1,0 1,0 0,0 0,0 0,0 0,0-1,0 1,0 0,0 0,0 0,0-1,0 1,0 0,0 0,0 0,0-1,0 1,0 0,0 0,0 0,0-1,0 1,0 0,0 0,0 0,0-1,0 1,0 0,0 0,0 0,0-1,0 1,0 0,0 0,0 0,0-1,25-24,-25 25,0 0,0 0,25-25,-25 25,0-1,0 1,25-25,-25 25,25-25,-25 25,0 0,0 0,24-25,-24 24,0 1,25-25,-25 25,25-25,-25 25,0 0,0-1,0 1,0 0,0 0,0 0,0-1,0 1,0 0,0 0,0 0,0-1,0 1,0 0,0 0</inkml:trace>
  <inkml:trace contextRef="#ctx0" brushRef="#br0" timeOffset="51476.15">6474 5358,'-24'0,"24"25,-25-25,25 24,-25-24,0 25,25 0,-25-25,1 25,24 0,-25-25,25 24,-25-24,25 25,25-50,0 25,-25-24,24 24,-24-25,25 25,-25-25,25 25,-25-25,25 25,-25-25,25 25,-25-24,24 24,-24-25,0 0,25 25,0 0,-25 25,25-25,-25 25,0-1,25-24,-25 25,24 0,-24 0,25-25,-25 25,0-1,25-24,-25 25,25 0</inkml:trace>
  <inkml:trace contextRef="#ctx0" brushRef="#br0" timeOffset="52372.18">8707 5085,'0'25,"25"-25,-25 25,0-1,0 1,0 0,0 0,0 0,0-1,24-24,1 0,0-24,0 24,0-25,-1 25,1-25,0 25,0-25,0 25,-25-25,24 25,1-24,0 24,0-25,0 0,-1 25,1-25</inkml:trace>
  <inkml:trace contextRef="#ctx0" brushRef="#br0" timeOffset="53224.15">7591 6201,'0'25,"0"0,-25 0,0-1,0-24,25 25,-25-25,25 25,-24-25,24 25,-25-25,25 25,-25-25,25 24,-25-24,25 25,-25-25,25 25,0 0,0 0,0-1,25-24,0 0,0 0,0 0,-1 0,1 0,0 0,0 0,0 0,-1 0,1 0,0 0,0 0</inkml:trace>
  <inkml:trace contextRef="#ctx0" brushRef="#br0" timeOffset="54284.42">6226 6524,'25'0,"-25"24,0 1,0 0,0 0,0 0,0-1,0 1,0 0,0 0,0 0,0-1,0 1,0 0,0 0</inkml:trace>
  <inkml:trace contextRef="#ctx0" brushRef="#br0" timeOffset="55751.39">5705 4068,'0'-25,"25"25,-25-25,25 25,-25-24,25 24,0 0,-25-25,24 25,1 0,-25-25,25 25,0 0,0 0,-1 0,-24 25,0 0,0-1,0 1,-24 0,-1 0,25 0,-25-25,25 24,-25 1,0 0,25 0,-24-25,24 25,24-25,1 0,-25-25,25 25,0 0,0 0,-1-25,1 25,0 0,0 0,-25-25,25 25,-1 0,1 0,0-25,0 25,0 0</inkml:trace>
  <inkml:trace contextRef="#ctx0" brushRef="#br0" timeOffset="57093.09">8930 3770,'0'-24,"25"24,0 0,-25-25,24 25,1 0,0 0,-25-25,25 25,0 0,-1 0,1 0,0 0,0 0,0 25,-25 0,0-1,0 1,0 0,-25-25,0 25,0-25,0 0,25 25,-24-25,24-25,24 25,1 0,0 0,0 0,0 0,-1 0,1 0,0 0,-25 25,25-25,0 0,-25 24,0 1,0 0,0 0,-25-25,25 25,-25-25,0 24,0-24,1 25,-1-25,0 0,0 25,0-25,1 0,-1 0</inkml:trace>
  <inkml:trace contextRef="#ctx0" brushRef="#br0" timeOffset="58584.41">9079 6598,'0'25,"0"0,-25-25,0 24,0-24,25 25,-24-25,24 25,-25-25,0 25,0 0,0-1,25 1,-24-25,24 25,24-25,1 0,0 0,0 0,0 0,-1 0,1 0,0 0,0 0,0 0,-1-25,1 25,0 0,0 0,0 0,-1 0,1 0,-25-25,25 25,0 0,0 0,0 0,-1 0,-24-24,25 24,0 0,0 0</inkml:trace>
  <inkml:trace contextRef="#ctx0" brushRef="#br0" timeOffset="59312.57">9153 6672,'0'-24,"0"48,0 1,-25-25,25 25,-24-25,24 25,0 0,0-1,0 1,0 0,-25-25,25 25,0 0,0 0,0-1,0 1,0 0,0 0,0 0,0-1,0 1,0 0,0 0,0 0,0-1</inkml:trace>
  <inkml:trace contextRef="#ctx0" brushRef="#br0" timeOffset="61252.32">9104 6201,'-25'0,"25"25,0 0,0 0,0-1,-25 1,25 0,0 0,25-25,0 0,-25-25,24 25,-24-25,25 25,0 0,-25-25,0 1,0-1,0 0,0 0,-25 25,0 25,1-25,24 25,0 0,-25-25,25 24,0 1,0 0,25-25,-1 25,1-25,0 0,-25-25,25 25,-25-25,-25 25,0 0,25 25,-25-25,1 0,24 25</inkml:trace>
  <inkml:trace contextRef="#ctx0" brushRef="#br0" timeOffset="63240.07">8930 4242,'0'24,"-25"1,25 0,-25-25,25 25,0 0,25-25,0 0,-25-25,25 25,-25-25,25 25,-25-25,0 0,-25 25,0 0,0 0,25 25,0 0,0 0,0 0,25-25,0 0,0 0,-25-25,24 25,1 0,-25-25,0 0,0 0,-25 25,25-24,-24 24,-1 0,0-25,0 50,25-1,0 1,0 0,25-25,-25 25,25-25,0 0,-1-25,1 25,-25-25,25 25,-25-25,0 1,0-1,-25 25,0 0,1 0,-1 0,25 25,-25-25,25 24,25-24</inkml:trace>
  <inkml:trace contextRef="#ctx0" brushRef="#br0" timeOffset="65668.12">6276 4291,'0'25,"0"0,0 0,0-1,25-24,0 0,-25 25,24-25,1-25,0 25,0 0,-25-24,25 24,-25-25,0 0,0 0,-25 25,25-25,-25 25,0 0,0 0,1 0,24 25,0 0,0 0,0 0,24-25,1 0,0 0,0 0,0 0,-25-25,0 0,0 0,-25 25,0-25,0 25,0 0,25 25,-24-25,-1 25,25 0,0 0,25-25,-1 0,-24-25,25 25,0 0,-25-25,25 25,-25-25,0 0,-25 25,0 0</inkml:trace>
  <inkml:trace contextRef="#ctx0" brushRef="#br0" timeOffset="67907.68">6425 6300,'-25'0,"25"25,-25-25,25 25,-25-25,25 25,0 0,25-25,-25-25,25 25,-25-25,0 0,0 0,-25 25,0 0,25 25,0 0,25-25,0 0,0-25,0 25,-25-25,0 1,0-1,0 50,-25-25,25 24,0 1,25-25,-1-25,1 25,-25-24,0-1,0 50,-25-25,1 24,24 1,24-25,1 0,0 0,-25-25,0 1,-25 24,0 24</inkml:trace>
  <inkml:trace contextRef="#ctx0" brushRef="#br0" timeOffset="75412">3126 3969,'0'-25,"0"0,0 0,0 1,0-1,0 0,0 0,0 0,0 1,0-1,0 0,0 0,0 0,0 0,0 1,0-1,0 0,0 0,0 0,0 1,0-1,0 0,0 0,0 0,0 1,0-1,0 0,0 0,25 0,-25 1,0-1,0 0,0 0,0 0,0 1,0-1,0 0,0 0,0 0,0 1,0-1,0 0,0 0,0 0,0 1,0-1,0 50,-25-25,25 24,-25-24,25 25,-25-25,25 25,0 0,-25-25,25 25,-24-25,24 24,-25-24,25 25,0-50,25 1,-25-1,24 25,-24-25,25 0,0 0,0 1,0-1,-1 0,1 25,-25-25,25 25,-25-25,25 25,-25 25,25-25,-25 25,24 0,1 0,-25-1,25-24,-25 25,25-25,-25 25,25-25</inkml:trace>
  <inkml:trace contextRef="#ctx0" brushRef="#br0" timeOffset="78407.95">9426 9277,'0'-25,"25"25,0 0,0 0,-1 0,1 0,0 0,0 0,0 0,-1-25,1 25,0 0,0 0,0 0,-1 0,1 0,0 0,0 0,0 0,-1 0,1 0,0 0,0 0,0 0,-1 0,1 0,0 0,0 0,0 0,-1 0,1 0,0 0,0 0,0 0,-1 0,1 0,0 0,0 0,0 0,0 0,-1-24,1 24,0 0,0 0,0 0,-1 0,1 0,0 0,0 0,0 0,-1 0,1 0,0 0,0 0,0 0,-1 0,1 0,0 0,-25-25,-25 25,0 0,1 0,24-25,-25 25,0 0,0 0,0-25,1 25,-1 0,25-25,-25 25,25-24,25 24,0 0,-1 0,1 0,0 0,0 0,-25 24,25-24,-1 0,1 0,-25 25,0 0,-25 0,1-25,24 25,-25-25,0 24,0-24,0 25,1-25,24 25,-25-25,0 0</inkml:trace>
  <inkml:trace contextRef="#ctx0" brushRef="#br0" timeOffset="79736.03">10642 9103,'0'25,"24"-25,1 0,0 0,-25 25,25-25,0 0,-1 0,1 0,-25 25,-25 0,1-1,-1-24,25 25,-25-25,25 25,-25-25,0 25,1-25,-1 25,0-1,0 1,0-25</inkml:trace>
  <inkml:trace contextRef="#ctx0" brushRef="#br0" timeOffset="101619.59">3051 2952</inkml:trace>
  <inkml:trace contextRef="#ctx0" brushRef="#br0" timeOffset="102508.14">3051 2977,'25'0,"0"0,0 0,0-25,-1 25,1 0,0 0,-25-25,25 25,0 0,-1 0,1 0,-25-25,25 25,-50 0,0 0,1 0,24 25,-25-25,0 0,0-25,25 0,25 25,-25-24,-25 24,0 0,1 0,24 24,0-48,24 24,1 0,-25-25,0 0</inkml:trace>
  <inkml:trace contextRef="#ctx0" brushRef="#br0" timeOffset="106601.34">10766 9103,'0'25,"0"-50,-25 25,0 0,25-24,-25 24,0 0,1 0,24-25,-25 25,0 0,50 0,0 0,-1 0,1 25,0-25,0 0,0 0,-25 24,24-24,1 0,0 0,0 0,-25 25,25-25,-1 0,-24 25</inkml:trace>
  <inkml:trace contextRef="#ctx0" brushRef="#br0" timeOffset="107141.26">10989 9153,'-25'0,"25"25,-25-25,0 0,1 0,24 25</inkml:trace>
  <inkml:trace contextRef="#ctx0" brushRef="#br0" timeOffset="111439.15">3275 2828,'-25'0,"25"25,25-25,-25 24,24-24,-24 25,25-25,-25-25,0 1</inkml:trace>
  <inkml:trace contextRef="#ctx0" brushRef="#br0" timeOffset="121588.27">10021 3944,'25'0,"0"0,0 0,0 0,-1 0,1 0,0 0,0 0,0 0,-1 0,1 0,0 0,0 0,0 0,0 0,-1-25,1 25,0 0,0 0,0 0,-1 0</inkml:trace>
  <inkml:trace contextRef="#ctx0" brushRef="#br0" timeOffset="122149.26">10245 3944,'0'25,"0"0,0-1,0 1,0 0,0 0,24-25,-24 25,0-1,0 1,0 0,0 0,0 0</inkml:trace>
  <inkml:trace contextRef="#ctx0" brushRef="#br0" timeOffset="122649.34">10443 4167,'0'25,"0"0,0 0,0-1,0 1,0 0,0 0,0 0,0-1,25-24</inkml:trace>
  <inkml:trace contextRef="#ctx0" brushRef="#br0" timeOffset="123141.8">10518 4266,'0'0,"24"0,1 0,-25-24,25 24,-25-25,25 25,-25-25,0 0,0 50,0 0,0 0,0-1,0 1,0 0,0 0,0 0,0-1,0 1,0 0,0 0</inkml:trace>
  <inkml:trace contextRef="#ctx0" brushRef="#br0" timeOffset="125449.16">10046 6176,'25'0,"0"0,0 0,-1 0,1 0,0 0,0 0,-25-24,25 24,-1 0,1 0,0 0,0 0,0 0,0 0,-1 0</inkml:trace>
  <inkml:trace contextRef="#ctx0" brushRef="#br0" timeOffset="125933.2">10170 6226,'0'25,"0"0,0-1,0 1,0 0,0 0,0 0,0-1,0 1,0 0,25 0</inkml:trace>
  <inkml:trace contextRef="#ctx0" brushRef="#br0" timeOffset="126572.31">10394 6449,'0'25,"0"0,0 0,0-1,0 1,0 0,0 0,0 0,0-1,0 1,24-25,1 0,0 0,0-25,0 25,-1 0,1 0,0 0,0 0,0 0</inkml:trace>
  <inkml:trace contextRef="#ctx0" brushRef="#br0" timeOffset="128596.02">15553 1364,'0'-25,"0"1,25 24,-25-25,24 25,1 0,-25-25,25 25,0 0,0 25,0-25,-25 25,0-1,0 1,0 0,0 0,0 0,0-1,0 1,0 0,0 0,0-50,0 0,0 0,0 1,0-1,0 0,24 25,-24-25,25 25,-25-25,25 25,-25-24,25-1,0 25,-25-25,24 25,1 0,-25-25,25 25,0 0,-25 25,0 0,25-25,-25 25,0-1,0 1,0 0,0 0,0 0,0-1,0 1,-25-25,25 25,0 0,-25 0,25-1,0 1,-25 0,25 0,0 0,-25 0,25-1,0 1,0 0,-24-25,24 25,0 0,0-1,-25 1,25 0,0 0,0 0,0-1,0 1,0 0,0 0,25-25,-25 25,24-25,1 0,0 0,0 0,0 0,-1 0,1 0</inkml:trace>
  <inkml:trace contextRef="#ctx0" brushRef="#br0" timeOffset="129040.49">16843 1538,'0'0,"25"0,-1 0,1 0</inkml:trace>
  <inkml:trace contextRef="#ctx0" brushRef="#br0" timeOffset="129445.04">16520 1712,'25'0,"0"0,0 0,-1 0,1 0,0 0,0 0,0 0,0 0,-1 0,1 0,0 0,0 0,0-25,-1 25,1 0,0 0,0 0,0 0</inkml:trace>
  <inkml:trace contextRef="#ctx0" brushRef="#br0" timeOffset="130057.19">16545 1513,'25'0,"0"0,-1 0,1 0,0 0,0 0,0 0,0 0,-1 0,1 0,0 0,0 0,0 0,-1 0,1 0,0 0,0 0</inkml:trace>
  <inkml:trace contextRef="#ctx0" brushRef="#br0" timeOffset="130625.25">17512 1315,'0'24,"-24"-24,24 25,0 0,0 0,0 0,0-1,0 1,0 0,0 0,0 0,0-1,0 1,0 0,0 0,0 0,0 0,0-1,0 1,0 0,0 0,0 0,0-1</inkml:trace>
  <inkml:trace contextRef="#ctx0" brushRef="#br0" timeOffset="131193.11">17835 1538,'25'0,"0"0,-1 0,1 0,0 0,0 0,0 0,-1 0,1-25,0 25,0 0,24 0,-24 0,0 0,0 0,0 0,-1 0,26 0,-25 0,0-25,-1 25,1 0,0 0,0 0,0 0,-1 0,1 0,0 0,0 0,0-25,-1 25,1 0,0 0,0 0</inkml:trace>
  <inkml:trace contextRef="#ctx0" brushRef="#br0" timeOffset="132121.43">18951 1042,'25'0,"0"0,0 0,-1-25,1 25,0 0,0 0,0 0,-1 0,1 0,0 0,0 0,0 0,-1 0,1 0,0 0,0 0,0 0,24 0,-24 0,0 0,0 0,-1 0,1 0,0 0,0 0</inkml:trace>
  <inkml:trace contextRef="#ctx0" brushRef="#br0" timeOffset="132793.57">19323 1042,'0'25,"0"-1,0 1,0 0,0 0,0 0,25-25,-25 24,0 1,0 0,0 0,0 0,0-1,25 1,-25 0,0 0,0 0,0-1</inkml:trace>
  <inkml:trace contextRef="#ctx0" brushRef="#br0" timeOffset="135041.1">19621 1414,'0'25,"-25"-25,25 24,0 1,-25 0,25 0,-25 0,25-1,0 1,0 0,0 0,-24-25,24 25,24-25,1 0,0 0,0 0,0 0,-1 0,1 0,0 0,0 0,0 0,-1 0,1 0,0-25,0 25,0 0,0 0,-1 0</inkml:trace>
  <inkml:trace contextRef="#ctx0" brushRef="#br0" timeOffset="135669.2">18926 1885,'0'25,"25"-25,0 0,0 0,0 0,-1 0,1 0,0 0,0 0,0 0,-1 0,1 0,0 0,0 0,24 0,-24 0,0 0,0 0,24 0,-24 0,0 0,25 0,-26 0,1 0,0 0,0 0,24 0,-24 0,0 0,0 0,0 0,-1 0,1 0,0 0,0 0,0-25,0 25,-1 0,1 0,-25-25</inkml:trace>
  <inkml:trace contextRef="#ctx0" brushRef="#br0" timeOffset="136224.84">19026 2183,'0'0,"24"0,1 0,0 0,0 0,0 0,-1 0,1 0,0 0,0 0,0 0,-1 0,26 0,-25 0,0 0,-1 0,1 0,0 0,0 0,0-25,-1 25,1 0,0 0,0 0,0 0,-1 0,1 0</inkml:trace>
  <inkml:trace contextRef="#ctx0" brushRef="#br0" timeOffset="136820.87">19422 2183,'0'25,"0"-1,0 1,0 0,0 0,0 0,0-1,0 1,0 0,0 0,0 0,0-1,0 1,0 0,0 0,0 0,0-1,0 1,0 0,0 0,0 0,0 0,0-1,0 1,0 0,0 0,0 0,0-1,0 1</inkml:trace>
  <inkml:trace contextRef="#ctx0" brushRef="#br0" timeOffset="137529.07">19596 2778,'0'25,"0"0,0 0,0-1,0 1,-25 0,25 0,0 0,0-1,0 1,0 0,0 0,0 0</inkml:trace>
  <inkml:trace contextRef="#ctx0" brushRef="#br0" timeOffset="138445.03">19596 2952,'0'0,"25"0,0 25,-1-25,1 0,0 0,0 0,0 0,-1-25,-24 0,0 0,0 0,0 1,-24 24,24-25,0 50,0-1,0 1,0 0,0 0,0 0,0-1,0 1,0 0,0 0,0 0,0-1,0 1,24-25</inkml:trace>
  <inkml:trace contextRef="#ctx0" brushRef="#br0" timeOffset="191936.27">6400 6375,'0'-25,"-25"25,0 0,1 0,24 25,0 0,0-1,0 1,24-25,1 0,-25-25,25 25,-25-24,0-1,0 0,0 0,0 0,-25 25,25 25,-25-25,25 25,-24 0,24 0,24-25,1-25,-25 0,0 0,0 0,-25 25,1 0,24 25,-25-25,25 25,0 0,25-25,-25-25,24 25,-24-25,0 0,-24 25,-1 0</inkml:trace>
  <inkml:trace contextRef="#ctx0" brushRef="#br0" timeOffset="-213280.95">6202 12774,'0'-24</inkml:trace>
  <inkml:trace contextRef="#ctx0" brushRef="#br0" timeOffset="-212273.53">6226 12774,'25'0,"-25"-24,25 24,0 0,0 0,-1 0,1-25,0 25,0 0,0 0,-1-25,1 25,0 0,0 0,-25-25,25 25,-1 0,1 0,0 0,0 0,-25-25,25 25,-1 0,1 0,0 0,0 0,0 0,-1 0,1-24,0 24,0 0,0 0,-1-25,1 25,0 0,0-25,0 25,-1 0,1 0,-25-25,25 25,0 0,0 0,0-25,-1 25,1 0,0 0,0 0,0 0,-1 0,1 0,0 0,0 0,0 0,-1 0,1 0,0 0,0 0,0 0,-1 0,1 0,0 0,0 0,0 0,-1 0</inkml:trace>
  <inkml:trace contextRef="#ctx0" brushRef="#br0" timeOffset="-211376.54">7591 12105,'0'24,"0"1,0 0,0 0,24-25,-24 25,0 0,0-1,25 1,-25 0,0 0,25-25,-25 25,0-1,25 1,-25 0,0 0,0 0,0-1,25-24,-25 25,0 0,0 0,0 0,24-25,-24 24,0 1,0 0,25 0,-25 0,0-1,25 1,-25 0,25 0,-25 0,25-1,-25 1,24 0,-24 0,0 0,25-1,-25 1,0 0,0 0,0 0,0-1,0 1,0 0,0 0,0 0,25 0,-25-1,0 1,0 0,25-25</inkml:trace>
  <inkml:trace contextRef="#ctx0" brushRef="#br0" timeOffset="-209460.34">7640 12105,'25'0,"0"-25,0 25,-1 0,1 0,0 0,-25-25,25 25,0 0,-1 0,1 0,0 0,0 0,0 0,-25-25,24 25,1 0,0 0,0 0,0-25,-1 25,1 0,0 0,0 0,0 0,-25-24,25 24,-1 0,1 0,0 0,0 0,0 0,-25-25,24 25,1 0,0 0,0 0,0 0,-1 0,-24-25,25 25,0 0,0 0,0 0,-1 0,1-25,0 25,0 0,0 0,-1-25,1 25,0 0,0 0,0 0,-1-24,1 24,0 0,0 0,0 0,-1 0,1-25,0 25,0 0,0 0,-1 0,-24-25,25 25,0 0,0 0,0 0,-1 0,1 0,0-25,0 25,0 0,0 0,-1 0,1 0,0 0,0 0,0 0,-1 0,1 0,0 0,0 0,0 0,-1-25,1 25,0 0,0 0,0 0,-1 0,1 0,0 0,0 0,-25 25,0 0,0 0,0 0,0-1,0 1,25 0,-25 0,24 0,-24-1,0 1,25-25,-25 25,25-25,-25 25,25 0,-25-1,25 1,-25 0,0 0,0 0,24-25,-24 25,0-1,25-24,-25 25,0 0,25-25,-25 25,0 0,25-25,-25 24,0 1,0 0,25-25,-25 25,0 0,24-1,-24 1,0 0,0 0,25 0,-25-1,25 1,-25 0,0 0,0 0,25-1,-25 1,0 0,25 0,-25 0,0-1,24 1,-24 0,0 0,0 0,0-1,25 1,-25 0,0 0</inkml:trace>
  <inkml:trace contextRef="#ctx0" brushRef="#br0" timeOffset="-208188.62">8062 13494,'-25'0,"50"0,0 0,-25-25,24 25,1 0,0 0,0-25,0 25,0 0,-1 0,1 0,0-25,0 25,24 0,-24-24,0 24,0 0,0-25,-1 25,26 0,-25-25,0 25,-1 0,1-25,25 25,-25 0,-1-25,1 25,0 0,0 0,24-24,-24 24,0 0,0 0,0 0,-1 0,1 0,0-25,0 25,0 0,-1 0,1 0,0 0,0 0,0 0,-1-25,1 25,0 0,0 0,0 0,-25-25,25 25,-1 0,1 0,0-25,0 25,0 0,-1-25,1 25,0 0,0 0,0 0,-1-24,1 24,0 0,0 0,0 0,-1 0,1-25,0 25,0 0,0 0,-1 0,1 0,0 0,0 0,0 0,-1 0,-24-25,25 25,0 0,0 0,0 0,-1 0,1 0,0 0,0 0,-25-25,25 25,-1 0,1 0,0 0,0 0,-25-25,25 25,0 0,-1 0,-24-24</inkml:trace>
  <inkml:trace contextRef="#ctx0" brushRef="#br0" timeOffset="-207301.08">8087 12576,'0'25,"0"0,0-1,0 1,24 0,-24 0,0 0,0-1,0 1,0 0,25-25,-25 25,0 0,0-1,25 1,-25 0,0 0,25-25,-25 25</inkml:trace>
  <inkml:trace contextRef="#ctx0" brushRef="#br0" timeOffset="-206404.91">7987 12700,'0'-25,"-24"0,24 1,0-1,0 0,0 0,0 0,0 1,24 24,-24-25,25 25,0 0,-25-25,25 25,0 0,-1 0,-24 25,25-25,-25 25,25-25,-25 24,0 1,0 0,0 0,0 0,0-1,0 1,-25-25,25 25,0-50,25 25,-25-25,25 25,0 0,0 0,-1 0,1 0,0 0,-25 25,25-25,-25 25,25 0,-25 0,0-1,0 1,0 0,0 0,-25-25,0 25,0-25,25 24,-25-24,1 25,-1-25,25 25,-25-25,0 0,0 0</inkml:trace>
  <inkml:trace contextRef="#ctx0" brushRef="#br0" timeOffset="-205208.64">8508 12650,'0'25,"-24"-25,24 25,0 0,0 0,0-1,0 1,0 0,24 0,-24 0,25-25,0 0,-25 24,25-24,0 0,-1 0,1 0,-25-24,25 24,-25-25,25 25,-25-25,0 0,0 0,0 1,0-1,0 0,-25 0,25 0,-25 25,0-24,1-1,-1 25,0 0,0 0,25 25,0-1,0 1,25-25,0 0,0 0,-1 0,1 0,0-25,0 25,0-24,-1-1,-24 0,25 25,-25-25,0 0,0 1,0-1,0 50,25-1,-25 1,0 0,0 0,25-25,-25 25,0-1,0 1,0 0,25 0,-25 0,24-1,-24 1,25 0,0-25,0 0,0-25,-1 0</inkml:trace>
  <inkml:trace contextRef="#ctx0" brushRef="#br0" timeOffset="-204977.73">8756 12303,'0'0,"-24"0,24-25,0 50</inkml:trace>
  <inkml:trace contextRef="#ctx0" brushRef="#br0" timeOffset="-203569.07">9128 12675,'25'-25,"-25"1,0-1,0 0,25 25,-25-25,0 0,0 1,0-1,0 0,0 0,0 0,0 1,0-1,-25 0,25 0,0 0,-25 1,25-1,-24 25,24-25,0 0,-25 25,25 25,0 0,0 0,0-1,0 1,0 0,0 0,0 0,0-1,0 1,0 0,0 0,0 0,25-1,-25 1,0 0,0 0,0 0,24-1,-24 1,25-25,-25 25,25-25,-25 25,25-25,0 0,-1 0,1 0,0 0,0-25,0 25,0-25,-1 25,-24-25,25 25,-25-24,25-1,0 25,-25-25,0 0,0 0,0 1,0-1,0 0,0 0,-25 25,0 0,25 25,0 0,0 0,0-1,0 1,0 0,0 0,0 0,0-1,25 1,0-25,-25-25,25 25,-1-24,1-1,-25 0,25 25,-25-25,25 0,-25 1,0-1,0 0,0 0,0 0,0 1,-25 24,25-25,-25 25,25 25,0-1,25-24,-25 25,0 0,25-25,-25 25,0 0,0-1,25-24,-25 25,24 0,-24 0,25-25,0 25,0-25,0 0,-1 0</inkml:trace>
  <inkml:trace contextRef="#ctx0" brushRef="#br0" timeOffset="-202512.84">10046 12378,'0'24,"-25"-24,50 0,-25-24,25 24,0 0,0 0,-1 0,1-25,0 25,0 0,0 0,-1 0,1-25,25 25,-25 0,0-25,-1 25,26 0,-25 0,24-25,-24 25,25 0,-25-24,24 24,-24 0,25 0,-26-25,26 25,-25 0,24 0,-24-25,25 25,-25 0,24 0,-24 0,0-25,24 25,-24 0,0 0,0-25,24 25,-24 0,0 0,0-25,0 25,0 0,24 0,-24 0,0-24,0 24,-1 0,1 0,0-25,0 25,24 0,-24 0,0 0,0-25,0 25,-1 0,1 0,0 0,0-25,0 25,-1 0,1 0,-25-25</inkml:trace>
  <inkml:trace contextRef="#ctx0" brushRef="#br0" timeOffset="-201924.86">11138 12005,'24'0,"1"0,0 0,0 0,0 0,-1 0,1 0,0 0,0 0,0 0,0 0,-1 0,1 0,0 0,0 0,0 25,-25 0,0 0,0 0,0-1,0 1,-25 0,0 0,25 0,-25 0,0-1,25 1,-24-25</inkml:trace>
  <inkml:trace contextRef="#ctx0" brushRef="#br0" timeOffset="-199753.32">6425 12452,'0'-25,"25"25,-1 0,1 0,-25 25,25-25,0 0,0 0,-1 0,1 0,0 25,0-25,0 0,-1 0,-24 25,25-25,0 0,-25 24,25-24,0 25,-25 0,24 0,-24 0,0-1,0 1,0 0,-24 0,24 0,0-1,-25 1,25 0,-25 0,25 0,-25-1,25 1,-25 0,25 0,-24 0,-1-1,25 1,-25 0,0 0,0-25,25 25,-24-1,-1-24,25 25,-25-25,25 25,-25-25</inkml:trace>
  <inkml:trace contextRef="#ctx0" brushRef="#br0" timeOffset="-198224.88">6375 11708,'0'-25,"0"0,0 0,25 1,-25-1,25 25,0 0,-25-25,24 25,1 0,-25-25,25 25,-25 25,25-25,0 25,-25 0,0-1,0 1,0 0,0 0,-25-25,25 25,0-1,-25-24,25 25,0 0,-25 0,0 0,25-1,-24 1,-1-25,25 25,-25 0,25 0,-25-25,25 24,0-48,25 24,0 0,0-25,-1 25,1 0,0 0,0-25,0 25,-1 0,1 0,0-25,0 25,0 0,-1-25,1 25,0 0,0-24,0 24,-1 0,-24-25,25 25</inkml:trace>
  <inkml:trace contextRef="#ctx0" brushRef="#br0" timeOffset="-196820.77">10741 11162,'0'-25,"0"0,25 25,-25-24,0-1,0 0,24 25,-24-25,25 25,-25-25,25 25,0-24,0 24,-1 0,1 0,0 0,0 24,0-24,-25 25,0 0,24-25,-24 25,25 0,-25-1,0 1,0 0,-25 0,25 0,-24-25,24 25,-25-25,25-25,0 0,25 0,-1 25,1 0,0 0,0 0,0 0,-1 0,1 0,0 0,0 0,0 25,-1-25,-24 25,25-25,-25 25,0-1,0 1,0 0,0 0,-25 0,1-1,-1-24,25 25,-25-25,0 25,0-25,1 0,-1 25,0-25,0 0,0 0,1 25,-1-25,0 0,0 0,0 0</inkml:trace>
  <inkml:trace contextRef="#ctx0" brushRef="#br0" timeOffset="-187910.89">16719 4887,'0'-25,"25"0,-25 0,24 25,-24-25,25 25,-25-25,25 25,0 0,0 0,-1 0,-24 25,25 0,-25 0,0 0,0 0,0-1,0 1,0 0,0 0,-25-25,25 25,-24-25,24 24,-25-24,25 25,-25-25,0 0,25 25,-25-25,1 0,24 25,-25-25,25 25,-25-25,50 0,0 0,-1 0,1 0,0 0,0 0,0 0,-1 0,1 0,0 0,0 0,0 0,-1 0,1 0</inkml:trace>
  <inkml:trace contextRef="#ctx0" brushRef="#br0" timeOffset="-187054.4">17264 4936,'25'0,"-25"-25,25 25,0 0,0 0,-1 0,1 0,0 0,0-24,0 24,-1 0,1 0,0 0,0-25,0 25,-1 0,1 0,0 0,0 0,0-25,0 25,-1 0,1 0,-25-25,0 0,0 0,-25 25,1 0,24-24,-25 24,0 0,0 0,0 0,0-25,1 25,-1 0,50 0,-1 0,1 0,-25 25,25-25,0 0,0 0,-25 24,25-24,-1 25,-24 0,0 0,0 0,0 0,0-1,0 1,-24-25,24 25,-25 0</inkml:trace>
  <inkml:trace contextRef="#ctx0" brushRef="#br0" timeOffset="-186127">18281 4936,'0'-25,"25"25,-25-24,0-1,25 25,-25-25,25 25,-25-25,25 25,-25-25,0 0,24 25,-24-24,0-1,0 0,0 0,0 0,0 1,0-1,-24 25,24-25,-25 25,0 0,0 0,0 0,1 0,-1 0,25 25,-25-25,25 25,0-1,0 1,25-25,0 0,-25 25,24-25,1 0,0 0,0 0,-25 25,25-25,-1 0,1 0,0 0,0 0,0 0,-1 0,-24 25,25-25,0 0,0 0,-25 24,25-24,-25 25,0 0,0 0,-25-25,0 25,0-25,0 0,25 25,-24-25,-1 0,0 0,0 0</inkml:trace>
  <inkml:trace contextRef="#ctx0" brushRef="#br0" timeOffset="-185414.87">18852 4614,'0'0,"-25"24,0-24,25 25,-25-25,25 25,-24-25,24 25,-25-25,25 25,0-1,0 1,0 0,0 0,25-25,-1 0,1 0,0 0,0 0,-25-25,25 0,-25 0,0 1,0-1,0 0,0 0,-25 25,25 25,0 0,0 0,0-1,0 1,0 0,0 0,25-25,-25 25,25-25,-1 25,1-25,0 0,0-25</inkml:trace>
  <inkml:trace contextRef="#ctx0" brushRef="#br0" timeOffset="-185023.36">18976 4415,'0'25,"0"0,0 0,0-1,0 1,0 0,0 0,0 0,25-25,-25 24,0 1,0 0,25-25,-25 25,0 0,0-1,24 1,1 0,0-25,-25 25,25-25,0 0,-1 0,1 0,-25-25</inkml:trace>
  <inkml:trace contextRef="#ctx0" brushRef="#br0" timeOffset="-184767.13">18902 4663,'24'0,"1"0,0 0,-25-25,25 25,0 0,-1 0,1 0</inkml:trace>
  <inkml:trace contextRef="#ctx0" brushRef="#br0" timeOffset="-183810.77">19298 4589,'0'25,"0"-1,0 1,0 0,0 0,0 0,0-1,0 1,25-25,0 0,-25 25,25-25,0 0,-25-25,24 25,1-25,-25 1,25 24,-25-25,0 0,0 0,0 0,0 1,0-1,-25 25,25-25,0 50,0 0,0-1,0 1,0 0,0 0,25-25,0 0,0 0,-1 0,1 0,-25-25,25 25,-25-25,25 0,-25 1,0-1,0 0,0 0,0 0,0 1,0-1,-25 25,25 25,25-25,-25 24,0 1,25-25,-25 25,24 0,-24 0,25-25,-25 24,25-24,-25 25,25-25,0 0,-1 0</inkml:trace>
  <inkml:trace contextRef="#ctx0" brushRef="#br0" timeOffset="-183275.01">19968 4465,'-25'0,"1"0,-1 0,0 25,0-25,25 24,-25-24,25 25,-25 0,25 0,0 0,0-1,-24-24,24 25,0 0,24-25,1 0,0 0,0 0,-25-25,25 25,-25-25,25 25,-25-24,24-1,-24 0,0 0,0 50,0 0,25 0,0-1,0-24,0 0,-1 0,1-24,0 24</inkml:trace>
  <inkml:trace contextRef="#ctx0" brushRef="#br0" timeOffset="-182682.42">20092 4242,'0'0,"0"-25,0 0,0 50,0 0,0-1,0 1,0 0,0 0,0 0,0-1,0 1,0 0,0 0,0 0,25-1,0 1,-25 0,25-25,-25 25,24-25,1 0,0 0,0 0,0 0,-1-25,1 25,0-25,0 0,-25 1,0-1,25 25,-25-25,0 0,0 0,-25 25,0-24,0 48,0-24,25 25,0 0,-24-25,24 25,0 0,0-1,0 1,24-25,1 0,0 0,0 0,0 0,-1 0,1 0,0-25,0 25</inkml:trace>
  <inkml:trace contextRef="#ctx0" brushRef="#br0" timeOffset="-182362.48">19894 4415,'25'0,"-1"0,1 0,0 0,0 0,0 0,-1-25,1 25,0 0,25 0</inkml:trace>
  <inkml:trace contextRef="#ctx0" brushRef="#br0" timeOffset="-181750.91">20514 4192,'0'25,"0"0,0-1,0 1,25-25,-25 25,0 0,0 0,0-1,0 1,-25-25,25 25,0 0,-25-25,25 25,0-1,0 1,25-25,0 0,-1 0,1 0,0-25,0 25,-25-24,0-1,25 25,-25-25,0 0,0 0,0 1,0 48,0 1,24-25,1 0,0 25,0-25</inkml:trace>
  <inkml:trace contextRef="#ctx0" brushRef="#br0" timeOffset="-180182.83">18579 5705,'0'-25,"0"0,25 25,-25-24,0-1,0 0,0 0,25 25,-25-25,0 1,0-1,0 0,0 0,0 0,0 1,-25 24,25-25,0 0,-25 25,25-25,-25 25,0-25,1 25,24-24,-25 24,0 0,25 24,-25-24,25 25,0 0,0 0,0 0,0-1,0 1,0 0,0 0,0 0,0-1,0 1,0 0,25 0,-25 0,25-1,-25 1,25-25,-1 25,1-25,0 25,0-25,0 0,-1 0,1 0,0 0,0 0,0-25,-1 25,1-25,0 25,-25-25,0 1,0-1,25 25,-25-25,0 0,0 0,0 1,-25 24,25-25,0 50,0-1,0 1,0 0,0 0,25-25,-25 25,25-25,-25 24,25-24,-1 0,1 0,-25-24,25 24,0 0,-25-25</inkml:trace>
  <inkml:trace contextRef="#ctx0" brushRef="#br0" timeOffset="-180015.85">18852 5333</inkml:trace>
  <inkml:trace contextRef="#ctx0" brushRef="#br0" timeOffset="-178706.87">19100 5407,'-25'0,"25"25,-25-25,25 25,-24-25,24 25,0 0,0-1,-25-24,25 25,0 0,0 0,0 0,0-1,25-24,-1 0,-24-24,25 24,-25-25,25 25,0-25,-25 0,0 0,25 25,-25-24,0-1,0 0,0 0,0 50,0 0,0 0,0-1,0 1,0 0,0 0,0 0,0-1,0 1,0 0,24 0,1 0,0-1,-25-48,25 24,-25-25,0 0,25 25,-25-25,0 0,0 1,0-1,0 0,0 0,0 0,0 1,0 48,0 1,0 0,0 0,24-25,1 0,0 0,0 0,0 0,-1-25,-24 0,25 25,-25-25,0 1,0-1,0 0,0 0,0 0,0 50,0 0,0 0,0 0,25-25,0 24,0-24,-1 0,1 0,0-24,0 24,-25-25,0 0,25 0,-25 0,0 1,0-1,0 0,0 50,0 0,0-1,24-24,-24 25,25-25,0 25,0-25,0 0,-1-25,1 25,0 0</inkml:trace>
  <inkml:trace contextRef="#ctx0" brushRef="#br0" timeOffset="-178523.99">19670 5135</inkml:trace>
  <inkml:trace contextRef="#ctx0" brushRef="#br0" timeOffset="-177762.48">19770 5110,'0'25,"0"-1,24 1,-24 0,0 0,25-25,-25 25,0-1,0 1,0 0,0 0,-25-25,25 25,-24-1,24 1,0 0,-25-25,25 25,0 0,25-25,-1 0,-24-25,25 25,-25-25,25 25,-25-25,25 25,-25-25,0 1,25-1,-25 50,0-1,0 1,25-25,-1 0,1 0,0 0,0 0,0-25,-1 25,-24-24,25 24,0-25,0 0,-25 0,0 0,25 25,-25-24,0-1,0 0,0 0,-25 0,0 25,0 25,25 0,0 0,0 0,0-1,0 1,0 0,0 0,25-25,0 0,0 0,-1 0,1 0</inkml:trace>
  <inkml:trace contextRef="#ctx0" brushRef="#br0" timeOffset="-177619.42">20588 5135,'-25'0</inkml:trace>
  <inkml:trace contextRef="#ctx0" brushRef="#br0" timeOffset="-172212.26">7814 12526,'-25'0,"0"0,25 25,-25-25,25 25,0 0,0 0,25-25,-25-25,0 0,0 0,0 0,0 1,-25 24,25-25,-24 25,24 25,-25-25,25 24,0 1,0 0,25-50,-25 0,24 25,-24-24,0-1,-24 25,24 25,-25-25</inkml:trace>
  <inkml:trace contextRef="#ctx0" brushRef="#br0" timeOffset="-170263.41">10046 12402,'0'25,"0"0,0 0,25-25,0 0,0 0,-1-25,1 0,-25 0,25 25,-25-24,0-1,0 0,-25 25,0 0,1 0,24 25,-25-25,25 25,-25-1,25 1,0 0,25-50,-25 0,25 25,-25-24,-25 24,25 24,0-48,-25 24</inkml:trace>
  <inkml:trace contextRef="#ctx0" brushRef="#br0" timeOffset="-164142.58">17314 6300,'0'-24,"0"-1,0 0,25 25,-25-25,25 25,-25-25,24 25,-24-24,25 24,-25 24,25-24,-25 25,0 0,0 0,0 0,0-1,0 1,0 0,0 0,0 0,-25-25,25-25,25 0,0 25,0 0,-1 0,1 0,0 25,0-25,-25 25,25-1,-25 1,24 0,-24 0,0 0,0-1,-24-24,-1 25,0 0,0 0,0-25,1 25,-1-25,0 0,0 24,0-24,1 0,24-24</inkml:trace>
  <inkml:trace contextRef="#ctx0" brushRef="#br0" timeOffset="-163391.22">17909 6474,'0'0,"25"0,0 0,-25-25,25 25,0 0,-1-25,1 25,0 0,0-24,0 24,-1-25,1 25,-25-25,-25 0,1 25,-1 0,0 0,0 0,50 0,0 0,0 0,-1 25,1-25,-25 25,0 0,0-1,0 1,-25 0,1-25,24 25,-25-25,0 25,0-25,0 24,1-24,24 25,-25-25</inkml:trace>
  <inkml:trace contextRef="#ctx0" brushRef="#br0" timeOffset="-162592.25">18827 6226,'-25'0,"0"0,1 0,-1 25,0-25,0 25,0-25,1 24,-1 1,25 0,0 0,25-25,-25 25,24-25,1 0,-25 24,25-24,0 0,0 0,-1 25,1-25,0 0,-25 25,25-25,0 0,0 25,-25 0,0-1,-25-24,0 25,0-25,0 0,0 0,1 0,-1 25,0-25,0 0,0 0,1 0</inkml:trace>
  <inkml:trace contextRef="#ctx0" brushRef="#br0" timeOffset="-161819.72">19224 6350,'-25'0,"0"0,25 25,-24-25,-1 0,0 25,0-25,25 24,-25-24,25 25,-24-25,24 25,-25 0,25 0,0-1,0 1,0 0,0 0,0 0,25-25,-25-25,24 25,1 0,-25-25,25 25,0-25,0 0,-25 1,0-1,0 0,0 0,0 0,0 50,0 0,0 0,0 0,0-1,24-24,-24 25,25-25,0 0,0 0,0 0,-1 0,1 0,-25-25,25 25</inkml:trace>
  <inkml:trace contextRef="#ctx0" brushRef="#br0" timeOffset="-161447.62">19348 6176,'0'-24,"-25"24,25 24,0 1,0 0,0 0,0 0,0-1,0 1,25-25,-25 25,0 0,0 0,25-1,-25 1,0 0,25 0,-1 0,-24-1,25-24,0 0,0-24</inkml:trace>
  <inkml:trace contextRef="#ctx0" brushRef="#br0" timeOffset="-161211.15">19224 6474,'25'-25,"0"25,-1 0,1-25,0 25,0 0,0 0,-1 0,1-24,0 24</inkml:trace>
  <inkml:trace contextRef="#ctx0" brushRef="#br0" timeOffset="-160343.3">19646 6325,'0'25,"0"0,0 0,0-1,0 1,0 0,0 0,24 0,1-25,0 0,-25-25,25 25,-25-25,0 0,0 0,0 1,0-1,0 0,0 0,0 50,0 0,0 0,0-1,0 1,0 0,25-25,-1 0,1 0,0 0,-25-25,25 25,-25-25,25 1,-25-1,0 0,0 0,0 0,-25 25,25-24,0 48,25-24,-25 25,25-25,-25 25,0 0,24-25,-24 25,25-25,0 0,-25 24,25-24,0 0</inkml:trace>
  <inkml:trace contextRef="#ctx0" brushRef="#br0" timeOffset="-159307.51">20191 6276,'-24'0,"-1"0,0 0,25 24,-25-24,25 25,0 0,0 0,0 0,0-50,25 25,-25-25,25 25,-25-25,0 50,0 0,25-25,-25 25,24-25,1 0,0 0,0 0,0 0,-1-25,1 25,-25-25,0 0,25 25,-25-25,0 1,0-1,0 0,0 0,0 0,0 1,0-1,-25 0,25 0,-25 0,1 25,24 25,0 0,0 0,0 0,0-1,0 1,0 0,0 0,24-25,-24 25,0-1,25-24,0 25,0-25,0 0,-1 0,1 0,0 0,0-25,0 25,-25-24,24 24,1-25,-25 0,0 0,25 25,-25-25,0 1,0-1,0 0,-25 25,0 25,25 0,0-1,0 1,0 0,0 0,25-25,0 0,0 0,0 0,-1 0,1-25,0 25,0-25</inkml:trace>
  <inkml:trace contextRef="#ctx0" brushRef="#br0" timeOffset="-159039.31">20191 6226,'0'0,"25"0,0 0,0 0,0-25,-1 25,1 0,0 0,0 0,0-25,-1 25,1 0</inkml:trace>
  <inkml:trace contextRef="#ctx0" brushRef="#br0" timeOffset="-158415.79">20687 6003,'0'25,"0"-1,0 1,0 0,25-25,-25 25,0 0,0-1,0 1,0 0,-25-25,1 25,-1 0,0-25,25 24,0 1,-25-25,25 25,25-25,0 0,0 0,-25-25,24 25,1 0,-25-25,25 25,-25-24,25 24,-25-25,0 50,25-25,-1 0,1 0</inkml:trace>
  <inkml:trace contextRef="#ctx0" brushRef="#br0" timeOffset="-156819.05">21035 5978,'0'0,"25"0,-1 0,-24 25,0 0,25-25,-25 24,0 1,0 0,0 0,0 0,0-1,25-24,-25 25,25 0,0-25,-25 25,24-25,1 0,0 0,0-25,0 25,-25-25,24 25,-24-25,0 1,0-1,0 0,0 0,0 0,25 1,0 24,0 0,-25-25,25 25,-1 0,1-25,-25 50,0 0,-25-25,25 24,0 1,0 0,25-25,-25-25,0 0,25 25,-25-24,0-1,-25 25,25 25,0-1,25-24,0 25,0-25,-25-25,24 25,1 0,-25-24,25 24,-25-25,0 0,0 0,0 0,0 1,0 48,0 1,0 0,0 0,0 0,0-1,0 1,0 0,0 0,25 0,-25-1,0 1,25 0,-25 0,0 0,24-1,-24 1,0 0,25-25,-25-25,0 0,0 1,0-1,0 0,0 0,0 0,0 1,0-1,0 0,0 0,0 0,0 1,0-1,0 0,25 0,-25 0,25 1,-25-1,25 25,-1 0,1 25,-25-1,0 1,0 0,-25 0,1 0,-1-25,25 24,-25-24,0 25</inkml:trace>
  <inkml:trace contextRef="#ctx0" brushRef="#br0" timeOffset="-156019.38">22002 5904,'-25'0,"0"24,25 1,-24-25,24 25,0 0,0 0,24-25,-24 24,25-24,0 0,-25-24,25 24,0 0,-25-25,25 25,-25-25,24 0,-24 0,0 1,-24-1,-1 25,0-25,0 25,0 0,0 0,25 25,0 0,0-1,25-24,0 0,0 0,-25-24,25 24,0-25,-1 25,-24-25,25 0,0 25,-25-25,25 25,-25-25,25 25,-25-24,24 24,1 0,0 0,0 0,-25 24,25 1,-1 0,1-25,0 25,0-25,0 0</inkml:trace>
  <inkml:trace contextRef="#ctx0" brushRef="#br0" timeOffset="-155871.28">22672 5804</inkml:trace>
  <inkml:trace contextRef="#ctx0" brushRef="#br0" timeOffset="-141715.28">8384 10939,'-24'0,"24"25,24-25,-24 24,0 1,25-25,-25 25,0 0,25-25,-25 25,0-1,25-24,-25 25,0 0,0 0,25-25,-25 25,0 0,24-1,-24 1,0 0,25 0,-25 0,25-1,-25 1,0 0,25 0,-25 0,0-1,25 1,-25 0,0 0,24-25,-24 25,0-1,25-24,-25 25,0 0,25-25,-50 0,25-25,-25 25,1 0,-1-25,0 25,0 0,0 0,25-24,-24 24,-1 0,0 0,25-25,-25 25,25 25,25-1,0 1,0 0,-1 0,1-25,-25 25,25-25,0 0,-25 24,25-24,-1 0,1 0,0 0,-25-24,25-1,-25 0,25 25,-25-25,0 0,24 1,-24-1,0 0,25 25,-25-25,0 0,0 1,25-1,-25 0,0 0</inkml:trace>
  <inkml:trace contextRef="#ctx0" brushRef="#br0" timeOffset="-140268.03">7491 10393,'0'-25,"-24"50,-1-25,0 25,0-25,25 25,-25 0,25-1,-24-24,24 25,-25 0,25 0,0 0,0-1,0 1,0 0,0 0,0 0,0-1,0 1,25-25,-25 25,24 0,1 0,0-1,0-24,0 0,-1 0,1 0,0 0,0 0,0 0,-1 0,1-24,0 24,0-25,0 25,-1-25,1 25,0-25,0 0,0 1,-1 24,1-25,-25 0,25 0,0 0,0 1,-25-1,24 0,-24 0,25-24,-25 24,0 0,0 0,0 0,0 1,0-1,-25 0,1 0,24 0,-25 25,0-24,0-1,0 25,1-25,-1 25,0 0,0 0,0 0,1 0,24 25,-25-25,25 25,-25-1</inkml:trace>
  <inkml:trace contextRef="#ctx0" brushRef="#br0" timeOffset="-139944.87">7715 10616,'24'0</inkml:trace>
  <inkml:trace contextRef="#ctx0" brushRef="#br0" timeOffset="-139848.6">7739 10616,'25'0,"-25"25</inkml:trace>
  <inkml:trace contextRef="#ctx0" brushRef="#br0" timeOffset="-139762.02">7814 10691,'124'173,"-99"-173,-174-173,372 346</inkml:trace>
  <inkml:trace contextRef="#ctx0" brushRef="#br0" timeOffset="-136335.76">8260 10592,'0'24,"0"1,0 0,0 0,0 0,0-1,25-24,0 0,-25 25,25-25,-25-25,25 25,-25-24,24 24,-24-25,0 0,25 25,-25-25,0 0,0 1,0-1,25 25,-25 25,25-25,-25 24,25 1,-25 0,0 0,24-25,-24 25,0-50,0 0,0 0,0 0,0 1,0-1,0 0,25 25,-25 25,25-25,0 25,0-25,-25 24,24-24,-24 25,25-25,-25-25,25 25</inkml:trace>
  <inkml:trace contextRef="#ctx0" brushRef="#br0" timeOffset="-136151.92">8236 10443,'0'0,"0"-25</inkml:trace>
  <inkml:trace contextRef="#ctx0" brushRef="#br0" timeOffset="-135664.93">8905 10666,'25'25,"0"0,0-1,-25 1,0 0,0 0,0 0,0-1,0 1,0 0</inkml:trace>
  <inkml:trace contextRef="#ctx0" brushRef="#br0" timeOffset="-135124.03">8980 10269,'24'0,"-24"-25,25 25,0 0,0-24,0-1,-1 25,1 0,0-25,0 25,0-25,-1 25,1-25,0 1,0 24,25-25,-26 25,1 0,-25-25,25 25,0-25,0 25,-1 0</inkml:trace>
  <inkml:trace contextRef="#ctx0" brushRef="#br0" timeOffset="-134755.18">9302 10145,'-25'0,"25"25,25 0,-25 0,25-1,-25 1,0 0,25 0,-25 0,25-1,-25 1,0 0,24 0,-24 0,0-1,25-24,-25 25,25 0,-25 0,25 0,-25-1,0 1,0 0,0 0,0 0,25-25</inkml:trace>
  <inkml:trace contextRef="#ctx0" brushRef="#br0" timeOffset="-134227.87">9649 10517,'-24'0,"24"25,24 0,-24 0,0-1,25 1,-25 0,25-25,-25 25,0 0,25-1,-25 1,0 0,25-25,-25 25</inkml:trace>
  <inkml:trace contextRef="#ctx0" brushRef="#br0" timeOffset="-133660.01">9798 10616,'25'-24,"-25"-1,25 25,-25-25,0 0,0 0,0 1,0-1,0 50,25-25,-25 24,24 1,1 0,-25 0,25 0,-25-1,25-24,-25 25,0 0,25-25,-25 25,24-25,-24 25,25-1,0 1</inkml:trace>
  <inkml:trace contextRef="#ctx0" brushRef="#br0" timeOffset="-132820.72">9749 10666,'-25'0,"0"0,25 25,-25-25,50 0,0 0,0-25</inkml:trace>
  <inkml:trace contextRef="#ctx0" brushRef="#br0" timeOffset="-126839.75">11162 9897,'25'0,"0"0,0-25,0 25,-1 0,1-25,0 25,0-24,0 24,0 0,-1-25,26 25,-25-25,0 25,-1-25,1 25,0 0,-25-25</inkml:trace>
  <inkml:trace contextRef="#ctx0" brushRef="#br0" timeOffset="-126455.91">11485 9971,'0'0,"0"25,25 0,-25 0,25-25,-25 25,24 0,1-1,-25 1,25 0</inkml:trace>
  <inkml:trace contextRef="#ctx0" brushRef="#br0" timeOffset="-125395.19">11386 9922,'0'-25,"0"50,25-25,-1 0,-24 25,0-1,25-24,-25 25,25-25,-25 25,25-25,-25 25,25-25,-25 25,0-50,0 0,0 0,0 0,-25 25,25-24,0-1,-25 25,25-25,0 0</inkml:trace>
  <inkml:trace contextRef="#ctx0" brushRef="#br0" timeOffset="-124607.93">11956 10046,'0'25,"0"0,0-1,25-24,-25 25,0 0,0 0,25-25,-25 25,0-1,0 1,25 0,-25 0,0 0,0-1,24 1,-24 0,0 0,0-50</inkml:trace>
  <inkml:trace contextRef="#ctx0" brushRef="#br0" timeOffset="-124112.11">11981 10244,'25'0,"0"0,-25-24,24 24,-24-25,25 0,-25 0,0 0,0 1,0-1,0 0,0 50,0 0,25-25,-25 24,0 1,25 0,0 0,-25 0,24-1,-24 1,0 0,25 0,-25 0,25-1</inkml:trace>
  <inkml:trace contextRef="#ctx0" brushRef="#br0" timeOffset="-123660.18">12403 9971,'0'-24,"24"24,1 0,0 0,-25-25,25 25,0 0,0 0,-1-25,1 25,0 0,0 0,-25-25,25 25,-1 0</inkml:trace>
  <inkml:trace contextRef="#ctx0" brushRef="#br0" timeOffset="-123360.42">12552 10046,'0'0,"24"0,1 0,0 0,0 0,0 0,-1-25,1 25,0 0,0-25,0 25,-1-25,1 25</inkml:trace>
  <inkml:trace contextRef="#ctx0" brushRef="#br0" timeOffset="-122720.18">12899 9451,'0'-25,"25"25,-1 0,1 0,-25-25,25 25,0 0,0 0,-25-25,24 25,1 0,0-25,0 25,0 0,-1-24,1 24,0-25,0 25,0 0,-25-25,24 25,1 0,-25-25,25 25</inkml:trace>
  <inkml:trace contextRef="#ctx0" brushRef="#br0" timeOffset="-122303.96">13122 9401,'0'25,"0"0,0-1,25 1,-25 0,0 0,25 0,-25-1,0 1,24 0,-24 0,0 0,0-1,25-24,-25 25,0 0,0 0,25-25,-25 25,0-1,25 1,-25 0</inkml:trace>
  <inkml:trace contextRef="#ctx0" brushRef="#br0" timeOffset="-121592.8">13519 9723,'0'25,"25"-25,0 0,-1 0,1 25,0-25,0 0,-25 25,25-25,-1 0,-24 25,25-25,-25 24,0 1,-25-25,1 25,-1-25,0 0,0 0,0 0,1 0,24 25,-25-25,0 0,0 0,0 0,0 0,25-25,-24 25</inkml:trace>
  <inkml:trace contextRef="#ctx0" brushRef="#br0" timeOffset="-120760.2">13569 9748,'0'-25,"0"1,0-1,24 25,1 0,-25-25,25 25,0 0,0 0,-25-25,24 25,-24 25</inkml:trace>
  <inkml:trace contextRef="#ctx0" brushRef="#br0" timeOffset="-119899.81">13866 9748,'0'0,"0"25,0 0,0 0,0-1,0 1,25-25,0 0,0 0,-1-25,1 25,0-24,0 24,-25-25,25 25,-25-25,0 0,0 0,0 1,0-1,-25 25,25-25,0 50,0 0,0-1,0 1,0 0,0 0,25-25,-1 0,1 0,0 0,0 0,0 0,-25-25,24 25</inkml:trace>
  <inkml:trace contextRef="#ctx0" brushRef="#br0" timeOffset="-119216.8">13817 9773,'0'-25,"24"25,-24-25,25 25,-25-24,25 24,0 0,-25-25,25 25,-1 0,1 0,-25-25,25 25,0 0,0 0,-1 25,1-25,0 0</inkml:trace>
  <inkml:trace contextRef="#ctx0" brushRef="#br0" timeOffset="-118688.11">14164 9475,'0'-24,"0"48,0 1,0 0,0 0,25 0,-25-1,24 1,-24 0,0 0,25-25,-25 25,25-1,0 1,0-25,-1 0,1 0,0 0,-25-25,25 25,0-24</inkml:trace>
  <inkml:trace contextRef="#ctx0" brushRef="#br0" timeOffset="-118352.04">14040 9624,'25'0,"-1"0,1-25,0 25,0 0,-25-24,25 24,-1-25,1 25,0 0,0-25,0 0,-1 25,1-25,0 25,0 0,-25-24,25 24</inkml:trace>
  <inkml:trace contextRef="#ctx0" brushRef="#br0" timeOffset="-118175.5">14635 9376,'0'-25,"25"25,0 0</inkml:trace>
  <inkml:trace contextRef="#ctx0" brushRef="#br0" timeOffset="-115161.98">11882 12154,'0'25,"0"0,0 0,25-25,-25 25,0-1,24-24,-24 25,25 0,-25 0,25-25,-25 25,0-1,25-24,-25 25,0 0,0 0,25-25,-25 25,0-1,0 1,24-25,-24 25,0 0,0 0,0-1,25-24,-25 25,0 0,0 0,25-25,-25 25,0-1,0 1,25-25,-25 25,0 0,0 0,25-25,-25 24,0 1,0 0,0 0,0 0,24-25,-24 24,0 1,25 0,-25 0,0 0,25-25,-25 24,0 1,0 0,25-25,-25 25,0 0,0 0,25-1,-25 1,0 0,0 0,24 0,-24-1,0 1,0 0,25-25,-25 25,0 0,0-1,0 1,25-25,-25 25,0 0,0 0,0-1,25-24,-25 25,0 0,0 0,0 0,25-1,-25 1,0 0,24 0,-24 0,25-1,-25 1,0 0,0 0,0 0,0-1,25-24,-25 25,0-50</inkml:trace>
  <inkml:trace contextRef="#ctx0" brushRef="#br0" timeOffset="-114417.06">11981 13370,'0'-25,"25"25,0 25,-1 0,1-1,0 1,-25 0,25-25,-25 25,25-25,-25 25,24-25,1-25,0 0,0 0,-25 0,25 25,-25-24,24-1,-24 0,25 0,0 0,0 1,0-1,-1 0,-24 0,25 0,0 0,0 1,-25-1,25 25,-25-25,25 25,-25-25,0 50</inkml:trace>
  <inkml:trace contextRef="#ctx0" brushRef="#br0" timeOffset="-113226.38">11981 14312,'-25'0,"25"25,0 0,0 0,25-25,-25 25,0-1,25 1,-25 0,0 0,0 0,0-1,0 1,25 0,-25 0,0 0,0-1,0 1,24 0,-24 0,0 0,0-1,0 1,25 0,-25 0,0 0,0-1,0 1,0 0,25-25,-25 25,0 0,0-1,0 1,0 0,25-25,-25 25,0 0,0-1,0 1,0 0</inkml:trace>
  <inkml:trace contextRef="#ctx0" brushRef="#br0" timeOffset="-112099.11">11981 14287,'0'25,"0"-50,25 25,0-24,-1 24,-24-25,25 25,0 0,-25-25,25 25,0-25,-1 25,-24-25,25 25,-25-24,25 24,0-25,0 0,-1 0,1 25,0-25,0 1,0 24,-25-25,24 25,1-25,0 0,0 0,0 25,-25-24,25 24,-1-25,1 25,0-25,0 0,0 0,-1 25,-24-24,25 24,0-25,0 25,-25-25,25 0,-1 25,1-25,-25 1,25 24,0-25,0 0,-1 0,1 0,0 25,-25-24,25 24,-25-25,25 25,-1-25,1 0,0 0,0 1,0-1,-25 0,24 25,1-25,-25 0,25 25,0-24,-25-1,25 25,-25-25,24 25,-24-25,25 0,0 0,0 25,-25-24,25 24,-25-25,24 25,1-25,0 0,0 25,-25-25,25 25,0-24,-1-1,1 25,-25-25,25 25,-25-25,25 25,-25-25,25 25,-25-24,0-1,24 25,-24 25</inkml:trace>
  <inkml:trace contextRef="#ctx0" brushRef="#br0" timeOffset="-111241.75">13593 12998,'0'24,"0"1,0 0,0 0,0 0,25-25,-25 24,0 1,25 0,-25 0,25 0,-25 0,25-1,-25 1,24-25,-24 25,0 0,25 0,-25-1,0 1,0 0,25-25,-25 25,0 0,0-1,25 1,-25 0,25 0,-25 0,0-1,0 1,0 0,24 0,-24 0,0-1,0 1,0 0,0 0,25-25,-25 25,0-1,0 1,25 0,-25 0,0 0,25-25,-25 24,25 1,-25 0,0 0,24-25,-24 25,0-1,25 1,-25 0,0 0,25 0,-25-1,0 1,25 0,-25 0,0 0,0 0,0-1,0 1,25 0,-25 0,0 0,0-1,24-24,-24 25,0 0,0 0,0 0,25-1,-25 1,0 0,25 0,-25 0,0-1,0 1,0 0,0 0,0 0,0-1,0 1,0 0,0 0,25 0,-25-1,0 1,0 0,0 0,0 0,25-1,-25 1,0 0,0 0,0 0</inkml:trace>
  <inkml:trace contextRef="#ctx0" brushRef="#br0" timeOffset="-109798.36">12229 15280,'0'-25,"25"25,0 0,-1 0,1 0,0 0,0 25,0-25,-1 0,1 0,0 0,0 0,0 24,0-24,-1 0,1 0,0 0,0 25,0-25,-1 0,1 0,0 0,-25 25,25-25,0 0,-1 0,1 0,0 0,0 0,0 0,-1 0,1 25,0-25,0 0,0 0,-1 0,1 0,0 25,0-25,0 0,-1 0,1 0,0 0,0 0,0 0,-25 25,24-25,1 0,0 0,0 0,0 0,-1 0,1 0,0 0,0 0,-25 24,25-24,0 0,-1 0,1 0,0 0,0 0,0 0,-1 0,1 0,-25 25,25-25,0 0,-25 25,25-25,-25 25,24-25,1 0,0 0,-25-25,25 25,-25-25,25 25,-1 0,-24-25,25 25,-25-24,25 24,-25-25,25 25,-25-25,25 25,-25-25,0 0,24 25</inkml:trace>
  <inkml:trace contextRef="#ctx0" brushRef="#br0" timeOffset="-107705.94">13742 15577,'-25'0,"1"0,24 25,0 0,0 0,0 0,0-1,24 1,-24 0,0 0,0 0,0-1,0 1,0 0,0 0,25 0,-25-1,0 1,0 0,0 25,0-26,0 1,0 0,0 0,0 0,0-1,0 1,0 0,0 0,25 0,-25-1,0 1,0 0,0 0,0 0,0 0,0-1,0 1,0 0,0 0,0 0,0-1,25 1,-25 0,0 0</inkml:trace>
  <inkml:trace contextRef="#ctx0" brushRef="#br0" timeOffset="-106629.88">12824 14287,'-24'0,"-1"0,50 0,-1 0,1 0,0-24,0 24,0-25,-1 25,1 0,0-25,0 25,0-25,-1 25,-24-25,25 25,0 0,0-24,0 24,-1-25,1 25,-25-25</inkml:trace>
  <inkml:trace contextRef="#ctx0" brushRef="#br0" timeOffset="-106198.65">13023 14238,'0'25,"0"-1,25 1,-25 0,24 0,-24 0,0 0,0-1,25 1,-25 0,0 0,25 0,-25-1,0 1,0 0,25 0,-25 0,0-1,0 1,0 0</inkml:trace>
  <inkml:trace contextRef="#ctx0" brushRef="#br0" timeOffset="-104973.98">13246 14486,'0'-25,"0"0,25 25,0 0,-25 25,0 0,24-25,-24 25,25 0,-25-1,0 1,25-25,-25 25,0 0,25-25,0 0,-1-25,-24 0,0 0,0 1,0-1,0 0,0 0,0 0,0 1,0 48,0 1,0 0,0 0,25 0,-25-1,25-24,-25 25,25 0,-25 0,25-25,0 0,-25-25,24 25,-24-25,0 0,0 1,0-1,0 0,0 0,0 0,0 1,0-1,0 0,-24 0,-1 25,25 25,0 0,25-25,-25 25,24-25,-24 24,25 1,0-25,-25 25,25-25,0 0,-1 0,1 0,0 0,-25-25,25 25,-25-25</inkml:trace>
  <inkml:trace contextRef="#ctx0" brushRef="#br0" timeOffset="-104422.02">13693 14089,'-25'0,"50"25,-25 0,24-25,-24 24,25 1,-25 0,25 0,-25 0,25-1,0 1,-1 0,-24 0,25 0,-25 0,0-1,25-24,-25 25,25-25,-25 25,0 0,0-50,-25 25,25-25,0 0,0 1,25-1,0 25,-25 25,24-25,-24 24,0 1,0 0,-24-25,24 25,-25-25,25 25,-25-25,0 0,25 24</inkml:trace>
  <inkml:trace contextRef="#ctx0" brushRef="#br0" timeOffset="-103554.04">13990 14238,'0'25,"0"-1,0 1,0 0,0 0,0 0,0 0,25-25,-25 24,0 1,25-25,-25 25,25-25,-25 25,24-25,1-25,0 25,-25-25,0 0,0 1,0-1,0 0,25 0,0 25,-25 25,24-25,-24 25,25-25,-25-25,25 25,-25-25,25 25,0 0,-1 25,1-25,-25-25,25 25,-25-25,25 0,-25 1,0-1,0 0,-25 0,0 25,25 25,0 0,0 0,25-1,0-24,0 0,-1 0,1 0,-25-24,25 24</inkml:trace>
  <inkml:trace contextRef="#ctx0" brushRef="#br0" timeOffset="-103374.34">14164 14139,'0'-25,"-25"25,25-25</inkml:trace>
  <inkml:trace contextRef="#ctx0" brushRef="#br0" timeOffset="-96478.47">15156 11534,'25'0,"0"0,-1 0,-24-25,25 25,0 0,0 0,0 0,-1 0,1 0,0-24,0 24,0 0,-1 0,1 0,0 0,0 0,-25-25,25 25,-1 0</inkml:trace>
  <inkml:trace contextRef="#ctx0" brushRef="#br0" timeOffset="-95898.15">15354 11534,'0'25,"25"0,-25 0,0-1,25 1,-25 0,25 0,-25 0,0-1,25-24,-25 25,0 0,0 0,0 0,0-1,24-24,-24 25</inkml:trace>
  <inkml:trace contextRef="#ctx0" brushRef="#br0" timeOffset="-94098.49">15478 11485,'0'-25,"0"50,0-1,25-24,-25 25,25 0,-25 0,0 0,25-25,-25 24,0 1,0 0,25 0,-25 0,0-1,0 1,24 0,-24 0,0 0,0-50,0 0,0 0,0 0,0 1,0-1,0 0,25 0,-25 0,25 25,0 0,-25 25,25-25,-25 25,0 0,25 0,-25-1,24-24,-24 25,25-25,-25 25,25-25,-25 25,25-25,-25-25,25 25,-1-25,1 25,-25-25,0 1,25 24,0-25,-25 0,0 0,0 0,0 1,0-1,-25 25,0 0,25 25,0-1,0 1,0 0,0 0,0 0,0-1,0 1,25-25,-25 25,25-25,0 0,-25 25,24-25,1-25,0 25,0-25,0 25,-25-25,24 1,1 24,-25-25,0 0,0 0,0 0,0 1,0-1,0 0,0 0,-25 25,25 25,0 0,0 0,0-1,25-24,-25 25,25-25,0 25,0-25,-1 0,1 0,0 0,0 0,-25-25,25 25,-25-25,24 25,-24-24,0 48,0 1,0 0,25-25,-25 25,0 0,25-25,-25 24,25 1,-25 0,25-25,-25 25,24-25,1 0,-25-25,25 25,-25-25,25 25,0-25</inkml:trace>
  <inkml:trace contextRef="#ctx0" brushRef="#br0" timeOffset="-93218.59">16520 11633,'0'-24,"0"48,25-24,-25 25,0 0,25-25,-25 25,0 0,25-25,-25 24,24-24,-24 25,0 0,0-50,0 0,0 1,0-1,0 0,0 0,25 25,-25-25,0 1,25 24,-25-25,0 50,25-25,-25 24,0 1,0 0,25-25,-25 25,0 0,0-50,0 0,0 0,0 0,25 25,-25-24,0-1,24 25,1 0,0 0,-25 25,25-25,-25 24,25-24,-25 25,24-25,-24 25,25-25,0 25,0-25</inkml:trace>
  <inkml:trace contextRef="#ctx0" brushRef="#br0" timeOffset="-92306.51">17041 11559,'25'0,"-50"0,0 0,25 25,-24-25,24 25,-25-1,25 1,0 0,-25-25,25 25,0 0,0-1,25-24,0 0,-25-24,24 24,-24-25,25 25,-25-25,25 0,-25 0,0 1,0-1,0 0,0 50,0 0,0-1,25-24,-25 25,0 0,25-25,-1 25,1-25,-25 25,25-25,0 0,0 0,-25-25,24 25,-24-25,25 25,-25-25,25 0,-25 1,0-1,25 0,-25 0,0 0,0 1,0-1,0 0,0 0,-25 0,25 1,-25 24,25-25,-25 0,25 0,-24 25,-1-25,0 25,0-24,0 24,25 24,0 1,0 0,0 0,0 0,0-1,0 1,0 0,25 0,-25 0,25-1,-25 1,25-25,-25 25,25 0,-1 0,1-1,0-24,0 0,-25 25,25-25,-1 0,1 0,0 0,0 0,0 0,-1 0,1 0,0-25,0 25,0 0</inkml:trace>
  <inkml:trace contextRef="#ctx0" brushRef="#br0" timeOffset="-91658.45">17835 11385,'0'25,"25"-25,-25-25,25 25,-25-24,0-1,-25 25,25 25,-25-25,25 24,-25-24,25 25,0 0,0 0,0 0,0-1,25-24,-25 25,25-25,0 0,-1 0,1 0,0 0,0 0,0 0,-1-25,1 25,0 0,-25-24,25 24</inkml:trace>
  <inkml:trace contextRef="#ctx0" brushRef="#br0" timeOffset="-90507.18">18058 11361,'-25'0,"25"-25,0 50,25-25,-25 24,0 1,25-25,-25 25,0 0,0 0,0-1,25-48,-25-1,0 0,0 0,25 25,-25-25,24 25,-24-24,0-1,25 25,-25 25,25-25,-25 24,25-24,-25 25,25-25,-1 0,-24 25,25-25,0 0,0 0,0 0,-1 0,1 0,0-25,0 25,-25-25,25 25,-25-24,24-1,-24 0,0 0,-24 0,-1 25,0 0,25-24,-25 24,25 24,-25-24,25 25,0 0,0 0,0 0,0-1,0 1,25-25,0 0,-25 25,25-25,0 0,-1 0,-24-25,25 25,0 0,-25-25,25 25,-25-24,0-1,0 0,0 0,0 0,0 1,0-1,0 0,0 0,0 50,0 0,0 0,25-25,-25 24,24-24,-24 25,0 0,25-25,-25 25,25-25,0 0,0 25,-1-50</inkml:trace>
  <inkml:trace contextRef="#ctx0" brushRef="#br0" timeOffset="-89978.29">18827 11187,'0'-25,"0"50,-25-50,25 50,0 0,-25-25,25 25,0-1,0 1,25-25,-25-25,25 1,-25-1,0 0,0 0,25 0,-25 50,25 0,-25 0,25 0,-25-1,24-24,-24 25,0 0,25-25,-25 25,0 0,0-1,0 1,0 0,0 0,0 0,0-1,-25-24,1 25,-1-25,0 0,0 0,25-25,0 1,0-1,0 0,0 0,25 0,0 1,-25-1,25 25</inkml:trace>
  <inkml:trace contextRef="#ctx0" brushRef="#br0" timeOffset="-89422.32">19026 11088,'0'24,"0"1,0 0,0 0,0 0,0-50,0 0,24 25,-24-25,0 0,0 1,0-1,0 50,0-1,0 1,0 0,0 0,0 0,25-25,-25 25,25-1,-25 1,0 0,25 0,-25 0,25-1,-25 1,0 0,24 0,-24 0,0-1,25 1,-25 0,0 0,0 0,0-1,-25-24,1 0,24 25,-25-25,0-25,0 25,25-24,-25-1,25 0,0 0,0 0,0 1,25-1,-25 0,0 0,25 25</inkml:trace>
  <inkml:trace contextRef="#ctx0" brushRef="#br0" timeOffset="-88269.85">19646 11187,'0'0,"24"0,1 0,0 0,0 0,0 0,-1 0,1 0,0-25,0 25,0 0,0 0,-1-25,1 25,0 0,25-25,-26 25,1 0,0-24,0 24,0 0,-1-25,1 25,0 0,0 0,-25-25,0 0,-25 25,25-25,-25 25,0 0,1 0,-1 0,0 0,0 0,0 0,25 25,-24-25,48 0,1 0,0 0,0-25,0 25,-1 0,1 0,0 0,0 0,0 0,-25 25,24-25,-24 25,0 0,0 0,0-1,0 1,-24-25,24 25,-25 0,0-25,25 25,-25-25,0 0,1 0</inkml:trace>
  <inkml:trace contextRef="#ctx0" brushRef="#br0" timeOffset="-86569.92">20960 10765,'0'-25,"0"1,0 48,25 1,-25 0,0 0,0 0,0-1,25 1,-25 0,0 0,0 0,0-1,25-24,-25 25,0 0,0-50,0 0,0 1,0-1,0 0,0 0,0 0,25 1,-25-1,24 25,-24-25,25 25,-25 25,25-25,-25 25,0-1,25-24,-25 25,0 0,0 0,0 0,0-1,0-48,25-1,-25 0,0 0,24 25,-24-25,25 1,-25-1,25 25,-25-25,0 0,25 25,-25 25,0 0,0 0,25-25,-25 24,24-24,-24 25,25-25,0 25,0-25,0 0,-25-25,24 25,-24-25,25 25,-25-24,25-1,-25 0,0 0,0 0,0 1,0-1,-25 25,0 0,25 25,-24-25,24 24,0 1,0 0,0 0,0 0,0-1,0 1,24-25,-24 25,25-25,0 0,0 0,0 0,-1 0,1 0,-25-25,25 25,0 0</inkml:trace>
  <inkml:trace contextRef="#ctx0" brushRef="#br0" timeOffset="-86122.3">21779 10666,'-25'0,"25"25,0 0,-25-25,25 24,0 1,0 0,0 0,0 0,25-1,0-24,0 0,-1 0,1-24,0 24,0 0,0 0,-25-25,24 25,1 0,0-25,0 25,-25-25,0 0</inkml:trace>
  <inkml:trace contextRef="#ctx0" brushRef="#br0" timeOffset="-85509.63">21853 10443,'-25'-25,"25"50,0 0,25-25,-25 24,0 1,25 0,-25 0,0 0,25-25,-25 24,0 1,25-25,-25 25,0 0,0 0,0-1,24-24,-24 25,0 0,0 0,0 0,0-50,25 0,-25 0,0 0,0 1,25 24,-25-25,0 0,25 25,-25-25,25 25,-25 25,25-25,-25 25,24-25,-24 25,25-1,0 1,-25 0,25 0,0-25,-25 25,24-25,1 24</inkml:trace>
  <inkml:trace contextRef="#ctx0" brushRef="#br0" timeOffset="-84874.29">22325 10641,'-25'0,"0"0,0 0,0 0,1 25,24 0,0 0,0-1,0 1,0 0,0 0,0 0,24-25,1 0,0 0,0 0,0-25,-1 25,1-25,-25 0,25 25,-25-25,0 1,25 24,-25-25,0 0,0 0,0 50,0 0,0 0,25-1,-25 1,24-25,1 0,-25 25,25-25,0 0,0 0,-1 0,1 0,0 0,0-25</inkml:trace>
  <inkml:trace contextRef="#ctx0" brushRef="#br0" timeOffset="-84057.96">22523 10641,'0'0,"0"-25,0 1,25 24,-25-25,25 25,-1 0,-24 25,25-25,-25 24,0 1,0 0,0 0,0 0,0-1,0 1,0-50,0 1,0-1,25 25,-25-25,0 0,0 0,25 25,-25-24,0-1,0 50,25-25,-25 24,24-24,-24 25,25-25,0 0,-25 25,25-25,0 25,-1-25,1 0,0 0,-25-25,25 25,-25-25,0 0,25 25,-25-24,0-1,0 0,0 0,0 0,-25 25,25-24,0 48,0 1,0 0,0 0,0 0,25-25,-25 24,24-24,-24 25,25-25,0 25,0-25,0 0,0 0,-1-25,1 0</inkml:trace>
  <inkml:trace contextRef="#ctx0" brushRef="#br0" timeOffset="-83881.84">23019 10344,'-25'0,"25"-25</inkml:trace>
  <inkml:trace contextRef="#ctx0" brushRef="#br0" timeOffset="-83434.58">23391 10368,'-25'0,"1"0,-1 0,0 25,0-25,25 25,-25-25,25 25,-24 0,24-1,0 1,0 0,0 0,0 0,24-25,-24 24,25-24,0 0,0 0,0-24,-1 24,1 0,0 0,0 0,0-25,-1 25,1 0</inkml:trace>
  <inkml:trace contextRef="#ctx0" brushRef="#br0" timeOffset="-82714.54">23714 10319,'-25'-25,"0"50,0-25,0 25,25-1,-24-24,24 25,-25 0,25 0,-25 0,25-1,0 1,25-25,0-25,-1 25,-24-24,25-1,0 0,-25 0,0 0,0 1,0 48,0 1,0 0,25-25,0 25,-1-25,1 0,0-25,0 25,0-25,-25 0,24 25,-24-24,25 24,-25-25,25 0,-25 0,0 0,0 1,0-1,0 0,0 0,0 0,0 1,-25-1,25 0,-25 0,1 0,-1 25,25-25,-25 25,0 0,0 0,25 25,-24-25,24 25,-25-25,25 25,0 0,0 0,0-1,0 1,0 0,25 0,-25 0,24-1,1 1,0-25,0 25,0-25,-25 25,24-25,1 0,25 0,-25 0,-1 0,1 0,0 0,0 0,25 0,-26 0</inkml:trace>
  <inkml:trace contextRef="#ctx0" brushRef="#br0" timeOffset="-81542.36">21531 11807,'0'0,"25"0,-1 0,1 0,0 0,0 0,0 0,-1 0,1 0,0 0,0-25,0 25,-1 0,1 0,0 0,0-25,0 25,-1 0,1 0,0-24,0 24,0 0,0-25,-1 25,1 0,-25-25,25 25,0 0,-25-25,25 25,-25-25,0 1,-25-1,0 0,0 25,25-25,-25 25,1 0,-1 0,0 0,25 25,-25-25,25 25,25-25,0 0,0 0,-1 0,1 0,0 0,0 0,0 0,-1 0,1 0,0 0,0 25,-25-1,0 1,0 0,0 0,-25-25,0 25,0-25,25 24,-24-24,24 25,-25-25</inkml:trace>
  <inkml:trace contextRef="#ctx0" brushRef="#br0" timeOffset="-74858.25">22771 11509,'25'0,"0"-24,-1 24,-24-25,25 25,-25-25,25 25,-25-25,0 0,25 25,-25-24,0-1,-25 25,0 0,0 0,1 0,24 25,-25-25,0 24,0-24,25 25,-25-25,25 25,0 0,0 0,-24-25,24 24,0 1,0 0,24 0,-24 0,25-1,0 1,-25 0,25-25,0 25,-1-25,1 0,0 0,-25-25,25 25,0 0,-1-25,1 0,0 1,0-1,0 25,0-25,-25 0,24 0,1 1,-25-1,25 25,-25-25,25 0,-25 0,0 1,0-1,0 0,0 0,0 0,0 1,0-1,0 0,0 0,0 0,-25 0,0 25,25 25,0 0,-25-25,25 25,0 0,0 0,0-1,0 1,0 0,0 0,0 0,0-1,0 1,0 0,0 0,0 0,0-1,0 1,0 0,25-25,-25 25,25-25,0 0,0 0,-1 0,1-25,0 0,0 25,-25-25,25 25,-1-24,1-1,-25 0,25 0,-25 0,0 1,-25 24,25-25,0 50,-25-25,25 24,0 1,0 0,0 0,0 0,25-25,0 0,0 0,0 0,-1 0</inkml:trace>
  <inkml:trace contextRef="#ctx0" brushRef="#br0" timeOffset="-74526.9">23664 11237,'0'0,"-25"0,0 0,1 0,24 24,-25-24,25 25,-25-25,25 25,0 0,0 0,0-1,0 1,0 0,0 0,25 0,0-25,-1 0,1 0,0 0,0 0,0 0,-1 0,1-25,0 25,0 0,-25-25,25 25,-1 0</inkml:trace>
  <inkml:trace contextRef="#ctx0" brushRef="#br0" timeOffset="-74241.9">23813 11013,'0'0,"0"-25,-25 25,25-24,0 48,0 1,0 0,0 0,25-25,-25 25,0-1,25 1,-25 0,0 0,24 0,-24 0,25-1,-25 1,0 0,25-25,-25 25,25 0,0-1,-1-24,1 25</inkml:trace>
  <inkml:trace contextRef="#ctx0" brushRef="#br0" timeOffset="-73602.04">23738 11336,'0'25,"25"-25,0-25,0 25,0 0,-25-25,24 25,1-25,0 25,-25-25,25 25,-25-24,25 24,-25-25,0 0,0 0,0 0,0 0,-25 25,25 25,25-25,-25 25,24-25,-24 25,25 0,-25 0,25-1,-25 1,25-25,-25 25,25-25,0 0,-1 0,1 0,-25-25,25 25,-25-25,0 1,25 24,-25-25,0 0,0 0,0 50,0 0,0 0,25-25,-25 24,24-24</inkml:trace>
  <inkml:trace contextRef="#ctx0" brushRef="#br0" timeOffset="-73486.38">24408 11137,'-25'-25,"50"50</inkml:trace>
  <inkml:trace contextRef="#ctx0" brushRef="#br0" timeOffset="-73286.61">24458 11063,'-50'25,"100"-50,-100 74,50-24,-25 0,25 0,0 0,0 0,25-25,0 0,0 0,0 0</inkml:trace>
  <inkml:trace contextRef="#ctx0" brushRef="#br0" timeOffset="-71194.38">14164 14139,'0'-25,"25"25,-1-25,1 25,0-25,0 25,0 0,24-25,-24 25,25-24,-26 24,26-25,0 25,-1-25,1 25,0 0,-1-25,1 25,-1 0,1 0,24-25,-24 25,0 0,-1 0,1 0,24-24,-24 24,-1 0,1 0,-25 0,24 0,1 0,-25-25,24 25,-24 0,25 0,-25 0,0 0,-1 0,1 0,0 0,0-25,0 25,-1 0,1 0,-25-25,-25 0,1 25,-1 0,0-24,0 24,0 0,1 0,-1 0,0 0,0-25,0 25,0 0,1 0,-1 0,0 0,0 0,0 0,1 25,-1-25,50 0,-1 0,1-25,0 25,0 0,0 0,-1 0,1 0,0 0,0-25,0 25,24 0,-24 0,0 0,0 0,0 0,-1 0,1-25,0 25,0 0,0 0,-1 25,-24 0,25-25,-25 25,0-1,0 1,0 0,0 0,0 0,0-1,-25-24,25 25,-24 0,24 0,-25 0,25-1,-25 1,25 0,-25 0,25 0,0-1,-25-24,25 25,0 0,-24-25</inkml:trace>
  <inkml:trace contextRef="#ctx0" brushRef="#br0" timeOffset="-69348.11">16843 13568,'0'-25,"0"1,0 48,0 1,25 0,-1 0,-24 0,0-1,25 1,-25 0,25 0,-25 0,0-1,0 1,0 0,0 0,0 0,0-1,0 1,0 0,25-25,0 0,-25-25,24 25,1 0,0 0,0 0,-25-25,25 25,-1 0,1 0,25-24,-25 24,-1 0,1-25,0 25,0 0,0-25,-1 25,1-25,0 25,-25-25</inkml:trace>
  <inkml:trace contextRef="#ctx0" brushRef="#br0" timeOffset="-68983.51">16818 13618,'0'-25,"25"25,-25-25,25 25,-1 0,-24-25,25 25,0 0,0-24,0 24,-1-25,1 0,0 25,0 0,0-25</inkml:trace>
  <inkml:trace contextRef="#ctx0" brushRef="#br0" timeOffset="-68790.69">16892 13717,'25'0,"0"-25,0 25,0 0,-1-25,26 25,-25 0</inkml:trace>
  <inkml:trace contextRef="#ctx0" brushRef="#br0" timeOffset="-67962.76">17314 13841,'25'0,"0"0,-25-25,24 25,1-25,0 25,-25-24,25 24,-25-25,25 0,-1 0,-24 0,0 1,25-1,-25 0,0 0,0 0,0 1,0-1,0 0,0 0,-25 0,25 1,-24 24,24-25,0 0,-25 25,25-25,-25 25,0 0,25-25,-25 25,25 25,0 0,0 0,0 0,0-1,0 1,25 0,-25 0,0 0,0-1,25-24,-25 25,0 0,0 0,25 0,0-1,-25 1,24 0,-24 0,25-25,-25 25,25-25,-25 24,25-24,0 0,-1 0,1 0,0 0,0 0,-25-24,25 24,-25-25,0 0,0 0,25 25,-25-25,0 1,0-1,0 0,0 0,-25 25,25-25,-25 25,0 0,25 25,0 0,0 0,0 0,0-1,0 1,25 0,0-25,0 0,-1 0,1 0,0 0,0 0</inkml:trace>
  <inkml:trace contextRef="#ctx0" brushRef="#br0" timeOffset="-67618.71">18058 13444,'0'0,"0"-25,-25 25,1 0,24 25,-25-25,25 25,-25-25,25 25,-25 0,25-1,0 1,-25-25,25 25,0 0,0 0,0-1,0 1,0 0,25-25,0 0,0 0,0 0,-1 0,1 0,0 0,0 0,0-25,-1 25,1-25</inkml:trace>
  <inkml:trace contextRef="#ctx0" brushRef="#br0" timeOffset="-67282.95">18232 13171,'0'0,"-25"0,25-25,0 1,0 48,0 1,0 0,0 0,0 0,0 0,0-1,0 1,0 0,0 0,25 0,-25-1,0 1,0 0,0 0,25-25,-25 25,0-1,24-24,1 25,0-25,0 0,0 0</inkml:trace>
  <inkml:trace contextRef="#ctx0" brushRef="#br0" timeOffset="-67039.43">18058 13419,'25'0,"0"0,-25-24,25 24,-1-25,1 25,0-25,0 25,0-25,-1 25,1-25,25 25</inkml:trace>
  <inkml:trace contextRef="#ctx0" brushRef="#br0" timeOffset="-66011.86">18604 13643,'25'0,"-25"-25,24 0,-24 0,25 0,-25 1,0-1,0 0,25 0,-25 0,0 1,0-1,0 0,-25 25,25-25,-25 25,25-25,-24 25,-1 0,25 25,0 0,25 0,-1-25,-24 25,25-1,0-24,-25 25,25-25,-25 25,25 0,-1-25,-24 25,25-25,0-25,0 25,0-25,0 25,-25-25,24 25,-24-25,25 25,-25-24,0-1,0 0,0 0,0 0,0 50,0 0,0 0,0 0,0-1,25-24,0 25,0-25,-1 0,1 0,0 0,0-25</inkml:trace>
  <inkml:trace contextRef="#ctx0" brushRef="#br0" timeOffset="-65855.63">19075 13097,'0'0</inkml:trace>
  <inkml:trace contextRef="#ctx0" brushRef="#br0" timeOffset="-65513.82">19323 13196,'0'0,"-25"0,1 0,-1 25,25 0,-25-25,25 25,0-1,0 1,0 0,0 0,0 0,0-1,0 1,25 0,0-25,-1 0,1 0,0 0,0-25,0 25</inkml:trace>
  <inkml:trace contextRef="#ctx0" brushRef="#br0" timeOffset="-64818.32">19646 13122,'0'0,"-25"24,0 1,0 0,25 0,-25-25,25 25,0 0,-24-25,24 24,0 1,-25 0,25 0,0 0,25-50,-1 25,-24-25,25 25,-25-25,25 0,0 1,-25-1,25 25,-25-25,0 0,24 0,-24 0,0 50,-24-25,24 25,0 0,0 0,0 0,0-1,0 1,24-25,1 0,0-25,0 25,0-24,-1 24,-24-25,25 0,0 25,-25-25,25 0,-25 0,25 25,-25-24,0-1,0 0,0 0,0 0,0 1,0-1,0 0,0 0,-25 25,25-25,-25 25,25-24,-25 24,0 0,1 0,-1 0,0 24,25 1,-25 0,25 0,0 0,0-1,0 1,0 0,0 0,0 0,0-1,0 1,25-25,-25 25,25 0,0 0,-1-25,-24 25,25-25,0 0,0 0,0 0,0 0,-1 0</inkml:trace>
  <inkml:trace contextRef="#ctx0" brushRef="#br0" timeOffset="-63283.89">20663 12973,'-25'0,"0"0,0 0,25 25,-25-25,25 24,0 1,-24 0,24 0,0 0,0-1,0 1,24 0,1-25,0 0,0 0,0-25,-1 0,1 25,-25-24,0-1,25 25,-25-25,0 0,-25 0,0 25,1-24,-1 24,0 0,25-25,0 0,25 0,0 0,-1 25,-24-24,25 24,-25-25,25 25,0-25,0 25,-1 0,1 0,-25 25,25 0,-25-1,0 1,25 0,-25 0,25 0,-25-1,25-24,-25 25,24-25,1 0,0-25,0 25,-25-24,25 24,-25-25,24 25,-24-25,0 0,25 25,-25-25,0 1,0-1,0 0,-25 25,25-25,0 50,0 0,0 0,0-1,0 1,0 0,25-25,-25 25,25-25,0 0,0-25,-1 0,1 0,-25 1,25 24,-25-25,0 0,0 0,0 0,0 1,0-1,0 0,0 0,0 0,0 1,0-1,-25 25,25-25,-25 25,25 25,0 0,0-1,0 1,0 0,0 0,0 0,0-1,0 1,25 0,-25 0,0 0,25-1,-25 1,25-25,-25 25,25-25,-25 25,24-25,1 0,0 0,-25-25,25 25</inkml:trace>
  <inkml:trace contextRef="#ctx0" brushRef="#br0" timeOffset="-63070.91">21109 12824,'-25'25,"50"-25,0 0,-25-25,25 25,0 0,-1 0,1 0,0-25,0 25,24 0,-24 0,0 0</inkml:trace>
  <inkml:trace contextRef="#ctx0" brushRef="#br0" timeOffset="-62774.16">21630 12675,'-25'0,"25"25,0 0,0 0,25-25,-25 24,0 1,0 0,25 0,-25 0,0-1,25-24,-25 25,0 0,24 0,-24 0,25-1,-25 1,0 0,25 0,-25 0,0-1,25 1</inkml:trace>
  <inkml:trace contextRef="#ctx0" brushRef="#br0" timeOffset="-62463.59">21506 12774,'0'-24,"0"-1,0 0,25 0,0 25,-1 0,1 0,0 0,0 0,0 0,-1 25,-24 0,0 0,0-1,0 1,0 0,0 0,0 0,-24-1,24 1,-25 0,0 0</inkml:trace>
  <inkml:trace contextRef="#ctx0" brushRef="#br0" timeOffset="-61691.6">21804 12700,'0'-25,"0"50,0 0,0 0,0-1,0 1,0 0,0 0,0 0,0-1,0 1,0 0,24-25,1 0,0 0,-25-25,25 25,0-25,-1 1,1-1,0 0,-25 0,0 0,0 1,0-1,0 0,0 0,0 0,0 1,-25 24,25 24,-25 1,25 0,0 0,0 0,0-1,25-24,-25 25,25-25,-25 25,25-25,0 0,0 0,-1 0,1 0,-25-25,25 25,0-25,-25 1,25 24,-25-25,0 0,0 0,0 0,0 1,24 24,-24-25,0 0,0 0,0 0,0 1,-24 24,24-25,-25 25,25-25,-25 0,0 25,0 0,25 25,0 0,0 0,0-1,0 1,0 0,0 0,25 0,-25-1,25-24,-25 25,25-25,-25 25,25-25,-1 25,1-25,0 0</inkml:trace>
  <inkml:trace contextRef="#ctx0" brushRef="#br0" timeOffset="-61535.26">22176 12601,'49'-50</inkml:trace>
  <inkml:trace contextRef="#ctx0" brushRef="#br0" timeOffset="-61411.76">22498 12526,'-99'0</inkml:trace>
  <inkml:trace contextRef="#ctx0" brushRef="#br0" timeOffset="-59391.98">13742 16743,'-25'0,"25"-25,0 1,-24 24,24 24,0 1,24-25,-24 25,0 0,0 0,25-25,-25 24,0 1,0 0,25-25,-25 25,0 0,25-1,-25 1,0 0,0 0,25-25,-25 25,0-1,0 1,0 0,0 0,24 0,-24-1,0 1,0 0,0 0,0 0,25-25,-25 24,0 1,0 0,0 0,0 0,0-50,0 0</inkml:trace>
  <inkml:trace contextRef="#ctx0" brushRef="#br0" timeOffset="-58298.92">13469 16644,'0'25,"25"-25,-25 25,25-25,-25 24,25 1,-25 0,25 0,-1 0,-24-1,25 1,-25 0,25 0,-25 0,25-25,0 0,-1-25,1 25,-25-25,25 0,0 25,0-25,-1 1,1-1,0 0,0 0,0 0,-1 1,1-1,25-25,-25 25,-1 25,1-24,0-1,0 0,0 0,-1 25,-24-25,25 25,0 0</inkml:trace>
  <inkml:trace contextRef="#ctx0" brushRef="#br0" timeOffset="-55938.65">13767 17512,'0'0,"0"25,0 0,-25-25,25 25,0-1,0 1,0 0,25-25,-25 25,25-25,0-25,-25 0,24 25,-24-25,25 1,-25-1,0 0,25 25,-25-25,0 0,0 0,0 1,0-1,-25 25,25 25,0-1,-25-24,25 25,0 0,-24-25,24 25,0 0,0 0,0-1,24-24,1 0,-25-24,0-1,0 0,0 0,0 0,-25 25,25-25</inkml:trace>
  <inkml:trace contextRef="#ctx0" brushRef="#br0" timeOffset="-54922.99">14387 17115,'0'25,"0"0,-25 0,25-1,-25 1,25 0,-24 0,24 0,-25-1,25 1,-25 0,0 0,25 0,-25-25,25 24,0 1,-24-25,24 25,0 0,-25-25,50 0,-1 0,1 0,-25-25,25 25,0 0,0-25,-1 25,1-25,0 25,0-24,0 24,-1-25,1 25,0-25,0 25,0-25,0 25,-1-25,1 25,-25-24,25-1,0 25,0-25,-1 0,1 25,0 0,-25-25</inkml:trace>
  <inkml:trace contextRef="#ctx0" brushRef="#br0" timeOffset="-54459.67">14461 17140,'0'25,"0"0,0-1,25 1,-25 0,0 0,0 0,0-1,25 1,-25 0,0 0,0 0,25-25,-25 24,0 1,0 0,25-25,-25 25,0 0,0 0,25-25,-25 24,0 1,0 0</inkml:trace>
  <inkml:trace contextRef="#ctx0" brushRef="#br0" timeOffset="-44603.54">5532 11733,'0'0,"0"-25,0 50,0-1,0 1,0 0,0 0,25 0,-25-1,0 1,0 0,0 0,0 0,0-1,0 1,0 0,0 0,0 0,0-1,0 1,0 0,0 0,0 0,0 0,0-1,24-24,1-24,0 24,0 0,0 0,-1-25,1 25,0 0,0-25,0 25,-1 0,-24-25,25 25,0 0,-25-25,25 25,0-25,-25 1</inkml:trace>
  <inkml:trace contextRef="#ctx0" brushRef="#br0" timeOffset="-42986.96">12055 11261,'0'25,"0"0,25-25,-25 25,25-25,-25 25,0-1,0 1,25-25,-25 25,25 0,-25 0,0-1,24-24,-24 25,0 0,25-25,-25 25,25-50,-25 0,25 0,-25 1,25-1,-25 0,24 0,-24 0,25 1,-25-1,25 0,-25 0,25 0,-25 1,0-1,25 25,-25-25,0 0,24 0,-24 0,0 1,0-1,0 50</inkml:trace>
  <inkml:trace contextRef="#ctx0" brushRef="#br0" timeOffset="-41311.29">14883 16148,'0'-25,"0"50,0 0,0-1,0 1,25 0,-25 0,0 0,0-1,0 1,0 0,0 0,0 0,0 0,0-1,-25 1,25 0,0 0,-25 0,25-1,-24 1,24 0,0 0,-25-25,50-25,-1 25,1 0,0 0,0 0,0 0,-1-25,1 25,0 0,0 0,0-25,-1 25,1 0,0 0,0-24,0 24,-1 0,1 0,0-25,0 25,0 0,-1 0,-24-25,25 25</inkml:trace>
  <inkml:trace contextRef="#ctx0" brushRef="#br0" timeOffset="-40871.24">15330 16346,'24'0,"1"0,0 0,0 0,-25-25,25 25,-1 0,1-24,0 24,0 0,0-25,-1 25,1 0,0-25,0 25,0 0,-25-25,25 25</inkml:trace>
  <inkml:trace contextRef="#ctx0" brushRef="#br0" timeOffset="-40439.02">15429 16222,'0'25,"0"0,0 0,0-1,25 1,-25 0,0 0,24 0,-24 0,0-1,25 1,-25 0,25 0,-25 0,25-1,-25 1,25-25</inkml:trace>
  <inkml:trace contextRef="#ctx0" brushRef="#br0" timeOffset="-39947.06">15875 16123,'0'-25,"25"25,-25 25,0 0,25-25,-25 25,25-25,-25 24,0 1,25-25,-25 25,0 0,24-25,-24 25,0-1,0 1,25 0,-25 0,0 0,0 0,25-25,-25 24,25-24,-25-24,0-1,25 0,-25 0,24 0,-24 0,25 1,-25-1,25 0,-25 0,25 0,-25 1,25-1,-25 0,24 0,-24 0,25 1</inkml:trace>
  <inkml:trace contextRef="#ctx0" brushRef="#br0" timeOffset="-35728.32">12452 14957,'0'-25,"-25"25,1 0,24 25,0 0,-25-25,25-25,0 0,-25 25,25 25,0 0,0 0,0 0,0-1,0 1,0 0,0 0,25-25,-25 25,0-1,0 1,0 0,0 0,0 0,0-1,25-24,-25 25,24-25,1 0,-25-25,25 25,0 0,0 0,0 0,-1 0,1 0,-25-24,25 24,0 0,0 0</inkml:trace>
  <inkml:trace contextRef="#ctx0" brushRef="#br0" timeOffset="-35203.49">12849 15081,'25'0,"0"0,0 0,-25-25,24 25,1 0,-25-24,25 24,0 0,0 0,-25-25,24 25,1 0,-25-25</inkml:trace>
  <inkml:trace contextRef="#ctx0" brushRef="#br0" timeOffset="-34622.86">12924 14982,'-25'0,"25"-25,0 50,0 0,25-25,-25 25,24-1,-24 1,25-25,-25 25,0 0,25-25,-25 25,25-25,-25 24,0 1,25-25,-25 25,24 0</inkml:trace>
  <inkml:trace contextRef="#ctx0" brushRef="#br0" timeOffset="-33943.1">13345 14982,'0'0,"0"25,0 0,0-1,25-24,-25 25,0 0,25-25,-25 25,25 0,-25-1,24-24,-24 25,0 0,25-25,-25 25,25-25,-25-25,0 0,0 0,0 1,0-1,25 0,-25 0,0 0,0 1,0-1,0 0,25 25,-25-25,0 0,0 1,0-1</inkml:trace>
  <inkml:trace contextRef="#ctx0" brushRef="#br0" timeOffset="-32679.99">12477 15304,'25'0,"-25"-24,25 24,0 0,-25-25,24 25,1 0,0-25,0 25,-25-25,25 25,-1 0,-24-25,25 25,0 0,-25-24,25 24</inkml:trace>
  <inkml:trace contextRef="#ctx0" brushRef="#br0" timeOffset="-21333.22">9079 6548,'25'0,"-25"25,24-25,-24 25,0 0,0 0,25-25,0 24,-25 1,0 0,0 0,0 0,25-25,-25 24,25-24,-1 0,-24 25,0 0,25-25,-25 25,0 0,25-25</inkml:trace>
  <inkml:trace contextRef="#ctx0" brushRef="#br0" timeOffset="-19717.79">9327 7193,'0'25,"0"0,0 0,0 0,25-25,0 0,-25-25,0 0,0 0,-25 25,25 25,-25 0,25 0,0-1,0-48,0-1,-25 25,25 25,-25-25,25 24,0 1,25-25,0 0,-25-25,25 1,-25-1,-25 25,0 0,0 0,25 25,0-1,25-24,-25-24,25 24,-25-25,0 0,-25 25,25 25,-25-25,25 25,0-1,0 1,0-50,25 25,-25-24,25 24,-25-25,0 0,0 0,-25 0,0 25,0 25</inkml:trace>
  <inkml:trace contextRef="#ctx0" brushRef="#br0" timeOffset="-18729.79">10096 7193,'0'-24,"25"24,-25-25,24 25</inkml:trace>
  <inkml:trace contextRef="#ctx0" brushRef="#br0" timeOffset="-18570.5">10394 7094,'0'0,"0"-25,24 25</inkml:trace>
  <inkml:trace contextRef="#ctx0" brushRef="#br0" timeOffset="-18425.95">10592 7069,'25'0</inkml:trace>
  <inkml:trace contextRef="#ctx0" brushRef="#br0" timeOffset="-18281.93">11038 7045</inkml:trace>
  <inkml:trace contextRef="#ctx0" brushRef="#br0" timeOffset="-18126.39">11311 6995</inkml:trace>
  <inkml:trace contextRef="#ctx0" brushRef="#br0" timeOffset="-17973.75">11609 6970,'0'0</inkml:trace>
  <inkml:trace contextRef="#ctx0" brushRef="#br0" timeOffset="-17817.13">11931 6921,'25'0</inkml:trace>
  <inkml:trace contextRef="#ctx0" brushRef="#br0" timeOffset="-17669.91">12229 6921,'0'0,"25"0</inkml:trace>
  <inkml:trace contextRef="#ctx0" brushRef="#br0" timeOffset="-17529.3">12651 6871</inkml:trace>
  <inkml:trace contextRef="#ctx0" brushRef="#br0" timeOffset="-17360.89">12948 6821</inkml:trace>
  <inkml:trace contextRef="#ctx0" brushRef="#br0" timeOffset="-17209.68">13196 6772</inkml:trace>
  <inkml:trace contextRef="#ctx0" brushRef="#br0" timeOffset="-17056.95">13370 6747,'-124'0,"248"0,-124-25,25 25</inkml:trace>
  <inkml:trace contextRef="#ctx0" brushRef="#br0" timeOffset="-16917.43">13593 6722,'0'0,"0"-25</inkml:trace>
  <inkml:trace contextRef="#ctx0" brushRef="#br0" timeOffset="-16773.84">13717 6722</inkml:trace>
  <inkml:trace contextRef="#ctx0" brushRef="#br0" timeOffset="-11078.16">9302 7342,'0'-25,"0"1,-25 24,25 24,0-48,-25 24,25 24,0-48,0-1,0 0,0 50,0-50,0 0,-24 25,24 25,0 0,24-25,-24-25</inkml:trace>
  <inkml:trace contextRef="#ctx0" brushRef="#br0" timeOffset="-8233.43">6400 7516,'0'0,"0"-25,25 25,0 0</inkml:trace>
  <inkml:trace contextRef="#ctx0" brushRef="#br0" timeOffset="-8089.3">6722 7516,'0'0,"0"-25,25 25</inkml:trace>
  <inkml:trace contextRef="#ctx0" brushRef="#br0" timeOffset="-7937.01">6871 7491,'50'-50</inkml:trace>
  <inkml:trace contextRef="#ctx0" brushRef="#br0" timeOffset="-7792.09">7144 7417,'50'-50</inkml:trace>
  <inkml:trace contextRef="#ctx0" brushRef="#br0" timeOffset="-7646.67">7491 7317,'25'0</inkml:trace>
  <inkml:trace contextRef="#ctx0" brushRef="#br0" timeOffset="-7470.65">7764 7317,'25'0</inkml:trace>
  <inkml:trace contextRef="#ctx0" brushRef="#br0" timeOffset="-7333.39">8037 7317,'25'-49</inkml:trace>
  <inkml:trace contextRef="#ctx0" brushRef="#br0" timeOffset="-7197.15">8236 7268,'49'-25</inkml:trace>
  <inkml:trace contextRef="#ctx0" brushRef="#br0" timeOffset="-7048.78">8484 7293</inkml:trace>
  <inkml:trace contextRef="#ctx0" brushRef="#br0" timeOffset="-6909.59">8682 7293,'0'-25</inkml:trace>
  <inkml:trace contextRef="#ctx0" brushRef="#br0" timeOffset="-6780.46">8831 7268</inkml:trace>
  <inkml:trace contextRef="#ctx0" brushRef="#br0" timeOffset="-6489.71">9104 7317</inkml:trace>
  <inkml:trace contextRef="#ctx0" brushRef="#br0" timeOffset="802.47">2059 10914,'0'-25,"25"25,0 0,0 0,-1 0,-24-25,25 25,0 0,0-24,0 24,-1 0,1-25,0 25,0 0,0-25,-1 25,1-25,0 25,0-25,0 25,-1-24,1 24,25-25,-25 25,-1-25,1 25,0-25,0 25,0-25,-1 25,-24-24,25 24,0-25,0 25,0-25,-1 25,1-25,0 25,0 0,-25-25,25 25,0 0,-1-24,1 24,0-25,0 25,0-25,-1 25,1-25,0 25,0-25,0 25,-1-24,1 24,-25-25,25 25,0-25,0 25,-1-25,1 25,0-25,0 25,0-24,-1 24,1-25,0 25,0-25,0 25,-1-25,1 25,0-25,0 25,-25-24,25 24,-1-25,1 25,0 0,0-25,0 25,-1-25,1 25,0-25,0 25,0-25,0 25,-1-24,1 24,0-25,0 25,0-25,24 0,-24 25,0-25,0 25,-1-24,1 24,0-25,0 25,0-25,-1 25,1 0,0-25,0 25,-25-25,25 25,-1-24,1 24,0 0,0-25,0 25,-1-25,1 25,0-25,0 25,0-25,-1 1,26 24,-25-25,0 25,-1-25,1 0,0 25,0-25,25 25,-26-24,1 24,0-25,0 25,0-25,-1 25,-24-25,25 25,0-25,0 25,0-24,-1 24,1-25,0 25,0-25,0 25,-1-25,1 25,0-25,0 25,0-24,-1 24,1-25,0 25,0-25,0 25,-1 0,1-25,0 25,0-25,0 25,-1 0,1-24,0 24,0 0,0-25,-1 25,1 0,0-25,0 25,0-25,-1 25,1-25,0 25,0-25,0 25,0 0,-1-24,1 24,0-25,0 25,0-25,-1 25,1-25,0 0,0 25,0-24,-1 24,1-25,0 25,0-25,0 0,-1 25,1-25,0 25,0-24,0-1,24 25,-24-25,0 25,0-25,-1 0,1 25,0-24,0 24,0-25,-1 0,1 25,0-25,0 0,0 25,-1-24,1 24,0-25,0 0,0 25,0-25,-1 25,1-25,0 25,0-24,0 24,-1-25,1 25,-25-25,25 25,0-25,0 25,-1-25,1 25,0-24,0-1,0 25,-1 0,-24-25,25 25,0-25,0 25,-25-25,25 25,-1-24,1 24,0-25,0 25,0-25,-1 0,1 0,0 25,0-25,0 25,-1-24,1-1,0 25,-25-25,25 25,-25-25,25 25,-1-25</inkml:trace>
  <inkml:trace contextRef="#ctx0" brushRef="#br0" timeOffset="1181.08">8161 7789,'50'-50,"-25"50,-100 50,224-249,-174 199,0 0,1 0,-1 25,0-25,0 0,50 0,0 0,0 0,-1 0,1 0,0 0,-25 25,25-25,-25 25,0-1,0 1,0 0</inkml:trace>
  <inkml:trace contextRef="#ctx0" brushRef="#br0" timeOffset="2546.48">546 11584,'-25'0,"25"-25,-25 25,25-25,25 25,-25-25,25 25,0 0,-25-24,25 24,-1 0,1 0,0-25,0 25,0 0,-1 0,1 0,-25 25,25-25,-25 24,25-24,-25 25,0 0,0 0,-25 0,0-1,0 1,25 0,-24-25,-1 25,0-25,25 25,-25-1,0-24,25 25,-24-25,-1 0,25 25,-25-25,0 25,25-50</inkml:trace>
  <inkml:trace contextRef="#ctx0" brushRef="#br0" timeOffset="3058.46">869 11534,'-25'25,"25"0,0 0,-25-1,25 1,0 0,0 0,25 0,0-25,-1 0,1 0,0 0,0 0,-25-25,25 25,-1 0,1-25,0 25,0-25</inkml:trace>
  <inkml:trace contextRef="#ctx0" brushRef="#br0" timeOffset="3901.17">918 11460,'-25'0,"25"-25,0 0,0 0,25 25,-25-24,25 24,-25-25,25 25,0 0,-25-25,24 25,1 0,0 0,0 0,-25 25</inkml:trace>
  <inkml:trace contextRef="#ctx0" brushRef="#br0" timeOffset="5038.03">1017 10864,'0'-24,"0"-1,0 0,0 0,25 0,0 1,0 24,0 0,-1 0,1 0,0 0,0 0,0 0,-1 0,-24 24,25-24,0 25,-25 0,25 0,-25 0,0-1</inkml:trace>
  <inkml:trace contextRef="#ctx0" brushRef="#br0" timeOffset="5441.41">397 11137,'0'-25,"-25"25</inkml:trace>
  <inkml:trace contextRef="#ctx0" brushRef="#br0" timeOffset="5581.18">348 11137,'-25'25,"50"-50,99 273</inkml:trace>
  <inkml:trace contextRef="#ctx0" brushRef="#br0" timeOffset="6959.07">447 12278,'0'0,"25"0,-25 25,0 0,0 0,24-25,-24 25,0-1,-24 1,-1-25,25 25,-25-25,25 25,-25-25,25 25,0-1,-25-24,25 25,0 0,-24 0,24 0,0-1,0 1,0 0,0 0,0 0,24-25,1 0,0 0,-25-25,25 25,-25-25,25 25,-25-25,24 25,-24-25,0 1,25 24,-25-25,0 0,25 0,-25 0,0 1,0-1,0 0,0 0,-25 25,25 25,0 0,0 0,0-1,25-24,-25 25,25 0,0-25,-25-25,24 25,-24-25,25 1,-25-1,25 0,-25 0,0 0,0 1,0-1,0 0,0 0,0 0,-25 25,25 25,25-25,-25 25,25-25,-25 25,0 0,25-25,-25 24,24-24,-24 25,0 0,25 0,0-25</inkml:trace>
  <inkml:trace contextRef="#ctx0" brushRef="#br0" timeOffset="7584.35">869 12303,'0'25,"0"-50,0 75,0-25,0-1,24 1,1 0,0-25,0 0,0-25,-25 0,0 1,24 24,-24-25,0 0,0 0,0 0,0 1,-24 24,24-25,-25 25,25 25,0-1,25-24,-25 25,24 0,-24 0,25 0,0-1,-25 1,0 0,25 0,0 0,-25-1,0 1,24 0,-24 0,0 0,0-1,0 1,25 0,-25 0,0 0,-25-1,1-24,-1 0,25-24,-25 24,25-25,-25 25,25-25,0 0,0 0,0 1,0-1,0 0,0 0,25 0,-25 1</inkml:trace>
  <inkml:trace contextRef="#ctx0" brushRef="#br0" timeOffset="9298.14">1117 12278,'0'0,"24"0,-24 25,0 0,25-25,-25 25,0 0,0-1,0 1,0 0,0 0,0-50,0 0,0 0,0 1,0-1,0 0,0 0,25 25,-25 25,25-25,0 25,-1-25,1 0,0 0,0 0,0 0,-1 0,-24-25,25 0,-25 0,0 1,0-1,0 0,0 0,-25 25,1 0,-1 25,25 0,0 0,0-1,25-24,-25 25,0 0,24-25,-24 25,25-25,0-25,-25 0,25 25,0-25,-25 1,24-1,-24 0,0 0,0 0,0 0,0 1,0-1,0 0,0 50,0 0,0-1,0 1,0 0,0 0,0 0,25-25,-25-25,25 25,0 0,-25-25,25 25,-25-25,24 0,-24 1,25 24,0 0,-25 24,25-24,-25 25,25-25,-25 25,0 0,0 0,0 0,0-1,0 1,0 0,-25-25,25 25,-25-25,0 0,25-25,0 0,0 0,0 1,25-1,0 0,-25 0,0 0,25 25,-25-25,0 1,0-1,24 0,-24 0,0 0,-24 25,24 25,-25-25,25 25,25-25,-1 0,1 25,0-25,0 25,0-25,0 0,-25 24,24-24,1 25,-25 0,25-25,-25 25,0 0,-25-25,25 25,-25-25,1 24,-1-24</inkml:trace>
  <inkml:trace contextRef="#ctx0" brushRef="#br0" timeOffset="10498.44">2134 11981,'0'-25,"0"0,0 0,0 0,24 25,-24-24,0-1,0 0,0 0,0 0,0 1,0-1,0 0,-24 0,24 0,-25 25,0-24,0 24,25 24,0 1,25 0,-25 0,0 0,25-1,-25 1,25 0,-25 0,0 0,24-1,-24 1,0 0,0 0,25 24,-25-24,25 0,-25 0,0 24,25-24,-25 0,0 25,25-25,-25-1,0 1,0 0,24 0,-24 0,25-1,-25 1,0 0,25 0,0 0,-25-1,25 1,-1-25,-24 25,25-25,0 0,0 0,-25-25,25 25,-25-25,0 1,0-1,0 0,0 0,-25 0,25 1,-25 24,25-25,-25 0,25 0,-25 25,25-25,-24 25,24-24,-25 24,25-25,-25 25,0-25,0 25,1 0,24 25,-25-25,50 0,-1 0,-24-25,0 0,0 0,0 0,0 1,25-1,-25 0,0 0,25 25,0 0,0 0,-1 25,1 0,0 0,-25-1,25-24,0 25,-1-25</inkml:trace>
  <inkml:trace contextRef="#ctx0" brushRef="#br0" timeOffset="10934.06">2630 11931,'-25'0,"0"0,25 25,-25-25,0 25,25-1,0 1,-24-25,24 25,0 0,0 0,0-1,0 1,24 0,1-25,0 0,-25-25,25 25,-25-25,0 1,0-1,0 0,0 0,0 0,25 25,-25 25,24-25,1 0,0 0</inkml:trace>
  <inkml:trace contextRef="#ctx0" brushRef="#br0" timeOffset="11259.19">2902 11733,'-24'0,"-1"0,74 0,-123 0,74 24,0 1,-25-25,25 25,0 0,0 0,0-1,0 1,0 0,25 0,-25 0,25-25,0 0,-25 24,24-24,1 0,-25-24,25 24,0 0,0-25,0 25,-1-25,1 0,0 0,0 1</inkml:trace>
  <inkml:trace contextRef="#ctx0" brushRef="#br0" timeOffset="11542.34">2952 11460,'-25'0,"50"0,-50 25,50-1,0 1,-25 0,25 0,-25 0,25-1,-25 1,24 0,-24 0,25 0,-25-1,25 1,-25 0,25 0,0 0,-1-1,1-24,0 0</inkml:trace>
  <inkml:trace contextRef="#ctx0" brushRef="#br0" timeOffset="11942.3">2952 11757,'0'-24,"0"48,25-48,-25-1,25 25,0 0,-1-25,1 25,0 0,0-25,0 25,-1 0,1-25,0 25,0 0,-25-24,25 24,-1 0,-24-25,25 25,-25 25,25-1,0-24,-25 25,25-25,-25 25,24-25,1 0,0 25,0-25</inkml:trace>
  <inkml:trace contextRef="#ctx0" brushRef="#br0" timeOffset="12086.34">3473 11509,'-50'0,"100"0,-100-24</inkml:trace>
  <inkml:trace contextRef="#ctx0" brushRef="#br0" timeOffset="12774.84">3597 11485,'0'0,"-25"0,0 0,1 0,24 24,-25-24,25 25,0 0,0 0,0 0,0-1,0 1,25 0,-25 0,24-25,1 0,0-25,-25 0,0 0,0 1,25 24,-25-25,0 0,0 0,25 25,-25-25,0 1,24 24,-24-25,25 25,-25 25,25-25,-25 24,25-24,-25 25,25 0,-25 0,0-50,0 0,0 0,0 1,0-1,24 0,1 0,0 0,-25 1,25 24,0-25,-1 25,1 0,0 0,0 25,0-25,-25 24,25-24,-1 0,-24 25</inkml:trace>
  <inkml:trace contextRef="#ctx0" brushRef="#br0" timeOffset="12953.84">4267 11286,'0'-49</inkml:trace>
  <inkml:trace contextRef="#ctx0" brushRef="#br0" timeOffset="13710.28">1414 12948,'-25'0,"1"25,-1-25,0 0,25 25,-25-25,50 0,0 0,0 0,-1-25,1 25,0 0,25-25,-26 25,26-25,0 25,-1-25,1 1,-1 24,26-25,-25 0,-1 0,26 0,-1 1,-24-1,24 0,0 0,1-24,-1 24,-24 0,24 0,1 0,-26 1,1-1,-1 0,1 0,0 0,-26 1,26-1,-25 0,0 25,0-25,-1 25,1-25,-50 50</inkml:trace>
  <inkml:trace contextRef="#ctx0" brushRef="#br0" timeOffset="14053.42">3597 12080,'0'0,"50"0,-26-25,1 0,0 25,0-25,0 25,-1-24,1 24,-25-25,0 50</inkml:trace>
  <inkml:trace contextRef="#ctx0" brushRef="#br0" timeOffset="22136.22">5780 4738,'25'-25,"-1"25,-24-25,25 25,-25-25,25 0,-25 1,25 24,0-25,-25 0,24 25,-24-25,25 25,-25-25,25 25,-25-24,25 24,0-25,-1 25,-24-25,25 25,-25-25,25 25,-25-25,25 25,0-24,0 24,-25-25,24 25,-24-25,0 0,25 25,-25-25,25 25</inkml:trace>
  <inkml:trace contextRef="#ctx0" brushRef="#br0" timeOffset="23387.79">9079 4142,'0'-24,"25"-1,-1 0,1 0,-25 0,25 25,-25-24,25-1,-25 0,25 0,-1 0,1 1,-25-1,25 0,0 0,0-24,0 24,-1 0,-24 0,25-25,0 26,0-1,0 0,-1 0,1 0,0 1,-25-1,25 0,0 0,-25 0,24 25,-24-24</inkml:trace>
  <inkml:trace contextRef="#ctx0" brushRef="#br0" timeOffset="24382.56">9773 3001,'0'25,"0"0,0 0,0 0,0-1,0 1,0 0,25-25,0 0,0 0,-25-25,25 25,-1 0,-24-25,25 25,-25-24,25 24,0-25,0 0,-25 0,24 25,1-25,-25 1,0-1,25 25,-25-25,0 0,-25 25,0 0,25 25,25-25,0 0,-25 25,25-25,0 0,-1 0,1 0,0 25,0-25,0 0,-1 24,-24 1,-24-25,-1 25,0-25,0 0,0 0,1 25,-1-25,25-25</inkml:trace>
  <inkml:trace contextRef="#ctx0" brushRef="#br0" timeOffset="25336.6">10344 2853,'0'0,"0"24,-25-24,25 25,0 0,0 0,0 0,0-1,0 1,0 0,25-25,0 0,0 0,-25-25,24 25,-24-25,0 1,0-1,-24 0,-1 25,25-25,-25 25,0 0,0 0,25-25,-25 25,50 0,0 0,-25-24,25 24,0 0,0 0,-25-25,24 25,-24-25,0 0,0 0,-24 1,24-1,24 50,1-1,0 1,0 0,-25 0,25-25,-25 25,24-1,-24 1,0 0,0 0,0 0,0-50,0 0,0 0,0 0,25 1,0 24,-25-25,25 25,0 0,-1 0,1 0,-25 25,0-1,0 1,-25-25,25 25,-24-25,-1 0,25 25</inkml:trace>
  <inkml:trace contextRef="#ctx0" brushRef="#br0" timeOffset="26083.1">10865 2753,'-25'0,"0"0,25 25,-25-25,25 25,-24-25,24 25,0 0,0-1,0 1,0 0,24-25,1 0,-25-25,25 25,-25-25,0 1,0-1,0 0,0 0,0 50,0 0,25-25,-25 25,25-25,-1 0,1 0,0 0,-25-25,0 0,25 25,-25-25,0 0,25 25,-25-24,0-1,24 25,1 0,-25 25,25-25,0 0,-25 24,25-24,-1 0,1 0,0 0,0 0,0 0,-1 0,1 0,0 0,0 0,0 0,0-24,-1 24,1 0,-25-25</inkml:trace>
  <inkml:trace contextRef="#ctx0" brushRef="#br0" timeOffset="26339.95">9724 2729,'0'0,"25"0</inkml:trace>
  <inkml:trace contextRef="#ctx0" brushRef="#br0" timeOffset="34309.38">4490 6524,'0'0</inkml:trace>
  <inkml:trace contextRef="#ctx0" brushRef="#br0" timeOffset="34493.78">4788 6474,'0'-25</inkml:trace>
  <inkml:trace contextRef="#ctx0" brushRef="#br0" timeOffset="34661.25">5135 6424,'25'-24</inkml:trace>
  <inkml:trace contextRef="#ctx0" brushRef="#br0" timeOffset="34821.05">5557 6400</inkml:trace>
  <inkml:trace contextRef="#ctx0" brushRef="#br0" timeOffset="34995.75">5929 6325,'24'-25</inkml:trace>
  <inkml:trace contextRef="#ctx0" brushRef="#br0" timeOffset="35169.03">6202 6276</inkml:trace>
  <inkml:trace contextRef="#ctx0" brushRef="#br0" timeOffset="35201.01">6425 6251</inkml:trace>
  <inkml:trace contextRef="#ctx0" brushRef="#br0" timeOffset="35351.65">6698 6226,'49'0</inkml:trace>
  <inkml:trace contextRef="#ctx0" brushRef="#br0" timeOffset="35516.92">7119 6201,'25'0</inkml:trace>
  <inkml:trace contextRef="#ctx0" brushRef="#br0" timeOffset="35718.58">7467 6226,'24'0</inkml:trace>
  <inkml:trace contextRef="#ctx0" brushRef="#br0" timeOffset="35749.58">7764 6226,'25'25</inkml:trace>
  <inkml:trace contextRef="#ctx0" brushRef="#br0" timeOffset="35917.74">7963 6300</inkml:trace>
  <inkml:trace contextRef="#ctx0" brushRef="#br0" timeOffset="36074.61">8360 6251,'99'-25</inkml:trace>
  <inkml:trace contextRef="#ctx0" brushRef="#br0" timeOffset="36252.75">8806 6226,'0'25</inkml:trace>
  <inkml:trace contextRef="#ctx0" brushRef="#br0" timeOffset="36420.11">9128 6251,'-2430'-25,"4885"50</inkml:trace>
  <inkml:trace contextRef="#ctx0" brushRef="#br0" timeOffset="36442.11">9426 6201,'25'0</inkml:trace>
  <inkml:trace contextRef="#ctx0" brushRef="#br0" timeOffset="36698.14">9848 6152,'25'0</inkml:trace>
  <inkml:trace contextRef="#ctx0" brushRef="#br0" timeOffset="36883.35">9947 6127,'25'-25</inkml:trace>
  <inkml:trace contextRef="#ctx0" brushRef="#br0" timeOffset="37054.01">10394 6052,'496'50</inkml:trace>
  <inkml:trace contextRef="#ctx0" brushRef="#br0" timeOffset="37226.18">11559 6201</inkml:trace>
  <inkml:trace contextRef="#ctx0" brushRef="#br0" timeOffset="37251.17">11559 6152,'50'0</inkml:trace>
  <inkml:trace contextRef="#ctx0" brushRef="#br0" timeOffset="37449.51">11832 6102,'25'-25</inkml:trace>
  <inkml:trace contextRef="#ctx0" brushRef="#br0" timeOffset="37635.06">12031 6077,'-472'124,"968"-273</inkml:trace>
  <inkml:trace contextRef="#ctx0" brushRef="#br0" timeOffset="37659.05">12130 6052</inkml:trace>
  <inkml:trace contextRef="#ctx0" brushRef="#br0" timeOffset="37841.03">12254 6028,'0'0</inkml:trace>
  <inkml:trace contextRef="#ctx0" brushRef="#br0" timeOffset="43653.75">13742 17735,'-25'25,"1"-25,-1 0,25 25,-25-25,0 0,0 0,1 0,24 25,-25-25,0 0,0 0,25 25,-25-25,0 0,25 24,-24-24,-1 0,0 0,25 25,-25-25,0 0,25 25,-24-25,-1 0,0 0,0 0,0 0,1 0,-1 25,0-25,0 0,0 0,1 0,-1 0,25 25,-25-25,0 0,0 0,1 0,-1 0,0 0,25 24,-25-24,0 0,1 0,-1 0,0 0,0 0,0 0,1 0,-1 0,0 0,0 0,0 0,1 0,-1 0,0 0,0 0,0 0,0 0,1 0,-1-24,0 24,0 0,0 0,1 0,-1 0,0 0,0 0,0 0,1 0,-1 0,0 0,25-25,-25 25,0 0,1 0,-1 0,0 0,0 0,0 0,1 0,-1 0,0 0,25-25,-25 25,0 0,1 0,-1 0,0 0,25-25,-25 25,0 0,1 0,-1 0,0 0,0 0,0 0,1 0,-1 0,0 0,0 0,0 0,1 0,-1 0,0 0,0 0,0 0,0 0,25-25</inkml:trace>
  <inkml:trace contextRef="#ctx0" brushRef="#br0" timeOffset="46986.1">8806 17190,'-25'0,"0"0,1 24,24 1,0 0,0 0,0 0,0-1,0 1,0 0,0 0,24 0,-24-1,0 1,0 0,0 0,0 0,25 0,-25-1,0 1,0 0,0 0,0 0,25-1,-25 1,0 0,0 0,0 0,25-25,-25 24,0 1,0 0,0 0,25-25,-25 25,0-1,0 1,24-25,-24 25,0 0,0 0,25-25,-25 24,0 1,0 0,25-25,-25 25,0 0,25-1,-25 1,0 0,0-50</inkml:trace>
  <inkml:trace contextRef="#ctx0" brushRef="#br0" timeOffset="47953.71">8806 17264,'0'0,"25"0,0 0,-1-25,1 25,0 0,0 0,0 0,-1 0,1-25,0 25,0 0,0 0,-1 0,1 0,0 0,0 0,0 0,-1-24,1 24,0 0,0 0,0 0,0 0,-25-25,24 25,1 0,0 0,0 0,-25-25,25 25,-1 0,1 0,0 0,0-25,0 25,-1 0,1 0,0-25,0 25,0 0,-1-24,1 24,0 0,0 0,0-25,-1 25,1 0,0 0,0 0,0 0,-1 0,1 0,0 0,0 0,0 0,-1 0,1 0,0 0,-25-25,25 25,0 0,-1 0,1-25,0 25,0 0,0 0,0 0,-1-25,1 25,0 0,0 0,0 0,-1 0,1 0,0 0,0 0,0 0,-1 0,1 0,0 0,0 0,0 0,-25 25,24-25,1 0,0 0,0 0,0 0,-1 0,-24-25</inkml:trace>
  <inkml:trace contextRef="#ctx0" brushRef="#br0" timeOffset="48374.18">10865 16966,'-25'0,"50"0,-50 25,25 0,0 0,0 0,0-1,0 1,25 0,-25 0,0 24,0-24,0 25,0-1,0-24,0 25,25-1,-25-24,0 25,0-25,0 0,0 24,24-24,-24 0,0 0,25-1,-25 1,0 0,25 0,-25 0,0-1,25-24,-25 25,0 0,25-25,-25 25,0 0,24-25,-24 24,0 1</inkml:trace>
  <inkml:trace contextRef="#ctx0" brushRef="#br0" timeOffset="49241.71">9054 18306,'25'0,"0"0,-1 0,1 0,0 0,0 0,0 0,-1-25,1 25,0 0,0 0,25 0,-26 0,1-25,25 25,-25 0,24 0,-24-25,25 25,-26 0,26 0,0 0,-26-24,26 24,0 0,-1 0,-24 0,25 0,-1-25,-24 25,25 0,-1 0,1 0,-25-25,24 25,1 0,-25-25,24 25,-24-25,25 25,-25-24,-1 24,26 0,-25-25,0 25,24 0,-24-25,0 25,0 0,-1 0,1 0,-25-25,25 25,0 0,0 0,-1 0,1-25,0 25,0 0,0-24,-1 24,1 0,0-25,0 25,0 0,-1 0,1 0,0 0,0 0</inkml:trace>
  <inkml:trace contextRef="#ctx0" brushRef="#br0" timeOffset="50158.41">9153 17636,'-25'0,"1"0,-1 0,25 25,-25-25,0 25,25 0,-25-25,25 24,-24-24,24 25,0 0,0 0,0 0,0-1,0 1,24-25,1 25,0 0,0-25,0 0,-1 25,1-25,0 0,0 0,0-25,-1 25,1 0,0-25,0 25,0 0,0-25,-1 25,1-25,0 25</inkml:trace>
  <inkml:trace contextRef="#ctx0" brushRef="#br0" timeOffset="50856.91">9377 17760,'0'0,"-25"0,25 25,-25-25,25 25,0 0,-25-1,25 1,0 0,0 0,25-25,0 0,-25-25,0 0,25 25,-25-25,24 25,-24-24,0-1,25 25,0 0,0 0,-25 25,0-1,25-24,-25 25,0 0,24-25,-24-25,0 0,0 1,0-1,0 0,25 25,-25 25,25-25,-25 25,25-25,-25 24,25-24,-25 25,24-25,-24 25,25-25</inkml:trace>
  <inkml:trace contextRef="#ctx0" brushRef="#br0" timeOffset="52574.43">9649 17512,'0'25,"25"-25,-25 25,25 0,-25-1,0 1,25-25,-25 25,0 0,0 0,0-1,0 1,0 0,0 0,0 0,0-50,-25 25,25-25,0 50,0 0,0-1,0 1,25-25,0 0,-1 0,-24-25,25 25,0-24,0 24,-25-25,25 25,-25-25,24 25,-24-25,0 0,-24 25,-1 0,25-24,-25 24,0 0,0 0,1 0,24 24,0 1,0 0,24 0,1 0,0-25,0 24,0-24,-1 0,-24-24,0-1,25 25,-25-25,25 0,-25 0,25 25,-25-24,25 24,-25 24,24-24,-24 25,25-25,-25 25,25-25,0 0,0 0,-25-25,0 0,24 25,-24-24,0-1,0 0,0 0,0 0,-24 25,-1 0,50 0,-25 25,24-25,1 0,0 25,0-25,-25 25,25-25,-25 25,24-25,-24 24,-24-24,48 0,-24-24,25 24,-25-25,0 0,25 25,-25-25,0 0,0 1,0-1,-25 25,25 25,0-1,0 1,25 0,0-25,-25 25,25-25,-25-25,25 25,-25-25,24 25,-24-25,25 25,-25-24,25 24,-25-25,25 25,-25-25,25 25,-1 0,1 25,-25 0,25-25,-25 24,25-24,0 0,-1 0,1 0</inkml:trace>
  <inkml:trace contextRef="#ctx0" brushRef="#br0" timeOffset="56051.01">8732 17785,'-25'0,"0"0,0 0,25 25,-25-25,1 0,-1 25,0-25,0 0,0 0,25 24,-24-24,-1 0,0 0,0 0,0 0,1 25,-1-25,0 0,0 0,0 0,1 25,-1-25,0 0,0 0,0 0,0 0,-24 25,24-25,0 0,0 0,1 0,-26 0,25 0,0 0,1 0,-26 0,25 0,0 0,-24 0,24 0,0 0,-24 0,24 0,-25 0,25 0,-24 0,24 0,-25 25,26-25,-26 0,25 0,0 24,-24-24,24 0,0 0,-25 25,26-25,-1 0,0 0,0 0,0 25,1-25,-1 0,0 0,0 0,0 0,1 25,-1-25,0 0,0 0,0 0,1 0,-1 0,0 0,0 0,0 0,1 0,-1 0,0 0,25-25</inkml:trace>
  <inkml:trace contextRef="#ctx0" brushRef="#br0" timeOffset="56655.83">7392 17686,'0'25,"-25"-1,25 1,-24-25,24 25,-25-25,25 25,-25-25,25 25,-25-25,25 24,-25-24,25 25,-24-25,24 25,-25-25,25 25,25-25,-1 0,-24 25,25-25,0 0,0 24,0-24,-1 25,1-25,0 0,0 0,0 25,-1-25,1 25,0-25,0 0,0 0,-1 0,1 0,0 0</inkml:trace>
  <inkml:trace contextRef="#ctx0" brushRef="#br0" timeOffset="57276.08">7169 16942,'0'0,"0"-25,-25 25,25-25,0 50,0 0,0-1,25-24,-25 25,0 0,0 0,0 0,0-1,0 1,0 0,0 0,0 0,0-1,0 1,0 0,25-25,-25 25,25-25,-1 0,1 0,0 0,-25-25,25 25,0 0,-1 0,1 0,0-25,0 25,0 0,-1 0,-24-25,25 25,0 0,0-24,0 24,-1 0,-24-25,25 25,0 0,-25-25,25 25,0 0,-25-25</inkml:trace>
  <inkml:trace contextRef="#ctx0" brushRef="#br0" timeOffset="57590.6">7541 16966,'0'0,"25"0,-25-24,25 24,-1 0,1-25,0 25,0 0,0-25,-1 25,1-25,0 25,-25-25,25 25,0-24,-1 24</inkml:trace>
  <inkml:trace contextRef="#ctx0" brushRef="#br0" timeOffset="57835.68">7640 16768,'0'99,"0"-198,25 223,-25-99,25 0,-25-1,25 1,-25 0,24 0,-24 0,25-25</inkml:trace>
  <inkml:trace contextRef="#ctx0" brushRef="#br0" timeOffset="58235.59">7963 16669,'24'0,"-24"25,25-1,0 1,-25 0,25 0,-25 0,25-25,-25 24,0 1,24 0,-24 0,25 0,-25-1,0 1,25-25,-25 25,0-50,0 0,25 1,-25-1,0 0,25 25,-25-25,0 0,0 1,25-1,-25 0,0 0,0 0,24 1</inkml:trace>
  <inkml:trace contextRef="#ctx0" brushRef="#br0" timeOffset="62351.66">6524 17959,'0'-25,"-25"25,25-25,0 0,25 25,-25-25,0 1,0-1,0 0,0 0,0 0,0 1,0-1,0 0,-25 25,25-25,0 0,-25 25,25-24,0-1,0 0,-24 25,24-25,0 0,-25 0,25 1,0-1,0 0,-25 25,25-25,0 0,0 1,0-1,-25 0,25 0,0 0,-25 1,25-1,0 0,-24 0,24 0,-25 1,25-1,0 0,0 0,-25 25,25-25,0 1,-25-1,25 0,0 0,-25 0,25 1,0-1,0 0,-24 25,24-25,0 0,0 1,0-1,-25 25,25-25,0 0,0 0,0 1,0-1,0 0,0 0,0 0,0 1,0-1,0 0</inkml:trace>
  <inkml:trace contextRef="#ctx0" brushRef="#br0" timeOffset="63210.66">4986 15205,'0'0,"0"-25,-25 25,25-24,0-1,-25 0,25 0,0 0,-24 25,24-24,-25 24,25 24,25-24,-25 25,0 0,24-25,-24 25,25-25,-25 25,0-1,25 1,-25 0,25 0,-25 0,25-1,-25 1,25 0,-25 0,24 0,-24 24,25-24,-25 0,25 25,-25-26,25 26,-25 0,0-26,25 26,-25 0,0-26,24 26,-24-25,0 24,25-24,-25 25,0-25,25-1,-25 1,0 0,25 0,-25 0,0-1,25 1,-25 0,0 0,24-25,-24 25</inkml:trace>
  <inkml:trace contextRef="#ctx0" brushRef="#br0" timeOffset="64159.5">4936 15007,'25'0,"0"-25,0 25,0 0,-25-25,25 25,-1-25,1 25,0-24,0 24,0-25,-1 25,1-25,0 25,0-25,0 25,24-25,-24 25,0-24,24 24,1-25,-25 0,24 25,1-25,-25 0,24 25,1-24,-25 24,24-25,1 25,-25-25,24 25,-24-25,0 25,0 0,24-25,-24 25,0 0,0 0,0-24,0 24,-1 0,1-25,0 25,0 0,0-25,-1 25,1 0,0 0,-25-25,0 50,25 0,-25 0,25-25,-25 24,24-24,-24 25,25 0,-25 0,25 0,-25-1,25 1,0 0,-25 25,24-26,1 26,0 0,0-1,0-24,24 25,-24-1,0 1,0-1,24 1,-24-25,0 24,0 1,-1-25,1 25,-25-26,25 1,0 25,-25-25,25-1,-25 1,0 0,0 0,24-25,-24 25,0-1</inkml:trace>
  <inkml:trace contextRef="#ctx0" brushRef="#br0" timeOffset="64859.33">5581 16272,'25'0,"0"0,0 0,0 0,-1-25,1 25,0 0,0 0,0-25,-1 25,1 0,0 0,0 0,24-25,-24 25,25-24,-25 24,24-25,1 0,-25 25,24-25,1 0,0 25,-1-24,1-1,-1 25,1-25,0 25,-1 0,1-25,-1 25,-24 0,25 0,-1-25,-24 25,25 0,-25-24,24 24,-24 0,0-25,0 25,-1-25,1 25,0-25,0 25,-25-25</inkml:trace>
  <inkml:trace contextRef="#ctx0" brushRef="#br0" timeOffset="65719.62">5383 15230,'0'25,"-25"-25,25 25,-25-25,25 24,-24 1,24 0,-25-25,25 25,0 0,0 0,-25-1,25 1,0 0,0 0,0 0,25-25,-25 24,0 1,25-25,-25 25,24-25,-24 25,25-25,0 0,0 0,-25-25,25 25,-1 0,-24-25,25 25,0-25,0 25,-25-24,25 24,-1-25,1 25,-25-25,25 25</inkml:trace>
  <inkml:trace contextRef="#ctx0" brushRef="#br0" timeOffset="67319.87">5681 15329,'-75'50,"150"-100,-150 125,75-50,0-1,0 1,25-25,-25 25,0 0,25-25,-25 25,25-1,-1 1,1-25,-25-25,25 25,0-24,0 24,-25-25,24 0,-24 0,0 0,-24 25,-1 0,0 0,25-24,-25 24,0 0,1 0,24-25,0 0,24 25,-24-25,25 25,0-25,0 25,0 0,-1 0,1 0,-25 25,25-25,-25 25,25 0,-25 0,0-1,0 1,0 0,0-50,0 0,0 1,0-1,0 0,0 0,0 0,0 0,25 25,-1 0,-24 25,25-25,-25 25,25-25,-25 25,0 0,25-25,-25-25,0 0,0 0,0 0,0 1,0-1,0 50,0-1,25-24,-25 25,24-25,1 25,0-25,0 0,-25-25,0 0,25 25,-25-24,0-1,0 0,0 0,0 0,0 1,0-1,0 0,-25 0,25 0,-25 25,25 25,0 0,25-25,-25 25,25 0,-25-1,25-24,-25 25,0 0,24 0,1-25,-25 25,25-1,-25 1,25 0,-25 0,25-25,-25 25,24 0,-24-1,25 1,-50-25,25-25,-24 1,24-1,-25 25,25-25,-25 0,25 0,-25 25,25-25,-25 1,25-1,-24 0,24 0,0 0,0 1,0-1,0 0,24 25,1 0,0 0,-25 25,25-25,-25 25,0-1,0 1,0 0,0 0,0 0,-25-1,25 1</inkml:trace>
  <inkml:trace contextRef="#ctx0" brushRef="#br0" timeOffset="68987.64">6450 15304,'0'-24,"0"-1,0 0,0 0,0 0,0 1,0-1,0 0,-25 0,0 25,25-25,-25 25,0 0,1 0,24 25,-25-25,25 25,25-25,-1 0,-24 25,25-25,0 0,0 0,0 0,-1 0,1 0,0 0,-25-25,25 25,-25 25,25-25,-25 25,0-1,24-24,1 0,-25 25,25-25,-25-25,25 25,-25-24,25 24,-25-25,0 0,0 0,0 0,0 1,-25-1,0 25,0 0,25 25,0-1,0 1,0 0,0 0,0 0,0-1,25-24,0 0,0 0,-25-24,24 24,-24-25,25 0,-25 0,25 0,-25 1,0-1,25 0,-25 0,0 0,0 1,-25-1,0 25,25 25,0-1,25-24,-25 25,25 0,0 0,-25 0,0-1,24-24,-24 25,25-25,-25 25,25-25,-25-25,25 25,-25-25,0 1,25 24,-25-25,24 0,-24 0,0 0,0 1,0-1,0 0,-24 25,24 25,24 0,1-1,0-24,-25 25,25-25,0 0,-25 25,24-25,-24 25,0 0,0-1,-24 1,-1-25,25 25,-25-25</inkml:trace>
  <inkml:trace contextRef="#ctx0" brushRef="#br0" timeOffset="69463.5">7169 14784,'-50'124,"50"-100,50-172,-100 321,75-148,0-25,-25-25,0 0,25 25,-25-24,0-1,0 0,0 0,0 0,25 1,-25-1,0 0,0 50,24-25,-24 25,25-1,0 1,0-25,0 25,-1-25,1 0,0 0,0 0,-25-25,25 25,-1 0,1-25,0 25,0-24,0 24</inkml:trace>
  <inkml:trace contextRef="#ctx0" brushRef="#br0" timeOffset="71698.25">5681 14759,'0'-25,"0"50,0-50,0 0,0 0,0 1,0-1,0 0,0 0,0 0,0 1,0-1,0 0,0 0,0 0,-25 25,25-24,0-1,-25 25,25-25,0 0,-25 0,25 0,-25 1,25-1,0 0,-24 25,24-25,0 0,-25 25,25-24,0-1,-25 0,25 0,0 0,-25 25,25-24,0-1,0 0,-25 25,25-25,0 0,0 1,-24 24,24-25,0 0,-25 0,25 0,-25 25,25-24,0-1,-25 25,25-25,-25 25,25-25,0 0,-24 25,24-24,0-1,-25 25,25-25,0 0,0 0,-25 25,25-24,0-1,0 0,0 0,-25 25,25-25,0 1,0-1,0 0,0 0,0 0,0 1,0-1,0 0,0 0</inkml:trace>
  <inkml:trace contextRef="#ctx0" brushRef="#br0" timeOffset="72951.56">5284 13146,'0'-24,"0"-1,25 25,-25-25,24 25,1-25,0 25,-25-25,25 25,0 0,-25-24,24 24,-24-25,25 25,0-25,0 25,-25-25,25 25,-25-25,24 25,-24-24,25 24,0 0,-25-25,25 25,0 0,-1-25,1 25,0 0,0 0,-25-25,25 25,-1 0,1 0,-25-25,25 25,0 0,0 0,-1 0,-24-24,25 24,0 0,0 0,0 0,-25-25,24 25,1 0,0 0,0 0,0 0,0 0,-1 0,1 0,0 0,0 0,0 0,-1 0,1 0,0 0,-25-25,25 25,-25-25,-25 25</inkml:trace>
  <inkml:trace contextRef="#ctx0" brushRef="#br0" timeOffset="79951.92">3498 16594,'0'0,"25"-24,-1 24,-24-25,25 25,-25-25,25 25,-25-25,25 25,0-25,-1 25,1-24,0-1,0 25,0-25,-1 25,1-25,0 25,25-25,-26 0,1 25,0-24,0 24,0-25,0 25,24-25,-24 25,0-25,0 25,-1-25,1 25,-25-24,25 24,0-25,0 25,-1-25,1 25,0-25,0 25,0-25,-1 25,-24-24,25 24,-25-25,25 25,0-25,0 25,-25-25,24 25,-24-25,25 25,0-24,0 24,-25-25,25 25,-25-25,0 0,-25 25,0-25,0 25,0 0,25-24,-24 24,-1 0,0 0,0 24,0-24,1 0,-1 0,0 0,25 25,-25-25,0 0,50 0,0 0,0 0,0 0,-1 0,-24-25,25 25,0 0,0 0,0 0,-1-24,1 24,0 0,0 0,0-25,-1 25,1 0,0 0,0 0,-25 25,0-1,0 1,0 0,0 0,0 0,0-1,0 1,-25 0,25 0,-25 0,25-1,-25 1,25 0,0 0,-24 0,24-1,-25-24,25 25,-25 0,25 0,-25-25,25 25,-25-25,25 24,0 1</inkml:trace>
  <inkml:trace contextRef="#ctx0" brushRef="#br0" timeOffset="84523.82">18505 15032,'0'-25,"0"0,0 50,0 0,0-1,24 1,-24 0,0 0,0 0,25-1,-25 1,0 0,0 0,0 0,0-1,0 1,25 0,-25 0,0 0,0 0,0-1,0 1,25 0,-25 0,0 0,0-1,25-24,-25-24,24 24,-24-25,25 25,-25-25,0 0,25 25,-25-25,0 1,25 24,-25-25,25 0,-25 0,0 0,24 0,-24 1,0-1,0 0,0 50,25-25,-25 25,0-1,25-24,-25 25,0 0,25-25,-25 25,25 0,-25 0,25-1,-25 1,24 0,-24 0,25 0,-25-1,25-24,0-24,-25-1,0 0,25 0,-25 0,0 1,24-1,-24-25,0 25,0 0,25-24,-25 24,0 0,0-24,0 24,0-25,0 25,0 1,0-1,0 0,0 0,0 0</inkml:trace>
  <inkml:trace contextRef="#ctx0" brushRef="#br0" timeOffset="85051.32">19224 15429,'25'0,"0"0,-1 0,1-25,0 25,0 0,0-25,-1 25,1-25,0 25,0 0,0-25,-1 25,1 0,0-25,0 25,0 0,-25-24</inkml:trace>
  <inkml:trace contextRef="#ctx0" brushRef="#br0" timeOffset="85335.72">19447 15354,'0'199,"0"-175,0-247,0 471,0-223,0 25,0-26,0 1,0 0,0 0,0 0,0-1,25 1,-25 0,0 0,25-25</inkml:trace>
  <inkml:trace contextRef="#ctx0" brushRef="#br0" timeOffset="86143.7">20117 15280,'0'24,"25"-24,0 0,-1 0,1-24,0 24,0 0,0 0,-1 0,1-25,0 25,0 0,0 0,-1-25,1 25,0 0,0 0,0-25,-1 25,1 0,0 0,-25-25</inkml:trace>
  <inkml:trace contextRef="#ctx0" brushRef="#br0" timeOffset="87490.4">21159 14833,'0'-25,"0"1,0-1,0 0,0 50,0 0,0-1,0 1,0 0,25 0,-25 0,0-1,24 1,-24 25,0-25,0-1,0 26,0-25,0 0,0-1,0 26,0-25,25 0,-25-1,0 1,0 0,0 0,0 0,0 0,0-1,25-48,-25-1,25 25,-25-25,25 25,-25-25,24 0,-24 0,25 1,-25-1,0 0,25 0,-25 0,0 1,0-1,0 0,0 50,0 0,0-1,25 1,-25 0,0 0,25 0,-25-1,0 1,24 0,-24 0,25 0,-25 0,0-1,0 1,25-25,-25 25,0-50,25 25,-25-25,0 1,0-1,25 0,-25 0,24 0,-24 0,0-24,25 24,-25-25,0 26,0-26,25 25,-25-24,0-1,0 25,0-24,0 24,0 0,25-25,-25 26,0-1,0 0,0 0,0 0</inkml:trace>
  <inkml:trace contextRef="#ctx0" brushRef="#br0" timeOffset="88083.25">21928 15528,'0'-25,"0"0,-25 25,25 25,-25-25,0 0,25 25,-25-25,25 25,-24-25,24 24,0 1,-25 0,25 0,0 0,0-1,0 1,0 0,0 0,0 0,0-1,25-24,-1 0,1 0,0 0,0 0,0-24,-1 24,26 0,-25-25,0 25,24-25,-24 25,25-25,-25 0</inkml:trace>
  <inkml:trace contextRef="#ctx0" brushRef="#br0" timeOffset="91287.36">21977 14287,'-25'0,"1"0,-1 0,0 0,25-24,-25 24,0 0,1 0,-1 0,0 0,0 0,0 0,1 0,-1 0,0 0,0 0,0-25,1 25,-1 0,0 0,0 0,0 0,1 0,-1 0,0 0,-25 0,26 0,-1-25,0 25,-25 0,26 0,-1 0,-25 0,25 0,1 0,-26 0,25 0,0 0,-24 0,24 0,0 0,0 0,-24 0,24 0,0 0,-25 0,26 0,-26 0,25 0,-24 0,24 25,-25-25,25 0,-24 0,-1 25,25-25,-24 0,24 24,-25-24,26 0,-26 25,25-25,0 0,-24 25,24-25,0 0,0 0,1 0,-1 0,-25 0,25 0,0 0,1 0,-1 0,0 0,0 0,0 0,1 0,-1 0,0 25,0-25,0 0,1 0,-1 0,0 25,0-25,0 0,1 0,-1 0,0 25,0-25,0 0,1 24,-1-24,0 0,0 0,0 25,1-25,-26 0,25 25,0-25,1 0,-1 25,-25-25,25 0,1 25,-1-25,0 0,0 0,0 24,0-24,1 0,-1 0,-25 0,25 25,1-25,-1 0,0 0,0 0,0 25,1-25,-1 0,0 0,0 0,25 25,-25-25,1 0,24 25,-25-25,0 0,25 24,-25-24,0 0,1 25,-1-25,0 0,0 25,0-25,1 25,-1-25,25 25,-25-25,0 24,0 1,1-25,24 25,-25-25,0 25,0 0,25-1,-25-24,25 25,-24-25,24 25,-25 0,25 0,-25-1,25 1,-25 0,25 0,-25 0,25-1,0 1,-24 0,24 0,0 0,0-1,0 1,0 0,0 0,0 0,0 0,0-1,0 1,0 0,0 0,0 0,0-1,0 1,0 0,24 0,-24 0,25 24,-25-24,0 0,25 0,-25-1,0 1,25 0,-25 0,25 0,-25-1,24 1,1 0,-25 0,25 0,-25-1,25-24,0 25,-1 0,1 0,0 0,0-25,0 24,-1-24,1 25,0-25,25 25,-26-25,1 0,0 25,25-25,-26 25,1-25,25 0,-25 24,-1-24,26 0,-25 25,24-25,-24 25,0-25,25 25,-26-25,1 25,0-25,25 25,-25-25,24 0,-24 24,0-24,24 0,1 25,-25-25,24 0,-24 0,25 0,-25 0,24 0,1 0,-25 0,-1 0,26 0,-25 0,0 0,24 0,-24 25,0-25,0 0,-1 0,26 0,-25 0,0 0,-1 0,1 25,25-25,-25 0,0 0,24 0,-24 0,0 25,0-25,24 0,-24 0,0 0,0 0,24 0,-24 0,0 0,24 0,-24 0,0 0,0 0,0-25,24 25,-24 0,0 0,0 0,-1 0,1-25,0 25,0 0,0 0,24-25,-24 25,0 0,0 0,24-25,-24 25,0 0,25 0,-26-24,26 24,-25-25,0 25,24 0,-24-25,0 25,0 0,-1-25,1 25,0 0,0-25,0 25,-1 0,1 0,0-25,0 25,0 0,-1-24,1 24,0 0,0-25,0 25,-1 0,1-25,0 25,0 0,0-25,-1 25,26 0,-25-25,0 25,-1 0,1-24,0 24,0-25,0 25,-1 0,26-25,-25 25,0-25,0 25,-1-25,1 1,0 24,0-25,0 0,24 25,-24-25,0 0,0 25,-1-24,1-1,0 25,0-25,0 0,-1 25,1-25,0 1,0 24,0-25,-1 0,1 25,0-25,0 0,0 1,-25-1,24 0,1 0,0 25,0-25,0 1,-1-1,1 0,0 0,-25 0,25 25,0-24,-25-1,24 0,-24 0,0 0,0 0,25 25,-25-24,0-1,0 0,0 0,0 0,0 1,0-1,0 0,0 0,0 0,0 1,0-1,0 0,0 0,0 0,0 1,0-1,0 0,0 0,-25 0,25 1,-24-1,-1 0,0 0,0 0,-24 1,24-1,-25 0,1 0,-1 0,0 1,1-1,-26 0,26 25,-26-25,26 0,-26 25,26-24,-1 24,1-25,-1 25,0 0,25-25,-24 25</inkml:trace>
  <inkml:trace contextRef="#ctx0" brushRef="#br0" timeOffset="108607.08">19919 843,'-25'0,"25"-24,-25 24,0 0,25-25,-25 25,0 0,25-25,-24 25,-1 0,0 0,0 0,25-25,-25 25,1 0,-1 0,0 0,25-25,-25 25,0 0,1 0,-1 0,0 0,0-24,0 24,1 0,-1 0,0 0,0 0,0 0,1 0,-1 0,0 0,0 0,0 0,25 24,-24-24,-1 0,0 0,0 25,0-25,1 25,-1-25,0 25,0 0,0-25,25 24,-24 1,24 0,-25-25,25 25,0 0,0-1,-25-24,25 25,0 0,0 0,0 0,-25-1,25 1,0 0,0 0,0 0,0-1,0 1,0 0,0 0,0 0,25-1,-25 1,25-25,-25 25,25 0,-25 0,24-25,-24 24,25 1,-25 0,25-25,-25 25,0 0,0-1,25-24,-25 25,25-25,-25 25,24 0,1-25,-25 25,25-25,-25 25,25-25,-25 24,25-24,-1 25,1 0,0-25,-25 25,25-25,-25 25,25-25,-1 24,1-24,0 25,0-25,0 0,-1 25,1-25,0 0,0 0,0 25,-1-25,1 0,0 0,0 0,0 0,-1 0,1 0,0 0,0 0,0 0,-1-25,1 25,0 0,0 0,0-25,0 25,-1-25,1 25,-25-24,25 24,-25-25,25 25,-25-25,25 25,-25-25,0 0,24 25,-24-24,25 24,-25-25,25 0,-25 0,25 25,-25-25,25 0,-25 1,24-1,1 0,-25 0,25 0,-25 1,25-1,0 0,-25 0,24 25,-24-25,25 1,-25-1,0 0,25 25,-25-25,0 0,25 25,-25-24,0-1,25 0,-25 0,0 0,0 1,0-1,0 0,0 0,0 0,0 1,0-1,0 0,0 0,-25 25,25-25,-25 25,25-24,-25 24,25-25,-25 0,1 25,24-25,-25 25,0 0,25-25,-25 25,0 0,1 0,-1 0,0-24,0 24,-24 0,24 0,-25 24,25-24</inkml:trace>
  <inkml:trace contextRef="#ctx0" brushRef="#br0" timeOffset="163109.23">6375 6325,'-25'0,"1"0,24 25,-25-25,25 25,-25-25,0 0,25 25,-25-25,1 0,24 24,-25-24,0 0,0 0,25 25,-25-25,0 0,1 0,-1 0,0 0,0 0,0 0,25-25,-24 25,-1 0,25 25,0-50,0 1,25 24,-25-25,0 0,-25 0,25 50,0 0,0 0,0-1,0 1,25-25,-25-25,0 1,0-1,0 0,-25 25,25 25,-25-25,25 25,0-1,-25 1,25 0,0 0,0 0,25-25,-25 24,25-24,-25-24,25 24,-25-25,0 0,0 0,0 0,0 1,-25-1,0 25,25 25,0-1,0 1,0 0,0 0,25 0,-25-50,25 25,-25-25,0 0,0 0,0 1,0-1,0 0,0 50,0 0,0-1,0 1,0 0,0 0,24-25,-24-25,0 0,0 0,0 1,0-1,0 0,-24 25,24 25,-25-25,25 25,0-1,0 1,0-50,0 1</inkml:trace>
  <inkml:trace contextRef="#ctx0" brushRef="#br0" timeOffset="164304.57">5904 6400,'0'-25,"-25"25,25-25,-25 25,25-25,0 0,-25 25,25-24,-24 24,24-25,0 0,-25 25,25-25,0 0</inkml:trace>
  <inkml:trace contextRef="#ctx0" brushRef="#br0" timeOffset="168486.97">5978 6375,'0'-25,"-25"25,25-25,0 0,0 1,-24 24,24-25,0 0,0 0,-25 25,25-25,0 1,-25 24,25-25,0 0,-25 25,25-25,0 0,-25 25,25-24,0-1,0 0,-24 25,24-25,0 0,0 1,0-1,0 0,0 0,24 25,-24-25,0 0,0 1,0-1,0 0,0 0,0 0,0 1,0-1,0 0,0 0,0 0,0 1,0-1,0 0,0 0,0 0,0 1,0-1,25 25,-25-25,0 0,0 0,0 1,0-1,0 0,0 0,0 0,0 1,0-1,25 25,-25-25,0 0,0 0,0 1,0-1,0 0,0 0,25 25,-25-25,0 1,0-1,0 0,0 0,0 0,0 0,-25 25,25-24,0-1,-25 25,25-25,0 0,0 0,0 50,0 0,25-25,-25 25,0 0,25-25,-25 24,0-48,0-1,0 0,-25 25,25-25,-25 25,25 25,-25-25,25 25,0 0,0-1,0 1,25-25,-25-25,25 1,-25-1,0 0,0 0,-25 25,25-25,-25 25,25 25,-24-25,24 25,-25-25,25 25,0 0,0-1,0 1,0 0,25-25,-1 0,-24-25,25 25,-25-25,0 1,0-1,0 0,-25 25,25 25,0 0,0-1,0 1,0 0,25-25,-25-25,0 0,0 1,0-1,0 0,0 0,-25 25,25 25,0 0,0 0,0-1,0 1,0 0,25-25,-25-25,25 25,-25-25,0 1,0-1,0 0,0 50,0 0</inkml:trace>
  <inkml:trace contextRef="#ctx0" brushRef="#br0" timeOffset="171363.28">5929 5705,'0'25,"0"0,0-1,0 1,0 0,0 0,0 0,0 0,0-1,24 1,-24 0,0 0,0 0,0-1,0 1,0 0,0 0,0 0,0-1,0 1,0 0,0 0,0 0,0-1,0 1,0 0,0 0,0 0,0-1,0 1,0 0,0 0,0-50,-24 0,24 0,-25 1,25-1,0 0,-25 0,25 0,0 1,0-1,0 0,-25 25,25-25,0 0,0 1,0-1,-25 25,25-25,0 0,0 0,0 1,0-1,0 0,0 0,0 0,0 1,0-1,0 0,0 0,0 0,0 0,0 50,0 0,0 0,0 0,0 0,0-1,0 1,0 0,0 0,0 0,0-1,0 1,0 0,0 0,0 0,0-1,0 1,0 0,0 0,0 0,0-1,0 1,0 0,0 0,25-25</inkml:trace>
  <inkml:trace contextRef="#ctx0" brushRef="#br0" timeOffset="172588.27">6524 6276,'-25'0,"0"0,1 0,-1 0,0 0,25 24,-25-24,0 0,1 0,-1 0,0 0,0 0,0 25,1-25,-1 0,0 0,0 0,0 0,0 0,1 0,-1 25,0-25,0 0,0 0,1 0,48 0,1 0,0 0,0 0,0 0,-1 0,1-25,0 25,0 0,0 0,0 0,-1 0,1 0,-25-25,25 25,0 0,0 0,-1 0,1 0,0 0,0 0</inkml:trace>
  <inkml:trace contextRef="#ctx0" brushRef="#br0" timeOffset="206021.26">6077 4514,'0'-24,"25"24,-25-25,25 25,-25-25,25 25,-25-25,25 25,-25-25,25 25,-1-24,1-1,-25 0,25 25,0-25,0 0,-1 1,1 24,-25-25,25 25,-25-25</inkml:trace>
  <inkml:trace contextRef="#ctx0" brushRef="#br0" timeOffset="207217.59">4812 4837,'25'0,"0"0,0 0</inkml:trace>
  <inkml:trace contextRef="#ctx0" brushRef="#br0" timeOffset="208233.97">4986 4911,'25'0,"0"0,0 0,-1 0,1 0,0 0,0 0</inkml:trace>
  <inkml:trace contextRef="#ctx0" brushRef="#br0" timeOffset="208397.79">5284 4887,'49'-25</inkml:trace>
  <inkml:trace contextRef="#ctx0" brushRef="#br0" timeOffset="208848.53">5805 4762,'0'-24,"24"24,1 0</inkml:trace>
  <inkml:trace contextRef="#ctx0" brushRef="#br0" timeOffset="210213.61">6152 4614,'0'-25</inkml:trace>
  <inkml:trace contextRef="#ctx0" brushRef="#br0" timeOffset="211164.52">4912 4440,'-25'0,"50"0,-1 0,1 0,-25-25,25 25,0 0</inkml:trace>
  <inkml:trace contextRef="#ctx0" brushRef="#br0" timeOffset="212073.4">6202 4341,'24'0,"1"0,-25-25</inkml:trace>
  <inkml:trace contextRef="#ctx0" brushRef="#br0" timeOffset="212417.79">5433 4465,'0'0,"-25"-25,50 25,-1 0,1 0,0-25,0 25,0 0,-1 0,1 0,0 0,0-25,0 25,-1 0,1 0</inkml:trace>
  <inkml:trace contextRef="#ctx0" brushRef="#br0" timeOffset="212673.3">5929 4390,'173'-24,"-346"48,371-48,-173 24,0 0</inkml:trace>
  <inkml:trace contextRef="#ctx0" brushRef="#br0" timeOffset="-194647.04">9699 3398,'0'-25,"-25"50,25-50,0 1,0-1,0 50,-25-25,25 24,-24-24,24 25,0 0,0 0,0-50,24 25,1-25,-25 0,25 25,-25-24,0-1,0 50,-25-25,25 24,0 1,-25-25,25 25,0-50,0 0,25 25,-25-24,0-1,0 50,-25-25,1 0,24 24,-25-24,25 25,-25 0,25 0,0 0,25-25,0 0,-25-25,24 25,-24-25,25 25,-25-25,25 25,-25-25,0 1,0-1,0 0,0 50,0 0,0-1,0 1,0-50,0 1,0-1,0 50,0-1,0-48,0-1</inkml:trace>
  <inkml:trace contextRef="#ctx0" brushRef="#br0" timeOffset="-192451.95">9773 3373,'0'25,"25"-25,-25 25,0 0,0 0,0-1,0-48</inkml:trace>
  <inkml:trace contextRef="#ctx0" brushRef="#br0" timeOffset="-190535.22">9823 3547,'0'0,"0"25,25-25,-25 25,25-25,-25 24,0-48,0-1,0 0</inkml:trace>
  <inkml:trace contextRef="#ctx0" brushRef="#br0" timeOffset="-188359.45">9153 4266,'25'0,"0"-24,0 24,-25-25,24 0,1 0,0 0,0 1,0-1,0 0,-25 0,24 25,1-25,-25 1,25-1,0 25,-25-25,25 0,-1 25,-24-25,25 1,0-1,-25 0,25 25,0-25,-25 0,24 25,-24-24,25-1,0 25,-25-25,25 0,-25 0,25 25,-25-25,24 25,-24-24,0-1,25 0,-25 0,25 0,-25 1,25 24,-25-25,25 0,-25 0,24 25,-24-25,25 1,-25-1,25 0,0 0,0 0,-25 1,24-1,1 0,0 25,-25-25,25 25,-25-25,25 25,-25-24,24 24,-24-25,25 0,0 0,0 0,0 1,-1-1,1 0,0 0,0 25,-25-25,25 25,-25-24,25 24,-25-25,24 25,1-25,0 0,0 0,0 1,-1-1,1 0,0 0,0 25,-25-25,25 0,-1 25,-24-24,25 24,-25-25,25 25,-25-25,25 25,0-25,-25 0,24 25,-24-24,25 24,0-25,-25 0,25 25,-25-25,25 25,-25-25,24 1,-24-1,25 25,-25-25,0 0,0 0,25 1,-25-1,0 0,-25 25,0 0,1 25,-1-25,0 25,0-1,0-24,25 25,0 0,-24-25,24 25,0 0,-25-25,25 24,0 1,0-50,25 25,-25-24,24 24,1-25,-25 0,25 0,-25 50,-25-25,0 25,25 0,0-1</inkml:trace>
  <inkml:trace contextRef="#ctx0" brushRef="#br0" timeOffset="-185364.01">11014 2431,'0'0,"0"25,0-1,24 1,-24 0,0 0,25-25,-25 25,25-25,-25 24,0 1,25-25,-25 25,0 0,25-25,-25 25,0 0,0-1,0 1,24-25,-24 25,0 0,25 0,-25-1,25-24,-25 25,0 0,25 0,-25 0,0-1,25-24,-25 25,0 0,0 0,0 0,24-25,-24 24,0 1,0 0,25 0,-25 0,0-1,0 1,0 0,0 0,25-25,-25 25,0-1,0 1,25-25,-25 25,0 0,0 0,0-1,0 1,25 0,-25 0,0 0,0-1,0 1,25-25,-25 25,0 0,0 0,0 0,24-1,-24 1,0 0,0 0,0 0,0-1,0 1,0 0,0 0,0 0,0-1,25-24,-25 25,0 0,25 0,-25 0,0-1,0 1,0 0,0 0,0 0,0-1,0 1,0 0,0 0,0 0,25-1,-25 1,25 0,-25 0,0 0,24-1,-24 1,0 0,0 0,0 0,25-1,-25 1,0 0,0 0,0 0,0-1,0 1,25 0,-25 0,0 0,0 0,0-1,0 1,0 0,0 0,0 0,0-1,0 1,0 0,0 0,0 0,0-1,0 1,0 0,0 0,0 0,0-1,0 1,0 0,0 0,0 0,0-1,25-24,-25 25,0 0,0 0,0 0,0-1,0 1,0 0,0 0,0 0,0-1,25 1,-25 0,0 0,0 0,0-1,0 1,0 0,0 0,24-25,-24 25,0 0,0-1,0 1,25 0,-25 0,0 0,0-1,0 1,0 0,0 0,25 0,-25-1,0 1,0 0,0 0,0 0,0-1,0 1,25-25,-25 25,0 0,0 0,0-1,0 1,0 0,0-50,0 0,0 1,0-1,-25 25,25-25,0 50,0 0,0-1,0-48,25 24,-25-25,25 25,-25-25,24 25,-24-25,0 0,0 1,0-1,-24 50,24-1,-25-24,25 25,0 0,0 0,0 0,25-25,-25-25,24 25,-24-25,25 25,-25-25,0 0,0 1,0-1,0 50,-25-25,25 24,-24-24,24 25,0 0,-25-25,25 25,0 0,0-1,0-48,25 24,-25-25,24 0,-24 0,0 0,0 50,0 0,0 0,25-25,-25 25,25-25,0 0,0 0,-25-25,24 25,-24-25,-24 25,-1 0,0 0,0 25,0-25,1 25,-1-25,0 0</inkml:trace>
  <inkml:trace contextRef="#ctx0" brushRef="#br0" timeOffset="-181060.53">9302 6325,'25'0,"0"0,0 0,-1 0,1 0,-25-25,25 25,0 0,0 0,-1 0,1 0,-25-24,25 24,0 0,0 0,-25-25,24 25,1 0,0 0,-25-25,25 25,0 0,-1 0,1 0,0 0,0 0,0 0,-1 0,-24-25,25 25,0 0,0 0,0 0,-1 0,1 0,0 0,0 0,-25-25,25 25,-1 0,1 0,0 0,-25-24,25 24,0 0,-1 0,1-25,0 25,0 0,0 0,0 0,-1 0,-24-25,25 25,0 0,0 0,0 0,-1 0,1 0,0-25,0 25,0 0,-1 0,1 0,0 0,0 0,0 0,-1 0,1 0,0 0,0 0,0 0,-1 0,-24-25,25 25,0 0,0 0,0 0,-1 0,1 0,0 0,0 0,0 0,-1 0,1 0,0 0,0 0,0 0,-25 25,24-25,1 0,0 0,0 0,0 0,0 0,-1 0,1 0,0 0,0 0,0 0,-1 0,1 0,0 0,0 0,0 0,-1 0,1 0,0 25,0-25,0 0,-1 0,1 0,-50 0,1 25,-1-25,25 25,25-25,-25-25,0 0,-25 25,25 25,-25-25,25 25,-25-25,25 24,0-48,25 24,-25-25</inkml:trace>
  <inkml:trace contextRef="#ctx0" brushRef="#br0" timeOffset="-172005.65">5110 2232,'0'25,"0"0,0 0,0 0,0-1,0 1,0 0,0 0,0 0,25-1,-25 1,0 0,0 0,0 0,0-1,0 1,0 0,0 0,25 0,-25 0,25-25,-25 24,24-24,-24 25,0 0,25 0,-25 0,25-25,-25 24,25 1,-25 0,25-25,-25 25,0 0,24-25,-24 24,25 1,0 0,-25 0,25 0,-25-1,0 1,25 0,-25 0,0 0,24-25,-24 24,25 1,-25 0,0 0,0 0,25-25,-25 24,25 1,-25 25,25-50,-1 25,-24-1,0 1,25 0,-25 0,25-25,-25 25,0-1,0 1,25-25,-25 25,0 0,0 0,25-25,-25 25,0-1,24-24,-24 25,0 0,0 0,25 0,-25-1,0 1,25-25,-25 25,0 0,0 0,0-1,-25-24,0 0,25-24,-24 24,-1 0,25-25,-25 25,25 25,25-1,0-24,-1 25,1-25,-25 25,25-25,0 0,0-25,-25 0,24 25,-24-24,25-1,-25 0,0 0,25 25,-25-25,25 1,-25-1,0 0</inkml:trace>
  <inkml:trace contextRef="#ctx0" brushRef="#br0" timeOffset="-162648.04">4812 1712,'-24'0,"-1"0,25 24,25-24,-1 0,1-24,0-1,-25 0,25 25,-25-25,0 0,0 0,0 1,-25 24,0 0,0 0,25 24,-24-24,-1 25,0 0,0-25,25 25,-25 0,25 0,0-1,0 1,0 0,0 0,0 0,25-25,-25 24,25-24,0 0,0 0,-1 0,1 0,0 0,0 0,0-24,-1 24,1 0,0-25,0 25,0-25,0 25,-1-25,1 25,0-25</inkml:trace>
  <inkml:trace contextRef="#ctx0" brushRef="#br0" timeOffset="-161531.93">5284 1389,'-25'0,"0"0,25 25,-25-25,25 25,-24-25,24 24,-25-24,25 25,-25-25,25 25,-25 0,25 0,-25-1,25 1,0 0,0 0,25-25,-25 25,25-25,0 0,0 0,-1 0,1 0,0-25,0 25,-25-25,25 25,-1 0,-24-25,25 25,0-25,0 25,-25-24</inkml:trace>
  <inkml:trace contextRef="#ctx0" brushRef="#br0" timeOffset="-160276.12">5408 1612,'0'-25,"25"25,-25-24,0-1,0 0,0 0,24 25,-24-25,0 1,0-1,25 25,-25-25,25 25,-25 25,25-25,-25 25,0-1,25-24,-25 25,0-50,0 1,0-1,0 0,0 0,0 0,24 25,1 0,0 25,0-25,-25-25,0 1,0-1,0 0,25 25,-1 0,1 0,0 0,-25 25,25-25,-25 25,25-25,-25 24,24-24,-24 25</inkml:trace>
  <inkml:trace contextRef="#ctx0" brushRef="#br0" timeOffset="-158655.59">5904 1290,'0'-25,"25"0,-25 0,24 25,-24 25,25-25,-25 25,25-25,-25 25,0-50,0 0,-25 25,25-25,0 1,-25-1,25 0,0 0,25 0,0 25,0 0,0 0,-1 25,1-25,0 25,0-25,-25 25,25-25,-25 25,0-1,0-48,0-1,0 0,0 0,0 0,25 1,-25-1,24 25,1 25,0-1,-25 1,25-25,-25 25,25-25,-25 25,24 0,-24-1,0-48,0-1,0 0,-24 25,24-25,0 0,0 1,0-1,0 50,24-25,-24 24,25-24,-25 25,25-25,-25 25,25-25,-25-25,25 25,-25-25,0 1,0-1,0 0,0 0,0 0,0 50,0 0,0 0,24 0,1-25,-25 24,25-24,0 0,-25 25,25-25,-1 0,-24-25,25 25</inkml:trace>
  <inkml:trace contextRef="#ctx0" brushRef="#br0" timeOffset="-158452.83">6400 918</inkml:trace>
  <inkml:trace contextRef="#ctx0" brushRef="#br0" timeOffset="-158256.44">6722 868,'25'-25</inkml:trace>
  <inkml:trace contextRef="#ctx0" brushRef="#br0" timeOffset="-157871.85">6772 843,'0'149,"0"-124,-149-199,397 199,-397-25,199-25,49 75,-99-25,25-25,0 0,-25-25,25 25,-25-25,0 0,0 1,24-1,1 50,0-25,0 0</inkml:trace>
  <inkml:trace contextRef="#ctx0" brushRef="#br0" timeOffset="-157661.19">7219 769,'0'-25</inkml:trace>
  <inkml:trace contextRef="#ctx0" brushRef="#br0" timeOffset="-156423.62">7392 3026,'-25'0,"25"25,0 0,0 0,0-1,0 1,0 0,-24 0,24 0,0 24,0-24,0 0,0 24,0-24,0 0,0 25,0-26,0 1,0 25,0-25,0-1,0 26,0-25,0 0,0 0,0 24,0-24,0 0,0 0,0-1,0 1,0 0,0 0,0 0,0-1,0 1,0 0,0-50,-25 0,0 1,25-1,-25 25,25-25,-25 25,25-25,0 0,-24 25,24-24,-25-1,25 0,-25 25,25-25,0 50,25 0,0 0,-25-1,24-24,-24 25,25-25,0 25,0-50,0 25,-1-25,1 1,0-1,-25 0,25 25</inkml:trace>
  <inkml:trace contextRef="#ctx0" brushRef="#br0" timeOffset="-154823.94">7194 2654,'25'0,"-25"25,24-25,-24 25,0 0,25-25,-25 24,0 1,25 0,-25 0,0 0,0-1,25 1,-25 0,0-50,0 0,0 1,-25-1,25 0,-25 25,25-25,-25 25,25-25,0 1,-24-1,24 0,-25 0,25 0,0 0,0 1,-25-1,25 0,0 0,0 0,0 1,0-1,0 0,0 0,25 25,0-25,-1 25,1 25,0 0,-25 0,0 0,0-1,0 1,0 0,0 0,0 0,0-1,0 1,25-25,0 0,-1-25,1 25,0 0,0 0,0 0,-25 25,0 0,0 0,0 0,-25-25,25 25,-25-25,0 24,0 1,1-25,24 25,-25-25,0 0,25 25</inkml:trace>
  <inkml:trace contextRef="#ctx0" brushRef="#br0" timeOffset="-153537.25">7591 2555,'0'0,"-25"25,25-1,0 1,0 0,0 0,25-25,-25 25,24-25,-24-25,0 0,-24 25,24-25,-25 25,25-25,0 1,0-1,25 25,-25-25,0 0,24 25,-24-25,25 25,-25 25,25-25,-25 25,25-25,-25 25,25-25,-25 25,24-25,1 0,0-25,0 25,0-25,-25 0,0 0,24 25,-24-24,0-1,0 0,0 0,0 0,0 1,0-1,-24 0,24 0,-25 0,25 1,0-1,-25 25,25-25,-25 0,0 0,25 1,-24 24,-1 0,0 0,25 24,0 1,0 0,0 0,25 0,-25-1,25-24,-25 25,0 0,0 0,24-25,-24 25,25-1,-25 1,25 0,0-25,-25 25,25-25,-1 0,1 0,0 0,0 0,-25-25,25 25,-25-25,24 25,1-25,-25 1,0-1,25 0,-25 0,0 0,0 1,0-1,-25 25,25 25,0-1,0 1,25 0,0-25,0 0,-1 0,1 0,-25-25,25 25,0 0,0-25,0 25,-1-24</inkml:trace>
  <inkml:trace contextRef="#ctx0" brushRef="#br0" timeOffset="-153351.93">7541 2406,'25'-50</inkml:trace>
  <inkml:trace contextRef="#ctx0" brushRef="#br0" timeOffset="-152348.37">9228 2530,'0'-25,"-25"25,0 0,25-25,-25 25,0 0,1 0,-1 0,0 25,0-25,25 25,-25-25,25 25,-24-25,24 25,0-1,0 1,24 0,1-25,0 25,0-25,0 0,-1 0,1 0,0 25,0-25,0 0,-1 0,1 0,0 25,0-25,0 0,-25 24,25-24,-25 25,-25-25,0 0,25 25,-25-25,0 0,0 0,1 25,-1-25</inkml:trace>
  <inkml:trace contextRef="#ctx0" brushRef="#br0" timeOffset="-151217.28">9401 2505,'0'0,"0"-25,0 50,0 0,0 0,0 0,0-1,25-24,-25 25,25-25,0 0,0 0,-1 0,-24-25,25 25,0-24,0-1,-25 0,25 25,-25-25,0 0,0 1,0-1,-25 25,25-25,0 0,0 50,0 0,0 0,0-1,0 1,25-25,-1 25,1-25,0-25,0 25,0-25,-1 25,-24-24,0-1,0 0,25 0,-25 0,0 1,0-1,0 0,-25 25,25-25,0 0,-24 25,24-24,0-1,-25 25,25-25,0 0,0 50,0 0,0 0,0-1,0 1,25 0,-1 0,1 0,-25-1,25 1,-25 0,25 0,0-25,-25 25,24-1,1 1,-25 0,25-25,-25 25,25-25,-25-25,-25 25,25-25,-25 0,0 1,25-1,-24 0,24 0,-25 25,25-25,0 1,0-1,-25 0,25 0,0 0,0 1,0-1,0 0,0 0,0 0,0 1,25-1,0 0,-25 0,24 25,-24 25,0 0,0 0,0-1,0 1,0 0,-24 0,-1-25,25 25,-25-1,0 1,25 0</inkml:trace>
  <inkml:trace contextRef="#ctx0" brushRef="#br0" timeOffset="-150571.25">10096 2084,'25'-25,"-50"50,50-75,-25 25,0 0,0 50,-25-25,25 25,-25-25,25 25,0 0,0-1,0 1,0 0,0 0,25-25,0 25,-1-25,1 0,-25-25,25 25,0-25,-25 0,25 25,-25-25,0 1,24 24,-24-25,0 0,0 0,0 0,0 1,0-1,0 0,25 25,-25-25,25 25,-25 25,0 0,25-25,-25 25,25-25,-25 24,25-24,-1 0,1 0,0 0,0 0,-25-24,25 24</inkml:trace>
  <inkml:trace contextRef="#ctx0" brushRef="#br0" timeOffset="-149735.97">10418 1389,'-24'0,"24"-25,-25 25,50 25,-1 0,-24 0,25-1,-25 1,0 0,25 0,-25 0,0-1,25 1,-25 0,25 0,-25 25,0-26,24 1,-24 0,25 0,-25 0,0-1,0 1,25-25,-25 25,0 0,0-50,0 0,0 0,0 1,0-1,0 0,0 0,0 0,0 1,0-1,25 25,-25-25,25 25,-1 0,-24 25,25-25,0 0,-25 25,25-25,0 0,-1-25,1 25,0-25,0 25,0-25,-25 0,24 0,-24 1,0-1,25 0,-25 0,0 0,0 1,-25 24,25-25,-24 0,-1 25,0 0,0 25,25 0,-25-1,25 1,0 0,0 0,0 0,25-25,0 0,-25 24,25-24,0 0,-1 0,1 0</inkml:trace>
  <inkml:trace contextRef="#ctx0" brushRef="#br0" timeOffset="-148492.1">11162 1290,'0'0,"-24"0,24 25,-25-25,25 24,-25-24,25 25,-25 0,25 0,0 0,-25-25,25 24,0 1,0 0,25-25,0 0,-25-25,25 25,0 0,-25-25,24 25,-24-24,0-1,25 25,-25-25,25 25,-25-25,25 25,0 0,-1 0,-24-25,25 25,-25-24,25-1,-25 0,0 0,0 0,0 1,-25 24,25-25,0 0,-25 0,25 0,0 1,0-1,-24 25,24-25,0 0,0 0,-25 1,25-1,0 0,0 0,0 50,0 0,0 0,0-1,0 1,0 0,0 0,0 0,0-1,0 1,25 0,-1 0,-24 0,25-25,0 0,-25 24,25-24,0 0,0 0,-1 0,1 0,-25-24,25 24,0 0,-25-25,25 25,-25-25,0 0,0 0,0 1,0-1,0 0,0 50,0 0,0-1,0 1,0 0,24-25,1 0,-25-25,25 25,-25-25,25 25,-25-24,25-1,-25 0,0 0,24 25,1 25,0-25,0 0,0 0,-1 0,1 0,0 0,-25-25,25 25</inkml:trace>
  <inkml:trace contextRef="#ctx0" brushRef="#br0" timeOffset="-148267.72">11237 1042,'99'-50</inkml:trace>
  <inkml:trace contextRef="#ctx0" brushRef="#br0" timeOffset="-148084.04">11807 918,'0'-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14:44.19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648 7342,'0'-25,"-25"25,0 0,25-24,-25 24,25-25,-25 25,1 0,24-25,-25 25,0 0,0 0,25-25,-25 25,1 0,-1 0,25-25,-25 25,0 0,0 0,1 0,-1-24,0 24,0 0,0 0,1 0,-1 0,25-25,-25 25,0 0,0 0,1 0,-1 0,0 0,0 0,0 0,1 0,-26 0,25 0,0 0,0 0,1 0,-1 0,0 0,0 0,0 0,1 0,-1 0,0 0,0 0,0 0,1 0,-1 0,0 0,0 0,25 25,-25-25,1 0,-1 0,0 0,0 0,0 0,1 0,-1 0,0 24,0-24,0 0,1 0,-1 0,25 25,-25-25,0 0,0 0,1 25,-26-25,25 25,0-25,1 0,-26 25,25-25,25 24,-25-24,0 0,1 0,-1 25,0-25,25 25,-25-25,0 0,1 25,-1-25,25 25,-25-25,0 24,0-24,25 25,-24-25,-1 25,0-25,25 25,-25-25,25 25,-25-25,1 24,-1-24,0 25,25 0,-25 0,25 0,-25-25,25 24,-24-24,24 25,0 0,0 0,-25 0,25-1,0 1,0 0,0 0,0 0,0-1,0 1,25 0,-25 0,0 0,24 0,-24-1,25 1,-25 0,25-25,-25 25,25-25,0 25,-25-1,24-24,-24 25,25-25,0 25,0-25,-25 25,49-25,-49 25,25-25,25 24,-25-24,-1 25,1-25,0 0,0 0,0 0,-1 0,1 25,0-25,25 0,-25 0,-1 0,26-25,0 25,-26 0,1 0,0 0,0 0,24 0,-24 0,0 0,0 0,0 0,-1 0,1 0,0-25,0 25,24 0,-24 0,0 0,49 0,-49-24,0 24,0 0,24 0,1 0,-25 0,0 0,-1-25,1 25,50 0,-50 0,-1 0,1 0,0 0,0-25,0 25,-1 0,1 0,25-25,-25 25,-1 0,1 0,25-25,-25 25,-1 0,1-24,0 24,25-25,-26 25,1 0,0-25,0 25,0-25,-1 25,1-25,0 25,0-24,0 24,-1-25,1 0,0 0,0 25,0-25,-1 25,-24-25,25 1,0 24,0-25,0 0,-25 0,25 25,-25-25,0 1,24 24,-24-25,0-25,0 25,0 1,25 24,-25-50,0 25,0 0,0 1,0-1,0 0,0 0,0 0,0 1,0-1,0 0,-25 0,25 0,0 1,-24-1,24 0,0 0,-25 25,25-25,-50-24,25 49,25-25,-25 0,-24 25,24-25,0 25,0-24,1 24,-1 0,0-25,0 25</inkml:trace>
  <inkml:trace contextRef="#ctx0" brushRef="#br0" timeOffset="3463.4">7342 3349,'-25'0,"25"-25,-24 25,24-25,-25 25,25-25,-25 25,0-25,0 25,1-24,-1 24,25-25,-25 25,0 0,25-25,-25 25,1 0,-1-25,0 25,0 0,0 0,1 0,-1-25,0 25,0 0,0-24,-49 24,49-25,-25 25,26 0,-26 0,25 0,0 0,1 0,-1 0,0 0,0 0,-24 25,24-25,0 0,0 0,0 0,1 0,-1 24,0-24,0 0,0 0,-24 25,24-25,0 0,0 0,1 25,-1-25,-25 25,25-25,1 0,-1 0,0 25,0-25,25 24,-25-24,0 0,25 25,-24-25,-1 0,0 25,0 0,0-25,1 25,-1-25,0 24,0 1,0-25,25 25,-24-25,-1 25,25 0,-25-25,25 24,-25-24,0 25,1 0,24 0,0 0,0-1,0 1,0 0,24 0,-24 0,25-25,-25 25,25-25,-25 24,25 1,0-25,-25 25,24-25,1 0,-25 25,25-25,0 0,0 0,-1 0,1 25,0-25,0 0,0 0,-1 0,1 0,0-25,25 25,-25 0,24 0,-24-25,0 25,0 0,-1 0,1 0,0 0,0 0,0 0,24-25,-24 25,25 0,-26 0,1 0,0-25,25 25,-26 0,26-24,-25 24,0 0,24-25,-24 25,25-25,-26 25,26-25,-25 0,0 0,-1 25,1-24,0-1,0 0,-25 0,25 0,24 1,-49-1,25 0,-25 0,25 0,-25-24,0 24,0 0,0-24,0 24,0 0,0 0,-25 25,25-25,-25 25</inkml:trace>
  <inkml:trace contextRef="#ctx0" brushRef="#br0" timeOffset="4404.54">7466 3696,'-25'0,"25"-25,-24 25,-1 0,0 0,0 0,0 0,1 0,-1 0,0 0,25 25,-25-25,-24 0,24 25,0-25,0 0,-24 25,-26-1,50-24,-49 25,-1 0,51 0,-1-25,-25 25,1-1,24 1,-25 0,1 25,24-50,0 24,0 26,0-50,1 25,-1 24,0-49,0 50,0-25,25 24,0-24,0 0,0 0,0 24,25-24,0-25,0 25,24 0,-24 0,0-25,25 24,24-24,0 0,-49 0,74 0,-74 0,25 0,24-24,1 24,-1-25,-24 25,24-25,-49 0,25 0,-1-24,1 24,-25-25,-1 1,1-26,-25 51,25-51,-25 1,0-1,-25 51,0-1,-24-50,24 51,-25-1,26 25,-1-25</inkml:trace>
  <inkml:trace contextRef="#ctx0" brushRef="#br0" timeOffset="5260.54">8582 4118,'0'0,"0"-25,-24 25,24-25,-25 25,0 0,0-25,0 25,1 25,-1-25,0 0,-49 25,24 0,-24-25,49 24,-50 1,-24 0,49-25,1 25,-50 0,49-1,-49 26,24-25,-24 0,50-1,24 1,-25 0,25 0,1-25,-26 25,25-1,25 1,-25 0,1 0,24 0,-25-1,25 1,-25-25,25 25,0 0,0 0,0-1,0 1,25 0,0 0,-1 0,-24 0,25-25,0 24,0 1,0-25,-1 0,1 25,25-25,-25 25,24-25,1 0,-1 0,1 0,0 0,-1 0,1 0,24 0,-24 0,-1 0,26-25,-25 25,-1 0,26-25,-26 0,1 25,-25-24,24-1,1 0,-25 0,-1 0,1-24,25 24,-25-25,-25 25,24-24,1-1,-25 1,25-1,-25 25,0-24,0-1,0 0,-25 26,0-26,1 25,-1 0,0 1,-25-1,26 0,-1 0,0 0,-25 25,26-24</inkml:trace>
  <inkml:trace contextRef="#ctx0" brushRef="#br0" timeOffset="8509.12">17264 8632,'0'-25,"0"0,-25 25,25-24,-25 24,25-25,-24 0,24 0,-25 25,25-25,-25 25,25-24,-25 24,25-25,-25 25,25-25,-24 0,24 0,-25 1,25-1,-25 0,0 0,25 0,-25 25,25-24,-24-1,24 0,-25 0,25 0,-25 25,25-24,-25-1,0-25,1 25,-1 0,25 1,-25-1,0-25,0 25,1 1,24-1,0 0,-25 0,0 0,0-24,0 24,1 0,24 0,-50 1,50-1,-25-25,0 1,1 24,-1 0,0 0,25 0,-25 1,0-26,0 25,1-24,-1 24,25 0,-25 0,0-24,0 49,25-25,-24-25,-1 25,0-24,0-1,0 25,25 0,-24 1,-1 24,0-50,25 25,-25 0,0 1,25-1,0 0,-24 0,24-24,-25 24,25 0,-25-25,25 26,0-1,-25 0,25 0,-25 0,25 1,0-1,-24 0,24 0,-25 25,25-25,0 1,-25-1,25 0,-25 0,25 0,0 1,-25-26,25 25,0 0,0 1,-24-1,24 0,0 0,-25 0,25 0,-25 1,25-1,-25 0,25 0,-25 25,25 25,-24 0,-1 0,25-1,-25 1,0 25,0-25,1 0,-1 49,0-49,0 24,0 1,25-25,-25 24,25-24,-24 25,24-25,0-1,24-48,1-1,-25 0,25 0,-25 0,25 1,0-1,-25 0,25 0,-25 0,0 1,24-26,1 25,-25 0,0 1,25-1,-25 0,0 0,25 0,-25 0,25 1,-1 24,-24-25,25 25,0 0,0 0,0 0,-1 0,-24 25,25-25,0 24,0 1,0-25,-25 25,24-25,1 0,-25 25,25-25,0 25,0 0,-1-25,1 24,0-24,0 25</inkml:trace>
  <inkml:trace contextRef="#ctx0" brushRef="#br0" timeOffset="11351.5">19050 7392,'-25'0,"25"-25,0 0,0 0,0 1,-25 24,25-25,0 0,0 0,0 0,-24-49,24 24,0 26,0-1,0-50,0 1,0 24,24-24,-24-25,25-1,-25 1,0 50,25-75,-25 74,0 0,0-74,25 75,-25-1,0 1,0-51,25-24,-1 25,-24 49,25-49,-25 50,25-51,-25 51,25-26,-25 51,0-51,0 50,0 1,0-26,0 25,0 0,0 1,0-1,25 25,-25-25,0 0,0 50,-25 0,0 0,0-1,0 26,1-25,24 0,-50-1,25 1,0 25,1-25,-1-1,0 1,0 0,0 0,25 0,0-50,0 0,25 25,-25-25,25 0,25-24,-1-26,-24 51,0-1,0 0,49-74,-49 74,0 0,24 0,-24 25,0 0,0 0,-1 0,1 50,0-25,0 24,0 1,-25-25,24 0,-24-1,25 26,-25-25,0 24,25-24,-25 0,0 0</inkml:trace>
  <inkml:trace contextRef="#ctx0" brushRef="#br0" timeOffset="14439.83">21208 6548,'0'-24,"0"-1,25 25,-25-25,0 0,0 0,0 1,25-1,-25 0,0 0,0 0,0-24,0 24,24-25,-24 26,0-1,0-25,0-24,25 24,-25 1,0-1,0 0,0 1,0-26,0 26,0-26,25 26,-25-26,0 26,0-26,25 26,-25-1,0-24,0 24,25-49,-25 49,0 1,0 24,24-25,-24 25,0-49,0 49,0-25,0 26,0-26,0 25,0 0,0 1,0-1,0 0,0 0,0 0,0 1,0-1,0 50,-24-25,24 24,-25-24,0 25,0 0,-24 25,24-26,0 1,-25 25,26-25,-1-1,0 1,0-25,25 25,-25 0,1 0,24-1,-25 1,25 0,0-50,25 0,-1 1,-24-1,50-25,-25 25,0-24,-1 24,-24 0,25 0,0-49,0 49,0 0,-25 1,24 24,-24-25,25 25,-25 25,25-1,-25 1,25 0,-25 0,0 0,25-1,-1 26,26 0,-50-1,25-24,0 0,-1-25,1 25,0-1,0 1,0-25,-1 25,1-25,0 25,0 0</inkml:trace>
  <inkml:trace contextRef="#ctx0" brushRef="#br0" timeOffset="18197.41">7293 3547,'0'-25,"24"25,-24-25</inkml:trace>
  <inkml:trace contextRef="#ctx0" brushRef="#br0" timeOffset="20376">7268 3473,'25'0,"-25"-25,24 25,-48 0,-1 0,25 25,0-50,25 25,-1 0,-24-25,25 25,0 0,0-25,0 25,-1 0,1 0,0-25,0 25,24 0,1 0,0 0,-26 0,26 0,24 0,-24 0,24 0,-24 0,25 0,24 0,-25 0,-24 0,49 25,-49-25,-1 0,-24 0,49 25,-24-25,49 25,-74-25,25 25,-26-25,26 0,-25 24,49-24,1 25,-1 0,-49-25,0 25,0-25,74 49,-74-49,-1 25,26 0,0 0,-26 0,26 0,-25-25,24 49,1-24,-25 0,24 0,-24-1,25 26,-25-50,-1 25,1 0,0-25,0 24,0 1,-1-25,1 25,25 0,-50 0,25-25,0 24,-1-24,1 25,0-25,0 0,-25 25,25-25,24 25,-24 0,0-25,0 24,-1-24,1 25,0-25,0 25,0-25,-1 25,1 0,0-25,0 24,0 1,-1-25,1 25,0-25,0 25,0-25,-1 25,1-25,0 24,0-24,0 0,24 25,-24 0,0-25,0 0,24 25,-24-25,49 25,-49-25,0 0,0 24,0-24,0 25,-1-25,1 0,0 25,0-25,24 25,-24-25,0 0,0 25,0-25,-1 0,26 24,-25-24,0 0,24 0,-24 25,25-25,-26 0,26 0,-25 25,24-25,-24 0,0 0,25 0,-26 0,1 25,25-25,-25 0,-1 0,26 0,-25 0,0 0,24 0,-24 0,0 0,25 0,-26 25,26-25,-25 0,0 0,24 0,-24 0,0 0,24 0,-24 0,0 0,25 0,-26 0,1 0,25 0,-25 0,-1 0,26 0,-25 25,0-25,24 0,-24 0,0 0,0 0,-1 0,26 0,-25 24,0-24,24 0,-24 0,0 0,25 25,-26-25,26 0,0 0,-26 0,26 25,-25-25,0 0,49 25,-49-25,0 0,-1 25,1-25,0 0,0 0,0 24,-1-24,1 0,0 25,0-25,0 0,-1 25,1-25,0 0,0 25,0-25,-25 25,24-25,1 24,0-24,0 25,0-25,-1 0,1 25,0-25,0 25,0-25,0 25,-1-25,1 24,0-24,-25 25,25-25,0 0,-1 25,1-25,-25 25,25-25,0 25,0-1,-1-24,-24 25,25-25,0 25,0-25,-25 25,25-25,-1 0,1 25,0-25,0 24,0-24,-1 0,-24 25,25-25,0 0,0 25,0 0,-1-25,1 25,0-1,0 1,0-25,-1 25,1-25,0 25,0-25,0 0,-25 25,0-50</inkml:trace>
  <inkml:trace contextRef="#ctx0" brushRef="#br0" timeOffset="22939.32">7243 4068,'25'0,"0"-25,-1 25,-24-25,25 1,0 24,0-25,24 0,-24 25,0-25,0 0,24 1,-24 24,25-25,-25 0,24 0,1 0,-25 25,-1-24,51-1,-26 0,26 0,-1-25,26 26,-76-1,26 0,49 0,0 0,-49 1,0-1,24 0,25 0,-49 25,-1-25,-24 25,74-24,-49-1,49 0,-24 0,-26 0,-24 25,74-24,-49-1,24 0,26 25,-1-25,-74 0,74 25,-25-24,-24 24,-25 0,24-25,-24 25,74-25,-49 25,24 0,-24 0,49-25,-49 25,-1 0,1 0,0 0,49-25,-50 25,-24 0,25 0,-1 0,1 0,49 0,-49 0,-1 0,1 0,25 25,-26-25,1 0,49 0,-49 25,-1-25,75 25,-74-25,-1 0,1 25,0-25,-1 24,1-24,74 25,-75 0,1-25,74 50,-74-50,24 24,50 26,-25-25,-49 0,24-1,-24-24,0 25,-1-25,1 25,-25 0,74 0,-50-1,1-24,25 50,-26-50,1 25,-1 0,-24-1,25-24,-1 25,1 0,0 0,24 0,-24 0,-1-25,1 24,-1 1,1 0,0 0,-1 0,1 24,-1-24,1 0,0 0,74 24,-75 1,1-25,49 24,-49 1,-1-25,1-1,0 1,49 50,-74-51,24 1,1 0,-1 0,-24 0,25-1,24 26,-49-50,25 25,-26 0,1-1,25 1,-25 0,0-25,-1 25,26 0,-25-1,49 26,-49-25,25 0,-26 0,51-1,-50 1,24 0,-24 0,49 0,-49-1,0-24,0 25,0 0,24-25,-24 25,0-25,24 25,-24-1,0-24,25 25,-26-25,26 25,0 0,-25-25,-1 25,1-25,25 24,-25 1,-1-25,1 0,0 25,0-25,24 25,-24-25,0 25,25-25,-26 24,1-24,0 25,0-25,0 0,-1 0,1 25,0-25,0 0,0 25,-1-25,1 0,0 25,25-25,-26 0,1 0,0 0,0 24,0-24,-1 0,1 0,0 0,0 25,0-25,24 0,1 0,0 0,-1 0,-24 0,0 0,0 0,-1-25,1 25,0-24,0 24,0-25,-1 0,1 25,-25-25,25 25,0-25,0 25,-1-24,1 24,0 0,0-25,0 25,-1 0,1 0,0 0,0 0,0 0,-1 0,1 0,0 0,0 0,0 0,-1 0,1 0,25 0,-50 25,25-25,24 0,-24 0,0 24,0-24,0 0,-1 0,26 25,-25-25,24 25,-24-25,0 25,0-25,0 0</inkml:trace>
  <inkml:trace contextRef="#ctx0" brushRef="#br0" timeOffset="25475.09">8483 4415,'-25'0,"25"-25,25 25,0 0,-25-24,25 24,0-25,-1 25,26-25,-25 25,0-25,-1 25,26-25,-25 25,99-49,-75 49,26-25,24 0,-24-24,24 24,-50 25,51-50,-1 25,0 1,-25-1,-24 25,49-25,0 0,26 0,-76 25,1-24,74-1,0 0,0 0,-75 0,75 1,0-1,-24 0,-26 25,25-25,-24 25,24-25,-25 25,-24-25,74 1,-74 24,24 0,-24-25,24 25,-24 0,24-25,50 25,-74-25,74 25,25-25,-100 25,75-24,-25 24,1 0,-51-25,50 25,25-25,-24 25,24 0,0-25,-75 25,150 0,-150 0,75-25,-24 25,73 0,-123 0,49 25,25-25,-25 0,1 0,-51 0,1 25,49-25,25 0,-25 25,-49-25,49 25,0-25,-74 0,74 24,-49-24,49 25,-24-25,-26 0,50 25,-74-25,25 0,-25 0,74 0,-74 0,74 25,-25-25,25 0,-74 25,50-25,-1 24,1-24,-26 0,-24 25,25-25,-1 0,-24 25,25-25,24 0,0 25,1 0,-1-25,-24 0,74 49,-75-49,1 25,49 0,25 25,-74-50,0 24,-1 1,26 0,24 25,-25-26,-24-24,-1 25,26 0,-26-25,1 25,74 24,-50-49,26 50,-51-25,1-25,49 49,-49-49,49 50,25-25,-25 0,75 24,-75-24,-25 0,1 0,-1-1,26 1,-51-25,1 25,-25-25,24 0,-24 25,0-25,0 0,-1 0,1 0,0 0,0 0,0 0,-1 0,-24 25,25-25,0 0,-25 24,25-24,0 0,-1 25,1-25,0 25,0-25,0 25,-1-25,26 25,-25-25,0 24,24-24,-49 25,50-25,-25 25,-1-25,1 0,0 25,0-25,-25 25,25-25,-1 0,1 25,0-25,0 24,0-24,0 0,-25 25,24-25,1 0,-25 25,25-25,0 0,0 25,-1-25,1 25,0-25</inkml:trace>
  <inkml:trace contextRef="#ctx0" brushRef="#br0" timeOffset="27688.22">7640 5705,'-25'0,"25"-25,-25 25,25-25,-25 25,1 0,24-24,-25 24,0 0,25-25,-25 25,0 0,25 25,0-1,0 1,0-50,0 1,-24 24,-1 0,0-25,0 25,0 0,1 0,-1 0,0 0,0 25,0-25,1 0,-1 24,0 1,25 0,25-25,0 0,-1 0,1 0,0 0,0-25,24 25,-24-25,0 25,0-24,0-1,-1 25,-24-25,0 0,-24 25,-1 25,0-25,0 25,0-25,1 25,-1-25,25 24,25-24,-1 0,1-24</inkml:trace>
  <inkml:trace contextRef="#ctx0" brushRef="#br0" timeOffset="57103.14">4465 5383,'25'-25,"-1"0,1 0,0 0,-25 1,25-1,0 0,-1 0</inkml:trace>
  <inkml:trace contextRef="#ctx0" brushRef="#br0" timeOffset="57641.99">6052 5060,'0'25,"25"-25,-25 25,0 0,25-25,-25 24,25-24,-25 25,25-25,-1 0,1-25</inkml:trace>
  <inkml:trace contextRef="#ctx0" brushRef="#br0" timeOffset="57942.56">7293 4738,'0'-25,"-25"25,25 25,-25-1,25 1,0 0,-25 0,25 0,0 0,0-1,25-24,0 0,0 0,24-24,1-26,-1 25</inkml:trace>
  <inkml:trace contextRef="#ctx0" brushRef="#br0" timeOffset="64113.41">4986 14635,'25'0,"-25"-25,0 0,-25 25,0 0,0 0,0 0,1 0,-1 0,0 0,0-25,0 25,0 0,-49 0,24-24,26 24,-26 0,25 0,0-25,-24 25,24 0,-49 0,49 0,-25 0,25 0,1 0,-26 0,0 0,26 0,-26 0,-24 25,49-25,-25 0,25 24,-24-24,-1 25,25-25,-24 25,24-25,-50 25,51 0,-26-25,25 24,-49 1,49 0,0 0,0-25,-24 25,24-1,0 1,-49 25,49-25,0 24,-24 1,24-25,-25 49,25-49,25 0,-49 24,49-24,-25 0,0 0,25-1,0 1,-25 0,25 0,0 0,0 24,0-24,0 0,0 0,0 0,0-1,25 1,-25 0,25 0,0 0,0-1,24 26,-24-25,0 0,0-1,-1 1,26 0,-25 0,0 0,-1-1,26 1,-25-25,0 25,24 0,-24-25,25 0,-1 25,-24-25,25 0,-1 0,1 0,0 0,-1-25,1 25,-1-25,1 25,0-25,24 0,-24 1,74-26,-75 25,26 0,-26 1,26-1,-26 0,1 0,74-24,-75 24,1 0,0 0,-1 0,1 1,0-1,49-25,-50 25,1 1,0-1,-1 0,1 0,-25 0,24-24,1-1,-1 0,-24 1,-25 24,25-25,0 1,0-50,-25 49,0 0,0 1,0-1,-25-24,25 24,-25 1,0-1,-24-24,24 24,0 25,-25-25,-49-24,50 49,-1 0,-24 1,24 24,-24-25,-1 25,1 0,-1 0,1 0,24 25,-24-25,24 24,1-24</inkml:trace>
  <inkml:trace contextRef="#ctx0" brushRef="#br0" timeOffset="65277.46">9029 14312,'-25'0,"0"0,25-25,-25 25,1 0,24-24,-25 24,0 0,0 0,25-25,-25 25,1 0,-1 0,0 25,0-25,-24 0,24 0,0 0,0 24,-24-24,24 0,-25 0,25 25,-24-25,-1 0,25 25,-24-25,-1 0,25 25,-24-25,24 0,-25 25,26-25,-26 25,25-25,0 24,0 1,-24-25,24 25,0 0,0-25,-24 25,24-1,0 1,0 0,-24 0,24 0,0-1,0 1,1 0,24 0,-25 0,0-1,25 1,0 0,-25 0,25 0,0-1,0 26,0-25,0 0,0-1,0 1,0 0,25 0,-25 0,25-1,0 1,-25 0,24 0,26 0,-25-1,0-24,24 25,-24 0,25-25,-1 25,1-25,-1 0,26 25,-25-25,24 0,-24 0,24-25,0 25,-24 0,24-25,1 25,-1 0,1-25,-1 25,0-25,1 1,-26-1,26 25,-25-50,24 25,-24 1,-1-26,1 0,24-24,-49 24,0 1,0-1,-1 1,-24-1,0 0,0 1,0-1,-24 1,24 24,-50-25,25 25,-24-24,-1 24,0-25,1 25,-26 1,26-1,-26 0,1 0</inkml:trace>
  <inkml:trace contextRef="#ctx0" brushRef="#br0" timeOffset="74126.73">16917 11187,'0'-25,"0"0,-25 25,0 0,25 25,-25-25,25 25,0 0,25 0,0-25,0 0,0-25,-1 0,-24 0,0 0,0 0,-24 25,-1 0,0 0,25 25,-25-25,25 25,0 0,0 0,25-25,-25 25,25-25,0 0,-25-25,24 25,-24-25,0 0,0 0,-24 25,-1 0,25 25,-25-25,25 25,0 0,0 0,25-25,0 0,-1 0,-24-25,25 25,-25-25,0 0,0 0,0 0,-25 25,1 0,24 25,-25-25,0 25,25 0,0 0,25-25,0 0,-1 0,-24-25,0 0,-24 25,-1 0,25 25,0 0,25-25,-1 25,1-25,0 0,-25-25,0 0,-25 25,0 0,1 0,48 0,1 0,0 0,-25-25,0 0,-25 25,0 0,1 0,-1 0,0 0,0 25,25 0,25 0,0-25,0 0,-1 0,-24-25,0 0,0 0</inkml:trace>
  <inkml:trace contextRef="#ctx0" brushRef="#br0" timeOffset="78688.65">16942 11137,'24'0,"-24"-25,-24 25,24 25,0 0,0-50,-25 25,25-25,0 1,0 48,0 1,-25-25,25 25,0 0,0 0,25-25,-25-25,0 0,25 25</inkml:trace>
  <inkml:trace contextRef="#ctx0" brushRef="#br0" timeOffset="86367.28">4167 9227,'0'-24,"0"-1,0 0,0 0,-25 25,25-25,-24 25,24-24,-25 24,25-25,-25 25,25-25,-25 25,0-25,1 25,24-25,-25 25,0-25,0 25,0-24,1 24,-1-25,0 25,0-25,0 25,1 0,-1-25,-25 0,25 25,25-24,-25 24,1 0,-1-25,0 25,0-25,0 25,1-25,-26 25,25-25,0 25,1 0,-1 0,-25 0,1 0,-1 0,25 0,0 0,1 0,-26 0,0 0,26 0,-26 25,25-25,0 0,1 0,-26 0,0 25,1-25,24 25,-50-25,26 25,24-1,-25-24,1 25,-1 0,1 0,24 0,-25-1,25 1,1-25,-1 25,0 0,0 0,-24 0,-1-1,25 1,-24 25,24-25,-25-1,1 26,24-25,0 0,-25 49,26-49,24 0,-25-1,0 26,0-25,0 0,25-1,-25 26,25-25,-24 0,-1 24,25-24,0 0,-25 0,25-1,0 26,-25-25,25 0,0-1,0 1,0 0,0 25,0-25,0-1,0 26,0-25,0 24,0-24,0 0,25 25,-25-26,0 1,25 25,-25-25,25-1,-1 1,-24 0,25 0,0 0,25-1,-25 1,-1 0,26-25,0 25,-26 0,26-1,0-24,-1 25,1 0,-1-25,1 25,0-25,-26 25,26-1,0-24,-1 25,1-25,-1 25,1-25,24 0,-24 0,0 0,24 0,-24 0,-1 0,26 0,-26 0,26 0,-1-25,-24 25,24 0,1-25,-26 1,26 24,-1-25,-24 0,24 0,1 0,-26 1,26-1,-26 0,26 0,-26 0,26 1,-26-26,1 25,-1 0,26-24,-26 24,1-25,0 26,-1-26,1 0,-1 1,-24-1,25 25,-1-24,-24-1,0 0,25 1,-25-26,-1 26,1-1,0 1,0-26,-25 26,25-26,-25 26,0-26,0 26,0-26,0 26,-25-26,25 26,-25-1,-25-25,26 26,-26-1,0 1,1 24,-26 0,1 0,-1 0,1 1,-25 24,0 0</inkml:trace>
  <inkml:trace contextRef="#ctx0" brushRef="#br0" timeOffset="93444.45">11361 10889,'-25'0,"0"0,25-25,-25 25,25 25,25 0,-25 0,0 24,25-24,-25 0,25 25,-25-26,0 26,24-25,-24 49,0-49,0 0,25 0,-25 24,0-24,0 25,25-50,-25 25,25-50,-25 0,25 0,-25 0,0 1,24-51,-24 50,25-24,-25-26,0 50,25-24,-25-1,0 25,0 1,25 24,-25 24,25-24,-25 25,24-25,-24 25,25 0,0 0,0-1,0 26,-1-25,-24 0,50 24,-50-24,25 0,0 0,-25 0,24-25,-24 24,25-24,-25 25,0-50,25 1,-25-1,0 0,0 0,0-24,0 24,25-25,-25 0,0 1,0-1,0 1,0 24,0-25,0 1,0-1,0 25,0 0,-25 1,25-1,-25 0,0 25,1 0</inkml:trace>
  <inkml:trace contextRef="#ctx0" brushRef="#br0" timeOffset="96026.36">521 9798,'-25'0,"25"25,0-1,25 1,-25 0,0 0,0 0,25-1,-25 26,0 0,25-25,-25 49,0-49,24 24,-24-24,0 50,25-51,-25 1,0 0,0 0,25 0,-25-1,25-24,-25-24,0-1,25 0,-25 0,0 0,0 1,24-51,-24 50,25 1,-25-1,0-25,0 25,0 1,0-1,0 0,25 25,-25 25,25-25,-25 25,25-1,-1 1,1 25,0-1,-25 1,25-50,0 50,-1-26,-24 1,25 0,0-25,0 0,-25-25,0 0,0 1,0-1,25 0,-25-49,0 24,24-24,-24 24,0 0,0 25,0-74,0 74,0 1,0-51,0 50,0 1,0-1</inkml:trace>
  <inkml:trace contextRef="#ctx0" brushRef="#br0" timeOffset="97782.22">1364 10666,'0'-25,"-25"25,1 25,-1-25,0 0,0 0,0 0,25 25,0 0,25-1,-25 1,25 0,-25 0,25 24,-25-24,0 0,25 25,-25-1,24 1,-24-25,0-1,0 1,25 0,-25 0,0-50,0 0,-25 0,25 1,0-1,0 0,-24-49,24 49,0 0,0 0,-25-24,25 24,0 0,0-49,0 49,0 0,-25 0,25 0,0 1,0-1,25 0,0 25,-25-25,24 25,1 0,0 0,0 0,0 0,-25 25,24-25,-24 25,0 0,0-1,0 1,0 0,0 0,-24-25,24 25,-25-25,0 0,25 24,-50 1,26-25,-1 25,0-25,0 0,0 0,1 0</inkml:trace>
  <inkml:trace contextRef="#ctx0" brushRef="#br0" timeOffset="98918.62">12278 11336,'-24'0,"24"25,-25-25,50 0,-1 0,1 0,-25-25,50 25,-1 0,-24-25,25 25,-25 0,24-25,-24 25</inkml:trace>
  <inkml:trace contextRef="#ctx0" brushRef="#br0" timeOffset="99090.52">12502 11212,'0'25,"0"-1,0 1,0 25,0-25,24 24,-24 1,25 24</inkml:trace>
  <inkml:trace contextRef="#ctx0" brushRef="#br0" timeOffset="100019.05">11708 13221,'-25'0,"25"-25,-25 0,25 0,-25 25,25-24,0 48,0 1,0 0,0 0,25 0,-25 0,0-1,0 26,0-25,0 24,0 1,0-25,0 24,0-24,0 25,0-25,0-1,0 26,0-25,0 0,25-25,-25-25,0 0,25 25,-25-25,25 0,-25-24,24 24,1 0,-25-24,25 24,0-50,-25 26,25 24,-25 0,24-24,-24 24,0 0,0 0,25 25,-25 25,0 0,25-25,-25 25,0-1,25 1,-25 0,0 0,25 24,-25-24,24 0,-24 0,25 0,-25-1,25 1,0 25,0-25,-25-1,24-24,-24 25,25-25,0 0,0-25,-25 1,25-1,-25 0,0-25,0 26,25-26,-25 0,0 26,0-26,0 0,0 1,0-1,0 0,0 1,0 24,0-25,0 26,0-1,0 0,0 0,24 25</inkml:trace>
  <inkml:trace contextRef="#ctx0" brushRef="#br0" timeOffset="100251.16">12452 13568,'0'0,"-25"0,50 0,0 0,0 0,-1 0,1 0,0 0</inkml:trace>
  <inkml:trace contextRef="#ctx0" brushRef="#br0" timeOffset="100442.9">12576 13593,'-25'0,"25"25,0 0,0-1,0 1,0 0,0 0,0 24,0-24,25 0</inkml:trace>
  <inkml:trace contextRef="#ctx0" brushRef="#br0" timeOffset="100712.11">12923 13568,'-25'0,"25"-25,25 25,0 0,0 0,0 0,-1 0,1 0,0 0,0 0,24 0,-24-24,0 24,0 0</inkml:trace>
  <inkml:trace contextRef="#ctx0" brushRef="#br0" timeOffset="101329.64">13469 13271,'-25'-25,"25"0,0 0,0 0,0 50,0 0,0 25,0-26,0 1,0 25,0 49,0-49,0-26,0 26,0-25,0-50,25 25,-25-25,0 0,25-49,-25 49,0-24,25-26,-1 50,-24 1,0-1,25 25,-25 25,0-1,25 26,0 0,-25 24,25-24,-1-1,-24-24,25 0,-25 0,25-1,-25 1,25-50,-25 1,25-1,-25 0,0-25,0 26,24-1,-24-25,0-24,25 24,-25 1,0 24,0-25,0 0,25 26,-25-26,0 25,0 0,0 1,0-1,25 0</inkml:trace>
  <inkml:trace contextRef="#ctx0" brushRef="#br0" timeOffset="101610.15">14114 13469,'0'-25,"0"50,0 0,0 0,0-1,0 1,0 0,0 0,0 0,0 24,0-24,0 0,0 0,0-1,0 1,0 0,0 0,0 0,0-1,0 1</inkml:trace>
  <inkml:trace contextRef="#ctx0" brushRef="#br0" timeOffset="101847.2">14064 13494,'0'0,"0"-25,0 0,0 0,0 1,0-1,0 0,0 0,0 0,0 1,25 24,0 0,0 0,-1 0,1 24,0 1,0 0,-25 0,25 0,-25-1,0 1,0 0,0 0,-25 0,25-1,-25 1,0 0,0 0,1-25,-1 25</inkml:trace>
  <inkml:trace contextRef="#ctx0" brushRef="#br0" timeOffset="102931.39">14858 12874,'0'0,"0"-25,0 0,0 0,0 0,0 1,0-1,0 0,0 0,0 0,0 1,-25-1,25 0,-25 25,25-25,-24 0,-1 25,0-24,25-1,-25 25,0-25,1 0,-1 0,-25 1,25 24,1-25,-1 0,-25 0,1 25,24-25,-25 1,0-1,1 25,-26-25,26 0,-26 25,26-25,-26 25,1-25,24 1,-24 24,0-25,-1 25,26-25,-26 25,1-25,-1 25,26 0,-26-25,26 25,-26 0,26 0,-26 0,1 0,-1 0,26 0,-26 0,1 0,0 0,24 25,-24-25,-1 0,1 25,-1-25,1 0,-1 25,26-25,-26 25,1-25,0 24,-1 1,1 0,-1-25,1 25,24 0,-24 0,24-1,1 1,-26 0,26 25,24-26,-25 1,1 25,-1-25,0 24,1 1,24-25,-25 24,26 1,-26-25,25 24,0 1,-24-1,24 1,0-25,25 24,-25 1,1 0,24-1,-25 26,25-26,-25 1,25 24,0-24,0 0,0-1,0 26,0-26,0 1,0-1,0 1,25 0,-25-1,0 1,25-1,-25 1,24 0,1-1,-25 1,25-1,0 1,0 0,-1-1,1-24,0 25,0-1,24-24,1 25,0-25,-1-1,1 26,24-50,1 25,-1 0,25-1,-24-24,24 0,0 25,0-25,1 0,-1 0,0 0,0-25,0 25,1 0,-1 0,0 0,0-24,1 24,-1 0,-25 0,25-25,1 25,-26 0,25-25,-24 25,24 0,0-25,-24 25,24-25,-25 1,25 24,-24-25,-1 0,25 0,-24 0,-1 1,25-1,-24 0,-1-25,1 26,-1-26,1 0,-26 25,26-24,-1-26,-24 26,-1-1,1 1,-1-26,1 26,0-26,-26 26,1-26,25 1,-25 24,-25-24,24-1,-24 1,0 0,0-1,0 25,0-24,-24 0,-26 24,25 0,-24-24,-26 24,1 1,-1-1,1 1</inkml:trace>
  <inkml:trace contextRef="#ctx0" brushRef="#br0" timeOffset="106803.64">5755 1563,'0'24,"0"1</inkml:trace>
  <inkml:trace contextRef="#ctx0" brushRef="#br0" timeOffset="111516.46">5829 1811,'0'-25,"0"0,-25 25,25 25,0 0,0 0,0-1,0 1,0 0,0 0,0-50</inkml:trace>
  <inkml:trace contextRef="#ctx0" brushRef="#br0" timeOffset="114212.47">6276 1687,'0'0,"0"-25,-25 25,25-25,-25 25,0-25,0 25,1 0,-1 0,0 0,0 25,0-25,1 25,-1-25,0 25,-25 0,26-1,-1-24,0 25,-25 0,25-25,1 50,-26-26,25 1,-24 0,-1 25,25-26,0 1,1 25,-1-1,0-24,25 0,-25 49,0 1,1-50,24 49,0-24,0-26,0 26,0-25,0 24,0-24,0 0,0 25,0-1,24 1,1 24,25-24,-25-25,24 0,1 24,-25-24,24 25,26-26,-1 1,-49-25,74 25,-24-25,-51-25,26 25,0 0,-1-25,26 1,24-1,-50 0,-24 0,99-74,-49 49,-51 26,1-26,50-24,-51 24,26-74,-25 74,0 1,0-51,-25 1,0 50,0-51,0 51,-25-1,25 25,-25-24,0-1,25 25,-25-24,0 24,-24-49,24 49,0 25,-49-25,49 0,-25 25,26 0,-26 0,0 25,1-25,24 0,-25 25,26 0</inkml:trace>
  <inkml:trace contextRef="#ctx0" brushRef="#br0" timeOffset="121582.77">6152 15999,'-25'0,"0"-25,0 25,0 0,25 25,-49-25,24 0,0 25,-24 0,24-1,-25 1,50 0,-25 25,0-50,25 49,0-24,0 0,0 0,25-1,-25 1,25 0,0 0,0 0,0-25,24 25,-24-25,0 0,24 0,-24 0,25 0,-25 0,-1 0,26-25,-25 25,0-25</inkml:trace>
  <inkml:trace contextRef="#ctx0" brushRef="#br0" timeOffset="123190.11">6424 15949,'0'-24,"0"-1,0 0,0 0,-24 25,24-25,0 50,0 0,0 0,0 0,0-1,24 1,-24 0,0 25,0-26,25 26,-25-25,0 0,0 24,0-24,0 25,0-26,25 1,-25 0,0 25,0-25,0-1,0 1,0-50,-25 1,25-1,0 0,0 0,25-25,0 26,-25-1,0 0,25 25,-1 0,-24 25,25-25,-25 25,25-25,0 0,0 0,-1-25,1 0,-25 0,0 50,25-25,-25 25,25 0,0-25,-1 24,1-24,0 0,0 0,0 0,-25-24,25 24,-1-25,1 0,-25 0,25 25,-25-49,0 24,0-25,0 1,0-1,0 25,0 0,0-49,0 24,-25 26,25-1,0 0,0 0,0 0,-25 1,25-1,0 50,0-1,0 1,0 0,0 0,0 0,0-1,0 1,0 0,0 0,0 0,25 24,-25-24,0 0,25 0,-25-1,0 1,25 0,-25 25,25-26,-25 1,24 0,-24 0,25 0,0-25,-25 24,25-24,-25 25,25-25,-1 0,1 0,-25-25,25 25,-25-24,25-1,-25-25,25 25,-25 1,24-26,-24 0,0 1,0-50,0 74,0-74,0 74,0-25,-24-24,24 49,-25-25,25 26,0-1,-25 25,25-25,0 0,-25 25,25 25,0 0,0 0,0-1,0 1,0 0,0 49,0-24,0-25,0 24,0 26,0-26,0 51,0-76,0 26,0 0,25-1,0 1,0-25,-25-1,24-24,1 25,0 0,25-25,-26 0,26-25,-25 0,0 1,-1-1,-24 0,0-25,25 26,-25-1,0-25,-25 25,1 25,-1 0,25 25,-25 0,0 0,25 0,0-1,0 1,25-25,0 0,0-25,-1 25,1-24,0 24,0-25,0 25,-1 0,1 0,0 0,0 0,-25 25,25-25,-1 24,1 1,0-25,0 25,0-25,-1 0,1 0</inkml:trace>
  <inkml:trace contextRef="#ctx0" brushRef="#br0" timeOffset="123350.87">7045 16024,'-25'0,"25"-25,0 0,0 0,25 25</inkml:trace>
  <inkml:trace contextRef="#ctx0" brushRef="#br0" timeOffset="132334.65">8111 15429,'0'0,"0"-25,25 25,-25-25,0 0,-25 25,0-25,1 25,-1 0,-50-25,50 25,-24-24,-1 24,1-25,24 25,0-25,-49 25,24-25,25 25,0 0,-24 0,24 0,-25 0,-24 0,0 0,24 25,0-25,-49 25,50 0,-26-1,-49 1,74 0,-24 0,-50 25,0-1,74-24,-24 0,-50 24,74-24,-24 25,24-25,-74 74,0 0,75-49,-1-1,0 1,-24 24,24-24,26-1,-26 1,-24 74,49-74,0-1,0 1,0 0,25-1,0 1,0-1,0 1,0 0,0-1,25 1,-25-1,25 1,0-25,-25 24,25 1,-1 0,1-1,0 1,25-1,-26 1,26-25,-25 24,24 1,1 0,0-25,-1 24,1-24,24 25,-24-26,24 1,1-25,-1 25,1-25,-1 0,25 0,-24-25,-1 25,25-25,0 25,1-24,-26-1,25 0,1 0,-1 0,0 1,0-1,0 0,-24 0,24-25,-25 26,26-26,-26 0,1 1,-1-1,0 1,1-26,-26 1,1 24,0-24,-1-1,-24 1,0 0,0-1,-1 1,-24-1,0 1,0-1,0 1,0 0,-24-1,-1 26,0-26,-25 26,26-26,-26 26,-24-1,24 0,-24 1,-1 24,-24 0,24 0,-24 1,0-1,0 25</inkml:trace>
  <inkml:trace contextRef="#ctx0" brushRef="#br0" timeOffset="135389.29">13543 9277,'0'0,"25"0,0 0,0 0,0 0,-1-25,1 25,-25-25,25 25,-25-24,0-1,-25 25</inkml:trace>
  <inkml:trace contextRef="#ctx0" brushRef="#br0" timeOffset="136085.15">13643 9178,'0'-25,"0"50,0 24,0-24,0 0,0 49,0-24,0 24,0 1,0-1,0 1,0-1,0-49,0 0,0-50,0 0,0 0,0 0,24-49,-24 49,0-24,0-26,0 1,0-1,0 1,0 49,25 0,-25 1,0 48,0 26,0 0,25-1,-25 1,25 24,0-49,-25 0,0-50,24 0,-24 0,0 1,25-1,-25 0,0 0,25-24,-25 24,25 0,-25 0,0 0,25 1,-25-1,24 25,-24-25,25 50,-25 0,25-1,-25 1,0 0,25 0,-25 0,25 24,-25-24,0 25,24-26,-24 26,25-25,-25 0,0 24,25-24,-25 0,25 0,-25-1,0 1,25-25,-25 25,0 0,24-25</inkml:trace>
  <inkml:trace contextRef="#ctx0" brushRef="#br0" timeOffset="136553.63">14163 9401,'0'0,"0"-25,0 0,0 1,0-1,0 0,0 0,0 0,0 1,25 48,0 1,-25 0,25 0,-25 0,25-1,-25 1,0 0,0 0,0 0,24-1,-24 1,0 0,0 0,0 0,0-50,0 0,0 0,0 0,0 1,0-1,25 25,-25-25,25 25,0 25,0 0,0-1,-25 1,24 0,1 0,0 0,-25-1,25-24,0 25,-1-25,-24 25,25-25,0 0,0 0,-25-25,25 25,-1-25,1 1,0-1,-25 0,25-25,-25 26,25-1,-25-25,0 25,0-24,0 24,0-25,0 26,0-26,-25 25,25 0,-25-24,25 24,0 0,0 0,0 0</inkml:trace>
  <inkml:trace contextRef="#ctx0" brushRef="#br0" timeOffset="137146.37">15106 8756,'0'0,"0"-25,0 0,-25 1,25-1,-25-25,25 25,-24 25,-1-24,0-1,25 0,-25 0,-24 25,24-25,0 25,0-24,0 24,-24-25,24 25,0 0,-24 0,24 0,-25 0,1 0,-1 0,0 25,1-25,-1 24,0 1,-24-25,24 25,-24 0,24 24,-24-24,24 0,-24 25,0-26,24 26,-24 0,24-1,-24 1,24-1,0 1,-24 0,49-1,-24 1,-1 0,25 24,0-24,0 24,1-24,-1-1,25 26,0-26,0 26,0-26,0 26,0-26,25 26,-1-1,1-24,25 24,-25 1,24-26,1 26,0-1,-1-24,1 24,-1-24,1 24,24-24,-24-1,24-24,1 25,-26-26,26 1,-1-25,1 25,-1-25,0 0,1-25,-1 25,-24-25,24 1,1-1,-26 0,26-25,-26 1,1-1,0 1,-1-26,1 1,-1-1,1 1,-25-25,0 0,24-1,-24 1,0 0,-25 0,25-1,-25 1,0 25,-25-25,25 24,-25 1,-25-1,1 26,-26-26,26 50,-50-24</inkml:trace>
  <inkml:trace contextRef="#ctx0" brushRef="#br0" timeOffset="147446.04">12055 6945,'0'0,"0"-24,-25-1,25 0,0 0,0 0,0 0,0 1,0 48,0 1,0 0,0 0,0 25,0-1,0 26,0-26,0 26,0-51,0 1,0 0,0 25,0-26,0 1,25 0</inkml:trace>
  <inkml:trace contextRef="#ctx0" brushRef="#br0" timeOffset="147747.37">12402 7243,'0'0,"25"25,0 0,0-25,0 0,-1 0,1 0,0 0,0 0,0-25,-1 0,1 25,-25-25,25 0,-25 1,0-1,0 0,0 0,-25 25,0-25,1 1,-1-1,0 0,0 25,0-25,1 0,-1 25,0 0,25-24</inkml:trace>
  <inkml:trace contextRef="#ctx0" brushRef="#br0" timeOffset="148047.01">12973 6871,'-25'0,"25"25,-25-25,0 0,25 25,-24-25,24 24,-25 1,0 0,25 0,0 0,0-1,0 1,0 0,0 0,25-25,0 25,-1-25,-24 24,25-24,0 0,0 0,0-24,-1 24,1 0,0-25,0 0,-25 0,0 0,0 1,0-1,-25 0,0 0,0 0,1 25,-1-24,0-1</inkml:trace>
  <inkml:trace contextRef="#ctx0" brushRef="#br0" timeOffset="148565.44">13320 6796,'0'-24,"-25"48,25 1,-24 0,24 0,0 0,-25 0,25 24,0-24,0 0,-25 0,25 24,0-24,0 0,0 0,0-1,0 1,0-50,0 1,0-1,0 0,0 0,25 0,-25 1,0-1,0 0,0 0,0 0,0 1,0-1,0 0,0 0,0 50,0 0,0 0,25-25,-25 24,24-24,-24 25,25-25,0-25,0 1,0 24,-25-25,0 50,0-1,0 1,0 0,0 0,24 0</inkml:trace>
  <inkml:trace contextRef="#ctx0" brushRef="#br0" timeOffset="148989.94">13643 6821,'0'0,"0"-25,0 1,0 48,0 1,0 0,0 0,0 0,0 0,24-25,1 0,0 0,0-25,0 25,-25-25,0 0,0 0,0 50,0 0,0 0,0 0,24-25,-24 24,25 1,0 0,0-25,0 0,-1 0,1-25,0 25,-25-25,25 25,0-24,-25-1,24 0,-24 0,25 25,-25-50,25 50,-25-24,0-26,0 25,0 0,0 1,0-1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5:14.85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796 6583 155,'-13'0'233,"7"0"-84,-1 0-56,0 0-28,1 0-18,-7 0-10,7 0-3,-1 0-3,1 0-3,6 0-1,-7 0-2,0 0-5,7 0-1,-7 0 0,7 0-2,0 0-2,0 0-2,0 0-5,-6 0-3,6 0-2,0 4 1,0-4-1,0 3 1,0 2 1,0 2 0,6 0 2,-6 4 0,0-4 3,0 4-1,0 0 0,0 0 1,0 4-2,7-5 0,-7 1 0,0 4-1,7-4-1,-7 0 0,7 1 1,-7 2-1,6-3 0,1 4 0,-7-5 1,6 9 0,1-5 0,-7 1 1,6 3 1,0-4 1,-6 6 2,7-3 0,-7 2-1,7 3 1,-1-4 0,1 5-1,-1-6-1,-6 5-2,13 1-1,-7-1-1,1 0 3,7-1 0,-8-2-2,7 2 0,-7 1-2,7 1 0,0-1 1,1 0-2,-2 0-4,1-4 0,0 3 1,1 6 0,-8-5 0,7 0 1,0-1 0,-7 1 2,7 5 0,-6-6 1,5 1 0,-4 0 1,4 0 1,1 0 0,-6-1-1,6 2 1,-6 0-1,6-6 1,0 5-3,-7-3 0,7 3 1,0-4-3,-6 1 1,6 2-2,-7-2 1,7-1-2,-6 3 3,6-2-1,-7-1 0,1 0 2,6 2 0,-7-3 2,0 2 1,2 3 0,-1-4 2,-7 0 1,6 1 1,0 2 1,0 2 1,1-1-2,-1 0 0,-6 0-1,7 4 0,-1-4-2,1 3-1,0-4-1,-1 6-2,-6-1 1,6-5 1,1 4-2,-1 5 1,1-4 0,-1-1 2,1 1-3,0 0 0,-1-1 2,-6 1-1,7 0-1,-2-1 0,3 1-1,-8-4 0,5 0 1,-5 0 2,7-3 0,-7 2-3,0-6 2,8-1 0,-8 1-1,0-5 1,6 2-1,-6-1-4,0 0 2,0-3 0,0-1-1,7-4 0,-7 5 0,0-5-2,0 1-3,0 0-4,0-4-7,0 4-12,-7-4-20,7-4-25,0 0-43,-6-3-84,-2-1-150,1-2-72,2-5-39</inkml:trace>
  <inkml:trace contextRef="#ctx0" brushRef="#br0" timeOffset="338.33">6051 8536 246,'-8'-5'404,"1"5"-115,7-3-105,-5 3-61,5-3-32,-8 3-18,8-4-10,0 4-6,0 0-9,0 0-7,0 0-8,0 0-7,0 0-10,0 0-9,0 4-7,8-1-1,-3 0-1,2 6-1,1 1 1,-3 1-1,2 0 2,0 3 0,-1 6 1,7-3 0,-6 2 0,6 3-1,-7-4 1,7 4 0,-6 0-1,6 0 0,-7-3 0,1-1 1,5 0 0,2 0 0,-7-3 2,5 0-1,-5-5 1,6 1 1,-7-3 3,8 3 3,-7-8 6,5 6 11,1-9 9,-7 3 12,7-6 17,7-2 15,-7-2 6,6-4 7,1-4 3,0-3-4,0-8-6,5 1-13,-5-4-13,6-2-13,6-1-14,-12-1-33,6-3-42,0 2-43,1-2-47,-8-4-64,0 0-172,1-5-105,-8 1-73,-12 0-23</inkml:trace>
  <inkml:trace contextRef="#ctx0" brushRef="#br0" timeOffset="1010.52">4741 5854 186,'-6'-4'244,"-1"4"-85,-6 0-56,0 0-36,6 4-19,1-1-13,-6 1-3,5 4-3,-7-1-2,1 3 1,7 6 1,-7-1 2,0 2 0,0 5-3,6 0-2,-6 4-2,7 0-3,-7 3-1,6 4-2,1 0-3,-1-1-2,1 6 0,6-1-1,0-1 1,0 0-2,0 5 0,6-1-1,1 0 1,-1-3-1,7 0 0,0-1-1,7-3 0,-1 1-1,1-9 1,-1 4-1,7-6 1,0 2 0,7-7 1,-7 0 4,7-4 0,0-2 3,5-4-1,1-1 1,-7-3 4,14-8 3,-6-3-1,-1-1-1,6-10 1,-6-1-1,7-2 1,-1-8 0,1-9-2,-7-1-1,7-2 6,-8-7 2,2 1 3,-1-8 4,-7-1 3,-5 2 6,5-1 5,-12-5 4,-7 2-2,0 4-2,-7 2 3,-6 1-3,-6 4 0,-7 2-5,-7 2-5,0 3-7,-5 2-5,-8 6-1,1-2-5,-8 5-3,7 8-4,-11-1-4,4 2-1,1 11-2,0-3-2,0 8-5,7 0 0,-1 8-2,0 0-4,7 0-7,0 7-14,6 0-13,8 0-15,-1 4-18,-1 0-17,8 2-16,6 2-14,0 3-12,0 0-7,0 0-11,6 0-39,-6 0-113,6-1-74,-6 6-51</inkml:trace>
  <inkml:trace contextRef="#ctx0" brushRef="#br0" timeOffset="1245.28">4956 6326 335,'6'0'349,"-6"4"-123,7-4-98,-7 0-57,6 0-32,7 4-19,-6 0-11,5-4-4,-4 3-1,12 1-2,-8 0 0,8 2 2,6 2 0,-7 3 1,8 0 2,-3 0 3,4 1 2,4-2 4,-6 0 2,6 2-1,1-1-1,-1 0 0,0 1-1,1-2-4,0 1-3,0 0-6,-1 0 0,1-4-1,-1 4 1,1 0-1,-1 1-1,1-2-2,-7 1-11,7-3-14,-1 0-18,-5-1-31,-2 0-89,8-7-136,-7 0-86</inkml:trace>
  <inkml:trace contextRef="#ctx0" brushRef="#br0" timeOffset="1829.33">6154 6228 203,'-6'-4'419,"-7"0"-145,6 1-113,1 3-63,-7-4-38,6 4-16,1 0-15,-1-4-8,1 4-7,6 0-4,-7 0-3,7 0 0,0 4 0,0 0-3,0-1-4,0 5 0,0-2 0,0 2-2,0 3 2,0 0 0,7 0-1,-7 4 0,6-1 0,-6 1 0,7 4 0,-7-2 0,6 2 1,-6-1 0,7 1 0,-1-2 0,1 2 1,-1 0 0,1-4-1,-1-1 1,1 1 0,-1-5 3,1 2 2,-1-5 3,0-3 4,8 2 7,-7-1 6,-1-5 5,0-5 4,7 2 4,0-4 1,1 0 2,-1-8 2,-1 1 4,1-8 5,0 0 3,7 0 0,-7-4-4,0 0-1,0 1-4,7-5-3,-7 4-9,-8 4-9,10-3-5,-9 2-3,1 6-2,-1-2 3,0 5 0,1-1 1,-7 3 0,0 2-2,6 3-1,-6-1-1,0 1-3,0 3-4,0 1-6,0-2-2,0 5-2,0-2-2,0 2-1,7 0-1,-7-4 0,0 4 0,6 0 2,-6-4-1,7 4 3,-1-4-1,1 4 2,6-3 0,-7 3 0,7 0 0,-6 0 1,6-4 0,8 4 0,-8 0 1,-2 4-2,2-4 1,1 3 0,-1-3 0,6 4 0,-6 0-1,1-4 0,-2 4 0,1-2 0,0 3 0,1-5-2,-1 3 1,-7 1 0,-1-4 1,10 0 0,-9 0 0,1 0 0,-1 0 0,1 0 2,-1 0 0,-6 0-1,7-4 0,-1 1 1,0 3 1,-6-5 0,7 5 1,-7-2 0,6 2-1,-6-4 1,0 4-4,7-4-9,-7 0-13,7-3-14,-7 3-20,6-2-17,1-2-18,-7 1-20,6-1-17,-6 1-17,0-4-23,7 4-53,-14-5-114,7-3-72,-6 5-38</inkml:trace>
  <inkml:trace contextRef="#ctx0" brushRef="#br0" timeOffset="2274.79">6663 6184 132,'0'0'128,"-7"-4"-12,7 0-11,-7 0-12,7 1-19,0 0-18,-7-6-8,7 2-3,0 0-1,0 0 0,0-1-2,7-2-5,-7 3-5,7-5-4,0 1-3,-1 0-5,0 1-5,0 2-4,1-3-3,6-1-3,1 6-2,-8-2-1,7 1 0,-8 3-1,10 0 0,-9-3-1,1 7 0,6-3 0,-7 3 0,1 0 0,-1 0-1,0 3 1,1-3 0,6 7 1,-6-3-1,-1 0 0,7 3 1,-6-3 1,-1 4-2,0-1 1,8 0-1,-8 0 0,0 1 0,9-4 1,-10 3-1,3 1 0,-3-6 1,8 6-1,-6-4 0,0 3-1,-1-3 1,1 0 2,-1-2 1,0-2 0,1 5-1,-1-2 1,-6-3 2,7 4-2,0-4 0,-7 0-4,6 0-6,1-4-8,-7 1-14,0-4-34,0-1-65,0 1-131,-7-1-84</inkml:trace>
  <inkml:trace contextRef="#ctx0" brushRef="#br0" timeOffset="2458.69">6115 6063 259,'-13'-4'467,"7"4"-184,6-4-125,-7 1-72,14-1-42,-7 1-31,6-6-25,1 7-21,-1-2-32,1 0-82,6 0-142,-7-3-91</inkml:trace>
  <inkml:trace contextRef="#ctx0" brushRef="#br0" timeOffset="10855.34">2819 10015 207,'27'-6'188,"5"1"-54,-5-2-44,-3 4-29,10-5-16,-8 4-13,7-3-6,-1 4-4,2-1-1,-3-3-3,2 3-1,-1-3 1,0-1-3,2 2-1,-2-6 0,-6 5-3,0 0 1,7-5 2,-14 4-1,7 2-1,-7-5 6,1 3 2,0 1-2,0 0 0,-7-4 2,0 3-3,-7 1 0,7 0 0,0 0-3,-6-4 1,-1 3 0,1 1 2,-2-4 0,2 4 1,-7-4-4,6-1 2,-6 1-2,0 4 3,0-4 0,0 4 1,-6-1-3,-1-2-1,2 2 1,-2 1-1,1 0-3,-7-1-4,-1 4-3,2 1-2,-8-1 0,7 1-2,-12 3-2,5 3 0,0 1 0,-6-1-2,0 5 2,0-1-1,0 4-1,6-3-1,1-1 3,-1 0-1,8 0 0,-3-3 1,2 0 0,8 0-1,5-1 2,0-3 0,0 5-1,5-5-1,8-5 2,2 5-1,4-3 0,5-1 0,4-4 1,-2 1 1,0 0-4,6 0 2,-6-1 1,8 1 1,-9 3 0,1 1 2,0-1-2,-6 4-1,-2 0 3,-5 0 0,2 4-1,-9 3 0,0 0-2,1 5 1,-7-6 1,0 9 0,-7-4-1,1 3 1,0 6-1,-9-3 0,9 2-2,-6 3-12,-1 0-16,0 3-29,-7-2-79,7-1-148,0-5-93,0 2-47</inkml:trace>
  <inkml:trace contextRef="#ctx0" brushRef="#br0" timeOffset="12014.33">8069 10975 260,'-6'0'382,"6"0"-133,-7-3-104,7 3-54,-7 0-28,7-4-16,0 4-8,0-4-4,7 0-2,-7-2-2,7-2-1,-1 1-5,1-1-6,-1 1-6,7 0-4,0-4-1,0 4-3,0-5 0,0 5-5,0-4 1,0 4 1,7-1 2,-7 2-1,6-3 0,1 3 0,-1-2-1,7-3 2,1 4-2,-1-4 0,6 4-1,0-4 2,8-3 4,5 2 3,-5-3 1,11-4 3,1 2 2,0-2 4,7-3 3,0 1 2,-1-6-2,7 6 3,1-5 4,-1 0 3,6-3 2,2 0 0,4-5 1,2 2 1,-1-1-1,1 0-2,5-4-4,0 1-5,8-1-2,-7-4-6,-1 2 0,-6-5-1,6 0-1,-5 4 0,-1-5 0,-7-2 4,1 2 3,-6 2 4,-8-2 4,-6 2 5,0-1 5,-7 7 7,-12 1 9,-1 2 5,-5 5 7,-7 0 4,-8 7 4,1 0 0,-13 3-5,-6 2-9,-7 3-13,-8 2-10,-11 1-10,0 7-11,-7 0-12,0 8-4,-6 0-4,5 2-2,1 3 2,7-1-1,5-2-2,2 2-3,5-1-2,7 1-4,6-1-3,1-4 1,12 4-3,1 1-1,-1-4 5,13 3 0,2-4 2,5 1 6,6-1 0,1 1-1,-2-4-1,10 5-2,-9 1-2,7-2-1,-7 0 1,7 2-2,-7 3 2,2-1 2,-8-2 2,-1 1 2,-4 5 2,-2-1 0,-6 3 1,-7 1-2,1-1 1,-14 8-1,1 0 1,-7 0 0,-13 4 2,0 3 2,0-4 0,-13 9 0,-1-5-16,1 4-25,-6 1-30,-7-2-33,0 1-47,-1 4-86,1-4-181,-6-1-89,-1 1-49,1 0-6</inkml:trace>
  <inkml:trace contextRef="#ctx0" brushRef="#br0" timeOffset="24990.87">18223 7557 60,'-7'-4'269,"7"4"-78,-7 0-60,7-3-43,0 3-28,0-4-13,-6 1-9,6 3-4,0-4-3,0 1-2,0-1-3,0 4-1,0-4-2,0 0-2,0 1 1,0 3-1,0-4-3,0 4-3,0 0-2,0 0-6,0 0 0,0 0-5,0 4-1,6-4-1,-6 3-2,0 1 1,7 0 0,0 3 0,-7 0 0,6 4 1,1 0-1,-1 3 0,0 6 1,1-2-1,-1 4 2,1-4-1,0 8 1,0-4 2,-1 3 0,0 0 2,1 2-1,-1 2 1,0 0-1,8 0 1,-7 1 1,5 3 0,-6 0-1,9-4 1,-10 3-5,8 3 3,1-4 0,-8 3 1,7-1 1,0 4-2,0-4 1,0 4 1,-6 0 4,5-1-3,1 0-1,1 1 1,-8-1-2,7 1 0,0 0 2,-7-1-1,7 1-1,-6 0 1,-1-1 0,9-3-1,-10 4 2,2 0 0,5-1 0,-5 1 1,0-4 0,6 3 0,-6-3 0,-1 0 0,0-4-1,7 5-2,-6-5 1,-1 4-2,8-4-1,-8 5 1,0-5-1,0 0 0,1 0 2,1 3 2,-3-1 0,2 1 0,0-3 2,-1 0 1,1 0-2,-1 2 0,-6-2 0,5-4 1,-5 5-1,8-7-1,-8 2 0,7-4-2,-7 5 2,6-8-2,-6 5-1,0-6-2,7-2-1,-7 3-1,6-2 0,-6-2 0,7-3 0,-7 0 0,0-1 1,0-1 2,0-3 0,0-2 3,0 3 3,-7-3 6,7-4 5,-6 4 7,6-4 6,-7 0 4,1 0 3,-1-4 2,-6 0-2,7 1-2,-7-5-5,6 2-3,-5-3-4,4-1-2,-5-1-2,1-5-2,-2 3-2,8-3 0,-7 2 0,0-1-1,0 1-2,0-1 1,6 1-1,-6 2 1,7-2-1,-6 3-1,4 4 0,1-5-1,1 6-2,-1 2-3,7 0-2,-6-4-3,6 8-2,-7 0-1,7 0-1,0 0-1,0 4 0,0 4 1,0 2 0,0 2 0,0 3 1,0-1 0,7 4 1,-1 1 0,-6-1 1,7 0 0,-1 4-1,1-3-1,1-1 2,-3 3-2,2-6 1,-1 4 1,7-5-3,-6 5 0,0-8 0,-1-1 2,1 2-1,-1-1 0,0-4 1,1-4-2,-1 6 1,1-6 0,-1-3 1,1 0 1,-7 0 1,13-8 4,-7 4 4,0-6 11,9-1 11,-10-5 6,9-1 8,-1-5 5,-2 3 9,4-7 6,4 1 3,1 0-5,-1 0-8,-6-2-5,7 2-7,-1-1-8,0 4-10,-6 1-8,7 1-15,-7 3-29,1-2-37,-1 4-43,0 4-48,-7 1-56,7-2-114,-7 5-127,1-1-99,-7 6-39</inkml:trace>
  <inkml:trace contextRef="#ctx0" brushRef="#br0" timeOffset="26442.19">19134 13140 116,'-6'-3'281,"6"-4"-81,-7 3-69,1-4-44,6 5-29,-7-4-16,1 3-4,6-3-1,-6 3-4,6-3 1,-7 3-4,7-3 1,-6-1-1,6 1 0,0 0-7,0 0-2,-8-1 1,8 0-1,0 2 0,0-2 0,0 1 0,0-1-1,0 1 3,-7 3-1,7-3 2,0 0 3,0 3 4,0 0 1,0 1 1,0-1 0,0 4-1,0-4-1,0 4-5,0 0-5,0 0-5,0 0-5,7 0-4,-7 0-2,0 0-3,0 4-1,8 0 0,-2 3 2,-6 4 2,7 0 0,-1 0 2,0 8 4,7-2 5,-6 2 6,-1 3 5,1 0 6,6 4 3,0-1 8,-7 1 5,7 3 4,0 4-1,-6 0 1,6 0-4,0 1-3,0 2-5,0 1-5,-1-1-5,3 3-4,-2-1-5,-1 2-1,8-3-1,-7 0-2,0-1 0,-1 1-3,2-1 2,-1-3-1,0 0 2,0-3 2,-7 2 3,8-3 3,-8 1 0,7 0 2,-7-5-4,1 2 0,-1-2-3,1-4-5,-1 5-3,1-4-5,0 0-2,6 0 0,-7-3-2,0-2 0,1 5-3,-1-3 1,1-1-2,0 0 1,-1 1 1,0-1-1,1-3 0,-1 3 0,-6-3 0,7 0-1,1-4 0,-3 3 0,-5-3 0,0 1-1,6-2 0,-6 1 0,0-3 1,0 0 0,7-2 0,-7-3-1,0 1 1,0 4 0,0-4 0,0-1 0,0 0 0,0-3 0,0 5 1,0-5 0,0 2 0,0 3-1,-7-5 0,7 0 0,0 4 1,0-1 0,0-3 0,-6 4-1,1-1 1,5 5 0,-8-5-1,1 1 2,1 3 7,-1-2-4,7-3-2,-6 2-1,6-4-1,-6 4 1,-1-4 0,7 4 0,-7-4-5,1 0 5,6 0 5,-7 0 5,1-4 4,6 4 4,-6-4 2,-1 0 2,1-3 4,-1 4 5,0-5 3,1 1 5,-7 0 1,6-4 0,1 4 0,0-4-2,-7 3-7,6-3-6,0-1-5,1 6-9,-7-2-4,6-3-4,-5 5-4,5-2 2,-7 0 0,8-3 4,0 4 6,-1 0 7,1 0 3,-1 2 5,1-1 6,-1 2 6,0 0 0,7 1-3,-6-2-8,6 2-5,0 3-4,0-4-4,-7 4-6,7 0-9,0-3-1,0 3-1,7 0 0,-7 3-1,6-3-2,-6 4-1,14-1 0,-8 5 0,7 0 2,0-2 0,0 6 1,1-5 0,5 8 0,0-4 1,1-1 2,-1 2 0,1-1-1,6 1 1,-7-3-1,8-1 1,-2 3 0,1-3-2,-5-1-2,5-3-1,0-1-1,-1-3-2,2 0 1,-1 0 0,-7-3 3,7-6-1,-6 2 3,6-3 6,-7-2 8,1-3 8,-8 1 10,9-1 10,-9-3 10,1 0 15,0-1 8,-6 2 3,0 2-1,-1-4-8,1 2-10,-7-2-9,0 4-14,0-4-12,0 2-10,0-3-6,-7 6-7,1-1-5,6-2-12,-7 2-38,0 1-72,7-5-92,-5 4-86,-3-3-135,1 0-156,1 0-107,-6 2-52,-2 2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9:32:17.40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851 12008 92 0,'0'-3'239'15,"-6"-1"-42"-15,6-4-44 0,-7 6-43 0,7-6-33 16,0 4-16-16,-6-3-10 0,6 3-6 0,0-3-3 16,-7 3-5-16,7-3-6 0,0 4 0 0,0-1-5 0,0 0-7 15,0 0-6-15,0 1-5 0,0-1-1 0,0 4-3 0,0-4-1 16,0 1-2-16,7 0 0 0,-7 3 1 0,0-5 1 16,0 5 2-16,0-4 2 0,0 4 3 0,0 0 3 0,0 0 4 15,0-3 4-15,0 3 3 0,0 0-2 0,-7-3-1 16,7 3 2-16,0-5 1 0,-7 2-1 0,7 3-2 0,-6-4 0 15,-1 0-1-15,1 1 3 0,0-1 4 0,-1 0 0 0,1-3-5 16,-7 4-1-16,6-1 0 0,-6 0-1 0,-6-3-4 16,6 3-3-16,-1 0-2 0,-6 1-1 0,2-4 2 0,-3 3 2 15,2 1 2-15,0-5 5 0,-1 4 5 0,2-3 3 16,-10 3 2-16,2-2 2 0,7 2 1 0,-14-4 1 0,7 5 1 16,1-5-2-16,-3 1 3 0,-4 3 4 0,0-3 6 0,6 2 4 15,-6-1 9-15,5 3 6 0,-5-2 3 0,-1 2 3 16,7-1 0-16,-13 0-6 0,7 0-8 0,-2 4-8 0,-4 0-10 15,-1-3-10-15,0 3-8 0,-1 0-8 0,-4 3-4 0,4-3-3 16,-5 0-4-16,5 0 2 0,-6 4 1 0,8-4 3 16,-2 4 10-16,2 0 6 0,-2-4 7 0,8 3 6 15,-7 2 4-15,6-2 3 0,-5 0-1 0,6 0-3 0,-2 2-5 16,2 2-6-16,-1 1-7 0,1-1-5 0,-1 0-4 16,1 5-4-16,5-2-1 0,-5 1-3 0,5 4-2 0,-6-1 0 0,1 1-2 15,6-1-1-15,-6 1 0 0,6 3 1 0,0 1-1 16,0 0 2-16,-1-2 1 0,2 2 0 0,-2-1-1 15,8 4 3-15,0 0 0 0,-1-3 2 0,0 6-1 0,2-2 0 16,-3 2-2-16,2 0 1 0,-1 4 1 0,1 1 0 0,-1-1-3 16,1 4-2-16,-1 1 1 0,1-3 0 0,-1 6 1 15,0-3 0-15,7 2 1 0,-7 1 1 0,8 0-4 0,-1-1 9 16,0 1 3-16,6 0 2 0,-6-1 5 0,7-2 1 16,0 3 3-16,6-1 0 0,0-3 8 0,-7 3-2 0,7 1-4 15,0 0 3-15,7 3-3 0,-7-4-1 0,0 4 1 0,6 1-1 16,-6-1-3-16,6 0-2 0,1 1 2 0,-1-5-3 15,7 8 0-15,-6-3 0 0,6-1-3 0,-6 0-1 16,13 1 0-16,-7 3-2 0,-1-4 5 0,8 4-4 0,-1-5-2 16,1 3-2-16,-1-2-1 0,0-1 0 0,1 3-3 15,0-6-1-15,5 4-6 0,-4-3 1 0,4-4 1 0,2 4 0 0,-2-5 0 16,1 1 0-16,1 1 2 0,6-2 0 0,-8-2-1 16,8-1 1-16,-1 1 1 0,1-1 0 0,-1 0 2 0,0-3 1 15,8-1 0-15,-1 1 2 0,1-4 2 0,-1 0 1 16,-1-4 0-16,2 0-2 0,-2 1-2 0,3-1-2 0,2-3 4 15,-3-1-1-15,5-3-2 0,1 1-1 0,0-1 0 0,0 0-1 16,6-1 1-16,-1-2 2 0,2-1-8 0,-1-3 8 16,0 4-3-16,0-6-2 0,0 2-1 0,6 0 1 15,-5 0-3-15,-7-4 1 0,5 3-2 0,-5-3-6 0,6 0 3 16,-6-3 0-16,-7 3-1 0,6-4 3 0,1 0 1 0,0-2 1 16,-7 1 0-16,6-6 0 0,-5 4 2 0,-1-4 0 15,6-3 0-15,-7 3 0 0,9-8-3 0,-8 5 0 0,6-9-2 16,1 1 1-16,0-3-2 0,0-1 2 0,5-7 0 15,-5 0 1-15,6-3 0 0,0-6 1 0,1 3 1 0,-1-1 1 16,0-1-1-16,-7-2-1 0,7-2 1 0,-6 2-1 0,-7-1 2 16,7-1-2-16,-8-2 2 0,-5 4-1 0,-1-3-1 15,-5 3 4-15,-1-4-3 0,0 2 2 0,-7 1-1 0,1 0-1 16,0-4-1-16,-7 2-2 0,-1-6 0 0,1 0 9 0,-6 1 1 16,0-3-6-16,-1-2 1 0,-6-2 1 0,0-5 0 0,0 5 3 15,0-9-1-15,-6 6-11 0,-1-5 1 0,0 0 2 16,-6 0 1-16,7 0-1 0,-13 0-1 0,5 7-1 15,-12-3 1-15,0 8-2 0,0-2 2 0,-13 1 1 0,0 4-1 16,-6 3 2-16,-1-3 1 0,0 7-1 0,-12-3 1 0,-1 3 1 16,-6 4-3-16,1-1 1 0,-9 5-2 0,2-1-2 0,-8 4-1 15,1 3-2-15,0 1-3 0,-7 4-8 0,-5 3-10 16,4 0-13-16,2-1-18 0,-7 5-23 0,13 3-37 16,0 5-41-16,5 3-47 0,8 3-41 0,7 8-28 0,13-1-23 15,6 8-24-15,6 0-43 0,7 3-90 0,0 5-68 0,6-2-27 16,7 6 5-16</inkml:trace>
  <inkml:trace contextRef="#ctx0" brushRef="#br0" timeOffset="1828.02">6161 12045 167 0,'0'-6'176'0,"0"1"-39"0,0-2-31 15,0 7-20-15,0-4-21 0,0-3-12 0,0 7-10 16,-7-4-8-16,7 0-1 0,0 4-8 0,0-3 0 15,0 3-2-15,0-4 0 0,0 4 0 0,0-4-1 0,0 0-4 16,0 4-2-16,0-2-1 0,0 2-2 0,0 0-2 0,0 0-1 16,0-4-3-16,0 4-1 0,0 0 1 0,0 0-1 15,0 0-1-15,0 0-1 0,0 0 1 0,0 0-2 0,0 0-1 16,0 0 0-16,0 0-1 0,0 0-2 0,0 0 0 16,0 0 0-16,0-4-1 0,0 4 0 0,0 0 1 0,0 0-1 15,0 0 2-15,0 0-1 0,0 0 0 0,0 0 0 0,0 0 2 16,0 0-2-16,0 0 0 0,0 0 1 0,0 0-1 15,0 0 0-15,0 0 0 0,0 0 0 0,0 0-1 0,0 0 0 16,0 0-2-16,0-4-2 0,0 4-3 0,7 0 1 16,-7 0 0-16,0 0 2 0,0 0-1 0,0 0 0 0,6 0 0 15,-6 0-1-15,6 0 1 0,-6 0-7 0,7 0-9 0,0 4-11 16,-7-4-20-16,7 0-25 0,-7 4-37 0,0-4-56 16,6 4-87-16,-6-4-74 0</inkml:trace>
  <inkml:trace contextRef="#ctx0" brushRef="#br0" timeOffset="2359.55">5751 12734 267 0,'-7'-11'384'0,"7"3"-106"15,-6 2-104-15,6-3-65 0,-7 3-33 0,7-2-17 0,-6 1-4 16,6-1-1-16,-7 1-1 0,0 0-2 0,0 4-2 16,7-5 1-16,-6 1-2 0,1 2-3 0,-3 3-3 0,1-3-4 15,1 3-7-15,-1 2-4 0,2-4-5 0,-9 4-7 16,1 4 0-16,0-2 1 0,0 5 4 0,-7 1 5 0,1 4 9 16,0-2 3-16,-8 5 7 0,8 0 4 0,-7 0 5 0,6 2 4 15,-5 3-1-15,4-3 2 0,3 4 3 0,-8-1 7 0,12-3 5 16,-4 6 5-16,3-1 0 0,2-4 0 0,0 3-2 15,7-1-4-15,-1 1-9 0,7-2-8 0,0-1-6 0,0-4-6 16,0 5-8-16,7-1-2 0,-1 1 0 0,7-5 0 16,0 1-3-16,7 0-3 0,0-1-4 0,-2 1-2 0,9-4 2 15,0-1-7-15,4-2-4 0,3 3-6 0,-2-3-10 16,7-6-16-16,-6 6-35 0,-1-4-35 0,0 4-41 0,7-5-40 16,-5-3-38-16,-2 0-33 0,0 0-28 0,-5 0-26 0,5-3-29 15,-6 0-49-15,-5-6-86 0,-3 6-24 0</inkml:trace>
  <inkml:trace contextRef="#ctx0" brushRef="#br0" timeOffset="3000.41">6056 12990 52 0,'-5'-7'477'16,"-3"4"-82"-16,1-5-129 0,2 4-103 0,5 1-57 0,-8-1-27 15,3 0-14-15,5 4-4 0,-7-3-2 0,0 0 1 16,7-2-2-16,-6 5-4 0,-1 0-9 0,7 0-8 0,-6 0-8 15,-1 0-6-15,7 0-8 0,-6 0-4 0,-1 0-5 0,1 5-1 16,6-2-1-16,-6 0-2 0,-1-3 2 0,7 8 0 16,-7-5 2-16,1 5 1 0,-1-1 3 0,7 4 1 0,-6 0 1 15,-1 0 2-15,2-1 2 0,-2 5 4 0,7-1 1 16,-7 3 1-16,0-7-2 0,7 5-2 0,-7-1-1 0,7-3-3 16,0 4-3-16,0-5-3 0,0 2-2 0,0-1-3 0,0 0-2 15,0 1 1-15,7-6 0 0,-7 5 1 0,7-3 0 16,-7-4 1-16,7 3 3 0,-7-4 3 0,7 1 6 15,-7-1 7-15,5-3 8 0,-5 4 11 0,0-4 13 0,7 0 13 16,-7 0 11-16,0 0 8 0,6-4 1 0,-6 1 4 0,7-1-2 16,-1 1-1-16,1-4-5 0,0-2-6 0,-1-1-5 0,0 3-1 15,1-5 2-15,-1 2-1 0,7-2-2 0,-6 1-5 16,-1 0-6-16,1 1-8 0,5-5-5 0,-4 4-8 16,4 0-9-16,-4 0-10 0,4 1-7 0,-5-2-4 0,6 5-2 15,0-5-5-15,-7 9-1 0,7-5-1 0,0 4-1 0,0 2-1 16,-6-3-2-16,6 5 1 0,-1 0 1 0,-5 5-3 15,0-3 0-15,6 2 0 0,-7 4-1 0,1 0 0 0,-1-1-1 16,1 3 1-16,-1-1-1 0,0 1 3 0,2 1 1 0,-8 0-1 16,0 0 2-16,0 0 1 0,0 0 1 0,0-1-1 15,0-2 1-15,0-1 0 0,0 1 0 0,-8-4 1 0,8-2 1 16,0 3 1-16,0-2 0 0,0 1 3 0,0-4 1 16,0 0 0-16,-6 0 4 0,6 0 0 0,0 0 3 0,0 0 2 15,0-4 2-15,0 1-3 0,0-2-2 0,6 3 0 16,-6-6-4-16,8 4 1 0,-8-3-4 0,7 3-1 0,-7 0-1 15,0-3 0-15,6 4 1 0,0-1-4 0,0 1 2 0,-6-1-3 16,7 0-2-16,-1 4 1 0,1 0-3 0,-1 0-1 16,-6 4 0-16,7 0 4 0,0-1-2 0,-1 1 2 0,-6 4 1 15,6-2 0-15,1 5 1 0,-7 1 1 0,6-5-1 0,-6 8-1 16,7-4-1-16,-7 0-1 0,6 0 0 0,1 3-5 16,-7-3-8-16,7 3-13 0,-1-2-29 0,1-1-40 15,-2 3-51-15,-5-7-55 0,13 5-53 0,2-5-49 0,-2-4-53 16,-1 2-85-16,1-5-131 0,0 0-45 0,0 0 8 0</inkml:trace>
  <inkml:trace contextRef="#ctx0" brushRef="#br0" timeOffset="3875.5">6754 12664 337 0,'0'0'521'0,"-7"-3"-118"16,7 3-161-16,-8 0-105 0,8 0-52 0,-5 3-29 0,5-3-10 16,-6 4-1-16,6 3 6 0,0 1 5 0,-7 3 7 0,7 4 2 15,0-1-4-15,0 1-4 0,-6-1-6 0,6 1-4 0,0 2-8 16,0-1-4-16,0 5 0 0,0-2-3 0,-7 0-1 16,7 2-3-16,-7-2-2 0,0 3-2 0,1-1-5 15,-1 2-2-15,1-1-6 0,0-4 1 0,0 3 3 0,-1-1 2 16,0-6 2-16,-6 4 6 0,7-3 7 0,-1 0 3 0,1-5-2 15,-7 2 2-15,6-2-1 0,7-3-2 0,-7 1-1 16,7-4-5-16,-6-1-3 0,6 1 5 0,0-4 9 0,0 4 9 16,0-4 8-16,0 0 12 0,0 0 10 0,0 0 7 15,6-4 0-15,-6 4-5 0,0-4-10 0,7-3-10 0,0-1-11 16,0 1-11-16,-1 0-11 0,0-4-7 0,-6 4-2 0,7-4 6 16,-1 4-2-16,-6-1 7 0,0 1 1 0,0 0 2 15,0-1 3-15,0 4-1 0,0 4-1 0,0-3-9 16,-6 3 1-16,6-5-8 0,0 5-3 0,0 0-6 0,-7 0-3 15,7 5-3-15,0-2-3 0,0 1 1 0,-6 4 0 0,6-1 0 16,-6 0 1-16,6 5 1 0,0-5 0 0,0 3-1 0,0-2-4 16,0 3 1-16,6-3 0 0,-6 2-1 0,6-3 0 15,1 1 1-15,-1-2 0 0,0-1 1 0,1 2 3 16,7 1 0-16,-8-5-1 0,6 1-2 0,1 0-1 0,1-1-2 16,-1 0 3-16,5-3-1 0,-3-3 1 0,4 3-1 0,-6-3 0 15,0-5 2-15,0 5 1 0,0-5 2 0,0 1 0 16,-6 0 0-16,6-5 0 0,-7 5 0 0,0-3 1 0,1-2 3 15,0-3-1-15,-1 5 0 0,-6-1 0 0,0-4 3 0,0 5 0 16,0-2 3-16,0 5-3 0,-6-5-1 0,6 5 0 16,0-1-2-16,-7 6 1 0,0-6-4 0,1 4 1 0,0 4-1 15,6-3 1-15,-7 3-1 0,1 0-1 0,-1 0-1 16,1 3 0-16,-1 1 0 0,0 4-2 0,1-6 2 0,-1 6-1 16,1-4 1-16,6 4 1 0,-6-1 0 0,6 0-3 15,0 0-4-15,0 1 0 0,0-1-8 0,0 4-15 0,6-3-22 16,0-1-29-16,1 3-47 0,-1-2-45 0,8-1-41 0,-1 0-35 15,0-2-24-15,6-3-16 0,-6 2-2 0,8 0 5 16,-3-4 24-16,-5 4 22 0,7-8 13 0,-7 4 13 0,0-4 11 16,0-2 15-16,0 1 23 0,-6 2 36 0,-1-4 50 0,0 3 57 15,0 0 58-15,-6 0 46 0,7 1 40 0,-7-1 27 16,0-3 15-16,6 4-5 0,-6-1-16 0,0 0-25 16,0 4-18-16,-6-4-13 0,6 4-7 0,0-3-2 0,0 3-4 15,0 0-3-15,6 0-5 0,-6-4-4 0,7 4-5 0,0 0-6 16,0 0-10-16,6 0-7 0,-2 0-3 0,10 0-1 0,-1 0-1 15,-1 0 2-15,8 0-3 0,-2 0 0 0,1 0 3 16,8 0 0-16,-9 0 1 0,1 0 0 0,-7 4 0 16,8-1-1-16,-14 1 1 0,5-4 2 0,-4 8 0 0,-7-5 3 15,0 4 4-15,-7 0 4 0,0 5 5 0,-7-2 3 0,0 1-1 16,-7 4-1-16,2 0-4 0,-1 0-6 0,-7-1-8 16,1-2-9-16,0 2-11 0,-1 1-11 0,0-5-22 0,8 5-34 15,-9-4-37-15,2-3-39 0,6 2-40 0,0-3-44 16,7-3-67-16,-7 0-113 0,6 0-94 0,0-4-40 0,-5 0-12 15</inkml:trace>
  <inkml:trace contextRef="#ctx0" brushRef="#br0" timeOffset="5391.74">8798 3670 416 0,'-13'-15'305'0,"-6"5"-138"15,6-5-76-15,-7 1-39 0,8-1-19 0,-8 3-9 0,0-2-3 16,7-1 2-16,-6 1 3 0,-2-1 3 0,3 1 1 15,-9-1-1-15,8 1 6 0,-7-6-2 0,6 7-1 0,-6 1-3 16,0-1-4-16,-6-4 1 0,5 3-3 0,-5 3-1 16,0 0-7-16,-1-3-3 0,-7 3-1 0,2 0-1 0,-7 0-1 15,-8 0-2-15,1 4-2 0,0-4 1 0,-8 2 1 0,2-1-3 16,0 3 0-16,-7-1-3 0,-6 1-2 0,-1 0 1 16,-7 3-3-16,-5-3 0 0,5 3-4 0,-5 0 2 0,-8-3 2 15,8 7-2-15,-1-3 3 0,-5 3 2 0,5 0 0 16,0 0 3-16,1 3 0 0,-1 4-1 0,0 1 1 0,-6-1 3 15,6 4-2-15,-6 4-4 0,0 2 0 0,0 0 0 0,6 0 0 16,0 5 0-16,-5-3 0 0,5 6-1 0,6-4 1 16,1 2 1-16,0 0 2 0,0-2 1 0,7 1 3 15,-2 4-2-15,2-4 2 0,6 3 1 0,0-3 1 0,0 5 0 16,-1-6-2-16,2 4 0 0,5 1-1 0,0 0 0 0,1-1 0 16,-2 4 0-16,2 1-2 0,6-1 0 0,0 4 0 0,-1 0-2 15,2 4-1-15,-2 4-1 0,-5-2 1 0,5 2-1 16,1 3-1-16,-6-1 1 0,6 6 0 0,-6-2 0 0,6 0 1 15,0 1 1-15,-1 0 0 0,8 3-1 0,-1 1 1 16,0 2 0-16,1 2 0 0,6 3 0 0,-1-5 1 0,-5 5 0 16,6 3-1-16,0 0 0 0,-1 1 1 0,2 2-2 15,5 1 1-15,-6 0-2 0,5 4 1 0,10-3 0 0,-10-2-1 16,9 4 2-16,-1 2-2 0,7-6 0 0,-1 8 1 0,0-3 2 16,2 3 0-16,10-4-2 0,3 2 2 0,-2 2 1 0,7-8 0 15,0 5 3-15,7-4 0 0,-2 4 0 0,8-5 2 16,0-2 0-16,7-1 2 0,6 0-1 0,0-3-2 15,6-4-1-15,1 0-1 0,6 0-2 0,0-4-2 0,0 0-1 16,7 0-1-16,-1 1 0 0,8 0 3 0,-8-6-1 16,7 2 0-16,1-4 2 0,5 1 1 0,1-2 1 0,0-2 1 15,6 0 0-15,6-3-2 0,0 0 2 0,8-1 1 0,5 0 0 16,1-5-1-16,0 1 0 0,7-4-1 0,-8 1 0 16,6-4 1-16,2 0-1 0,0-1 1 0,-2-4 1 0,2 2-1 15,-2-5 1-15,2-4 1 0,-1 2-1 0,-1-3 0 0,2-1 0 16,6-1 0-16,-6-4-1 0,5 0 1 0,1 1 1 15,-7-4 2-15,6 3 2 0,-5-3-1 0,-8-1 2 16,8-3 1-16,-9 0 0 0,3 0 0 0,0 0 1 0,-10-3 0 16,3-1-1-16,-7-3 1 0,-1-5 4 0,-6 2 1 0,7-5 3 15,-7 0 9-15,0-7 5 0,0 0 8 0,1-3 4 0,-1-4 6 16,-7 0 3-16,7-5 1 0,0-3 2 0,0-3-5 16,1 1-4-16,-1-7-7 0,7 0-8 0,-1-2-6 0,0-4-9 15,1 2-11-15,7-5-8 0,-8-5-9 0,1 1-3 16,6-3-3-16,-6-3-2 0,-1-1-3 0,1-8 1 0,-1 1 0 15,-5-4 1-15,-8 0 1 0,-6-7-1 0,0-1 0 16,-5-2 3-16,-9-5 0 0,-6 0 0 0,1 0 4 0,-13-2 1 16,0-2 1-16,-14-2 2 0,-6-1 1 0,0 0-1 0,-13-1 0 15,-8-1 1-15,-3 6-2 0,-9-5 4 0,-13 9 3 16,1-1-2-16,-14 7 0 0,-6 6-2 0,-8 2-6 0,-4 6-11 16,-8 2-13-16,-6 7-21 0,1 7-18 0,-8-1-16 15,0 10-17-15,-6 5-15 0,12 0-11 0,-6 12-7 0,14 4-10 16,0 3-16-16,11 4-54 0,9 6-145 0,5 4-77 0,7 6-37 15</inkml:trace>
  <inkml:trace contextRef="#ctx0" brushRef="#br0" timeOffset="6438.78">10902 7697 17 0,'-19'-19'458'0,"-14"1"-103"15,7 0-154-15,-6 0-92 0,-1-1-51 0,8 4-27 0,-16-3-12 16,9 3-6-16,-1-3 2 0,1 0 3 0,-2 4 0 0,3-1 2 16,-2-4 5-16,1 4 3 0,0 1 4 0,-2-1 1 15,2 1-3-15,-1-1-2 0,-5 1 0 0,5 2-3 16,-7 1-4-16,2 0-1 0,-2-1-7 0,-5 6-1 0,0-1-2 15,-1 3-2-15,-6 1-2 0,6-2-2 0,-5 5 1 0,4 0-2 16,-5 5 0-16,1-2-2 0,-2 5 2 0,1-1-1 16,0 0-1-16,1 5 1 0,-2-2 0 0,7 1 1 0,-6 4 0 15,7 3 0-15,-8-4-2 0,8 5 3 0,-1 3 0 16,1-4 0-16,-1 8-1 0,0-4 0 0,1 7 0 0,-1-3 0 16,1 3-1-16,0 0 0 0,-8 4 2 0,7 4-1 0,-6 0 1 15,1-1 2-15,-2 8 0 0,8-4 0 0,-8 8 1 16,8 0 0-16,-8 4-1 0,8-2 1 0,0 5 0 0,-7 5-1 15,6 1 0-15,0 1 0 0,0 8-1 0,-5-4 0 0,12 4-2 16,-7 2 1-16,7 3-3 0,0-6 0 0,-1 4-1 16,15 0-1-16,-8 0 0 0,7 2 0 0,0-2 0 0,6-1 0 15,1 2 3-15,-1 2 1 0,7-6 3 0,0 3 5 16,7-3 4-16,6 0 7 0,0-1 11 0,13-3 7 0,0 0 7 16,-1 0 11-16,15 1 7 0,5-6 5 0,1 2 2 15,13-5 0-15,-1 0-4 0,7-6-1 0,7 0-3 0,6-2-10 16,13-2-1-16,0-4 0 0,7-4-3 0,6 1 1 15,1-5 0-15,11-3-3 0,-5-3 0 0,6-4 5 0,1-1 0 16,6-6 3-16,-8-5 4 0,9 1 5 0,-9-4 5 0,8-5 4 16,-6-1 6-16,5-5 2 0,-6 0 0 0,8-8 2 0,-9-3-1 15,2-4-2-15,-8 1-5 0,7-11-15 0,-6-5-1 16,7-3-3-16,-16-11-8 0,10-4-9 0,-1-7-11 16,-1-7-8-16,-4-7-6 0,3-8 5 0,-4-8-10 0,-1-2-7 15,-7-8-4-15,1-5 1 0,-13 2 2 0,-1-5-1 0,-6 3 0 16,-5-2 3-16,-9-4 3 0,-12 7 1 0,-6-3 5 0,-13 3 0 15,-7 4 0-15,-13 3 0 0,-13 5 0 0,-15 2-1 16,-10 3-4-16,-21 7-7 0,-12-2-14 0,-20 7-33 16,-8 4-67-16,-16 3-75 0,-16 5-69 0,-6 6-64 0,-13 9-59 15,0-2-96-15,-12 6-162 0,4 5-69 0,3 5 12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2:21:03.35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637 9649,'-843'0,"-397"0,24 0,249 0,173 0,-24 99,173-49,99-50,-99 74,50 25,-248 50,-249 0,-198 149,-99-1,-99 150,0 49,247-25,150-24,248-26,-1 1,125-75,719 1,0-150,0-24,0-75,0-25,0-24,0 0,0 24,0 50,0-25,0 50,0 25,0-75,0-25,0-24,0 0,0 24,0 0,0-24,25 0,24 74,1-25,1389 1091,-918-842,49-75,249 74,49-124,-74-49,74 24,-25-198,-99 0,-124 0,50 0,-75 0,75 0,49 0,-74 0,-25 0,-99 0,25 0,-199 0,-24 0,-125 0,-99 0,-49-25,-25 25,0 0,-25-24,0-1,-25 0,25 0,0 0,0 1,25 24,-1 0,1 0,0-25,0 0,0 25,-25-25,25 25,-1 0,-24-25,0-24,0 24,0 0,0 0,0 1,-24 24,-1-25,-99-50,24-24,-148-50,25 0,-25 25,99 0,50 75,-25-26,99 51,0 24,-24-25,24 25,0 0,-49 25,-25 99,-100 24,50-24,75-74,0 24,49-49,25 0,0 0,0 0,74 24,100 75,24 0,149 100,26-51,123-173,-100 0,101 0,148 0,-50 0,199 0,-150-25,-296 1,-26-51,-148 75,-1-25,-73 1,-26 24,25-25,25 0,-24 25,-1 0,0 0,25 0,-25 0,0 0,1 0,-1 0,25 0,0 0,25 0,24 0,75 0,50 0,173 0,50 0,-49 0,-76-50,-48 26,-51-1,-24-50,-25 51,-99-1,-50-50,-24 75,-26 0,-24 0,-25-25,25 25,-25-24,0-1</inkml:trace>
  <inkml:trace contextRef="#ctx0" brushRef="#br0" timeOffset="2996.71">19869 9599,'248'0,"0"25,149 50,-75-51,-74 51,-25-1,50-24,-50-25,100 99,-150-75,26 26,24-26,-74 26,25-26,49 51,-50-1,51-50,-51 51,26 24,-1-50,-24 50,24-25,1-49,-100 49,50-24,-75-26,-74 26,0-1,0-49,0 49,0 1,0-26,0 1,0 24,0-24,0-1,0 1,0 0,0 49,0 0,-49 1241,-51-993,-24-25,25 75,0-50,-50-24,-25-25,1-1,49-24,-149 50,50-125,-100 75,26-25,-51-25,-123 25,-99 0,570-223,-373 49,-23 50,123-49,74-26,100-24,25-25,74 25,-50-25,50 25,-25-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1-01T16:21:04.75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324 1786,'0'-25,"-25"25,25-25,-24 50,24 0,-25-25,25 25,-25-25,25 25,0-1,-25 1,25 0,0 0,-25 0,25-1,-24 1,24 0,0 0,0 0,0-1,-25 1,25 0,0 0,0 0,0-1,-25 1,25 0,0 0,0 0,-25-1,25 1,0-50,0 1,25-1,-25 0,0 0,0 0,25 1,-25-1,0 0,0 0,25 0,-25 1,0-1,24 25,-24-25,0 0,25 0,-25 1,0-1,25 25,-25-25,25 25,0 25,-1-25,1 25,0-25,0 24,0 1,-1-25,1 25,-25 0,25-25,0 25,0-1,-1 1,1 0,0 0,0 0,-25-1,25-24,-25 25</inkml:trace>
  <inkml:trace contextRef="#ctx0" brushRef="#br0" timeOffset="1167.91">3275 1984,'-25'0,"25"25,0 0,0 0,25-25,-25 25,0-1,24 1,-24 0,0 0,0 0,25-1,-25 1,0 0,0 0,0 0,25-1,-25 1,0 0,0 0,0 0,0-1,0 1,0 0,25-25,-25 25,0 0,0-1,0 1,0 0,0 0,0 0,0 0,0-1,0 1,0 0,0 0,0 0,0-1,0 1,0 0,0 0,0 0,0-1,0 1,0 0,0 0,0 0,0-1,0 1,0 0,0 0,0 0,0-1,25 1,-25 0,0 0,0 0,0-1,0 1,0 0,0 0,0 0,0-1,0 1,0 0,24 0,-24 0,0-1,0 1,0 0,0 0,0 0,0 0,0-1,0 1,0 0,0 0,25 0,-25-1,0 1,0 0,0 0,0 0,0-1,0 1,0 0,0 0,0 0,0-1,0 1,0 0,0 0,0 0,0-1,0 1,0 0,0 0,0 0,0-1,0 1,0 0,0 0,25 0,-25-1,0 1,0 0,0 0,0 0,0-1,0 1,0 0,0 0,0 0,0-1,0 1,0 0,25 0,-25 0,0 0,0-1,0 1,0 0,0 0,0 0,0-1,0 1,0 0,0 0,0 0,0-1</inkml:trace>
  <inkml:trace contextRef="#ctx0" brushRef="#br0" timeOffset="2886.19">3547 5060,'25'0,"0"0,0 0,0 0,-1 0,1 0,0 0,0 0,0-25,-1 25,1 0,0 0,0 0,0 0,-1 0,1 0,0-24,0 24,0 0,0 0,-1 0,1 0,0 0,0 0,0-25,-1 25,1 0,0 0,0 0,0 0,-1 0,-24-25,25 25,0 0,0 0,0 0,24 0,-24 0,0 0,0-25,-1 25,26 0,-25 0,0 0,24 0,-24 0,25 0,-26-25,1 25,25 0,-25 0,24 0,-24 0,0 0,25 0,-26-24,1 24,25 0,-25 0,-1 0,1 0,25 0,-25 0,-1-25,26 25,-25 0,0 0,24 0,-24-25,25 25,-26 0,26 0,-25-25,24 25,-24 0,25 0,-25-25,-1 25,26 0,-25 0,0 0,-1-25,26 25,-25 0,0 0,-1 0,1-24,25 24,-25 0,0 0,-1 0,26 0,-25-25,0 25,24 0,-24 0,25 0,-26 0,26 0,-25 0,24 0,-24 0,0-25,25 25,-26 0,26 0,-25 0,0 0,24 0,-24-25,0 25,0 0,24 0,-24 0,0-25,0 25,-1 0,26 0,-25 0,0 0,0-24,24 24,-24 0,0 0,0 0,-1 0,26-25,-25 25,0 0,-1 0,1 0,25-25,-25 25,-1 0,1 0,0 0,0 0,24 0,-24 0,0 0,0 0,0-25,-1 25,1 0,0 0,0 0,0 0,-1 0,1 0,25 0,-25 0,-1-25,1 25,0 0,0 0,0 0,0 0,-1 0,1-24,0 24,0 0,0 0,-25-25,0 0,0 0,-25 25,0-25,0 25,0 0,25-24,-24 24,-1 0,0-25,0 25,0 0,25-25,-25 25,1 0,48 0,1 0,0 0,-25 25,25-25,0 0,0 25,-1-25,-24 24,25-24,0 25,0 0,-25 0,0 0,0-1,0 1,0 0,-25 0,0 0,25-1,-25 1,1 0,-1 0,-25 0,0 24</inkml:trace>
  <inkml:trace contextRef="#ctx0" brushRef="#br0" timeOffset="3836.06">1712 3001,'25'0,"-1"0,1 0,0 0,0 0,0 0,0 0,-1-24,1 24,0 0,0 0,0 0,-1 0,1 0,0 0,0 0,0 0,-1 0,1-25,0 25,0 0,0 0,-1 0</inkml:trace>
  <inkml:trace contextRef="#ctx0" brushRef="#br0" timeOffset="4140.87">1960 2927,'0'25,"0"0,0-1,25 1,-25 0,0 0,25 0,-25-1,24 1,-24 0,0 25,25-26,-25 1,0 0,25 0,-25 24,25-24,-25 0,0 0,25 0,-25-1,24-24</inkml:trace>
  <inkml:trace contextRef="#ctx0" brushRef="#br0" timeOffset="5096.52">6053 5556,'0'0,"-25"25,0 0,0-25,25 25,-25-25,1 0,24 24,0 1,-25-25,25 25,25 0,-1-25,1 0,0 25,0-25,0 0,-1 0,1 24,25-24,-25 0,0 25,-1-25,1 25,0-25,0 25,0 0,-1 0,-24-1,0 1,0 0,0 0,-24-25,-1 25,0-25,0 24,0-24,1 25,-1-25,0 25,0-25,-25 0,26 25,-26-25,25 0,0 0,-24 25,24-25,0 0,0 0,1-25,-1 25,25-25</inkml:trace>
  <inkml:trace contextRef="#ctx0" brushRef="#br0" timeOffset="7775.88">4564 3746,'0'0,"25"0,0 0,0 0,0 0,-1 0,1 0,0 0,0-25,0 25,-1 0,1 0,0 0,0 0,0-25,-1 25,1 0,25 0,-25-25,0 25,-1 0,26 0,-25-25,0 25,-1 0,1 0,25-25,-25 25,-1 0,1 0,0-24,0 24,24 0,-24 0,0 0,0 0,24-25,-24 25,0 0,0 0,24 0,-24 0,0-25,0 25,0 0,-1 0,1 0,0 0,0 0,0 0,-1 0,1 0,0 0,0 0,0-25,-1 25,1 0,0 0,0 0,0 0,0-25,-1 25,1 0,0 0,0 0,0 0,-1-24,1 24,0 0,0 0,0 0,-1 0,1 0,25 0,-25-25,-1 25,1 0,0 0,0 0,0 0,-1 0,26-25,-25 25,0 0,-1 0,1 0,0 0,0 0,0 0,-1 0,1 0,0 0,0 0,0 0,-1 0,1 0,0 0,0 0,0 0,0 0,-1 0,1 0,0 0,25 0,-26 0,1 0,0 0,0 0,0 0,-1 0,1 0,0 0,0 0,0-25,-1 25,1 0</inkml:trace>
  <inkml:trace contextRef="#ctx0" brushRef="#br0" timeOffset="9779.72">4540 3770,'0'-24,"0"-1,-25 25,25-25,0 0,0 0,-25 25,25-25,0 1,-25-1,25 0,0 0,-25 0,25 1,0-1,0 0,-24 25,24-25,0 0,0 1,-25 24,25-25,0 0,0 0,-25 0,25 1,0-1,0 0,0 0,-25 25,25-25,0 1,0-1,0 0,-25 0,25 0,0 1,0-1,0 0,0 0,-24 25,24-25,0 1,0-1,0 0,0 0,0 0,0 1,0-1,0 0,0 0,24 25,-24-25,0 0,0 1,0-1,0 0,0 0,0 0,0 1,0-1,0 0,0 0,0 0,0 1,0-1,0 0,0 0,-24 0,24 1,0-1</inkml:trace>
  <inkml:trace contextRef="#ctx0" brushRef="#br0" timeOffset="10880.06">4341 2183,'25'0,"0"0,0 0,-1 0,1 0,0 0,0-25,0 25,-1 0,1 0,0 0,0-25,0 25,-1 0,1 0,0-25,0 25,24 0,-24 0,0 0,0-24,0 24,24 0,-24 0,0-25,0 25,0 0,-1 0,26-25,-25 25,0 0,-1 0,1-25,0 25,0 0,0 0,-1 0,1-25,0 25,0 0,0 0,-1 0,1 0,0 0,-25-24,25 24,0 0,-1 0,1 0,0 0,0 0,0 0,-25-25,24 25,1 0,0 0,0 0,0 0,-1 0,1-25,0 25,0 0,0 0,-1 0,1 0,0 0,0 0,0 0,-1 0,1 0,0 0,0 0,0 0,0-25,-1 25,1 0,0 0,0 0,0 0,-1 0,1 0,0 0,0 0,0 0,-1 0,1 0,0 0,0 0,0 0,-1 0,1 0,0 0,0 0,0 0,-1 0,1 0,0 0,0 0,0 0,-1 0,1 0,0 0,0 0,0 0,-1 0,1 0,0 0,0 0,0 0,-1 0,-24-25</inkml:trace>
  <inkml:trace contextRef="#ctx0" brushRef="#br0" timeOffset="11671.65">7144 1836,'0'24,"0"1,25 0,-25 0,25-25,-25 25,0-1,25 1,-25 0,0 0,24-25,-24 25,0-1,25 1,-25 0,0 0,25-25,-25 25,0-1,0 1,25 0,-25 0,25-25,-25 25,0-1,0 1,24-25,-24 25,0 0,0 0,0-1,25-24,-25 25,0 0,0 0,25-25,-25 25,0-1,25-24,-25 25,25 0,-25 0,0 0,0 0,0-1,0 1,24-25,-24 25,0 0,0 0,0-1,0 1,0 0,0 0,0 0,25-25,-25 24,0 1,0 0,0 0,0 0,25-1,-25 1,0 0,0 0,0 0,0-1,25-24,-25 25</inkml:trace>
  <inkml:trace contextRef="#ctx0" brushRef="#br0" timeOffset="13100.79">4341 2877,'0'25,"-25"-25,25 25,-24 0,-1 0,25-1,-25 1,25 0,-25 0,25 0,-25-1,25 1,-24-25,24 25,0 0,0 0,-25-25,25-25,25 0,-25 0,0 0,24 1,-24-1,0 0,0 0,25 25,-25-25,0 1,0-1,25 25,-25-25,25 25,-25 25,25-25,-1 25,1-25,-25 24,25-24,0 25,0-25,-1 25,1 0,0-25,0 25,0-25,-25 24,24-24,1 0,-25 25,25-25,0 0,-25 25,25-25,-1 25</inkml:trace>
  <inkml:trace contextRef="#ctx0" brushRef="#br0" timeOffset="13924.3">5383 1811,'0'25,"-25"-25,50 0,-25 24,25-24,0 0,-1 0,1 0,0 25,0-25,0 0,-1 0,1 0,0 0,0 0,0 0,-1 0,1 0,0 0,-25 25,25-25,0 0,-1 0,1 0,-25 25,0 0,0-1,0 1,-25-25,1 25,24 0,-25-25,25 25,-25-1,0-24,25 25,-25 0,1-25,24 25,-25 0,0-25,25 24,-25-24,25 25,-25 0</inkml:trace>
  <inkml:trace contextRef="#ctx0" brushRef="#br0" timeOffset="14783.77">7293 2356,'0'25,"0"0,0 0,25 0,-25-1,0 1,0 0,25-25,-25 25,0 0,24-25,1 0,-25-25,25 25,-25-25,25 25,-25-25,25 0,-1 25,-24-24,25-1,-25 0,25 25,-25-25,25 0,-25 1,25-1,-25 0,0 0,24 25</inkml:trace>
  <inkml:trace contextRef="#ctx0" brushRef="#br0" timeOffset="15468.34">6226 3249,'0'25,"0"0,-24-25,24 25,-25 0,0-1,25 1,-25-25,0 25,25 0,-25 0,1-1,-1-24,25 25,-25 0,0-25,25 25,-25 0,1-1,-1 1,25 0,0 0,0 0,25 0,-1-1,1 1,0 0,0-25,0 25,-1 0,1-25,0 24,0 1,0-25,0 25,-1-25,1 0,0 0,0 0,0 0,-1 0,1 0,0 0</inkml:trace>
  <inkml:trace contextRef="#ctx0" brushRef="#br0" timeOffset="16395.02">5259 819,'0'-25,"-25"25,0 0,1 25,-1-25,25 24,-25 1,25 0,-25-25,25 25,-25 0,25-1,0 1,0 0,0 0,0 0,0-1,25 1,0 0,0 0,0-25,-25 25,24-25,1 0,0 24,0-24,0 0,-1 0,1 0,0-24,0 24,0 0,-1-25,1 25,-25-25,25 25,-25-25,25 25,-25-25,25 25,-25-24,0-1,0 0,0 0,0 0,-25 1,0-1,25 0,-25 25,25-25,-25 25,1-25,-1 1,0 24,25-25,-25 25,0 0,1 0</inkml:trace>
  <inkml:trace contextRef="#ctx0" brushRef="#br0" timeOffset="16743.73">5284 1042,'25'0,"-25"25,24-25,1 0,-25 24,25-24,0 0,0 25,-1 0,1 0,0 0,0-25,-25 24,25-24,-1 25,1-25,0 25</inkml:trace>
  <inkml:trace contextRef="#ctx0" brushRef="#br0" timeOffset="17363.58">5904 1091,'0'25,"0"0,0 0,25 0,-25-1,0 1,24-25,-24 25,0 0,25 0,-25-1,0 1,25-25,-25 25</inkml:trace>
  <inkml:trace contextRef="#ctx0" brushRef="#br0" timeOffset="17823.95">6003 1265,'25'0,"0"0,-25-25,24 25,-24-25,0 1,0-1,0 0,0 0,-24 0,24 1,0-1,-25 25,50 25,-1-1,1-24,-25 25,25 0,-25 0,25-25,-25 25,25-1,-25 1,25 0,-25 0,24 0</inkml:trace>
  <inkml:trace contextRef="#ctx0" brushRef="#br0" timeOffset="18996.2">6698 3870,'0'0,"0"24,-25 1,25 0,0 0,0 0,0-1,0 1,0 0,25 0,-1 0,1-1,0-24,0 25,0-25,-1 0,-24-25,25 25,0 0,-25-24,25 24,-25-25,25 25,-25-25,24 0,-24 0,25 1,-25-1,25 0,-25 0,0 0,0 1,0-1,0 0,-25 0,0 25,25-25,-24 25,-1-24,0-1,0 25,0 0,1 0,-1 0,0 0,0 0,25 25,-25-25,25 24</inkml:trace>
  <inkml:trace contextRef="#ctx0" brushRef="#br0" timeOffset="19427.53">6846 4018,'0'25,"25"-25,0 0,-25 25,25-25,-25 25,25-25,-25 25,24-25,1 24,0 1,0-25,0 0</inkml:trace>
  <inkml:trace contextRef="#ctx0" brushRef="#br0" timeOffset="19863.68">7243 3969,'0'-25,"0"50,0 0,0-1,0 1,0 0,0 0,0 0,0-1,0 1,0 0,25-25,-25 25,25-25,0-25,0 25,-1 0,-24-25,25 25,0 0,0-25,0 25,-1 0,1-24</inkml:trace>
  <inkml:trace contextRef="#ctx0" brushRef="#br0" timeOffset="24571.62">6797 1191,'-25'0,"0"0,50 0,0 24,-25 1,0 0,0 0,0 0,0-1,-25-24,25 25,-25-25</inkml:trace>
  <inkml:trace contextRef="#ctx0" brushRef="#br0" timeOffset="24979.6">7045 695,'-25'0,"0"0,25-25,25 25,0-25,0 25,-1-25,1 25,0 0,0-25,25 25,-26-24,1 24,25-25,-25 25,-1 0,1-25,0 25,0 0,0 0,-1-25,1 25,0 0,0 0,0 0</inkml:trace>
  <inkml:trace contextRef="#ctx0" brushRef="#br0" timeOffset="25256.72">7343 571,'0'0,"-25"0,25 24,0 1,0 0,25 0,-25 0,24-1,-24 1,0 0,25 0,-25 0,0-1,25 1,-25 0,0 0,25 0,-25-1,25 1,-25 0,24 0</inkml:trace>
  <inkml:trace contextRef="#ctx0" brushRef="#br0" timeOffset="25548.6">7715 769,'-25'0,"25"-25,0 50,0 0,25 0,-25-1,0 1,24 0,-24 0,0 0,0-1,25-24,-25 25</inkml:trace>
  <inkml:trace contextRef="#ctx0" brushRef="#br0" timeOffset="25907.6">7739 868,'0'0,"25"0,-25-25,25 25,-25-24,25 24,-25-25,25 25,-25-25,0 0,0 0,0 50,0 0,0 0,0 0,0-1,24 1,-24 0,0 0,0 0,25-1,-25 1,25 0,-25 25,0-26,25 1,-25 0</inkml:trace>
  <inkml:trace contextRef="#ctx0" brushRef="#br0" timeOffset="26751.59">7690 4093,'0'-25,"25"25,-25 25,24-25,-24 25,0-1,0 1,0 0,0 0,0 0,0-1,-24-24,24 25,0 0,-25-25,25 25</inkml:trace>
  <inkml:trace contextRef="#ctx0" brushRef="#br0" timeOffset="27155.44">7839 3497,'-25'0,"50"0,-1 0,1 0,0 0,0-24,0 24,-1-25,1 25,0-25,0 25,0-25,-1 25,-24-25,25 25,0 0,0-24</inkml:trace>
  <inkml:trace contextRef="#ctx0" brushRef="#br0" timeOffset="27452.91">8037 3448,'-25'0,"0"0,25 25,25-25,-25 24,25 1,-25 0,25-25,-25 25,0 0,25-1,-1 1,-24 0,25 0,-25 0,0 0,75 148</inkml:trace>
  <inkml:trace contextRef="#ctx0" brushRef="#br0" timeOffset="27800.56">8409 3746,'0'24,"0"1,0 0,0 0,0 0,0-1,0 1,0 0,0 0,0 0,25-25,-25 24,25-24,0-24,-1 24,1-25,0 25,0-25,0 25,-1-25,1 25,25-25,-25 1,-1 24,1-25</inkml:trace>
  <inkml:trace contextRef="#ctx0" brushRef="#br0" timeOffset="29007.95">9823 571,'0'0,"0"-25,0 50,25-25,0 0,-25 24,24 1,-24 0,0 0,0 0,25-1,-25 1,0 0,0 0,0 0,25-1,-25-48,0-1,0 0,0 0,0 0,0 1,0-1,0 0,0 0,0 0,0 1,0-1,0 0,25 0,0 25,-1-25,1 25,0 0,0 0,-25 25,25 0,-25 0,0 0,24-25,-24 24,0 1,0 0,25 0,-25 0,0-1,0 1,25 0,0 173,-25-173,0 0,0 0,0 0,0-1,25-24,-25 25,0 0,24-25,-24 25,25-25,0 0,-25-25,25 25</inkml:trace>
  <inkml:trace contextRef="#ctx0" brushRef="#br0" timeOffset="29671.12">10518 719,'0'25,"0"-50,24 25,1 0,0 0,0 0,0-24,-1 24,1 0,-25-25,25 25,0 0</inkml:trace>
  <inkml:trace contextRef="#ctx0" brushRef="#br0" timeOffset="29871.48">10592 843,'0'25,"25"-25,-25-25,25 25,-1 0,1-24,0 24,0-25,0 25</inkml:trace>
  <inkml:trace contextRef="#ctx0" brushRef="#br0" timeOffset="30195.54">11162 521,'0'25,"0"0,0-1,0 1,0 0,25-25,-25 25,0 0,0-1,0 1,0 25,0-25,25-1,-25 1,0 25,0-25,0-1,0 1,0 0,0 0,25 0,-25-1,25-24</inkml:trace>
  <inkml:trace contextRef="#ctx0" brushRef="#br0" timeOffset="30612.26">11634 769,'25'0,"-1"0,1 0,0 0,0 0,0-25,-1 25,26 0,-25 0,0-25,-1 25,1 0,25-24,-25 24,-1 0,1 0,0-25,0 25,0 0,-1 0,1-25,0 25,0 0</inkml:trace>
  <inkml:trace contextRef="#ctx0" brushRef="#br0" timeOffset="31459.53">12775 372,'25'0,"-1"0,1 0,0 0,0 0,0 0,-1 0,1 0,0 0,0 0,0-25,-1 25,1 0,0 0,0 0,0 0,-1-25,1 25,0 0,25-24</inkml:trace>
  <inkml:trace contextRef="#ctx0" brushRef="#br0" timeOffset="31779.53">13048 372,'0'25,"24"0,-24-1,0 1,25 0,-25 0,0 0,0 0,0-1,0 1,0 0,0 0,0 0,0-1,25-24,-25 25,0 0</inkml:trace>
  <inkml:trace contextRef="#ctx0" brushRef="#br0" timeOffset="38549.47">13395 695,'0'24,"0"1,0 0,0 0,0 0,0-1,0 1,0 0,0 0,0 0,0-1,0 1,25-25,-1 0,-24-25,25 25,0 0,0 0,0-24,0 24,-1 0,-24-25,25 25,0 0,0 0,-25-25,25 25,-1 0</inkml:trace>
  <inkml:trace contextRef="#ctx0" brushRef="#br0" timeOffset="39041.21">13048 1339,'24'0,"1"0,0-24,0 24,0 0,-1 0,1-25,0 25,0 0,24-25,-24 25,0-25,25 25,-26 0,1-25,0 25,25-24,-25 24,-1-25,1 25,0 0,0 0,-25-25,25 25,-1 0</inkml:trace>
  <inkml:trace contextRef="#ctx0" brushRef="#br0" timeOffset="39437.21">13196 1563,'25'0,"0"0,0 0,0 0,-1-25,1 25,0 0,0-25,0 25,-1 0,26-25,-25 25,0-25,0 25,-1-24,1 24,0-25,0 0,0 25,-1 0</inkml:trace>
  <inkml:trace contextRef="#ctx0" brushRef="#br0" timeOffset="39729.42">13469 1563,'0'24,"0"1,0 0,0 0,0 0,25 0,-25 148,0-148,0 0,0 0,0-1,0 1,0 0,0 0,0 0</inkml:trace>
  <inkml:trace contextRef="#ctx0" brushRef="#br0" timeOffset="40084.36">13767 1811,'0'25,"0"-1,25 1,-25 0,0 0,0 0,0-1,0 1,0 0,0 0</inkml:trace>
  <inkml:trace contextRef="#ctx0" brushRef="#br0" timeOffset="40537.33">13792 1984,'0'-24,"25"24,-25-25,24 25,1-25,0 0,0 0,-25 1,0-1,0 0,0 0,0 50,0 0,25-25,-25 25,0-1,0 1,24-25,-24 25,0 0,0 0,25-25,-25 24,0 1,0 0,25 0,-25 0,0-1,0 1,25 0,-25 0,0 0</inkml:trace>
  <inkml:trace contextRef="#ctx0" brushRef="#br0" timeOffset="44122.91">6177 1538,'0'25,"0"-1,0 1,0 0,25 0,-25 0,0 0,24-1,-24 1,0 0,0 0,25 0,-25-1,0 1,0 0,25 0,-25 0,25-1,-25 1,0 0,25 0,-25 0,24-1,-24-48,-24 24,-1 0,25-25,-25 25,25-25,-25 25,0 0,25-25,0 50,25-25,0 25,-25 0,25-25,0 24,-1-24,1 0,-25 25,25-25,0 0,-25-25,25 1,-25-1,24 0,-24 0,0 0,0 1,0-1,0 0</inkml:trace>
  <inkml:trace contextRef="#ctx0" brushRef="#br0" timeOffset="45447.15">6574 3274,'-25'-25,"25"50,0 0,25-25,-25 25,0 0,0-1,24 1,1 0,-25 0,25 0,-25-1,0 1,25 0,-25 0,25 0,-25-1,0 1,24 0,-24 0,0 0,25-25,-25 25,0-1,0 1,0 0,0 0,-25 0,1-25,-1 0,25-25,-25 25,0 0,25-25,-25 25,25-25,-24 25,48 0,-24 25,25-25,-25 25,25-25,0 0,0 0,-1-25,-24 0,0 0,25 25,-25-24,0-1,0 0,25 0</inkml:trace>
  <inkml:trace contextRef="#ctx0" brushRef="#br0" timeOffset="57182.18">2530 7268,'0'-25,"-24"25,24 25,0 0,24-1,-24 1,25-25,-25 25,25 0,-25 0,25-1,-25 1,25-25,-25 25,0 0,24-25,-24 25,0-1,25 1,-25 0,0 0,25 0,-25-1,0 1,0 0,0-50,0 0,0 1,0-1,0 0,0 0,25 25,-25-25,25 1,-1-1,1 25,-25-25,25 25,0-25,0 25,-1 0,1 0,-25 25,25-25,-25 25,25 0,-25-1,0 1,0 0,25-25,-25 25,0 0,25-25,-25 24,24-24,1 0</inkml:trace>
  <inkml:trace contextRef="#ctx0" brushRef="#br0" timeOffset="58047.28">3250 7491,'-25'0,"25"25,0 0,0-1,0 1,0 0,25 0,-25 0,0-1,25-24,-25 25,24-25,1 25,0-25,0 0,-25-25,25 25,-25-25,24 25,-24-24,0-1,-24 25,24-25,-25 25,0 0,25-25,-25 25,0 0,1-25,-1 25,0 0,25-24,-25 24,25-25,0 0,25 0,0 0,0 25,-25-24,24 24,1-25,0 25,0-25,0 25,-1 0,1 0,-25 25,25 0,-25-1,25 1,-25 0,0 0,25 0,-1-25,-24 24,25-24,0 0,-25-24,25-1,-25 0,0 0,0 0,0 50,25 0,-1 0,1 0,0-25,0 0,-25 24,25-24,-1 0,1 0,0 0,0-24,0 24,-1-25,1 0,0 0,-25 0,0 1,0-1,0 0,0 0,-25 25,25-25,-25 1,1-1,-1 0,0 25,0-25</inkml:trace>
  <inkml:trace contextRef="#ctx0" brushRef="#br0" timeOffset="58698.25">4465 7020,'-25'0,"25"25,0-1,0 1,0 0,0 0,0 0,0-1,0 1,0 0,25 0,-25 0,0-1,0 1,0 0,0 0,25 24,-25-24,0 0,25 0,-25 0,0-1,25-24,-25 25,24-25,-24 25,25-25,0 0,0 0,0-25,-25 0,24 25,-24-24,25 24,-25-25,0 0,0 0,0 0,0 1,0 48,0 1,0 0,25-25,-25 25,25-25,0 25,-1-25,1 0,0 0,0 0,-25-25,0 0,0 0,0 0,-25 25,0 0,0-24</inkml:trace>
  <inkml:trace contextRef="#ctx0" brushRef="#br0" timeOffset="58895">4267 7441,'0'0,"-25"0,25-24,25-1,0 0,-1 0,1 25,0-25,0 25,-25-24,25 24,-1-25,1 25,0-25,0 25</inkml:trace>
  <inkml:trace contextRef="#ctx0" brushRef="#br0" timeOffset="59955.34">5631 7293,'-25'24,"0"-24,25-24,25 24,0 0,0 24,0 1,-1-25,-24 25,25 0,0 0,-25-1,25 1,-25 0,25-25,-25 25,0 0,0-50,0 0,0 0,0 0,0 1,0-1,24 0,-24 0,25 25,0-25,0 25,0 0,-1 0,-24 25,25-25,0 25,-25 0,0 0,0-1,25-24,-25 25,0-50,0 1,0-1,0 0,0 0,0 0,25 1,-1-1,1 25,0-25,0 25,-25 25,25-25,0 0,-25 25,24-25,-24 24,25-24,-25 25,25-25,0 25,0 0,-1-25,1 25,0-25,0 0</inkml:trace>
  <inkml:trace contextRef="#ctx0" brushRef="#br0" timeOffset="60407.23">6747 7193,'-25'0,"25"-24,-24 24,-1 0,0 0,25 24,-25-24,0 0,25 25,-24-25,24 25,-25 0,25 0,-25-25,25 24,0 1,0 0,0 0,0 0,0-1,0 1,0 0,25-25,0 0,-1 0,-24-25,25 25,-25-25,25 1,0-1,-25 0,0 0,0 0,0 1,0-1,0 50,0-1,25-24,-25 25,24-25,-24 25,25-25,0 25,0-25,0 25,-1-25,1 0,0 24,0-24,0 0,-1 0,1 0,0 0,0 0</inkml:trace>
  <inkml:trace contextRef="#ctx0" brushRef="#br0" timeOffset="60702.81">6921 7069,'0'-24,"25"24,-1 0,-24 24,25-24,-25 25,25 0,0 0,0 0,-25-1,24 1,1 0,0 0,-25 0,25-1,0 1,0 0,-25 0,24-25,-24 25,25-1,0 1,-25 0,0 0,0 0</inkml:trace>
  <inkml:trace contextRef="#ctx0" brushRef="#br0" timeOffset="61216.06">7293 7193,'0'-24,"25"24,-25-25,-25 50,0-25,0 24,25 1,-24-25,-1 25,0 0,25 0,-25-25,25 24,25-24,0 0,0 0,-1 0,-24 25,25-25,0 0,0 0,0 0,-1 0,1 0,0 0,0 0,0 0,-1 0,1 0,0 0,0-25,0 25,-1-24,1 24,-25-25,25 25,-25-25,0 0,0 0,-25 1,0 24,1 0,-1 0,0 0,25 24,0 1,0 0,0 0,0 0,0-1,25-24,-25 25,25-25,-1 25,1-25,0 0,0 0,0-25,-1 25,1 0,25-25,-25 25,-1-24,26 24</inkml:trace>
  <inkml:trace contextRef="#ctx0" brushRef="#br0" timeOffset="62039.07">8682 7169,'0'-25,"-25"25,0 0,1 0,24 25,-25-25,0 24,25 1,-25 0,25 0,-25 0,25-1,0 1,0 0,0 0,0 0,25-25,0 0,0 0,0 0,-1 0,1-25,0 0,0 25,0-25,-1 0,-24 1,25 24,0-25,-25 0,0 0,0 0,0 1,0-1,0 0,0 50,0 0,0-1,0 1,0 0,0 0,0 0,25-1,0 1,-1 0,1-25,0 0,0 0,0 0,-1 0,1 0,25 0,-25-25</inkml:trace>
  <inkml:trace contextRef="#ctx0" brushRef="#br0" timeOffset="62455.56">9749 6722,'0'0,"-25"0,25-25,-25 25,25 25,-25-25,25 25,0 0,0-1,0 1,0 0,0 0,0 0,25 24,-25-24,25 0,-25 0,0 0,25-1,-25 1,24 0,-24 0,25 0,0-1,0-24,-25 25,25-25,-1 0,1 0,0 0,0 0,0 0,-25-25,24 25,-24-24,25 24</inkml:trace>
  <inkml:trace contextRef="#ctx0" brushRef="#br0" timeOffset="62671.11">9575 7045,'0'0,"-25"0,25 24,-25-24,25-24,25-1,0 25,0 0,-25-25,25 25,-1-25,26 25,-25 0,0-25,24 25,-24-24,0 24,24 0,-24-25,25 25</inkml:trace>
  <inkml:trace contextRef="#ctx0" brushRef="#br0" timeOffset="63568.16">9972 6747,'0'-25,"0"50,25-25,-25 25,24-1,-24 1,25 0,-25 25,25-25,-25-1,25 1,-25 0,25 0,-25 24,24-49,-24 25,0 0,0 0,25-25,-25 25,0-50,0 0,0 0,0 0,0 1,0-1,25 25,-25 25,25-25,0 24,-1 1,1-25,0 0,0 0,0 0,-25 25,25-25,-1 0,1 0,-25-25,25 25,0 0,-25-25,25 25,-1-24,-24-1,0 0,0 0,0 0,-24 25,-1 0,25-24,-25 24,0 0,0 0,25 24,0 1,0 0,0 0,25-25,-25 25,25-25,-25 24,25 1,0-25,-25 25,24-25,1 0,0 0,-25 25,25-25,0 0,-1 0,1 0,0-25,0 25,0 0,-1-25,1 25,-25-25,25 25,-25-24,0-1,0 0,0 0,-25 25,25-25,-25 1,1 24,24-25,-25 0,50 50,-1-25,1 0,-25 25,25-25,-25 24,25-24,0 25,-1 0,1 0,0-25,-25 25,25-25,0 24,-1-24,-24 25,25-25,0 0,0 0,0 0,-1 0</inkml:trace>
  <inkml:trace contextRef="#ctx0" brushRef="#br0" timeOffset="64194.96">11063 6921,'0'-25,"0"0,25 25,0 25,0-25,-1 25,1-25,-25 24,25 1,0-25,-25 25,25-25,-25 25,24 0,-24-1,25-24,-25 25,0 0,-25-25,25-25,-24 25,24-25,0 1,0-1,0 0,0 0,0 0,0 1,24-1,1 0,0 50,0-25,-25 25,0-1,25-24,-25 25,0 0,0 0,25-25,-25-25,0 0,0 0,24 1,1-1,0 25,0 0,0 0,-1 0,-24 25,25-25,0 24,0-24,0 0,-25 25,24-25,1 0,0 0,0 0,0 0,-1 0,1 0,0 0,0 0</inkml:trace>
  <inkml:trace contextRef="#ctx0" brushRef="#br0" timeOffset="64743.08">11931 6871,'0'0,"0"-25,-24 25,24-25,-25 25,0 0,25 25,-25-25,0 25,1-25,24 25,0 0,0-1,0 1,0-50,24 1,-24-1,25 25,-25-25,25 25,0 0,0 0,-1 25,1-25,0 0,0 0,0 0,-25-25,24 25,1 0,0 0,0-25,0 25,-1-25,-24 0,25 1,-25-1,0 0,0 0,-25 0,1 25,24-24,-25-1,0 0,0 0,0 0,1 1,-1-1,0 0,25 0,-25 25,25 25,0 0,0 0,0-1,0 1,0 0,25 0,-25 0,25-1,0 1,-25 0,24 0,1 0,0-1,-25 1,25-25,0 25,-1 0,1-25,0 0,0 0,0 0,-1 0,1 0,0 0,0 0,24 0,-24 0</inkml:trace>
  <inkml:trace contextRef="#ctx0" brushRef="#br0" timeOffset="65887.18">12973 6648,'0'24,"0"1,0 0,25 0,-25 0,0-1,25 1,-25 0,25 0,-25 0,24 0,-24 24,25-24,-25 0,25 0,0-1,-25 1,0 0,25-25,-25 25,0-50,0 0,-25 0,0 1,0-1,0 0,25 0,-24 0,-1 1,25-1,-25 0,25 0,-25 0,25 0,0 1,0-1,0 0,0 0,0 0,0 1,25 24,0-25,0 25,-1 0,1 25,0-25,0 0,-25 24,25-24,-25 25,0 0,0 0,0 0,-25-1,0 1,0-25,0 25,1-25,-1 25,0-25,0 25,0-25</inkml:trace>
  <inkml:trace contextRef="#ctx0" brushRef="#br0" timeOffset="67451.48">13444 6672,'-24'0,"24"25,-25-25,25 25,-25-25,25 25,-25 0,25-1,0 1,0 0,0 0,0 0,0 0,25-25,-25 24,25-24,0 25,-1-25,1 0,0 0,-25-25,25 25,-25-24,0-1,0 0,-25 0,0 25,0 0,25-25,-24 25,-1 0,0-25,25 1,0-1,0 0,25 25,-25-25,25 25,-1-25,1 25,0 0,0 0,-25-24,25 24,-25 24,25-24,-1 0,-24 25,25-25,0 25,-25 0,25-25,-25 25,25-25,-25 24,24 1,1 0,0 0,0-25,-25 25,25-25,-1 0,1 0,0-25,0 0,0 0,-25 0,0 1,0-1,0 0,0 0,0 0,-25 25,0 0,25 25,0 0,0 0,0 0,0-1,25-24,-25 25,25-25,-1 25,1-25,0 0,0 0,0-25,-1 25,1-25,-25 1,25 24,-25-25,0 0,0 0,0 0,-25 1,25 48,25 1,-25 0,25 0,0-25,-25 25,24-25,1 0,0 24,0-24,0 0,-1 0,1 0,0 0,0 0,-25-24,25 24,-1 0,-24-25,0 0,0 0,0 0,0 1,0-1,0 0,-24 25,-1 0,25 25,0 0,-25-25,25 24,0 1,0 0,0 0,25 0,0-25,-1 0,1 0,0 0,0 0,-25-25,25 25,-25-25,0 0,0 0,0 1,25-1,-25 0,24 25,1 0,0 0,0 0,0 0,-1 25,1-25,-25 25,25-25,0 24,0-24,-1 0,-24 25,25-25,0 0,0 0,0 0,-1 0,1 0,0 0,0 0</inkml:trace>
  <inkml:trace contextRef="#ctx0" brushRef="#br0" timeOffset="68699">15751 6400,'-24'-25,"-1"25,0 0,0 0,0 0,0 0,1 25,-1-25,25 24,-25-24,0 25,0 0,25 0,-24-25,24 25,0-1,-25-24,25 25,0 0,0 0,25 0,-1-25,1 0,0 24,0-24,0-24,-1 24,1 0,0-25,0 25,-25-25,25 25,0-25,-1 0,-24 1,0-1,0 0,0 0,0 50,25-25,-25 25,25-25,0 25,-25-1,25 1,-1 0,1 0,-25 0,25-1,0 1,-25 0,25 0,-25 0,24 24,-24-24,0 0,0 0,0 0,0-1,-24 1,-1-25,0 0,0 0,0 0,1-25,-1 25,0-24,0-1,25 0,0 0,0 0,25 0,-25 1,25-1,0 25,-1-25,1 0,0 0,0 25,24-24,-24-1,0 25,25-25,-26 0,1 0,0 25,0-24,0-1,-25 0,24 25,-24-25,0 0,0 1,0-1,0 0,-24 25,-1-25,0 50,0-25,25 25,0 0,0-1,0 1,0 0,0 0,0 0,0-1,25-24,-25 25,25-25,0 25,-1-25,1 0,0 0,0 0,0 0,-1 0,1 0,0 0,0 0,0 0,-1 0,1 0,0 0</inkml:trace>
  <inkml:trace contextRef="#ctx0" brushRef="#br0" timeOffset="69142.73">16520 6400,'0'-25,"0"0,25 25,0 25,0-25,-25 25,24-25,-24 24,25-24,-25 25,25 0,-25 0,0 0,0-1,25 1,-25 0,0 0,0-50,0 0,0 0,0 1,0-1,0 0,0 0,0 0,0 1,25-1,0 0,-1 25,-24-25,25 25,0 0,0 0,0 25,-1-25,1 25,0 0,0-1,0 1,-1-25,-24 25,25 0,0-25,-25 25,25-25,0 0,-1 24,1-24,0 0,0 0</inkml:trace>
  <inkml:trace contextRef="#ctx0" brushRef="#br0" timeOffset="70039.11">18009 6102,'0'25,"0"0,24-25,-24 24,25-24,-25 25,0 0,25 0,0 0,-25-1,25 1,-25 25,24-25,1-1,-25 26,25-25,0 0,-25-1,25 1,-1 0,1 0,0 0,-25-1,25-24,-25 25,0-50,-25 1,0 24,25-25,-25 0,1 25,24-25,-25 0,0 1,25-1,-25 0,0 0,25-24,-24 24,24 0,-25-25,25 26,0-1,0-25,0 25,0 1,0-1,25 0,-25 0,24 0,1 1,0 24,0 0,0 0,-1 0,1 0,0 24,0 1,-25 0,0 0,0 0,0-1,0 1,0 0,-25 0,0 0,25-1,-25-24,1 25,-1-25,25 25</inkml:trace>
  <inkml:trace contextRef="#ctx0" brushRef="#br0" timeOffset="70438.97">18678 6400,'0'-25,"0"0,0 0,0 0,0 1,25-1,-25 0,0 0,0 0,25 1,-25-1,0 0,0 0,0 0,0 1,0-1,0 0,0 0,-25 0,0 1,25-1,0 0,-25 0,25 0,-24 25,24-25,-25 1,25 48,0 1,0 0,0 0,0 0,0 0,0-1,0 1,25 0,-1-25,-24 50,25-50,0 24,-25 1,25 0,0 0,-1 0,26-25,-25 24,0-24,24 25</inkml:trace>
  <inkml:trace contextRef="#ctx0" brushRef="#br0" timeOffset="70775.3">19274 6003,'0'0,"-25"0,0 0,0 0,0 0,1 0,-1 25,0-25,0 24,0-24,25 25,0 0,0 0,0 0,0-1,25-24,0 0,0 0,-25-24,0-1,25 25,-25-25,0 0,24 25,1 0,0 0,0 25,0-25,-1 0,1 0,0 25,25-25,-26 0,1 0,0 0,25 0</inkml:trace>
  <inkml:trace contextRef="#ctx0" brushRef="#br0" timeOffset="71394.98">19497 6052,'0'-24,"0"-1,25 25,-1 0,-24 25,25-25,-25 24,25-24,-25 25,0 0,0 0,25-25,-25 25,25-25,-25 24,0 1,0-50,0 1,0-1,0 0,0 0,0 0,24 1,1 24,0 0,0 0,0 24,-1 1,1 0,-25 0,25-25,-25 25,25-1,0 1,0-25,-1 0,-24 25,25-25,0-25,0 25,-25-25,25 25,-25-24,0-1,0 0,0 0,0 0,0 1,0-1,0 0,0 0,-25 0,25 1,-25-1,25 0,0 0,0 0,0 0,0 1,0-1,0 50,0-1,0 1,0 0,0 0,25 0,0 24,-25-24,24 0,-24 0,25 0,0-1,0 1,-25 0,25-25,-1 25,-24 0,25-25,0 24,0-24,0 0,-1 0,1 0</inkml:trace>
  <inkml:trace contextRef="#ctx0" brushRef="#br0" timeOffset="71591.03">19869 5928,'0'0,"0"-24,25 24,0-25,-1 25,1 0,0 0,0 0,0 0,24 0,-24 0,0 0,24-25</inkml:trace>
  <inkml:trace contextRef="#ctx0" brushRef="#br0" timeOffset="71883.83">20613 5705,'0'-25,"0"0,25 25,0 0,-1 0,1 0,0 0,-25 25,25-25,-25 25,25-25,-25 25,24 0,-24-1,25-24,-25 25,25 0,-25 0,25 0,-25 0,25-25,0 24,-1 1,-24 0,25 0</inkml:trace>
  <inkml:trace contextRef="#ctx0" brushRef="#br0" timeOffset="72014.8">21283 6251,'0'0,"0"25,0-50</inkml:trace>
  <inkml:trace contextRef="#ctx0" brushRef="#br0" timeOffset="73662.05">3151 9748,'0'-25,"0"50,0 0,0 0,0 0,-25-1,25 1,-25 0,25 0,0 0,-25-1,25 1,0 0,0 0,-25-25,25-25,0 0,0 0,25 25,-25-24,0-1,0 0,0 0,0 0,25 1,-25-1,0 0,0 0,0 0,25 1,-25-1,0 0,0 0,0 0,0 1,25 24,-1 24,-24 1,25-25,0 25,-25 0,25 0,0-1,-1 1,1 0,-25 0,25-25,0 25,0-1,-1 1,1 0,0 0,0 0,0-1,-1-24,1 0</inkml:trace>
  <inkml:trace contextRef="#ctx0" brushRef="#br0" timeOffset="74999.89">3275 9798,'0'-25,"-25"25,25-25,-25 25,25 25,0 0,0 0,0-1,25 1,-25 0,25 0,-25 0,24-1,-24 1,25 0,-25 0,0 0,25-25,-25 25,0-1,25 1,-25 0,0 0,0 0,25-1,-25 1,0 0,0 0,0 0,24-1,-24 1,0 0,25 0,-25 0,0-1,0 1,0 0,0 0,25-25,-25 25,0-1,0 1,0 0,25-25,-25 25,0 0,0-1,25 1,-25 0,0 0,0 0,0-1,24 1,-24 0,0 0,0 0,0-1,0 1,0 0,25 0,-25 0,0-1,0 1,0 0,0 0,25-25,-25 25,0 0,0-1,0 1,0 0,25-25,-25 25,0 0,0-1,0 1,25-25,-25 25,0 0,0 0,24-1,-24 1,0 0,0 0,25 0,-25-1,0 1,0 0,25 25,-25-26,0 26,0 0,0-26,25 26,-25 0,0-26,0 26,25-25,-25 0,0-1,0 26,24-25,-24 0,0 0,0-1,25 1,-25 0,25 0,-25 0,0-1,25 26,-25-25,25 0,-25-1,24 1,-24 25,25-25,-25-1,25 26,-25-25,25 0,-25 24,25-24,-25 25,25-26,-25 26,24 0,1-26,-25 26,25-25,-25 0,25 24,-25-24,25 0,-25 0,24 0,-24-1,25 1,-25 0,25 0,-25 0,0-1,25-24,-25 25</inkml:trace>
  <inkml:trace contextRef="#ctx0" brushRef="#br0" timeOffset="76149.03">3771 12278,'0'-24,"0"-1,0 50,0-1,0 1,0 0,0 0,0 0,24 24,-24-24,0 0,25 0,-25 24,25-24,-25 25,0-26,25 26,-25 0,25-26,-25 26,0 0,24-26,-24 26,25 0,-25-1,25-24,-25 25,0-1,0 1,0 0,25-1,-25 1,0-1,0 1,0 0,0-1,0 1,0-1,0-24,0 25,0-1,0-24,0 0,0 0,0 0,0-1,0 1,0 0,0 0,0 0</inkml:trace>
  <inkml:trace contextRef="#ctx0" brushRef="#br0" timeOffset="77513.03">4068 13940,'25'-25,"0"25,0-24,0 24,-1 0,1 0,0 0,0 0,0 0,-1 0,1 0,0 0,0 0,0 0,-1 0,1 0,0 0,0 0,0 0,-1 0,1 0,0 0,0 0,0 0,-1-25,1 25,0 0,0 0,0 0,-1 0,1 0,0 0,0 0,0 0,-1 0,26 0,-25 0,0 0,24 0,-24 0,0 0,25 0,-26 0,26 0,-25 0,0 0,24 0,-24 0,25 0,-26 0,26 0,0 0,-26 0,26 0,-25 0,24 0,1 0,-25 0,24 0,-24 0,25 0,-1 0,1 0,-25 0,24 0,1 0,-25 0,25 0,-1 0,1-25,-1 25,1 0,-25 0,24 0,1 0,0 0,-1 0,1-25,-1 25,1 0,0 0,-1 0,1 0,-1 0,1 0,0 0,-1 0,1 0,0 0,-1 0,1 0,24 0,-24 0,-1 0,1 0,24 0,-24 0,24 0,-24 0,0 0,24 0,-24 0,24 0,-24 0,24 0,-24 0,24 0,1 0,-26 0,26 0,-1 0,-24 0,24 0,0 0,1 0,-1 0,1 0,-1 0,0 0,1 0,-1 0,1-25,-1 25,1 0,-1 0,0 0,1 0,-1 0,1 0,-1 0,0 0,1 0,-1 0,1 0,-1 0,1 0,-1 0,0-24,26 24,-26 0,0 0,1-25,-1 25,1 0,-1 0,25-25,-24 25,-26 0,26 0,-1 0,1-25,-1 25,0 0,-24 0,24 0,1-25,-26 25,26 0,-26 0,26 0,-26 0,1 0,24-24,-24 24,0 0,-1 0,1 0,0 0,-1-25,1 25,-25 0,24 0,-24 0,0-25,0 25,-1 0,1 0,0-25,0 25,-25-25,0 1,-25-1,0 25,0-25,1 25,-1 0,0-25,0 25,0 0,1 0,-1 0,0 0,0 0,25-25,-25 25,50 0,0 0,0 0,0 0,-1 0,1 0,0 25,0-25,0 0,-1 0,1 25,0 0,0 0,-25-1,0 1,0 0,0 0,0 0,-25-1,25 1,-25 0,0 0,1-25,-1 25</inkml:trace>
  <inkml:trace contextRef="#ctx0" brushRef="#br0" timeOffset="78496.89">1241 11683,'0'0,"-25"0,25-25,25 25,-1 0,1 0,0 0,-25-25,25 25,0 0,-1-24,26 24,-25 0,0-25,24 25,-24-25,25 25,-26 0,26-25,-25 25,0-25,24 25,-24-24,0 24,0 0,0 0,-1 0,1 0</inkml:trace>
  <inkml:trace contextRef="#ctx0" brushRef="#br0" timeOffset="78780.85">1563 11584,'-25'0,"25"25,0-1,0 1,0 0,0 0,0 24,0-24,0 0,0 0,0 24,25-24,-25 0,25 25,-25-26,0 1,25 25,-25-25,24-1,-24 1,25 0,-25 0,0 0,25 0,0-1,-25 1</inkml:trace>
  <inkml:trace contextRef="#ctx0" brushRef="#br0" timeOffset="80144.48">10220 14883,'0'-25,"0"0,25 25,-25-25,0 1,0-1,0 0,24 25,-24-25,-24 25,-1 0,0 0,0 0,0 25,1-25,-1 25,0-25,0 25,0-25,1 24,-1 1,0 0,25 0,0 0,0-1,25-24,0 0,24 0,-24 0,0 0,24 0,-24 0,25 0,-25 0,24 0,-24 0,0 25,0-25,0 0,-1 25,1-25,0 25,-25 0,0-1,0 1,0 0,0 0,-25-25,25 25,-25-1,1 1,-1 0,0 0,-25 0,25-1,-24-24,24 25,-25 0,1-25,24 25,-25 0,1-25,24 0,-25 25,26-25,-1 0,-25 0,25 0,1 0</inkml:trace>
  <inkml:trace contextRef="#ctx0" brushRef="#br0" timeOffset="84174.78">4664 12849,'24'0,"1"0,0 0,0 0,0 0,-25-25,24 25,1 0,-25-25,25 25,0 0,-25-25,25 25,-1 0,-24-24,25 24,-25-25,25 25,-25-25,25 25,-25-25,25 25,-25-25,25 25,-1-24,1-1,0 0,-25 0,25 25,-25-25,25 25,-25-24,24 24,-24-25,25 0,0 0,-25 0,25 25,0-24,-1-1,1 0,-25 0,25 0,0 1,-25-1,25 25,-25-25,24 25,-24-25,0 0,25 25,-25-25,0 1,25 24,-25-25,0 0,0 0,25 0,-25 1,0-1,25 25,-25-25,0 0,0 0,24 25,-24-24,0-1,0 0,0 0,0 0,0 1,0-1,0 0,0 0,0 0,25 25,-25-24,0-1,0 0,0 0,0 0,0 1,0-1,0 0,0 0,0 0,0 1,0-1,0 0,0 0,0 0,0 1,0-1,0 0,0 0,0 0,0 0,0 1,0-1,0 0,-25 25,25-25,0 0,0 1,0-1,0 0,0 0,0 0,0 1,0-1,0 0,0 0,0 0,-24 1,24-1,0 0,0 0,0 0,0 1,0-1,0 0,0 0,0 0,0 1,0-1,0 0,0 0,0 0,24 1,-24-1,0 0,0 0,0 0,0 1,0-1,0 0,0 0,0 0,0 1,0-1,25 0,-25 0,0 0,0 0,0 1,0-1,0 0,0 0,25 0,-25 1,0-1,0 0,25 0,-25 0,0 1,0-1,0 0,0 0,0 0,0 1,0-1,0 0,0 0,0 0,0 1,0-1,0 0,0 0,0 0,25 1,-25-1,0 0,0 0,24 25,-24-25,0 1,0-1,0 0,0 0,25 25,-25-25,0 1,25-1,-25 0,0 0,25 25,-25-25,0 0,25 1,-25-1,24 0,-24 0,25 25,-25-25,0 1,25 24,-25-25,0 0,25 25,-25-25,25 0,-25 1,24 24,-24-25,0 0,25 25,-25-25,25 0,0 1,0-1,-25 0,24 25,-24-25,25 25,-25-25,25 25,-25-24,25 24,-25-25,25 25,0 0,-1-25,1 25,0 0,0 0,0 0,-1 0,1 0,0 0,0 0,0 0,-1 0,1 0,0 0,0 0,0 0,-1 0,1 25,0-25,0 0,0 25,-1-25,1 24,0-24,0 25,0-25,-1 0,1 25,0-25,0 25,0-25,-1 0,1 0,0 25,0-25,-25 24,25-24,-1 0,1 25,0-25,-25 25,25-25,0 0,-25 25,25-25,-1 25,1-25,0 24,0-24,0 25,-1-25,-24 25,25-25,0 25,0-25,-25 25,25-25,-25 24,24-24,-24 25,25-25,-25 25,25-25,0 25,0 0,-1-1,1 1,0 0,0-25,-25 25,25 0,-1-25,-24 25,25-1,0-24,-25 25,25 0,0 0,-1 0,1-1,-25 1,25 0,0 0,-25 0,25-1,-1 1,1 0,0 0,0 0,-25-1,25 1,-1 0,1 0,0 0,0-1,0 1,0 0,-1 0,-24 0,25-1,0 1,0-25,0 25,-1 0,-24 0,25-1,0 1,-25 0,25 0,0 0,-1-1,1 1,0 0,-25 0,25 0,0 0,-1-1,-24 1,25 0,0 0,0 0,-25-1,25 1,-1 0,-24 0,25 0,0-1,0 1,-25 0,25-25,-1 25,1 0,-25-1,25 1,0 0,0 0,-1 0,1-1,0 1,-25 0,25-25,0 25,-1 0,-24-1,25 1,0 0,0-25,0 25,-1 0,1-1,0 1,-25 0,25 0,0 0,0-1,-1 1,1 0,0 0,0 0,0-1,-25 1,24 0,1 0,0 0,0 0,0-1,-1-24,1 25,0 0,-25 0,25 0,0-1,-1-24,1 25,0 0,0-25,0 25,-1 0,26-25,-25 24,0 1,-1-25,1 25,0-25,0 25,0 0,-1-25,1 24,0-24,0 25,0 0,-1-25,1 25,0-25,-25 25,25-25,0 24,0-24,-1 0,1 25,0-25,0 25,0-25,-25 25,24-25,1 25,0-25,0 24,24-24,-24 25,0-25,0 25,0-25,-1 25,26-25,-25 25,0-25,-1 0,26 24,-25-24,0 25,-1-25,1 25,25-25,-25 25,-1-25,1 0,25 25,-25-25,-1 0,1 0,0 0,0 0,0 0,0 0,-1 0,1 0,0 0,0 0,-25-25,25 25,-1-25</inkml:trace>
  <inkml:trace contextRef="#ctx0" brushRef="#br0" timeOffset="86026.66">5656 10170,'0'-25,"-25"25,25-25,-25 25,25-24,25 24,0 0,-25-25,25 25,-1 0,1 0,0-25,0 25,0 0,-1 0,1 0,0 0,0-25,0 25,-1 0,1 0,0 0,0 0,0 0,-1-25,1 25,0 0,0 0,0 0,0 0,-1 0,1 0,0-25,0 25,0 0,-1 0,1 0,0 0,0 0,0 0,-1 0,1 0,0 0,0 0,24-24,-24 24,0 0,0 0,24 0,-24 0,0 0,0-25,24 25,-24 0,0 0,0 0,0 0,-1 0,1-25,0 25,0 0,0 0,-1 0,1 0,0 0,0 0,0 0,0 0,-1-25,1 25,0 0,0 0,0 0,-1 0,1 0,0 0,0 0,0 0,-1 0,1 0,0 0,0 0,0 0,-1 0,1 0,0-25,0 25,0 0,-1 0,1 0,0 0,0 0,0 0,-1 0,1 0,0 0,0 0,0 0,-1 0,1 0,0 0,0 0,0 0,-1 0,1 0,0-24,0 24,0 0,0 0,-1 0,1 0,0 0,0 0,0 0,-1 0,1 0,0 0,0 0,0 0,-25-25,24 25,1 0,-25 25,-25-25,25-25</inkml:trace>
  <inkml:trace contextRef="#ctx0" brushRef="#br0" timeOffset="87642.84">5581 10220,'0'-25,"0"0,0 0,0 50,0 0,25-25,-25 25,25-1,-25 1,25-25,-25 25,0 0,25 0,-25-1,0 1,24-25,-24 25,0 0,25-25,-25 25,0-1,0 1,25 0,-25 0,0 0,25-25,-25 24,0 1,0 0,25-25,-25 25,0 0,24-25,-24 24,0 1,0 0,25-25,-25 25,0 0,0-1,25-24,-25 25,0 0,0 0,0 0,25-25,-25 24,0 1,0 0,0 0,0 0,25-25,-25 24,0 1,0 0,0 0,0 0,24 0,-24-1,0 1,0 0,0 0,0 0,0-1,0 1,0 0,25-25,-25 25,0 0,0-1,0 1,0 0,0 0,0 0,0-1,0 1,0 0,25-25,-25 25,0 0,0-1,0 1,0 0,25-25,-25 25,0 0,0-1,25-24,-25 25,0 0,0 0,24-25,-24 25,0-1,0 1,0 0,0 0,25 0,-25-1,0 1,25-25,-25 25,0 0,25-25,-25 25,25-25</inkml:trace>
  <inkml:trace contextRef="#ctx0" brushRef="#br0" timeOffset="88371.3">7020 12055,'0'0,"25"0,0 0,-1-25,1 25,0 0,0 0,0 0,0 0,-1 0,1 0,0-25,0 25,0 0,-1 0,1 0,0 0,0 0,0 0,-1-24,1 24,0 0,0 0,0 0,-1 0,1 0,25-25,-25 25,-1 0,1 0,0-25,0 25,0 0,-1 0,1-25,0 25,0 0,0 0,-1 0,1 0,0-25,0 25,0 0,-1 0,1-24,0 24,0 0,0 0,0 0,-1-25,1 25,0 0,0 0,0 0,-1-25,1 25,0 0,0 0,0 0,-1 0,-24 25,-24-25</inkml:trace>
  <inkml:trace contextRef="#ctx0" brushRef="#br0" timeOffset="89499.25">6102 12154,'0'-25,"25"25,0 0,0 0,0 0,-1 0,1 0,0 0,0 0,0 0,-1 0,1 0,25 0,-25-24,-1 24,1 0,25 0,-25 0,24 0,-24 0,25 0,-26 0,26 0,-25-25,24 25,-24 0,25 0,-25 0,-1 0,1 0,0 0,25 0,-26 0,1 0,0 0,0 0,0 0,0-25,-1 25,1 0,0 0,0-25,0 25,-1 0,1 0,-25-25,25 25,0 0,0 0,-1 0,1-24,0 24,0 0,0 0,-1 0,-24-25,25 25,0 0,0 0,-25-25,25 25,-1 0,1-25,0 25,0 0,0-25,-1 25,1 0,0 0,0 0,0 0,-1 0,1 0,0 0,0 0,0 0,-1 0,1 0,-25 25,25-25,0 0,0 0,0 0,-1 0,1 0,0-25,0 25,0 0,-1-24,1 24,0 0,25-25,-26 25,1 0,0-25,0 25,0 0,-1-25,1 25,0 0,0 0,-25-25,25 25,-1 0</inkml:trace>
  <inkml:trace contextRef="#ctx0" brushRef="#br0" timeOffset="90642.73">8360 9897,'0'-25,"0"0,0 50,0 0,0 0,0 0,24-1,-24 1,0 0,0 0,25 0,-25 0,0-1,0 1,0 0,25 0,-25 0,0-1,25 1,-25 0,0 0,0 0,0-1,25 1,-25 0,0 0,0 0,0-1,24 1,-24 0,0 0,0 0,0-1,0 1,25-25,-25 25,0 0,0 0,0-1,25 1,-25 0,0 0,0 0,0-1,0 1,0 0,0 0,25 0,-25-1,0 1,0 0,0 0,0 0,0-1,0 1,0 0,0 0,25-25,-25 25,0 0,0-1,24-24,-24 25,0 0,25-25,-25 25,0 0,25-1,-25 1,25 0,-25 0,0 0,25-25,-25 24,24 1,-24 0,0 0,0 0,25-1,-25 1,0 0,0 0,0 0,0-1,0 1,0 0,0 0,0 0,0-1,25-24,-25 25,25-25</inkml:trace>
  <inkml:trace contextRef="#ctx0" brushRef="#br0" timeOffset="93194.45">5879 11187,'0'-25,"25"25,-25 25,0 0,0 0,-25-1,25 1,-25 0,25 0,0 0,-25-1,25 1,-24 0,24 0,0-50,0 0,0 0,24 1,-24-1,0 0,25 0,-25 0,0 1,25-1,0 0,0 0,-1 25,1-25,0 25,0 0,0 0,-1 0,1 25,0-25,0 0,0 25,0-25,-1 0,-24 25,25-25,-25 25,25-25,-25 24,25-24,-25 25</inkml:trace>
  <inkml:trace contextRef="#ctx0" brushRef="#br0" timeOffset="93950.37">6722 9575,'0'24,"25"-24,0 0,0 0,-25 25,25-25,-1 0,1 0,0 25,0-25,0 0,-1 25,1-25,0 0,0 0,0 25,-1-25,1 0,0 24,0-24,-25 25,0 0,0 0,0 0,-25-1,0 1,25 0,-25 0,1-25,-1 25,0-1,25 1,-25 0,0-25,1 25,-1 0</inkml:trace>
  <inkml:trace contextRef="#ctx0" brushRef="#br0" timeOffset="94946.78">8459 10988,'0'-24,"0"-1,-25 25,25-25,0 0,0 50,25 0,-25 0,25-1,-25 1,24-25,-24 25,25 0,0 0,-25-1,25-24,-25 25,25-25,-1 0,1 0,-25-25,25 25,-25-24,25-1,-25 0,25 0,-1 0,-24 1,25-26,-25 25,25 0,0 1,-25-1,25 0,-25 0,24 25,-24-25</inkml:trace>
  <inkml:trace contextRef="#ctx0" brushRef="#br0" timeOffset="96270.88">7640 11782,'0'-25,"25"1,-25-1,0 50,0-1,0 1,0 0,-25 0,25 0,-25-1,25 1,-24 0,-1 0,25 24,-25-24,0 0,0 25,1-26,24 1,-25 0,0 0,0-25,25 25,-25-25,1 25,24-1,-25-24,50 0,-1 0,1 0,0-24,0 24,24 0,-24 0,0 0,0 0,0 0,-1 0,1-25,0 25,0 0,0 0,-1 0,1 0,0 0,0 0,0 0,-25 25,0-1,-25-24</inkml:trace>
  <inkml:trace contextRef="#ctx0" brushRef="#br0" timeOffset="98586.38">6970 9723,'-24'0,"24"25,-25-25,0 0,0 0,50 0,0 0,0 0,-1 0,1 0,0 25,0-25,0 0,-1 0,1 0,0 0,0 0,0 0,0 0,-1 25,-24 0,-24-25,24 24,-25-24,25 25,-25 0,25 0,-25-25,25 25,-25-1,25 1,-25 0,1 25,24-25,-25-1,25 1,-25 0,0 0,25 0,-25-1,1 1,-1 0,25 0</inkml:trace>
  <inkml:trace contextRef="#ctx0" brushRef="#br0" timeOffset="103665.53">5805 12675,'0'25,"0"0,0 0,24-1,-24 1,25 0,-25 0,25 0,-25-1,25 1,-25 0,25 0,-1 0</inkml:trace>
  <inkml:trace contextRef="#ctx0" brushRef="#br0" timeOffset="104747.53">4490 9847,'0'-24,"25"-1,0 25,-1-25,1 25,0 0,-25-25,25 25,0 0,-1 0,1 0,0 0,0 0,0 25,-25 0,0 0,0-1,-25 1,25 0,-25 0,25 0,-25-25,0 24,25 1,-24 0,-1-25,25 25,-25-25,25 25,-25-25,25 25,-25-25,50 0,0-25,0 25,0 0,-25-25,24 25,1 0,25-25,-25 25,-1-25,1 25,25-25,-25 25</inkml:trace>
  <inkml:trace contextRef="#ctx0" brushRef="#br0" timeOffset="105706.33">8657 9054,'0'-25,"0"0,25 25,0 0,-25-25,25 25,-1 0,1 0,0 0,0 0,-25 25,25-25,-25 25,0 0,0 0,0-1,-25-24,0 25,25 0,-25-25,50 0,0-25,0 25,-1 0,1 0,0 0,0 0,0 0,-1 0,1 25,0 0,-25 0,-25-1,0 1,1 0,-1-25,0 25,0 0,0-25,1 24,-1-24,0 25,0-25,0 0,1 25,-1-25,0 25</inkml:trace>
  <inkml:trace contextRef="#ctx0" brushRef="#br0" timeOffset="106718.48">9327 12105,'0'24,"0"1,-25 0,25 0,-25 0,0 0,25-1,-24 1,-1-25,25 25,-25 0,0 0,0-1,25 1,-24-25,24 25,-25 0,50-25,-1 0,1 0,0-25,0 25,0 0,-25-25,24 25,1 0,25-25,-25 25,0-24,-1 24,1-25,0 25,25-25,-26 0,1 25,0-25,0 25,0 0,-1-24,1 24</inkml:trace>
  <inkml:trace contextRef="#ctx0" brushRef="#br0" timeOffset="107006.51">9377 12179,'0'25,"0"0,0 0,24-1,-24 1,0 0,0 0,0 0,0-1,0 1,0 0,0 0,0 0,0 24,0-24,0 0,25 0,-25-1,0 1,0 0</inkml:trace>
  <inkml:trace contextRef="#ctx0" brushRef="#br0" timeOffset="108358.54">14834 8830,'-25'0,"0"0,0 0,50 0,0 0,0 0,-1 0,1 0,0 0,0 0,0 0,-1 0,1-24,0 24,25 0,-26 0,26-25,-25 25,24 0,1-25,-25 25,24 0,1 0,0-25,-26 25,26 0,-25 0,24-25,-24 25,0 0,25 0,-25 0,-1-24,1 24,0 0,0 0</inkml:trace>
  <inkml:trace contextRef="#ctx0" brushRef="#br0" timeOffset="108994.23">15727 8483,'0'-25,"-25"25,25-24,0 48,0 1,0 0,0 0,0 0,0-1,0 1,0 0,0 0,0 0,0-1,0 1,0 0,25 25,-25-26,0 1,0 0,24 0,-24 0,0-1,0 1,0 0,25 0,-25 0,25 0,-25-1,0 1,0 0,0 0,25-25,-25 25,0-1,0-48,25 24,-1 0,1 0,0-25,0 25,0 0,-1 0,26 0,-25 0,0 0,24-25,1 25,-1 0,1 0,0 0,24-25,0 25,-24 0,24-25,1 25,-1 0,1-24,-26 24,26 0,-1-25,1 25,-1-25,-24 25,24-25,-24 25,-1-25,1 25,-1 0,1-25,-25 25,0-24,-1 24,1 0,0 0,-25-25</inkml:trace>
  <inkml:trace contextRef="#ctx0" brushRef="#br0" timeOffset="109914.08">15702 8409,'0'-25,"25"25,-1 0,1-25,0 25,0 0,0 0,-1-25,1 25,0 0,25 0,-26-24,26 24,0 0,-1-25,1 25,-1-25,1 25,0 0,-1-25,1 25,-1-25,1 25,0 0,-26-24,26 24,0 0,-25 0,-1-25,26 25,-25 0,0 0,-1 0,1 0,0 0,0 0,-25 25,0-1,0 1,0 0,25-25,-25 25,24 0,-24-1,25 1,-25 0,25 0,-25 0,25 24,-25-24,25 25,-25-26,24 26,-24-25,25 24,-25-24,25 25,0-25,-25-1,25 1,-25 0,24 0,-24 0,25-25,-25 24,25-24,-25 25,25-25</inkml:trace>
  <inkml:trace contextRef="#ctx0" brushRef="#br0" timeOffset="110530.46">15776 7590,'-25'0,"25"25,0 0,0 0,0-1,0 1,25-25,-25 25,0 0,0 0,25-25,-25 24,0 1,25 0,-25 0,0 0,0-1,25 1,-25 0,24-25,-24 25</inkml:trace>
  <inkml:trace contextRef="#ctx0" brushRef="#br0" timeOffset="111121.97">15776 7640,'0'0,"-25"0,25-25,0 0,0 0,25 25,-25-24,0-1,25 25,0 0,0 0,-25-25,24 25,1 0,0 0,0 0,0 0,-25 25,0 0,0-1,0 1,0 0,0 0,0 0,-25-1,0 1,50-25,0 0,-1 0,1 0,0 25,0-25,0 25,-1-25,-24 25,25-25,-25 24,0 1,0 0,0 0,0 0,0-1,-25-24,1 25,-1 0,0 0,0-25,0 0,1 25,-1-25,0 0,0 25,0-25,1 0</inkml:trace>
  <inkml:trace contextRef="#ctx0" brushRef="#br0" timeOffset="112598.58">16371 7689,'0'0,"-24"0,-1 0,25 25,-25 0,25 0,0 0,0-1,0 1,0 0,0 0,0 0,0-1,0 1,25-25,0 25,-1-25,1 0,0 0,0 0,-25-25,25 25,-25-25,0 1,0-1,0 0,-25 25,0-25,0 25,0-25,25 1,0-1,25 0,0 25,0-25,0 25,-25-25,24 25,1 0,0-24,0 24,0 0,-25-25,24 25,1 0,-25 25,0-1,0 1,0 0,0 0,0 0,0-1,0 1,0 0,0 0,0 0,25-25,-25 24,25 1,0-25,0 0,-1-25,1 1,0-1,-25 0,25 25,-25-25,25 0,-25 1,24-1,-24 0,0 0,25 0,-25 1,0-1,0 0,0 0,0 0,0 1,0-1,0 0,0 0,0 0,-25 1,25-1,-24 25,24-25,-25 25,25-25,-25 25,25 25,0 0,0 0,0-1,0 1,0 0,25 0,-25 0,0-1,0 1,0 0,25 0,-25 0,24-1,1 1,-25 0,25-25,-25 25,50 0,-26-25,1 0,0 0,0 0,0 0,-25-25,24 25,-24-25,25 25,0-25,-25 0,25 25,-25-24,0-1,0 0,0 0,0 0,-25 25,0 0,25-24,-25 24,1 0,24 24,-25-24,25 25,0 0,0 0,0 0,0-1,0 1,0 0,25 0,-25 0,24-25,-24 24,25-24,-25 25,25-25,0 0,0 0,-25-25,24 25,-24-24,25 24,-25-25,25 0,0 0,-25 0,25 1,-25-1,0 0,24 25,-24-25,25 25,-25 25,25-25,0 25,-25 0,25-25,-25 24,24 1,-24 0,25-25,0 25,0-25,0 0,-1 0,1 0,-25-25,25 25,0 0,-25-25,25 25,-25-25,0 1</inkml:trace>
  <inkml:trace contextRef="#ctx0" brushRef="#br0" timeOffset="112803.86">16446 7466,'-25'0,"0"0,50 0</inkml:trace>
  <inkml:trace contextRef="#ctx0" brushRef="#br0" timeOffset="113970.38">17140 8508,'0'-25,"25"25,0 0,-25-25,25 25,0 0,-1 0,1 0,0 0,0 0,0-24,24 24,-24 0,25 0,-1-25,1 25,-1 0,1 0,0-25,-1 25,1-25,0 25,-1 0,1-25,-1 25,1-24,24 24,-49 0,25-25,-1 25,1 0,-25-25,0 25,-1 0,1-25,0 25,0 0</inkml:trace>
  <inkml:trace contextRef="#ctx0" brushRef="#br0" timeOffset="114750.38">18381 8260,'0'25,"0"0,24-25,-24 24,0 1,25 0,-25 0,0 0,0-1,0 26,25-25,-25 24,0 1,0-25,0 24,0 1,0 0,0-26,0 26,0-25,0 24,0-24,25 0,-25 25,0-25,0-1,0 1,25 0,-25 0,0 0,0-1,24-24,-24 25,0-50</inkml:trace>
  <inkml:trace contextRef="#ctx0" brushRef="#br0" timeOffset="116426.28">18331 9451,'0'-25</inkml:trace>
  <inkml:trace contextRef="#ctx0" brushRef="#br0" timeOffset="117154.07">19249 9029,'0'-25,"0"50,-25-25,0 25,0 0,1-25,-1 24,0 1,0 0,0 0,1 0,-26-1,25 1,0 0,-24 25,24-26,-25 1,1 0,24 25,-25-26,1 26,-1-25,25 0,-24 24,-1-24,25 0,0 0,-24-1,24 1,0 0,0 0,1-25,24 25,-25-25,25 24</inkml:trace>
  <inkml:trace contextRef="#ctx0" brushRef="#br0" timeOffset="118001.32">18604 9178,'0'-25,"0"50,0 0,0-1,0 1,0 0,0 0,0 0,0-1,0 1,0 0,0 0,0 0,0-1,0 1,0 0</inkml:trace>
  <inkml:trace contextRef="#ctx0" brushRef="#br0" timeOffset="118982.34">18356 9897,'0'-25,"0"0,0 1,25-1,-25 0,0 50,0 0,0-1,24-24,-24 25,0 0,25 0,-25 0,0-1,25 1,-25 0,0 0,0 0,0 0,0-1,0 26,0-25,0 0,0-1,0 1,0 0,0 0,0 0,0-1,0 1,0 0,0 0</inkml:trace>
  <inkml:trace contextRef="#ctx0" brushRef="#br0" timeOffset="119382.5">18554 10319,'0'0,"0"-25,0 50,25-25,0 25,0-25,-1 0,1 24,0 1,25-25,-1 25,1-25,0 25,-1 0,1-25,-1 24,1 1,0-25,24 25,-24-25,-1 25,-24-25,25 25,-1-25,-24 24,25-24,-26 0,26 0,-25 25,0-25,-1 0,1 0,0 0,0 0,-25 25,25-25,-25-25</inkml:trace>
  <inkml:trace contextRef="#ctx0" brushRef="#br0" timeOffset="119985.43">19249 9227,'0'-24,"0"48,0 1,25-25,-25 25,0 0,24 0,-24-1,25 26,-25-25,25 24,-25-24,25 25,-25-1,25 1,-1 0,-24-1,25 1,0-1,-25 1,25 24,0-24,-25 0,24-1,-24 1,25 0,-25-1,25 1,-25-1,25-24,-25 0,0 0,0 0,0-1,0 1,0 0</inkml:trace>
  <inkml:trace contextRef="#ctx0" brushRef="#br0" timeOffset="121147.23">19844 9426,'0'-25,"0"0,0 0,0 50,0 0,0 0,25-25,-25-25,25 25,0 0,-25-25,24 25,1 0,0 0,-25-25,25 25,0 0,-1 0,1 0,0 0,0-24,0 24,-1 0,1 0,0 0,-25 24,-25 1,25 0</inkml:trace>
  <inkml:trace contextRef="#ctx0" brushRef="#br0" timeOffset="121633.93">20043 9426,'0'0,"0"-25,0 0,0 0,0 1,24 24,-24 24,0 1,0 0,25 0,-25 0,0-1,0 1,0 0,0 0,25 0,-25-1,0 1,0 0,25-25,-25 25,0 0,0-1,25-24,-25 25,0 0,0 0,0 0,0-1,24-24</inkml:trace>
  <inkml:trace contextRef="#ctx0" brushRef="#br0" timeOffset="123438.06">20886 9624,'-25'0,"50"0,0 0,0 0,-1 0,1 0,0 0,0-25,0 25,-1 0,1 0,0-24,25 24,-26-25,1 25,0 0,0-25,0 25,-1-25,1 25,0-25,-50 25,0 0,1 0,-1 0,0 0,0 0,0 0,1 0,-1 25,0-25,0 0,50 0,0 0,-25-25,25 25,-1 0,1 0,0 0,0 0,0 0,-1 0,1 25,0-25,0 0,-25 25,25-25,-25 25,0 0,0-1,-25 1,0 0,0 0,0 0,25-1,-24-24,-1 25,0-25,25 25,-25-25,0 25</inkml:trace>
  <inkml:trace contextRef="#ctx0" brushRef="#br0" timeOffset="124269.93">21878 9153,'0'25,"0"0,0-1,0 1,0 0,0 0,0 0,0-1,0 1,0 0,-25 0,25 24,0-24,0 0,0 0,0 0,0-1,25-24,-25-24,0-1,25 25,-25-25,25 0,-25 0,0 1,24 24,-24-25,25 0,-25 0,0 0,25 25,0 0,-25 25,25 0,-25 0,25-25,-25 25,24-1,1 1,-25 0,25-25,-25 25,25-25,0 25,-1-25,-24 24,25-24,-25-24,25 24,-25-25,0 0,25 0,-25 0,0 1,0-1,25 0,-25 0,0 0,24 1,-24-1,0 0,0 0,0 0,0 1,0-1,0 0,0 0,0 0,0 1</inkml:trace>
  <inkml:trace contextRef="#ctx0" brushRef="#br0" timeOffset="126355.24">22548 9525,'-25'0,"0"0,25 25,-25-25,25 25,-24-1,24 1,0 0,0 0,0 0,0-1,24-24,1 0,0 0,0 0,-25-24,25 24,-1-25,-24 0,25 0,-25 0,0 1,0-1,0 0,0 0,0 0,-25 25,1 0,-1 0,0 0,0 0,25-24,-25 24,25 24,25-24,0 0,-25-24,0 48,25-24,0 0,-1 0,1-24,0 24,0 0,0 0,-25-25,24 25,1 0,-25-25,25 25,-25 25,25-25,-25 25,0-1,0 1,0 0,0 0,0 0,25-25,-25 24,24-24,1 0,0 0,0 0,-25-24,25 24,-25-25,24 0,-24 0,0 0,0 1,0-1,0 50,0-1,0 1,0 0,25 0,0-25,0 0,-25-25,25 25,0-25,-1 0,1 1,0-1,-25 0,25 25,-25-25,0 0,0 1,0-1,0 0,0 0,0 0,0 1,0-1,0 0,-25 25,0 0,25 25,0 0,0-1,0 1,0 0,0 0,0 0,25-1,0 1,-25 0,25-25,-25 25,24-25,1 25,0-25,0 24</inkml:trace>
  <inkml:trace contextRef="#ctx0" brushRef="#br0" timeOffset="126514.2">23069 9277,'25'0,"-1"0,1 0,0 0</inkml:trace>
  <inkml:trace contextRef="#ctx0" brushRef="#br0" timeOffset="126650.14">23565 9252,'25'0</inkml:trace>
  <inkml:trace contextRef="#ctx0" brushRef="#br0" timeOffset="128134.02">19075 10468,'0'24,"0"1,0 0,0 0,0 0,0-1,0 1,0 0,0 0,0 0,25-25,-25 24,0 1,0 0,0 0,0 0,25-1,-25 1,0 0,0 0,0 0,0-1,0 1,0 0,0 0,0 0,0-1,0 26,25-25,-25 0,0 0,0-1,0 1,0 0,0 0,24 0,-24-1,0 1,0 0,0 0,25 0,-25-1,25 1,-25 0,0 0,25 0,-25-1,25-24,-25-24,0-1</inkml:trace>
  <inkml:trace contextRef="#ctx0" brushRef="#br0" timeOffset="129567.2">18232 9128,'0'25,"25"-25,-25 25,24 0,1-1,-25 1,25 0,-25 0,25-25,-25 25,25-25,-25 24,24-24,1 0,0-24,0 24,0-25,-1 25,-24-25,25 0,25 25,-25-25,-1 1,1 24,0-25,0 0,0 25,-1-25,-24 0,25 1</inkml:trace>
  <inkml:trace contextRef="#ctx0" brushRef="#br0" timeOffset="130569.05">15156 8558,'-25'0,"25"24,25 1,0-25,-25 25,25-25,-1 0,1 25,0-25,0 25,0-25,-1 24,1 1,-25 0,0 0,0 0,0-1,0 1,0 0,0 0,0 0,0-1,-25 26,1-25,24 0,-25 0,0-1,25 1,-25-25,25 25</inkml:trace>
  <inkml:trace contextRef="#ctx0" brushRef="#br0" timeOffset="131042.42">13717 8285,'0'-25,"0"0,25 25,0-25,0 25,0 0,-1 0,1 0,0 0,-25 25,0 0,0 0,0 0,0-1,0 1,0 0,0 25,-25-26,25 1,-25 0,25 0,-24 0,-1-1,0 1,0 0,0 0,50-25,0-25,0 25,0-25,24 0,1 1,-1 24,1-25,24 0</inkml:trace>
  <inkml:trace contextRef="#ctx0" brushRef="#br0" timeOffset="131773.12">17587 8334,'0'0,"25"0,-1 0,1-24,0 24,0 0,0 0,0 0,-1 0,-24 24,0 1,25-25,-25 25,0 0,0 0,0-1,0 1,0 0,0 0,0 0,0-1,0 1,0 0,0 0,0 0,-25-1</inkml:trace>
  <inkml:trace contextRef="#ctx0" brushRef="#br0" timeOffset="132374.26">18232 7615,'-25'0,"25"-25,0 0,0 1,25 24,0 0,-25-25,24 25,1 0,0 25,0-25,0 24,-25 1,0 0,0 0,0 0,0-1,-25 1,25 0,-25 0,25 0,25-25,0 0,-1 0,1 0,0 0,0 24,0-24,-1 0,1 25,0-25,-25 25,25-25,-25 25,0 0,0-1,0 1,-25-25,0 25,0-25,1 25,-1-25,0 0,0 25,0-25,1 0,-1 0</inkml:trace>
  <inkml:trace contextRef="#ctx0" brushRef="#br0" timeOffset="133786.27">18108 11906,'0'0,"-25"0,25-25,-25 25,0 0,25 25,25-25,0 0,0 0,0 0,-25-25,24 25,1 0,0 0,0 0,0 0,-1 0,26-24,-25 24,24 0,-24 0,25 0,-25 0,24-25,-24 25,25 0,-26 0,26 0,0 0,-26-25,26 25,-25 0,25 0,-26-25,26 25,-25 0,24-25,-24 25,25 0,-25 0,-1-24,1 24,0 0,0 0,0 0,-1 0,1-25,0 25,0 0,0 0,-1 0</inkml:trace>
  <inkml:trace contextRef="#ctx0" brushRef="#br0" timeOffset="135054.11">18604 11683,'0'0,"0"25,-25-25,0 25,0-1,1 1,-1 0,25 0,-25-25,25 25,-25-1,0-24,25 25,-24-25,24 25,-25 0,25 0,-25-25,25 24,-25-24,25 25,0 0,25-25,0 0,0 0,-1 0,1 0,0 0,0 0,0 0,-1 25,1-25,0 0,25 0,-26 0,1 0,0 0,0 0,0 0,-1 0,1 0,0 0,0 0,0 0,-25 25</inkml:trace>
  <inkml:trace contextRef="#ctx0" brushRef="#br0" timeOffset="143507.44">16297 11807,'0'-25,"0"0,0 50,0 0,0-50,0 0,0 1,0-1,0 50,0-1,0 1,0 0,0 0,25 0,-25-1,0 1,0 0,25 0,-25 0,0-1,0 1,0 0,0 0,24 0,-24-1,0 1,0 0,0 0,0 0,0 0,0-1,0 1,0 0,0 0,0 0,0-1,0 1,0 0,25-25,-25 25,0 0,0-1,25-48</inkml:trace>
  <inkml:trace contextRef="#ctx0" brushRef="#br0" timeOffset="144610.96">16347 11683,'24'0,"1"0,0 0,0 0,0 0,-1 0,1 0,0 0,25 0,-26-25,1 25,0 0,25 0,-25 0,-1 0,1-25,25 25,-25 0,-1 0,26 0,-25 0,0-24,-1 24,26 0,-25 0,0 0,-1-25,26 25,-25 0,0 0,-1 0,26-25,-25 25,0 0,-1 0,1-25,0 25,0 0,0 0,-1 0,1 0,0 0,-25-25,25 25,0 0,-1 0,1 0,0 0,0 0,0 0,0 0,-1 0,-24 25,0 0,0 0,0 0,0-1,0 1,25 0,-25 0,0 0,0-1,0 1,25 0,-25 25,0-26,0 1,0 0,0 25,0-26,0 1,0 0,25 25,-25-26,0 1,0 0,0 0,0 0,0 0,0-1,0 1,0 0,25 0,-25 0,0-1,0 1,0 0,0 0,0 0,24-25,-24 24,25-24</inkml:trace>
  <inkml:trace contextRef="#ctx0" brushRef="#br0" timeOffset="145370.01">16421 12799,'-25'0,"50"0,-25-25,25 25,0 0,-1 0,1 0,0 0,0-24,0 24,-1 0,1 0,0 0,0 0,0-25,0 25,-1 0,1 0,0 0,25 0,-26 0,1-25,25 25,-25 0,-1 0,26-25,0 25,-26 0,26 0,0-25,-1 25,1 0,-1-24,1 24,0-25,-26 25,26 0,0-25,-26 25,26 0,-25-25,25 25,-26 0,1 0,0 0,0-25,0 25,-1 0,1 0,0 0,0 0,-25-24,25 24</inkml:trace>
  <inkml:trace contextRef="#ctx0" brushRef="#br0" timeOffset="146297.84">16322 12551,'0'-25,"0"50,0 0,25-25,-25 25,24-25,-24 25,0-1,0 1,0 0,25 0,-25 0,0-1,0 1,0 0,0 0,0 0,0-1,25-24,0 0,-25-24,25 24,-1 0,1-25,25 25</inkml:trace>
  <inkml:trace contextRef="#ctx0" brushRef="#br0" timeOffset="149489.93">17041 13221,'0'-25,"-25"25,1 0,-1 0,0 0,0 0,0 0,25 25,-24-25,-1 0,25 25,-25-25,25 25,-25-25,25 24,-25 1,25 0,-24 0,24 0,-25-1,25 1,0 0,0 0,0 0,0-1,25-24,-1 0,1 0,0 0,0 0,0 0,-1 0,26-24,-25 24,0-25,-1 25,1-25,25 25,-25-25,-1 25,1-25,0 1,0 24,0-25,-1 25,1-25,-25 0,0 0,0 1,-25 24,1 0,-1 24,0-24,25 25,-25 0,25 0,0 0,0-1,0 1,25-25,0 0,-25-25,25 25,-25-24,24 24,-24-25,25 25,-25-25,25 25,-25-25,25 25,0 0,-25 25,0 0,0 0,0-1,0 1,0-50,24 25,-24-24,25-1,0 0,0 0,0 25,-1 0,-24 25,0 0,0 0,25-1,-25 1,0 0,0 0,25-25,-25 25,25-25,-25 24</inkml:trace>
  <inkml:trace contextRef="#ctx0" brushRef="#br0" timeOffset="150905.81">17835 12998,'-25'0,"25"24,0 1,0 0,0 0,0 0,0-1,0 1,0 0,0 0,-25 0,1 0,-1-1,0 1,25 0,-25-25,0 25,25 0,-25-1,1 1,24 0,0 0,0 0,24-25,1-25,0 25,0-25,0 0,-25 0,25 25,-25-24,24-1,1 0,-25 0,0 0,0 50,-25 0,25 0,0 0,0-1,25-24,-25 25,25-25,0 0,0 0,-1-25,1 25,0-24,0 24,-25-25,25 25,-25-25,24 0,1 0,-25 1,0-1,0 0,0 0,-25 25,25-25,-24 25,-1 0,0 0,25 25,0 0,0 0,0 0,0-1,0 1,0 0,25-25,-25 25,25-25,-25 25,24-25,1 0,0 0,-25-25,25 25,0 0,-25-25,24 25,-24-25,25 25,-25-25,25 25,-25 25,25-25,-25 25,0 0,0 0,0-1,0-48,0-1,25 25,-25-25,0 0,24 0,-24 1,0-1,0 50,0-1,25 1,-25 0,25-25,0 0,0 0,-1-25,1 25,-25-25,25 25,-25-24,25 24,-25-25,0 0,25 25,-25-25,0 0,0 0,0 50,24 0,-24 0,25 0,-25 0,25-1,-25 1,0 0,0 0,0 0,-25-25,0 24,1-24,-1 0</inkml:trace>
  <inkml:trace contextRef="#ctx0" brushRef="#br0" timeOffset="151377.61">18728 13171,'0'25,"0"0,0 0,0 0,0-1,0 1,0 0,0-50,25 0,-1 1,-24-1,0 0,0 0,25 25,-25-25,0 0,0 1,25 24,0 0,0 0,0 24,-25 1,24-25,1 25,0-25,-25 25,25-25,0 0,-1 0,1 0,0 0,0 0,0-25,-1 25,1 0,0-25,0 25,0-25,-1 25,1-24</inkml:trace>
  <inkml:trace contextRef="#ctx0" brushRef="#br0" timeOffset="152877.71">16223 12402,'-25'0,"0"0,0 0,0 0,1 0,-1 0,0 0,0 0,0 0,1 0,-1 25,0-25,0 0,-24 0,24 25,-25-25,25 0,-24 25,24-25,-25 0,25 0,-24 25,-1-25,25 0,-24 0,24 0,-25 24,26-24,-26 0,0 0,26 0,-26 25,25-25,0 0,1 0,-1 0,0 0,0 25,0-25,1 0,-1 0,0 0,25-25,25 25,-25 25,25-25</inkml:trace>
  <inkml:trace contextRef="#ctx0" brushRef="#br0" timeOffset="153313.81">15652 12328,'-25'25,"0"-25,25 25,-24-25,-1 24,0-24,25 25,-25 0,0 0,1-25,-1 25,0-1,0 1,0 0,1 0,-1-25,25 25,-25-1,0 1,25 0,0 0,0 0,25-25,0 24,0-24,-1 0,26 0,-25 0,24 0,-24 0,25 0,-25 0,24-24,1 24,-25 0,24 0,-24-25,25 25,-25 0,24-25,-24 25,0 0,-25-25,25 25</inkml:trace>
  <inkml:trace contextRef="#ctx0" brushRef="#br0" timeOffset="155298.31">14858 12576,'0'-25,"0"0,0 1,-24 24,24-25,0 0,0 0,0 0,0 1,0-1,-25 0,25 0,0 0,0 1,0-1,0 0,0 0,0 0,0 0,0 1,0-1,0 0,0-25,0 26,0-1,0-25,0 25,0-24,-25 24,25 0,0 0,-25 1,25-1,-25 0,25 0,-24 0,24 1,-25 24,25-25,-25 25,0-25,25 0,-25 25,25-25,25 25</inkml:trace>
  <inkml:trace contextRef="#ctx0" brushRef="#br0" timeOffset="157565.87">14189 10418,'0'25,"0"0,0-1,0 1,0 0,24 0,-24 0,0-1,0 1,0 0,0 0,0 0,0-1,25 26,-25-25,0 0,0-1,25 1,-25 25,0-25,0-1,0 1,0 0,0 0,25 0,-25-1,0 26,0-25,0 0,0 0,0-1,0 1,0 0,0 0,-25 0,25-1,0 1,0 0,0-50,25 25,0 0,-1 0,1-25,0 25,0 0,0 0,-1 0,1 0,0 0,0 0,0-24,24 24,-24 0,0 0,0 0,0 0,24-25,-24 25,0 0,24 0,-24-25,0 25,25 0,-26-25,1 25,0 0,0 0,0-25,-1 25,1 0,0 0,-25-24</inkml:trace>
  <inkml:trace contextRef="#ctx0" brushRef="#br0" timeOffset="158269.59">14189 10443,'0'0,"24"0,-24-25,25 25,0 0,0 0,-25-25,25 25,-1-25,26 1,-25 24,0-25,-1 25,26-25,-25 0,0 25,0-25,-1 1,1 24,0-25,0 25,0-25,-1 25,1 0,-25-25,25 25,-25 25,25-25,-25 25,0 0,0-1,25 1,-25 0,0 0,0 0,24-1,-24 1,25 0,-25 0,25 24,-25-24,25 25,-25-25,25 24,-1-24,-24 25,25-26,-25 26,25-25,0 24,-25-24,25 25,-25-25,24 24,1-24,-25 0,0 0,25-1,-25 26,25-25,-25 0,0 0,0-1,0 1,0 0,-25-25,0 25,25 0,-25-1,1-24,-1 25,0 0,0-25,0 25,1-25,-1 0,0 0,0 0,0 25,1-25</inkml:trace>
  <inkml:trace contextRef="#ctx0" brushRef="#br0" timeOffset="160301.63">15330 10468,'0'24,"0"-48,-25-1,25 0,0 50,0 0,0-1,25 1,-25 0,0 0,0 0,24-1,-24 1,0 0,25 0,-25 0,0-1,0 1,0 0,0 0,0-50,0 0,0 0,0 1,-25 24,25-25,0 0,-24 0,24 0,0 1,0-1,-25 0,25 0,0 0,-25 1,25-1,0 0,0 0,0 0,0 1,25-1,0 25,-1 0,1 0,0 25,0-1,-25 1,0 0,0 0,0 0,0-1,0 1,-25 0,0 0,0-25,25 25,-24-25,-1 0,25 24,-25-24,0 0,0 0</inkml:trace>
  <inkml:trace contextRef="#ctx0" brushRef="#br0" timeOffset="162709.75">15627 10443,'-25'0,"25"-25,0 50,0 0,0-1,0 1,0 0,0 0,0 0,25-1,0-24,0 0,0 0,0 0,-1 0,-24-24,25 24,-25-25,0 0,0 0,0 0,0 1,-25 24,25 24,0 1,0 0,0 0,0 0,0-1,25-24,-25-24,0-1,25 25,0-25,-25 0,25 0,-1 25,-24 25,25 0,-25 0,0 0,0-1,0-48,0-1,0 0,0 0,25 25,-25-25,0 50,25-25,0 0,-1-25,-24 1,0-1,0 50,0-1,0 1,0 0,0 0,25 0,-25-1,25-24,-25 25,0 0,25-25,-25-25,0 0,0 1,0-1,0 0,0 0,0 0,0 1,0-1,0 0,0 0,0 50,25-25,-25 25,0 0,0-1,0 1,0 0,0 0,0 0,-25-25,25 24,-25-24,25 25,-25-25,0 0</inkml:trace>
  <inkml:trace contextRef="#ctx0" brushRef="#br0" timeOffset="163486.26">16421 10220,'0'24,"0"1,0 0,0 0,-25 0,25-1,0 1,-25 0,25 25,0-26,-24 1,24 0,-25 0,25 0,0 24,-25-24,25 0,-25 0,25-1,0 1,-25 0,25 0</inkml:trace>
  <inkml:trace contextRef="#ctx0" brushRef="#br0" timeOffset="164289.75">15751 11013,'0'-25,"0"50,-24-25,24 25,-25-25,0 0,25 25,-25-25,0 0,0 25,1-25,24 24,-25-24,25 25,0 0,0 0,0 0,0 0,0-1,25-24,-25 25,24-25,1 0,0 25,0-25,0-25,0 25,24 0,-24 0</inkml:trace>
  <inkml:trace contextRef="#ctx0" brushRef="#br0" timeOffset="166333.71">15975 11088,'0'24,"0"1,-25-25,25 25,0 0,0 0,0 0,25-25,-1 0,1 0,0-25,0 25,-25-25,25 25,-25-25,0 0,0 0,0 1,-25 24,0 0,0 0,0 0,1 0,-1-25,50 25,-1-25,1 25,0 0,0 0,-25-25,25 25,-1 0,-24 25,25-25,-25 25,25-25,-25 25,0-1,0 1,0 0,0 0,0 0,0 0,0-1,0-48,0-1,0 0,0 0,0 0,0 0,25 25,-25 25,0 0,0 0,25-25,-25-25,0 0,24 0,-24 1,25-1,-25 0,25 25,-25-25,0 50,25-25,-25 25,0 0,25-25,-1 0,1 0,0 0,0 0,-25-25,25 25,-25-25,24 25,-24-25,0 0,0 1,25 24,-25-25,0 0,0 0,-25 0,1 1,24 48,0 1,0 0,0 0,24 0,-24-1,0 1,25-25,-25 25,0 0,0 0,0-1,25-24,-25 25,0 0,0 0,25 0,-25 0,0-50,-25 25,25-25,0 0,-25 25,25-25,0 0,0 1,0-1,0 0,0 0,0 0,0 1,0-1,25 25,0 0,-25 25,0-1,0 1,-25-25,25 25,-25-25,0 25,1 0,-1-25</inkml:trace>
  <inkml:trace contextRef="#ctx0" brushRef="#br0" timeOffset="168061.68">16669 11013,'25'0,"-25"-25,-25 25,25 25,0 0,-25-25,25 25,0-50,25 25,-25-25,25 25,-25-25,0 1,0-1,0 0,0 0,0 0,-25 25,0 0,25 25,25-25,-25 25,25-25,-25 25,0 0,25-25,-25 24,0 1,25 0,-1-25,1 0,-25-25,25 25,-25-25,0 1,25 24,-25-25,0 0,0 0,0 0,0 1,0-1,-25 25,0 0,25 25,0-1,0 1,0 0,0 0,0 0,0-1,25-24,0 0,-25-24,25-1,-1 0,-24 0,25 25,-25-25,0 1,0-1,0 50,0-1,0 1,0 0,0 0,25-25,0 0,-25-25,25 25,-25-25,0 0,24 25,-24-24,0-1,25 25,-25-25,0 50,0 0,0-1,0 1,0 0,0 0,0 0,25-25,0 0,-25-25,25 25,-25-25,24 25,-24-25,25 0,-25 1,0-1,0 0,-25 25,25 25,25-25,0 0,-25 25,25-25,0 0,-1 0,1 0,0 0</inkml:trace>
  <inkml:trace contextRef="#ctx0" brushRef="#br0" timeOffset="169501.37">14486 10443,'0'-25,"-25"25,1 0,24-25,0 0,0 1,-25 24,25-25,0 0,-25 25,25-25,0 0,-25 1,25-1,0 0,-25 25,25-25,0 0,-24 1,24-1,0 0,0 0,-25 0,25 0,0 1,0-1,0 0,0 0,0 0,0 1,-25-26,25 25,0 0,0 1,0-1,0 0,0 0,-25 0,25 1,-25-1,25 0,0 0,-24 25,24-25,0 1,-25-1,25 0,0 0,-25 25,25-25,0 1,0-1,0 0,-25 25,25-25,-25 0,25 1,0-1,0 0,0 0,0 0,25 1,0 24,-25-25,25 25,0-25,-1 0,1 25,0-25,0 25,0-25,-1 25,1-24,0 24,0-25,0 25,-1-25,26 25,-25-25,0 25,24-25,-24 25,25-24,-25 24,-1-25,26 25,-25 0,0-25,-1 25,26 0,-25 0,0-25,-1 25,1 0,0 0</inkml:trace>
  <inkml:trace contextRef="#ctx0" brushRef="#br0" timeOffset="170497.97">14362 9575,'25'0,"-25"-25,0 0,0 50,0 0,-25-1,0 1,25 0,-24 0,-1 0,25-1,-25 1,0-25,25 25,-25 0,1 0,24-1,-25-24,25 25,-25 0,25 0,0-50,0 0,25 0,0 1,-25-1,24 0,-24 0,25 0,0 1,-25-1,25 0,-25 0,25 25,-25-25,24 1,1 24,-25 24,25-24,-25 25,25-25,0 25,-1 0,1-25,0 25,0-25,0 24,0-24,24 25,-24-25,0 25,0-25</inkml:trace>
  <inkml:trace contextRef="#ctx0" brushRef="#br0" timeOffset="172573.26">19670 12576,'0'-25,"0"50,0 0,-24-25,24 25,-25-1,0 1,0 0,0 0,25 0,-24-25,24 24,-25-24,25 25,-25-25,25 25,25-25,0 0,-1 0,1 0,0 0,0 0,24-25,1 25,-25-25,24 25,-24 0,25-24,-25 24,24-25,-24 25,25 0,-25-25,-1 25,1-25,0 25,0 0,0 0,-1-25</inkml:trace>
  <inkml:trace contextRef="#ctx0" brushRef="#br0" timeOffset="172817.61">19819 12576,'-25'0,"25"25,0 0,0-1,0 1,0 0,25 0,-25 0,0-1,25 1,-25 0,0 0,0 0,25-1,-25 1,25 0,-25 25,0-26,25 1</inkml:trace>
  <inkml:trace contextRef="#ctx0" brushRef="#br0" timeOffset="174042.09">15230 13097,'0'25,"-24"-1,-1 1,25 0,-25-25,0 25,25 0,-25-25,25 25,0-1,0 1,0 0,0 0,0 0,0-1,0 1,0 0,0 0,0 0,0-1,0 1,0 0,0 0,0 0,0-1,0 1,0 0,0 0,0 0</inkml:trace>
  <inkml:trace contextRef="#ctx0" brushRef="#br0" timeOffset="178609.53">6425 9252,'0'-25,"0"50,25 0,-25 0,24 0,-24-1,25 1,-25 0,0 0,0 0,25-1,-25 1,25 0,0-25,-1-25,1 0,0 1,0-1,0 0,24 0,-24-24,25-1,-1 25,1-24,-1-1,26 0,-26 1,1-26,25 26</inkml:trace>
  <inkml:trace contextRef="#ctx0" brushRef="#br0" timeOffset="182485.47">9897 10021,'0'-25,"0"50,-24-25,24 25,-25-25,25 25,-25-25,25 25,-25-1,25 1,-25-25,25 25,-24 0,24 0,-25-1,25 1,0 0,-25-25,25 25,-25 0,25-1,-25 1,25 0,-24-25,24 25,0 0,0-1,-25-24</inkml:trace>
  <inkml:trace contextRef="#ctx0" brushRef="#br0" timeOffset="182805.84">9625 10096,'24'0,"-24"24,25-24,0 25,0 0,0-25,-25 25,24-25,1 25,0-25,0 24,0-24,-1 25,1-25,0 0,0 0,0 25,-1-25,1 0</inkml:trace>
  <inkml:trace contextRef="#ctx0" brushRef="#br0" timeOffset="183866.4">7913 12998,'-25'0,"25"24,-25 1,25 0,-24-25,24 25,-25 0,25-1,-25-24,25 25,-25 0,25 0,-25-25,25 25,-24 0,24-1,-25-24,25 25</inkml:trace>
  <inkml:trace contextRef="#ctx0" brushRef="#br0" timeOffset="184150.46">7739 12948,'25'25,"0"-25,-25 25,25-25,0 0,-1 24,1-24,0 25,0-25,0 0,-1 0,1 0,0 0</inkml:trace>
  <inkml:trace contextRef="#ctx0" brushRef="#br0" timeOffset="188953.47">8756 11832,'0'-25,"25"25,-25-25,25 25,0 0,0 0,-25-25,24 25,1 0,0 0,0-24,0 24,-1 0,1 0,0 0,0 0,0 0,-1 0,1 0,0 0,0 0,0 0,-25-25,24 25,1 0,0 0,0 0,0 0,0 0,-1-25,1 25,0 0,0-25,0 25,-1 0,1 0,-25-25,25 25,0 0,0 0,-1 0,-24-24,25 24,0 0,0 0,0 0,-1 0,-24-25,25 25,0 0,0 0,0 0,-1 0,1 0,0 0,0 0,0 0,-1 0,1 0,0 0,0 0,0 0,-1 0,1 0,0 0,-25-25,25 25,0 0,-1 0,-24-25,25 25,0 0,0 0,0 0,0 0,-25-25,-25 25,25-24,0 48,0 1,25-25,-25-25,0 1,0-1,-25 25,0 25,0-25,25 24,0 1,25-25,-25-25,25 25,-25-24,-25 24,25 24</inkml:trace>
  <inkml:trace contextRef="#ctx0" brushRef="#br0" timeOffset="190621.41">10145 11534,'0'25,"0"0,25-25,0 0,0 0,-25-25,25 25,-1 0,-24-25,0 0,-24 25,-1 0,25 25,-25-25,25 25,-25-25,50 0,0 0,-25-25,0 0,-25 25,0 0,25 25,0 0,0 0,25-25,0 0,0 0,-25-25,24 0,-24 0,0 1,-24 24,24 24,-25-24,25 25,-25-25,25 25,0 0,25-25,-25-25,25 25,-25-25,24 25,-24-25,0 1,0-1,-24 25,-1 0,0 25,0-25,25 24,0 1,0 0,25-25,-25-25,25 25,0 0,-25-25,24 25,-24-24,0-1,0 0,0 0,-24 25,-1 0,25 25</inkml:trace>
  <inkml:trace contextRef="#ctx0" brushRef="#br0" timeOffset="191877.41">10369 11485,'-25'0,"25"-25,0 50</inkml:trace>
  <inkml:trace contextRef="#ctx0" brushRef="#br0" timeOffset="195153.51">10319 11584,'0'0,"-25"0,25-25,0 0,-25 25,25-25,0 50,0-50,-24 25,24-24,0-1,0 0,-25 25,25-25,0 0,-25 25,25-24,-25 24,25-25,-25 25,25-25,-24 25,24-25,-25 0,0 1,25-1,-25 25,25-25,0 0,-25 25,25-25,0 0,0 1,-24 24,24-25,0 0,0 0,0 0,-25 25,25-24,0-1,0 0,0 0,-25 25,25-25,0 1,0-1,0 0,0 0,-25 25,25-25,0 1,0-1,0 0,0 0,0 0,0 1,0-1,0 0,0 0,-25 25,25-25,0 1,-24-1,24 0,0 0,0 0,0 1,-25 24,25-25,0 0,0 0,-25 25,25-25,0 1,-25-1,25 0,0 0,0 0,0 1,-25 24,25-25,0 0,0 0,0 0,-24 25,24-25,0 1,-25 24,25-25,0 0,-25 25,25-25,0 0,-25 25,25-24,-25-1,25 0,0 0,-24 25,24-25,0 1,-25-1,25 0,0 0,0 0,0 1,0-1,0 0,0 0,-25 25,25-25,0 1,0-1,0 0,0 0,0 0,0 1,0-1,0 0,0 0,0 0,-25 1,25-1,0 0,0 0,0 0,0 1,0-1,0 0,0 0,0 0,0 0,0 1,-25-1,25 0,0 0,0 0,0 1,0-1,-24 25,24-25,0 0,-25 25,25-25</inkml:trace>
  <inkml:trace contextRef="#ctx0" brushRef="#br0" timeOffset="207407.12">8459 9872,'0'-25,"25"25,-1 0,-24-24,25 24,-25-25,25 25,-25-25,25 0,-25 0,25 25,-1-24,-24-1,25 25,-25-25,25 25,-25-25,25 0,-25 1,25 24,-25-25,24 25,-24-25,0 0,25 25,-25-25,25 25,-25-24,25 24,-25-25,25 0,-25 0,24 25,-24-25,25 1,-25-1,25 25,-25-25,25 25,-25-25,25 0,-1 1,-24-1,25 25,-25-25,25 25,-25-25,0 0,0 1,25 24,-25-25,0 0,25 25,-25-25,24 25,-24-25,0 0,25 25,-25-24,25 24,-25-25,0 0,25 25,-25-25,25 25,-25-25,24 25,-24-24,25 24,-25-25,25 25,-25-25,25 25,-25-25,25 25,0 0,-25-25,24 25,-24-24,25-1,-25 0,25 25,-25-25,0 50,0 0,25 0,-25-1,0 1,25-25,-25-25</inkml:trace>
  <inkml:trace contextRef="#ctx0" brushRef="#br0" timeOffset="211594.76">9550 8111,'0'-25,"0"1,25 24,-25-25,25 25,0 0,-1 25,-24-1,0 1,0 0,0 0,0 0,0-1,0 1,-24-25,24 25,-25-25,25 25,0-50,25 25,-1 0,1 0,0 0,0 0,-25 25,25-25,-1 25,-24-1,0 1,0 0,-24-25,24 25,-25-25,25 25,-25-25,0 24,0-24,25 25,-24-25,-1 0,25 25,0-50</inkml:trace>
  <inkml:trace contextRef="#ctx0" brushRef="#br0" timeOffset="212163.99">9699 7640,'0'-25,"25"25,0 0,-1 25,1-25,-25 25,25-25,-25 24,0 1,0 0,0 0,0 0,-25-1,25 1,-25-25,1 25,24 0,-25 0,0-25</inkml:trace>
  <inkml:trace contextRef="#ctx0" brushRef="#br0" timeOffset="-208227.75">6177 12129,'-25'0,"25"25,-25-25,0 0,25 25,-25-25,1 0,-1 0,25 25,-25-25,0 0,0 0,1 0,24 25,-25-25,0 0,0 0,0 0,25 25,-24-25,-1 0,0 0,0 0,25 24,-25-24,1 0,-1 0,0 0,0 0,0 25,1-25,-1 0,0 0,0 0,0 0,25 25,-24-25,-1 0,25 25,-25-25,0 0,25-25,-25 25,1 0,48 0,-24-25,0 0,-24 25,24 25,0 0,0-50,0 50,-25-25</inkml:trace>
  <inkml:trace contextRef="#ctx0" brushRef="#br0" timeOffset="-206819.8">5333 12353,'0'-25,"0"0,0 0,-24 25,-1 0,25 25,-25-25,25 25,0 0,25-25,0 0,-25-25,0 0,0 0,0 1,-25 24,25 24,25-24,-25 25,24-25,1 0,-25-25,25 25,-25-24,0-1,0 0,-25 25,0 0,1 0,24 25,-25-25,25 25,0-1,25-24,-1 0,-24-24,25 24,-25-25,0 0,-25 25,25 25,-24-25</inkml:trace>
  <inkml:trace contextRef="#ctx0" brushRef="#br0" timeOffset="-202140.08">5284 12278,'0'-24,"-25"24,25-25,0 0,-25 25,25-25,0 0,0 0,-25 25,25-24,0-1,0 0,0 0,-24 25,24-25,0 1,0-1,0 0,0 0,0 0,-25 25,25-24,0-1,0 0,0 0,0 0,0 1,-25 24,25-25,0 0,0 0,0 0,-25 25,25-24,0-1,0 0,-25 25,25-25,0 0,-24 1,24-1,0 0,-25 25,25-25,0 0,0 1,0-1,0 0,0 0,0 0,0 1,0-1,0 0,0 0,0 0,0 0,0 1,0-1,0 0,0 0,0 0,0 1,0-1,0 0,0 0,0 0,0 1,0-1,0 0,-25 25,25-25,-25 25,25-25,-25 25,25 25,-25-25,25 25,0 0,0 0,0-50,0 0,0 0,0 0,-24 1,-1 24,0 0,25 24,-25-24,25 25,0 0,25-25,0 0,-25-25,0 0,0 1,0 48,-25-24,25 25,0 0,0 0,25-25,-25-25,25 25,-25-25,0 0,0 1,0-1,0 0,0 0,0 50,0-50,24 25,-24-25,0 1,0-1,0 0,-24 25,24-25,-25 25,0 0,0 0,25 25,-25-25,25 25,0 0,0-1,0 1,0 0,25-25,-25-25,25 25,0 0,-25-25,0 50,0 0,0 0,25 0,-1-1,1-24,-25-24,25 24,-25-25,0 0,0 0,0 0,0 1,0-1,-25 25,0 0,1 0,24 25</inkml:trace>
  <inkml:trace contextRef="#ctx0" brushRef="#br0" timeOffset="-200863.84">4912 10542,'24'-25,"1"25,-25-25,25 25,0 0,-25-24,25-1,0 0,-1 0,1 0,0 1,-25-1,25 0,-25 0,25 25,-25-25,24 25,-24-24,25 24,-25-25,25 25,-25-25,25 25,-25-25,25 25,-25-25,24 25,1 0,-25-24,25 24,-25-25,25 25,-25-25,25 25,-25-25,24 25,1 0,-25-25,25 25,-25 25,0 0,25-25</inkml:trace>
  <inkml:trace contextRef="#ctx0" brushRef="#br0" timeOffset="-200416.78">5532 10046,'0'0,"25"0,-1 0,1 0,0 0,0 0,0 0,-1 0,-24-25,25 25,-50 0,1 0,24 25,-25-25,0 0,0 25,0-25,1 0,48 0,1 0,0 0,0 0,0 0,-1 0,1 0,0 0,-25-25,25 25</inkml:trace>
  <inkml:trace contextRef="#ctx0" brushRef="#br0" timeOffset="-200315.9">5730 10096,'-49'0,"98"0,-98-25</inkml:trace>
  <inkml:trace contextRef="#ctx0" brushRef="#br0" timeOffset="-195808.07">4614 9401,'-25'0</inkml:trace>
  <inkml:trace contextRef="#ctx0" brushRef="#br0" timeOffset="-194136.33">5284 9451,'0'-25,"0"0,0 0,25 25,-25-25,0 1,24 24,1 0,-25 24,25-24,0 0,-25 25,0 0,0 0,0 0,0-1,0 1,0 0,0 0,0 0,-25-25,25 24,0 1,-25-25,25 25,25-25,0-25,0 25,-1 0,1 0,0 0,-25-25,25 25,0 0,-1 0,-24-24,25 24,0 0</inkml:trace>
  <inkml:trace contextRef="#ctx0" brushRef="#br0" timeOffset="-193603.28">5061 8880,'24'0,"-24"-25,25 25,0 0,0 0,0 0,-25 25,24-25,-24 25,25-25,-25 25,0-1,0 1,-25 0,25 0,-24-25</inkml:trace>
  <inkml:trace contextRef="#ctx0" brushRef="#br0" timeOffset="-188489.99">6747 16619,'0'-25,"0"1,0-1,25 25,-25-25,25 0,0 25,-25-25,24 25,1 0,0 0,-25 25,25-25,-25 25,0 0,25-25,-25 25,0-1,0 1,-25 0,25 25,0-26,-25 26,0-25,25 24,-25 1,1-25,-1 24,0-24,0 0,0 0,1 0,24-1,-25-24,0 25,0 0,0-25,25 25,-24-25,48-25,1 25,0 0,0 0,0 0,-1 0,1-25,0 25,0 0,0 0,-1 0,1 0,0 0,0 0,0 0,-1 0,1 0,0 0,-25-25</inkml:trace>
  <inkml:trace contextRef="#ctx0" brushRef="#br0" timeOffset="-187254.38">7665 16570,'0'-25,"25"25,0 0,-1 0,1 0,0 0,0 25,0-1,-25 1,24 0,-24 0,0 0,0-1,0 26,-24-25,24 0,0-1,-25 1,25 0,-25-25,25 25,-25 0,0-1,1-24,48 0,-24-24,25 24,0-25,0 25,-25-25,25 25,-1 0,1-25,0 25,0-25,0 25,-1-24,1 24,0 0,-25-25,25 25,0 0,-1 0,1 0</inkml:trace>
  <inkml:trace contextRef="#ctx0" brushRef="#br0" timeOffset="-186914.23">7888 16098,'0'0,"0"-25,25 1,0-1,-25 0,25 25,-1-25,1 25,0 0,0 0,-25 25,25 0,-25 0,0-1,0 1,0 0,0 0,0 24,0-24,-25 0,25 0</inkml:trace>
  <inkml:trace contextRef="#ctx0" brushRef="#br0" timeOffset="-185922.08">8781 16470,'0'-24,"25"24,-25-25,25 25,0 0,-1 0,1 0,-25 25,0-1,0 1,0 0,0 0,0 0,0-1,-25 1,25 0,-24 0,24 0,24-25,-24-25,25 25,0 0,0 0,0 0,-1 0,1 0,0 0,0 25,0-25,-25 24,24-24,-24 25,0 0,0 0,0 0,-24-1,-1 1,0 0,0 0,0 0,1-25,-1 24,0-24,0 0,0 25,1-25,-1 0,0 0</inkml:trace>
  <inkml:trace contextRef="#ctx0" brushRef="#br0" timeOffset="-185378.39">9575 16495,'0'-25,"-25"25,25-24,25 24,-25-25,25 25,0 0,-1 0,-24 25,25-25,-25 24,0 1,0 0,0 0,0 0,0-1,25-24,-25 25,25-25,0 0,-1 25,1-25,0 0,0 25,0-25,-1 25,-24-1,25 1,-25 0,0 0,0 0,-25-25,25 24,-24 1,-1 0,0-25,0 25,25 0,-25-25,1 24,-1-24,0 0,0 25,0-25</inkml:trace>
  <inkml:trace contextRef="#ctx0" brushRef="#br0" timeOffset="-185066.22">9600 16024,'0'-25,"0"0,25 0,-1 25,-24-24,25-1,0 25,0-25,0 25,-1 0,1 0,0 0,0 25,0 0,-1-1,-24 1,0 0,0 25,0-26,0 1,0 25,0-25,-24 24,-1-24</inkml:trace>
  <inkml:trace contextRef="#ctx0" brushRef="#br0" timeOffset="-172284.26">19794 9748,'-24'0,"24"25,-25-25,25 25,-25-25,25 25,-25-1,0 1,25 0,-24 0,-1 0,25-1,-25 1,25 0,0 0,-25 0,25 0,0-1,0 1,0 0,0 0,0 0,0-1,0 1,25-25,0 25,0-25,-1 0,1 0,0 0,0 0,0 0,-1 0,1-25,0 25,0-25,0 25,24-24,-24-1,0 25,0-25,0 0,-1 0,1 25,-25-24,0-1,-25 25,1 25,24-1,24-24,-24 25,25-25,-25 25,0 0,25-25,-25 25,0-1,0 1,0 0,-25 0,25 0,-25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09:49:06.14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553 7069,'0'-24,"0"-1,24 50,-24-1,0 1,0 0,0 0,0 24,25 1,-25-25,0 24,25 1,-25-25,25-25,0 0,-1 0,51-25,49-49,0-1,25 1,-1-25,1 24,25 1,-50 24,-25 25,-74 25</inkml:trace>
  <inkml:trace contextRef="#ctx0" brushRef="#br0" timeOffset="1387.1">20365 8657,'0'25,"0"-1,0 1,0 0,0 0,-25 0,25-1,0 1,0 0,-25 0,25 0,0-1,0 1,0 0,-25-25,25 25,0 0,0 0,0-1,0 1,0 0,25-25,-25 25,25-25,0 0,-1-25,1 0,0 25,25-25,24 1,0-26,26 0,24-24,0-1,25 1,24 0,-98 49,-26 0,125-49,-100 24,-24 50</inkml:trace>
  <inkml:trace contextRef="#ctx0" brushRef="#br0" timeOffset="2698.57">17066 14064,'0'-25,"0"50,0 0,0 0,0 24,0-24,0 0,-25 49,25-24,0 0,0-25,0-1,25 1,-1-25,1-25,25-24,49-1,-74 0,49 26,-24-26,24 0,-24 1,24-1,26 1,-26-1,100-49,-100 49,0 25,1-24,-1 24</inkml:trace>
  <inkml:trace contextRef="#ctx0" brushRef="#br0" timeOffset="4134.76">13295 10840,'0'-25,"0"50,0-1,0 1,0 0,0 0,0 0,0 24,0-24,0 0,0 0,0-1,0 1,0 0,0 0,0 0,0 0,0-1,0 1,0 0,0 0,25-25,0 0,0 0,0-25,-1 0,26 0,24-49,26-1,-51 26,75-50,25-1,0 1,-75 74,-24-24,-1 24,1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10:33:31.2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295 14089,'0'-25,"-24"25,24 25,-25-25,25 25,-25 0,0-1,25 1,-25 25,0-25,25-1,0 26,-24-25,24-50,0 0,24 0,-24-24,25 24,-25 0,25 0,-25 1,25-1,-25 0,25 0,-25 0,25 1,-25-1,0 0,0 0,24 25,-24-25,0 50,25-25,-25 25,0 0,25 24,0-24,-25 0,0 0,25 0,-25-1,24 1,-24 0,25 0,-25 0,25-25,-25 24,25-24,-25 25</inkml:trace>
  <inkml:trace contextRef="#ctx0" brushRef="#br0" timeOffset="955.81">13320 14163,'0'-24,"0"48,0 1,0 0,0 0,0 0,0 24,0-24,0 0,0 0,0 0,0 24,0 1,0-25,0 24,0-24,0 25,0 24,0-49,0 74,0-49,0-1,25 1,-25-1,0 51,0-51,0-24,0 25,0-26,0 26,0-25,0 0,0 24,0 1,25-25,-25 24,0-24,0 50,25-26,-25 1,0-1,0 1,0-25,0 0,24 49,-24 0,0-49,0 0,0 25,0-1,0 1,25-1,-25 1,0 25,0-51,25 51,-25-26,0 26,0-50,25 49,-25-49,0 49,25 1,-25-51,0 51,0-50,24 49,-24-49,0 49,25-24,-25 24,0-49,25 49,-25 1,25-25,-25-26,25 51,-25-50,24 49,-24-49,25 24,-25 1,25-25,-25 0,0 24,25-24,-25 0,0 0,0 24,25-24,-25 0,0 0,0-1,24 1,-24 0,0 0,0 0,0-1,0 1,0 0,0 0,0 0,0-1</inkml:trace>
  <inkml:trace contextRef="#ctx0" brushRef="#br0" timeOffset="2718.48">13791 18306,'25'0,"0"0,0 0,0 0,-1 0,1 0,0 0,0 0,0 0,-1 0,1 0,0 0,25 0,-26 0,51-25,-50 25,-1 0,26 0,25 0,-51 0,26-25,24 25,-24 0,24 0,-24-25,-25 25,49 0,-24 0,-25 0,24 0,1 0,-25 0,24-24,1 24,-1 0,26 0,-26-25,51 25,-51 0,1 0,49-25,-49 25,49 0,-49-25,49 25,-25 0,25-25,-49 25,0 0,-1-24,1 24,24 0,-24 0,49 0,-74-25,25 25,24 0,-24 0,-26 0,26 0,24-25,-24 25,-25 0,74 0,-74 0,74-25,-74 25,24 0,-24 0,50-25,-26 25,-24 0,25 0,-26 0,1 0,25-24,-25 24,0 0,24 0,-24 0,0-25,0 25,24 0,-24 0,25 0,-26-25,1 25,25 0,-25 0,24 0,1 0,-25 0,24-25,1 25,-25 0,24 0,1 0,-25 0,24 0,1 0,-25 0,24 0,1 0,0 0,-26-25,26 25,0 0,-1 0,1 0,-1 0,26 0,-26 0,1 0,0 0,-1 0,1 0,24 0,-24 0,-1 0,26 0,-26 0,26 0,-25 0,-1 0,26 0,-26 0,26 0,-26 0,1 0,24 0,-24 0,-1 0,26 0,-26 0,1-24,0 24,-1 0,1 0,24 0,-24 0,-1 0,1 0,0-25,-1 25,1 0,0 0,-1 0,-24 0,25-25,-1 25,1 0,-25 0,24 0,-24-25,25 25,-26 0,26 0,-25 0,24-25,-24 25,25 0,-25 0,-1 0,26-24,-25 24,0 0,-1 0,1-25,0 25,0 0,0 0,0 0,-1-25,1 25,0 0,0 0,0 0,-1 0,1 0,-25-25,25 25,0 0,0 0,-25-25,24 25,1 0,-25-24,25 24,-25-25,0 0,-25 25,25-25,-25 25,1-25,-1 25,0-25,0 25,0-24,1 24,-1 0,50 0,-25 24,24-24,1 25,0-25,-25 25,25-25,0 25,-25 0,0 0,0-1,-25 1,0-25,25 25,-25-25,0 25,-24-25,24 0</inkml:trace>
  <inkml:trace contextRef="#ctx0" brushRef="#br0" timeOffset="5359.64">14536 17537,'0'-25,"24"25,-24-25,25 25,-25-25,25 25,-25-24,25 24,-25-25,25 25,-25-25,24 25,-24-25,0 0,25 25,-25-24,0-1,0 0,0 0,25 25,-25-25,0 1,0-1,0 0,0 0,0 0,0 1,25-1,-25 0,0-25,0 26,0-1,0-25,25 50,-25-25,0-24,0-1,0 1,0-1,0 25,24-24,-24 24,0-25,0 25,0-24,0 24,0 0,0-25,0 1,0-1,0 1,0-1,25 0,-25 1,0-1,0 1,0-1,0 0,0 1,25-1,-25 1,0-26,0 1,0 24,0 1,25-26,-25 25,0-24,25 24,-25-49,24 74,-24-24,0-1,25 1,0-1,-25 0,25 26,-25-26,25 25,-25-24,24 24,-24-25,25 1,0-1,0 0,-25 1,25-1,-1 0,-24 26,25-1,0-25,0 1,0-1,-25 25,24 25,1-49,-25 24,25 25,-25-25,25 0,-25 0,25 1,0-1,-1 0,1 0,25 0,-1-24,-24 24,0 0,0 0,0 1,-1-1,1 0,0 25,-25-25,25 25,0 0,24-25,-24 25,0 0,0 0,-1 0,1 0,0 25,0-25,0 0,24 25,-24-25,25 25,-26-25,1 25,25-1,-25-24,24 25,-24-25,25 50,-1-25,-24-1,0-24,25 25,-26 0,26 0,-25 0,0-1,49 26,-49-25,24 0,-49-1,50 1,-25 0,24 25,-24-26,0 1,0 25,24-1,1 1,0 0,-26-1,26-24,-25 25,0-25,-1-25,1 49,0-24,0 0,0 0,-1-1,-24 1,25 0,0-25,0 25,-25 0,25-1,0-24,-25 25,24 0,1 25,25-1,-25-24,-1 0,1 24,0-49,-25 25,25 0,0 25,-1-50,1 49,0-24,-25 0,25 0,0 24,-1-24,1 0,0 0,149 173</inkml:trace>
  <inkml:trace contextRef="#ctx0" brushRef="#br0" timeOffset="7363.34">18256 15627,'0'25,"0"0,25-1,0 1,0-25,-25 25,24 0,1-25,25 25,74 49,-74-74,49 74,-25-49,50 25,25 24,-75-49,1 0,-26 0,26-1,-1 1,-24-25,-25 0,198 50,-149-25,1-1,-26-24,51 25,321 25,-322-50,1 25,24 0,-75-25,1 0,148 24,-98 1,-76-25,1 0,0 0,-50 0</inkml:trace>
  <inkml:trace contextRef="#ctx0" brushRef="#br0" timeOffset="10050.34">14883 16694,'25'-25,"-1"25,1 0,0-25,0 25,0 0,-1 0,1 0,25-25,-25 25,-1 0,26 0,0-25,24 25,-24 0,-1 0,51-24,-51 24,1-25,-1 25,26-25,-26 25,1 0,0-25,24 25,-24 0,-1-25,-24 25,25 0,-1 0,1-24,-1 24,1 0,0-25,24 25,-24 0,-1-25,-24 25,25 0,24-25,-24 25,-1 0,26-25,-26 25,26 0,-50-25,49 25,-24 0,-1 0,1 0,-25-24,24 24,-24 0,25 0,-1 0,-24 0,0 0,49-25,-24 25,0 0,-1 0,-24 0,25 0,-26 0,26-25,0 25,-26 0,1 0,0 0,25 0,-26 0,26-25,-25 25,24 0,1 0,0 0,-26-25,26 25,0 0,24-24,-24 24,-25 0,-1 0,26 0,-25 0,0 0,-1 0,1 0,0-25,0 25,0 0,-1 0</inkml:trace>
  <inkml:trace contextRef="#ctx0" brushRef="#br0" timeOffset="10957.21">17388 16197,'0'25,"25"-25,0 0,-1 0,1 0,0 0,0 0,0 0,0 0,24 0,1 0,-25 0,24 0,1 0,-25 0,-1 0,1 0,-25 25,0 0,-25 0,1-1,24 1,-25 0,-25 50,1-1,-26 0,26 1,-26-1,1-24,24 24,0-24,26-25,-1-1,0 1</inkml:trace>
  <inkml:trace contextRef="#ctx0" brushRef="#br0" timeOffset="15708.51">17214 15974,'0'0,"-24"0,24-25,0 1,-25 24,25 24,25-24,-25 25,49 0,1 0,-50 0,49-1,1 1,24 25,-24-25,25-1,-51-24,1 25,0-25,-25 25,25 0</inkml:trace>
  <inkml:trace contextRef="#ctx0" brushRef="#br0" timeOffset="16932.76">18777 16123,'0'0,"25"0,0 0,0-25,-1 25,1 0,0 0,0 0,0 0,-1 0,1 0,0 0,0 0,0 0,-1 0,1 0,-25-25</inkml:trace>
  <inkml:trace contextRef="#ctx0" brushRef="#br0" timeOffset="19465.97">19224 16073,'0'-24,"-25"-1,0 25,25 25,0-50,-25 25,25-25,0 0,0 0,0 1,0-1,-25 0,25 0,0 0,0 1,-24 24,24-25,0 0,0 0,0 0,0 1,0-1,-25 0,25 0,0 0,0 1,0-1,0 0,0 0,-25 25,25-25,0 1,0-1,0 0,0 0,0 0,-25 25,25-25,0 1,0-1,0 0,0 0,0 0,0 1,0-1,0 0,0 0,0 0,0 1,0-1,0 0,0 0,0 0,0 1,0-1,0 0,0 0,0 0,0 1,0-1,0 0,0 0,0 0,0 1,0-1,0 0,0 0,0 0,0 1,0-1,0 0,0 0,0 0,0 1,0-1,0 0,0 0,0 0,0 0,0 1,0-1,0 0,0 0,-25 25,25-25,0 1,0-1,0 0,0 0,0 0,-24 25,24-24,0-1,0 0,0 0,0 0</inkml:trace>
  <inkml:trace contextRef="#ctx0" brushRef="#br0" timeOffset="22937.44">18951 14808,'-25'0,"25"25,-25-25,25 25,-25 0,1 0,-1 24,0-49,0 25,25 0,0 0,-25-25,25-25,50 0,-25 0,-25 0,25-24,24-1,-24 25,0-24,-25 24,25 25,-1-25,1 50,0-25,-25 25,25 0,0-1,-25 1,24 0,1 25,0-26,0 1,0 0,-1-25</inkml:trace>
  <inkml:trace contextRef="#ctx0" brushRef="#br0" timeOffset="24433.82">18926 13940,'-25'0,"0"0,25 25,-24-25,-1 25,0-25,25 25,-25-25,0 24,1 1,-1-25,25 25,-25-25,0 25,0 0,1-1,-1-24,0 25,0 0,0 0,0-25,25 25,-24-1,-1 1,0-25,0 25,25 0,-25 0,1 0,-1-1,0 1,0 0,0-25,25 25,-24-25,24 25,-25-25,0 24,0 1,0-25,25 25,-24-25,24 25,-25-25,25 25,-25-25,25 24,-25-24,0 25,25 0,-24-25,-1 0,25 25,-25-25,25 25,-25-25,0 0,25 24,-24-24,24 25,-25-25,25 25,-25-25,25 25,-25-25,25 25,-25-25,1 24,-1-24,0 25</inkml:trace>
  <inkml:trace contextRef="#ctx0" brushRef="#br0" timeOffset="25103.3">18331 14486,'0'25,"-25"0,25-1,-25-24,25 25,-25 0,0 0,25 0,-24-1,24 1,-25 0,50-25,-1 0,1 0,-25-25,50 25,-1 0</inkml:trace>
  <inkml:trace contextRef="#ctx0" brushRef="#br0" timeOffset="25771.4">18231 14287,'25'0,"-25"-24,0 48,0 1,0 0,0 0,-25 0,25 0,-24-1,24 26,-25 0,0-1,25-24,0 0,0 0,0-1,0 1,25-25,0 0,49-25,-49 25</inkml:trace>
  <inkml:trace contextRef="#ctx0" brushRef="#br0" timeOffset="27549.87">17711 14883,'24'0,"-48"0,-1 0,0 25,0-25,0 0,1 0,-1 0,0 24,0-24,0 0,0 0,-24 0,-1 0,25 25,1-25,-1 0,-25 0,25 0,1 25,-26-25,25 0,-24 0,-1 0,25 25,-24-25,-1 0,0 0,1 0,-1 0,1 0,24 25,0-25,-25 0,1 0,-1 0,-24 0,-1 0,50 24,-49-24,0 0,24 25,-24-25,24 0,0 25,26-25,-26 0,0 0,1 25,-1-25,1 0,-1 25,0-25,1 24,-1-24,1 0,-1 25,25-25,-25 0,26 0,-26 0,0 0,26 0,-26 0,25 0,25-25,-25 25</inkml:trace>
  <inkml:trace contextRef="#ctx0" brushRef="#br0" timeOffset="28175.31">16272 14908,'25'-25,"-25"0,0 50,-25-25,0 0,0 25,0-25,25 24,-49 1,24-25,25 25,-25-25,-24 50,49-26,0 1,0 0,0 0,0 0,24-25,1 24,0 1,0-25,0 25,-1-25,1 25,25-25,-1 0,1 25,0-25,-1 0,-24 0,-25 24</inkml:trace>
  <inkml:trace contextRef="#ctx0" brushRef="#br0" timeOffset="29061.73">15056 15081,'0'25,"-24"0,24 0</inkml:trace>
  <inkml:trace contextRef="#ctx0" brushRef="#br0" timeOffset="30345.77">15007 15156,'0'24,"-25"-24,25-24,0 48,-25-24,25 25,0 0,-25-25,25 25,0 0,0-1,0 1,0 0,0 0,0 0,0 0,0-1,0 1,0 0,0 0,0 0,25-25,-25 24,0 1,0 0,0 0,0 0,25-1,-25 1,0 0,0 0,25 0,-25-1,0 1,0 0,0 0,25-25,-25 25,0-1,24 1,-24 0,0 0,25-25,-25 25,25-1,-25 1,25 0,-25 0,25-25,-25 25,24-1,-24 1,25-25,0 25,-25 0,25-25,0 25,-1-1,1-24,-25 25,25-25,-25 25,25-25,0 25,0-25,-1 25,-24 0,25-25,0 24,-25 1,25-25,-25 25,25-25,-25 25,24-25,-24 25,25-25,-25 24,25-24,0 0,-25 25,25-25,-1 0</inkml:trace>
  <inkml:trace contextRef="#ctx0" brushRef="#br0" timeOffset="31056.62">15007 16148,'0'-25,"0"50,0 0,0-1,25 1,-25 0,24 0,-24 0,25-1,-25 1,25 0,0-25,-25 25,25-25,-1 0,-24-25,25 0,-25 0,25 1,0-1,0-25,-1 1,51-26,-50 50,0 1</inkml:trace>
  <inkml:trace contextRef="#ctx0" brushRef="#br0" timeOffset="32968.75">20265 15007,'75'0,"-150"0,199 0,-99-25,50 25,-1-25,0 0,-24 25,25-24,-26 24,26-25,-26 0,26-25,-51 26,1 24,-25-25,0 0,0 0,-49 25,49-25,-50 25,0 0,-24 0,49 0,-24 0,73 0,1 25,0-25,0 0,0 0,24 0,-24 0,25 0,-1-25,1 25,-1 0,1 0,-25-24,0 24,-1 0,-48 0,-1 0,0 0,-25 24,1-24,-1 25,25-25,1 25,-1 0,25 0,0-1,0 1,0 0,0 0,0 0,0-1,0 1</inkml:trace>
  <inkml:trace contextRef="#ctx0" brushRef="#br0" timeOffset="34958.51">22027 14982,'0'-25,"0"0,24 25,-24-24,0-1,25 25,-25-25,25 25,-25-25,0 0,25 25,-25-24,25 24,-25-25,0 0,24 25,-24-25,0 0,0 1,25 24,-25-25,0 0,0 0,0 0,0 1,0-1,-25 0,1 25,24-25,-25 25,0 0,25 25,-25-25,0 0,25 25,25-25,0 0,-25 25,50-25,-26 0,51 0,-50 0,-1 24,-24 1,0 0,0 25,0-26,25 1,-25 0,25 0,-25 0,25-25,0 0,-1 0,26-25,-25 25,49-50,-24 25,-25 1,-1-1,1 0,-25 0,0 0,0 1,-25 24,1 24,24 1,-25 0,25 0,0 0,0-1,0 1,0 0,25 0,-1-25,1 0,0 25,0-25,0 0,24-25,-24 25</inkml:trace>
  <inkml:trace contextRef="#ctx0" brushRef="#br0" timeOffset="36051.34">22944 14139,'0'-25,"0"0,-24 0,24 50,0 0,0 0,0-1,0 26,0-25,0 24,0 1,0 0,0 49,0-25,0 1,0-1,0-24,0 24,0-24,0-1,0 1,0 0,0-26,0 26,24 0,1-26,-25 1,25-25,0 0,0 0,-1 0,-24-25,25 25,-25-24,0-1,25 25,-25-25,0 0,0 0,0 1,0-1,0 0,0 0,0 0,0 1,-25-1,25 0,0 0,-25 25,1-25,-1 25,0 0,0 0,0 0,25 25,0-50,25 25,0 0,-25-24,25 24,-25-25,25 25,-25-25,24 0,-24 0,25 1,0-1,0 0,0 25,-25-25,24 25,-24 25,25-25,-25 25,0 0,0-1,0 1,25-25,-25 25,0 0,25-25,-25 25,25-25,-1 0,1 0,0-25,0 25,-25-25,25 0,-1 0,-24 1,25 24,-25-25,0 0,0 50,0 0,0-1,0 1,0 0,25 0,0 0,0-25,-1 0,1 0</inkml:trace>
  <inkml:trace contextRef="#ctx0" brushRef="#br0" timeOffset="36200.51">23664 14511,'0'0,"0"-25,-25 25,25-25,0 0,0 50</inkml:trace>
  <inkml:trace contextRef="#ctx0" brushRef="#br0" timeOffset="37194.56">23837 14511,'-25'-25,"1"25,24 25,-25-25,0 25,0-25,25 24,-25-24,1 25,24 0,0 0,-25-25,25 25,25-1,-1-24,-24-24,25 24,0-25,0 0,0 25,-1 25,-24 0,25-1,-25 1,0 0,0 25,0-26,0 1,-25 25,25-25,-24-1,-1 1,25 0,-25 0,0-25,0 0,25-25,0 0,0 0,25 25,-25-24,25-1,0 0,0 0,-1 0,-24 1,25 24,0-50,0 25,0 0,-25 1,25-1,-1 0,-24 0,0 0,0 1,0-1,0 0,-24 50,-1 0,25-1,-25-24,25 25,0 0,0 0,0 0,0-1,0 1,0 0,25 0,0-25,-1 0,1 0,0 0,-25-25,50 0,-50 0,24 1,1-1,-25 0,25 25,-25-25,0 0,25 25,-25-24,0 48,25-24,-25 25,0 0,0 0,0 0,0-1,24 1,-24 0,25-25</inkml:trace>
  <inkml:trace contextRef="#ctx0" brushRef="#br0" timeOffset="37622.53">24358 14635,'0'0,"0"-25,0 0,0 0,0 1,-25 24,25 24,-24-24,24 25,0 0,0 0,0 0,24-1,1-24,0 0,0 0,-25-24,25 24,-25-25,24 0,1 0,-25 0,0 1,0-1,25 0,-25 0,0 0,0-24,0 24,0 0,0 0,0 0,0 50,0 0,0 0,-25 0,25 0,0-1,0 1,0 0,0 0,0 0,0-1,0 1,0 0,25 0</inkml:trace>
  <inkml:trace contextRef="#ctx0" brushRef="#br0" timeOffset="37903.17">24507 14560,'0'0,"-25"0,25-24,-25 24,50 0,0 0,0 0,0 0,-1-25,-24 50,0-1,0 1,0 0,25-25,0 25</inkml:trace>
  <inkml:trace contextRef="#ctx0" brushRef="#br0" timeOffset="38025.61">24780 14585,'0'-25,"-25"25</inkml:trace>
  <inkml:trace contextRef="#ctx0" brushRef="#br0" timeOffset="43179.31">9674 10244,'0'25,"0"0,0 0,0 0,0-1,25-24,-1 0,1 0,-25-24,25 24,-25-25,25 0,-25 0,25 0,-25 1,0-1,-25 25,0 25,25-1,-25-24,25 25,0 0,0 0,0 0,25-25,0 0,0 0,-1-25,1 25,-25-25,25 25,-25-25,25 0,0 25,-25-24,0-1,0 0,0 0,-25 25,0 0,25 25,-25 0,0 0,1-1,-1 26,25-25,0 0,0-1,0 1,0 0,0 0,25 0,-1-25,1 0,0 0,0-25,0 25,-25-25,24 25,-24-25,25 25,-25-25,25 25,-25-24,-25 48,25 1,-25-25,25 25,-24 0,24 0,0-1,24-24,1 0,0 0,-25-24,25 24,-25-25,25 25,0-25,-25 0,24 25,-24-25,25 25,-25-24,0-1,-25 25,1 0,-1 0,0 0</inkml:trace>
  <inkml:trace contextRef="#ctx0" brushRef="#br0" timeOffset="45046.45">9475 9847,'0'-24,"0"-1,-24 25,24-25,0 50,24 0,-24-1,25-24,0 25,0 0,24 25,-24-26,25 1,-25 0,24 0,-24 0,0 0,0-25,-25 24,24-24,-24-24,25-1,-25 0,25-25,0 25,-25-24,49-26,-24 26,0-1,0 25,0-24,0 2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09:49:25.85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602 5879,'0'25,"-25"-25,25 24,0 1,0 0,0 0,0 0,0-1,0 1,0 0,0 25,0-26,0 1,0 0,0 0,0 24,25 1,-25-25,0 0,0-1,25 1,-25 0,0 0,0 0,25 24,-25-24,0 25,0-26,25 26,-25-25,24 0,-24-1,0 1,0 0,0 0,25 0,-25 0,0-1,25 1,-25 0,25 0,-25 0,25-1,-25 1,24-25,-24 25,25 0,-25 0,25-25,-25 24,0 1,25 0,0 0,-25 0,24-25,1 24,0 1,-25 0,25-25,-25 25,25-25,-25 25,24-1,-24 1,25-25,-25 25,25-25,-25 25,25-25,-50 0,0 0,0 0,1 0,-1 0,0-25,0 25,0 0,1-25,-1 25,0 0,0-25,25 50,0 0,25-25,-25 25,25-25,0 25,-1-25,-24 24,25-24,0 25,0-25,-25 25,25-25,-25 25,24-25,1 0,0 0,-25-25,25 25,-25-25,25 25,-25-25,24 1,-24-1,25 0,-25 0,0 0,25 25,-25-24,0-1,0 0,0 0</inkml:trace>
  <inkml:trace contextRef="#ctx0" brushRef="#br0" timeOffset="2030.58">14734 5234,'-25'0,"25"25,0-1,25-24,0 0,0 0,-1 0,1-24,0 24,-25-25,0 0,0 0,-25 25,0 0,1 25,-1-25,0 0,-25 25,26 0,-1-1,0 1,0 0,25 0,-25 0,25-1,0 1,0 0,25 0,0 0,0-25,-25 24,25-24,-1 0,26 0,-25 0,24 0,-24 0,50-24,-51 24,1 0</inkml:trace>
  <inkml:trace contextRef="#ctx0" brushRef="#br0" timeOffset="2298">15131 5234,'0'-25,"-25"25,25-25,-25 25,0 0,1 0,24 25,-25-25,0 25,0 0,25-1,-25-24,25 25,0 0,0 0,0 0,0-1,0 1,25 0,0 0,0 0,0-25,-1 0,1 0,0 0,0 0,0 0</inkml:trace>
  <inkml:trace contextRef="#ctx0" brushRef="#br0" timeOffset="3056.92">15404 5308,'0'0,"-25"0,0 0,0 0,0 0,25 25,-24-25,24 25,-25 0,25-1,0 1,0 0,0 0,0 0,0-1,25-24,-25-24,24 24,-24-25,25 25,0-25,-25 0,25 0,0 1,-25-1,25 25,-1-25,1 25,0 0,0 0,-25 25,0 0,0-1,0 1,0 0,0 0,0 0,0-1,0-48,0-1,0 0,25 0,-1 0,-24 1,25-1,0 25,0 0,-25 25,25-1,-25 1,0 0,24-25,-24 25,25-25,0 0,0-25,0 0,-25 0,24 1,-24-1,0 0,0 0,0 0,0 1,0-1,0 50,0-1,0 1,0 0,0 0,0 0,0-1,0 1,25-25,-25 25,25-25,0 0,0-25</inkml:trace>
  <inkml:trace contextRef="#ctx0" brushRef="#br0" timeOffset="3179.9">15900 5184,'0'-25,"-25"25,25-24</inkml:trace>
  <inkml:trace contextRef="#ctx0" brushRef="#br0" timeOffset="3491.85">16024 5234,'0'0,"0"25,-25-25</inkml:trace>
  <inkml:trace contextRef="#ctx0" brushRef="#br0" timeOffset="4123.85">15949 5283,'-24'0,"24"-24,0 48,0 1,-25-25,25 25,0 0,0 0,0-1,25-24,-25-24,0-1,-25 25,0 0,25 25,-25-25,25 24,0 1,0 0,0 0,0 0,25-25,0 0,0 0,-1-25,1 25,-25-25,25 25,-25-25,0 0,0 1,-25-1,25 0,-25 25,25-25,-24 0,24 1,24 24,1 0,0 0,0 0,0 24</inkml:trace>
  <inkml:trace contextRef="#ctx0" brushRef="#br0" timeOffset="4864.14">16073 5308,'0'-25,"0"50,25-25,-25 25,0 0,0 0,0-1,0 1,0 0,0 0,0-50,0 0,25 0,-25 1,0-1,0 0,25 25,-25-25,25 25,-1 0,1 25,-25 0,0 0,0-1,0 1,25-25,-25-25,0 1,25 24,-25-25,25 0,-25 50,24-25,-24 25,0-50,0 0,0 0,0 0,0 1,0-1,0 50,0-1,0 1,0 0,0 0,0 0,25-1,0-24,0 0,0 0</inkml:trace>
  <inkml:trace contextRef="#ctx0" brushRef="#br0" timeOffset="5014.57">16396 5159,'0'0,"-25"0,25-24,0-1,25 25,0 0</inkml:trace>
  <inkml:trace contextRef="#ctx0" brushRef="#br0" timeOffset="5617.66">16470 5209,'0'0,"25"25,0-25,-25 25,0-1,0 1,-25 0,25 0,0 0,-25-25,1 49,24-24,0 0,0 0,24-25,1 0,0-25,0 25,-25-25,25 25,-1-25,1 0,-25 1,25 24,-25-25,0 0,0 0,0 0,0 1,-25 24,25 24,-25-24,1 25,24 0,0 0,0 0,24-25,1 0,0 0,0 0,-25-25,25 25,-25-25,24 25,-24 25,0 0,0-1,0 1,0 0,25-25,0 0,0 0,-25-25,25 25,-1 0</inkml:trace>
  <inkml:trace contextRef="#ctx0" brushRef="#br0" timeOffset="6811.19">18107 4242,'0'0,"-24"0,-1 0,25 24,0 1,0 0,0 0,0 0,0-1,0 1,-25 25,25-25,0 24,0 1,0-1,0 1,0 24,0-24,0 0,0 24,0-24,0 74,0-50,0-24,-25-1,25 26,0-26,0 1,0 24,0 26,0-51,0-24,0 25,0-1,0-24,0 0,0 0,0 0,0-1,0 1,0 0,0 0,-25-25,25-25,0 0,-24 25,24-25,0 1,-25-1,25 0,0 0,-25 25,25-25,0 0,-25 1,25-1,0 50,0-1,0 1,0 0,0 0,25-25,-25 25,0 0,25-1,-25 1,0 0,0 0,25 0,-1-1,-24 1,25 0,0 0,0-25,-25-25,25 25,-25-25,24 25,-24-25,25 1,0-1,-25 0,25 0,-25 0,25 25,-25-24,0-1,0 0,24 25,-24-25</inkml:trace>
  <inkml:trace contextRef="#ctx0" brushRef="#br0" timeOffset="7602.56">17314 3448,'0'-25,"0"0,-25 25,25-25,0 1,0 48,0 1,0 0,0 0,0 0,0 49,0-49,0 24,0-24,25 25,-25-25,0 24,0-24,0 25,24 24,-24-49,0 25,0-26,25-24,-25 25</inkml:trace>
  <inkml:trace contextRef="#ctx0" brushRef="#br0" timeOffset="7999.9">17239 3572,'0'0,"0"-25,0 0,0 0,0 1,0-1,0 0,0 0,0 0,25 25,0-24,0 24,-1 0,1 0,-25 24,0 1,0 0,0 0,0 0,-25-1,25 1,-24-25,24 25,0 0,-25-25,25 25,0-1,0 1,25-25,-25 25,24-25,1 0,0 25,0 0,0-25,-25 25,24-1,-24 1,0 0,0 0,0 0,-24-25,24 24,-25-24,0 25,0 0,0-25,1 0,24 25,-25-25,0 0</inkml:trace>
  <inkml:trace contextRef="#ctx0" brushRef="#br0" timeOffset="9063.79">17611 3820,'0'-25,"-24"25,24 25,-25-25,25 25,-25-25,25 25,0-1,0 1,0 0,0 0,0 0,25-1,0 1,-1-25,1 0,0 0,0 0,-25-25,25 25,-25-24,0-1,0 0,0 0,-25 25,25-25,0 1,-25-1,25 0,-25 25,25-25,25 0,0 25,-25-24,25 24,-1 0,-24 24,0 1,0 0,0 0,0 0,0-1,0 1,25 0,-25 0,25-25,-25 25,25-25,0 0,-25-25,24 25,1-25,0 25,-25-25,25 0,0 1,-25-1,24 0,-24 0,25-24,-25 24,0 0,25 0,-25-25,0 26,0-1,0 0,0-25,0 26,0-1,0 0,-25 25,25-25,-25 25,25 25,0 0,0 0,0-1,0 1,0 0,0 0,0 0,0-1,0 1,0 0,0 0,0 0,0 0,0-1,0 1,25 0,-25 0,0 0,0-1,25-24,-25 25,25 0,0-25,-25 25,24-25,1 0,0 0,0 0,-25-25,25 25,-1-25,-24 0,25 25,-25-24,0-1,0 0,0 0,0 0,0 1,0-1,-25 25,25 25,0-1,0 1,0 0,0 0,25-25,0 0,0 0,-25-25,25 25,-1 0,1 0,0 0,0 0,0 25,-1 0,-24-1,25-24,0 25,0-25,-25 25,25-25,0 0,-1 0</inkml:trace>
  <inkml:trace contextRef="#ctx0" brushRef="#br0" timeOffset="9223.76">17884 3497,'0'0,"-25"0,1 0,24-24,24 24,-24 24</inkml:trace>
  <inkml:trace contextRef="#ctx0" brushRef="#br0" timeOffset="10119.23">20265 3646,'0'0,"0"-25,0 1,-24 48,24 1,0 0,0 0,0 0,0 0,0-1,0 26,0 0,0-1,0 1,0-1,0 1,0 24,0-24,0 0,0-1,0 26,0-26,0 1,0-1,0-24,0 25,0-25,0 24,0-24,0 0,0 0,-25-1,0-24,0 0,25-24,0-1,-25 25,25-25,-24 0,24 0,-25 1,25-1,-25 0,25 0,0 0,0 1,0-1,0 50,0-1,0 1,25-25,-25 25,25-25,-25 25,24 0,1-1,0-24,0 25,0-25,24 25,-24-25,0-25,0 25,-25-25</inkml:trace>
  <inkml:trace contextRef="#ctx0" brushRef="#br0" timeOffset="10791.13">19869 3101,'0'0,"0"-25,0 0,24 25,1-25,-25 0,25 25,0-24,-25-1,25 0,-1 25,1-25,-25 0,25 1,-25-1,0 0,0 0,-25 0,0 1,1 24,-1 0,0 0,0 0,0 0,25 24,0 1,25 0,0 0,25 0,-26-1,1 1,0-25,0 25,0 0,24 0,-24-1,0 1,-25 0,0 0,0 0,-25-25,0 0,0 24,1-24,-1 0,0 0,0 0</inkml:trace>
  <inkml:trace contextRef="#ctx0" brushRef="#br0" timeOffset="11593.89">20414 2977,'-25'0,"25"24,-24 1,24 0,0 0,0 0,0-1,24-24,1 25,0-25,0 0,0-25,-1 25,1 0,-25-24,25-1,0 0,-25 0,0 0,0 1,0 48,-25-24,25 25,0 0,0 0,25-25,-25 25,25-25,-1 0,1-25,0 25,-25-25,25 25,-25-25,25 0,-25 1,0-1,0 0,0 0,0 0,0-24,0 74,0-1,0 1,0 25,25-1,-1 26,-24-26,50 75,-50-99,25 25,-25-25,25 24,-25-24,24 25,1-26,-25 1,0 0,25-25,-25-25,-25 0,25 1,-25-1,25 0,-24 0,24-49,-25 49,25-49,0 49,0-50,0 26,0 24,0 0,25-24,-25 24,24 0,-24 0,25 25,0 25,0 0,-25 0,0-1,0 1,-25 0,-25 0,50 0,-24-25,-1 24</inkml:trace>
  <inkml:trace contextRef="#ctx0" brushRef="#br0" timeOffset="12094.22">21084 3125,'0'25,"25"-25,0-25,-1 25,1 0,-25-24,25 24,0-25,0 25,-25-25,0 0,0 0,-25 25,25-24,-25 24,0 0,0 0,1 24,24 1,0 0,0 0,0 0,24-25,1 0,0 0,0 0,0 0,-1-25,1 25,0-25,-25 0,25 25,-25-25,0 50,0 0,0 0,0 0,0-1,25-24,-25 25,0 0,24-25,-24 25,25-25,25 0,-25 0</inkml:trace>
  <inkml:trace contextRef="#ctx0" brushRef="#br0" timeOffset="12797.71">21654 2654,'0'25,"0"0,0 0,0-1,0 1,0 0,0 0,0 0,0-1,25 26,-25-25,25 49,-25-49,0 25,0-1,0-24,0 0,0 0,0-50,0 0,0 0,25 0,-25 1,0-1,25 0,-25 0,0 0,25 25,-25 25,24 0,-24 0,0 0,25-25,-25 24,25 1,0 0,0-25,-1 0,1 0,0 0,0 0,-25-25,25 25,-25-25,0 1,0-1,0 0,0 0,0 0,0 1,0 48,0 1,0 0,0 0,0 0,0-1,24-24,1 0,-25 25,25-25,0 0</inkml:trace>
  <inkml:trace contextRef="#ctx0" brushRef="#br0" timeOffset="13166.05">22250 3051,'0'0,"-25"0,25-25,-25 25,25 25,-25-25,25 25,0 0,25-25,0 0,0 0,0 0,-1 0,1-25,-25 0,0 0,25 25,-25-25,0 1,0-1,0 0,0 0,0-24,-25 24,25 0,-25 50,25 0,0-1,0 1,0 0,0 0,25 0,-25-1,0 1,25 0,0 0,0 0,-1-25</inkml:trace>
  <inkml:trace contextRef="#ctx0" brushRef="#br0" timeOffset="13409.89">22399 3001,'24'0,"1"0,0 0,0 0,0 0,-1 0,1 0,-25-24,25 24,0 0,0 0,-25 24,-25-24,25 25</inkml:trace>
  <inkml:trace contextRef="#ctx0" brushRef="#br0" timeOffset="13521.19">22746 3026</inkml:trace>
  <inkml:trace contextRef="#ctx0" brushRef="#br0" timeOffset="16679.44">2158 9351,'0'-24,"-25"24,25-25,25 25,0 0,0 0,-1 0,1 0,25 0,-25 0,24 0,26-25,-1 25,25-25,-49 25,24-25,-24 25,74-24,-74-1,-1 0,1 25,-25-25,24 25,-24 0,0-25,-25 1,-25 24,0 0,0-25,-49 25,49 0,0 0,1 0,-1 0,0 0,0 0,0 0,50 0,0 0,0 0,0 0,24 0,-24 0,25 0,24 25,-49-25,0 0,-1 24,1 1,0 0,-25 0,0 0,-25-1,25 1,-25 25,1-25,-1-1,0 26,0-25,-24 0</inkml:trace>
  <inkml:trace contextRef="#ctx0" brushRef="#br0" timeOffset="17910.32">8210 9103,'-24'0,"-1"0,0-24,0 24,0 0,50 0,0 0,0 0,0 0,-1 0,26-25,24 25,-24 0,0-25,-1 25,1 0,74-25,-75 25,26 0,-26-25,26 25,49-25,-74 25,-1 0,26 0,-26-24,-24 24,25 0,-26 0,1 0,0 0,0 0,-50 0,0 0,0 0,1 0,-1 0,0 0,0 0,0 0,1 0,-26 0,25 0,0 0,1 0,-1 0,50 0,-1 0,1 0,0 0,-25-25,25 25,0 0,-1 25,1-25,-25 24,0 1,-25 0,1 0,-1 0,0-25,0 0,25 25</inkml:trace>
  <inkml:trace contextRef="#ctx0" brushRef="#br0" timeOffset="19281.25">9054 8210,'25'-24,"-1"24,1 0,0 0,-25 24,25-24,0 0,-25 25,24-25,1 25,0 0,0 0,0-1,-1 1,1 50,0-26,-25 1,25 49,0-49,-25-1,0 75,24-49,-24-26,0 26,0-26,0 1,-24 24,-1 26,25-26,-25-24,0 24,0-24,1-1,-26 1,25-1,0-24,-24 25,24-25,0-25,-24 24,24-24,-25 25,25-25,0-25,1 25,-1 0,0-24,0-1,0 0,1-25,-1 26,0-26,25 25,0 0,0-24,0 24,0 0,0 0,25 1,-25-1,25 25,-25 25,0-1,0 1,0 0,0 0,0 0,0 24,0-24,0 25,0-26,0 1,24 0,-24 0,0-50,0 0,0 0,0 1,0-1,25 25,-25-25,25 25,-25 25,25-25,0 25,-1-25,1 24,0-24</inkml:trace>
  <inkml:trace contextRef="#ctx0" brushRef="#br0" timeOffset="22629.19">11385 10120,'0'0,"-24"0,24-24,0-1,-25 25,25-25,0 50,0 0,25-1,-25 1,0 0,0 25,24-1,-24 1,0-25,0 24,0 1,0-25,0-1,0 1,0 0,0 0,25-25,-25 25,0-1,0-48,0-1,0 0,0-25,0 26,0-1,0 0,0 0,0 0,-25 1,25-51,0 26,-24-1,24 25,0 0,0 1,24 48,1 1,-25 0,25-25,-25 25,25 24,0-24,-25 0,24 0,1 0,0-25,0 0,-25-25,25 25,-25-25,24 0,-24 0,25 1,-25-1,0 0,25 0,-25 0,0 1,0-1,25 0,0 50,-25 0,24-1,-24 1,0 0,25 25,-25-26,0 1,0 25,25-1,-25-24,0 0,25 25,-25-26,25 1,-25 0,0 0,24-25</inkml:trace>
  <inkml:trace contextRef="#ctx0" brushRef="#br0" timeOffset="23205.87">11956 10145,'0'-25,"0"1,0-1,25 25,-25 25,0-1,24 1,-24 0,0 0,0 0,0 24,0-24,0 0,0 0,0-1,0 1,0 0,0 0,0 0,0-1,0 1,0 0,25-25,-25 25,0 0,0-50,0 0,0 0,0 0,0 1,0-1,0 0,0 0,25 0,-25 1,0-1,0 0,25 25,-25 25,25-25,-25 25,24-1,-24 1,25 0,-25 0,25-25,0 25,-25-1,25 1,0-25,-1 25,1-25,-25-25,25 25,0 0,-25-25,25 1,-25-1,24 0,-24 0,0-24,0 24,0 0,0 0,0-24,0 24,0-25,0 25,-24 1,24-26,0 25,-25 0,25 0,0 1,0-1,-25 25</inkml:trace>
  <inkml:trace contextRef="#ctx0" brushRef="#br0" timeOffset="24888.49">10393 10269,'0'0,"0"25,0 0,-25-25,25 25,0 24,0-24,0 0,-24 24,24-24,0 0,0 0,0 0,0-1,0 1,0 0,0 0,0 0</inkml:trace>
  <inkml:trace contextRef="#ctx0" brushRef="#br0" timeOffset="25174">10517 10418,'0'25,"-25"-25,25 25,0-1,0 1,0 0,0 0,25-25,0 0,0 0,0-25,-1 0,-24 0,0 1,0-1,-24 25,-1 0,0 0,0 0,0 0</inkml:trace>
  <inkml:trace contextRef="#ctx0" brushRef="#br0" timeOffset="25414.72">10716 10368,'0'25,"0"0,0 0,-25-25,25 25,0-1,0 1,25-25,-1 0,1-25,0 25,-25-24,0-1,0 0,-25 25,0 0</inkml:trace>
  <inkml:trace contextRef="#ctx0" brushRef="#br0" timeOffset="25683.71">10864 10319,'0'25,"-24"-25,24 24,0 1,0 0,0 0,24-25,1 0,0 0,-25-25,25 25,0-25,-1 0,-24 1,0-1,-24 0,-1 25,0 25,0-25,0 0</inkml:trace>
  <inkml:trace contextRef="#ctx0" brushRef="#br0" timeOffset="34967.15">6052 2977,'-24'0,"-1"-25,0 25,25-25,-25 25,0-25,25 50,25-25,-25 25,25 0,-25 24,25-24,0 25,-25-26,24 26,-24 0,25 24,0 25,25 25,-50-49,24 49,-24-50,0 1,0-1,0-24,0 74,0-75,0-24,0 49,-24-49,24 0,-25-25,0-25,0 25,0-25,25 1,-24-1,-1-25,25 25,-25 25,25-24,-25-1,25 0,25 50,0-25,0 0,-1 0,1 0,0 0,0-25,0 25,24-50,-24 50,0-24,0-1,-1 0</inkml:trace>
  <inkml:trace contextRef="#ctx0" brushRef="#br0" timeOffset="35977.18">10988 6921,'-24'-25,"-1"0,25 0,-25 25,25-25,0 50,0 0,25 0,-25 0,0-1,25 51,-25-50,24 74,-24-74,25 24,-25 1,25-25,-25 24,0-24,0 25,0 24,0-49,0 0,0 24,0-24,-25-25,0 0,25-25,-24 25,-1-25,25 1,25 24,-25 24,24-24,1 0,0 0,0 0</inkml:trace>
  <inkml:trace contextRef="#ctx0" brushRef="#br0" timeOffset="61986.32">6573 11212,'-25'0,"25"-25,-24 25,-1-25,0 25,0 0,0 0,1 0,-1 0,0 0,0 0,0 0,1 0,-1 25,0-25,0 25,0 0,1-25,-1 24,-25 26,25-25,1 24,-1-24,-25 50,50-51,-25 26,-24 24,49-24,-25-25,0 74,25-49,0-26,0 26,0 24,0-24,0-25,25 49,0-24,0-25,-1-25,1 49,0-49,-25 25</inkml:trace>
  <inkml:trace contextRef="#ctx0" brushRef="#br0" timeOffset="62369.93">6251 12080,'0'25,"0"-1,0 1,-25 0,25 0,-25-25,25 25,-25-25,25 25,25-25,0 0</inkml:trace>
  <inkml:trace contextRef="#ctx0" brushRef="#br0" timeOffset="62449.53">6251 12378,'0'0,"0"24,-25-24,0 25,0-2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9T09:39:06.342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81 2677 89,'7'0'177,"-7"-3"-15,0 3-21,0 0-23,0 0-21,5-4-23,-5 4-14,0 0-15,0 0-12,0 0-10,8-3-5,-8 3-5,0 0-5,0 0-2,0 0-6,0 0 0,0 0 0,0 0 0,0 0 0,0 0 2,0 0 2,0 0 1,0 0 2,0 0 1,0 0 3,5 0 2,-5 0 3,0 0 2,0 0 2,7 3-1,-7-3 1,6 0 2,0 4-2,1-1-2,0 1-2,0-4-3,-1 4-1,1 0-2,-1 3 0,0-3-3,1 0 0,-1 2 1,1-2-2,0 3-1,-1-3 0,-6 4 1,7-1 1,-2 1 0,2-6 0,-1 6-1,1 0 1,1-1 1,-8 0 2,6 1-2,0-1-1,1 4-2,-1-4 1,1 5 0,-1-6 0,-1 5-1,3 1 0,-1-2 1,-1-3 0,1 5 1,-1-1 0,1 0 3,-7 0-2,6 0-3,1 0-2,-1-1-1,0 5-1,1-3-1,-7-2 0,7 5-5,-1-3 3,1 1 2,-1-1 3,-6-1-1,7 3 1,-1-3-1,1 0 0,-1 1 0,-6-2-1,7-3-1,-7 5-1,6-2-1,0-3-1,-6 2 3,8 2 1,-8-4-1,7 0 2,-7 0-1,5 1 0,-5-1 2,0 0-1,8-3 0,-8 0-2,0 2 0,5-1-1,-5-2 0,0 1 1,0-1 1,0-3-2,0 4-1,0-4 2,7 4 2,-7-4 0,0 0 5,0 0 3,0 0 0,0 0 7,6 0 3,-6 0 2,0-4 3,0 0 0,7 4-1,-7-7-4,7 4-1,-7-4-1,0-1-2,6-3-2,1 1-2,-7-2 0,6-2-1,1-2 1,-1-2-4,-6-4 0,6 0 0,1 0 0,0-3-3,-1-5-1,1 5 1,-1-5-2,1 1 3,-2 0-4,2-1 0,-1 5-2,1-1 1,1 1 1,-2 3-2,-6-1-1,6 1 0,1 5 0,-7 2-1,6-4 0,1 5 2,-7 3 0,6-4-2,1 4 1,-7 0-1,6 4 0,-6-4 1,7 4-1,0 0-1,-7-1-1,6 4-3,-6-4-4,7 6-8,-7 2-10,0-5-13,6 5-14,-6 0-16,0 0-24,0 5-37,0-3-78,0 2-146,0 4-74</inkml:trace>
  <inkml:trace contextRef="#ctx0" brushRef="#br0" timeOffset="866.52">3953 2916 76,'0'0'246,"0"0"-42,0 0-46,0 0-40,0 0-30,-7 0-22,7 0-15,0 0-14,0 0-8,0 0-4,0 0-8,0 0-2,-6 0-2,6 0-3,0 0-2,0 0-1,0 0 0,0 0 0,0 0 2,-8 0-1,8 3-2,-5-3 0,5 0-2,-7 4-2,1-4 1,0 4 0,-1 0-2,0-1 0,-6 4 1,0 0-1,0 1 1,7-1 1,-14 5-1,13-5-2,-5 3 1,-1-2 0,0 4-1,-1-3 0,8 0-1,-1 1 0,1-2 1,1 3 0,-3-3 0,1-2 0,1 2 0,6-1 1,-7 1-1,7-1 0,0 0 0,0-4 0,0 5 0,0-1-1,0 0-1,0-3 1,7 3 1,-7 1 0,0 0 1,6-5 0,-6 3 1,0 3-2,7-6 1,1 5 1,-8-5 1,5 1 3,1 0 1,-6-1 3,7-3 3,-1 0 4,1 0 1,0 0-1,6-3-1,0-1-1,-6 0-2,5-2-1,8-2-5,-7-1 0,-1 3-1,1-2 0,1-3 0,-7 4-3,5-4 3,0 4-2,-4-4 5,-2 4-3,1-4-2,0 3 1,-1-3 0,1 5 4,-7-6 0,6 5 3,-6-1-5,0-2 2,6 1 3,-6 3 0,0 3-2,0-5-2,0 4-2,0 0-1,0 0-1,0 4-1,0-3-1,-6 3-2,6 0 0,0 0-2,0 0 1,0 0-3,0 3 1,0 1 1,0 0 0,0 3 0,0 1 0,-6-2 2,6 3-1,0-2 0,0 0 1,0 1-1,-7 2 1,7-3-1,0 1 1,0-1-1,0 1 1,0-2 0,0 2-1,7-1 0,-7 1 0,6-4 1,-6 3-1,6-4 0,1 1 0,-1 3 0,1-2 1,0-2 0,-1-3 0,1 3 1,-1-3 1,7 5 0,0-5-1,0-5-2,0 5-5,0 0-10,0-3-14,0 3-19,1-3-25,5-2-41,-6-2-69,-1 0-137,2 0-82</inkml:trace>
  <inkml:trace contextRef="#ctx0" brushRef="#br0" timeOffset="1238.19">4226 3007 153,'0'0'334,"0"0"-103,0 0-90,0 0-58,0 0-36,0 0-21,0 0-12,0 0-7,0 0-4,0 5-1,0-5 0,0 7 0,0-5 1,6 2 3,-6 4 4,0-1 2,7 1 1,-7 3 1,7-3 1,-7 2 3,0 1 1,7 4 2,-7-1-2,0-3-1,6 7 0,-6-2-1,0-2 0,7 4-2,-7-3-2,0 3-3,6-3 0,-6 3-2,0-3 0,6-1 0,-6 1-1,0 0-1,7 0-2,-7-1-1,0-3-2,6 0 2,-6 0 0,0 0-2,7-4-1,-7 1 0,0-2 1,0-1 0,0 2 2,6-2-2,-6-3-1,0 2-1,0-1-4,0 1-7,0-4-11,7 0-11,-7 4-19,0-8-32,0 4-54,0-4-110,0-3-100,0 0-54</inkml:trace>
  <inkml:trace contextRef="#ctx0" brushRef="#br0" timeOffset="1642.35">4232 2941 132,'0'-3'327,"7"-1"-104,0 1-87,0-1-58,-1 0-31,1 0-17,-1-3-10,7 4-3,-7-1-2,7-1-1,-6 3-1,0-2 1,6 0-2,-1 1-5,-5-1 3,6 4-3,1-4 0,-8 4-1,7 0 0,-7 0 0,7 4 1,-6-4 0,6 4-3,-6 3 1,5-3 0,-4 3 2,-3 4-1,3-4-1,-3 4-1,2 1 0,0-2 0,-1 1 1,-6-1 2,7 2 2,-7 3-1,0-4 0,-7-1-1,7 5 1,-6-3 0,-1-2 0,0 5-3,2-4-3,-3-1 4,-5 2-2,1-5 3,5 4 0,-6-4 0,0 4 0,6-3 0,-6-5-2,7 5-1,-7-4-2,6-2-2,0 3-10,1-1-13,-1-4-17,7 3-32,-6-3-61,6-3-128,0-1-95,0-1-53</inkml:trace>
  <inkml:trace contextRef="#ctx0" brushRef="#br0" timeOffset="5866.68">4708 3000 221,'-6'-4'198,"6"0"-60,0 4-47,0-3-27,0 3-17,0-4-8,0 4-4,0 0 0,0-3-1,0 3 0,0 0 2,0 0-4,0-5-1,0 5-3,0-2-1,0 2-2,0-4 1,0 4-2,0 0-1,-7 0 1,7-4 0,0 4-3,0 0-2,0 0-4,0 0-4,-6 0-4,-1 4-1,2-4-3,-2 4 0,-7 3-4,7-4 0,-5 4 0,-1 1 2,0-1-1,6 1 1,-6-2-1,0 6 0,0-1 2,7-3-2,-7 7 1,0-5-1,6 1 0,1-1 0,-7-2 0,6 3 0,1 0 0,-1 0 1,7-4-1,-7 4 1,2-3 0,5 3 1,0-4 3,0-2-1,0 1-4,0-2 1,0 3-1,0-3-1,5-4 1,-5 4 0,7 0-1,0-4 2,-1 0 1,1 0 2,-1 0 1,7 0 0,0-4 0,0 4 2,7-4-1,-1-3-2,1 3-2,-1-3 0,0-1-2,2 5 1,4-6-1,-12 3 0,7-2 1,-1 5-2,-6-5 1,-6 4 3,6-3-2,-6 4 1,-1-4 2,-6-1-1,0 1 0,7 0 3,-14-4 2,7 0 0,0-1 2,-6-2 0,6-1 1,-7 5 0,0-1 2,1-4-3,-1 3-2,1 2-1,-1 3-2,1-5-1,0 9-5,6-5-3,-7 4-14,1 2-16,-8 2-30,8 0-55,-1 0-124,-6 6-100,1-2-69</inkml:trace>
  <inkml:trace contextRef="#ctx0" brushRef="#br0" timeOffset="6962.48">4800 3157 31,'0'0'32,"0"0"1,0 0 1,0 0 4,-7 0 12,7 0 12,0 0 10,0 0 10,0 0 6,0 0 4,7 0-3,-7 0-7,0 0-9,0 0-11,0 0-10,0 0-10,0 0-7,0 0-7,0-3-4,0 3-3,0 0-2,5 0-3,-5 0-2,0 0-2,0 0-2,0 0-2,0 0-1,0 0 0,0 0-2,0 0 1,0 0-2,0-3-2,7 3-2,-7 0 2,8 0-2,-8-5 0,5 5-1,3 0 0,-2 0 1,7-4 1,-7 1-1,7-1 0,-6 4 0,6-7 1,0 4 0,0-1 0,0-4 2,-1 5 0,2-4 1,-1 0 3,0-1 0,0-3 2,-1 3 3,1 1 2,2-3-1,-3-2 2,8 2 1,-7-5 2,0 4-2,-7-1 1,7-3-1,0 5-1,-6-1-1,0 1-1,-7-2-3,6 1 0,0 0-3,-6 4 0,0-4-1,0 4-2,0 3 0,0-4-1,-6 4-2,0-3-1,6 7 0,-7-2-2,-7 2 0,1 2 0,1-2-1,-1 7 1,0-3-1,-7 4 2,13-4 0,-5 3 1,-1-1-3,5-1-2,2 2-2,6-3-5,0 3 0,0-3-4,0 0-1,6-1-2,-6 4 0,8-2 1,5-3 0,-6 2 4,5 4 1,1-5 3,0-3 0,0 4 1,-6 0 1,5 0 1,1-2 1,1 3 2,-1-2 0,0 1 2,-8-1-2,10 5 2,-9-4 0,1 4 2,-1-1-1,1-1 2,-1 2-1,0-4-1,1 3 2,-7 1-1,6-1 0,1-4 0,-1 4 0,-6-3 0,7 4-1,-7-5 1,7 5 0,-7-4 2,6-2-2,1 6 1,-7-4 0,6-1-1,-6-3 0,6 4 0,1 0 1,-1 0-2,1-4-5,6 3-9,-7-3-15,9 0-22,3 0-39,-4-3-74,5-1-141,0-4-72</inkml:trace>
  <inkml:trace contextRef="#ctx0" brushRef="#br0" timeOffset="7461.03">5926 2894 119,'-6'-4'348,"6"1"-94,-7 3-95,7-4-62,0 4-38,-5-4-24,5 4-8,0-4-6,-7 4-3,7 0-3,-7 0 0,0 0-5,7 0-2,-7 0-2,-5 4-3,5-4 0,1 4-1,-7 0-1,0-1 3,-1 1 0,1 2-3,7-1 1,-13 6 1,5-4 1,8 1-1,-7 2 2,0 1-2,0 0-1,-1 3 3,3-2 0,-4 3 0,9 0-1,-1-4-1,2 3-3,-2 1 1,0-5 1,0 5-1,7-3 1,-6-2-1,6 5 1,0-4 2,6-4 0,-6 5 2,0-1-1,7-2 2,0 0 0,0-1 0,-2 2 3,2-3-1,6 1 1,-5-4-1,3 3-1,3-4 2,-1 1 0,7-4 1,-8 3-2,8-3 1,-1 0-1,1-3 4,6-1-4,0 1-2,-6-2-1,12 3-1,-5-6-5,-2 1-5,1 3-10,1-6-19,-2 2-16,-5-1-33,0 3-61,6-5-126,-13-1-91,6 2-55</inkml:trace>
  <inkml:trace contextRef="#ctx0" brushRef="#br0" timeOffset="8111.06">6135 2931 403,'-7'0'321,"7"0"-122,-6 0-89,6 0-51,0 0-30,0 3-14,0 1-8,0-1-4,0 2-1,0 1-1,0 5 0,0-3-1,0 3 1,0-1 0,0 2-1,0 3 0,0-4 0,0-1 1,0 2 0,6 3 0,-6-5-1,7 1 0,-1-1 1,-6-2 2,7 3 0,-1-3 0,1-5 2,-1 4 2,0-3 3,8-1 1,-7 1 2,5-4 1,1 0 0,0 0 0,1-4-1,-1 1-1,-1-1-2,1 1-2,7-1 0,-7-3-2,-7-1 1,7 1 2,-6-1 1,-1-2 4,1 3 0,0-1 3,-1-3 1,1 1 0,-7-2 0,5 2 2,-5-1-3,0-1-3,0 1 0,0 0-2,0 1 0,0-2 1,0 1-1,-5 0-1,5 1-3,-7 2 2,7-3 0,0 4 0,-6 2-1,6-1-2,0 2 0,0 4-2,0-3-1,-7 3-3,7 0 0,0 0-2,0 0-1,0 3-2,7 1 3,-7 2-2,0 3-1,6-2 3,-6 4 0,7 0 1,-2 3 1,3-3 0,-3 3-1,2 1-1,7 0 1,-7 3 0,-1-3 0,7 4-1,0-1 1,-7 1-2,1-2 2,6 5 1,-6-3 0,5 3 0,-5 0-1,-1-1 1,1 2-2,-7-5 2,6 4-1,1 0 0,-7-3 0,0-1 2,0 0-1,0 0 1,0-3 0,-7 0-2,7 0 1,-6-5 1,-1 1 2,1 1 0,-1-1 3,1-1 3,-7-2 0,6-4 2,-6 3 3,0-4 4,0 1 2,1-4 7,-1 3 3,5-3 2,-4-3 5,-1-1 3,0 1 4,-1-4 0,8-1 0,-1 1-5,-6-4-5,7 0-2,0-1-4,-1-2-5,0-1-7,7 1-5,-6-1-3,6 1-5,-7-1-4,7-3-3,0 3-6,7 0-11,-7 0-12,6 1-17,8-1-19,-2 1-19,1 2-24,7-5-35,0 2-46,5 1-85,-4-3-117,-2 3-56</inkml:trace>
  <inkml:trace contextRef="#ctx0" brushRef="#br0" timeOffset="9129.16">6812 2887 96,'0'0'216,"0"0"-53,0-4-45,0 4-34,-7 0-24,7 0-13,0-4-7,0 4-7,0 0-1,0 0-4,-6 0-1,6 0-3,0-4-1,0 4-1,0 0-2,0 0 0,0 0-1,-6 0-1,6-4-2,0 4-1,-7 0-2,7 4-3,-6-4-2,6 0-3,-7 4-2,-6 0-2,7 0-1,-9 3 0,4-1 0,4 3 1,-6 1-1,-1 2 0,1-2 0,1 1 2,6 0-1,-8 3 1,7 1-2,-5 0-1,5-1-1,1 2 2,0-5 1,6 3-1,-7 1 1,7 0-1,0-4 0,0 3 2,0-3 0,7 3 1,-7-2 1,6-1 2,0 0 1,7 1 0,-7-2 3,8-3 1,-1 1 2,-1-4-2,8-2 0,0 3-2,-2-2-1,10-3-1,-9 0-2,7-3 1,-6 3-1,6-7 0,0 3-1,1-4-1,-3 1 1,-3 0 0,4-4 1,-5 0 0,0-1 0,-2 1 3,2-3 3,-6-1 1,5 1 2,-6-1 4,0-4 1,0 5 1,-6-4 4,-1 0-2,7-1-1,-13 1-2,6-1-2,-6 4-2,0-2-3,0 2-4,0-1-1,0 6-3,-6-1-2,6-4-1,-6 5-1,-1 2 0,1-3 0,6 3 0,-7 2 0,1-2-3,-1 1 1,1 3 0,-1 0-2,-1 1 0,3-1-2,-1 4-1,-1-3-1,7 3 0,-6 0 0,6 0-1,-7 3 1,7-3 0,-7 4 1,7 3 1,-7-3 2,7 7 1,-6-3 2,6 2 0,0 1 0,0 0 1,0 3 1,0 5 0,0-4 0,0 7-1,0-3 0,0-2 0,0 5-1,0-7 1,0 4 0,6-5-1,-6 5-1,0-4 1,7-1-1,-7-3 0,7 3-2,0-3 0,-1-3-2,1 2 0,-1-3 0,-1 2 0,10-3 1,-2-1-1,-7-2 1,7 1 0,6-2 2,-5-2 0,5 0 0,-6 0 1,6-2 1,2-2 1,-8 1 0,7-2 0,-8 2 1,8-5-1,-1 1 1,-6 0 0,0-4-1,7 0 1,-7-1 3,-1 2 0,2-1 1,-7 1 0,5-5 2,-5 0 3,-1-1 5,7 7 4,-13-11-2,7 5 1,0 5 2,-7-1-2,6-4 0,-6 5-4,0-2-3,7-2-3,-7 3-3,0 0 0,0 3-1,0 1-1,-7 1-1,7-2-2,0 4 0,-6 0 1,6 0 0,-7 1-3,7-1 0,-7 4 1,1 0 0,-1 0-1,1 0-1,-7 4 1,7-4 1,-1 3 0,-7 1 1,7 4-2,2 0 2,-2-2 1,-6 1-1,7 1 0,-1 3-1,0-5 1,1 10-1,6-5 1,-7 0-1,7 3 0,-6 1 0,6 0 0,0-1-1,0 2 0,0-7 0,0 7 2,0-1 1,6-5-1,1 5 0,-1-4 1,1-1 1,6-2 3,0 3-1,-1-3-1,2-1 3,6 0 1,-1 0 3,8-2 3,-8-2 2,13-3-1,-6 3-1,7-3 0,0-3 0,6 3-4,-1-3-3,-5-2-7,6 1-17,-6 1-20,0-1-26,-1 1-45,-6-4-79,-7-1-160,1 1-78,-7 0-42</inkml:trace>
  <inkml:trace contextRef="#ctx0" brushRef="#br0" timeOffset="10215.84">3874 3843 29,'0'0'155,"0"0"-43,-6 0-35,6 0-24,0 0-17,0 0-8,-6 0-7,6 0-3,0 0-2,0 3-3,0-3-1,0 0 2,0 0 4,0 0 3,0 0 1,6 4 2,-6 0 0,0-4 3,6 0 1,-6 4-1,7-4-1,-1 0-3,1 0 0,0 2 2,0-2-1,5 0-1,0 0-1,2 0-1,0 0-1,-1 4-1,6-4 1,1 0-4,-1 0-1,7 0-2,0-4 0,6 4-1,-5 0 1,6 0 0,-1-2 1,7 2 3,0 0-2,0 0 2,7-4-3,-1 4-1,7-4-2,1 0-3,-1 4-2,0-3-1,6-1 0,-5 0 0,5 0-1,1 1 0,-1-4 0,-6 3 0,6 0 0,2 1-1,-1-1 0,-7 0 1,-1 1 1,8-1-2,-7 4 1,0-4-2,0 4 1,-6-3-2,6 3-2,0-4-1,6 4 0,-5-4 1,-1 0-1,7 2 1,-1-6-1,1 4 2,-1-3 3,1-1 0,0 0 2,6-1 1,-6 1 3,-1-4-1,1 2 4,-7 2-1,6 1 0,-6-4-2,-6 4-1,6 3-1,-6-4-2,0 5-1,-7 0-3,0-1-2,-7 0 1,7 1 0,-7-1 2,1 4-3,-6-4 1,5 0 1,-6 2-1,-1 2 0,2-6 0,-7 4 0,-1-2 0,1 1 1,-1-1 0,0 0 0,2 0 1,-2 4 2,-6-4 0,-1 0 1,1 2 2,0 2 2,-5-5 1,-1 5 1,-2 0 1,3 0-2,-3-2 1,-5 2-2,7 0-3,-7 0 0,7 0-3,-7 0 0,0 0-3,6 0 0,-6 0-1,7 0 2,-7 0 0,6 0-1,-6 0 3,7 0 0,-7 0 1,6 0 1,-6-5 0,6 5-1,-6 0 2,7 0-2,-7 0-2,0 0 1,6 0 2,-6 0-4,0 0 1,0 0-1,0 0 0,0 0 0,0 0 1,0 0-2,0 0-1,0 0 2,0 0 4,0 0 1,0 0 1,0 0 2,0 0 1,0 0 1,0 0-2,0 0-1,0 0-3,-6 0-7,6 0-16,0 0-18,0 0-30,0 0-36,0 0-69,0 0-161,0-4-85,0 4-40</inkml:trace>
  <inkml:trace contextRef="#ctx0" brushRef="#br0" timeOffset="12225.05">18334 2513 59,'0'0'149,"0"0"-27,6-3-25,-6 3-23,0 0-20,0 0-14,6 0-11,-6 0-8,0 0-2,6 0-7,-6 0-2,0 0-5,0 0-2,0 0-1,0 0 1,7 0 0,-7 0-1,0 0 5,0 0 3,0 0 3,0 0 4,0 0 4,0 0 3,0 0 2,0 0 2,0 0 4,0-4 0,0 4 1,0 0 0,0 0 1,0 0-4,0 0-1,0 0-4,0 0-7,0 0-2,0 0-3,0 0-3,0 0-3,0 0-3,0 0-1,0 0-1,0 4 0,0-4-2,0 0-1,0 3-1,8 1 1,-8 3 1,0-4-1,5 9 1,-5-5 0,0 7 1,7 2 2,-1-2 2,-6 1 0,7 2 2,0 2 1,-1 3-2,-6-4 1,0 5 0,5-2-1,-5 2 0,8-2 0,-8 1-2,0 4-2,0-4 2,0 1-1,7-2-1,-7-4 1,0 6-1,0-5 0,0 1 0,0-2-1,0 2 2,0-3-1,0-3 1,0 2 0,0 0-2,0-3 0,0-2 0,0-3-2,0 1-5,0-2-4,0 2-8,0-4-9,0-4-10,0 3-16,0-3-22,0 0-48,0-3-83,0-1-118,0-4-56</inkml:trace>
  <inkml:trace contextRef="#ctx0" brushRef="#br0" timeOffset="12727.46">18372 2472 159,'0'0'177,"0"0"-27,0-3-29,0 3-22,0 0-21,0 0-15,0 0-16,7 0-11,-7 0-11,0 0-7,0 0-4,6 0-7,-6 0-3,7 0-2,0 0-1,-1 0 0,-1 3 0,3-3-2,-1 0 2,-1 4 3,1 1-3,-1-2 0,1 0-1,-1 1-3,1 0 3,-1-1 0,0 5-1,7-4-1,-6 3 1,0 0 2,-1 0 0,1 1 3,-1-1 0,7 1-2,-13 2-1,6-3 3,-6 5-1,7-2 1,-14-2 0,7 3 2,-6-1 0,0 2 1,-1 2 1,-6-2-2,-7 2 0,7 1-1,-6-4-1,0-1-1,-1 5 0,1-3-2,-1-1-1,0-1 2,7-2-2,1 3 0,-2-4 1,7-3-3,-5 3-6,5-4-10,7 5-17,-6-8-25,12 4-36,-6-4-73,7 0-125,-7 0-71</inkml:trace>
  <inkml:trace contextRef="#ctx0" brushRef="#br0" timeOffset="14719.45">18665 2864 217,'0'0'232,"0"-2"-52,-6 2-53,6 0-43,0 0-33,0 0-20,0 0-13,-7 0-8,7 0-5,-6 2-2,6-2-2,-6 0-1,6 4 0,-7-1 1,7 1-1,-6 4 0,-1-4 1,7 3 1,-7-1-1,7 3 2,-7-2 1,7 4 3,-6-4 2,6 5-2,-6 2 3,-1-3 0,7 3 2,-5 1-2,5-3 2,-8 1-4,8 2-2,0 0 0,-7-3-1,7 2 1,0-3 2,7-5-1,-7 6 0,0-5 2,8 1 1,-3 2 1,-5-6 2,7 3 0,-1-2-1,0-2 2,1 0-1,0-3 1,6 0 1,-6 0-1,5-3-2,1 0 0,0-2 2,1-2 1,-8 3 4,6-6 3,3 2 1,-10 1 0,9-5 0,-8 2 1,1 3-3,-1-5 2,-1 2-3,-5-1-5,8-4-2,-8 3-1,0 3 0,-8-3-4,8-3-1,-5 5-5,-1-2-3,-1 5-1,-6-3-4,6 2-3,-6 1-2,0-5 0,7 9-2,-7-4 1,6-2 2,-6 7 2,7-2 2,6 0 0,-7 1 4,7 3 1,-6-4 1,6 4-3,0 0-2,0 0-2,6-4 0,1 4 0,-7 0-1,6-4 0,7 4 1,-6-4 3,0 4 3,5-3 0,1-1-1,-5 4 2,4-2 1,1-3-1,0 2 0,-8-1 0,10 0-1,-2 0 1,0 1 1,0-1-2,-1 0 1,1 0 0,1 2 0,-1-6 0,0 4 0,-7 1 0,7-1 1,-7-4 2,2 8-1,-3-3 1,3-1 0,-1 4 0,-7-3 1,5 3-1,-5 0-1,0 0-1,7 0 0,-7 0 0,0 0-1,6 3 0,-6 1 0,0-1 0,0 5 0,7-1 1,-7 1 1,7 2-1,-1 1 1,-6 1 1,7-2-1,-1 5 0,-6 0 0,7-4-2,-1 3 1,-6 1-1,6-1 0,-6 1 1,7-3 1,-1 2 0,-6 1 0,7 0-1,-7-4-1,7 3 2,-7-3 0,6 1-2,-6 2 0,0-3 1,7-5 1,-7 6 1,0-1-3,6-4 1,-6 0 1,0-3-1,0 3-1,0-2 1,7-2-1,-7 0-1,0 2 2,0-2-2,0-3 0,0 0 0,5 4 2,-5-4 2,0-4 3,7 4 1,-7-3 2,8-2 3,-2 2 4,1-5 3,-1 1 2,0 0-1,7-4-3,-6 3 0,-1-2-2,1-1-2,-1-4-3,1 0-3,0 1-5,-1-1 1,0 1 1,1-1-3,-7 0 2,6 1 0,1-1 1,-7 3 3,6 2 0,-6-1-1,0 0-2,7 0 3,-7 4 0,0 3 2,0-3-2,0 3-2,0 0-1,0 4 1,0-4 0,0 4-1,0 0-1,0 0-3,0 0-2,0 0 1,0 0 0,0 4 0,0 4 0,0-5-1,0 5 1,0-1-1,0 4 2,6 0-1,-6-4-1,0 5 1,0 2 1,7-3 0,-7 0-1,6-1-1,-6 2 2,7 3 0,-1-4 1,-6-1 1,7 2-1,-1-5-1,1 3 0,0-2 2,-2-1-1,3 1-1,-1-2-2,-1 2-1,1-4-1,-2-1 1,8 1-2,1-4-1,-8 0 1,7 0 0,0 0 0,0-4 0,1-3 2,-2 4-2,1-4 2,0-1 1,1-3 0,5 3 0,-6-2 0,0-1 0,-7 0 0,8-1 2,-8 2 0,7-5 0,-7 4 0,1-1 0,-1-2 0,1 3 0,-7 0 0,7-3 1,-7 3-2,0 0 2,0 4-1,6-4 0,-6 3 1,0 0-1,0 1 0,0 0 1,0 4 0,0-1 1,0 0-1,0 0-1,0 4 1,0-3 0,0 3 0,0 0-4,0 0 0,0 0-1,0 0 3,0 0-1,0 3 0,0-3 0,-6 8 0,6-4 3,0 4 0,0-2-1,0 1-2,-7 5-1,7-5 2,0-1 1,0 6-1,0-5-2,0 5 1,0-5 0,0 1-1,0-2 0,0 5-3,0-7 0,0 4 1,7-1 0,-7-4-1,6 1 2,0 3 0,1-3 0,-1 0 1,9-4-4,-10 3 1,8-3-2,-6 0 0,6 0-1,7 0-1,-8-3 0,2 3-2,-1-4 2,-1 0 0,1 0 2,1 1 3,-1-4 1,0 2 0,-2-1 2,3-2 1,-7 1 1,0-1 2,-1-2-2,2 3 1,-3-1 0,2 1 0,-7-4 0,0 0 0,6 4 1,-6-1-1,0 0 0,0 1-1,0 0 0,0 0 2,-6-1-1,6 5 0,-7-1 0,7 0-1,-5 0 0,-3 4 0,8-2 1,-6 2-1,6 0 1,-7 0-2,0 0 0,1 0 1,6 0 0,-8 2-1,3-2-4,-1 4 3,6 0-2,-7 0 3,1-1 0,6 1 1,0 0-1,-7 3 1,7 0 0,-6-3 1,6 3-1,-7 1 0,7-1 0,0 1 0,-7-1 0,7 0 0,0 4-1,-6-3 0,6-1 1,0 1-1,0-2 1,0 2-1,0-5-1,0 5 1,0-2 1,0 2 0,0-4 0,0 3 0,0-3 0,0 3 0,6-2 1,-6 2-1,7-1-1,-7-1 1,7 2 0,-7-4 0,0 5 0,6-4 0,-6-1 0,7 4 2,-7-2-1,6-3-1,-6 2 0,7 0 0,-7 0 1,6-1 0,-6 1 0,5 0 0,-5-4-1,8 4 1,-8-4 2,6 2-2,-6-2 0,7 0 0,0-2-1,-1 2 2,2 0 1,-3-4-1,2 4-1,-1-4 3,-6 0-2,6 1 1,1-1 1,0 0-4,6 0 2,-7-3 4,1 0 1,-1 0 1,7 3 0,-7-3 0,1-5 1,7 6 6,-9-1-1,2-5 0,-1 4 0,1 1 0,1-3 1,-3 2 1,2-3 0,0 1-4,-1-2-1,1 1-3,-1 0-1,1-1-1,-1 2 1,-6-1-3,7-4 0,-7 5 4,6-2-2,-6 1-2,0 5-1,0-6 1,0 5-2,0-4 2,0 7-1,0-3-3,0 3 3,-6 1 2,6-5 1,-7 5 0,7-5-1,-6 5-2,6 3-3,-7-5 1,1 3-2,-1 2 0,1 0-3,-1 0 1,0 0-1,7 2 2,-5-2-2,-3 5-1,1-2-2,7 1-2,-6 0-1,6 3-4,0-3 0,0 3-2,0-3-2,0-1-2,0 4 2,6 1 1,-6-4 4,7 3 0,1 1-1,-8-2 3,5 2 3,2-1 1,0 1 1,-1 2 0,1-3 0,-1 5 2,1-5-2,-7 3 1,6 2 1,1-1 2,-1 0 1,1 1-2,-7 2 2,6-3-5,1 0 5,-7-1-2,6 2 0,1-4-3,-7 1 0,6 0-1,0 1-3,-6-2 1,7-1-5,-1 0-4,1-2-6,-7 1-2,7-2-6,-1 0-7,7-1-6,-6 1-9,5-4-11,1 4-24,2-8-29,-3 4-58,7-4-99,-6 4-75</inkml:trace>
  <inkml:trace contextRef="#ctx0" brushRef="#br0" timeOffset="15088.08">20430 2637 289,'0'0'253,"-6"0"-94,6 0-68,0 4-38,0-4-23,0 7-12,0-3-5,0 4 0,6-1-1,-6 3 2,7 2 0,-7 3 2,6-1 4,1 1 1,1 0 3,-8 3-1,5 0-1,1 4-1,1-3 0,-1 2-2,-6 1-3,7 0-3,-1 0-2,-6 0 0,6-4-3,2 5 0,-8-6-2,7 3-2,-1-2 0,-6 0 0,6-4-2,-6 1 2,6 0-2,1-1 1,-7-3 0,6 0 1,-6 0-1,7-4-1,-7 1-1,7 0-2,-7-5-5,6 3-9,-6-1-14,7-5-16,-7 4-28,6-4-45,-6 0-87,0-4-119,0-1-60</inkml:trace>
  <inkml:trace contextRef="#ctx0" brushRef="#br0" timeOffset="15370.9">20378 2601 199,'7'-8'351,"0"5"-115,-1-2-99,0 3-61,7-2-37,0 1-19,0-2-11,2 5-4,3 0-2,-5 0-3,7 0 1,5 0 1,-5 5-1,0-2 2,-1 1 0,1 3 1,-1 0-1,-7 4 0,3-3 1,-2 6-2,-7-3 2,1 4-1,-7-1-1,0 1 0,-7 0-1,7 3 1,-14-3 0,2 2 0,-1 2-2,-6 0-3,5-1 0,-6 1-4,1-5-10,-7 4-7,7-4-12,-2 2-14,9-5-21,-1 0-34,0-4-61,0 0-128</inkml:trace>
  <inkml:trace contextRef="#ctx0" brushRef="#br0" timeOffset="15879.34">20847 3088 301,'0'0'244,"7"-4"-84,-7 4-59,5-3-36,3-1-21,5 0-13,-7 0-6,7-3-2,1-3 0,-2 2 3,1-3-1,0-3 1,0-1 3,1 0 3,-2 1 3,0-5 2,3-3 2,-2 4-3,-7-4-1,1-1 0,-1-2-4,1 4-4,-1-6-1,-6 2-8,0 0-3,0-2-2,0 2-3,-6-1-3,6 1-3,-7-1-3,7 4-1,-6-4 0,-1 9-2,1-6 0,-1 5 1,1 3 1,-1 4 2,-1 0 3,8-1-2,-5 6 1,-2 3 0,7-1-1,0 0-1,-6 4-2,6 4 0,-6 0-2,6 3 2,0 0-3,0 5 0,0 2 2,0 1 0,0-1 1,0 4 0,0 0 1,0 1-1,6-1 2,-6 4 1,0 0-2,0-3 0,6 2 0,-6 4-1,0-2 0,0-2 1,0 6-1,0-6 0,0 6-1,0-6 1,7 1 0,-7 4 1,5-1 0,-5-3-1,8 0 1,-8-8-1,7 1 0,-1 0 0,1-3 0,-1-1-6,1-1-5,-1-2-4,1 3-8,-1-8-11,7 4-12,-6-3-17,6-4-20,0 4-29,0-4-45,-7-4-89,7 0-104</inkml:trace>
  <inkml:trace contextRef="#ctx0" brushRef="#br0" timeOffset="16306.2">21284 2762 261,'-7'0'320,"1"0"-115,-8 0-86,1 4-48,7-1-27,-7 1-16,0 3-10,7 4-4,-1-4-2,-6 5-5,6 3 0,2-5-3,-3 5-2,8-1-1,-7-3 0,7 4 0,0 0 1,-5-4 1,5 4-1,5-8 3,-5 3 1,7 2 0,-7-5 0,8 1 1,-3-1 1,2-4 1,-1 4 3,1-3 0,0-4 3,-1 4 0,1-4 2,-1-4 1,7 0 0,-7 1 1,1-1 0,6 1-3,-6-4 0,-1-1 2,1 1 0,-1-1 2,0 4-1,0-3-4,1 0-1,-7 0-1,7-1-1,-7 1-3,7 0-4,-7 0-1,0 3-1,6 0-1,-6 1 1,0 3 0,0-4-2,0 4-1,0 0 0,0 0-3,0 0 0,0 0 1,0 0-2,7 4 1,-7-4-3,0 3 1,0 5 3,0-1 0,6 0 0,-6 0 0,7 5 1,-1-5 1,-6 3 4,6 2-2,1-1-1,0-5-1,0 6 1,5-5 0,-5 1-1,-1 3-2,7-5-2,-7 3-3,8-2-5,-1 0-6,0-3-7,0 3-9,0-3-13,-1-1-13,1 2-20,-6-3-29,6-2-46,-6 0-83,0-2-103</inkml:trace>
  <inkml:trace contextRef="#ctx0" brushRef="#br0" timeOffset="17075.53">21453 2842 149,'6'0'243,"1"0"-74,-1-3-58,1-1-39,-1 4-21,8-4-13,-9 4-9,8 0-2,-6-4-7,6 4-3,1 0-4,-8 4-1,7-4-3,-6 4-1,-1 0 0,7-1 0,-7 5 1,1-4 1,-7 6 3,7-3-1,-1 5-2,-6-1 1,0 0-3,0 0 0,0 4 0,0-5-3,0 5-1,0-4 0,0-1 0,0 2-2,0-1 0,0-4 0,0 1-2,0-2 0,0-2 2,0 1 0,0-2 2,0 1 1,0-4 5,0 0 1,7 0 3,-7 0 1,0-4 1,0 1-1,6-6-1,-6 3-1,7-2-5,-1 1-1,-6-4 0,6 4-2,1-4 1,0 0-3,0-1 0,-1 2 0,0-1 1,1 0 1,-1 0 1,1 4-3,-1-1-1,0 1 0,-6-1 1,7 4 0,-7-3-2,7 5-2,-7-3 1,7 5-1,-7 0-1,0 0-4,7 0 2,-7 0 2,0 7-2,5-3 3,-5-1-1,7 5 1,-7 3 0,6-3 4,-6 6-1,7-3 1,-7 0-1,6 3-3,-6 1 2,7-3-1,0 2 0,-1-3 1,-6 1-1,7-3 0,-1 0 0,7-2 2,-7 0-1,8-3 0,-8 0 1,1-1-2,6 1 1,0-4-1,-1-4 0,2 1 0,-1-1 0,0 0 1,0-3 0,0 0 1,0-2-1,-6 0 0,5-3 0,1-3 1,-6 1 3,-1-1-2,8-3 0,-8 3 0,2-3 0,-3 0-1,1-5-1,1 5 2,-1-1-3,-6-2-1,7 3 1,-7-4-1,0-1-2,7 1-1,-7 1 1,-7 2-1,7-2 1,-7 2 1,1 0 0,6 5 4,-7-1 3,1 1 2,1 3 3,-3-1-1,2 2 4,-1 6-2,7-3 0,0 7-3,-7-4 1,7 0-4,0 4-4,0 4-1,0 0-2,0 3 1,0 0-2,7 4 2,0 0-1,-7 3 2,6 2 0,2 2 1,-8-3 0,5 7-1,1-4 0,1 4 0,-7 0 1,6-3-1,-6 2 2,0 1-2,7 0 1,-7-3 0,0-1 0,0 0-1,0 0 0,0-3-1,7-5 1,-7 6 0,0-9 0,0 4 0,0-4 0,7-2 0,-7 1-1,6-6 0,-6 4-1,7 0 0,-1-4 1,6 0-1,-5-4-1,0 0 1,6 4-3,-1-6-4,-5 1-9,6 2-15,-7-4-18,1-1-27,7-3-42,-8-1-76,-6 2-122,0-1-70</inkml:trace>
  <inkml:trace contextRef="#ctx0" brushRef="#br0" timeOffset="17274.66">21661 2704 329,'7'0'259,"-7"2"-91,13-2-61,-7 4-34,14-4-17,-1 0-10,2 4-8,10-4-6,-4 0-3,12 0-5,-8 0-4,10 0-6,4 0-6,0 0-3,-4 4-3,4-4-7,-7 0-13,1 0-25,1 0-48,-8 0-109,-6 0-115,-7 0-69</inkml:trace>
  <inkml:trace contextRef="#ctx0" brushRef="#br0" timeOffset="18016.83">18242 3667 189,'0'0'229,"-6"0"-66,-1 0-53,7 0-35,0 0-22,0 0-15,0 0-8,0 0-3,0 0-1,0 0 0,0 0-5,0 0-1,0-4-5,7 4-2,-7 0-4,0 0-3,0 0-3,0 0 0,0 0 0,0 0 0,0 0-2,0 0 1,0 0 0,0 0 2,0 0-2,0 0-2,0 0 5,0 0-1,6 0 0,0 0 1,1 0 1,6 0 3,1 0 1,5 0 3,0-3-1,1 3 2,7-5 0,-2 5 0,8 0-4,-1-3-3,7 3-2,0-3-3,0 3 0,7-4-2,6 4 1,-7-4 0,14 4-1,-7-3 3,7 3 1,6-4 1,-7 0-2,7 4 2,1-4-3,-8 2 2,8 2 0,-8-6-1,1 4-1,-7 2-1,0-4 1,-13 4-2,0 0 1,0 0-1,-6 0-1,-7-3 1,-6 3 2,-7 0-2,-1 0 0,1 0 2,-6 0 3,0 0 1,-7 0 1,0 0 0,0-4-4,0 4-3,0 0-8,-7 0-17,0-4-26,1 4-47,-1-4-84,1 0-116,-7 0-76</inkml:trace>
  <inkml:trace contextRef="#ctx0" brushRef="#br0" timeOffset="18539.47">20411 3601 77,'-7'0'193,"1"0"-59,-7 0-48,6 4-34,7-4-19,-6 0-11,-1 0-9,7 0-6,-6 0-1,6 0-1,0 0 0,-7 0 4,7 4 2,0-4 2,0 0 6,0 0 3,0 0 5,0 0 2,0 0 1,0 0 0,0 3-1,0-3-2,0 0-3,7 0-1,-7 0-3,6 0-2,7 0-3,-6 0-1,12 0-1,-6 0 0,13 0-2,0 0 0,6 0-4,1-3-2,7 3 2,6 0 0,6-4-3,-1 4 2,8-4 0,-1 4 2,8-4 3,-1 0 4,0 0 0,7 2 2,-6-3 4,4-2 5,2 3 2,0 1 2,-1-1 4,-6-3 1,7 3 3,-7 1 1,0-1-2,-6 0-3,0 1-5,-13-2-4,5 5-5,-11-3-7,-2 3-5,-5 0-2,-7 0-3,-6-3-3,-1 3 5,-6 0-1,-6 0 2,6 0 7,-13 0 4,6 0 9,-6 0 2,0 0 2,0 0-4,-6 0 1,0-4-2,-1 4-5,-7 0-6,8 0-13,-6 0-10,-1 0-17,-1 0-25,1 0-35,0 0-55,0 4-130,0-4-108,-7 0-73</inkml:trace>
  <inkml:trace contextRef="#ctx0" brushRef="#br0" timeOffset="68618.77">3191 4045 163,'0'-4'225,"0"4"-62,0 0-51,0 0-38,0 0-25,0-4-16,0 4-7,0 0-6,7 0-3,-7 0-3,0-4-1,0 4-4,6-3-1,-6 3-1,7-5-2,-7 2 2,0 3 3,5-4 4,-5 4 3,0-2 3,0 2 3,0 0-1,0 0 2,0-6-2,0 6-4,0 0-4,-5 0-4,5-2-3,0 2-3,-7 0-1,1 0-1,6 0-1,-7 2 3,7-2 1,-7 0 1,1 0-1,-1 6 1,-5-6-1,5 2-1,-6 2-1,-1-4-2,8 8-2,-7-5 1,0 5 3,1-2-1,-9 2-2,9 3 0,-1 0 2,0 0 0,-1 1-1,-5-2-1,6 9-3,-7-5 1,1 1 2,0 2 0,-1 3-2,0-2 2,0 0-1,1 4 0,-1 0 0,2-4 0,5 5 0,-8-6-1,8 2 2,2 3 0,-3-4 0,0 0 1,8-3 0,-1 0 0,7-1 0,0-2 2,0 2-1,0-2 1,7-2 2,-1 1 2,8-3 2,0 2 0,-3 1 4,2-3-3,8-1 0,4 1 1,-6-6-2,7 3-2,0-2-1,1 1-2,-1-1-1,0-3-1,0 4-7,7-4-10,-7 4-14,-1-4-18,8 0-39,0 0-69,-7-4-130,7 0-88</inkml:trace>
  <inkml:trace contextRef="#ctx0" brushRef="#br0" timeOffset="69077.76">3439 4158 38,'0'-4'354,"-8"0"-97,8 0-100,0 1-67,0-1-34,0 4-20,-6-2-9,6 2-9,0 0-5,0 0-3,0 0-4,0 0 1,0 0-4,0 0-2,0 2-1,0-2-2,0 4 1,6-1-2,-6 1 2,0 4 2,0 0 0,0-1 1,0 0 1,0 4 3,0 0 2,0 0 4,0 3 0,0 1 1,0 0 2,0-1-2,0 1-2,0 3-2,-6-3-1,6 3-3,0-3-1,0 0-1,0-1 0,0-3-2,0 4 0,6-5 3,-6 2-3,0-1 1,0 0-2,0 1-3,0-2-1,0-3-6,0 5-12,-6-5-17,6 0-29,0 0-51,0-3-93,-6 0-108,6-4-61</inkml:trace>
  <inkml:trace contextRef="#ctx0" brushRef="#br0" timeOffset="69745.58">3419 4088 104,'0'0'283,"0"-3"-75,-7 3-77,7 0-56,0 0-33,0 0-21,0 0-9,0 0-7,0 0-2,0 0-1,0 0-1,0 0 0,0 0 1,0 0 5,7 0 2,-7-4 2,0 4 1,6 0 1,-6-4 4,6 4 0,-6 0 1,8 0-4,-1-3-1,-2 3-3,-5 0-1,8-4-2,-3 4-1,2 0-2,-1 0 1,8 0 0,-8 0-1,7 4 3,-6-4-3,5 3 0,2-3-4,-1 4 1,-7 0 0,6-1 0,1 1 0,2 4-1,-9-5 1,7 4-1,-7-3 5,1 3-2,-7 1-2,6 2 2,-6-3 1,0 1 2,-6 4 0,-1-3 1,1 3-1,-1 3 1,-5-4 0,-3 0-1,2 3-3,1-2 2,-1-2-2,-7 1 1,8-3-1,-1 2 3,0-3 1,-1-3 1,1 4 5,0-5 0,8-3 2,-2 5 3,-1-2 0,8-3 2,-6 0-2,6 0-2,0 0-1,0-3-3,0-2-4,0 5-3,6-3-1,2-1-2,-1 0-1,-2 0 0,3 4 0,-3-3 0,2-1-1,6 4-1,-6 0-1,-1 0 0,7 0 1,-6 0-1,-1 4-2,0 3 2,8-3 0,-8 3 1,1 5 1,-1-5 0,1 5 0,-2-2 0,2 1 1,-7 0 0,6 0 0,1 0-1,1 0 0,-2-1 0,-6-2 0,6 3 0,1-4 0,-7 1 0,6-1 0,1 1-2,-1-5-2,-6 1-2,7 0-3,-1-1-6,8 0-9,-8 2-9,7-5-16,0 0-24,0-5-43,0 2-96,8 0-110,-10-5-64</inkml:trace>
  <inkml:trace contextRef="#ctx0" brushRef="#br0" timeOffset="70261.2">3862 4337 280,'0'0'217,"6"5"-88,-6-2-56,6 0-30,1-3-13,-7 4-7,6 0-3,1-4-2,0 3 1,0-3-1,5 0 0,-5-3-3,6 3-1,-7-4-1,8 0-1,-8 4 3,7-3 2,-7-5 1,7 4 1,-6 1 1,0-2 2,6-1 2,-13 3-2,6-2 0,1-2-2,-7 3 1,6 0 0,-6-3 0,0 4-1,0-1-1,0 4 1,0-3-1,0-1-1,-6 0-4,6 4-4,-7-4-2,7 4-3,-6-3-2,-1 3-3,1 0-1,-1 0 1,-6 3 0,6 1-1,1 0 0,-7 0-1,7-1 2,-8 1 0,8 3 0,-2-4-1,3 5-1,-8-1 2,7 5 5,-1-5-5,0 5 0,0-2 1,1 1-2,-1 0 1,1 0 0,0 0 0,-1 0-5,1-1 5,6 2-2,0-5 2,-6 3-1,6-2 1,0-4-1,6 4 0,-6-5-1,0 5 0,6-5 2,1 0 0,-1-3 0,0 5 0,1-1 2,6-4 0,-6 3-1,6-3 0,5 0 0,-4-3 2,6 3 0,-1-4-2,1-1-2,6 2-5,-7-4-4,8 3-6,5 1-10,-5-5-16,-1 4-23,-1-4-36,1 2-72,0-5-135,-6 3-68</inkml:trace>
  <inkml:trace contextRef="#ctx0" brushRef="#br0" timeOffset="71433.25">4226 4150 259,'0'0'250,"0"0"-81,0 0-68,0 0-44,0 0-28,0 0-15,0 0-9,0 4-2,0-4-2,0 4-1,0 0 0,0 0 1,0-2 3,0 5 0,0-2 2,0 2 1,6 1 4,-6-1 2,0 0 1,0 5 4,0-6 1,0 5 1,0 1 0,0 2 0,0-3-1,0 3-1,7 1-1,-7 4-4,0-5-1,0 5-1,0-1-1,7 0-1,-7 0-1,0-3 1,7 6-2,-7-1 1,6-3-4,-6 2 2,7 0-2,-1 2 0,-6-2-1,6 2 0,-6 1-1,7-3 0,-7 0 1,6 2-1,-6-2 2,7-1-2,-1 0 2,-6 0-3,7 1 0,0-1 0,-7-3 3,6 0-1,1-1-3,-1 1 0,-6-4 0,6 1 1,-6-6 1,7 1 0,-7 1-2,6 0 0,-6-6 0,0 3 1,7-2 2,-7-3 4,0 0 5,0 0-1,0 0 3,0-3 2,7 3-1,-7-5-1,0 3-2,0-2-4,0 0-2,0-4-2,0 1 0,0 1-3,0-6-1,0 5 1,0-5 1,-7 1-2,7 1 1,0-1-1,0-1-1,0-2 1,-7 3 3,7-1-3,-6-1 0,6 1 0,-7 1 0,1-3-1,6 3 2,-6 0-1,-1-1-3,1 2 2,-1-1 1,0 0 0,1 3-1,-1-2 1,-6 2 0,7-3-1,0 3 1,-1-2 0,1 3-1,-1 3 0,0-4 2,0 1-1,1 3-1,6-2 2,-6 1 0,6 2-1,-7-1 0,7 4 0,-6-3 0,6-1-1,0 4 1,0-4 0,-6 4-1,6-4 1,0 4-1,0 0 0,0-3 0,-7 3 2,7 0-1,0 0-1,0 0 2,0-4-2,0 4 0,0 0 0,0 0 1,0 0-3,7 0 1,-7 0-3,0 0 1,0 0 4,0 0-1,6 0-1,-6 0 1,6 0 0,1 0 0,-1 0 3,0 0-2,1 0 0,0 0-2,0-3 2,-1 3-1,1-4 1,-1 1-2,7-1 1,-7-1 2,1 2-2,-1 0 1,8-5 1,-8 5 0,7-5 0,-7 4 2,1-4 3,-1 5 0,8-4 1,-7 3 3,-1-3 0,-6-1-1,6 5 0,1-4-2,-7 0-2,0 3-1,0 0-1,0-3-1,0 3 0,0 1 1,-7-1-2,7 4 0,0-3-1,-6-1-2,6 4 0,0-4-4,0 4-4,0 0-4,0 0-3,0 0 2,0 0-1,6 4 1,-6 0-1,7-1 1,-1 4 0,7-3 1,-6 3 3,6-3-4,-1 3-1,3 0-1,-2 0-3,-1 1 0,1-1 4,0 1 1,0-2-1,0 2 1,0 1 2,0-3 1,-6 2 1,5-2 4,2 6-2,-8-8 2,7 3 2,-6 0 4,-1-3 1,1 0 0,-1-1 1,7-3 0,-7 4 3,2-4-2,-1 0 1,-2 0 2,2-4 1,-1 4 1,7-3 4,-6-5 4,6 1 1,-6 3 3,-1-3 2,0-5 3,1 6 3,-1-2-1,1-3-3,-1-1 0,1 6-2,-7-5 2,7 3 3,-7-3-1,6 4-1,-6 0 2,0-1 1,0 1-3,0 0 2,0 0 1,-6-1-7,6 5-4,0-1-2,0 0-1,-7 4-2,7-3 0,0 3-3,0 0-2,0-3-4,-7 3 0,7 0-2,0 3-3,0-3 0,0 3-2,0 1 0,0 3 1,0 1-1,0-1 2,0 0 2,0 4 1,0-3 0,0 2 1,7 1-1,-7-3 0,7 3 0,-7-5 0,6 2-1,1 1-2,-7-3 0,5 2-1,2-2 0,1 3-2,-3-2-1,3-4 0,-2 1-1,7-1-1,0 1-1,-7 0-3,7 0-3,1-4 0,5 3-1,-6-3-3,-1 0-2,8-3-4,-7 3-2,7-4-2,-8 4-8,1-4-9,2-3-14,-3 3-23,1-3-40,0 0-67,0-1-112,-6 1-70</inkml:trace>
  <inkml:trace contextRef="#ctx0" brushRef="#br0" timeOffset="71621.28">4898 4224 358,'6'0'291,"-6"-3"-111,0 3-78,6 0-48,-6 0-27,7 0-13,-1 0-9,1 0-11,-1 0-14,0 3-26,1-3-42,0 0-80,-1 0-122,1 0-70</inkml:trace>
  <inkml:trace contextRef="#ctx0" brushRef="#br0" timeOffset="72224.84">5242 4304 38,'-13'-4'450,"0"4"-115,7-4-142,-7 4-89,0 4-49,0-4-27,5 4-13,-4 0-8,0-1-4,-2 5 0,1-2-5,6 2 1,-5 4-1,5-5 1,-6 8-3,7-4 3,-1-1-1,0 2 1,1-2 2,6 1-1,-7 0-1,7 3 0,0-6 0,0 4 0,7-5-1,-7 3 1,6-1 1,-6-6-1,7 4 1,0-3 2,-1-4 4,1 3 1,-1-3 3,1-3-1,5 3 0,-5-4 3,6-3-1,1 4 0,-2-6-4,-5 3 0,6-2 0,0-3 1,0 4 6,-6-1 2,5-3 3,-5 4 2,-7-1 2,6-2 3,1 3 0,-7-1 2,0 1-2,0 0-2,0 0-2,0-1 0,0 4-2,0 1-2,0-1-5,0 4-2,0-4-2,0 4-4,0 0-5,0 0 0,0 4-1,6 3-4,-6 1 2,7-1-1,0 0 1,-1 4 0,1 4 2,5-1 0,-5 1 0,12 3 1,-6 1-1,2 3-1,-4 0-4,3-1-5,-1 6-4,0-6-7,0 2-4,-1 2-5,2-2-2,-1 2-5,-7-4 1,1 1 1,-7-4 1,6 2 5,-6-3 3,6-2 3,-12-3 3,6-2 5,-6 1 5,-1 0 6,1-7 5,-7 3 1,-1-2 6,8-5 3,-6 0 5,-3 0 7,4-5 10,-3 1 7,1 1 0,0-4 2,0-1 1,6-3-1,-6 3-3,7-2-7,-1-5-6,1 4-9,6-3-1,-6 3-5,12-3-8,-6-2-12,6 1-10,1 0-20,6 1-25,0-1-33,8 1-55,-3-4-103,-4 4-105,5-6-59</inkml:trace>
  <inkml:trace contextRef="#ctx0" brushRef="#br0" timeOffset="72866.89">5418 4421 294,'0'4'205,"0"-4"-81,7 0-48,0 0-30,-1 0-14,0 0-7,1 0-3,-1 0-2,0-4-3,8 4-3,-7-4 0,-1 1 2,1 3 0,-1-4 2,-6 1 2,6-1 4,1 1 3,-7-1 6,6 4 1,-6-4 1,0 0-1,0 1-2,-6 3-3,6-4-4,-7 1-4,7-1-7,-6 4-4,6-3-4,-6 3-1,-1-4-4,1 4 0,6 0-2,-7 0-1,0 0 0,7 0 0,-7 4 0,1-4 1,6 0-1,-6 3-1,6 1 2,-7-1 1,7 1 0,0-1 0,0 1 0,0 0 0,0 3 0,0-3 0,0 3 0,0 0 0,7 1 0,-7-5-2,0 5 1,6-2 0,-6-1 0,6 2 1,1-2 0,-7 1 0,7-2-1,0 0 1,-1-1 0,1 0 0,-1-3 0,0 5 1,1-5 0,6 0-1,-6 0 2,6-5 0,0 5 0,-1-3 2,1-4-2,1 3 2,-1-2-1,6 1 2,-6-7 0,1 6 1,-2-2 1,-6 1 0,9-4 4,-4 4 1,-4 0-1,0-5 1,-7 5-1,7 0-1,-7-4-1,0 4-1,0-1-2,0 2 0,0-3 0,0 1-3,-7 2 1,7 3-3,0-2 0,0 5-2,0-3-4,0 3-3,0-4-2,0 4-2,0 4 1,7-4 0,-7 3 0,0 2 2,6-2 1,1 3 4,-1 2 3,-6 1 0,13-3 1,-7 2 0,1-1-1,0 1 1,-1-1 0,7-4 0,-7 4-3,1 1-2,-1-1-2,8 0-2,-7-3-1,-1 3-4,0-3-2,1 3-4,-1-3-2,7 0-3,-7-1-1,1 0-6,7-3-10,-2 5-9,1-5-19,0 0-33,-6 0-54,6-5-98,0 5-82</inkml:trace>
  <inkml:trace contextRef="#ctx0" brushRef="#br0" timeOffset="73314.07">6154 4311 146,'-6'0'305,"-1"0"-88,1 0-81,-1 0-58,1 5-32,-1-5-22,1 3-10,-1 1-2,-6-2-3,7 3-1,-1 2-2,1-2-2,-8 1 0,9 2 1,-10-1-2,10 4-3,-3-4 0,3 0 0,-2 1 1,7 3-1,-7-4 0,7-4 0,0 5 0,-6-1 0,6-3 0,6 3 2,-6-4 0,0 2 1,7-2 2,-7 1 1,7-4 1,-7 0 1,5 0-2,8 0 0,-6 0-1,6-4 0,-6 1 0,6-2-2,-6 2-1,6-4 0,-7 3 4,1-3-3,-1-1 2,1 5 2,-1-4 0,1 0 2,-7-1 2,6 1-2,-6 3 2,0-3 1,0 4-1,0-1 0,0 0-3,0 0 1,0 1-3,-6-1 1,6 4-2,-7-4-1,7 4-1,0 0-1,0 0-1,0 4-1,0-4-2,0 4 1,0-1-1,0 1 0,0 4-1,0-5-1,0 4 3,0 0 1,7 1 1,-1-1-1,-6 0 0,7 0 0,-1 1 0,7-1 0,-7 1 0,8-2 0,-7 2 0,5-4-1,1 4-1,0-5-2,1 1-1,5 0-3,-6-1-3,0 0-9,7-3-12,-1 5-11,0-5-20,-5-5-28,4 5-49,2-3-81,-6 0-103</inkml:trace>
  <inkml:trace contextRef="#ctx0" brushRef="#br0" timeOffset="73618.52">6381 4055 357,'0'0'282,"0"0"-109,0 4-75,0 0-45,0-1-27,0 5-12,8-5-3,-8 8-4,0-4-1,5 4 0,-5 4-1,7 1 2,-7-3 0,8 3 3,-2 1-1,-6 2 0,7 0 3,-7-2 0,6 2 2,0-1-1,-6 0 1,7 0-3,-1 1 0,1-1-2,-7-3-2,6 3-3,1-3-1,-1-1 0,1-3-1,0 0-2,-1 3 1,0-6 0,7 4 0,-6-5 1,-1 0-1,7 1 0,-6-1-1,6-3-2,-5-1-5,3 1-9,-4-4-12,6 0-19,-6 0-37,0 0-66,-1-4-129,0-3-79</inkml:trace>
  <inkml:trace contextRef="#ctx0" brushRef="#br0" timeOffset="73987.23">6246 4311 408,'-8'0'333,"8"0"-135,0 0-89,0 0-50,0 0-25,8 0-13,-1 5-6,-1-5-2,6 0-1,1 0-1,7 0 1,-1 0-5,7-5 0,-6 5-4,5 0 0,-4-3-1,5-1-2,0 0 1,-6 0 1,5 1 3,1-1 0,-6 1 2,-1-1 1,1-3-2,0 3 2,-7 0 1,6-3 2,-12 4 2,0-1 2,-1 1 3,0 3-1,0-4 7,-6 0 1,0 4 1,0-4 0,0 4-1,0 0-4,0-3-4,-6 3-4,6 0-2,0 0-3,-6 0-3,6 3-3,-6-3-3,6 0-1,0 4-1,0 0 2,-7 0-1,7-1-1,0 4 0,0-3 0,0 3 3,7 1 0,-7-1 0,0-4 0,6 4 1,-6 1 0,6-1 0,-6 1 0,6-2-1,1 2 0,-1-4-1,1 4-1,0-1-1,0 0-4,-1-3-4,1 4-8,4-5-11,-3 1-14,5-1-15,-6 1-28,6-4-41,0 0-69,-1 0-131,-5 0-65</inkml:trace>
  <inkml:trace contextRef="#ctx0" brushRef="#br0" timeOffset="74146.11">6786 4173 287,'0'-7'372,"-6"3"-123,6 0-107,0 0-62,0 0-37,0 4-22,0 0-11,0-4-4,6 4-9,1 4-9,-7-4-13,6 0-18,7 4-34,-7-4-61,1 4-130,0-4-83</inkml:trace>
  <inkml:trace contextRef="#ctx0" brushRef="#br0" timeOffset="74953.19">7039 4209 92,'0'-4'346,"-6"4"-107,0 0-101,6 0-64,-6 0-33,-1 4-21,1-4-9,-1 4-6,0-1-4,1 2-1,-1-2 0,1 0 0,0 5-1,-1-5-1,1 5 0,6-1 2,-7 0 0,0-3 0,0 7 1,7-4 0,-6 4 1,1-4 0,5 4 1,-8-3 0,8 3 1,0 1 0,0-2 1,0-3 1,0 5-1,8-2-1,-8 1 0,11-3-2,-4 2 1,0-3 1,0 1 3,6-1 0,-7 1 2,7-5 0,-7 0 1,8 2 0,-1-5 0,-1 0-2,1 0 1,0 0-3,1-5 0,5 5 1,-14-6 3,16 2 1,-14 0 5,6 1 5,-7-5 3,1 1 5,-1 3 2,-6-3 2,6 0-2,-6-1 3,-6 1 1,6-3-2,0 2-3,-6-3-3,-1 4-2,1-5-2,-7 2-4,6-2-3,1 1-6,-9 0-1,10 4 0,-8-4 4,7 0 3,6 4 1,-7 0 0,0-1-1,7 5 1,0-1-2,0-3-6,0 7-3,0-3-6,0 3-1,0 0-1,7 0-2,-7 0 2,7 3-2,-1-3 2,7 3 0,-8 1-2,10 0 0,-9 3-3,7-3-1,-6 3-2,6 0-2,-7 4-1,7-3-4,-6 2-2,6-3-3,-7 5-5,1-1-2,-1 0-1,1-4-2,-1 4-1,-6 0 2,0 1 0,6-5 5,-6 0 6,-6 0 4,6-3 3,0 3 3,0-3 4,0-1 3,0-3 3,0 4 4,-6-4-1,6 0 3,0 0 1,0-4 2,0 1 2,0-1 0,0-3 0,0-1 0,0 1 1,0 0 1,0 0 0,6-4 3,-6 3 0,6-3 1,-6-1-1,7 6 0,-1-5 0,2 3-1,-3-3-2,3 4-3,-1 0-1,-2-4-2,3 7-2,4-3-2,-5 0-1,6-1-2,-7 5 0,7-1 0,-7 0 0,7 4 0,-6-3-1,6 3 0,0 0 0,-1 0-1,2 3 0,-7 1 2,6-4-1,0 4 1,-7 3 0,7-3 0,1 0 0,-8 3 0,1 0 0,5 0-1,-5 1 0,-1-1 0,1 0 1,-1 4 2,-6-4-1,7 1-1,-7 3-1,7-4-2,-7 1 1,6-1 2,-6 0-2,6 5-2,-6-5 2,7-4 0,-7 4 0,6-3 2,-6 4-6,7-5-7,-1 1-5,8-1-7,-9-3-10,8 4-13,-5-4-20,11 0-34,-6-4-64,0 4-136,0-3-79</inkml:trace>
  <inkml:trace contextRef="#ctx0" brushRef="#br0" timeOffset="77485.58">7985 4022 70,'0'0'133,"0"0"-41,0 0-27,0 0-17,0 0-7,0 3-2,0-3 0,0 0 3,0 0 2,0 5 1,0-5 2,0 0-3,0 0-4,0 0-5,0 0-6,0 0-4,0 0-6,0 0-6,0 0-5,0 0-3,0 0-4,0 0-1,0 3 0,-7 1 0,7 0-1,0-4 1,-8 6 1,3-1-1,-3 2 0,3 0 1,-2 1-1,1 3 1,-8-1 1,1 5 1,7 0 0,-13 3 3,5 5 2,-5-2 2,7 1 0,-9 4 0,-5-1-1,7 4-2,-1 1 0,-6-1 0,7 1-3,-7-1-1,6 0-1,-6 1 5,7-4-2,-2-1-1,2 0-2,0-2-1,0-2 0,5 2 1,1-5-2,-6 0-5,6-4 0,0 5-7,6-9-11,-6 5-24,7-3-53,-1-2-117,1-5-91</inkml:trace>
  <inkml:trace contextRef="#ctx0" brushRef="#br0" timeOffset="78900.81">3686 4971 162,'0'0'230,"0"-4"-55,0 1-50,-6-1-45,6 4-29,0-3-16,0 3-7,0-4-2,0 4-1,0-4 0,0 4-3,0 0-3,0-4-3,0 4-5,0 0-3,0 0-3,-7 0-1,7 0-1,0 0 1,0 0-1,0 0 0,0 0 1,0 0-1,0 0 1,0 0-1,0 0 0,0 0-2,0 0-1,0 4 1,0-4-2,0 4 1,0 0-1,0-1 1,0 1-2,0 3 0,0-3 0,0 3 2,0 4 1,0-4 0,0 5 0,0-2-1,0 2 1,7 3-1,-7-1 1,0 1-2,6-1 0,-6 1 1,0 3 0,0-4 0,0 9 0,0-6 2,0 3-2,6-3 2,-6 2-1,0 0 1,0-2-1,7-2 0,-7 3 1,0-2-2,6 1 0,1-2 0,-7-4 0,6 4 0,-6-4 2,0-5-1,0 6-1,7-5 3,-7 0-1,0 1 1,0-4-1,0-1-1,0 4-6,0-7 4,0 5 1,0-3-1,0-2 1,0 4 1,0-4 1,0 0 4,0 0 0,0 0 2,0-4 0,6 2 1,-6-3-1,0 3-1,0-3 0,0-2-2,0-1 5,7 1-6,-7-3 0,0 1 0,8-1-1,-8 3 1,0-5-2,5 2-1,-5-5-3,0 8 2,6-5 0,-6 2 0,7-2 0,-7 3 1,0-3 0,6 4 1,-6-3 3,7 5-2,-7-3-1,7-1-1,-7 3-1,5 3 1,3-4-1,-1 1 0,-1 4 0,1-2 0,-2-1-1,2 2 1,0 0 0,0 1-1,-1 3 0,0-5-2,7 5 2,-7-3 1,7 3 1,-6-4-2,7 4 1,-8 0 0,7 4 0,0-4 0,-7 3 1,8 2 0,-8-2-1,1 5 2,-1-2-2,-6 6 0,0-5 0,6 4 1,-6 0-1,0 1-1,0 2 1,0-3-1,-6 1 1,6-3 1,0 3 1,0-2-2,6-3-1,-6 5 2,0-4-2,7-1 1,-7 0 1,6-4-5,1 6 1,-7-6 3,7 0 0,-1-3 0,1 4 0,-7 0 0,6-4 0,1 0 4,-1 0 0,0 0-3,7-4 0,-6 0 1,0 1 1,5 0 0,-5-6 0,6 6-1,0-4 1,1-4 0,-3 3 3,10-2-1,-9-1-1,2-1 1,-1 1 1,0 1-2,-1-2-1,2 1 1,-1 5-3,-6-6 2,-1 1 0,7 4 1,-7-4-2,1 4 2,-7 0 0,6-5 0,-6 4 4,0 1 5,0 0 2,0 4 3,-6-5-1,6 4 1,-7 1-1,1-1-1,-1 0-4,1 4-5,-7-3-4,7 3-2,-1 0-1,-7 0 0,8 3 0,0-3-1,-7 4 0,7 0 1,-1 3 0,0-3-2,7 0 1,-7 4-2,2-2 1,5 2 1,0 3 0,0-5 1,0 2-2,0 3 2,5-3 0,-5 2-2,7-3 1,-7 5 1,7-5-1,0 3 1,-1 2 0,-6-1 1,6 0-1,1-3 2,5 3-1,-5-4-1,0 0 2,6 4 0,0-4-1,0 0-1,-7-3 2,14 4 0,-7-5-2,0 1 1,6 0-2,2-1-6,-2 0-6,0-3-9,8 0-13,-7 0-16,5 0-21,1-3-32,0 0-57,0 3-98,-7-4-89</inkml:trace>
  <inkml:trace contextRef="#ctx0" brushRef="#br0" timeOffset="79714.81">4708 5216 208,'-6'0'268,"6"0"-72,0-3-65,0 3-48,-7 0-31,7 0-19,0-4-13,-6 4-8,6 4-4,-7-4-3,2 0-3,-2 3-2,-1 1 0,2-4 0,-7 4 0,7 3 0,-7-3-1,0 3 0,0 0 0,-1-2 1,2 5 0,-1-3 1,6 1 1,-6 4 0,7-6 0,-7 1-2,6 1 1,1 0 0,6-1-1,0 3 0,-7-6 1,7 4 3,7-1 0,-7-4 4,0 1 1,6-1 2,1 1 0,-1 1 1,7-2 3,-6-3-1,6 0-4,0-3-1,-1-2-2,2 1-1,5 1-2,-6-4 0,0 3-6,0-7 2,8 4 0,-9 0 4,1-4 0,0 3 3,0-3 3,0 0 5,-7-1 5,1 6 2,-1-5 3,1 3-2,-1 1 3,-6-4-1,0 4 1,0-1-6,0 1-4,0-1-3,0 2 0,-6 2-2,6-3-2,-7 2-2,7 5-2,-6-3 0,6-1-2,-7 4 0,7 0-2,-6 4-1,0-4 0,6 3 0,0 2-1,-7 2-1,7-3 1,0 2-1,0 2 0,0-1 2,0 5-2,0-5 1,7 0-1,-7 5 0,6-6-4,-6 2 2,6-2 1,1 3 0,-7-1-2,6-2 1,1 1-6,-1-3 1,1 4 4,0-4-2,-1-2-2,1 3-2,-2-5 2,10 2-2,-10-2 6,9-2 1,-8 2-1,7-5 1,0-1 0,-6 2 2,6-4 1,0 1 1,0 1 1,-7-6 0,7 4 0,-7-3 2,1 5 0,0-6 0,-1 1 0,1 0 0,-1 4 2,-6-5 1,7 2 0,-7-2-1,0 5-1,0-3 3,0-2-2,0 1-1,0-3 5,-7 3-4,1-4 0,6 4-1,-7-3 1,1-1 0,-1 0-1,0 5 2,-5-6-2,5 5 4,1 1 5,-1 2 4,1 1 0,0 3-2,-1-3-1,7 3 0,-7 4-4,7-3-3,0 3-4,0 3-5,0 1 0,0-4 0,0 7 2,0 1-2,7-1 0,-7 4 1,7-3-1,-1 2 2,-6 2-1,6-2 0,1 5-1,-1-4 1,1-1 1,-7 5 0,6-3 0,0 2 2,-6 1-2,7-4 1,-7 4 1,7-1-2,-7 1 1,0 0-1,6-1 0,-6 4-1,7-2 1,-7-2-1,6-3 1,1 3-1,-7-3 1,6 1-1,1-1-1,-1-1 0,0-6-5,2 7 0,-3-7-2,10-1-3,-10 1-1,8-1-2,1-3-5,-1 0-2,0 0-5,-7 0-5,7 0-9,0-3-13,-6-1-15,6 1-23,-7-4-31,6-1-50,-4 1-91,-1 0-81</inkml:trace>
  <inkml:trace contextRef="#ctx0" brushRef="#br0" timeOffset="80018.09">4787 5099 45,'-7'4'283,"0"-4"-79,1 0-73,6 4-52,0-4-30,0 0-17,0 0-7,0 3-1,6 1 0,1-4 1,0 3-1,-1-3-2,1 0-2,5 0-3,1 0-5,1 0-5,-1 0-1,0 0-4,6 0 1,1 0 0,-1-3-1,0 3-1,1-4-2,0 4-6,5-3-10,3-1-15,-3 0-34,1 0-74,6-3-139,-5-1-72</inkml:trace>
  <inkml:trace contextRef="#ctx0" brushRef="#br0" timeOffset="81143.26">5386 5242 110,'0'3'270,"0"1"-88,0 1-77,7-2-47,-7 0-27,0 1-14,6 0-7,-6-1-2,6 0-1,-6 2 2,6-1 3,1-1 2,0 2 1,0-5 2,5 0 0,-5 2 0,-1-2-1,7 0 0,1 0-1,-1-2 1,-1 2 2,1-8-1,1 4 1,-1-4 2,6 5 0,-6-5 2,7-3 2,-7 4 0,0 0-3,-1-4 1,9 3 0,-9-2-3,-6 3-3,9-1-1,-10 1-2,8-1 0,-6 2-2,0-2-1,-1 0 0,-6-3 2,7 4 0,-7-1 2,0 1 1,0 0-1,0 0 1,-7 3 3,7-4-1,-6 1 1,6 4 0,-7-4-4,7 3 0,-7 0 0,7 0-1,0 1-5,-7 3-2,7-4-5,0 4-1,0 0 0,-6 0-2,6 0-1,0 0 1,0 0 1,0 0 1,0 4-2,0-1 0,0 1 0,6 0 0,-6 0 0,0 3 0,0 0 0,0 0 1,7 1-1,-7 2 2,0 1-1,7 4 1,-7-4 0,0 5 1,7-2-1,-7 3 1,6-2 0,-6 4-1,7-5 0,-1 5 1,-6-1-1,7 0-1,-1 0 1,0 1-2,-6-4 1,7 4-2,0-5-2,-7 4-2,6 0 0,1-2 0,-7-3 0,6 3-1,-6-7 0,6 8 1,-6-7 1,7 0 3,-7-1-1,6 1 2,-6-3-1,0-3 1,0 0 2,7 0-1,-7-1 1,0 1 0,0-4 0,0 3 3,0-3 1,0 0 0,0 0 0,0-3 0,0 3 0,0-4 0,0 1-2,-7-1-1,7-4 0,0 1 1,0 0-2,0 0 2,0-1 0,0-3 1,-6 0-1,6-3-1,0 3 2,-7-5 3,7 2 1,-6-4 1,0 0 2,6-1-1,-7-3 3,1 4 0,-1-3-2,0-6-3,1 5-1,-7 0-1,13 1-3,-6-1-1,-1 0 0,7 3-1,-6 4 1,6 1-1,0 3-1,0 0 0,0 0 0,6 3 0,-6 1-3,7-1 1,-1 6-1,1-2 2,5 0 1,-5 0-2,6 4 0,0-3-4,0 3 0,-7 0-5,8 3-1,-1-3-2,-7 4-1,7-4-1,-6 4 3,-1 2 3,0-1 4,-6 2 0,7 0 2,-7 1 3,0 2 1,0 1-4,0 0-3,0 0-4,-7 4-3,1-4 0,0 4 1,-1 0-4,1-5-1,-7 5 2,0-4 4,-1 1 0,1 2 3,1-8 1,-1 6 2,-1-5 0,2 0 2,5 1 1,-6 0-1,7-4-2,-1-2-6,0-2-5,0 5-16,1-5-22,6 0-42,6-5-85,-6 3-125,7-6-63</inkml:trace>
  <inkml:trace contextRef="#ctx0" brushRef="#br0" timeOffset="81766.21">6018 5139 212,'0'0'258,"0"-3"-73,0 3-63,0 0-50,0 0-31,0 0-18,0 0-12,0 0-5,0 0-4,0 3-1,-7-3 2,7 4 2,0 0 2,-7-1 1,7 1 0,0 4-1,-6 0 1,6-2 1,-7-3-1,7 5-1,0 0 0,0-2-2,0-1 0,0 2 0,0 0 0,0 1 0,7-1 1,-7-4-3,6 4 2,-6-3-1,7 1 2,0 1 1,-2-2 0,3 0-1,-3-1 0,2-3 1,6 3 0,-6-3 0,0 0-1,6 0-3,-7 0 0,1 0 1,6-3 0,-7 3 0,1-3 1,-1-1 1,1 0 1,-1-2 4,1 1-1,-1-2 1,1 3 0,-1-3 1,0 0 0,-6-1-1,7 1 1,0-1-3,-7 2 2,0-2 2,0 0 2,7 5 1,-7-3 1,0-2 3,0 0 1,0 4 3,-7-3 0,7 3-1,0 1-3,0 0 1,0 3-1,0-5-2,0 5-3,-7 0-3,7 0-3,0 0-2,0 0-1,0-3-4,0 3-1,0 0-2,0-4 0,0 4-2,0 4 0,0-4 1,0 3-1,0 2 1,0-2 1,0 4 1,-7 0-1,7 1 1,0-1 0,0 0 0,0 0-1,7 5 1,-7-4 0,0-1 1,7 0-1,-7-4-1,0 5 0,7-4 0,-7-1 1,6 1-1,-6-1 1,6 1-1,-6-1-4,7 1 0,-1-4-1,1 5-2,-1-5-5,8 0-4,-7 0-6,5 0-6,1 0-6,0 0-8,0-5-14,0 1-13,0 1-19,-7-1-39,7 1-60,-6-1-99,6-3-73</inkml:trace>
  <inkml:trace contextRef="#ctx0" brushRef="#br0" timeOffset="82496.13">6323 5125 211,'0'-4'269,"0"0"-86,0 1-74,7 3-48,-7-4-24,6 1-15,-6-1-4,7 0-4,-7 4-1,6-4-1,1 4 1,-7-3 1,7 3-3,-1-4-1,-6 4 1,7 0 0,-2 0-1,-5 0 1,8-3-1,-3 3-3,2 3 0,-7-3 0,8 0-4,-2 4 1,-6-1-2,7 1 0,-7 0 1,6 3-3,0-3 1,-6 3 0,7 0 0,-1 1-1,1-1 0,-7 0 1,0 1-1,6-1 0,1 0 1,-7 0 0,0 5 0,6-4 1,-6-1-2,7 0 0,-7-4 1,7 5-1,-7-1 0,0-3 0,0-1-2,6 1 1,-6-1 1,0 1 1,0 1 0,0-5 0,0 0 2,0 0 0,0 0 4,0 3 5,0-3 2,0 0 2,0-3 2,0 3 1,0-5-1,0-2-2,0 3-2,0-3-4,0 4-5,0-5 0,0 1-2,0 0-2,6-4-1,-6 3 1,7 0-1,-7 1 0,6 0 3,-6 0-2,7 3 0,-7-3-1,6-1 1,1 2 0,-1 1-1,-6 2 0,7-5-1,1 8-3,-3-3 2,3-1 1,-8 4-1,5-3 0,1 3 0,1 0 0,-1 3 1,1-3 1,-7 4 0,7-1 0,-7 1 0,7 0-1,-7 4 0,6-5-1,-6 4-2,0 0-2,6 1-3,-6-1 0,0-2 0,0 1-1,0 2 1,-6-5-2,6 5 1,0-4 3,0-2 1,0 3 2,0-5 0,-6 3 2,6-3 1,0 0 2,0 0 0,0 0 0,0-3 1,0 3 0,0-5 0,0 3 0,0-2-1,0-4 0,6 5 2,-6-5 1,0 2 1,6 1 1,-6-2 1,0-1 2,7 1 2,-7 0 1,0 4-2,6-5 0,-6 0 0,6 5-2,-6-4-1,7 7-5,-7-4 0,0 0-2,7 0-1,-7 4-1,7 0 2,-7 0 0,6 4-1,-6 0 1,6 0 0,-6-1 0,6 4 0,-6-3 0,7 3-1,-7 1 0,6-1 1,1 0 1,0 1-1,0-1 1,-7 4-1,6-3 1,1-1 0,-1-3 0,-1 2 0,3 2-1,-1-1-1,-1-3 0,1 0-1,6 0-4,-7-1-4,1 1-8,5-1-8,1 1-10,-6-4-13,6 3-21,0-3-33,0-3-62,-7 3-105,8-4-77</inkml:trace>
  <inkml:trace contextRef="#ctx0" brushRef="#br0" timeOffset="82777.64">6903 5044 241,'0'-3'356,"0"3"-111,0 0-100,8 0-61,-8 0-37,0 0-18,5 3-8,3-3-2,-3 5-2,1 1-3,1-2 0,0 3-3,6 1-1,-6-2-3,-1 6-2,7-5-4,-7 4 0,1 0-1,0 4 0,-1-4 1,1 4 0,-1-1 0,0-3 0,0 8 0,-6-9 0,7 5 0,-7-1 1,6 1-2,1-1 0,-7 3 0,7-8 1,0 7 0,-7-5-1,0-1 0,6 2 0,-6-2 0,7 1-2,-7-3-4,6-1-6,-6 0-8,0-4-12,0 2-13,5-1-22,-5-4-32,0 0-52,8 0-79,-8 0-101</inkml:trace>
  <inkml:trace contextRef="#ctx0" brushRef="#br0" timeOffset="83030.82">6911 5037 261,'0'-3'322,"5"-2"-125,3 2-88,-3-1-51,1 0-26,8 1-15,-1 0-6,0 3-5,0 0-2,0-5 2,0 5 0,6 5-3,0-5-1,-5 3 0,6 0-2,-9 1-2,4 3 1,-2-2 0,-7 2 1,1 3 0,-7 2 3,0-1-2,0 0 2,-7 3 4,1-3-3,-1 4-1,-14-1-1,10 1-1,-2 1-3,-8-2-4,8-3-6,-5 3-2,-2-3-10,0 0-13,8-4-30,-8-3-57,6 3-120,3-7-86</inkml:trace>
  <inkml:trace contextRef="#ctx0" brushRef="#br0" timeOffset="83795.01">8030 4059 202,'6'0'284,"-6"0"-91,7-4-75,-7 4-46,13 0-25,-6 0-15,-1 0-7,7 0-2,0 0 3,6 0-1,-5 4 0,5 0-4,7 3-1,-6 0-3,-1 1-1,8 2-2,-9 1-5,10 8 1,-3-5-1,-7 5 3,10 3 0,-9 3 1,7-3-1,-6 4-3,-7 3 2,0 0-1,-1 5-5,1-1-1,-5 3-1,-8 4-1,0 1 0,-8 0 2,-5 2-1,1 1 0,-1 4 0,-14-4 2,8 4-2,-7-2 0,-8 2 1,3-4-2,-2 4-2,-6-4-4,1-3-2,-2 3-1,1-5-1,-6-2-1,6 0-2,0-4 3,-7-3-1,13-1 3,-6-4 1,7-6 2,-1-1 2,7-4 1,-7 2 0,14-10-2,-1 5-7,1-8-12,6 2-22,6-1-40,1-8-87,6-1-136,6-1-71</inkml:trace>
  <inkml:trace contextRef="#ctx0" brushRef="#br0" timeOffset="85640.82">19134 4022 126,'-6'0'154,"6"0"-27,0 0-22,0 0-18,0 0-15,0-4-14,0 4-10,0 0-6,0-2-7,0 2-3,0-6 0,0 6 2,0 0 1,0-2 0,0 2-1,0-4-3,0 4 0,0-4-5,-7 4-6,7-4-5,-6 4-3,6-3-4,-7 3-2,-5 0-1,5 0-4,-7 0-1,2 0 0,-1 3 0,0 1-1,-7 0 0,7 0 0,-6-2 0,6 6-1,-7-4 1,8 4 0,-8 3-1,6-5 1,1 6 0,-6-5-1,6 4 2,-1 4 0,1-1 0,1 1 0,5 1 0,-6 1 0,7 4 0,-7-1 1,6-2-2,-1 4 1,8 0-3,-5 0 2,5-1-1,5 2 1,-5-1 0,8 0 0,-1-4 1,-1 0-1,1 0-1,6 1 2,0-1 0,-7-3 0,13 0 1,-5 3 0,5-7 0,1 3 1,0-3 2,5 0-4,2-3 0,-1-2-3,6 2-3,1-4-2,0-1-4,-1 1-7,7-4-14,0 0-16,-7 0-35,0-4-74,1 4-138,0-7-67</inkml:trace>
  <inkml:trace contextRef="#ctx0" brushRef="#br0" timeOffset="86197.59">19421 4154 156,'0'-4'263,"0"4"-70,0 0-60,0 0-47,0-4-29,0 4-19,0 0-12,0 0-8,0 0-7,0 0-3,0 0-3,0 0-4,0 0-1,0 4-1,0-4 0,0 0-3,6 4 0,-6 0 0,0 4 1,7-6 0,-7 5 1,0 1 2,0 0-2,7 3 2,-7 0 1,0-3 0,6 2 0,-6 1 1,0 4 0,0-5 0,0 5 1,0-4 1,-6 4-1,6 0 2,-7-5 0,0 5-1,1-4 0,6 4-3,-7-4 1,1-4-1,6 4 0,-7-4-1,7 0 1,-6 1 0,6-1-1,0-3 0,0 0 0,0-1 0,0 0 1,0-3 2,0 5 0,6-5 2,-6 3 2,7-3 0,6 0 1,-7-3 0,8 3-1,-1-5-4,6 5 0,0-3-2,1 0 0,-1-1-2,1 0-6,-1-3-5,1 3-6,-1 0-10,2-3-17,-2 0-30,-6 0-53,7-1-77,-7-2-105</inkml:trace>
  <inkml:trace contextRef="#ctx0" brushRef="#br0" timeOffset="86555.9">19421 4125 104,'6'0'175,"-6"4"-43,0-4-34,0 0-27,7 0-18,-7 0-9,7 3-9,-1-3-8,7 0-6,-7 0-3,1 0-5,6 0 0,-7 0-5,8 0-2,-1 0-4,-7 5 2,7-5-2,0 0-2,0 0 1,-7 0-1,7 0-1,2 0 1,-4 0 0,3 0 0,-1 0 0,0 0 0,0 0 0,7-5 0,-7 2 0,-1 3 0,1 0 0,1-4 0,-8 4-2,7-4-3,-6 0-3,-1 4-8,-1-3-9,3-1-19,-2 4-35,1-4-59,-7 1-98</inkml:trace>
  <inkml:trace contextRef="#ctx0" brushRef="#br0" timeOffset="86792.44">19389 4337 164,'0'0'214,"0"5"-70,6-5-45,-6 3-31,6-3-18,1 0-11,6 0-5,-7 0-10,8 0-6,5 0-6,-6 0-5,6-3-4,1 3-2,-1 0-4,1-5-8,-1 5-12,9-4-24,-10 1-38,2-2-65,0 5-120</inkml:trace>
  <inkml:trace contextRef="#ctx0" brushRef="#br0" timeOffset="90277.22">19928 4469 106,'0'0'177,"0"0"-24,0 0-25,0-3-25,-5 3-24,5-3-21,0 3-15,0-5-10,0 1-10,0 1-4,0-2-3,0 2-2,0 0 0,0-1 2,0 0 0,0-3 1,5 3 0,-5 0-1,0-3 1,0 0 0,7 0 0,-7-1 0,6 1-1,-6 0 0,7 0 1,1-4 1,-8 0-3,5-1-1,2 2 0,-7-5-1,7 0-4,-1 1-1,-6-1 0,7 1-1,-1-1-1,-6-4-1,7 1 0,-7 0-3,0 0 2,6-1-2,-6 1-1,-6-1 1,6 5 3,0-1 0,0 1 1,-7 3 1,7 0 2,-6 0 0,6 3-2,0 2 0,-7 0-4,7 0-1,0 2-1,0 4-2,-6-4-2,6 4-1,0 0 1,0 0-1,-7 0-1,7 0-1,0 4 1,-7 0 0,7 0-2,-5-2 1,5 6 0,-8-4 1,8 4 0,0-1 2,-7-3 0,7 7 1,0-4 1,-6 0 0,6 4 1,0 4-1,-7-4 0,7 3 0,0 1 1,0-4-1,0 4-4,0 0 0,0-5-3,0 5-1,0 0-1,0-1-2,0 1-2,0 0-1,0-1 1,0 1 1,7-5 1,-7 5 1,6-1-1,-6-2-1,7-1 1,-7 0 0,8 1-1,-8-2 0,5-3-1,2 1 1,0-1 0,-1-3 2,1 3 1,-1-4 2,1-3 2,-1 4 0,7-4 3,0 0-1,0 0 2,-6-4 2,5 4 0,1-3 2,7-1 1,-7 1 0,6-1 0,-6-3 1,7-1 0,0 1-2,-7 0 3,7 0 0,-1-1-1,-6-3 3,7 5-1,-7-6 3,-1 5 4,-6-5 1,9 5 2,-9-4-1,1 4 2,-7-4 1,6 0 3,-6 4-1,0 0-2,0-5-2,0 5-2,-6 0-1,6-1 0,-7 1-5,1 0-1,-2 3-4,1 1-1,1-1-1,-1 4-1,2-4-1,-8 4-1,6 4 0,0-4 0,1 4 1,-1-1-4,1 1 2,-1-1 1,7 5 1,-6-5 0,6 5 1,0 3 2,-6-4-1,6 4 4,0-4-2,0 4-4,0 0 1,0-4 1,0 4 0,6-3-3,-6 3 1,0-5-1,6 2 2,1 1 0,-7-3-2,6-2-1,7 3-2,-6-3-1,6 0-2,-6 0-1,11-4-1,-3 3-3,4-3-4,-6 0-3,6 0-5,1 0-8,-1 0-8,1 0-20,-1 0-29,1-3-57,-1-1-101,0 0-87</inkml:trace>
  <inkml:trace contextRef="#ctx0" brushRef="#br0" timeOffset="90597.7">20659 4183 258,'-7'0'291,"-1"0"-117,8 0-81,-5 0-44,5 4-24,-7-4-13,7 4-8,-6 0-2,0-1-2,6 1 0,-7 3 1,0 0-2,0 1-1,1 3 1,-1-4 1,1 4-1,0 0 1,6 0 1,-7-4 2,1 4 4,-1 0 1,7-4 0,-7 5 0,7-2 2,0-1 0,0 1-2,0-3 1,0 1-1,0 3 1,7-4 1,-7-4 2,7 5 1,-1-1 2,7-3 2,-7 3 0,7-4-2,1-3-1,5 4-1,1-4-4,0 4-2,5-4-3,1 0-2,1 0-9,-2-4-7,1 4-10,0-4-22,1 1-31,-1-1-64,-7-3-122,1 0-88</inkml:trace>
  <inkml:trace contextRef="#ctx0" brushRef="#br0" timeOffset="90903.08">20847 3971 169,'0'8'200,"0"2"-78,0-3-44,0 5-24,0-2-12,0 2-8,7 3-4,-7-1-3,5 4-5,-5 0-3,8 1-4,-1-1-6,-7 4-2,6-1-2,0-1 0,-6 1-2,6-2-2,1 3 3,-7-4-2,7 0 1,0 0 0,-1-4-2,0 6 0,1-6 1,-1 1 1,0-1-3,8 1 0,-8-1 1,1 1 0,6-4 0,-7 0 1,6 1-1,-4-1 0,5-5-1,0 6-2,0-5-10,0-3-14,0 3-25,-6-3-50,12-4-103,-12 0-93</inkml:trace>
  <inkml:trace contextRef="#ctx0" brushRef="#br0" timeOffset="91142.31">20782 4264 99,'13'3'236,"0"-3"-85,6 0-62,1 4-36,-8-4-19,15 0-10,0 0-5,-8-4-4,7 4-3,0 0-2,0 0-3,0-3-7,-6 3-12,6 0-25,-7-4-50,1 4-95,-1-3-97</inkml:trace>
  <inkml:trace contextRef="#ctx0" brushRef="#br0" timeOffset="91864.66">21082 4436 180,'0'4'223,"0"-4"-83,0 3-54,7-3-29,-7 3-15,6-3-6,-6 0 1,6 0-3,-6 0-1,7 0-1,-1 0-5,-6-3-2,7 3 4,-1-3 1,0-1-2,1 0 4,-1 1 0,-6-1 1,8-4 1,-3 5 2,2-4-1,1 0 0,-3-1-2,2-3-1,-1 1-4,1-2-2,0 5 1,-7-3-3,0 1-4,6-1-3,-6-2-4,0 5-3,0-4-1,-6 0-2,6 4-4,0-4-2,-7 0-2,0 4-2,7-1 0,-6 1-1,6 0-2,-7-1-1,7 5-2,-5-1-1,5 0-4,0 1-6,0 3-5,0 0-2,0-4-1,5 4-1,2 0 3,-7 0 0,6 4 5,1-4 3,0 3 4,-1-3 2,7 4 1,-6 0 1,-1-1 0,7 2 1,-7-2-3,1 4 2,0-3 1,-1 3-2,1-3-3,-1 3-1,-6 0-3,6 0 3,0 1-1,-6-1-3,7 0 1,0 0 2,-7-3 4,7 4 3,-1-5 2,-6 5-2,7-4 4,-1-2 3,1-2 1,-1 5 1,0-5 0,1 0 1,0 0 1,6-5 2,0 3-2,-7-2 4,7 1-1,-7-2 1,8-2 2,-1-1 2,0 1 5,0 0 0,-7-4 1,8 4 2,-9 0 2,8-4 0,-6 3 1,1 1-2,-8 0-3,5-1 3,2 1 1,-7 0-2,0 0 2,7-1-4,-7 1 0,0 0 3,0 0 0,0 3-3,-7-4-1,7 4-2,0 0-1,0 4-3,0-3-1,0 3-2,0 0-3,0 0-3,0 0-1,0 0-1,0 3 0,0 1 0,0 0-1,0 0 1,0 4 0,0-1 0,0 3-1,0-2 3,0 3-1,0-4 0,0 5 1,0-6 0,0 5-1,0-3 3,7 3-1,-7-4-1,0 0 1,6 1 0,-6-1 0,7 0 0,-1 0 0,1-3 0,-1 3 0,1-2-1,-1-2 0,7 1 0,-6-4-5,6 2-7,0-2-9,-7 0-15,0 0-14,8 0-22,-7-2-40,5-2-63,-5-4-112,-1 1-79</inkml:trace>
  <inkml:trace contextRef="#ctx0" brushRef="#br0" timeOffset="92030.17">21661 3996 123,'0'0'361,"0"0"-114,0-3-106,0 3-62,0 3-39,0-3-20,7 4-11,0 0-13,-7 0-19,6-2-21,0 4-37,1-4-73,-7-2-130,6 4-70</inkml:trace>
  <inkml:trace contextRef="#ctx0" brushRef="#br0" timeOffset="92330.8">21798 4088 262,'0'4'271,"-6"-1"-107,-1 5-77,0-5-39,1 5-23,6-1-12,-7 1-6,1 0-2,6 1-4,-7-1 3,7 4-2,-5-3 0,5 3 1,0-4-2,0 2 0,0 1 1,0-3 2,0 3-1,0 0 2,0-4 1,5 4-1,-5-4 1,7 1 1,-7-1 1,6 0 2,1 0 2,-1-3 1,1 3-1,0-2 0,6-2 0,-1 1 0,1-4-3,1 2-5,4-2-5,3 5-6,-2-5-7,1 0-8,-1 0-16,8 0-22,-2-5-35,-5 3-69,0-5-119,-1 2-65</inkml:trace>
  <inkml:trace contextRef="#ctx0" brushRef="#br0" timeOffset="92611.52">22052 4063 326,'0'3'231,"-5"1"-95,5 3-59,-8 1-31,8-1-15,0 1-10,0 2 0,0-3-2,0 5-1,0-4 1,0 1-1,0 3-1,8-2-2,-8 2 4,5-1-5,-5 0 0,6 0 1,1-3-2,-1 2-2,1-3 1,0 5 1,0-5 1,-1 0 3,1 0-1,5 1 0,-6-5 1,8 4 0,-1-3-4,-1-1-2,1-3-2,0 4-2,8 0-5,-10-4-9,10 0-13,-8 0-17,0 0-24,6-4-53,-6 0-105,0 1-106,-6-4-63</inkml:trace>
  <inkml:trace contextRef="#ctx0" brushRef="#br0" timeOffset="92772.8">22209 3872 225,'-7'0'309,"7"0"-121,0 3-85,7-3-48,-7 5-30,0-2-23,6-3-30,-6 4-46,5 0-91,-5 0-118,8-2-65</inkml:trace>
  <inkml:trace contextRef="#ctx0" brushRef="#br0" timeOffset="93063.85">22358 3824 244,'0'4'288,"6"-1"-117,1 1-76,-7 4-43,6-5-21,1 9-12,-7-6-8,8 5-2,-8 1-1,5 2 1,-5 1-2,8 0 0,-8 3 0,5 0-2,-5 0 0,6 5 0,-6-6 1,0 5-4,0-3 3,7 3-3,-7 0-1,0-3 1,0 2 0,7-3-1,-7 1 0,0-1 1,7 1-1,-7-5-1,6 1 1,1-1 0,-7 1-1,13-4 0,-13-4 0,12 4-1,-6-3-4,1-2-6,0 2-7,6-4-16,-6-4-23,-2 5-46,8-10-81,-6 5-116</inkml:trace>
  <inkml:trace contextRef="#ctx0" brushRef="#br0" timeOffset="93656.94">22312 4070 148,'7'4'235,"6"-1"-81,0-3-60,0 4-34,0 0-22,0-4-11,8 0-6,-3 0 0,-4 0-3,5 0-2,0-4 0,1 0 2,0 1 3,-2-5 5,3 5 3,-8-1 0,0-3 1,6 0 1,-12-1 1,6 1-1,-7 2-2,7-2-2,-13-1-2,7 2-1,-7 2 1,0-3-2,0-1-2,0 4-4,0-3-1,0 4-3,0-1-5,0 1-1,0-1-5,-7 4-1,7 0-1,-6 4-1,6-4-1,-7 3 0,7 1 1,-6-1 0,6 2 1,-7 1-1,7 2 0,-6-1 0,6 1 2,0 0-2,-7-2 1,7 2 0,7-1-1,-7-3 0,0 2 0,6-1 1,1-2 0,-1 1 0,1 0 1,-1-1 0,7-3 0,-7 0 2,8-3-1,-1 3-1,0-4 0,0-3 1,0 2-1,-1-1 1,3-2 0,-10 0-2,8 1 1,-6-3 1,6 2 0,-6 1-2,-7-5 1,6 5 0,-6 0-1,7 0 2,-7-4 0,0 4-1,0-1 0,0 5 1,-7-4 0,7 3-2,0 0-1,0 0 0,0 4-1,0-3-1,0 3 0,0 0-1,0 3 0,0 5 1,0-1 0,0 4 0,0 0 1,7 4 1,-1 2 0,-6 6 1,7-5 2,-1 7-1,0-2 1,1 2 0,0 5 2,-1-5-1,1 0-1,6 2-1,-8-2 1,2 1-2,0 0 0,7-5 2,-8 2-2,0-4 0,1-5 0,-7 1 0,6-5-1,-6 1 1,7-3 2,-7-1 1,0-4 3,0 1 2,-7-4 1,7 0-1,-6 0 2,-1 0 0,1-4-3,0 1-2,-8-4-9,7-1-10,0 4-13,2-3-23,-2-3-35,1-2-89,-1 1-141,1 0-78</inkml:trace>
  <inkml:trace contextRef="#ctx0" brushRef="#br0" timeOffset="94674.54">19609 4788 70,'0'0'260,"0"-4"-53,0 0-54,0 1-48,0 3-32,0-4-21,0 4-8,0-3-7,0 3-5,0 0-4,0-4-6,0 4-6,0 0-2,0 0-5,0 0-4,0 0-3,0 0-2,-6 0 0,6 4-1,0-4 0,-5 3 1,-3 1 0,1 3 0,1 1 2,-7-1 1,7 3-1,-8 2 1,1-1 1,1 0-3,-1 1 1,-1-2-2,8 1-1,-1 4-1,-6-5 1,13 2-5,-6-5 3,6 3-1,-6-2 1,12-1 2,-6 1 1,6-1 1,-6-3 2,7 3 4,6-3-4,-7-1 1,8 1-2,-1-4 1,-1 0-1,1 0-1,1 0 1,-2-4-2,1 1 4,2-1-3,-4-3 3,-4 0 1,7-1 2,-8 1 2,7-1 0,-6-2 1,-1-1 1,0 3 3,1-3 0,0 1 0,-1 2-1,-6-3-2,0 1 1,7 1-1,-7-1-3,0 2-2,0-3-2,-7 3-2,7 6-1,0-6-1,0 4 0,0 1 0,0-1 0,0 0-1,0 4-2,0 0 1,0 0-1,0 4 0,0 0-1,0 3 1,0 3 3,7 2-1,-7-1 1,6 3 1,0 1-1,-6 4 2,7-5-1,6 5 0,-6-2-1,-1 2 0,1-1 0,6 1 0,-7-1 1,-1 0-2,9 1 2,-7-1-1,0 1 1,-1-2 0,2 2 1,-3-5-2,-5 1 0,7 0 0,-7-1 0,6 1-1,-6-3-2,0-5-3,0 3-1,0-2 1,-6-4-1,6 3 3,-7-4-1,7 1 2,-5-4 1,-9 0 4,7 0 3,0 0 2,-7 0 1,9-4 3,-8 1 0,7-4 1,-7 3 0,6-4 1,-6 5-3,6-4-3,1-4 1,0 3-1,-1-3 0,1 5 1,6-6-1,0 1-4,0 3-3,6-3-5,-6 0-7,13 1-10,-7 2-15,7-3-19,1 3-25,-1-2-51,6-1-99,0 1-93,1 2-68</inkml:trace>
  <inkml:trace contextRef="#ctx0" brushRef="#br0" timeOffset="95094.22">19968 4886 46,'7'-2'276,"-7"2"-74,6 0-75,7-4-48,-6 0-27,-1 4-17,1-4-6,-1 0-4,1 1-1,6-1 0,-7 0 2,1 2 2,-1-3 1,0 1 4,-6-3 2,7 4 2,-7-1 4,0-4-3,6 5 0,-6-1-4,0 0 0,-6 0-2,6 2-5,0-2-2,-7 0-6,1 0-2,0 1-5,-1-1-2,1 4-5,-1 0-4,1 0-1,-1 0-1,-6 4-2,13-4 1,-6 3-2,-1 1 1,1 0 0,6 2 1,-7-2 6,7 4-3,0-1 0,-6 1-1,6-1 0,6 0 0,-6 0 0,0 1 0,0 3-7,7-3 4,-1 2 2,-6-3 0,7 5 1,-7-5 0,6 1-2,1-2 1,-1 2-1,1-1 1,6 1-1,0-5 2,-7 4 0,13-3 1,-5-4 2,5 4-1,7-1-1,-5-3-2,4 0-6,1 0-9,0-3-15,0 3-21,-1-4-34,-5 4-57,7-4-99,-8-3-105,-6 4-57</inkml:trace>
  <inkml:trace contextRef="#ctx0" brushRef="#br0" timeOffset="96133.19">20254 4836 120,'0'-4'342,"-6"4"-98,6-4-92,0 4-58,0-4-31,0 4-19,0 0-10,0 0-7,0 0-6,6 0-4,-6 0-5,7 0-4,-7 0-3,7 4-5,-1 0 0,-6 3 0,7-3 0,-2 3 0,2-2 0,-1 1 0,-6 5 0,7-3 0,1 3 0,-8-4 0,6 4 0,1 0-1,-7-3 0,6 2 0,-6 1 1,6-3 0,-6-1 0,7 4 1,-7-4 0,0 0 0,0-3 1,0 0 0,6 3 0,-6-4-2,0-3 1,0 5 1,0-5 0,0 0 0,0 0 0,0 0 3,7 0 2,-7-5 1,0 5 1,0-7-1,6 4-1,1-1 0,-7-3 1,6-1-3,1 1 0,0 0-4,-1 0 1,-6-5 0,6 5 0,1-1-1,-1 2-1,-6-5-1,7 3 1,-1 1-1,1 0 1,-1 0 0,1-1 0,-7 0-1,8 1 0,-3 1 1,-5 1-1,6 1-2,1 1-1,-7 3 2,6 0 1,1-4-1,-7 4 1,6 0-2,-6 4 2,6-4 1,-6 3 2,8 1-3,-8 1 1,7 1 1,-7-2 0,0 7 2,6-3-2,-6-1-1,0 0-4,0 4 0,6 0-4,-6-3-2,0-2-2,0 5-2,6-3 0,-6-1-3,0 0 2,7 1-1,-7-1 0,6-3 3,-6-1 1,7 1 2,0 0 3,-1-1 2,1-3 1,-1 0 4,0 0 2,7 0 0,-6-3 2,0-1 2,0 0 0,-1 1 4,0-5 1,1 1 3,6 3 3,-6-3 0,-2 0-2,3-1-1,-2-3 0,-6 5-1,7-2-2,-1-3-3,0 3-1,-6-2 0,0 3-1,7-5-1,-7 5 0,0-3-2,0 1 2,0-1 3,0 2-1,-7-3 1,7 3 0,0-2 0,-6 3 2,6-1 3,-6 1-2,6 3 1,0 1 0,-7-1-1,7 1 0,0-1-1,0 4-3,0-4-2,0 4-3,-6 0-4,6 4 0,0-4-1,0 4-1,0 3 2,-8 0-2,8 0 3,0 4 1,-5-3-1,5 2 1,0 1 0,-7 1 2,7-2-2,0 1 0,-8 0 0,8 1 0,0-1 1,-5-1-1,5 2-1,0-1 0,0-5 0,0 2 0,0 3-3,5-3-1,-5-5 1,8 4-1,-8 1 0,7-5-2,-2 1 0,9 0 0,-7-1 0,5 1 2,-5-4-2,6 4 2,0-4 1,0 0 2,0 0 0,0-4 1,0 0 0,6 4 0,-4-3 0,3-5 0,-5 5 1,7-5 0,-1 1 0,1 0 0,-1-4 1,0-1 1,1 6 3,-6-5 1,5-4 1,-6 3 2,0 2 2,0-1 3,0 1 1,-6-2-1,-1 1-1,-6-4-1,6 5-1,-6-2-2,0 5-1,0-4-1,-6 0-1,6 0-1,-6 4 1,-1-1 0,1-2-4,-1 5 3,-6-2-3,7 4 0,-1-1-3,-6 0 1,6 4-1,-5 0 0,5 0 1,0 0-3,1 4-2,6-4-3,-7 4-4,7-1-4,0 1-4,0 4-1,0-2-3,0-2-2,7 4 1,-1-1 3,-6 1 1,7-5 6,0 8 2,-1-4 2,0-3 3,1 7 4,-2-3 0,3-2 1,-1 5 0,-1-3 1,1-1 0,-7 4 0,6-4 1,1 1-1,-7 3 2,6-3-1,1-1-3,-7 0-1,6 0-3,0 1-2,1-1-4,-7 1-3,7-6-5,0 6-5,5-4-5,-5-1-9,-1 1-9,1 0-14,-1-4-21,7 4-27,-7-4-46,2 0-74,-3 0-83</inkml:trace>
  <inkml:trace contextRef="#ctx0" brushRef="#br0" timeOffset="96610.13">21426 4715 283,'-6'0'291,"0"0"-105,-7 3-81,6 1-48,-5-1-27,5 6-16,-7 0-6,2-1-2,5 4-3,-6-2 0,7 5-1,-8-4 0,7 3-1,1-3 0,0 4 0,0-4 0,-1 4-1,7-4 0,-6-1-1,6 2 1,0-1 0,0 0 1,0-3-1,6-2 0,-6 2 2,0-5 1,7 5 0,-1-4 3,0-1-1,0-3-1,1 0 2,0 0 0,0 0 0,6-3-1,-7-1-2,7-4-2,0 1 3,1-1 1,-8 2 2,7-2 2,0-3 1,-7 4 3,0-5 4,8 6 4,-7-6 0,-1 5-1,0-4-1,-6 4 1,7-4-2,-7 3-1,0-3-4,0 5-3,0-2-1,0 1-2,0 3-3,0 0-2,0-3-2,0 7-1,0-4 0,0 4-2,0 0-1,0 0 0,0 0 1,0 4 2,0-4 1,0 7-1,0-3 0,0 3 1,0 1 0,-7-2-1,7 2 1,0-1-2,7 5 1,-7-2 0,0-1-1,0 1 0,0 1 0,6-3 0,1 2-4,-7-3-3,6 5-4,1-5-4,0-3-5,6 2-6,-8-2-10,10 0-12,-10 0-16,9-1-27,-1-3-42,0 0-63,0 0-99</inkml:trace>
  <inkml:trace contextRef="#ctx0" brushRef="#br0" timeOffset="96887.81">21675 4593 188,'0'0'270,"6"0"-84,-6 0-72,0 0-48,0 0-29,0 5-16,6 1-7,-6-1-5,0 5-1,7-2 1,-7 3 0,0 3 1,6 1-2,-6 0-1,0-1 0,7 1-2,-7-1 0,0 4 1,0 2-1,6-6-1,-6 1 0,0 2-1,0-2 0,6 0 0,-6 1 1,7-6-2,-7 1-5,7 4 1,-7-8 3,7 4 2,0 0-1,-2-3 1,2-2-1,-1 2 6,1-5-3,6 5-9,-6-4-10,-1-1-21,7-3-30,-7 0-57,1 0-103,-1-3-100</inkml:trace>
  <inkml:trace contextRef="#ctx0" brushRef="#br0" timeOffset="97241.66">21551 4803 131,'0'0'311,"0"-4"-91,6 4-81,-6 0-53,7 0-34,6-4-17,-7 4-11,7 0-8,0 0-4,0-3-3,0 3-3,0-4-1,7 4 1,-7-4 0,6 0 1,-6 1 6,0 3 1,8-7 4,-9 3 5,1 1 3,0-1 2,0 0 3,0-3 2,-7 2-2,7 2 1,-6-1-5,6-2-2,-6 1-3,-2 2-3,3-1-6,-3 1-5,-5-1-2,8 4-3,-8-4 2,7 4-5,-7 0 0,0 0-1,5 4-2,-5-4 0,7 0 3,-7 4-1,7-1-2,-7 1 1,7-1 1,-1 2 1,-6 1-1,6-2 1,1 4 0,-1-1 0,-6 1 1,7-5 1,-1 4-1,1 0 1,-7 1-1,7-4 0,-1 3-1,1-3 0,-1 2 0,-6-2 0,6 0-1,1 3-7,-1-7-7,1 8-10,-1-4-15,1-4-20,0 3-35,-1-3-56,2 0-96,-3 0-101,1-3-53</inkml:trace>
  <inkml:trace contextRef="#ctx0" brushRef="#br0" timeOffset="97377.49">22071 4659 182,'0'-7'343,"0"4"-105,0-1-102,0 1-59,0 3-35,0 0-19,0 0-14,0 0-10,0 0-19,7 3-31,-7 1-53,7-1-110,0-3-97</inkml:trace>
  <inkml:trace contextRef="#ctx0" brushRef="#br0" timeOffset="98028.77">22241 4659 107,'-8'0'331,"-5"0"-107,8 0-99,-1 0-58,-1 0-32,-7 4-17,8-4-8,-1 4-7,-6 3-1,7-3-2,0 4 0,-7-1 0,6 0-1,0 0 0,7 1-1,-6 2 1,0-1 1,0 0 0,-1-1 0,7 4 0,-6-5-1,6 3 0,0-2 1,-7 3 0,7-1 0,0-2 0,7-1 0,-7 1 1,0-1 0,0-3 1,6-1 2,1 1 2,-7 1 3,6-3 0,0-2 3,0 0 0,1 0-1,7-2 5,-2-3 1,-6 1-1,7 1-3,0-4 2,1 3-1,-1-4 1,0 1 2,0-1-4,0 2-2,0-5-1,0 3 0,0 1-2,0-4 0,0 4-1,-6-1-3,6 0 1,-7 1-2,0 1 1,7-2-2,-6 4 2,-7-3-2,6 3-2,1 4 0,-7-4-2,8 1 1,-8 3-1,0 0 0,5 0-2,-5 3 1,0 1-1,0 0 1,0 0-1,0-1-2,0 4-4,0-2-3,0 5-1,-5-2-2,5-1-2,0 1-3,-8-5-2,8 4 2,0 0 2,-7-3 3,7 0 3,0 3 1,-6-3 2,6-4 6,0 4 6,0-4 4,-7 4 4,7-4 1,0 0 2,7 0 1,-7-4 1,0 4-1,6-4-2,-6 0-2,7 1-1,1-1-2,-3-4 0,-5 5 0,13-4 0,-7 3 0,8-3 0,-7 3 0,6-3-3,0 2 1,-7-2-1,6 5-2,2-2 1,-1-1-1,-1 2-1,1 3-1,2-4 0,-9 4 0,7 0 0,-7 0 0,7 4 2,-7-4 0,1 3 0,6 2-1,-6 1 3,-1-2-1,1 4-2,-1-1 0,1 1-1,-1-1 1,-6 0 0,6 4 0,1-4-1,-7 5 1,7-2-6,-7 1-8,6 0-14,1 0-28,-1 0-50,7 0-93,-6-3-111,6-2-66</inkml:trace>
  <inkml:trace contextRef="#ctx0" brushRef="#br0" timeOffset="99735.41">19206 5491 331,'0'-4'248,"0"1"-94,0-4-66,6 3-35,-6 1-20,7-1-9,-1 0-5,1 4-3,-1-4-2,-6 0-3,7 4-3,-1-4-4,1 4-1,-7 0-3,7 0 0,-7 0-1,5 4 2,-5 0 2,0 0 3,0 4 2,8-1 0,-8 0 1,0 5-1,0-6-1,0 5-1,0 1-2,0 2 0,0-3-3,0 0 0,0 3-1,0-3 1,0 1 0,7-2-1,-7 5 0,0-7-1,6-2 0,-6 3 0,7-3 0,-2 2 0,-5-5 1,7 1 0,6 0 0,-6-4 1,-1 0 4,7-4 0,-6 4-1,5-7-2,2 3 1,-1 0 1,0-2 3,0-3 0,0 3-3,0-2 4,6-3 4,-12-1 5,6 6 1,0-5 1,-6-1-1,-1 2 0,7-1 2,-7 0 0,-6 0-1,7-4-3,-1 1 0,1 2-3,-7-2 1,0 3-1,7-1 0,-7 3-2,0 1 0,0 0-1,0-3 1,0 8-1,0-1-2,0-3 0,0 7-3,0-5-1,0 2-1,0 3-1,0 0-2,0 0 0,0 0-1,0 0 0,-7 0-1,7 3 1,0 2-1,-7-1 0,7-1 2,0 1-2,-6-1 1,6 4 0,0 1 1,-7-1-1,7 5 1,-6-6 0,6 6-1,0-1 1,-6-1 0,6-1 0,0 1 0,0 0 0,0 2 0,0-5-1,0 4 1,6-3 0,-6-1-2,6 1 1,-6-6 1,7 6-2,-1-4 0,1-1 3,6 2 0,-7-5 1,7 0 1,2 0 0,3-5 1,-4 2 2,5-1 0,0-4-1,-5 1 3,5-3 4,0 2-1,1-3 5,-7 1 4,0-2 2,0 1 3,0 0 2,-6-1-3,-1 3 0,2-3 3,-3 2-3,-5 3-4,7-5-4,-7 4-3,0 1-1,0 0-3,0 4-2,0-1-4,0-1-3,0 5-3,0 0-2,6 0-3,-6 0-1,0 5-3,6-1 0,1 3 1,0 0-3,0 0 1,-1 1 0,7 0 0,-7 1-1,7-1-3,0 0 0,-6 3-1,5-4 3,-5 5 2,-1-6 0,9 2 2,-10-2 2,-5 3 2,7-2-1,-7-4 0,0 1-2,0 3 0,-7-3 0,2 0 0,-3-1 2,1 1 1,1-1 0,-1-3 5,-5 5-1,5-3 1,0 2 0,-5-4-3,5 4-2,1-4-4,-1 0-4,1 0-10,6 0-13,0 0-16,0 0-20,0-4-32,0 0-54,6-3-87,1 4-101</inkml:trace>
  <inkml:trace contextRef="#ctx0" brushRef="#br0" timeOffset="100000.26">20143 5363 12,'0'0'374,"0"0"-86,0-4-98,0 4-76,0 0-49,0 0-28,0 4-17,0-4-10,0 3-6,0 1-3,0 1-1,0-2 0,0 4 2,0 0 1,0 1-2,8-1 2,-8 0 4,0 4 1,7-3 1,-7 0 1,5 1-1,2-1 0,-1 0 0,-6-1 1,7-1-3,-1 2-2,1-4 0,-1 4-2,1-5 0,0 1-2,-1 3 1,0-4-1,1 2-1,-1-1 2,7-4-1,1 3-1,-8-3-5,6 4-9,1-4-14,2-4-18,-2 1-36,-1-1-61,1-4-116,0 5-88</inkml:trace>
  <inkml:trace contextRef="#ctx0" brushRef="#br0" timeOffset="100155.18">20209 5206 304,'-7'0'339,"7"0"-129,0 0-96,7 0-54,-7 3-31,7-3-16,-1 4-10,0-1-13,1 1-21,6 0-37,-7 0-69,8-1-133,-8 1-84</inkml:trace>
  <inkml:trace contextRef="#ctx0" brushRef="#br0" timeOffset="102749.85">21747 5458 107,'0'0'313,"0"-4"-76,0 4-73,0 0-54,5 0-33,-5-4-18,0 4-11,0 0-2,0-2 0,7 2 0,-7 0 1,0-5-3,0 5-4,0 0-3,0 0-6,0 0-5,0-2-6,0 2-6,0 0-1,0 0-6,-7 0-2,7 2-1,-5-2-1,5 5-1,-7-3-2,0 2-2,0 4-1,0-4 2,1 3-1,-7-1-1,7 2 1,-1 1-1,7-6 1,-6 4 1,6-3 0,-6-1-1,6 5 1,0-4 0,0-1 0,6 4 1,-6-3-2,6 3-1,1-3 0,-1 3-1,1-3-2,5 4 1,-5-6-2,7 6 1,-2-4 0,-5-1 1,6 5 0,0-4 0,-6-2 2,-1 3-1,7-2 1,-13 1 0,6-4 0,1 4 0,-7 0 0,0-4 0,0 0 0,0 3-1,0-3 0,-7 4-1,1 0 2,0-4-1,-7 3 2,6-3-1,-6 3 2,0-3 1,1 0 0,-9 0 0,8 0 2,0 0 1,0 0 1,7 0-4,-7 0 0,-1-3 0,8 3 2,-7 0-6,7 0 1,-1-3-6,1 3-9,6 0-11,-7 0-26,7-4-28,0 0-49,0 1-72,7-1-120,-7-4-68</inkml:trace>
  <inkml:trace contextRef="#ctx0" brushRef="#br0" timeOffset="103150.93">22052 5312 300,'0'0'285,"0"0"-94,-5 0-77,5 0-50,0 0-30,0 0-15,0 4-6,0 0-6,-8-2-5,8 5 1,0 1-2,0 0 2,-6 3 4,6-4 2,-7 5 3,7-2 2,-7 0 1,1 6 2,-1-6 0,7 2 3,-6 3-5,6-5 0,-7 2-1,1 2-1,6-2 1,-6-2-2,6 0-1,-7 2 0,7-1-1,0 0-1,0 0-1,0-3-1,0 2-1,0-3 2,7 1 1,-7-2 3,6 2-1,0 0 1,1-1 1,-1-3 1,1 3-2,-1-4-2,8 2-2,-8-1-1,7-4 0,0 0-1,0 0-1,1 0-3,5 0-2,-7 0-9,2 0-10,-1 0-10,-1-4-13,-5 4-18,6-8-20,-7 5-35,1-5-56,0-3-95,-7 4-84</inkml:trace>
  <inkml:trace contextRef="#ctx0" brushRef="#br0" timeOffset="104283.81">20476 5429 191,'0'0'201,"0"-4"-39,0 4-40,0 0-38,0 0-27,0-4-19,0 4-9,0 0-6,0-3-5,0 3-3,0 0-2,0 0-1,0-4-4,0 4 0,6 0-2,-6 0-3,0 0-2,0 0 0,0 0 0,7 0 0,-7 0 1,6 0 0,-6 4 0,6-4 0,2 0 2,-8 0-1,7 3 0,-7-3 0,6 4-2,-6-4 0,6 4 0,0 0 0,-6-1 0,7 4 1,-1-2-1,-6 1 0,7 2 0,-7 0 2,7-1-2,-7 0 1,6 5 0,-6-6 1,0 2-2,7-2 1,-7 6 1,0-5-1,0 0 2,0 1-1,0-1 2,0-3-1,0 4 3,0-6 1,0 2 1,0 0 0,0 0 4,0-4 1,0 0 4,0 3 2,0-3 3,0 0 1,0 0 3,0 0 4,0 0 0,0 0-2,0 0-2,0-3-2,6 3-4,-6-4-1,0-4-3,0 6-4,6-6-3,-6 1-1,0-1 0,7 1 0,-7 0 0,6-4-1,-6 3-1,7-3-1,-7 5 0,7-3-2,-7-1-1,7 3-1,-1-1 0,-6 0 0,6 2-1,1-1-1,-2 2-2,3-2 0,-1 3 1,-2 0 0,3 1 0,-2-1 1,1 4 0,-1 0-1,0 0 0,1 0 0,-1 0-1,-6 0 0,7 4 0,-1-1-1,1 1 1,-7 0 2,7 3-1,-1 0 1,1 0-1,-7 1 0,6 0 2,0-1-1,-6 4 0,7-4 0,-1 4 0,-6-3 0,7 3 1,-1-4-1,-6 4 0,7-4 0,-1 1-1,1 2-6,-7-3 0,8 1-3,-8-1-1,5 1-2,1-4-4,-6-2-3,7 6-2,-7-4 2,6 0-3,-6 0-3,0-4-3,7 0-6,-7 3-5,7-3-9,-2-3-12,3-1-17,-1 0-27,-1 0-47,6-4-79,2 6-89</inkml:trace>
  <inkml:trace contextRef="#ctx0" brushRef="#br0" timeOffset="104851.84">21108 5385 268,'0'-4'286,"-7"1"-101,1 0-78,-7-2-47,6 5-25,0 0-13,-5 0-8,5 0-3,-6 0-5,0 8-1,7-5-2,-9 5-2,10-2-2,-8 3 0,7 1 1,-1 1 0,0 0 2,1 1 3,-1-2 0,7 2 4,-7-5 0,7 3 2,0 2-2,0-5 3,0 3 0,0-1 2,7-2 0,-7 0-1,7-4 3,-1 5 0,1-4 1,0-1 1,-7 1-1,12-4-2,-5 0 1,-2 0 1,3 0 2,5-4 1,-6 4 0,6-3 2,0-5 0,-7 4-1,7-3 1,-6 0-2,6 0 1,-7-1-4,1 1 1,-1 0 0,1-1 1,-1 1 2,0 0-1,1 0 0,-7-1-2,0 4-1,6-4-1,-6 6-4,0-3-5,0-2-1,0 7-4,8-3 1,-8-1-1,0 4-2,0 0-1,0 0 0,5 0-1,-5 0 0,7 4 1,-7-1-1,8 4 0,-3 4 0,2-3 2,-1 3 0,1 3 0,0-2 1,-1 2-1,1 5 0,6-5 0,-7 4 1,7-3-1,-7 4-1,1-5 0,0 5 1,6-1 0,-7-4 1,0 1-1,-6-1 0,6 1 0,1-1 0,-7 1 0,0-3-1,0-2-3,0 5 0,-7-4-3,7-3 0,-6 3-1,0-4 1,0 0 0,-7 1 1,6-5 2,-6 1 3,6 0 4,-5-4 2,-1 0 4,0 0 1,-1 0 4,1-4 3,0 0 5,6 1 5,-6-5 3,7 4 1,-7-3 1,7 0 1,-1 0 2,1-1-1,-1-3-2,7 5-6,0-6-4,-6 1-5,12 3-4,-6-2-9,7-1-14,-1 0-17,7-1-19,0 5-20,6-3-26,1-2-30,7-2-49,-1 2-100,-1-2-106,2 3-59</inkml:trace>
  <inkml:trace contextRef="#ctx0" brushRef="#br0" timeOffset="105586.8">21824 5502 174,'-7'0'181,"7"0"-29,0 0-36,-6 0-33,6 0-26,0 0-17,0 0-10,0 0-6,0 0-4,0 0-7,0 0 1,0 0 2,0 0-2,0 0 0,6 0 2,-6 0-1,0 0-2,0 0 2,7 0-4,-1 0 0,-6 0 2,14-3-4,-8 3-2,1 0-1,6-3 0,0 3 0,-1-5 4,2 1 1,-1 4-1,0-3 3,6-2 0,-5 3 1,5-2 1,-6 4-1,0-3-4,7 3-1,-6-4-2,-3 4-2,2-4-1,-6 4-1,7-4-2,-1 4 0,-1-4 1,1 4-1,-6-4 0,6 4 1,-1-2-2,-5 2 1,6-5-1,-7 5-4,1-2-8,0 2-12,-7-5-18,7 5-34,-7-3-65,6-1-128,-1 0-87</inkml:trace>
  <inkml:trace contextRef="#ctx0" brushRef="#br0" timeOffset="106152.64">22345 5470 156,'-6'3'301,"6"-3"-98,0 0-82,0 0-48,0 4-26,0-4-14,6 0-6,-6 0-4,0 0 0,6 0-1,1 0-1,-1 0-2,1 0-3,-1 0-2,9 0-1,-10-4 1,8 4 1,0-3 1,-6 3 3,6-4 1,-6 0 4,6 0 2,-1 0 0,-6 0 2,8 2 0,-7-3 1,-1-2-2,1 4-2,-2-1-6,2 0 1,-1-3-3,1 3-1,-7 1-1,8-1 0,-8 1-2,0-1-2,0-1 1,0 2-3,0 0-4,-8 3-1,8-4-2,-7 0-2,7 4-1,-6-3-1,-1 3 0,2 0 1,-2 0-2,-6 3 0,6-3 1,-6 4 0,7 0 1,0-4 1,-7 3-1,6 5 1,1-4-1,-1-1 1,0 1-1,0 3 0,-4 0-1,11-3 1,-8 3-1,3-2 0,5 2 2,-8-1-1,8 2 1,-7-4 2,7 3-2,0 4 0,0-4 0,0-2 1,0 1 0,0 2 0,0-2 0,7 3-3,-7-6 2,8 4 0,5-3 0,-8-1 1,8 1 0,1 0-1,5-4 0,-6 4 0,6-4 0,1 0 0,-1 0-3,8 0-5,-8 0-6,0 0-13,1 0-16,0 0-19,-1-4-23,1 4-44,6-4-69,-13-3-124,0 3-72</inkml:trace>
  <inkml:trace contextRef="#ctx0" brushRef="#br0" timeOffset="106655.69">22795 5352 177,'-7'0'296,"0"0"-101,1 0-82,-1 0-45,-6 0-28,8 0-16,-2 4-7,-1-1-5,3 1-2,-9-1-3,8 1-2,-7 4-2,6-1-1,1 0 0,-7 1-1,6-1 0,0 0 1,1 0 1,6 1 1,-6-1 1,6 0 1,0 0 1,0 1 1,0 0 2,0-1 2,0-1 1,0 2 1,6 1-1,-6-6-2,6 0 0,1 1-4,6 0 0,-6-4-1,6 3-3,-7-3 0,7 0-1,1 0 1,-1-3 0,-6-1 0,6 0 0,-1 1 0,1 0 2,-6-6 1,6 6 1,0-4 2,-7 0 1,0-1 2,1 0 1,0 4-1,-7-3 1,6 0-1,1 0 0,-7 3-2,0-3-1,6 0 0,-6 3-1,0 1 1,0-1 0,0-1 0,0 2 1,0 0-2,0 3-2,0 0 0,0 0-2,0 0-1,-6 0-2,6 0-2,0 0 0,0 0-1,0 3 1,0 0 0,0 2 1,0 2-1,0-3 0,0 3 1,0 0 0,0-3 0,0 3 1,0 0-1,0 0 0,0-3 0,6 4 0,-6 0-5,0-5 1,7 3 1,-2 2-2,2-4-2,0 1-4,0 1-2,6-2-2,0 0 0,-7-4-5,13 3-6,-5 0 0,-1-3-2,6 0 0,1 5-6,-7-5-5,6 0-9,-6 0-19,0-5-31,1 2-64,-1 0-106,-1-1-73</inkml:trace>
  <inkml:trace contextRef="#ctx0" brushRef="#br0" timeOffset="107352.21">22971 5316 136,'0'-4'328,"0"0"-98,6 4-91,-6-4-53,0 0-31,6 4-15,1-3-10,-7 3-3,6-4-4,1 4 0,-1 0-2,1 0-5,0 0-6,5 0-3,-5 4-2,-1-4-3,1 3 1,-1-3-3,1 4 0,-7 0 0,6 0 0,1 4 0,0-6 1,-7 5 1,0 5-1,5-4-1,-5 2 1,0 1-1,0 0 0,0 0 0,0 1 0,0-2 0,0 1-1,0 0 1,0-4 1,-5 4 0,5-3 0,0 0-1,0-1 0,0 0 1,0-4 0,0-3 0,0 4 3,0 1 3,0-5 6,0 0 7,0 3 5,0-3 6,0 0 3,0-3 4,0 3-1,0-5-3,5 1-4,-5 1-3,0-2-1,0-1-3,8 3-3,-8-5-2,0 0 0,7 2-2,-7-1-1,5-5-1,3 4-3,-3 1-3,2 0-1,-7 0 0,7-1-1,-1 1-2,1 0 0,-7-1 0,6 4-2,1 1-2,-1-4 0,-6 3-2,0 4 1,6-3-2,-6 3 1,7 0-2,-7 0 2,7 0 0,-7 0 1,7 3 0,-7 1 0,6-1 2,-6 1-2,6-1-1,-6 6-2,0-6-1,7 4-2,-7-3-2,0 2-3,0-1-1,0 2 0,6-3-1,-6-1 0,0 1 2,0 3 0,0-7 1,0 4 4,7-4 0,-7 0 2,0 4 4,0-4 1,0-4 0,6 4 1,-6-4 3,0 4-2,7-4-1,-7 1 1,6-1-2,1-3 0,-7 4 0,7-1 0,-1-1-1,1-1-1,-1 2 1,0 0 1,1 1 0,-1-5 0,-6 4 0,7 1 0,0-1 0,-7 1 2,7-1-2,-1 4 0,-6-3-1,6 3 1,-6 0-1,7 0 0,-7 3-2,6 1 0,0-4 1,-6 7 0,7-4 1,-7 6 0,7-6 0,-7 8 0,6-5 1,-6 3 0,0 1-1,7 1 1,-7 0-2,0 1-2,0-2-4,0-2-4,6 3-3,-6-1-5,0-1-2,0 1-5,0-3-5,0 1-2,0-1-2,0 0-5,0-3-5,0-1-6,6 1-15,-6 0-27,0-4-57,0 0-120,0-4-78</inkml:trace>
  <inkml:trace contextRef="#ctx0" brushRef="#br0" timeOffset="107758.75">23172 5012 271,'0'0'338,"-6"-5"-122,6 5-91,0-3-48,0-1-26,0 4-15,0 0-9,6 0-2,0 0-3,1 0-6,0 4-5,6-1-4,0-3-4,0 5 0,6 1 1,-5 2-3,5 0 0,7-1 1,-6 3 0,5 2-2,2-1 1,0 3 0,5 1 2,-6-1 0,0 5 1,-1-1-1,1 0 3,1 5 0,-8-2-1,7 5-1,-6 0 1,-1-1 0,1 2 0,-7 2 2,0 0-2,-1-3 1,2 3 0,-1-4 1,-7 4-2,0-3 1,-6 3 1,0-2-1,0-2-1,-6 1-2,0 0 2,-7-1-3,-7 0 0,-5-2-3,-2 2-5,-4 1-7,-3 0-12,-5-5-9,0 2-13,0-2-18,0-3-31,6-3-68,-6 4-139,1-5-71</inkml:trace>
  <inkml:trace contextRef="#ctx0" brushRef="#br0" timeOffset="123168.79">8382 12625 77,'0'0'85,"0"0"-18,0 0-15,-7 0-11,7 2-5,0-2-1,0 0 2,0 0 4,0 0 6,0 0 5,0 0 4,0 0 1,0 0-2,0 0-2,0 0-6,0 0-9,0 0-5,0 0-10,0 5-7,-6-5-5,6 0-2,0 2-4,0-2-2,0 5 1,0-2-2,0-3-2,0 4 0,0 0 0,0 0 0,0-1 0,0 4 1,0-7-1,0 4 0,6 3 2,-6-7 0,7 4 3,-7 0-3,6-4 5,-6 3 0,6-3 0,-6 4 1,7-4-1,-7 0 0,0 4 3,6-4 1,-6 0 1,0 0 0,0 0 1,0 0 0,7-4 1,0 4 0,-7-4-1,6 1 0,1-1-3,-7 0-3,6-3 0,1 3-3,-7-3 0,6 4-1,-6-5 0,0 4 1,6-4-1,-6 1 2,0 1 1,0 2 1,0-4 0,0 4 0,0 1 0,0-3-1,0 1 1,0 2 0,0-1 1,0 0 1,-6 0 1,6 4-1,0-3 0,0 3-1,0 0-1,-6 0 0,6 0-3,0 3 0,0-3-2,-7 4-1,1 4-1,6-5 0,-7 4 0,1 0-1,6 1-1,-7 4 0,7-5 1,-7 0 0,7 4 1,0-4 0,0 0 0,0 0 1,0 1 0,0-4-1,0 3-1,0-3 0,0-1 1,7 0 0,-7 2-1,0-1-1,0-1 1,7 0 0,-7-3-1,6 0 0,-6 4 1,7-4-2,-1 0 2,1-4 1,-1 4-1,0-3 0,1 0 2,-1-1 0,9-1 1,-10-1 0,3 2-3,-3-3 2,2-1 0,-1 1 1,-6 0-1,0 0 2,7-1 0,-7 4 0,0-4 1,-7 1 2,7 5-1,0-6 1,-6 4-1,-1 4 0,7-4-3,-5 4 3,-3 0-1,-4 4-2,4 0 0,-5 0-1,1 2 0,5 1-2,1 5 1,-7-4-1,6 2 0,0-3-2,1 5-3,6-5-2,-7 0-3,7 1-1,0-1-1,0 0-2,0 0 0,7-3-1,-1 0 2,1 0 2,0-1 3,6-3 0,-7 0 1,7-3 2,-7 3 2,7-4 0,2 0 2,-10 0-1,8-3 2,-6 0 0,6 0 3,-6-1 1,-1 1 4,1 0 5,-1-1 1,-6 1 3,0 0-1,0 0 3,0-1-1,-6 4-3,-1 1-3,1-2-3,-8 5-5,1 0-5,0 5-10,-7-2-14,1 5-18,0-1-31,6 0-55,-7 4-120,7 0-103,0 0-57</inkml:trace>
  <inkml:trace contextRef="#ctx0" brushRef="#br0" timeOffset="141394.54">8890 12540 101,'0'-4'151,"0"4"-32,0 0-25,0 0-24,0 0-18,0 0-15,-7 0-10,7 0-6,0 0-3,0 0-1,0 0 0,0 0 2,-7 0 2,7 0 4,0 0 3,0 0 5,0 0 4,0 0 2,-6-3-1,6 3 0,0 0 0,0 0-2,0-4-2,0 4-3,0 0-3,0 0-1,0 0-5,0 0 0,0 0-2,-7 0-4,7 0-3,0 0-1,0 0-4,0 0-1,0 0-1,0 0-4,0 0 2,0 0-1,0 4 0,0-4-3,0 0-1,0 0-1,0 0 2,0 0 1,0 0 0,0 0 0,0 0-1,0 0 2,0 0-1,0 0 2,0 0 0,0 3 0,0-3 0,0 4 2,0-4 0,0 3 1,0 1 0,0-1 1,0 1-1,0 1-2,0-2 1,0 0-3,0 5 3,0-5-1,0 1-1,0 0 0,0 3-2,0-2 1,0-3 1,0 5-1,0-3 0,0 4 0,0 0 1,0-6 0,0 5 2,0 1 0,0 0-1,0-1 1,0 0 0,0-3-1,-5 3 0,5 1 0,0-1 0,0 0 0,0 1 0,0-4-4,0 2 0,0 2 0,0-5 1,0 5-1,0 4 1,0-6 0,5 5 1,-5 1 6,0-3-4,0 7 1,7-5-3,-7-1 2,0 5-3,6 0-1,-6-4 2,7 3-7,-7-2 3,0 3 0,7-1 2,-7-3 0,0 0 0,0 1 0,6-2-1,-6 1 0,0 0 0,0-4 0,0 0 1,0 1 0,7-1 0,-7 0 0,0-2 0,0 1 1,-7-2-1,7 3-5,0 1-15,-6-2-16,6-1-31,-7-2-59,7-3-140,-7 0-95,7 0-67</inkml:trace>
  <inkml:trace contextRef="#ctx0" brushRef="#br0" timeOffset="164890.54">8375 11060 14,'0'0'34,"0"0"-10,0 0-5,0 4-1,0-4-2,0 0 1,0 0 2,0 3 1,0-3 0,0 0-2,0 0 0,7 4 0,-7-4 0,0 2-4,0 3 0,0-2-2,0 1-1,0-4 0,6 4-2,-6 0-2,0-1-1,6 1 0,-6 0-2,0-1 0,7 0-1,-7 2 0,0-2-2,6 1-1,-6 0 0,0-4 0,0 3 1,0-3 0,0 4 3,0-4 3,0 3 5,0 1 5,0 0 3,0-1 1,0 1 1,0 3 1,0-2 0,0 1-5,7-2-3,-7 3-5,0 1-3,0-2-2,0 2-1,0-4-3,0 4-1,0-1 0,0 1 0,0-1 0,0 0 0,7 0-1,-7-3 1,0 3 0,0 0 0,0 1 0,0-5 0,0 4-1,0-3 1,6 0 2,-6 3 4,0-3-4,0 0 0,0 0 1,7-2 1,-7 6-1,0-4 0,0-1-4,0 5-3,0-4 2,0 0 0,6 2 1,-6-1-2,0 2 1,0-3 2,0 3 0,0 0 0,0 0 0,0 1 0,0 0 0,0-6 0,0 6 0,0-1-2,0 1 2,-6-4 0,6 4 0,0-6 0,-7 5 2,7-3 2,0 4-1,0 0 2,0-6 0,0 5 0,0-2 0,0 2 0,0-3 2,0 3 0,7-3 1,-7 3 1,0 0 1,0-2 0,6 1 2,-6-2 0,7 3-2,-7-3 1,0 0-1,0 3 1,6-3 2,-6 3 0,0 0-1,0-3 1,0 3-3,0-2 0,0 1-2,0 1-2,0-3-2,0 4-2,0-1 1,0-1-1,-6 3 0,6-2-1,0 0 0,0 1 0,0-1-1,-7 1 0,7-2-1,0 5-1,-6-3 2,6-1 1,0 0 1,-7 4 0,7-3 2,0 0-1,-6 1 1,6-1 1,6 0 2,-6-1-2,0 1 0,7-1 1,-7 1 0,0-2-2,6 2 1,-6-5-2,7 5-2,-7-1 0,6 0 0,-6 0 0,6-3-1,-6 4 0,7-1 0,-7 0 0,0 0 0,6 1 1,-6 3 0,8-3-1,-8-2 1,0 3 0,0 1 1,0-3-2,0 5 0,-8-5 0,8 0 0,0 0 1,0 4-1,0-3 0,-6-2 0,6 2 1,0-1-1,0 1-1,0-5 0,0 5-2,0-5 1,6 1 2,-6 1 0,0-3 0,8 2 1,-8-1 1,0 2 0,0-2 0,7-3-1,-7 8-1,0-8 1,0 7 0,0-3-1,0-4 0,0 7 1,0-4-1,0 5 0,0-4 0,0 3-1,0-4-1,0 4 3,0-3 0,0 4-1,0-1 0,0 1 2,0-6-1,0 6-1,0 1 0,0-7 0,0 6 0,0-5 0,0 1 0,0 4-1,0-4 1,0-2 1,0 5 2,0-2 0,0 2-2,0 1 4,0-1-1,0 1 1,0-6 2,0 10 0,0-9-1,0 5-2,0-2 0,0 2-2,0 0 0,0-5-1,0 5 0,0-5-1,5 1 1,-5 3-1,0-2 2,0-3 0,0 3-1,0-2 1,0-3-2,8 3-1,-8 1 0,0 0 1,0 0 0,0-4 1,0 4 0,0 3 2,-8-5 1,8 6 0,0-4 0,-5 4 1,5-1-1,-7-3 0,7 2 3,0 2-3,-8-4 1,8 0 0,0 3-1,0-3-1,0-1 2,0 1-1,0-1-1,0 1 0,0 3 0,8-2 0,-8 1 2,0-2-1,7 3 1,-7 1 0,0-4-2,5 4 2,-5-2 0,0 5-2,8-3 2,-8-2-1,5 6 0,-5-5-3,7 1 1,-7 2 0,6-3 1,1 2 4,-7 1-1,7-3-3,-7 1 0,6-1-1,-6 0 2,7-3-2,-7 3-1,6-3-6,-6 0 2,0-4 2,0 4 3,0-4-2,7 4 1,-7-4 1,0 0-2,0 0-1,0 0-7,0 0-18,0-4-40,0 0-74,0 0-145,6-4-76</inkml:trace>
  <inkml:trace contextRef="#ctx0" brushRef="#br0" timeOffset="167238.57">7887 9890 48,'0'-2'182,"0"2"-44,0 0-43,0 0-31,0 0-24,0 0-18,0 0-7,0 0-2,0 0-1,0 0 0,0 0 2,0 0 3,0 0 6,0 0 3,0 0 3,0 0 3,0 0 1,0 0 2,0 0-2,0 0-1,0 0-5,0 0-4,0 0-3,0 0-6,0 0-4,0 0-4,0 0-2,0 0-2,0 0-1,0 0 0,0 2-1,0 2 1,0 0 0,6 0 3,-6 4 1,0-5 1,0 5 1,7 2 3,-7 1 0,0 4 2,0 0 2,0 3 0,6 1 1,-6 3-1,0 3 2,0-3-1,0 3-1,0 2-2,0 2-1,0-4-1,6 1-1,-6 3 0,0-3-2,0-1 0,0 1 0,7 0-1,-7-1-1,0 1 2,0-4-1,0 3 0,0-3 1,0 1 1,0-1-1,0 0 0,0 0 0,0-1-2,-7 1 2,7 1-1,0-1 1,-6 3 0,6-3 0,0 0 0,0 3 0,-6-2-1,6 2-1,0-3-2,0 0-1,0-4-2,0 1 0,0-1 1,0 1-1,0-4 0,6-1 2,-6 1 0,0-4-2,0-1 0,0 1 1,0 0-1,0-3-1,0-1 1,6 0 0,-6-3 0,0 3 0,0-3 0,0 0 0,0-1 0,0 2 2,0-3-3,0-2 0,0 5 1,7-3 0,-7 3 1,0-2-1,6 1 0,-6 0-1,0 0 2,0 3-2,0-5-7,7 3-11,-7 2-13,0-7-21,7 8-41,-7-8-78,0 0-147,0 0-70</inkml:trace>
  <inkml:trace contextRef="#ctx0" brushRef="#br0" timeOffset="167842.71">7978 10997 180,'-8'0'187,"8"0"-56,-5 0-42,5 0-24,-8 0-17,8 0-10,0 0-7,0 0-7,0 0-3,0-3-3,0 3-2,0 0-3,0 0-2,8 0-1,-8 0 2,0 0-1,0 0 2,0 0 0,0 0-2,5 0 1,-5 0-1,0 0-2,0 0 1,8 0 3,-8 0 3,7 0 2,-1 3 2,0-3 0,1 0 0,6 4 0,0-4-2,-7 4-4,7-4-2,1 0-4,5 0-1,-6 0-1,0 3 1,7-3-4,-6 4 1,4-1 0,2-3 1,0 4 0,-1 0 1,1 3 1,-2-2-1,2 2 2,0 0 1,0 0-1,6 1-1,-7 1-2,7-1 0,-7 4-3,8-5 2,-8 3-2,8-2-2,-2 3 1,2 0 1,-1 0 0,-1-4-1,2 4 0,-2 0-1,2 1 0,5-2 1,-5 2-1,5 3 0,-6-5 1,0 1 2,7 4 0,-8-1-2,8-3 1,-7 4 0,7 1-1,-7-2 0,7-3-1,-8 0 0,2 0-1,5 3 2,-6-7-1,6 4 0,-5-4 0,-1 1 1,7-1 0,-8-3 0,2 4 0,-8-6-2,-1 4-5,3-6-5,-1 2-9,-8 2-9,-5-1-11,6-3-12,-6 0-28,-7 0-56,0 0-124,0 0-89</inkml:trace>
  <inkml:trace contextRef="#ctx0" brushRef="#br0" timeOffset="168719.53">7925 9968 21,'0'0'65,"0"0"3,0 0-1,0 0-3,7 0-3,-7 0-1,0 0-2,0 0-3,0-3-3,0 3-6,7 0-5,-7-4-8,0 4-6,0 0-6,6-4-4,1 4-2,-7-7-2,5 3-5,3 0 1,-3 1 0,3 0-1,5-2 1,-7-2-1,1 4-1,0-5-2,6 5 1,-1-5-2,-5 0-1,6 4 1,0-2-1,0 3 0,-6-5 2,5 4 2,-5-4 2,6 1 2,0 4 2,-5-4 1,4-1 3,0 1 3,2-1-1,-1 2 1,0-3 0,0-1-1,7-1 0,-7 0-1,5 0 0,-3 0-2,4-1 0,0-2-2,1-1-1,6 1-1,-7-1 1,7 1-2,0-1 0,0 1 1,0-6-2,0 7 1,1-3-1,-2-1 1,2 2-2,-2 1 0,-4-2-2,-2 6-1,0-5-1,1 3-3,0 2 1,-1-2-2,0 3 0,-6-3-1,7 1 0,-7 3 0,0-3-1,-1 4 1,3 0 0,-9 0 0,1-1 0,-2 1 0,8 3 1,-13 1 0,7-4 0,-7 3 1,7 0-1,-7 0 0,0 1-1,0-1 0,6 0 0,-6 0 1,0 4-1,0-2 1,0 2 1,0-5-1,0 5 1,0 0-1,0 0-5,0 0-6,0 0-10,0 0-14,-6 0-16,6 5-21,0-5-40,-7 2-59,0 2-100,1 0-88</inkml:trace>
  <inkml:trace contextRef="#ctx0" brushRef="#br0" timeOffset="169476.12">8863 9429 171,'7'4'132,"-7"-4"-46,0 4-27,0 2-14,0-1-6,0-1-4,6 4-6,-6-2 0,0 2 3,0 3 2,0 0-2,0-1-3,7 2-4,-7-2-1,0 1 1,7 4-3,-7 0 0,0-1 1,6 1 1,-6-1-1,7 5 0,-7-1-1,6 1-1,-6-2-1,7 2-3,-7 3-2,6 0-3,-6-3-1,6 3-1,1-5-2,-7 6-1,7-1 0,0 0-1,-7-5-2,6 6-1,0 0-2,1-6 0,-2 5 0,-5 0 2,8 0-2,-2-3 0,-6 3 0,7 0 5,0-4 1,-7 4 0,6-4 3,-6 3-2,7 2 2,-7-4-1,0 2-1,0 1-1,0-3-2,0 3 1,0 0-2,-7-5 1,7 6-1,0-5-1,0 1 3,0-2 0,0 2-1,0-4-3,7 4 2,-7-5 0,6 1 0,-6-1-1,6 1-1,-6 3 2,7-3-2,-1-1 0,-6 1 1,7 0-1,-1 0 1,-6 3 2,7-3 0,-7-1-1,7 1-1,-7 3 3,0-3-1,6-1 0,-6 1 0,0-4-1,7 4-1,-7-1 1,0-3-1,0 1 0,6-2-3,-6 5 1,0-4-1,6-1 1,-6 2 0,7-1-1,-7 0 0,0 1 2,0-3 2,0 3-1,6-1 1,-6 0 0,0 0 0,0 0 2,0 3-2,0-3 1,0 4 0,0-4-2,0 3 0,0-2-1,0-2 1,0 5 0,0-3-1,0-3-2,0 3 0,0-1-1,0 0 1,0-3-1,0 3-3,0-1 2,7 1 0,-7 0 2,0 0-1,0-3 1,0 3 1,0 1 1,0-2-1,0 1 0,0 4 0,0-4 0,0-1 1,0 5 0,0-3-1,0-2-1,0-3 0,0 1 1,0-2-1,7 2 0,-7-1 0,0 1-2,0-4 1,0 0 1,0 0 0,0-2 0,0 3 0,0-2 0,0 1 0,0 0 0,0-1 0,0 1 1,0 0-2,0-1 1,-7 1 0,7-1 0,0 1-2,0 0 0,0-1 0,0 2 0,0-5-6,0 2-13,0 2-19,7-4-51,-1 4-117,-6-4-113,6 0-76</inkml:trace>
  <inkml:trace contextRef="#ctx0" brushRef="#br0" timeOffset="171095.25">8459 10290 96,'0'0'140,"-6"0"-30,6 0-29,0 0-23,0-3-17,0 3-13,0 0-8,0 0 0,0 0 0,0 0 4,0 0 6,0 0 4,0 0 3,-6 0 2,6 0 1,0 0-3,0 0-2,0 0-7,-7 0-5,7 0-5,-6 0-4,-1 0-4,1 0-2,-1 0-3,0 3 0,1 1 0,-7-1-3,7-3 0,-1 4-2,-6 0 1,7 3-1,-1-3 0,1-1-1,-1 2 0,-6 1 0,7-1 0,6-2 1,-7 4 1,1-3 0,6 0 1,-7 3 0,0 0 0,7 0-1,0-3-1,0 4 0,-5-1 0,5 1 0,0-1-1,5 0 1,-5 0 0,0 4 1,0-4 1,0 0 1,7-3-1,-7 4 2,7-5 0,-7 1 4,6 0 3,1 0 2,-7-2 2,6 3 1,-1-5 1,10 0-1,-9 0-2,7 0-2,0 0-3,0-5-2,0 3-3,0 2-3,0-4-8,0 0-13,0 0-22,0 1-39,8 0-61,-8-2-113,-8-2-93</inkml:trace>
  <inkml:trace contextRef="#ctx0" brushRef="#br0" timeOffset="172250.14">8622 10364 124,'0'0'218,"0"0"-67,0 0-52,0 0-39,0 0-20,0 0-14,0 0-6,0 0-5,0 0 0,0 0 0,0 0 0,0 0 2,0 3-1,0-3 1,0 0 2,0 0 0,-7 5 2,7-5-2,0 2-1,0 2-1,-5 4-3,5-1-2,-7 1-3,7-1 0,-6-4-3,6 4 0,0 1-6,0-1 0,0 0 2,0 0 1,0 2-1,0-3-2,0-2 2,0 4 0,6 3 5,-6-8-1,7 4-1,-7 1-1,5-4 0,2 3 1,-1 1-1,1-6-1,1 3 2,4-2-1,-5-3 0,6 4 2,-1-4 1,2 0 0,-1 0-1,-6-4 0,5 4 1,1-3-1,0-2-1,0 3 0,0-6 0,0 1 1,0 3 4,1-4-1,-9 1 3,10 0 0,-9 0 1,1-1 2,-2 4 0,2-2 1,-1-3-1,1 2 1,-7 0-1,0 4-1,0-5-1,0 4 0,0-3 0,0 4-3,-7-2-2,1 3 0,-1-2-2,2 4-1,-2-4-2,-6 4-2,0 0 0,6 0-1,-6 0-1,0 4 0,0-4 0,6 4-1,-6-4 2,7 2 1,-1-2-2,1 5-2,-1-5-1,7 0-1,-6 3-2,6-3-3,0 0-1,0 0-2,0 4-1,0-4 4,6 0 1,-6 3 0,7-3 2,-1 0 2,-6 0-1,7 0 1,-1 0 2,-6 0 1,7 0-1,-7 0 1,6-3 2,1 3 2,-7-4 2,6 4 1,1-3-1,-1-2 0,-6 5-2,7-2 2,-1-2-3,1 0 0,0 4-1,-2-4 0,3 1-1,-1-1-1,6 0 1,-13 4-1,5-4 1,8 4 1,-6 0-1,0-2 0,-1 2 1,1-5 1,-1 5-1,1 0 0,-1 0 0,0 0 0,1 0-1,0 0 2,-7 0-1,7 0 0,-1 5 1,-6-3-1,6-2 1,1 4-1,-7 0 2,5 0 0,3-1-2,-8 5 0,6-2-1,-6 2 0,0-1 1,0 1-1,7 3-2,-7-1 1,0-1 2,0 1 0,0-2 1,0-1 0,0 5-1,0-6 0,0-2 1,0 3-1,0-3-1,0 4 1,0-6 0,0 3-1,0-5 2,0 0-1,0 3 0,0-3 2,0 0 0,0-3 3,0 3 0,7 0 1,-7-7-2,0 3 1,6 0 1,-6-3 0,7 3 1,-7-4-2,6 1-1,-6 0 2,0 0 0,6-5 0,-6 6 1,7-3-2,-1 2-1,-6 0 0,7 0-1,-7-1 0,6 5-2,-6-1 0,0 1-1,0 3 1,0-5-1,0 5 0,7 0-1,-7 0-2,0 0 2,0 0 0,0 5-1,0-2-1,7 1 1,-7-1-2,0 1 1,0 0 1,0 0-2,0 3 0,6-4 0,-6 4-2,0-3 2,0 4 1,0-5 1,0 1 0,0 0 0,0 0 1,0-2 0,0 3 2,0-5 0,0 0-1,7 4 1,-7-4 1,0-4 0,0 4 0,0-7 1,6 3-2,0-4 0,1 5 0,-7-5-1,6-3 0,1 4 0,0 0 0,-1-4 1,0 4-1,1 0 1,1-1 1,-3 1-2,-5-1 2,6 4 0,1-3-1,-7 4 1,6-1 0,-6-1 0,0 3-2,7-2 0,-7 4-2,0 0-1,7 0 1,-7 4 1,0-2 1,5 3-1,-5-1 2,8-1 1,-8 4 0,7 1 0,-7 3-2,0-3 1,6-1 0,-6 3 0,0 2-2,7-2 1,-7-3 0,0 5 0,5-5-1,-5 3 0,0-1-5,0-1 0,0 2-3,7-3-5,-7 1-3,0-2-5,0 2-5,0-4-9,0 3-10,0-3-13,0 0-15,0-1-25,7-3-35,-7 0-58,7 0-91</inkml:trace>
  <inkml:trace contextRef="#ctx0" brushRef="#br0" timeOffset="172566.45">9280 10305 37,'0'0'306,"0"-4"-83,0 4-80,0 0-54,0 0-37,0-4-20,0 4-13,0 4-3,0-4 1,7 4 2,-7 0 1,0-1-1,7 1 7,-1-1-3,-6 4-2,7 5-3,-1-5-5,-6 3-1,6-1-3,1 1-1,-2 5-7,-5-3 3,8 2-2,-2-3 1,1 3 0,0 2-1,-1-2-1,1 1 0,-7-1 0,6 1 0,0 3-1,-6-3 0,7-1 0,-7 1 1,6 0 0,-6-4-2,7 4-3,-7-4-5,7 0-7,-7-5-10,7 2-16,-7-4-23,6-1-34,-6 1-56,0-4-94,6-4-83</inkml:trace>
  <inkml:trace contextRef="#ctx0" brushRef="#br0" timeOffset="172830.5">9235 10374 169,'0'-2'328,"0"-6"-109,0-1-92,0 3-53,7 2-29,-1-3-14,0 4-7,1-6-3,-1 7-1,1-3 0,6 2-1,0-1 0,-6 1-1,5-1-2,-5 4-1,6 0-2,-7 0 1,8 0 1,-8 4 0,-6-1-2,7 1-2,-1-1-3,0 4 0,-6 2 0,0 1-4,0 0 0,0 7-2,-6-3-1,0 1-1,6-1 1,-7 1-1,1-1-2,6-2-6,-7 2-8,0-3-8,7 1-10,-6-2-18,6-3-30,0 1-48,0-4-84,0-2-113,0 3-52</inkml:trace>
  <inkml:trace contextRef="#ctx0" brushRef="#br0" timeOffset="175724.27">9880 10485 107,'0'3'160,"0"2"-51,6-3-37,-6 2-16,7 0-11,-1-4-4,1 0 1,-7 0 3,6 0-1,1 0-2,6-4 0,-7-2-3,7-2 6,-6-1 1,6 3 2,-1-5-2,2-1-2,5-2-3,-6 3-1,0-3-1,1 3-5,-1 0-3,-6-3-5,5 2-2,-12 1-4,6 0-4,1 3-2,-7 2-5,-7-2-1,7 1-3,-6 3-2,-6 0-2,5 0-1,-6 1 0,-1 3 0,1 0 0,0 3 0,-6 1-1,12-4 0,-6 4 1,0 0 0,7-1-1,6 1-1,-7-1-3,7 2 1,-6-3-1,12 7-2,-6-6-3,7 1-1,-7-1-3,13 5 1,-7-6-2,7 3 0,-6-1-1,6-1 0,0 2 3,-7-3 1,7 2 0,-7 0 3,2 0-1,5 3 1,-6-3 1,-7 2-1,5 6-2,-5-5 0,-5 4-1,-2 0-1,-1 1 1,3-2 3,-9 5 0,8-3 1,-1-6 2,-6 5 2,7-3 1,-1-2 1,-6 2 2,13-4 0,-7-1 1,7 1 3,-6 0-1,6-4 0,0 0 1,6 0 0,-6 0 0,7-4-1,0 0-2,6 1 0,0-1 0,0-4 1,-7 2-2,8-2 0,-1 1 1,-1-3-1,1-2 2,0-3 5,1 0 6,-1 4 7,-1-7 5,-5 4 3,6-1 4,-6 0 3,0-3 0,-1 3-2,0 0-7,1 1-4,-7 3-4,5 3-1,-5 1-4,0-1-4,0 6-2,0-2-3,8 0 1,-8 4-4,0-4-2,0 8-1,0-4-2,0 4 2,0 0-2,0 3-1,0 0-2,0 0-3,7 1 0,-7 2-3,0-3 0,5 5-2,-5-5-1,8 3 1,-8 2 0,6-1 1,-6 0-3,0 1-4,0 2-7,-6-3-7,6 0-8,-8-1-13,8 2-17,-5-1-26,5-5-38,-7-1-57,7 2-92</inkml:trace>
  <inkml:trace contextRef="#ctx0" brushRef="#br0" timeOffset="176063.2">10376 10309 168,'-15'0'359,"9"3"-121,-1 1-105,1-1-60,-1 2-34,-6 1-18,7 2-10,0-4-7,6 3-5,-7-1-6,7-1-6,0 2-7,0-2-5,0-3-1,7 2-1,-1-4 1,-6 4 1,6-8 7,1 4 5,-7-4 5,6 2 4,1-3 4,-1 2 2,-6-1 3,7-3 1,-1-1 1,-6 1 2,7 4 4,1-6 6,-8 2 1,5 4 1,-5-4 1,6 3-1,-6 0-2,7 4-2,-7-4-3,0 4-4,6-3-3,-6 3-2,0 0-3,0 3 0,7-3 0,-7 4-1,0-4 2,7 4-1,-7 3 0,5-3-1,-5-1 1,8 2 1,-8-3-2,7 2 2,-1 1-2,-6-2-1,6 1 2,0-1 0,8-3 3,-7 4-2,5-4 2,1 0-1,0 0-3,0 0-10,1-4-18,-8 1-33,7-1-71,-8 1-142,3-2-78</inkml:trace>
  <inkml:trace contextRef="#ctx0" brushRef="#br0" timeOffset="178321.45">8317 9800 108,'0'-4'92,"0"4"-32,6-4-23,-6 4-17,0-3-9,0 3-5,0-4-2,5 4-1,-5-4 1,0 4 3,0-4 5,0 4 3,0-3 5,-5 3 3,5-5 4,0 5 4,0-2 1,0 2 2,0-4-1,-6 4-3,6-3 1,0 3 0,0 0-4,0-4-3,0 4-3,0 0-1,0-4-6,0 4 0,0-4-3,6 0-1,-6 4-2,0-4 1,0 1-2,5-1 0,-5 2 0,0-3 0,0 2-1,0-1 0,0 0 0,8 0 1,-8 1 1,0-1 0,0 0 0,0 1-1,0 0 0,7-6-3,-7 6 0,0 0-2,6-1-1,-6-3-2,0 3 0,7-4 0,-7 5-2,0-4 2,0 3 1,6-3 0,-6-1 0,0 5 0,0-4 0,0 0 0,0-1 2,0 0 1,0 1-3,0 1 1,0-2-1,0-4 1,0 5-1,0 0 1,7-5 0,-7 5-1,0-3 0,0 2-1,0 1 1,0-5 0,6 6 0,-6-2 0,0-3 0,0 5 0,0-2 0,0-1-1,-6 3 0,6-2 0,0-3 0,-7 4-1,7 0 2,-6-4 2,6 3 0,-7-2-1,1-1 2,6 0 1,-7-1 3,-1 2 0,8-2-3,-5 1 1,5 0 0,-6 0 2,6 1-1,0-2-3,-7 2 2,7-5-3,-6 4 3,-1 1 0,7-5 1,-7 3 1,2-3 1,5 4 0,-8-3-1,1 3 1,7-3 0,-6-1 4,6 3-4,-7 2-3,7-5-1,0 4 0,-5 4-1,5-4 1,0 4-2,0-1-4,-7 2 2,7-3 0,0 6 0,0-4 1,0 3 2,0 0-3,-6-3 1,6 3-1,0 0 0,-7 0 2,7-3-1,0 0-1,-7 4 0,7-5 2,-6 1-2,6 3 1,0-6 0,-7 2 0,7 1-1,0-4 0,0 3 0,-6-2 0,6-2 0,0 1 0,0 1-1,0-2 1,0 1 1,0 0 0,0-3-1,0 3 1,-6-3-1,6 2 2,0-2 1,-7 2 0,7 2 3,-6-5 1,6 3 0,0 2 0,-7-1 0,7 0 0,-7 0 0,0-4-2,7 4-3,-6 0-1,0-1 1,6 3-2,-7-3 0,2 2 1,5-5 0,0 3 0,-8 2 0,8-6-1,0 6 1,0 0 0,0-2-1,0 1-2,0 0 2,0 4 0,-6-5 0,6 5-1,0-4-1,0 4 2,0 0 0,-7-4 3,7 3-2,0 1 0,-7-3 0,7-2 0,0 5 1,-6-4-1,6 3-1,0-2 0,0 3 1,-7-1 1,7 1-1,0-1 0,0 2-2,-6-2 1,6 0-1,0 1 1,0 3-1,0-3 0,-6 4 0,6-2 1,0 2 0,0-1 0,-7 0 0,7 4 0,0-3 0,-6-1 1,6 1 3,-7 3-2,7-4 2,-6 4 0,6-4 2,-7 1-2,7 3 2,-7 0-1,7-4-1,-6 0 0,6 4 1,-7-3-1,7 3-1,0-5-2,-6 5 1,6 0 2,-6-2 1,6 2-1,0 0 1,-7 0-1,7 0 0,-6 0 0,6 0-1,-7 0 0,7 2-2,-7-2 0,1 8 0,0-4 0,-9 3 0,10 1 0,-3 2-1,3-2 1,-2 3 1,1-4-1,-1 4-1,7-3 0,-7 0 1,7-2-1,0-3 0,0 5-1,0-4 1,7 0-1,-7 0-1,7-2 1,-1-2-2,1 0-1,-2 0-4,3 0-7,-3-2-14,-5-2-26,8 0-51,-8 4-152,0-7-96,0 2-56</inkml:trace>
  <inkml:trace contextRef="#ctx0" brushRef="#br0" timeOffset="181263.03">8128 9041 95,'0'-3'122,"0"-5"-38,0 4-32,0 2-17,6-3-10,-6 1-4,0 1 0,0-1-3,8 1-1,-8-1-2,5-4 1,-5 5 2,7-1 1,-7 0 1,6 0 2,0 2 8,-6-3 4,7 2 5,-7-1 2,7 1-1,-7-1-2,7 0-2,-7 0-3,6 4-2,-6-3-3,0-1-1,7 4-2,-7-3 0,0 3 0,0-4-1,0 4-2,6 0-4,-6 0-3,0 0-3,0 0-1,-6 0-3,6 0-3,0 4-1,-7-1-1,7 1-1,-6-1-1,-1 5-1,0 3 1,0-1-1,-5 2 2,0 3-2,4-1 1,-5 5 0,0-4 1,0 2 2,0 2-1,0-1 2,0 1-2,0-5 1,6 4-1,-5-2 1,-1 1-3,-1-2 0,8-1 2,-7-2-1,0-1-1,5 0 1,3-4-1,-2 0 3,1 1 0,6-5 4,-7-3 1,7 4 5,0-4 3,0 0 1,7 0 3,-7-4-2,13-3-2,-8-1-3,8-2-4,2 3-5,-3-5-1,2-3-4,-1 1 0,-1-1 1,1 0-1,-6 1 1,6-1 4,0-4-1,0 5 2,0-1 0,-7-2 0,1 2 0,6 1-1,-5-1 1,-3 3-2,2-2-1,-1-1 1,0 4-3,1 1 2,0 2 0,-7-3 0,7 7-2,-1-3 0,1 3-1,-1 1 0,0-1 0,1 1 0,-1-1 0,8 4-1,-8 0 0,6-4-1,1 4 1,2 4-5,-3-4 2,1 4 1,0 3 3,0 0 0,7 0 0,-7 4 1,0 1 2,-1-2 6,1 5-2,1 3-1,5-3-4,-6 4 0,0-2 1,1 5 0,-2-3-2,8 3-1,-7-4-7,0 5-11,7 2-21,-1-4-38,-6 6-98,0-6-134,-1 1-90,-5 0-49</inkml:trace>
  <inkml:trace contextRef="#ctx0" brushRef="#br0" timeOffset="182272.89">8577 11624 64,'0'-3'290,"0"3"-70,0-4-65,-7 4-49,7-4-32,-6 0-21,6 4-11,-6 0-8,-1 0-5,1 0-7,6 0-3,-7 0-5,1 0-2,-1 0-2,0 0 0,1 4 1,-1 0 1,2 0 4,-3-1 1,-4 1 2,4 3-2,-5 0 3,1 1-1,-1-1-2,0 4-3,-7 3-1,7 1-1,-6 0-2,6 3 1,-7 0-3,7 1-1,0-1-3,0 0 0,1 1-3,-3-5-1,9 1 1,-1 0 1,2-1-2,-2-7 0,7 4 0,-6-3 0,6-5 1,6 6 1,-6-9-1,7 0 2,-2 0 0,2-5 0,-1-2 0,1-1 1,1-3 3,4 0-1,1-3 0,0 3-5,0-4 4,0 1-1,0-1 3,7-3-1,-8 3-3,8-3-1,-7 4 0,7-6 3,-8 6-3,1-1 0,2-2-1,-2 5-1,-1-2-1,-6 3-1,8 0 1,-8 4 0,1-1 0,-1 0-1,-6 4-2,7 1 2,-1 3 1,0 0 1,1 3 0,-1 5 2,1-4 0,0 7 2,6-5 1,-8 10 0,2-1 1,6 0-1,1-1-1,-1 1 1,0 2-3,-1-2 2,8-1-3,0 2 0,-1-1 0,-6 0-3,13-5-5,-6 1-12,0 0-15,0 0-26,-2-4-49,2-3-89,0-4-128,-1 0-78</inkml:trace>
  <inkml:trace contextRef="#ctx0" brushRef="#br0" timeOffset="185145.06">8049 8118 65,'0'-7'278,"-6"3"-92,-1 0-70,7 4-44,-6-3-27,0-2-18,6 5-8,-7 0-5,1-2-3,6 2 0,-7 2-2,7-2-1,-7 0-4,1 5-1,6-2 1,-6 1-1,6 0 0,-7-1 0,7 1-2,-8 3-1,8 0 2,0-3 2,0 3-1,-5-2-1,5 1 1,0-2-2,5 3 3,-5-2-1,0-2 0,8 1 0,-8-2 1,7 4 2,-1-4 0,0-2 1,1 0 0,0 0 0,6 0 3,-7-2 0,7-4 3,0 4 2,-6-2 2,6 1 1,0-5 2,-1 0 0,-5 5 0,6-5-4,-6-3-2,-1 4-1,2 0-1,-3 0 0,-5-1 0,7 0 2,-7 6-2,0-6 0,0 1-1,0-1 0,0 4-4,-7-4-1,2 6-2,-3-2-2,2 1-2,-8 3-1,8 0 1,-7 0 0,0 3 1,0 1-2,0-2 1,0 4-1,0 0 2,0 2 0,7-1 0,-8 3 0,8-2-2,-7 3 2,5 0-1,3 0 0,5-4-2,-8 4 0,8 0-3,0 1-1,0-4-1,8 2-1,-8-3-1,5-3 1,-5 4 0,8-6 0,5-2 1,-7 5 0,1-5 1,6-5 2,-6 3 3,5-2-2,1 0-1,1-3 4,-1-1 0,0-4 0,-7 6 1,7-5-1,-7 3 3,8-3 3,-8 0 5,2 1 1,-8-1-1,5 0 1,-5 4 2,-5-5 1,5 5-2,-8-1-5,-5 6-2,6-4-4,-6 4 2,1 2-3,-1 0-1,0 2-2,-1 4 0,1-4 0,-6 6 2,6-4-2,6 3-4,1 3-2,-7-2-5,13 0-1,-8-1-5,8 0-5,8 0-9,-8 4-3,13-6-6,-7 1-6,1-2-2,6 0-3,0-1 0,0-3 3,0 5 5,-6-5 8,6 0 6,0-5 11,-7 2 9,7-1 13,-7 0 12,1 1 8,-7-5 4,7 5 5,-7-1-1,0 0 2,-7-3-4,7 4-8,-7-1-13,1 0-19,-7 1-28,7 3-51,-7-4-101,6 0-103</inkml:trace>
  <inkml:trace contextRef="#ctx0" brushRef="#br0" timeOffset="185993.25">8239 7628 2,'0'-4'202,"0"0"-42,0 4-41,0-4-26,-7 4-17,7-3-12,0 3-5,0-5-7,0 2-3,0 3-1,0-3-5,0-2-3,0 2-4,0 3-4,0-4-8,0 1 0,0-2-5,0 2-4,0 3-1,0 0-2,0-3-3,7-1 0,-7 0 1,6 4-3,1-3 1,-2-1-1,2 0 0,-1 0-1,9 4 0,-10-3 1,9-1 0,-1 1 1,-2 3-1,4-4 1,-2 4-1,0-3 0,0 3-1,-1 0-1,-5 0-3,6 0 1,0 3 0,-6 1-2,6-4-1,-7 7 1,0-4 1,1 5-1,-7-1 0,6 4-1,-6 0-1,0 1 1,-6-1-1,6 4-1,-7-5 0,-5 5 0,5-1 0,-6-3 0,0 4-2,0 0 0,0-5 0,-6 1 2,-1 0 1,7-2-1,-6-3 1,6 5-2,-6-7 3,-2 4 0,9-5 0,-1 1 1,-1-1-1,1-3 1,7 4 0,0-4 4,-1 3 0,1-3-2,6 0 1,0 0-1,0 0 3,0 0-2,6 0-1,7 0 1,0 0-2,0 0 1,7-3 1,5 3-2,2 0 0,-3-4 1,4 1-1,4-1 0,1 1 1,5-1-3,-5-4 0,0 5 1,6-2 1,-13 2-3,-1 0-4,-5 0-8,0-1-13,-7 4-16,0 0-26,-7-5-48,1 5-120,-14 0-104,-5 5-62</inkml:trace>
  <inkml:trace contextRef="#ctx0" brushRef="#br0" timeOffset="193846.96">7887 8195 14,'0'0'46,"0"0"-17,0-4-12,0 4-8,0 0-4,6 0-2,-6 0-1,0 0-1,7 0 0,-7 0 0,0 0 0,0 0 2,0 0 1,0 0 1,0 4 4,0-4 3,0 0 2,0 0 5,0 0 3,0 0 6,6 0 7,-6 0 5,0 0 3,0 0 0,0 0 0,0-4-3,0 4-4,0 0-2,0 0-8,0-4-6,0 4-4,6 0-3,-6 0-2,0 0 0,0 0-2,0 0-2,0 0-2,0 0 0,-6 0-2,6 0-2,0 0-1,0 0 1,-6 0 0,6 0 0,-7 0 0,7 0 1,-6 0 1,6 0 3,-7 0 1,7 0 3,-7 0 2,7 0 1,-6 0 5,6 0-3,-7 0-1,7 0-2,0 0-2,-6 0-3,6 0-4,-6 0-1,6 0-4,0 0 1,0 0 1,-6 0-1,6 4 1,0-4 0,0 0 0,-7 0 1,7 0 0,0 0 0,0 0 1,0 0-1,0 0 3,-7 0 0,7 0 3,0 0 3,0 0 0,0 0 2,0 0-2,0 0 1,0 0-2,0 0-2,0 0 0,-7 0-1,7 0-3,0 0 2,0 0 1,0 0-1,0-4 1,0 4-1,0 0 1,0-2-2,0 2 0,0 0-1,0 0-1,0 0-1,0-6-1,0 6 0,0 0 1,0 0 0,0 0-1,0 0 0,0 0 0,-6 0 0,6 0 1,0 0-1,0 0 0,0 0 0,0 0 2,0 0 0,0 0-1,0 0 0,0-2 0,0 2 1,0 0-1,-7 0-1,7 0-1,0 0-1,0 0-1,0 0 3,0 0-2,0 0-3,0 0-1,0 0 1,0 0-2,0 0 0,0 0 1,0 0-5,0 0 4,0 0 1,0 0 2,0 0-1,7 0-2,-7 0-6,0 0-3,0 0-10,0-4-15,0 4-28,6 0-55,-6 0-111,0-3-85</inkml:trace>
  <inkml:trace contextRef="#ctx0" brushRef="#br0" timeOffset="194672.47">7873 8173 126,'0'0'147,"7"0"-49,-7 0-32,0 0-27,7 0-16,-7 0-10,0 0-1,6 0-3,-6 0 4,0-3 3,7 3 3,-7 0 3,0 0 3,0 0 0,0 0 0,0 0-3,0 0-2,0 0-5,0 0-3,0 0-4,0 0-2,-7 0-2,7 0-3,-6 3 1,-1-3-1,7 0 0,-7 0 1,1 0 0,-1 0-1,1 0 0,0 0 3,6 0 0,-6 0 0,-1 0 0,0 0 1,0 0-1,7 0 3,-6 0 1,-1-3-2,1 3 0,-1 0-1,-5 0 0,5 0-1,0 0 0,-6 0-2,0 3-1,7-3 0,-1 0-1,-5 0 0,-2 0 0,1 0 0,7 0 0,-7 0 0,0 0-1,6 0 2,-6 0 0,1 0 0,-3 0 0,2-3 0,1 3 0,5 0 0,-6-5 0,0 5 0,1-3 2,-2 3 2,1-4 0,7 4 0,-7-4 2,0 4 0,7 0 2,-8-3-1,8 3-1,-1 0-3,1-3 1,-7 3-1,7 0-1,-1-5-1,-7 5-1,7 0 0,-5 0-1,6 0 1,-7 0 0,-1 0 0,1 0-1,7 0 0,-13 0 1,6 0 0,-1 0 1,1 0-2,1 0-1,-1 5-1,-8-5 2,9 0-1,-8 3-1,8-3 1,-9 0 0,9 0 1,-1 0 1,0 0 0,0 0 0,-2 0 0,4-3 0,-2 3-1,-1 0 0,1-5 2,6 5 0,-5 0-1,6-3-1,-7 3-1,6-4 1,-6 4 1,6 0 0,1-4-2,-7 4-4,7 0 2,-1 0 1,0 0 2,-6-3 0,8 3 0,-8-4 0,5 4 1,1 0 4,-5 0 1,5-3-1,0 3-2,-5 0 2,5 0-1,1-4 0,-7 4 0,6 0-3,0 0 1,1 0-2,-7 4 0,7-4 1,-1 0 0,-6 0-1,7 3-1,-7-3 0,6 4-3,-6-4-2,7 3-2,-1-3-4,1 4-6,-1-4-3,0 4-6,0-4-9,1 3-11,6-3-16,-7 0-25,7 0-40,0 5-73,0-5-98</inkml:trace>
  <inkml:trace contextRef="#ctx0" brushRef="#br0" timeOffset="195884.79">4031 7854 83,'0'0'120,"0"4"-33,0-4-27,0 0-21,0 3-14,0-3-8,0 0-6,0 0-1,0 0-2,0 0 5,0 4-2,0-4 2,0 0 1,0 5 0,0-5 2,0 2-1,7-2 2,-7 4-3,0-1 2,0 1 1,6 4 0,-6-4-3,0 3 2,6-1 1,-6 2 1,0 0 1,0 3 2,7 3-2,-7-3 0,0 4 2,0 0-3,0-1-2,0 2-3,6 1-4,-6-2-2,0 3-2,0 1-1,7-1-4,-7 0 2,7 0 0,-7-3 0,0 4 0,6-1-2,-6 1 0,0-1 1,6 0 0,-6 1 1,7-2-1,-7 3 0,8-6 0,-8 3 0,5 2-1,-5-1 1,0 1-1,0-1 0,6-3 1,-6 3 0,0-4 1,0 1 0,7 4 0,-7-5 0,0 1-1,0-5 1,0 6-2,0-6-1,7 2 0,-7-2 0,0 1 1,0 0-1,0-3 1,0 3-2,7-4 1,-7 1 1,0-1 0,6 0 0,-6 1 0,0-4 0,0 2 0,5 2 0,-5-5 0,8 1 0,-8 0 0,0 3 0,7-3 0,-7-1-1,0 1 1,0-1-1,0-3 2,0 4 0,6-4 0,-6 4-1,0-4 0,0 4 1,0-4-1,0 3 1,0-3-2,0 4-1,0 0 1,-6 0-5,6-4-7,-7 2-11,7 3-17,-8-2-28,8 1-37,-5-4-64,5 3-106</inkml:trace>
  <inkml:trace contextRef="#ctx0" brushRef="#br0" timeOffset="196436.3">4415 8678 30,'20'0'119,"-1"0"-18,2-3-16,4 3-12,-5 0-3,6 0-4,0-4-7,0 4 0,0 0-3,6 0-2,-6-4-7,7 4 2,-1 0-6,1 0-3,-8-3-6,9 3-6,-2 0-8,-5 3-6,-2-3 2,1 0-8,0 4-5,0-4-2,1 4-1,-8-1 0,7-3 0,-6 4-2,5 0 0,-4-4 2,-2 4 0,7-4 0,-6 3 1,-1-3 2,0 4-2,8-4 1,-8 0 5,7 3 0,-5-3-2,4 4 0,1-4 0,-1 0-3,2 0 2,5 0 2,-5 0-6,5 0 1,1 0 3,-1 0 1,7 0 1,-7 0 3,7-4 0,1 4-1,-1 0-1,0-3-1,0 3-2,-6 0 0,-1 0 0,1 0 0,-1 0-4,-5 0 0,-2 0 0,-5 0 0,6 3 2,-6-3-1,-1 0-1,-6 0-2,7 4 2,-8-4 0,2 0 0,5 3 4,-6-3-3,0 0-1,8 4 0,-9-4 0,7 4 1,-6-4 0,7 4-1,-7-4-2,0 3 1,7-3 1,-7 0 0,-8 4 0,8-4-2,-6 0 1,1 0-1,-2 0 0,-6 0-4,7 0-6,-7 0-7,6 0-15,-6-4-24,0 4-43,0-3-91,0-5-120,0 4-68</inkml:trace>
  <inkml:trace contextRef="#ctx0" brushRef="#br0" timeOffset="197563.7">4162 7785 18,'0'0'146,"0"0"-52,0 0-38,0 0-21,0 0-10,6 0-2,-6 0 1,0 0 3,7 0 1,-7 0 3,0 0 0,5 0-2,-5 0 0,7 0-2,0-4-5,0 4 0,-7 0-1,6 0-1,0 0 2,1 0-2,-1 0-2,7 0-1,-6 0 1,13 0-3,-8 4-2,8-4 1,-7 0-3,13 0 1,-7 3-2,8-3-1,-1 0 0,7 0-1,0 4 0,-8-4-2,8 0 0,-1 0-1,1 0-1,-1 0 1,8 0 0,-8-4 0,1 4 2,-8 0 1,8 0 2,-1 0 0,1 0 1,-7 0 0,7 0-1,-1 0 1,-6 0-2,6 0-2,1 0-1,-6 4-2,5-4-2,-6 3 0,7 1 0,0-4-3,-8 4 2,8 0 0,-7-1 0,6 1-1,1-4 1,-6 4 0,5-4-1,-6 3 0,6-3-1,-5 0 0,-2 0 1,2 0 0,5 0 3,-6 0-2,-6 0 0,5 0 2,1 0 0,2 0-1,-3-3 0,-5 3-1,5-4-1,2 4 0,-2 0 1,2-4-1,-8 1 1,7 3 2,0-4 2,0 0 1,0 4 2,0-4 3,-6 1-2,5-1 4,2 1 0,-1-1-4,-6 1-1,6 3 0,-7-4-1,-6 0-4,7 0-1,-7 4-2,0 0 0,-7-3 1,7 3 0,-7 0 0,2-5-1,-1 5 2,-1 0-1,0 0-1,0 0 0,1 0 0,-1 0 0,7 0-1,-6 0-1,0 0 0,-1 0 1,0 0 1,1 0 0,-1 0-1,-6 5 2,7-2-1,-7-3 0,0 0-1,0 0 2,6 0-1,-6 0-1,0 0 0,0 0 0,0 0 0,0 0 0,0 0 0,0 0 0,0 0 0,0 0 2,0 0-1,0 0-1,0 0 0,0 0 1,0 0 1,0 0 0,0 0-2,0 0 0,0 4 1,0-4 0,0 4 1,0-4-1,0 4 1,0-1 0,0-3 0,0 4-1,0-1 1,0 1-1,0 3 1,0-3 0,0 3-1,0 1-1,0-2 1,0 2 0,0 3-1,0-4 1,0 8 0,0-4 0,0 4 1,7 0 0,-7-1-1,0 1 0,7 3 0,-7 1 0,0-1-1,6 0 0,-6 3 0,7-1 1,-2 1 2,-5 2-1,8 2 1,-8-3-2,0 3 1,5 1 3,-5-1-2,0 2-1,7-1 1,-7-1 1,0 1-1,8-1 1,-8 4-1,0-7-2,6 8 0,-6-8 0,0 3 0,0 1-1,0 0 1,0-1-1,0 1 1,0-1 0,0-3 1,7 4-2,-7-4 1,0-3 0,0-2 0,6 2 0,-6-4 0,0 0-1,6-4 1,-6 0 0,0-1 0,0-2 2,7-1-2,-7-3 1,0 3 0,0-3-1,0-4 0,0 3-2,0-3-5,6 0-8,-6 0-11,0 0-22,0 0-42,7 0-100,-7-3-119,0 3-72</inkml:trace>
  <inkml:trace contextRef="#ctx0" brushRef="#br0" timeOffset="198867.31">6656 8162 99,'-7'-4'135,"7"4"-27,-7 0-27,1 0-19,0 0-13,-7 0-4,7 0-1,-8 0 1,7 0-1,-6 0-3,7 0-3,-7 0-3,0 0-3,0 0-7,0 0-5,6 0-3,-6 0-4,1 0-2,-2 0-3,1 0-2,7 4-5,-14-4 1,8 3-1,5-3-4,-7 5-4,2-2-7,-1 1-14,0-2-14,-1 4-26,8-4-44,-1 2-76,1 0-115</inkml:trace>
  <inkml:trace contextRef="#ctx0" brushRef="#br0" timeOffset="-212312.28">4422 8136 147,'0'-4'196,"0"4"-54,7-3-46,-7-1-34,0 4-21,6-3-13,-6-1-9,7 4-6,-2-4-4,-5 4-2,7-3 0,1 3 3,-3-4 2,-5 4-2,8-4 0,-8 4 0,5-3 2,-5 3 0,0-5 1,7 5 0,-7 0 0,0 0 0,0 0 1,0 0-1,0 0 0,0 0 0,0 0-2,0 0-1,0 0-1,0 5 0,0-5 0,0 0 0,0 0-2,0 0 0,-7 0-2,7 3 0,-5-3-3,-3 0 2,3 4-1,-3-4 0,-4 4-1,5-4 3,-6 3 0,6-3 1,-6 4 2,7 0 0,-7-1-3,0-3 2,6 7 1,0-7-1,1 4-1,-1 3-1,1-7-2,0 8-1,6-5 4,-7 1-5,7 3-1,-6-2 1,6 2 0,0 1 0,0-2 0,0-2 1,0 3-1,0-3 1,6 4 0,1-6 1,-1 3 0,-6-2 2,13 5-1,-7-8 0,8 7 2,-7-3-1,5-4-2,1 3 1,7 1-1,-7-4-2,6 0 1,2 3-1,4-3 0,-5 0 0,6-3-1,0 3-4,0 0-7,-7 0-12,7-4-17,1 4-27,-8-3-40,0 3-81,1-4-121,-1 4-71</inkml:trace>
  <inkml:trace contextRef="#ctx0" brushRef="#br0" timeOffset="-211498.42">4839 8228 98,'0'0'201,"-6"-4"-55,6 4-45,0 0-36,0 0-18,-8 0-12,8 0-9,-5 0-6,5 0-5,-8 0-5,1 4-3,7-4-1,-5 4-2,-2-4-3,-6 0 0,6 3 0,1 1-1,-7 0 3,6-4 0,-5 3 0,-1 1 1,-1-1 3,8 1 2,-1 0-1,-6-1-1,8 5-1,-2-5 0,-1 1-2,2 3-1,-1-3-3,7 4-1,-6 0 1,6-6 0,0 5 0,0 1 0,0-4 1,0 4-1,6-1 2,-6-4-1,7 4 0,-1-3 0,2 0 0,-1 0 0,-2-1-1,2 1 0,-1-1 0,1 1 1,-1-4-1,1 4 1,6-4-1,-6 0 1,-1 0 0,0 0 0,1 0 1,-1 0 1,1 0 3,-1-4 3,1 4 3,0-4 3,-1 1 3,1-1 3,-2 1 0,2-1-1,-7 0 1,8 0 0,-3-3 0,-5 4-1,8-4-1,-8-1 0,6 4 0,-6-4-3,6 5 1,-6-1-2,7 2-3,-7-3-4,6 2-1,-6-1-3,7 4 1,-7-4-3,6 4-2,-6 0 1,7-4 0,-7 4 0,6 4-2,1-4 0,0 0-1,-1 4 1,0 0-1,1-1-2,-1 4-2,1-3-1,-7 4-1,6-1-2,0-3-2,1 2-1,-7 2-1,7-1 0,-7 1 1,0-1 1,0 0 2,0-3 1,0 3 1,0 1 2,-7-5 0,7 5 1,0-5 1,0 1 0,0 0 1,0-4 2,0 4 1,0-4 1,0 0 2,0 0 0,0 0 1,0 0 0,0-4 0,0 4 1,7-4-1,-7-3 3,6 3-2,-6-3 0,7-1-2,-7 1 2,6 0-1,-6 0 0,7 3 2,-1-4-2,1 1 5,-7 4 2,6-4 2,-6 3-1,6 0 0,-6 0-1,0 4-3,0-3-1,8 3-3,-8 0-3,5 0-3,-5 0 0,8 0 1,-8 0 0,7 3 0,-2 1 1,-5-4 0,7 4-1,-1 2 1,-6-1 0,7 2 0,0-4 0,-7 5 0,6-1 0,-6 0-1,0-3 1,7 8-1,-7-6-2,6 2 0,-6-1-1,0 1-1,7-1 0,-7 3-1,0-2-1,6-1-4,-6 0-4,6 0-3,-6 1-6,7-4-5,-1 4-9,1-5-11,0 1-17,0-4-24,-1 3-40,0-3-68,1-3-103</inkml:trace>
  <inkml:trace contextRef="#ctx0" brushRef="#br0" timeOffset="-210703.03">5353 8103 304,'0'-3'326,"0"-2"-117,0 5-89,0-2-51,0 2-32,0 0-17,0 0-11,0 0-4,0 2-2,7-2 0,-7 5-2,7 2-1,-7-3 0,6-1 0,-1 5 1,3-1-1,-8 0 1,7 0 0,-1 1-1,-6-1 0,0 0 0,6 1 0,-6-2-2,-6 6 1,6-4-1,-6-1 0,6 3 1,-7-2 3,-1 0 1,3 3 0,-1-4 1,-8 0 2,7 0-1,1 4 0,-7-3 0,6-1-2,-6 4-2,7-4 0,-7 0 1,6 5-1,1-4 0,0-1-1,-7-4 1,6 4 0,0-3 1,7 4-1,-6-5 1,6 4 0,-7-3-1,7 0-1,0 4 0,-6-5 1,6 0-2,6 1-1,-6 0 0,0-1 1,0-3 1,7 4-1,-7-4 0,6 0-1,-6 0 2,7 0 0,0 0 0,-1-4-1,1 1 0,-1 3 0,0-4 1,1 0-2,-1 1 1,1-5 3,-1 5-1,-6-1 0,7 0 1,-1-3 2,-6 4 1,7-1 4,-7 0-1,8 0 2,-8 1 0,0 3 2,0 0-1,0-4-1,0 4-2,0 0-4,0 0-1,0 0-2,0 0 0,0 4-1,0-1 0,0 1-1,0 0-1,5 0 0,-5-1 1,0 4-2,6-3-1,-6 3 0,7 1-1,0-5-2,0 5 0,-1-5-1,-1 5-3,3-4 1,-1-1-1,5 1-1,-6-4-1,1 3 1,7-3 4,-8 4-1,0-4 2,7 0 2,-7 0-1,8-4 4,-7 1 0,6 3 2,-7-7 0,0 3 0,7 0 1,-6 0 2,0-3 3,-7 3 3,6-2 3,1-2 2,-7 0 4,0 1 2,6 0 0,-6-1 0,0 1 0,0-1-4,0 2-1,-6-2-4,6 0-4,0 5-2,0-3 0,-7 1 0,7-2-4,0 3 2,0 0 0,0 4-1,-6-3 0,6 3-1,0-4-1,0 4 0,0 0 0,0 4 0,-7-4 0,7 3 0,0 1 0,0 0 0,0 3 0,-7-2 1,7 1-1,0 2-1,0-1-2,0-3 0,0 2 0,7 2 0,-7-1-1,0 1-1,0-4-1,7 3 0,-7 0 0,6-3 0,1 4-1,-1-5-2,1 0-1,-1-3 0,7 4-1,-7 0-5,8-4-3,-1 0-5,0 3-4,-1-3-8,9 0-12,-9-3-18,1-1-27,6 0-58,-5 1-80,-1 0-96</inkml:trace>
  <inkml:trace contextRef="#ctx0" brushRef="#br0" timeOffset="-210108.87">5639 8269 314,'0'0'233,"7"-5"-85,0 5-62,-7-3-36,7 3-20,-2-4-10,2 4-6,-1 0-4,1 0 0,1 4-3,-3-4 0,-5 3-3,6 2-1,1-2-2,-7 0 0,7 1 0,-7 3-1,0 1 1,7-1 1,-7-2 0,0 1-1,0 2-1,0-1 0,0-3 0,-7 2 0,7-1-2,0-2 1,0 1 1,0-4-1,0 3 2,0-3 1,0 4 2,0-4 5,0 0 4,0 0 5,0 0 3,0 0 4,0 0-1,0-4 3,0 1-1,0-1-1,7 1-4,-7-2-4,0-1-2,6-2-2,-6 0 0,0 1-2,7 0-2,-7 4 0,6-5-2,-6 1 0,0 3-1,0-3 0,0 4-2,7 3 0,-7-5-1,0 2-2,0 3 0,0 0 0,0 0-1,6 0-3,-6 0 2,0 3-2,6-3 1,-6 5 1,7-2 1,-7 0 0,7 1-1,-1 0 1,1-1 0,-1 1 1,0 0-2,1 0-2,-1-1 2,1-3 1,0 5 1,0-5 0,-1-5 0,0 5 1,1-3-1,-1 3 1,1-4-1,-1 0-1,0 0 0,-6 1-1,7-1 2,-7-3 1,7 4 1,-7-2 2,7 2 0,-7-1 0,7 0 0,-7 1 1,0-1-1,5 4-3,-5-3-1,0 3 0,7 0-2,-7 0 0,6 0-1,-6 0-1,7 3 1,-1 1 0,-6 3-1,7-3 1,0-1-1,-1 5-1,0-1-1,1-3-1,-1 3 0,-6 1-1,7 0 1,-7-2-1,0 2 2,0-1 0,0-3-1,0 2-2,-7 2-4,7-1-4,-6-3-11,-1 4-17,7-5-31,-6 1-50,6-4-102,0 3-102</inkml:trace>
  <inkml:trace contextRef="#ctx0" brushRef="#br0" timeOffset="-209689.85">6051 8306 103,'5'-5'297,"9"2"-88,-8-5-74,7 4-42,0-3-22,0 3-12,-6-2-6,6 1-6,-7 2-3,1-1-6,-1 0-5,-6 1-8,0-1-7,0 1-5,0 3-5,-6-4-1,6 4-1,-7-4-4,-6 4-1,7 4-1,-1-4-2,-6 4 1,7 3 0,-7-4 1,0 1-1,6 3-2,0 1 1,-6-1 2,6 0 1,2 5-1,-3-4 0,3-2-2,-2 2 0,7 3-2,0-5-1,0 2-2,0-4-1,0 3 0,0-3 1,7 0 1,-2-4 1,3 0 2,-3 0 0,2 0 3,6 0 0,-6-4 1,0 0 0,6 0 1,-7-3 1,7 4 4,0-4 2,0-1 0,0 4-2,-6-4 3,6 5-3,-7-3 0,7 1 0,-6 2-3,0-1-3,-1 0 0,0 0 0,1 4-1,-1-3 0,1 3 0,-7-4 0,6 4 0,-6 0 1,6 4-1,2-4 1,-8 3-1,7 1 1,-1 0 0,0 0-1,7-1-3,-7 2-1,7-3-4,-6 2-9,6-1-11,0 2-18,0 2-25,-7-7-39,8 4-75,-8-4-134,-6 4-66</inkml:trace>
  <inkml:trace contextRef="#ctx0" brushRef="#br0" timeOffset="-208173.25">2195 8323 35,'0'0'175,"0"4"-40,0-4-36,0 0-30,0 0-23,0 0-17,0 0-8,0 0-5,0 0 1,5 0-1,-5 0 5,0 0 0,0 0 2,0 0 0,0 4-2,8-4-4,-8 0-3,0 0-5,0 4 0,0-4-2,5 0 0,-5 2 0,0-2 0,0 0 2,8 0 0,-8 5 4,7-5-1,-2 0 1,-5 0 3,7 3 0,-1-3 1,8 0 0,-8 4-3,1-4 0,6 0-2,-7 3-2,7-3-1,1 4-3,-2-4-2,8 4-2,-8-4 1,9 4-1,-9-4-2,8 3 1,0-3-1,-1 0 0,7 0 2,-6 0-1,-1 0 1,0 0 0,0 0 2,2 0-1,-2 0-1,1 0 2,-7 0-3,6 0 1,-6 0 1,7 4-2,-7-4 0,6 0-1,-5 3 0,0-3 0,4 4 0,-5-4 0,1 0 0,5 4 0,-7-1 0,1-3-1,7 5 1,-7-5 0,6 3 0,2-3 1,-8 0-1,6 3 1,0-3-1,1 0 1,-7 0-1,6-3 0,1 3-1,0 0 0,-8 0 1,9 0-3,-1 0 1,-2 0 1,-5 0 5,7 0-2,-7 0-1,6 0 0,1 0 0,-8 0 1,8 3 0,-6-3-2,5 0-5,-6 0 3,0 0 1,7 0 0,-7 0 0,0 0 0,-1 0 0,8 0 1,-7 0 1,0 0 0,0 0-1,0 0 1,1 0 0,-2-3-1,1 3 1,0 0-1,7 0 0,-7 0-1,0 0 1,0 0-1,0 0-1,0 0 0,-1 0 2,1 0 0,2 0 1,-3 0 0,1 0-1,-6 0 1,6 0 1,-7 0-2,8-3 0,-8 3 0,7 0 0,-7 0 0,1 0 0,-1 0-1,1 0 0,-1 0 1,1-5 0,-1 5 0,1 0 0,1 0-2,-3-3 2,1 3 0,1 0 1,-1 0-1,1 0 0,5 0 0,-4 0 0,-1 0 0,6-4 0,-8 4 0,2 0 0,0 0 1,6 0-1,-7 0 0,1 0 0,5-4 0,-5 4 0,-1 0 0,8 0 1,-7-3 0,-1 3 0,0 0 1,6-4-2,-4 4 1,-2 0-1,1 0-1,0-3 1,-1 3 0,7 0-1,-7 0 0,1-4 1,6 4-2,-6 0 3,6 0 0,-7-4-1,1 4-1,-1 0 0,0 0 1,1 0 0,-1 0 1,1 0-1,0 0-1,-7 0 2,6-4 0,0 4 1,1 0-1,1 0-1,-3-3 1,1 3 0,1-4 0,0 4 0,0-3-1,-1-2 0,-1 3 0,3 2 2,-1-4-2,-1 4-1,1-4 4,-7 4-1,0 0-5,5 0-3,-5-4-5,0 4-7,0 0-3,7 0-4,-7 0-7,0 0 2,0 0 2,0 0 4,0 0 6,0 0 4,0 0 4,0 0 4,0 0 1,0 0 2,0 0-3,0 0-6,7 0-15,-7 0-31,7-3-64,-7 3-135,0-5-77</inkml:trace>
  <inkml:trace contextRef="#ctx0" brushRef="#br0" timeOffset="-207099.91">2162 8367 83,'0'0'115,"0"0"-31,0 0-26,0-3-22,6 3-14,-6 0-7,0 0 1,0-4 0,0 4 3,0 0 4,0 0 3,7-4 7,-7 4 8,0 0 0,0-4-1,0 4 0,0-3-2,-7 3-3,7 0 0,0-4-3,0 4-5,0-3 0,0 3-2,0 0-1,0 0-2,0 0-1,0 0-6,0 0-1,0 0-5,0 0-2,0 0-2,-6 0 0,6 3-3,-7 1 0,1-1-1,6 1-1,-6 4 0,-1-5 0,0 8 1,0-4-1,7 1 1,-6-1-1,6 0 1,-6 1-1,6-4 0,0 3 0,6 0 0,-6-4-1,6 5 2,-6-4-1,7 4 1,0-6 0,0 3-1,-1-5 0,0 0 1,1 0 1,-1 0-4,1 0 2,-1 0 1,1-5 2,0 3-1,-7-3 4,5-2 2,3 3 2,-3-3 4,-5 3 3,8-3 3,-8 4 0,0-5 0,0 4-1,0-3-2,0 3-2,0 1-4,-8 0-3,8-2-4,-5 2 0,-3-1-1,3 4 0,-2 0-2,0 0 0,1 0-1,-1 4 0,1-1 0,-1-3 0,1 5 0,6-2-1,-6 0-1,6-3 2,0 4-2,-7 0 2,7-1 0,7 1-2,-7 0 0,0 0-1,6-1 1,-6 1-1,6-1 1,1 1 1,-1-4 0,1 0 0,-1 0 0,1 0 0,0 0 1,-2-4 0,3 1 0,-3 3 2,-5-4 1,8 1 3,-8-1 1,7 0 2,-7 0 0,0 1 0,0-1-1,0 0-1,-7 1 1,7 3-3,-8-3-4,3 3-2,-3-5-5,8 5-9,-5 0-15,-2 5-26,0-5-47,1 0-93,-1 0-123,1 3-75</inkml:trace>
  <inkml:trace contextRef="#ctx0" brushRef="#br0" timeOffset="-205298.51">1693 7766 39,'-6'-3'193,"-1"-2"-68,1 5-48,-1-3-28,7 3-13,-7-3-4,7 3-2,-7-3 1,7 3-1,0-4 0,-6 4-2,6 0-3,0 0-4,0 0-4,0 0-3,0 0-3,0 0-3,0 0 1,0 0-3,0-5 1,0 5 1,0 0 2,0 0 3,0-3 1,0 3 4,0 0-1,0-4 3,6 0 0,-6 4 0,0-3-3,7-5-3,0 5 0,0-1-1,-1 1 0,1-5 0,4 5-3,-3-5-1,5 5-1,-6-5 1,6 1-2,-7 3 0,7-3 0,0 4-1,0-5 0,0 4 0,-6 1 0,6-1-1,-1 1 1,1-1-3,0 4 0,-6-3-1,6-1 1,-6 4-1,6-4-1,-7 4 0,8 0-1,-8 0 0,1 0 0,-1 4 0,0 0 1,7-1 0,-6 1-1,0 3 0,-7 0 0,6 1 1,1 2 0,-1-3 0,-6 5 0,6 2-1,-6-3 1,0 4 0,-6-4 1,0 4-2,-1-4 0,1 4-1,-8-5 1,8 1-1,-13 0 0,6 0 0,-1-4 1,1 4 0,-5-3 0,3-5-1,2 5 1,7-5 0,-7 1 1,7 1-1,-1-3 0,1-2 0,6 4 1,0-4 1,0 0 0,6 0-1,1 0-1,-1 0 1,7 0-1,1 0 1,-2-4 0,1 4-1,7-2 0,0 2 0,-7-5 0,6 1 0,1 4 0,-1 0 1,0-3-1,1-1 0,0 4 0,-1 0 1,1 0-1,-7 0 2,6 4-2,-6-4 0,1 3-1,-2 1 0,1 3 1,0-3-1,-6 3 1,0 1-1,-2 0 1,-5 1-1,0-1 1,0 0-1,0 3 1,-5-3 2,-2 2-1,0-3 0,-6 5 0,0-5 1,-6 0-2,-1 4 2,1-4-2,-14 4-2,7 1 2,-7-6 1,1 6 0,-1-1 0,-6-1 0,8 2-1,-10-5 0,9 3 0,-7-2 1,7 0-5,4-1 3,-3 0-1,4 0-3,9-3-5,-2 3-12,0-2-22,8-2-32,5-3-53,1 0-101,6 0-99</inkml:trace>
  <inkml:trace contextRef="#ctx0" brushRef="#br0" timeOffset="-195378.44">2162 8451 79,'0'0'82,"0"-3"-19,0 3-17,0 0-9,6-4-7,-6 4-1,0 0 3,0 0-1,0 0 0,-6 4-1,6-4-2,0 0-4,-7 0-2,7 3-2,-6-3-3,6 5-2,-6-3-1,6 3 1,0-5 0,-7 2 0,7 3-1,0-2-1,0 1-2,0 0-2,-7-4-2,7 4-1,0-1 0,0 1-1,0-1 2,0 1 4,0 3 4,0-2 2,0-2 3,0 4 3,0-3-1,0 2 2,0-1-1,0 2-3,0 0-2,0 4-1,-7-3-2,7-1-4,0 3 0,7-2-2,-7 4-1,0-5-1,7 3-2,-7 2-2,0-1 1,7 0 0,-7-1-1,6 1-1,-6 4 1,0-4-1,6 4 3,-6 0-1,0-1 1,0 5 0,0-4 2,-6 6 0,6-3 2,0 4-2,-6 0 0,6 1 0,0-2 0,-7 2 0,7-2 0,0 2-1,0-2-2,0-3 0,0 1 2,0 0-3,0-2-1,7 2 0,-7-5-1,6 5 0,-6-5 2,6 1-1,-6-1 0,0 5 1,7-4 1,-7-1-1,0 1 0,6 0-1,-6-1 1,0 5 1,0-5-1,0 4 1,-6-2 1,6 1-1,0-2 1,0 4 0,0-5-1,0 4-1,0 1 0,-7-2 0,7 0 0,0 0 2,0 2-4,0-5 4,0 4-1,0-2 0,0-2-2,0 1 0,0 2-3,0-5-1,0 3 1,0-1 1,0 1-1,0-5-1,0 2 1,0-1 1,0 0 2,0-1 0,0-2-1,0-1-1,7 1-2,-7 0-3,0-2-5,0-3-9,6 1-16,-6 0-22,7 0-33,-7 0-74,0-4-145,6-4-74</inkml:trace>
  <inkml:trace contextRef="#ctx0" brushRef="#br0" timeOffset="-194552.63">2149 9624 62,'6'0'99,"-6"0"-29,0 0-22,0 0-18,0 0-10,0 0-5,0 0-1,0 0 2,0 0 2,0 3 3,0-3 0,0 0 0,0 0 3,0 0 0,0 4-1,0-4 0,-6 8 0,6-8-2,0 7-1,-6-4-1,6 4 0,-7 1-3,7-1 1,0 1 1,-7-2-1,7 3-1,0 1 1,0-3 0,0 5-2,0-4 0,0 1 1,-7 3-1,7-1 1,0 3 0,0-2 3,7 2 1,-7 1-1,0-1-1,0 1-2,0-1-3,0 6-2,0-7-3,0 3-3,0 1-2,0-2 1,7 0-2,-7-4-1,0 3 2,7-2 0,-7-2-2,6-3 1,-6 5-1,0-4-2,6-5-7,-6 3-13,0-1-21,7-2-32,-7-3-61,0 0-120,0 0-88</inkml:trace>
  <inkml:trace contextRef="#ctx0" brushRef="#br0" timeOffset="-192814.92">1706 10096 37,'0'0'138,"-8"0"-22,8 0-20,-5 0-14,5 0-12,0 0-13,-6 0-8,6 0-6,0-3-7,0 3-4,-7 0-6,7-4-6,0 4-5,0 0-6,7-3-1,-7 3-2,0 0-2,0-4-1,6 4 0,-6 0-1,5 0-1,-5-4 0,8 4-1,-1 0 0,-1-4 0,1 4 1,-1-3 0,1 3 1,-1-4-1,7 0 1,0 4 0,0-3 0,0-1 1,0 0-1,6 0 2,-6 1-2,7-2 2,0 3 0,-1-2 2,1 1 0,-7-2 1,13 2 0,-13-1-1,6 4-2,1-4 0,0 0 0,-1 2-2,1-3-1,-1 2-1,1-1 1,-1 1-1,-5-1 2,5 4 0,0-4 0,0 0 0,2 1-1,-2-1 0,1 1-1,-7-1 1,6 1-1,1-1 0,-1 0 1,1 4 0,-8-7 1,9 3 0,-9 0 1,8 1-1,0 0 1,-7-2-1,-1 1-2,8 4 2,-13-3-1,6 0 1,-7 3 0,7-4-3,-7 0-2,1 4 0,-7 0-4,6 0-6,1 0-7,-7 0-13,0 0-14,0 0-23,0 0-37,-7 0-79,1 4-109</inkml:trace>
  <inkml:trace contextRef="#ctx0" brushRef="#br0" timeOffset="-192231.6">1784 10078 133,'7'-4'176,"-7"4"-37,0-3-37,0-1-31,6 0-20,-6 4-15,0-3-8,0-1-5,0 4-3,7 0-2,-7 0-3,0 0-3,0-4-4,0 4 0,0 0-1,0 0 0,0 0-4,6 0 1,-6 0 2,0 0 1,7 4 1,-7-4 0,0 4 3,6-1 1,-6 1 2,6 3 2,-6 1 0,7-1-1,-7 4 1,0 0-2,6-4-2,2 5 1,-3-2-4,2 1 0,1-1-1,-3 2 0,2-1 0,-1 0-1,7 0 2,1 0 0,-8 0 1,7 0 0,6 1-1,-5-6-1,-1 5-1,-1-3 0,8 3-1,-7-4-2,7 4 0,-8-4-1,2 0 1,5 4-2,-6-3 0,0-1-1,0 1 0,1 3-1,-2-3 0,1-2 0,0 5 0,1-3-1,-1-2 1,0 6 0,-6-5 0,5 1 2,1-5-2,-6 4 0,-1 0 0,7-3 0,-6 4-1,-7-5-3,6 1-1,0-4-3,-6 4-1,0 0-4,0-4-2,0 2-6,0-2-4,0 0-9,0 0-13,0 0-22,0-2-30,0 2-59,0-4-85,0-4-89</inkml:trace>
  <inkml:trace contextRef="#ctx0" brushRef="#br0" timeOffset="-191001.39">2409 9957 84,'0'4'145,"-6"0"-27,6 3-26,-7-4-23,1 4-17,6-3-14,0 4-6,-6-5-5,6 4-5,-7 0-1,7-3 0,0 4-1,-6 0 0,6-5-2,0 3 0,-8 6-3,8-4 0,0 3-2,-6-4-2,6 4-1,-6 3 2,6-2-1,-7 3 0,1-1-1,-1 1 0,1-1-1,6 5 4,-6-5-1,-1 1-2,0 3 1,0 0 1,1-3 0,0 3 0,-1-3 0,1 4 0,-1-5 1,1 1-1,-8 4-2,8-5 0,-1 1-1,2-1-1,-2 4-1,-1-4-1,-5 1-1,8 4-3,-2-5 0,-6 1 1,6 4 0,-6-5-1,7 4-1,-7 1-1,6-5 1,-6 1 0,7 4-1,-1-4 1,-6-1-1,7 4 0,-7-4 0,6 5 1,0-4 0,1-1 1,0-2 0,-1 3-1,7-5 0,-6 1 1,6-3 0,0 2 0,0-3-2,0-3 1,0 0 0,0 3 1,0-7 2,0 4-1,0 0 1,6-4-1,-6 3 1,0-3-5,0 0 2,0 0-1,0 3 1,0-3-1,0 0 2,0 0 0,0 0 0,0 0 2,0 0-1,0 0-2,0 0-1,0 0 0,0 0 1,0 0-1,0 0 1,0 0-1,0 0 0,0 0 0,0 0 1,0 0 1,0 0-3,0 0 1,0 0-2,0 0 2,0 0 0,0 0 2,0 0-2,0 0-1,0 0 1,0 0 0,0 0 0,0 4 0,0-4 0,0 5 0,0-2 0,-6-3 1,6 3-1,0 1 0,0 0-3,0 3 1,-7-3 1,7 0 0,0-1 0,-6 4-1,6-3 1,0-1 0,-7 2 1,7 2 0,0-3 0,-7 0-1,7-1 1,-7 1 0,7-1 0,0 1 0,0-1 0,-6 1 0,6-4 0,0 4-2,0-4-1,-6 0 2,6 0 1,0 4 0,0-4-1,0 3 0,-6-3 0,6 4 0,0-4 0,0 0-1,-7 4-1,7-4 1,0 0 1,0 3 0,0-3 0,-6 0-1,6 0 1,0 3 0,0-3 0,0 0 0,0 0 1,0 0-1,0 0 0,0 0 1,6 0 0,-6 0 1,0 0-5,7 0 1,-7 0 1,6 0 2,0-3 0,0 3 0,-6 0 1,14-3-1,-7 3 5,-1-4-1,7 4-3,-6-4-1,5 4 0,2-3 0,-1-1-1,0 0-1,0 0 0,-1 1 0,2-1 2,5 1 2,1-1 0,-7-3 0,7 3 3,-7 0 2,6 1-3,1 3 1,-7-5 1,6 2-3,-6 3 0,7 0 1,-7 0-3,6 0 0,-5 3 0,5 2-1,-6-5 0,0 3 0,0 1-4,1 0-2,-2 0 1,7-1-2,-5 1-1,-1-4-2,-7 3 1,7-3-2,0 4 3,0-4-1,-6 0-1,6 0 2,-8 0 0,3 0 2,-1-4 0,-2 4 1,2 0 1,0-3 3,0 3-2,-7-4 0,6 4 3,-6-3-1,6-1 1,-6 4-1,0-4 2,0 0 2,0 1 4,0-2 3,-6 2 0,6-3 3,-6 1 1,6-2 3,-7 3 0,0-3-2,0-1 3,2 2-2,-2-3-1,-1 3-1,3-5-2,-8 3-1,6-3 2,0 4 0,1-4 0,-1 4 0,1-4 0,-7-4 3,7 4 2,-1 0 2,1-4-1,-8 1-1,8-1 2,-1 1 0,-5-1-1,6-3-2,-1 3-3,-7 0-2,8-3 1,-7 3-2,6 0-3,-5 1-1,5-1 0,1 5-1,-8-5-1,8 3-1,-1-2-1,1 3 0,-7 0-2,7-1 0,-1 2-1,0 3 0,7-5 0,-7 5 5,1-1-3,0 6-2,6-6-2,-7 4-3,1 1-6,6 3-9,-7 0-12,7-4-18,-6 4-17,6 4-21,-7-4-34,7 0-55,-7 3-110,7 1-88</inkml:trace>
  <inkml:trace contextRef="#ctx0" brushRef="#br0" timeOffset="-190102.01">762 10268 151,'6'0'123,"-6"0"-39,6 4-31,1 0-20,-7 0-14,7-2-2,0 3-1,-1 2 2,-6 0 2,6 4-1,1 1 1,-7-1-1,6 3-2,1-3-1,-7 3-2,6 5-2,0-4-5,-6-1-1,7 1-2,0-1 1,-7 1 1,7 0-1,-7-3 1,6-2 1,0 1 1,-6 4 1,7-8 1,-1 4-1,-6-4 0,7 0-2,-1 0 0,-6 1-1,0-4 1,7-1 3,-7 1 5,0-4 8,0 0 4,0 0 5,0 0 3,0-4 2,0-3 1,7-1-2,-7-2-1,0-5-1,6 1-3,-6-1-1,6-4-1,-6 0-3,7-1-1,-1-3-2,1 1-4,6 0-5,-6-3-4,6-1-2,-8 4-4,3-4 1,4 1-2,-4 3-2,-3 0-1,2-1-1,0 6-1,-1 2-5,1 0-9,-7 4-13,6 1-18,1 2-22,-7 4-32,6 1-57,1 3-104,-7 0-93</inkml:trace>
  <inkml:trace contextRef="#ctx0" brushRef="#br0" timeOffset="-189255.72">1237 10345 135,'-7'-3'292,"7"-1"-91,-6 4-79,6-3-51,-6 3-29,6 0-15,-6-5-9,6 5-5,0 0-3,-7 0-3,7 0-1,-8 5-1,8-5-2,-6 3-1,0 1 0,-1-1-1,1 5 0,-1-6 0,-5 7 2,5-1 1,0-2 2,-6 2-1,7 3 0,-1-5 1,1 6 0,-1-1 0,1 0-1,6-1-2,-6 2-3,6-1 2,0 0 0,0-4-2,0 4 0,6-3 0,-6-1 0,6 1 0,1-1 1,-1-4 0,1 1 0,-1-4-1,1 3 0,-1-3 0,1-3 0,6-1 0,-7 4-1,1-8 0,-1 6 0,7-10 1,-7 5 0,2-1 0,-1 1-1,-1 0 1,0-4 0,0 0 1,1 3 0,-1-3 1,-6 4-2,7-4 2,-7 4-1,0-5 0,0 6 1,0 2-2,0-3 0,-7-1-1,7 4 1,0 4 0,0-2-1,-6-3 0,6 5 0,-7 0 0,7 0 1,0 0-1,-6 5 1,6-3-1,0 2 1,-6 4 0,6-1-1,0-3 1,0 2 0,0 2 0,6 3 1,-6-3 0,0-1-1,6 0 0,1 0 2,-1 1-1,-6-1-1,7 1 1,0-1 0,-1 0-1,1-2 1,-1-3 0,0 2-1,1 0 0,-1-4 1,1 0 1,-1 0-1,8 0-1,-8-4 0,1 0 0,-2-3 0,3 4 1,-1-8 1,-2 3 4,9-2 1,-7-6 4,5 2 5,-5-1 2,6-3 5,-7-1 1,8 0-3,-8 2-1,7-2-4,-6-3-1,-1 5-3,0-2-5,1-3-2,-1 4-3,-6 0-2,0-1 3,0 4 0,0 1 0,0-5 0,-6 8-1,6 1 3,-7-2 0,1 5 1,6 0-1,-6 4-1,-1-1-1,1 4 1,6-4-1,-7 8-2,7-4 0,0 7-1,-6-3-1,6 3 1,0 4 1,0 0-1,0-1 0,0 2 0,6-1-1,-6 3 0,0 1 1,0-1 0,7 2 0,-7-2 0,6 4-1,-6-3-1,7 0-1,-7 3 2,6 0-3,-6-4 0,0 5-3,6 0-3,-6 3-1,0-5-4,7 2-3,-7-1-4,6 1-6,1-4-6,-1 4-8,1-5-6,1 1-10,5-5-12,-8 1-16,8-3-24,1-1-43,-8-4-70,7 4-90</inkml:trace>
  <inkml:trace contextRef="#ctx0" brushRef="#br0" timeOffset="-188596.38">1570 10474 24,'0'-8'279,"0"4"-75,6-2-67,-6 1-46,6 1-25,-6-3-19,7 4-11,-1-1-7,-6 1-6,7-1-3,-7 0-3,6 4-3,-6 0-7,7 0 0,-7 0-3,7 0-1,-7 4 0,0 0-1,6-1 0,-6 4 1,0 0-1,6-3 0,-6 4 1,0-1-3,6 1 1,-6 3 0,7-3 0,-1-2 0,-6-2-1,7 3 0,0 1 0,0-4 0,-1-2 1,1-2 0,-1 5 0,7-5-1,-6-5 2,6 5-1,0-2-1,-7-2 1,1-4-1,5 5 2,-5-5 0,-1 2 2,1-2 2,-7-3 4,7 3 2,-7 1 3,6-1 3,-6 1 1,0 3 1,0-3-2,-6 0 0,6-1-3,0 5-3,-7-1-3,7 4-2,-7-3-1,7 3-3,-6 0-3,6 0 1,-7 3 0,7 1 0,0-1 1,-6 1 0,6 4-2,0-5 1,0 4 1,6 0-1,1-3-1,-7 4 0,13-5-1,-6 5-1,-1-4 1,1-2-2,6 3-1,-1-5 0,-5 0 1,7 0-2,-2 0 1,-4-5 0,4 3 2,1-2 0,-7-4 0,8 5 2,-8-5 0,1 1 0,-1 0 0,-6-4 0,6 3 1,1 1 0,-7-1 0,0-2 1,0 3 0,0-1 0,0 2 1,-7-2-1,1-1 0,6 7 0,-6-6-1,-1 5-1,1-1 0,-1 1 0,0 3 0,-6 0 0,7 0-3,-1 3 1,2 1 0,-3 3 0,1-1 1,2 3-1,-3 1 0,8 2 5,-6-1-1,6 3 0,6-3-2,-6 4 1,8-5-1,-3 5 1,10-3 2,-10 2-6,8-3 1,0 0 1,1 1-3,5-2-3,0-3-7,1-3-10,-1 4-24,8-8-36,-8 0-64,0 0-132,-5-4-83</inkml:trace>
  <inkml:trace contextRef="#ctx0" brushRef="#br0" timeOffset="-180705.3">2228 11060 11,'0'0'59,"0"-4"-7,0 4-1,0 0 0,0-4-2,0 4 1,0-3 2,0-2 0,0 5 1,0-2-4,0-3-4,0 3-4,5 2-5,-5-5-2,0 2-7,0 3-8,0 0-4,0-4-2,0 4-1,0 0-4,0 0-3,0-4-3,0 4-1,0 0-1,0 0 0,0 0-1,0 0-3,0 0 1,0 0 3,0 0 0,0 0 1,0 0 1,0 0 0,0 0 2,0 0-1,0 0 1,0 4-1,0-4-2,0 0 1,0 4 1,0-4-1,7 3 2,-7 2-1,0-3 0,0 3-1,0-3 0,0 3 2,0 2 1,6-3-1,-6 3 1,0-1-1,0 2 1,0 4-1,0-5 2,0 3 0,7 2 1,-7-1 0,0 0 0,0 0 0,7 3 1,-7-3 0,0 1-1,0-2-1,6 5-2,-6-3 1,7 2-1,-7-3 1,0 3 1,6-3-2,-6 0 1,0 4 1,0-5-2,0 2 1,7 3 0,-7-5-2,0 6 1,0-2 2,0-3-1,-7 3-1,7 1 1,0-3-4,0 2 1,0 1 0,0 0-1,0-1 0,0 1 0,0-1-1,0 1 0,0 0 2,0-1-1,0 1 2,0 3-2,0-7-1,0 8 1,0-8-1,0 3 1,0 1 0,0-1 0,0 1-1,0 0 1,0-1-1,0 2 0,0-2 1,0 1-1,0 3 0,0 0 0,0-3-1,-6 3 2,6 0 0,0 0 0,0 1-1,0-5 2,0 5 0,-7 0 0,7-5 0,0 1-1,0 0 0,0-1 0,0 4 1,0-2-2,0-2 1,7 1 0,-7-1-1,0 1 1,0 0 1,0-5 0,0 5 1,0-4 2,0 3 1,0-3 1,0 5-1,0-7 0,0 3-2,0 3 1,0-5 0,0 2-3,0-1-1,0-5 0,0 6 1,0-1-1,0-4 0,0 0 0,0 2 0,0-2 0,6 3 2,-6-2-1,0-1-1,0 5 1,7-6 0,-7 2-1,6 3 0,-6-5-1,6 6 0,-6-1 1,7 0 0,-7 0-1,7 3 1,0-6 1,-7 3-2,6 1 0,-6-6 0,0 5 1,6 1 0,-6-2 3,0-3-1,0 5 0,0-2 2,0 1 2,0 0 0,0 0 0,0 1 0,-6-4-1,6 1-1,0 3-2,0-2 0,0-3-1,0 5-1,0-4-1,0 2 1,0-3-1,0 5 0,0-5 2,0 3-1,6-1 0,-6 1-1,0 1 1,0 0-1,0 0 1,7 0 1,-7-3-2,0 3 0,0-1 3,0-2-2,6 3-1,-6-4 0,0-4-1,0 6 1,0-3 0,0 2 0,0-5-2,0 1 1,0 4 0,-6-5 1,6 1-1,0-1 1,0 4-1,0-3 0,0 0 1,6 0 0,-6-1 0,0-3 1,0 5 0,0-2 2,0-3-2,7 4 1,-7-2-1,0-2-2,0 0 2,0 0-1,0 0-1,0 0-1,0 0 1,0 0-1,0 0 1,0 0-1,0 0-3,0 0-7,0 0-8,0 0-12,0 0-17,6-2-21,-6-2-26,0 1-33,0 3-48,0-5-66,0 2-83</inkml:trace>
  <inkml:trace contextRef="#ctx0" brushRef="#br0" timeOffset="-180168.05">2371 12851 161,'0'0'245,"-8"-4"-73,8 4-61,0 0-38,0-3-23,0 3-19,0 0-6,0-4-2,0 4-2,-6-4 1,6 4 0,0 0 0,0 0 0,0 0 0,0 0 0,0 0-1,0 0-1,-6 4-2,6-4-5,-7 4-2,7-1-1,-6 5-3,6-4-1,-7 3-1,7-4-3,0 1 1,0-1 0,0 1-1,0 0 0,0 0 2,0-1 1,7 2 1,-7-5 0,6 3 0,1-3 1,-7-3-1,6 3 0,0-5-1,2 2 0,-2-1-2,1 0 2,-1-3-2,-6 0 2,6 0 4,1-5 2,-7 1 6,6 1 3,-6 2 3,0-6 2,-6 2 2,6 4-2,-7-1-2,1-3-2,0 4-7,-1 1-3,1 0-3,-8 4-3,8-1-1,-7 4-3,0 0 0,0 4-1,6-1 0,-6 2 0,0 1 0,7 5 1,-7-3 0,6-1 0,0 4-1,1 0-2,-1 0 1,7-4 1,0 1-1,0-1-2,0 0 0,7 0 0,-7-3-1,6 4-1,1-5 2,0 1-2,-1-4 2,7 3-1,-6-3 2,5-3-2,2 3 3,-7-7 0,-1 3 1,7 0 0,-7-3-2,1-1-2,-1 5 2,-6-4 2,6-1 1,-6 1 0,0 0 2,0 3 0,-6 0 2,6 0 1,0 1 0,-6-2-2,-1 3 0,7 2-2,-6 0-1,6 0-1,-7 0 0,7 0-1,-6 2-1,6-2-2,0 5-1,0-5-3,0 3-2,0-3-2,6 4-2,-6-4 0,0 0-2,7 0 2,-1 0 1,1 0 0,-1 0 0,0-4 1,2 4 0,-8 0-2,6 0-5,-6-3-5,7 3-6,-7 0-7,6 0-9,-6 0-14,-6 0-23,6 3-42,-7-3-76,1 4-118</inkml:trace>
  <inkml:trace contextRef="#ctx0" brushRef="#br0" timeOffset="-178440.51">1276 12668 131,'0'0'286,"-13"0"-109,7 7-78,-1-3-43,0 3-23,-6 1-11,1-2-3,-1 6-2,-1-1-1,1 4 1,-6-1-1,6 1 0,-7 2-2,1 3-2,-7 2-4,0-1-2,6 5 0,-5-3-4,-3 2 2,3 0 2,-1-3 3,0 4 3,6-4 4,-5-4 0,4 3 4,9-1 0,-8-2-2,14-3-2,-7-1-3,6-3 0,7 1-4,0-6-1,0 2-2,7-1-1,-7-3-1,13 0 1,0-4 0,0 0-2,-1 0-1,9-4 1,-2 0-1,0-3-1,7-1 0,-6 2 2,13-6-1,-8 1 1,2 0 0,5 1 0,1-5 4,-1 4-1,1-4 2,-1 1 5,1-2-1,6 2 1,-7-1 1,1 1 0,-6 3-4,-1 0 0,-1 3-10,2 2-10,-8 1-6,-6 1-11,6 4-10,-12-3-14,6 3-17,-5 3-20,-3-3-27,-5 4-43,8-4-67,-16 0-89</inkml:trace>
  <inkml:trace contextRef="#ctx0" brushRef="#br0" timeOffset="-178187.81">1257 12738 313,'-14'-8'318,"1"1"-116,1-1-80,-1 5-48,-1 0-27,8-1-15,-1 4-6,-6 0-6,7 0-5,6 4-1,-6 2 1,-1 2-2,7 3 1,-7 1 0,7 5-1,0 2 2,0-1 5,0 3-1,0 5-2,0 0 2,0 4 1,0 3-1,0-1 1,0 5-1,0-1-3,0 5-1,-6-5-1,6 1-1,0 4-3,-7-5-2,7 0-3,0-2-1,0 3 0,0-4-2,0-1-2,0 1-2,0-4-5,7 1-11,-7-4-20,6-1-37,1-3-75,6 0-165,-7-7-86,7 3-48</inkml:trace>
  <inkml:trace contextRef="#ctx0" brushRef="#br0" timeOffset="-177117.07">2371 12905 130,'6'4'103,"-6"-4"-43,7 0-26,-1 0-11,0 0-7,1 0 1,-1 0 0,7 0 3,-6 0 3,7 0 3,-2 0 1,-6 0-1,14 0 0,-7-4 0,0 4 0,6-2-1,1-2-1,0 1-3,0-2-2,-1 2 0,0-1 0,1-4-2,-1 5 2,1-1 0,6-3-1,-6 4 2,-1-5 1,0 4 1,8 1 1,-8-5-1,0 5-3,1 0-3,-1-6 0,1 6-3,-6 0 0,5-1-3,1 4-4,-8-4-2,8 1-2,-7 3 0,6 0 0,-5 0 0,-1 0-3,6 0 0,-6 0 1,1 3 0,-2 1 0,1-4-1,0 0-1,0 4-4,7-1 1,-7-3 0,0 0 0,0 0 0,7 0 2,-8 0-1,1 0 2,1-3 2,5 3 1,-6-4 0,0 0 1,7 1-2,-7 3-1,0-4 1,6 0 0,-6 0-1,7 1 0,-1 3 0,-6-5 1,8 3 0,-3-2-1,2 4-2,-7-3-2,7 3-1,-1-4-1,1 4 0,-7-4-1,5 0 0,3 4 0,-2 0 2,-6-4 0,7 0 1,0 4 4,-8-3 0,8 3 1,-7-4 0,0 4 1,0-2-1,0 2 2,0-5 0,-1 5 1,3 0-2,-9 0-1,1 0-6,5 0-5,-5 0-14,0 0-17,5 0-26,-5 0-38,-1 0-56,0 0-86</inkml:trace>
  <inkml:trace contextRef="#ctx0" brushRef="#br0" timeOffset="-176353.57">3789 12467 101,'-5'-4'217,"5"1"-55,0-2-44,0 2-32,-7-1-21,7 4-16,0-4-9,0 1-6,0 0-3,0-2-4,0 5-4,0-3-3,0 3-6,0-4-1,0 4-5,0-4-1,0 4 0,0 0-1,0 0 0,0 0-2,0 0 3,0 4 1,0-4 3,0 7 3,0 1 3,0-1 2,0 0-2,0 8 3,0-4-1,0 8 1,0-5 0,0 5-1,0 2-2,0-2-3,0 4 2,7-2-2,-7 4-2,0-3-2,5 4-3,3-4-1,-1 4-2,-1-1 1,1 1-2,-2 0 2,2-1 1,0 4 0,0 1 1,-1-1 0,0 4 2,1 0-1,-1-1 2,0 2 0,-6-1-1,7 4-2,-7-5 0,0 5-2,6-4-2,-6 3 0,7-2-1,-7-2-2,7-2 0,-7-1 0,7 1 1,-7-8-1,6-1 0,-6 2 0,6-9 0,-6 1-2,0 0 2,7-4 1,-7-4 0,0 0 3,0-3-1,0 0 3,0-1 3,0 1 4,0-1 1,0-3 2,0 0 1,0 4-1,0-4-1,0 0-5,0 0-1,0 0-1,0 0-2,-7-4-1,7 4-2,0 0-1,0 0-2,0-3 5,7-1-4,-7 4 1,0-3 0,5 3-1,3-4-1,-2 0 0,1 0 1,0 1 0,6-1-1,6 1 0,-6-4 0,13 3-1,-7 0 1,14-3-1,-7 3 1,7-4 1,5 1-1,8 0 0,0 2 0,0-1-1,6-2-1,7 2-3,-1-3-2,1-1-3,6 3-3,1-1-5,-2-3-3,0 1-3,2 2-4,-1-3-4,6 1-2,-5-2-6,0 1-9,5 0-6,-12 4-6,7-5-11,-8 2-18,0-2-44,-6 5-88,0-3-100</inkml:trace>
  <inkml:trace contextRef="#ctx0" brushRef="#br0" timeOffset="-175175.78">3738 12379 124,'0'-4'188,"13"0"-54,-7 4-44,1-3-30,6 3-19,-6-4-10,13 4-5,-7-4-3,-1 4 1,8-4-2,5 4-1,-5-2 0,6 2 0,0-6 0,7 4 0,-7-2-1,7 1-1,-1-1-2,2 4-4,-2-4 0,-6 0-1,6 0-1,0 4-2,1-3-1,-1 0 0,1-2 2,-1 3-1,8-3 1,-1 1-1,-7 1-1,8-1 2,-1 1 0,-1-5-2,2 5-2,-2-1-1,2 0-1,-1 1 1,0-2-3,1 3-1,-2-2 0,2 4 1,-2-4-1,1 0-5,6 1 3,2 3 1,-9-4 0,8 0 1,0 0 0,-1 2 0,1 2 0,1-5 4,-9 2-3,7-1-1,0 1-1,-5-5 0,-1 4 0,0 1-1,-6-2 1,6 3-2,-7-3 1,1 3-1,6-2 1,-6-1 0,-8 2 1,8-1 0,-1 1 0,-4-5 0,3 8 1,-5-2-1,7-7 0,-8 6 0,3 3-2,-3-5-1,1 3 2,-6-2 0,6 0-5,-7 4 1,8-4-4,-8 4-4,0-3-7,-5 3-3,-1 0-6,6 0-4,-6-4 3,-7 4 1,8 0 2,-2 0 5,-5-4 4,-1 4 4,-6 0 5,7 0 2,-7 0 3,6 0 1,-6 0 1,0 0 0,0 4 0,0-4 1,0 0 3,0 0-1,0 0-1,0 0 0,0 0 0,0 4 1,-6-4 1,6 0 0,0 3-1,0-3 1,0 4-1,0 0 1,6 0 3,-6-2 1,0 3 2,0 2 1,0 0 2,0 1 3,0-1 4,0 1 2,7 5 1,-7-1 0,0-1-4,7 3 2,-7 5 1,6-1-1,-6 1-3,7 0 0,-2 6-1,3-4 0,-3 6 4,2 2-5,1 0-2,5 0-3,-7 5-2,0-5-1,1 7-2,6-3-3,-7-1-2,7 5 2,-6-3 0,6 2-1,0-2 0,-7 2 0,1-3 0,6-1 2,-7 1 0,9 0 0,-10 1-2,3-5 1,-3 0 0,1 0-3,1 1-5,-1-8-8,1 3-11,0-3-23,-7 0-21,7 1-39,-7-5-55,0-4-86,0 5-85</inkml:trace>
  <inkml:trace contextRef="#ctx0" brushRef="#br0" timeOffset="-174709.6">5040 13343 75,'-5'0'199,"-10"-4"-32,10 4-35,-3-5-36,-4 5-25,-1-3-16,6 0-10,-6 3-7,0-4-4,6 4-1,-5 0 0,5 0 0,-6 0-1,1 0-3,5 0-2,0 0 0,1 0-3,-1 0-1,7 0-4,-6 0-3,6 0-4,0 4-2,0-4-1,6 0-2,1 0 0,-1 0-1,8 0-2,-2 0 1,8 0 0,6 0-2,0 0 0,7-4-3,-1 4 1,14 0 0,-7-4-1,7 4 1,5-4 1,8 0 0,-7 4-2,13-3 1,-7-1-1,15 1 1,-2-2-1,0 3 0,2-2 0,-2 0 0,1 0 2,6 1-2,-14-1 0,9-4 1,-9 6-1,1-3-2,-6 2-5,0-1-6,-6 1-10,-2-1-13,-5 4-22,-7-4-23,0 0-36,0 4-45,-6-3-70,-8 3-83</inkml:trace>
  <inkml:trace contextRef="#ctx0" brushRef="#br0" timeOffset="-173912.14">4005 12752 146,'0'0'166,"0"3"-65,0 1-45,0 0-23,0-4-13,0 4-4,0 0-1,7 0 1,-7 3 1,0-5 0,0 3 3,6-2-1,-6 5-1,7-4 1,-7 3 0,0-3-3,0 2 0,6-1 3,-6 2-3,7-4 1,-7 1-1,6 3 1,-6-3-1,6 0 1,1 0 1,-7-4-2,6 3 2,1-3 1,0 0 0,-7 0 1,6 0-3,0-3 0,1 3-1,1-4-2,-3 0 1,1-3 0,1 3 0,0 0-2,0-2 1,-1-3 2,-6 3-2,5-2-1,-5 1-2,8-1 0,-8 0-2,0 6-1,0-5-3,0-1-3,0 4 2,0-4-2,-8 5-1,3 3 0,-1-4-1,-1 4-1,0 0 1,-6 0-1,0 0-1,6 4 0,-5-1 0,-2 1 1,1 4 0,7 0 0,-7-1 1,0 3 1,0-2-1,6 3 1,-6-1-1,7 5 1,0-4-1,-1 4 2,1-4-1,6 4 2,0 0 1,0-1-3,0 1 1,0-5-1,0 5 0,6-4 0,1 4-1,-1-4-1,7 0 0,-7 0 1,8-3 0,-1-2 0,0 2 0,6-5 0,-6 2 1,6-2 0,1 1 0,0-4-1,6 0 0,-6-4 0,6 1 0,-7-5 0,7 4-3,-6-4-8,5 1-11,-12 0-18,7 0-28,-1-1-50,-6-2-78,1 3-119,-1-1-65</inkml:trace>
  <inkml:trace contextRef="#ctx0" brushRef="#br0" timeOffset="-173096.08">4285 12715 217,'6'0'210,"-6"-3"-71,0 3-54,7 0-36,-7 0-19,6-3-11,-6 3-6,0 0-3,7 0-1,-7 3-1,0-3-2,7 3-1,-7 5 0,0-5 1,0 5 2,0-1 2,0 0 1,0 0 3,6 5 3,-6-1 0,7-5-1,-7 6 1,6 3-3,0-5-1,1 5-2,-1-4-3,1 4-2,7-4-1,-2 4-2,-5-4 0,6-1-1,0 2-1,0-1 0,-1-4 0,3 5 0,-10-6 0,8-2 0,1 0 0,-8-1 0,7 1 0,-6-4 2,-1 0 3,1 0 3,-7-4 3,6 1 4,1-1 2,-7 0 2,0 1 2,0-5-1,0 4-1,-7-2-2,1 2-3,6-3-3,-7-1-4,1 4-2,-1-4-2,1 2-1,-1 3-3,7-5 0,0 0 0,-6 1-1,12 0 0,-6 0-1,7-5-2,-1 5-3,7 0-3,-6 0-4,6-1-7,0 1-4,0 3-4,-1-3-3,2 3-2,5-3-1,-6 2 2,0-1 5,0 3 5,1-1 5,-7-4 5,5 4 5,-6 0 6,1 1 4,-7-1 5,6 2 4,-6-3 4,0 2 5,-6 3 1,6-4 1,-7 4 0,1 0-1,-1 0-2,-5 4-3,4-4-3,-5 3-1,1 2-4,-1 1 0,0-3-1,0 5-1,-1 4 0,2-5-3,5 0-1,1 4-1,-1 0 1,-6-1-2,13 2 0,-6-1 0,6 0-2,0 0 1,0-4 0,6 4-1,-6-4-4,7 1 2,-1-2-2,1-2 0,6 0 0,-7 0-1,0 0 1,8 0-1,-8-4 3,7-4 0,-6 4-1,6-4 3,-7 0 0,7 0 1,-7-2 0,2 2 2,4-4 2,-5 1 4,-1-1 2,1-2 3,-7 3 1,6-5 2,-6 5 3,0 0-1,0-5 0,0 6-3,-6-2-1,6 1-2,0-1-3,-7 5 0,7-2-2,-6 3 0,6-2-2,-7 4 0,7 0 0,0-3-2,0 3-1,0 3 3,0-3-2,0 4-1,0-2 0,0 6-1,7-4 0,-7 4 1,6 3 0,1-5-3,-7 6 0,6-5-1,1 4 1,0 0 0,-1 0-4,1 0-1,-1 1-5,0-3-3,1-1-2,6 4-6,-7-5-5,8 0-6,-8 0-5,1 1-9,5-1-15,-4-3-24,5-1-44,-7 1-68,0-4-106</inkml:trace>
  <inkml:trace contextRef="#ctx0" brushRef="#br0" timeOffset="-172845.46">4839 12690 38,'-6'0'344,"6"-4"-99,0 4-99,0 4-65,0-4-38,0 4-16,0 2-9,6 3-4,-6-3 0,0 5 0,6 4 1,1-4 2,-1 4 2,1 2-4,-7-1 1,13 2 2,-7 0-3,1 1-1,0-1-1,-1 5-4,7-6-2,-7 6 1,1-5-2,-1 4-5,7-4-5,-6 4-5,-1-4-8,1 1-11,-1 0-15,1-5-20,-1 1-27,1-5-32,-7 1-52,6 0-76,-6-4-86</inkml:trace>
  <inkml:trace contextRef="#ctx0" brushRef="#br0" timeOffset="-172597.57">4820 12755 57,'0'-7'316,"0"-3"-101,5 2-89,-5 1-52,8-1-26,-2 2-13,0-3-7,7 3-3,0 2 0,-6-3-1,6 3 0,0 0-2,0 0-3,0 1-3,-1 3-3,2-4-4,-8 8 0,1-4-2,6 3 0,-13 5-2,6-1-1,-6 4-1,0 1-2,0 2 0,-6 4-1,-1 0 1,-6 1-4,7 3-4,-8-4-5,2 4-9,-1-3-8,0 2-12,7-2-15,-8-1-15,8 1-21,-7-4-31,6-1-46,7-3-78</inkml:trace>
  <inkml:trace contextRef="#ctx0" brushRef="#br0" timeOffset="-171960.73">5139 12755 175,'-7'0'248,"0"4"-89,0 0-65,1 0-42,-1 4-19,-5-1-9,5 0-4,1 0-2,-1 4 0,1 0-2,-1 1 0,7-2 0,-7 1-2,7 4-6,-6-5-1,6 2-2,6-1-4,-6-1 1,0 2 0,7-5 0,0 1-2,-1-2 0,1 3 0,-1-6-1,1 0 1,5 1 0,-5 0 0,6-4 0,1-4 3,-8 4-1,7-4 0,-8 1 0,3 0-2,5-6 4,-6 3 5,-1-2 5,1 1 2,-1-5 8,-6 6 5,6-6 3,-6 5 4,0-4-1,0 0-3,-6 0-5,6 0-6,-6 1-5,-1-2-3,1 5-5,-7-4-2,6 3-2,-1 0-1,3 2-2,-8 3 0,7-1-1,-1 0 0,0 0-1,0 4 0,1 0 0,6 0-2,-7-4-2,7 4-1,0 0 0,0 4-1,0-4 0,7 0-1,-7 0-1,6 0-1,1 4 1,0-4-2,0 0-1,-1 0 0,0-4 1,1 4 0,6 0 2,-6-4 1,-1 0 1,1 4 2,-1-3 3,1-1 1,-1 2 1,-6-3 0,6-2 0,1 3 2,-1 0 1,-6 1-2,7-5 1,-1 5 0,-6 0-1,0-1 1,7 4-2,-7-5 1,7 5-1,-7 0 3,6 0-2,-6 5 0,7-1 2,-1-1 0,0 0-1,-6 5 1,7-5 0,-1 5-2,1-1-1,-1 0 1,1 0-2,-1 1-3,1 4-5,-7-5-4,8 0-7,-3 0-12,1 1-14,-6-1-17,7 0-23,0 1-33,0-4-46,-1-1-75,-1 0-84</inkml:trace>
  <inkml:trace contextRef="#ctx0" brushRef="#br0" timeOffset="-171326.34">5503 12697 322,'-6'0'255,"-1"0"-93,1 3-69,-1-3-39,0 5-22,-6 2-11,7-4-6,-1 5-3,1-1-5,0 1 1,-1 0-1,7-2-1,0 1-3,-7 1 0,7 0-2,0-1 0,7-5-1,-7 6-1,7-4-3,-7 0-2,6 0-4,0-1-5,1-3-4,-1 0-1,0 0 0,1-3 0,0-1 1,0 0 4,-1 0 2,1 1 5,-1-2 6,-6 3 5,0-5 2,6 3 2,-6-4 3,0 0 3,0 5 4,7-3 0,-7 1-1,0-2-1,-7 3-1,7 4-2,0-4-1,0 4-3,0 0-4,-6 0-1,6 0-1,0 4-1,0 0-1,-6 3 1,6-2-1,0 1 0,6 5 0,-6-3-2,0 3-2,0-4-1,6 4-3,1-4-5,-1 4-1,1-3-6,0-1-5,-1 0-4,1 0-3,6 1 0,-1-4-1,-5-1 2,6-3 1,0 0 5,-6 0 6,-1-3 7,7 3 6,-7-8 7,1 4 9,0-3 10,0 0 14,-2-5 9,2 6 9,-7-5 4,0-1 3,0 2 1,0-1-2,0-5-7,-7 2-8,2 3-7,5-4-5,-7 5-4,-7-5-3,8 0-2,0 4-3,-1-3-2,1 3-1,-1-1-3,1-2-2,-8 3-1,8 0-4,-1 0-2,1 4-3,0-1 0,-1 2 0,7 1-1,0 1-1,-6 1-1,6 3 2,0 0-1,0 0 1,6 3 0,-6 6 0,7-6 0,-1 8-2,-6-4 1,6 4 0,1 3 0,-1-2 0,1 3-1,0-1-1,-1 1-2,1-1-3,-1 5-5,1-4-5,-1 2-4,0-2-7,8-1-7,-7 6-10,-2-6-10,2 1-14,6-1-20,-5-2-23,3-2-45,3 1-72,-7-3-96</inkml:trace>
  <inkml:trace contextRef="#ctx0" brushRef="#br0" timeOffset="-171122.13">5451 12694 207,'0'0'350,"6"0"-122,0-4-103,1 4-62,7-4-32,-1 1-16,6-1-8,1 0-6,-1 0-8,7 1-15,0-1-13,0 1-17,1-1-23,-2-3-42,-6 3-67,8 0-106</inkml:trace>
  <inkml:trace contextRef="#ctx0" brushRef="#br0" timeOffset="-170591.01">5704 12715 182,'-6'8'157,"6"-1"-60,0 1-40,0 0-24,0-2-13,6 1-8,1 1-4,-7 0-3,7-1-2,0 0 2,-1-4-1,7 1-1,-6 0-3,-1 0-4,0-4 5,1 3 5,0-3 9,-1-3 7,-6 3 10,7-4 8,-7 0 11,0 0 12,6-4 5,-6 2 1,0-1-3,-6-1-4,6 0-8,-7 1-5,1-3-5,-1 2-8,0 1-7,1-1-5,0 2-7,-1-3-3,1 6-1,-1 0-5,1-1-3,6 0-3,-7 1-1,0 3-2,7 0 1,-7-4-1,7 4-2,0 4-3,0-4 0,7 0-1,-7 3-1,7-3 0,0 4-1,-1-4-1,1 0-1,-1 0 3,1-4 1,5 4 1,-5-3 1,0-1-1,6 0 2,-7 0-1,0 1 2,7-1 0,-6 1 1,0-1 2,0-3-4,5 3 3,-5 0 1,-1 1 0,1-2 0,-1 3 0,0-3 0,1 5 0,0 0 4,0-2-3,0 4 0,-2-2 0,2 0 0,-7 7 0,6-2 0,1 2 0,-1 1-1,1 2 1,-7 1 1,7 0-1,-1-3 1,0 3-1,1-1 0,-1 1-2,1 1 0,-1-4-4,1 1 0,-1-1-1,1 0 0,0-1 0,-2-3 0,8 3-3,-6-4 2,6-3 5,-6 4-5,6-4-6,0 0-13,0 0-20,0-4-26,0 1-47,0-2-106,-6 3-113</inkml:trace>
  <inkml:trace contextRef="#ctx0" brushRef="#br0" timeOffset="-169583.43">6506 12796 59,'0'0'213,"0"0"-56,0 0-50,0 0-33,0-4-27,0 4-17,0 0-6,0 0 0,0-3-1,0 3 0,6-5-1,-6 5 1,0-2-3,7 2-6,-7 0-2,0-4-5,0 4 1,0 0 2,6 0 4,-6-3 0,0 3 6,7 0 3,-7 0 3,6-4 0,1 4 1,1 0-2,-3 0-3,3 0-3,-3-4-5,8 4 0,0 0-3,-6 0-1,12 0-3,-6 0-3,7 0-1,-1 0 1,0 0-2,2 0-6,-2 0 3,7 0 0,0-4 1,0 4-1,-6 0 1,6 0 0,0 0 0,1-4 5,-3 4-3,3 0-1,-1 0 1,0 0 0,-1 0-2,9 0 0,-10 0 0,4 0-1,-2 0 0,7 0-1,-8 0 2,7 0-1,-4 0 1,4 0-1,0 0 1,1 0 0,-2 0 0,-3 0 4,10-4-1,-11 4-1,5 0-2,0 0 1,1-3-1,0 3-1,-7-4 1,6 2-4,-6-3 2,0 5 1,-6-3 1,6 3-1,-7-4 1,-6 4 0,7-4 0,-6 4 0,4-4 0,-5 4 0,1 0-1,5 0 1,-6 0 1,0 0-2,0 0-2,7 0-1,-7 0-1,6 0-2,1 0-1,-1-3-3,1 3-1,-7 0 1,7 0 3,-1-4-1,7 4-1,-6-4 3,-1 4 2,1-3 1,-1 3 0,8-3 2,-9-1 2,-5 4 0,7-5 1,0 5-1,-2-3 0,3 3 1,-1-3 0,-1 3-1,-6-4-3,7 4 0,-7-4 3,6 4 0,-6-3 2,8 3-1,-3-4 2,2 4 1,-7-4 0,7 4 0,-1-4-3,1 4 4,-2-3-8,2 3 1,-6-4 0,-1 4 0,6 0-2,-6-3-3,-6 3 0,6 0-7,-6 0 1,-1 0-7,-6-4-4,6 4-2,-6 0-3,0 0 2,0 0 4,0 0 2,-6 0 4,0 4 1,-1-4-1,-6 0-5,-1 0-14,2 0-23,-1 0-40,-6 0-75,-2 0-109</inkml:trace>
  <inkml:trace contextRef="#ctx0" brushRef="#br0" timeOffset="-151763.82">5035 13375 171,'0'-3'156,"-7"3"-46,7 0-37,0-4-30,0 4-18,0 0-12,0 0-5,0 0-2,0 0-2,0 0-4,0 0 0,0 0-7,0 0-6,-8 0-9,8 0-16,0 4-22,0-4-28,-5 0-36,5 3-42</inkml:trace>
  <inkml:trace contextRef="#ctx0" brushRef="#br0" timeOffset="-147441.62">5125 14364 219,'-7'-3'213,"7"3"-68,0-4-49,0 0-29,0 4-16,0-3-4,0-2-5,0 5-4,-6-3-5,6 3-9,0-4-5,0 4-5,6-3-5,-6 3-2,0-5-3,0 5-2,0-2 1,7-2 0,-7 0-1,7 0 3,-7 1 1,7-5-1,-7 2 5,0 1 4,0-2 0,0 0 4,6-1 4,-6-2 3,0-1 3,0 0 2,0-4-3,0-1-1,0-1 1,0 3 1,0-5-1,0 4-2,0-7-3,0 5-1,0-6-2,0 0-3,0 2-2,0-1-4,0-4-3,0 1-4,6-1-1,-6-4-1,0 1-1,0 0-1,0-4 1,0 0 0,0 0-2,0-3 2,0-1 0,0 1 0,0-1 1,0 0 0,0 1 0,0 3-2,0-1 4,0 5 2,0 4 3,-6 2 1,6 2 1,-6 3 3,6 2-1,-7 2 3,7 3-1,-7-1-2,0 2-2,7 3-2,-6-1 0,-1 2-4,1 1 0,0 2 0,6-1-3,-7 4 0,1-3-1,-1 3 0,7 3-1,-6-3-1,-8 7 1,8 0 1,-1 5-1,2-1 0,-10 3-3,2 1 1,7 4-3,-7-1-2,0 0-2,0 4-1,0-3-1,0-2-1,7 2 0,-7 0 1,0-5-1,7 1 6,-1-5 1,0 2 2,1-5 0,-1 1 3,7-6 1,-6 3-3,6-5 3,0 0 1,6-5-1,-6 3 0,7-6 0,-1-3-1,8 1 0,-8-2 3,0-3 0,7 0-1,0 1 0,0-5 0,0 2 2,0 2-1,0-4-1,6 5 1,-11-1 3,5 1-1,-1 3-1,-5-1-2,-1 5 0,1 0 1,0 2-1,-1 3-1,7 2-3,-6 0 1,-1 2 1,0 3 1,1 2 1,6 0-1,1 5 0,-2-1-2,0 0-6,9 3-9,-8-3-12,6 3-21,1 1-30,6-3-51,-7-2-98,7 1-117,-6-3-67</inkml:trace>
  <inkml:trace contextRef="#ctx0" brushRef="#br0" timeOffset="-146629.25">4767 11393 35,'0'-4'62,"0"-3"-10,0 4-2,0-5-1,-7 5-2,7-1 1,0 0 2,0 1-2,-6-2-4,6 3-4,-7-2-6,7 4-3,-6-4 1,6 4 0,-6-4 2,6 4 1,0-3 3,-7 3 3,7-5 3,-6 2-4,-1-1-2,0 2-3,7-4 0,-6 6-2,-1-2-1,1-2-4,-1 0-4,2 0-2,-2 4-3,-1-3-2,-5-1-3,7 4-7,0 0-2,-7 0-3,6 4 1,-6-1-2,7 1 1,-8 4-2,2 0 1,-1 1 0,0 3 1,0 3 1,0 3-2,0-4 0,0 4 0,-1 5 1,1-5-1,8 5 1,-3-2-1,1 1 1,2 4 1,5-4 0,0 3 2,0 1-3,0 3 2,5-3-1,2 3 1,1-4 0,5-2-1,-8 3-2,9-4 3,-1-1 2,6 1 0,1-3-1,-1-5-1,0-3-1,1 0 2,0 1 0,5-9-1,3-3-3,-3 0 1,8-3-2,-8-5 2,2-3 0,6-4 0,-8 1 0,8-8 1,-7 0 4,0 0 7,-7-4 7,1 0 4,-1 1 2,-6-1 3,-7 1 3,2-1 1,-8 0-2,-8 4-5,2-3-5,0-1-1,-7 4-4,-7-3 0,7-1-3,-6 5-3,-1-2 0,1 4-2,-7 1-2,6 4-2,0 3-3,0 0-2,8 3-3,-1 5-9,0-2-8,0 10-12,6-2-11,7 1-15,0 6-17,0 2-25,7-1-35,-1 0-64,1 3-127,6-3-72</inkml:trace>
  <inkml:trace contextRef="#ctx0" brushRef="#br0" timeOffset="-146343.31">4773 11672 368,'0'0'325,"0"4"-127,7-4-87,-7 0-49,7 3-34,-1 0-14,1 1-6,5 3-2,-4-3-3,5 4 0,-1-1-2,8 0 0,-7 4 4,7 1-4,-8-3 0,8 3 0,-8 3 0,2-4 1,-1 3 0,0 1-2,-7 0 1,7-5 1,-7 5 0,2-1-2,-3 1 2,3 1-2,-1-1-1,-2-5-7,2 5-10,6-4-17,-6-4-31,-1 4-57,1-4-126,-1-3-96</inkml:trace>
  <inkml:trace contextRef="#ctx0" brushRef="#br0" timeOffset="-146119.5">5262 11555 243,'0'0'429,"7"0"-158,-7 7-126,0-4-66,0 4-40,0 5-19,6-2-7,-6 1-6,0 5-4,6-7-3,-6 11 1,7-6 0,-7 4-1,6-3 0,-6 3 0,7-3 0,-1 0 1,1-1 0,-1-2 2,1-1 0,1-4 1,3-3 1,3 3 0,-1-4 0,13-3-4,-7-3-10,14 0-18,0-1-30,-1-4-48,7-3-115,0 0-105,0-1-68</inkml:trace>
  <inkml:trace contextRef="#ctx0" brushRef="#br0" timeOffset="-142687.42">5151 8089 67,'0'4'146,"0"-4"-46,0 0-36,0 0-21,0 0-13,0 0-5,0 0-3,0 0 2,0 0 2,7 0 1,-7 0 4,0 0 0,0 0 0,0 0 1,0-4-1,0 4 2,5 0-4,-5-4 3,8 4 0,-8-4-1,0 1-1,7-1-2,-7 0 1,0 0-1,6 2 2,-6-4-1,0 0-4,0 3-1,0-1-4,0-4 0,0 0 1,-6-1 0,6 1-2,0-4-3,0 2 2,-7-1-1,7 0 3,0-4-4,0-3-3,0 3-2,0-3-2,0-5 1,0 5 0,0-7-3,0 3 0,0-7-1,7-1-1,-7 4 1,0-6 0,6 2-1,-6 1-2,7-4 1,-7 0-1,0 4 0,6-4-2,-6 1 0,0 1 1,7-1 0,-7 3 0,0 3-1,0 0 3,-7 0-1,7 4 3,-6 1 0,6 2-2,-7 1 0,1 3 1,6-3-2,-7 6-1,-1-2 0,3 3-5,-2-1 2,1 2 1,0 3-2,-1-1 0,0 2 0,0-6 0,1 9 2,-1-5 0,7 1-1,-6 3 0,0-3 1,6 3-1,-7 1 1,7-5 0,-6 5 0,-1-1 0,7 4 0,0-4 0,-6 1 0,6 3 0,0 0-1,-7 0 0,7 0-1,-7 0 2,1 3-2,-1 1-1,7 0 1,-5 2 0,-10 2 0,10 3-1,-3 0 1,-4 4 0,5-1 1,-6 1 0,7 1 1,-1-3-2,-6 3 0,6-2 1,-5 1-1,5-1 1,1 0-2,-1-2 0,1-1-2,0 0 2,-1-4 2,0 0-1,1 1 1,6 0-2,0-6 3,-7 2-1,7-1 0,0-3-1,0 4 1,0-4 0,0 0 0,7-4 1,-7 1-2,6-1 2,1-3 0,0 0 0,5-4 0,1-1 1,-6 2 0,5-5-1,2 4 1,-1-7-1,0 4 1,0-2 1,-1-2-2,1 5-2,2-3 1,-3 5 1,-6-4-1,8 5 1,-8 2 0,1 1 0,-7 0-1,6 3 0,1 0 0,-7 4 1,6 0-2,-6 4 2,6 3 1,-6 0 1,7 5 0,-7 3 2,6-1-1,1 1 0,0 2 1,0 5-1,-1-3-2,0 3-1,1 0 0,-2-1-2,10 2-3,-9-2-9,7 2-11,0-5-19,0 1-26,-7-4-42,7-5-80,1 1-134,-8-7-68</inkml:trace>
  <inkml:trace contextRef="#ctx0" brushRef="#br0" timeOffset="-142143.84">5378 6304 318,'0'-7'253,"-5"0"-94,5-1-57,0 1-30,-6 0-14,6 3-5,0-3-4,-7 3-3,7 0-6,0 4-3,-7-3-6,7 3-7,0 0-4,0 0-6,-7 3-5,1 5-2,6 3-4,-5-1-3,-3 5 1,1-1-1,7 5 0,-6 0 1,-1 3 0,7 0 1,-6 3 0,6-2 0,-7 6-1,7-4 0,0 4-1,0-3 1,0 3-1,0 0 0,0-2-1,7 2 0,-1-4 0,1-2 1,-1-2 0,1 2-1,6-5 1,-7-3 0,8-1 0,-1-3 0,-8-4 5,10-3-3,-3 0 0,8-4 0,-7-4 0,6-3 1,1-4-2,-7-1 1,6-5-3,1 2 3,0-7 5,-1 0 1,0-4 5,-5 1 4,-1-1 3,-7-3 1,7-1 2,-13 0-1,0 1-2,0 0-2,-6 0-2,-1 0-5,1-1-2,-14 5-1,7 0-1,-6 2-1,-1 0-1,7 9-1,-13-1-1,13 5-1,-7 3 1,1-1-1,6 8-2,-7 0-3,13 0-4,-5 8-6,6-1-7,6 3-8,0 2-13,0 2-17,6 6-28,0-3-43,0-3-92,8 9-121,-7-5-66</inkml:trace>
  <inkml:trace contextRef="#ctx0" brushRef="#br0" timeOffset="-141931.36">5418 6667 377,'0'8'287,"0"-1"-117,0 0-76,7 4-43,0 0-24,-1 0-7,0 4-9,1-4-4,-1 3-2,7 1-1,-6-1-1,6 1-2,0 0-1,-7-4-5,7 3 4,1-2 1,-1 3 0,0-5-1,-1 5 1,1-4-1,1 0 0,-1 4-3,0-4-4,-1 0-11,2-1-14,-2 2-21,1-5-32,-6 3-63,6-2-109,0-1-83</inkml:trace>
  <inkml:trace contextRef="#ctx0" brushRef="#br0" timeOffset="-141016.21">5861 6774 168,'-6'0'383,"-1"3"-132,1 1-111,0 3-66,-1 0-33,7 1-18,0-1-11,0 4-6,0 0-2,0 3 0,7-2-2,-1-1 0,0 3-1,1-2-1,6-1 0,-7-1 0,7 1 0,-6 0 0,7-3-1,-2-1 1,1-3 1,0-1 1,-6-3 4,5 4 2,1-8 5,-6 4 5,-1-3 7,7-5 4,-6 5 6,-7-5 5,7 5-2,-7-5-2,0 1-5,0-1-6,-7 5-5,0-4-6,1 0-6,-1-1-4,-6 4-1,7-4-1,-7 6-2,7-6 1,-8 4 0,8-3-1,-1 3 0,1 0 0,-1 4 0,2-3 0,5-1-2,0 1-1,0 3 0,5-4-2,2 0 2,-1 1-1,1-5-1,6 5 2,-6-5 0,5 1 0,1-1 2,-6 2-1,6-2 0,0 1 0,-6 3 1,-2-3 1,8 0 0,-6 3 0,1 1 2,-3-5 2,-5 8 0,7-4 1,-7 0 1,0 0 1,0 4 0,7 0-1,-7 0-2,0 0 0,0 0 0,-7 0-1,7 4-3,0-4 0,0 8 0,-7-5 0,7 5 0,0-2 0,0 2-1,-5 4-1,5-1 2,0-1 0,0-2 0,5 3-1,-5 0 0,0-4 0,7 4 0,0-4 1,-7 1-2,6-1-1,1 1 1,-1-6 1,1 6 1,-1-4 0,1-1-1,-1-3 1,1 0 2,-1 0 0,7 0 1,-6-3-2,-1-1-1,7-4 0,-7 6 1,8-6-1,-7-3 0,-1 3-2,0-2 1,1 2 1,-1-3 2,-6 4 0,7-4 2,-7 3 1,0-2 1,0-1 4,0 3 0,-7-2 3,7 3 0,0-1-1,-6-4 1,6 9 0,0-4 0,-7 3-2,7 1-2,0-1-2,0 0 0,0 4-2,-6 0-3,6 0-1,0 4 0,0 0 0,0 3-1,0 0 1,6 0-1,-6 4 0,7-3 0,-7 3 0,6 0-2,1 0 1,-1-1 0,0-2 0,9 3-3,-9-4 1,6 1-2,-5-1 2,-1-3-2,7 3 1,-6-4-1,6 1 1,-7-4 3,1 0-1,6-4 1,-7 1 1,8-1-1,-8-3 1,6 0 0,-4-4 0,4 0 0,-4-4 1,-2 1-1,1-1 0,-1-4 1,0 1 1,1-4 1,-1 4 0,-6-4-1,7 0 4,-7 0-2,0 1-1,-7-2 1,7 0-1,-6 2 0,-1 3 1,1-1 1,6 4-2,-6 1 3,-1 3 3,1 5-1,6-2 1,-8-1-1,8 6-2,-7 3-1,2 0-1,5 3-3,0 6-1,0-1 0,0 1-1,0 7-1,0 2 2,0 0 0,0 0 0,5 1-1,2 3 2,1 0-1,-2-5-1,1 6 1,-1-5 0,0 4-2,7-4 1,-6 1 1,-1-1-3,1-3-4,6 0-3,-6-1-3,-1 1-4,0-5-2,7 2-7,-6-1-7,-7-4-8,6 0-8,1-3-14,-1 0-18,1-4-34,1-4-65,-3 0-123,-5-3-82</inkml:trace>
  <inkml:trace contextRef="#ctx0" brushRef="#br0" timeOffset="-140854.69">6291 6667 49,'-7'3'434,"7"2"-126,0-1-133,7 2-79,-1-2-45,1 3-24,6-3-12,0 0-7,6 0-2,8-1-6,-2-3-6,15 0-14,-8 0-20,14-3-39,-7-1-73,0 0-145,0-3-76</inkml:trace>
  <inkml:trace contextRef="#ctx0" brushRef="#br0" timeOffset="-140720.99">7014 6549 464,'0'-3'429,"0"3"-174,0-3-130,0 3-81,7 0-59,-1 3-75,0-3-156,0 8-115,-6-4-63</inkml:trace>
  <inkml:trace contextRef="#ctx0" brushRef="#br0" timeOffset="-117132.41">4429 10972 40,'0'0'86,"0"-4"-19,0 4-19,0-4-16,0 4-13,0 0-11,0-4-7,0 4-4,0 0-5,0 0-8,0-3-4,-7 3-2,7 0 0,0 0 4,0-3 8,0 3 9,0 0 7,0-4 7,0 4 4,-7 0 4,7 0 2,0 0-3,-6 0-6,6 0-8,0 0-8,0 0-10,0 0-15,0 0-23,0 0-30,-7 4-43</inkml:trace>
  <inkml:trace contextRef="#ctx0" brushRef="#br0" timeOffset="-115860.98">2911 12605 142,'-6'4'267,"-1"-4"-61,7 0-58,0 0-41,-7 0-29,7 0-23,0 0-12,0 0-10,0 0-6,0 0-6,0 0-8,0 0-5,0 0-3,0 0-4,0 0-1,0 0-2,7 4 0,-7-4 1,0 0 1,0 0 1,0 4 4,7 0 2,-1 0 3,1-2 2,-1 5 1,-1-2 5,10 2 1,-3 1 2,8 2-1,-7-3 0,6 5-3,1-5 1,0 3-3,5-1-2,3 1-1,-10 1-5,9-3-2,-2 0-1,2-2 0,-9 1-2,10 1-1,-16 0-1,14-1 1,-13 3 0,7-2 0,-7-1-1,0 4 0,-1-3 0,2 2 1,-8 1 0,1 1 1,-7 2 2,0 4 2,0 0 4,-7 1 3,-6 7 2,-6 0 2,-1 3 2,1 0 0,-7 5-1,-6-2-3,-1-3-2,0 4-4,7-3-2,-7-1-3,7 0-5,-7-7-14,14-1-29,6-2-55,0-4-132,13-7-119,0-1-73</inkml:trace>
  <inkml:trace contextRef="#ctx0" brushRef="#br0" timeOffset="-115159.54">6818 12393 448,'0'0'341,"-6"0"-133,-1 4-92,7 0-53,-6-1-28,6 1-17,0 0-9,6 3-5,-6-4-1,7 5-1,6 0 1,0-2-1,0 2-1,6-5 1,1 5 0,6-1 0,0-2-1,7-3 1,0 2 0,-2 0-2,9 0 2,-1-1-2,0 1 1,0 4-1,-7-1 0,9 0 0,-9 0 0,0 4 1,-6 3-1,0 1-1,-7 0 2,-5 3 1,-1 5 3,-7-5 2,1 7 3,-7-3 2,-7 4 3,-5 0-1,-2-1 0,-5 4 0,-7 0-1,-1-3-1,-5 3-5,-1 0-1,0 2-6,1-6-10,7 1-20,-8-1-47,7-7-92,-2 1-126,10-5-83,-2-2-53</inkml:trace>
  <inkml:trace contextRef="#ctx0" brushRef="#br0" timeOffset="-113076.23">5028 10960 22,'-8'0'209,"3"0"-62,5 0-51,-8-3-37,2 3-25,0 0-11,6-3-4,-7 3-5,1-4 1,-1 4-3,1-4-4,-1 4 2,7-3 2,-6 3 1,-1-4 3,0 4 6,1-4 4,0 0 3,6 4 1,-7-3 0,7 3 0,-6 0 3,6-4-1,0 4-5,-7 0-2,7 0-2,0 0-2,0 0-5,0 0-3,-6 0-4,6 0-4,0 0-3,0 0-1,0 0-1,0 0 0,0 0 0,0 0-1,0 4 0,0-1 1,0-3 0,0 4 0,0 0 0,0 0 0,0-1-1,0 1 0,0-4 2,6 4-1,-6-1 0,0 0 0,7 1 1,-1-4 1,-6 4-1,7 0 0,5-4 0,-5 3 2,6-3 0,0 0 1,0 0-1,0 4-1,1-4 3,-1 0-1,-1 0-1,8 4-2,-7-4 0,0 0-1,0 3 0,6-3 1,-5 0-1,-1 4-1,0-4 1,0 0 2,0 0 2,7 0 2,-8 0 1,1 0-1,0-4 1,7 4-1,-7 0 0,6 0-1,-6-3-1,7 3-2,-1 0-1,-5 0 2,4 0-1,3 0 0,-2 0 0,-5 0-1,5 0-1,0 0 0,-5 0-1,5-4-3,0 4 2,-5 0 1,-1 0 1,6-4 1,-6 4 1,0-3-1,0 3 2,0-4 1,0 4-2,7-4-1,-8 0 0,1 1 1,2 3-1,-4-3 1,3-1 0,-1 0 0,7 4 0,-8-3 0,2-1 1,5 0-2,0 4-1,-5-4-1,5 4 1,-6-3 5,6 3-3,2-4-2,-2 4 0,-6-3 0,7-1 0,-8 1 0,8 3-1,-7-4-4,7 0 4,-7 0 0,7 1-1,-8-2 1,1 2 1,0-1 0,7-3 0,-7 4 1,0-1-1,0-4 0,6 5 0,-6-5 0,1 5 0,-2-5 1,1 1-1,0 4-1,8-5 0,-15 1 1,6-1 0,1 1-1,0-3 0,1 2 1,-8 1 0,7-4 0,-7 4 2,7-4 2,-6 3 2,0-3 1,-1 4 1,1-4 0,-2 0 4,3 3 0,-3-3-2,2 4-1,1-4 0,-2 4-2,1-5-2,-1 2 1,0-5-3,1 4-1,-1-1-1,1-2 0,6 3 0,-7-3 3,1-1 1,0 4-2,-1-3 2,0-1 0,1 0 1,6 1 0,-7 2-1,1-3-3,-1 5 2,1-5-1,-7 4 2,8-3 2,-3 3 1,-5-1 1,8-2 5,-8 3 4,5 0 2,-5-3 3,0 2 0,0 1-2,0-3 1,0-1 2,0 0-4,0 1 0,0-1-3,-5 1-2,5-2 0,0-1 0,0 2-2,-8 0 0,8-4 0,-5 2 0,5 2 1,-8-3 2,1 3 2,7 0 1,-6-3 1,-7 3 3,6 0 1,1 1 1,-1-1-2,-5 1-3,5-1-3,-6 5 0,6-5 1,1 0-4,-7-1-1,6 7 0,-5-7-2,5 5 0,1-3 0,-9 3-2,10-3-2,-8 2 1,6 1-1,-6 0 1,6-3 0,1 3 0,-7-1-1,6 5 0,1-4-2,-7 0-2,6 4-3,1-4-1,-7-1 0,6 6 0,-5-2 0,6 1 2,-9-4 0,3 4 0,-8 0 3,8-1-1,-2 1 1,1-5-1,-6 6 0,6-2-2,0 0 1,-7 1 1,1 0-3,6 0-1,-6-1 0,-1 1 0,0 3 0,0-2 0,1-3 1,0 6-1,-1-4 1,0 3 0,-6-3 0,7 3 0,-1-3 0,1 0 1,-1 2-1,1-1 0,-8-2 0,8 0 0,6 1 0,-7 0 0,2 4 1,-3-6-1,2 3-1,-1 2 1,1-3 0,6 4-2,-7-2-3,7-2 2,-6 3 2,6 1 1,-7-1 0,7 1-1,0 3 1,-7-4 0,7 0 5,0 0-5,-6 4 1,5-3-1,-4-1 0,-2 1 0,7-2 1,-7 3-1,0-2 1,7 0 1,-6 0-1,0 1 0,-1-1-1,0 0 1,1 0-2,-7 4 1,5-2 0,3 2 0,-9 0-1,8 0 0,0 0 1,-8 0-1,9 0 1,-2 0-2,-7 0 0,8 0 0,-8 2 0,8-2 0,0 4 1,-1 0 1,1-4 0,-7 4 0,7-1 2,-1 1-1,7 0-1,-7 0-1,0-2 1,8 3-2,-8-2 0,7 1 1,-7 3-1,0 1 2,1 2 0,0-3 1,-7 5-1,6-1 0,-6 0 1,0 3-1,0-2 0,1-1-2,-8 0 2,13 3-1,-6-3 1,0 0 1,-1 1-1,8-2 0,-7 0 1,6 2-1,1-1 0,-1 0 1,7-3 0,-6 3-7,6-1 2,-6 2 2,6-2 2,-2 1 0,4-3-1,-3 3 0,1 0 0,0-1 6,6 1-2,-5-3-3,-2 4 1,8-6-1,-7 1 0,0 5-1,7-5 1,-7-1 0,6 6 1,-6-8-1,6 7 0,-5-4 0,-1 1 0,6 2 1,-6-2-1,5-1 0,-4 4 0,6 0 0,-7 0 0,6 1 0,-6-3 0,0 7-1,0-5-1,7 3 1,-7 1-1,-1-4 0,2 4-3,6-1 2,-9 1-1,10-5 0,-9 5 0,8-3-3,-1-2 1,1 5 1,1-4 2,-3 1-3,1-2 2,1-3 0,-1 5-2,1-2 1,-1-3 0,7 1-2,-6 3 1,6-3 1,-7-1-1,7 0 0,0 1 2,0-5-1,0 5 1,0-8 0,0 3-1,0 0-1,0 2 0,0-5-1,0 0 0,0 0-1,0 3-2,0-3-4,0 0-4,0 0-6,0 0-7,0 0-8,0 0-14,0 0-15,0 4-18,7-4-26,-7 0-45,0 0-112,0 0-94,-7-4-62</inkml:trace>
  <inkml:trace contextRef="#ctx0" brushRef="#br0" timeOffset="-112609.68">3849 9708 348,'0'-4'287,"0"0"-106,0 1-73,0 3-38,0-3-22,0 3-12,0 0-6,0 0-2,0-4-3,0 4-4,0 4-2,-6-4-6,6 3-3,-7 0-4,7 5-2,-7-1 1,0 4 0,2 3 0,-2 6-3,-6-3 1,0 9 1,6 0 0,-6-1 0,0 9-3,-7-1 1,7-1 0,-6 5 1,6-1-3,-6 1 0,5 3 2,-5-7 1,-1 4 1,0-4 0,7 0-4,-6-4 3,6 0 2,-7 0 1,8-2-2,-1-6 0,6-2-2,1-1 1,-1-3 2,0-1-1,1-3-4,6-3 0,0 3 0,0-5 0,0-1 4,6 2 2,8-2 3,-8-3 4,7 2 2,6-4 4,1 0 2,0 0 5,13-4 1,-1-3 1,7 0 2,0-4 0,6 0 0,2-4-3,4-3-2,2 3-5,-1 1-5,0 3-10,-1-1-21,-5-2-31,0 3-50,0 4-114,-8-5-111,-5 6-91,-7-6-52</inkml:trace>
  <inkml:trace contextRef="#ctx0" brushRef="#br0" timeOffset="-102634.09">4735 10176 207,'0'0'263,"0"-3"-61,-7 3-61,7-4-43,0 1-29,0 3-17,0-5-13,0 5-6,-6-2-3,6 2-3,0-4-2,0 0-5,-7 4-3,7-4-7,0 4-1,0 0-3,-7-3-1,7 3 2,0 0 0,-6 0 0,6 0-1,0 0 1,0 0-2,-7 0 3,7 0-2,-6 0-1,-1 0 0,7 0-1,0 3 2,-5-3-1,-2 0 1,7 4-3,-8 0 0,2 0-2,-7-2-4,7 3 0,-7 2 1,6 4-1,-6-3 0,7 3 2,-8 3-2,2-3 2,5 7 5,-6-3-2,0 0 0,7-1-1,-1 5-1,1-4 1,-1-1 1,1 1-2,6-4-1,0-1-1,6 2 2,1-5 0,-1 3 0,1-5 0,6 2-1,0-4 1,6 1 2,-6-4 0,7 0-2,-1-4 2,0 4-2,2-7 4,-2 4-3,0-4-1,8-1 0,-15 1 0,8-5 1,-7 5-1,0-5 5,-1 2-1,3 0 4,-10-1 2,3-1-1,-8 1 0,0 0 1,0 1 3,0 2-3,0-3-1,0 3-1,-8 1 0,8 0 0,-5 0 1,5 3-2,-8 0-1,8 4-2,0-3-2,-7 3-2,7-4-2,0 4-1,0 0 0,0 4 0,0-1-2,7 1 1,-7 0-4,8 3 3,-8-3 3,5 4 0,3-2 2,-2 2 0,0-1 0,1 1 0,-1 2 5,7 1-3,-6-3 0,-1 2-2,1-3 0,6 5 0,-7-1-1,7 0 0,-6 1-3,-1-6-1,7 5-5,-6 1-4,6-2-3,-7 1-8,7-3-11,-6 2-10,-1-3-9,8 2-11,-9-3-20,3-2-28,4 0-44,-5-4-83,-1 0-86</inkml:trace>
  <inkml:trace contextRef="#ctx0" brushRef="#br0" timeOffset="-101966.32">5112 10198 158,'6'-6'353,"1"2"-106,0 0-102,-7 1-65,7-2-34,-1 2-22,0 3-9,1-4-6,-2 4-1,3 4-1,-1-1-2,-1 2 1,-6-2-2,7 5 1,-1-5-3,1 5 1,-7 3 0,6-4-2,-6 0 0,0 4 1,6 1 0,-6-6-1,0 5 0,0-3 0,0-2 0,0 2 1,0-1 0,0-3-1,0 0 0,0 0 2,0-1 0,0 1 3,0-4 4,0 0 3,0 0 2,0 0 2,0 0 2,7-4 1,-7 1 1,0-1-3,0-4-3,6 1-2,-6-1-3,7 2-1,-1-5-1,1 3-1,0-3-2,-7 0-2,6 0 2,1 1-1,-1 2 0,0 0-1,1 2 0,-1-2-2,1 0-1,-7 5 0,6-1-2,-6 1-2,7 3 3,-7 0-3,6 0 1,-6 3 0,7 1 1,-7 4 1,0-1 2,8 3 1,-8 2-2,5-1 1,-5 0 0,6 3 0,-6-3-1,7 0-2,-7 1-3,7-2-4,0 1 1,-1 0 0,-1-4 0,3-2 0,-1 1 1,-1-1 0,0-2 5,0 1 3,1-4-1,7 0 1,-8 0 0,0-4 1,1 1-1,-1-6 2,7 2 0,-6 0 2,0-4 7,-1 0-1,1 1 2,-1-2 3,0-3 2,-6 1 1,7-4 1,-1 3 1,1 1-1,-7-5-1,7 5-1,-7-5-1,0 4-3,0-3 2,0 4-3,0-5-2,0 5-1,0-1-1,-7 4 0,7 0 2,0 3 0,-7-3-2,7 8 1,0-1-3,0 1 0,0-1-2,0 4-3,0 0-3,0 0-1,0 4-2,0 3 0,0 1 1,7 2 0,-7 5 1,7-1 1,-7 1 1,6 4 0,1-1 0,-7-3 0,6 6 0,1-2-2,-1-1-3,-6 1-4,6-1-3,1 0-4,-1 0-4,1-3-7,0 0-6,-1-1-2,1 1-3,-1-1-3,1-3-1,-1-3-6,0 3-6,1-5-11,0 3-22,0-6-48,-2-3-89,2 0-97,-1 0-57</inkml:trace>
  <inkml:trace contextRef="#ctx0" brushRef="#br0" timeOffset="-101648.2">5405 10184 336,'0'0'356,"0"-3"-130,0 3-99,0 0-55,6 0-33,-6-5-16,7 5-7,7 0-4,-2-3 1,1-1-1,7 4-2,-7-3-3,6-2 0,8 3-2,-8-2 1,7 0 1,0-3-4,0 3 1,1 0-2,-9 0 2,2 2-1,0-3 2,-7 2-3,0-1-1,0 4 0,-7-3 0,1 3 0,0 0 0,-1-4-1,-6 4 0,7 0 0,-7 0 0,6 0 1,-6 0-1,0 0-1,0 0-1,0 4 1,0-4-2,0 0 1,6 3 0,-6 4 1,7-2-1,-7 1 1,6 5 2,-6 1 0,7-2 1,0 2 0,-7 2-1,7 1-1,-1-1 1,-6 1 3,6-1-7,1 1-5,-1-3-5,1 2-8,5-3-9,-5 0-17,0-3-30,7-2-65,-9-1-140,2-2-83</inkml:trace>
  <inkml:trace contextRef="#ctx0" brushRef="#br0" timeOffset="-101488.85">5913 9950 262,'0'-4'486,"0"-3"-125,0 4-154,0-2-96,7 5-53,-7-4-28,6 4-20,1 4-21,-1 1-21,1-2-30,0 4-61,5 0-156,-5 5-95,-7-2-60</inkml:trace>
  <inkml:trace contextRef="#ctx0" brushRef="#br0" timeOffset="-100946.89">6011 10251 231,'0'0'306,"0"0"-81,0 0-73,0 0-53,0 0-33,0-5-17,0 5-9,0 0-9,0 0-4,0 0-3,0 0-1,0 0-2,0 0-2,0 0-2,0 0-2,0 0-2,7 0-2,-7 0-2,0 0-2,5-3-1,3 3-3,-3 0 0,10 0-2,-10 0 1,9 0-4,-1 0-6,0 0-11,6 3-11,-6-3-18,7 0-24,-1 0-36,1-3-73,-1-1-130,1 4-72</inkml:trace>
  <inkml:trace contextRef="#ctx0" brushRef="#br0" timeOffset="-100211.39">6487 10026 107,'-14'0'277,"8"5"-87,-1-5-72,1 0-45,-1 3-25,1 1-14,-1-4-10,-5 2-4,5 6-4,1-4 0,-2 4-3,-4-1-4,4 0-1,3 1-1,-8-1 0,6 4-1,0 0-3,1 0 0,-1-1 2,1 2 0,-1 3-1,7-5-3,-6 5-1,6-4 0,-6 4 6,6-4-3,0 0 0,0 0-2,6-1-1,-6-2 1,6 3 2,1-3 1,-1-1 1,1-4 1,-1 4 0,1-3 1,6 0 0,-1 0-1,-4-4 0,4 0-1,2 0 0,-1 0-2,0-4-2,0 0 1,0 0 2,0-3-2,0 4-1,0-4 2,0-1-2,-7-3 0,7 1 3,2-2 1,-10 1 3,3-3 3,3-2 3,-4 2 5,-1-4 4,1-1 4,-7 2 1,7-2 0,0-3 0,-1 4-1,0-5-4,-6 1-3,7 5-6,-7-6-4,0 5-3,0-4-2,0 0-2,0 4 0,0 0-1,-7-1 1,7 1 3,-6-1 3,0 5 2,6-1 2,-7 4 3,0 4 3,7-1 0,-7 0 2,7 6-3,-6-2-2,6 1-3,0 3-3,0 0-2,-7 3-5,7 1-2,0 3-1,-6 4-1,6 0-2,-5-1 1,5 5 0,0 4-1,0-5 2,0 5 0,0-2 1,0 3 0,0-3 1,0 6 0,0-5-1,5 4 0,-5-1 1,6 2 0,1-1-5,-7-4-3,6 4-6,1-3-5,-7-2-6,7 6-6,6-9-11,-7 5-8,1-4-10,-1-1-9,7-3-19,1 0-29,-2-4-55,1 0-103,0-3-76</inkml:trace>
  <inkml:trace contextRef="#ctx0" brushRef="#br0" timeOffset="-99896.22">6812 9972 323,'-13'10'307,"0"-2"-129,7 6-80,-7 1-43,6 0-26,1-1-12,-1 5-9,7-4-1,0 3-5,0-3 1,7 0-1,-1-1-2,1 1 1,-1-1 0,1-3 1,-1-3-1,7-2-5,-7 2 5,1-4 3,-1 0 3,1-1 3,0-6 6,-1 3 5,-6-4 4,7-3 10,-7 2 0,6-1 3,-6-2 1,0 0 2,0-2 0,0-1-4,-6 0-3,6 3-2,0-3-6,-7 1-5,1 2-6,6 1-4,-7 0-7,7 0-5,0-1-6,0 4-9,-7 1-10,7-1-12,7 0-9,-7 4-10,7-3-8,-1 3-8,1-4-13,-1 4-20,7-4-35,0 4-66,0-4-109</inkml:trace>
  <inkml:trace contextRef="#ctx0" brushRef="#br0" timeOffset="-99649.69">6916 9957 309,'-13'0'243,"0"8"-93,0-5-67,6 4-32,-5 0-18,5 5-9,-6-2-6,7 1-3,-1 0-2,0 1-5,7 2 1,-6-3-3,6 0-2,0 1 1,0-2-1,0 5 2,6-8 0,1 5 1,-7-6 1,7 2 2,6 3 0,-7-7-1,1 3 2,5-4-4,2 1-1,-2-1 0,3 2-3,-2-5-4,5 0-6,2 0-8,-1 0-10,8-5-17,-8 5-29,6-3-47,2-4-79,-9 0-107</inkml:trace>
  <inkml:trace contextRef="#ctx0" brushRef="#br0" timeOffset="-99434.18">7163 9898 23,'-6'-4'360,"6"4"-91,0-4-99,0 4-76,0 0-43,0 0-21,0 4-13,0 4-7,0 0-2,6-1-1,-6 3-2,7 2 2,-7 2 0,7 1-2,-7 3-4,7 0 1,-7 1-1,6-2 0,-6 3 0,0 2-1,6-4 1,-6 0-4,0 4-5,0-3-8,0-2-9,-6 2-10,6 0-17,0-5-27,0-3-40,0 1-61,0-6-100</inkml:trace>
  <inkml:trace contextRef="#ctx0" brushRef="#br0" timeOffset="-99203.4">7366 9910 196,'-14'0'351,"8"-4"-114,-1 4-106,-5 4-59,-1-1-32,6 5-20,-6-5-8,6 9 0,-6-6-5,8 9-5,-2-4 0,-1 0-5,3 0 3,5 3 1,0-3-2,0 5-3,0-7 1,0 7 3,5-5 0,-5-4 2,8 5 1,-1-5 0,-2 0-1,8 0 1,-6 1-3,6-1-4,0-4-5,0 2-5,6-3-13,1-2-14,0 0-27,-1-2-51,1 2-85,-1-5-97</inkml:trace>
  <inkml:trace contextRef="#ctx0" brushRef="#br0" timeOffset="-96689.54">7222 10349 20,'-6'0'150,"6"0"-34,0 0-24,0 0-15,0 0-6,0 0-3,0 0-3,0 0 0,0 0-5,0 0-4,0 0-2,0-4-4,0 4-3,0-3-4,0-1-6,0 1-3,0-2-6,6 1-3,-6 2-7,0 2-5,0-5-13,6 5-17,1 0-26,7-3-50,-9 3-110,10 0-103,-10 0-72</inkml:trace>
  <inkml:trace contextRef="#ctx0" brushRef="#br0" timeOffset="-96267.71">7404 10522 304,'-7'7'228,"2"-4"-87,-2 1-58,1-1-33,-1 1-19,1 0-11,6 0-7,0-1-1,0 1-2,0 3-1,6-4 0,-6 1-2,7 4-1,-1-5 0,1 1-1,-2 0-1,-5-1 0,7 0-2,0 2-1,0-1 0,-7-1 3,7 0-2,-7 2-1,6-5 2,-6 3 0,0-3-2,0 4 2,-6 0-2,-1-1-3,0 1-6,0 4-11,0-6-21,2 3-42,-8 2-87,0-4-114,-1 1-63</inkml:trace>
  <inkml:trace contextRef="#ctx0" brushRef="#br0" timeOffset="-95206.34">6304 10789 150,'0'-4'224,"0"0"-61,0-3-51,7 3-37,-7-2-22,6-2-12,-6 4-10,6-4-5,1 5-2,-1-5-2,1 5 0,-1-4 0,1 2-2,0 2-4,-1-4 0,1 3-2,-2 4-1,3-3-2,-8-1-4,5 4-2,2 0 0,-7 0-1,0 0-2,8 4 0,-8-1 1,0 1 0,0 3 3,0 5 0,0-6 0,0 10 1,0-5 0,0 3-1,0 1-2,0-1-1,0 1-1,6 0-1,-6 0-1,0-1-2,7-3 0,-7 3 1,6-2 1,0-1 0,1 0-1,-1-4 1,1 0 0,-1 1 0,1-1 1,-1-7 0,1 4 0,6-1 0,-7-3 0,7-3-1,-6-1-1,6 0 1,0-3 0,-5 3 0,5-3-1,-2-4 1,-4 4 1,6-4 1,1-3 5,-2 2 0,-5-3 0,5 0 3,-5 5 1,0-5 3,0 0 0,-1 1 0,0 3 3,-6 0 4,0-4 4,0 7 3,0 1 0,0 0 2,0 0 0,-6 2 1,6 2-5,-6 0-6,6-1-7,-7 4-2,0 4-4,7-1-3,-7 0-4,1 2-1,0 2 0,6 0-1,-7 0 1,7 5-2,-6-1 1,6-4-2,6 4-1,-6 0-1,0 0-1,7-4 0,-1 4-5,0-3-1,1-2 0,0 6 0,0-9 0,-1 5-2,6-1 1,-5-3 1,-1 0 3,8-1 2,-7-3 0,6 5 0,-2-5 2,-3 0 3,5 0-1,-6 0-1,6-5-1,-7 2 0,1-1 1,5 0 0,-5-3 1,-7 3-1,6-3 1,1-5 2,-7 6 2,7-5 1,-7-1 0,6-2 1,1 3 0,-7-4-2,0 5 1,6-6 2,-6 2-2,7-1 1,-7 4-1,0-4 1,0 1-3,6 3 0,-6-3 1,0 3-1,0 3 1,6-3 0,-6 3-1,0 2 1,0 2 1,-6-1 3,6 2 0,0 0 1,0-1-2,0 4 1,0 0-2,0 0 0,0 0-1,0 0-1,0 4-2,0-4 0,0 3 2,0 5-3,0-4 0,0 2-1,0 2-3,6 0-1,-6-1-1,0 1-2,7 2-2,-7 1-3,0-3-1,0 2 0,7-3 2,-7 5 2,6-1 1,-6-5 1,6 6 2,-6-5 2,7 0 2,-7 1 2,8 0 1,-3-1 0,-5-4 0,8 5 1,3-5 1,-4 1 1,0 0-1,0 0 0,6-1 0,-7 1-6,0-4-4,1 3-9,-1-3-10,1 4-15,0-4-21,-1 0-34,1 0-47,5 0-73,-12-4-89</inkml:trace>
  <inkml:trace contextRef="#ctx0" brushRef="#br0" timeOffset="-94910.89">7079 10650 231,'0'-5'283,"-6"3"-70,6 2-69,0-4-48,0 4-28,0-4-18,0 4-10,0 0-8,0 0-6,0 0-9,0 0-4,0 0-6,0 0-4,-7 4-2,7 0-1,0-2-1,-7 10-1,7-5 2,-7 4 0,7 0 1,-6 0 0,-1 4 0,7 0-1,-6-5 1,6 5 0,-6-3-1,6 2 0,0-3-1,0 0 1,6-1 0,-6-2 0,6-1 0,-6 4-1,7-4 2,-1 1-1,1-5 0,7 1 0,-8 0 0,7-1-1,0 1-5,0-4-3,7 0-4,-7 0-7,6-4-9,1 1-14,-7-1-26,6-3-41,0 4-70,-6-6-123,2-1-62</inkml:trace>
  <inkml:trace contextRef="#ctx0" brushRef="#br0" timeOffset="-94752.79">7138 10597 61,'0'0'377,"0"-3"-108,0 3-116,0 0-81,0 0-46,0 0-35,0 3-30,6-3-38,-6 5-58,7-5-101,-7 4-80</inkml:trace>
  <inkml:trace contextRef="#ctx0" brushRef="#br0" timeOffset="-94483.51">7249 10609 358,'-8'0'351,"-5"3"-132,13 2-97,-6-2-57,6 1-32,0 3-18,0 1-8,0-2-3,6 2-2,7 3-2,0 0 0,2 0 0,-2 0 2,-1 0 0,1 4-2,7-5-1,-8 1-2,1 1-1,-6-1 1,6 0 0,-6 0-1,-7 0 1,6-1 1,-12 2 1,-1-5 3,1 3-1,-8 2-1,8-5-1,-7 0 1,-6 1 0,6-1 0,-1-2 0,1-3-5,1 2-3,4-1-6,-5 2-18,7-5-28,-1-5-54,7 2-86,-6-1-111,6 2-59</inkml:trace>
  <inkml:trace contextRef="#ctx0" brushRef="#br0" timeOffset="-94171.43">7379 10730 303,'0'0'260,"0"0"-98,6 3-67,-6-3-37,7-3-19,-2 3-13,9 0-5,0-3-3,-8-1 0,7-1-4,0 2-4,0 0-3,0-5-2,0 5 0,6-1 2,-12-4 3,-1 5 2,1-4 3,0 3 4,-7 1 2,0-1 0,0 4-1,-7-4-3,7 0-4,-13 4-4,0-3-3,0 3-5,0 3-2,-7 1 0,1 0-2,0 0 0,-2 3 2,9 0-1,-8 0 0,0 4 2,1 0 0,6 1-1,0-2 0,0 5 1,6-3-1,2-2-1,5 5 2,0-4-1,0-1 1,5 5 0,2-4 0,0 1 0,6-2 2,0-3 2,6 1 1,1-1 0,-1 0-2,7-3 1,0-1-5,7 2-4,-7-5-10,6 0-15,1 0-29,0 0-54,-7-8-93,6 4-101,-6 2-64</inkml:trace>
  <inkml:trace contextRef="#ctx0" brushRef="#br0" timeOffset="-87298.54">18112 12310 60,'0'2'212,"-7"-2"-36,7 0-42,0 0-39,0 0-34,0 0-21,0 0-13,0 0-6,0 0-2,0 0-1,0 0 2,0 0 1,0 0 1,0-2-1,0 2-2,0-5 0,0 5-4,0-4-1,0 1-2,0 3 1,0-4 0,0 1 1,0 3 1,-6 0-2,6 0 1,0 0-1,-7 0-2,7 0-2,-7 0-2,2 0-5,5 3-2,-8 1 0,3-4-1,-2 7 1,-1-2 1,3 2-1,-2-4-2,1 4 2,-1 1-3,7 3 1,-7-3 1,7-2 0,-6 2 0,6-1 1,0-3 0,0 2 0,0 2 0,0-4 0,6 3 1,-6-3 1,7-4 1,0 4 0,-1-4 1,1 0 3,-2 0 0,10-4 1,-2 0 0,-8-3 0,9 3 4,-8-6 2,7 2 2,-6-3 3,5 1 1,-5 2 3,0-3 2,-7-1-1,7 1-2,-7 4-2,0 0 0,-7 0-5,7 3-1,-7 0-3,0 4-3,1-3-2,0 3-1,-1 3-1,-6 1-4,7 0-2,-1-1 0,0 1 0,2-1-1,-3 6-1,3-7 0,5 3-3,0-2 0,0 0 0,0 1-2,5-4-2,3 4-1,4 0-2,1-4-1,-6 0 0,12 0 0,-6 0-2,1 0 2,-1 0 1,-1 0 1,1 0 3,-6-4 0,-1 4-3,1 0-5,-7 0-7,7 0-8,-14 0-16,7 4-24,-7-4-39,1 4-87,-1-4-110,1 3-58</inkml:trace>
  <inkml:trace contextRef="#ctx0" brushRef="#br0" timeOffset="-86570.82">17461 12602 178,'0'0'186,"0"0"-35,0 0-36,-7 0-36,7 0-26,0 0-17,0 0-10,0 0-5,0 0-1,0 0-3,0 0 1,0 0 1,0 0 0,0 0 1,0 0 2,0 0 0,0 0 2,0 0-1,0 0 0,0 0 1,0 0-1,-6 0-5,6 0-4,0 0-3,0 0-4,0 0 0,0 0-5,0 0-3,0 0-2,0 3-1,0-3 1,0 8 1,0-4 0,0 4 1,-7 1 1,7 3 0,0-1 0,-7 0 1,7 4 0,0 2-1,0-2-2,0 4 2,0-5 0,0 5 0,0-2 0,0 3 0,7-3 1,-7 2-1,0 0 1,7-2 0,-7 3 0,0-3 1,0-2-1,6 3-1,-6-3 1,0 0 2,0-4-1,0-1-2,0 2 1,0-2-1,0-3 3,-6 1 3,6-4 0,0 4 0,0-5 1,0 1 3,0-2-1,0-2 1,0 5-3,0-5-2,0 0-2,0 0 1,0 0-3,0 0-2,0 0-5,0 0-10,0 0-13,0 0-24,0-5-44,0 3-99,0-5-109,0 2-71</inkml:trace>
  <inkml:trace contextRef="#ctx0" brushRef="#br0" timeOffset="-82597.47">18158 12383 35,'0'0'36,"0"0"-9,0 0-8,0 0-6,0 0-4,0 0-1,6 0 4,-6 0 1,0 0 9,0 0 11,0 0 12,0-4 6,0 4 5,0 0 4,7-4-2,-7 4-4,0-4-3,0 4-9,6-3-6,-6-1-5,0 4-3,0-4-2,0 0 0,0 2 1,6 2-2,-6-8 0,0 8-2,0-4-3,0 1 0,0-1-1,0 4-2,0-4 1,0 0-3,0 0-2,0 1-2,0 3 1,0-3-1,-6-2-2,6 3-1,0-7-1,0 6 5,0-1 1,0-3 2,0 3-1,0-3 1,0 0 0,0 0 1,0-1 0,0 1 0,0-1-2,0 2-1,0-2-3,0 1 2,0-1-2,6 1 0,-6 0-2,0 0 0,0-2-1,0 2 2,0-4 3,7 9 0,-7-10-2,0 5 2,0-1 2,0 1-2,0-5 0,0 5 1,0-3 0,-7 2-2,7-3-1,0 1 0,0-2-2,-6 1-1,6 0 0,0-4-3,-6 4 1,6-4-1,0 1 0,0-1-2,0 5 3,0-5-1,-7-3-1,7 3-1,0 0-2,0-4 1,-6 2 1,6-2 0,0 1 0,-7 3-2,7-6 0,0 2 2,-7 1-2,7-5 0,0 6 2,0-2-1,-7-3 0,7 4 2,0 0 2,0-5 0,0 5 3,-6 0 1,6-4-1,0 4-1,-6-1 2,6-2-1,-7 3-2,7-5 2,-6 1-1,-1 3 1,7-2 0,-6-1 3,-1 4 1,0-5 1,2 5 2,-3-1 0,3 1-1,-2-3 3,-1 5 3,3-1 0,-2 5-1,1-2-1,6 3-2,-7-1-3,7 2-1,-7 2-3,7 1-4,-6 0-3,6 0 1,0-1-1,-7 5-2,7-2 2,0 2 0,-6 3-1,6-3-3,0 3-4,-7 0-7,1 0-9,0 0-11,-1 3-17,-6 0-19,0 2-21,0 2-28,0-3-47,-7-1-108,7 1-95,0-4-56</inkml:trace>
  <inkml:trace contextRef="#ctx0" brushRef="#br0" timeOffset="-81719.56">17584 9375 18,'0'-5'162,"0"3"-36,0-2-39,0-4-35,0 5-23,0-1-10,7 0-4,-7 0-2,0 2 0,-7-3 0,7 5 0,0-3 0,0 3 0,0-4 3,-6 4 1,6 0 1,0-3 3,-6 3 0,6 0 1,0 0 1,0 0 0,0 0-4,0 0-4,-7 0-4,7 0-1,0 0-4,0 0-2,0 3-2,0-3-2,0 4 2,0-1 2,-7 2 2,7 1 0,-7 2 1,7-1 2,0 3 1,-6 2 2,6-1 0,-6 3-2,-1 5-1,7-2 0,-6 2 0,-1 4 0,1 2 1,0 0-1,6 4-1,-8-3 0,1 8 1,7-5-1,-6 3-1,6-2 1,-7 3-1,7 0 0,-5-3 2,5 3 1,-7-1-1,7 2 4,-6 2-2,-1-3 1,7 3 3,-6 1 1,-1 0-1,0-1 0,1 0 1,0-2 1,-1 3-2,1-4 0,-1 3-4,1-2-1,6-5-3,-7 0 0,7 0-2,0 0-4,0-4 1,0-2-1,0 0 3,7-2-1,-7-3 0,0-3-1,0-4-1,6-1 2,-6 2 0,0-4 0,0-5 2,0 5 0,0-8 0,0 0-1,-6 0-5,6-8-14,0 0-17,0-2-20,0-1-39,6-8-68,1-2-129,-1-1-81</inkml:trace>
  <inkml:trace contextRef="#ctx0" brushRef="#br0" timeOffset="-80391.74">17578 9426 150,'0'0'180,"0"0"-19,0 0-29,0 0-32,0 0-31,0 0-24,0 0-19,0 0-10,0 0-8,0 0-4,0 0-2,0 0-1,0 0-2,0 3 0,0-3-1,0 0 0,0 0 1,0 4 1,0-4 2,6 0 4,-6 0 3,7 0 3,-7 0 1,6 0 1,1 0 1,-1 0-2,1-4 0,-1 4-2,1-3-2,6 0-2,-7-2-2,7 1 0,0 1-3,1-1 2,-1 1-2,-1-4-2,1 3 0,7 0 0,-7 0 0,0 1 0,6-1 0,-5 1 0,-1-2 0,0 3 0,-8 2 2,2-4-1,0 4-1,0 0 2,0-4 0,-7 4-1,6 0 1,-6-4 1,0 4-1,0 0 2,0 4 0,0-4-1,-6 0 2,6 4-1,-7-4 0,7 4-2,-7-4 1,0 2 0,7 6-2,-7-4-1,2 3-1,5 1 0,-7-1 1,1 0 1,-1 0-1,1 1 0,6 3 1,-7 0 0,-6 3 0,6 1 1,1-1-1,0 5-1,-1-1 0,-6 4-1,13-3 1,-6 2 0,-1-1 0,0-3 0,2 2 2,5-1 0,-8 0 0,8 0 2,-5 1 0,5-1 0,0-3 0,0 0-1,0 3 0,0-3 1,0-4 1,0 3-1,0 1 1,0-4-3,0-1 1,0 2-1,5-1 0,-5-5 0,0 6-1,0-4-1,8-1 0,-8 0 0,0 0 0,0-2 1,0 1 0,5-2 0,-5 0-1,0-1 0,0 1 0,7 0 0,-7-4 2,0 0 1,0 4 2,0-4 2,7 0 3,-7 0 0,0-4 2,0 4 1,0 0-1,0-4-3,6 0-2,-6 1-1,0-1-3,7 0 0,-7 1-2,6-5 0,-6 4-1,7-2 0,-7 2 0,6-3-1,0-1 0,1 0 1,-1 2 0,1-6 0,0 5-1,-1-4 1,1 4 0,-1-4 0,1 3 1,-2-3-1,2 5-2,0-3 0,7 3 1,-8-2 1,7 1 0,-7 3 0,7-3 0,1 0 1,-8 0-1,7 3 0,0-4 2,0 0-2,0 5-3,6-3-1,-6-2 2,7 4 1,-7-4 1,7 5-1,-8-5 1,8 5 0,0 0 4,-7-1 0,6-1-3,-5 2 1,5 3-1,0-3 1,-6 3-2,7 0 0,-7 3 1,6-3-2,-5 3-2,5-3 1,0 5 2,2-1-1,-3-1 1,2 0 0,0 1 0,-2 0 1,3-1 2,-1 5-1,-1-4-2,0 4 0,1-2 0,0-3-1,-1 5 0,-6 0 1,0-1-2,0 4 2,0 0 0,-7 0 1,8-1-1,-7 2 1,-1 2 0,1 1-1,-7-1 2,6 6-2,0-7 0,-6 6 0,0 4 1,7-2-1,-7 1 2,0 0-2,0 3 0,0-3 0,0 4 0,0 3 0,-7-2 0,7-2 0,-6 1-1,6 3 1,-6 0 0,-1-3-2,1-1 2,-1 4 0,-7-3 0,8 1 0,0-2 0,-1-4 1,-6 1 1,0 0 2,6 1-2,-6-5 0,-6 1 1,6-2 0,0 2-1,0-1 0,-6 0-1,6-3 0,-7 4 2,7-4 0,-6-1-2,-1 4 1,8-4 1,-9 1-1,2-4 0,-1 4 0,1-1-1,-1-2-1,0 2 0,1-3 0,-1 1 0,-6-2-2,7 1 1,-8 0-1,8-3 1,0 2 0,0-2 0,-1-1 0,0 0 1,0 1 0,1-4 0,0 4 2,-1-6-1,-6 2 0,7-1 0,-8-3-1,2 5 2,4-5-2,2-5-1,0 2 1,-8-1-1,8 2 1,6-3 1,-12-2 4,12-1 1,-7 1 3,0-3 2,7-2 1,-7 1 2,7 0 2,-6 0 0,6-3-2,0-1-1,7-3 0,-8-1-5,1 5 2,7-5-1,-1-3-5,1 8-2,-1-4-8,7-1-11,0 5-16,0-1-20,0 0-32,7 0-83,-1 1-141,7 3-82</inkml:trace>
  <inkml:trace contextRef="#ctx0" brushRef="#br0" timeOffset="-79428.39">18158 11286 146,'0'-10'184,"0"-1"-38,-7 0-46,7 0-36,-7-1-25,7 2-12,0-1-10,-7 1-1,7-2-3,0 1-5,-6-1 2,0 2-3,6-1-1,-7 0 2,7 0 2,-6-1 2,-1 6 1,1-5-1,6 3 1,-7 1-1,7 0 1,-7 0-1,2-1 1,5 1-3,-8 0-1,8 0 1,0-1-2,-5 0 6,5 1 1,0-4-1,0 4-1,0-1-1,5-3 0,-5 4-1,0-4-1,0 4-6,0 0 0,0-1-1,8 1-3,-8 0 2,0 3-1,0-3 1,0 3-1,0 4 1,0-4-2,0 1 0,0 3 0,0 0 0,0 0-1,0 0-1,0 0-2,0 0 1,0 3 0,0 1 1,0 4 0,0-1 0,5 3 0,-5 5 2,0-1 1,7 1-1,-7 4 2,0 2-1,7-1 1,-1 1 0,-6 1 1,7 0-1,-1 0-2,1-4 0,-1 5 0,0-6 1,1 3-1,0-6-1,-7 3-4,7-5 0,-7-1 1,0-4 1,6-3-2,-6-1-1,0 1 0,0-4 4,0 0 1,0-4 0,0-3 0,0 0 1,0-4 2,0-3 0,0-1 2,0-5-1,0 3 1,7-2 0,-7 1 1,0 0-2,0-4-2,0 3 1,0-2-1,0-2-1,0 5 0,-7-4-1,7 4 0,-6-4-1,6 4 2,-7 3-2,0 1-2,7 3-1,-7 3-6,-5 2-4,5 1-6,1 2-14,-1 3-21,1 3-48,-1 2-99,7 1-92</inkml:trace>
  <inkml:trace contextRef="#ctx0" brushRef="#br0" timeOffset="-78468.61">15833 10326 116,'0'-2'224,"0"2"-58,0 0-54,-7 0-44,7 0-28,0 0-18,0 0-10,0 0-5,0 2-3,0-2-2,0 4 0,0 1-1,0-2 0,0 4-1,0-3 0,0 2 0,0 6 2,0-5 0,7 5 1,-7 3 1,0-5 0,0 5 2,0 3 2,0-3-1,6 7 0,-6-4 0,6 5-1,-6-6 0,6 5-3,1 0 0,-7 1-3,7-1 2,0 0 0,-1 0-1,7-1 0,-7 1 1,0-4-1,1 1-1,0-4-1,0-1-6,-1-2-6,-6-2-8,7-3-13,-7 1-17,0-4-31,6-4-55,-6 0-95</inkml:trace>
  <inkml:trace contextRef="#ctx0" brushRef="#br0" timeOffset="-78131.13">15851 10382 8,'0'-4'328,"0"0"-100,0 4-97,0-2-56,7-3-29,0 2-19,-7-1-9,13-1-6,-7 3-4,7-6-2,-7 5 0,8-4-1,-1 2-1,6-1-2,-6 1 1,1-2 0,-1 4-1,0-1 1,0 4-2,-1 0-2,-5 0 2,0 4 0,0 3-1,-1-4 1,-6 8 0,6-3 0,-6 7 2,-6-4-1,6 3 4,-6 1 0,-1-5-3,0 5 2,-6 0-2,0-1 0,-6-2-1,6 3 1,-7-4-4,7 3 1,-6-3 0,-2 1 0,9-2 0,-1 1 0,0-3-3,6-1-4,0 0-10,1-4-9,6 1-20,0-4-29,6 0-59,-6-4-110,7 1-78</inkml:trace>
  <inkml:trace contextRef="#ctx0" brushRef="#br0" timeOffset="-77611.87">16308 10297 16,'0'0'320,"0"0"-105,0 0-89,0 0-57,6 0-33,-6 4-19,0-4-7,0 4-3,0 3-2,6-3 2,-6 4-2,0-2 2,0 2 0,0-1 3,7 1 0,-7 3-1,0-1 1,0-2-2,0 3 0,0-1-1,0 2-1,7-5-1,-7 4-1,0 0 0,0-4-1,7 4-2,-7-3 2,0-2 0,7 3 0,-7-6 0,5 4-2,2-3 2,-1-4 1,1 4 3,-7 0-2,6-4 1,1 0 2,0 0-1,-1-4 2,0 0 1,7 0-1,-6 2-1,-1-3-1,1-2-2,-1-4-2,1 3 0,5 2-2,-4-6-1,-3 1 0,2 0 1,1 0 1,-3 1-2,-5-2 1,7 1-1,-7 0 1,0 4 0,0 0 0,0-4-1,-7 4 0,2 2 1,5-1 1,-8 1 0,1 2 3,2 3-1,-8-4-1,6 4 0,0 4 0,1-4 0,-1 3 0,7 2-1,-6-3-1,-1 7-1,7-2 0,0 0 1,0-1 0,0 6 0,0-5 2,7 5-3,-7-1 0,6 0 0,-6-1-1,7 5 1,-7-4 0,6 1-2,1-2-1,0-2 2,-2 3 1,3-1 1,4-2-1,-4-1 1,4 1-1,-5-4 2,6 3-1,0-4-1,0 1 0,0-1-3,0 1-2,0-4-3,0 4-5,-1-4-7,2 0-11,-7 0-13,5 0-19,1-4-34,0 4-58,-7-4-105,2-3-74</inkml:trace>
  <inkml:trace contextRef="#ctx0" brushRef="#br0" timeOffset="-76709.75">16712 10397 202,'6'0'155,"0"-4"-44,7 4-40,-6 0-32,0-4-15,5 4-11,-5 4-5,-1-4-4,1 4 2,-1 0 0,1-2 0,0 6 3,0-4 2,-1 7 1,-6-4-2,5 4 3,3 1-3,-8-2-2,5 0-2,-5 2-2,8-1-3,-1-3 2,-7 3 0,6 0-3,-6-4 0,7 4 1,-7-4 1,0-3 0,0 3 0,6-4 3,-6 5 2,0-4 2,0-1 8,0-3 6,0 4 3,0-4 3,0 0 1,0 0-1,-6-4-2,6 1 0,0-1-2,0 0-2,0 0-3,0-6-2,0 3-1,0-1 0,0-3-2,6 1-2,-6-5-5,7 3-1,-1 2-4,-6-1 1,6-1-3,1 1 1,-1 4 0,1-4-2,-7 4 0,6-1 1,1 5-2,0-1-2,-1 1 1,1-2 1,-1 3 0,-6 2 1,6-4 0,1 4-2,-7 0 1,6 0 0,1 0 0,-7 0 1,6 0 0,1 0 0,1 0-1,-3 0 1,3 0 1,-8 0 0,5 0 0,-5 0-1,6 0 0,-6 0 1,7 0-1,-7 0 0,0 0-1,0 0 0,0 0 2,0 0-3,0 4 2,0-4-1,0 2 0,0-2 0,6 5-2,-6-2 1,0 1-1,7-1 3,-7 1 0,7 0-1,0 0 1,-1-1 0,1-3-1,5 0 0,-6 0-2,8-3-1,-7-1 2,-1 0 0,6 0-1,-5 1 1,6-4 2,-6 0 1,0-1 0,-1 1 3,1-1-1,-1 2-1,-6-6 3,5 5-1,3-1 2,-8-2 0,0 1 1,5 2 1,-5 0 2,0 4 1,0-1 1,0 0 1,0 0 1,0 4 2,0-3 0,0 3-3,0 0-2,0 0-3,0 3-1,0 1-1,-5 0-4,5 3-1,0 5-1,0-1-1,0-1 1,0 5-2,0-1 1,5 1 1,-5 4-2,8-5-1,-1 8 1,-1-4 2,1 5-2,-1-5 0,-6 3-2,7 2-3,-7-2 2,6-2-2,-6 3-1,6-3-2,-6-2 1,7-2 1,-7 0 1,0-4 2,6 0 2,-6-4 0,0 1 2,0-5 0,0 0 1,0 2 1,0-5 1,0-5 0,0-1-1,0-2 4,0-3-2,0 0 2,0-3-1,-6-1 0,6 1 0,-7-5 0,7-4-1,-6 2-1,6-1-1,-6 0 1,6-3 1,-7-1 1,7 1-1,-6-1 3,6-1-1,0-2 1,0 8 0,0-6-2,0 6-1,0-2 0,0 6 0,6-2-3,-6 5 0,0 3 1,7 4-1,-7-4 0,6 6 0,0 5-1,-6-3 0,13 6 1,-13-3 0,7 8-2,0 0-1,-1 2-2,1 1-4,-7 5-6,6-2-8,-6 1-10,0-1-17,0 4-25,0-4-52,-6 5-125,-1 0-87</inkml:trace>
  <inkml:trace contextRef="#ctx0" brushRef="#br0" timeOffset="-72633.88">17786 9397 71,'0'0'147,"6"0"-24,-6-4-25,0 4-25,0 0-21,0-4-19,0 4-7,0 0-5,0 0-2,0 0 1,0 0 2,0 0 1,0 0-1,-6 0 2,6 0-2,0 0-2,0 0-2,0 0-4,0 0-1,0 0-4,0 0 3,6 0-3,-6-4 0,0 4-1,0-3-1,0 3 0,0-4 0,7 4 2,-7-3-2,0-2 0,0 5 1,-7-2 1,7-2 1,0 0 0,0 0 2,-6 1 0,6-1-1,0 0 1,-7 0 1,7 2-2,0-3 1,0 2 1,0-1 0,0-4-4,0 5 1,0-5-2,0 2-1,0 1 0,0-2 0,7 0-3,-7-4-1,0 3-1,6 1-1,-6-1 2,0 6 0,0-6-2,0 1-1,0-1 0,0 2 0,0-2 3,0 1-2,-6 3 1,6-4-2,0 1 0,0-3 0,0 1 0,-7 6 0,7-8-1,0 4-1,0-1-1,-6-2 3,6 2 0,0-3 0,0 3 1,0-2 2,0-1-1,-6 0 4,6 4 2,0-4-1,0 0 4,0-1-1,-7 1 0,7 1-1,0-5-1,-6 3-3,6 2-2,0-1 0,0 0-3,0 0 0,-7 0 0,7 0 1,0 1 0,0-2-1,0 5 0,0-5 0,0 1 0,0 1 0,0-1-1,0-1-1,0 2 0,0-1 1,0-4 0,0 5 1,7-2-1,-7-2 0,6 2 1,-6 2 0,7-2 0,-7 1 1,0-3-2,6 3 0,0 0 1,-6-3-1,7 2 1,-7 1 0,6 0 1,-6-1-1,7-2 1,-7 3-1,7 0 1,-7 1 1,0-2-1,0 2 1,0-6-1,0 6 1,0 0 0,-7-6 0,7 6-1,0-2-1,0-3 0,0 5-1,0-5 0,0 1 0,0 2 0,7-2 2,-7-1-1,0 1 1,6-1-1,-6-3 0,7 2 2,-7-1-1,6-2 0,-6 1-1,7 0-2,-7 3 0,0-3-1,0-1 2,0 1 1,0 3 3,0-3 4,0 0 0,0 3 7,-7-3 0,7-1 7,-6 5 1,6-5 1,-7 2-2,7-3 1,-6 2 1,-1 0-3,7 3-3,-7-3-4,1 0-1,6 0-4,0-1-1,-7 4-3,7-3-3,0-1-1,0 2 1,0-2 0,0 5-1,0-5 0,0 4 1,7-3-1,-7 4 1,0-5 0,6 4-1,-6 1 0,0-1 1,7 1-1,-7 3 0,0-4 0,7 4 0,-7-4-1,0 4 0,0 0 1,6-3-1,-6 3 1,-6 0-1,6 0-1,0-4 0,0 4 2,-7 0 0,7-4-1,-7 4 1,7 0 0,0 0 1,-6 1 0,6 2 2,0-3-2,0 4-1,-7 0 0,7-1 0,0 1-2,0 3-3,0-2 1,0-2 1,0 4 2,0-1 0,0 3 1,7-5-1,-7 3 1,0 0 3,0 1-1,0-2-2,0 1 0,0 1 0,0-1-1,6 2 0,-6 2 1,0-5 0,0 5 0,0-3 1,0 3-1,0 0 1,0-4 1,0 4-1,0 0-1,0 0 1,0 0 0,0-4-2,0 4 0,0 0-1,0 0 0,0-4 1,0 4-1,0-3 1,0 3-1,-6-4 3,6 4 0,0-3 0,0 3-1,0 0 0,0-5 0,0 5-1,0 0-1,0 0-1,0 0-2,0 0-1,0 0 0,0 0-1,0 0-2,0 0-2,0 0-1,0 0-3,0 0 0,0 0 1,0 0 0,0 5 1,0-5 1,0 0 3,0 3 1,0 1 4,0-4 0,0 3 1,-7 1 2,7 4 1,0-5-1,0 2 0,-6 1 1,6 1-2,-6 1 0,6 0 2,-7-5-1,7 3-1,-6-1 3,6-1 1,0 4-2,-7-5 0,7 0 1,0-3-1,0 4 0,0-4-1,0 0 0,7 0-1,-7-4 2,6 1-4,1 0 0,-1-5 2,7-1 2,-7 3 0,1-5-1,6 3 1,-6-3 0,-1 1 1,1-2 0,-7 2-1,5-1 0,-5 0-1,0-1 1,0 5 0,-5-4-1,5 4 0,-7 4 1,1-5 0,-1 8 0,1 0 1,-8 0-1,1 4-2,1 3 2,-1 0 1,0 4-1,-1 0-1,1 4 1,8 0 0,-2-1-1,-1 4 3,3-2-1,5 2-1,0-4 0,5 5 0,-5-4 0,8-1 0,-1 1 1,-2-5-2,-5 1 0,13 0 1,-6-3-1,0-2 1,-1-1 1,7-5 0,-6 0 3,5 0 1,-5-5 2,6-1 1,-6 3 3,-7-2 1,6-1-1,-6-3 0,0 2-3,0 4 1,-6-4-1,-1-1-1,0 1-1,1 3-1,-1-3 0,1 0 0,-7 3-1,7 0 0,-1 1-1,1-1-2,-1 4-1,0-4-1,2 4 0,-3 0-7,8 0-5,0 0-8,0 0-7,0 4-12,8 0-15,-3-1-21,9 1-52,-8-4-124,14 4-84,-8-8-59</inkml:trace>
  <inkml:trace contextRef="#ctx0" brushRef="#br0" timeOffset="-71242.55">16523 7407 69,'0'-4'192,"0"4"-35,0 0-38,0-3-33,0 3-27,6-4-20,-6 4-17,0-3-9,7-1-6,-7 4-3,6-3-2,-6 3-1,0 0-1,7 0 0,-7-4 2,0 4 1,6 0 2,-6 0 2,0-4 3,7 4 2,-7 0 4,0 0 0,6-4 2,-6 4-1,0-3 0,0 3-3,7 0-1,-7-4-6,0 4-2,6 0 1,-6 0-2,0-4-1,7 4-3,-7 0 2,0 0 0,6 0 3,-6 0-2,0 0-2,0-3 0,0 3-1,0 0 1,7 0-1,-7-3 0,0 3 1,0 0 2,0 0-1,6-5-1,-6 2 1,0 3 1,6 0 0,-6-4 0,7 4-1,-7-5 2,7 5-1,-7-2-2,7 2-1,-1 0 0,-6 0-1,6 0 1,1-4 0,-1 4 0,-6 0-1,7-3 0,-1 3 2,0 0 0,2 0 0,-8 0 0,7 0 0,-7 0-1,6 0 0,-6 0 0,0 0 0,7 0-1,-7 0 1,0 0-1,0 0 0,0 0 0,0 0 1,6 0 0,-6 0 0,6 0 1,-6 0-1,6-4 0,7 4 2,-6 0 0,0-4-2,5 4 0,-5-3 0,6 3-1,-7 0-1,1 0 1,0 0-2,6 0 0,-8 0 2,3 0 0,-3 0-4,-5 0 3,8 3-1,-1-3-1,-1 0-3,1 0 1,-1 4 1,1-4-1,-1 0 3,-6 4-1,6-4 1,-6 3 1,7-3 2,-1 4 0,-6-2 1,7 3 0,-1-1-1,-6 4 0,0-2 0,0 2 0,0 3 0,0 0-1,-6-1 0,-1 2 1,7 2 0,-6 1 1,-7-4 0,7 4 0,-7-1 1,0 5 1,6-8-1,-6 3 0,-6 1 2,5-1-1,-6 1 1,1 3-2,-1-3 1,1 0-1,0 0-1,6-1 2,-7 1-1,0-1-1,1 1 1,-1-5-1,7 2 1,-6 2-1,6-3-1,6 1 0,-6-6 0,0 2 0,7 4 0,-7-9 0,6 4 1,7-3-1,-7-1 0,7 1 0,0 0 0,0 0 0,0-1 0,0 1 0,7-4 2,0 4 2,-1-1 1,1-3 1,-1 3 0,1-3 1,6 0 1,0 0 2,0 0-3,6 0 0,0 0 0,2 0 0,-2 0 1,14-3-1,-7 0 0,6-1-3,0-3 1,2-1-1,5 4-2,-7-3 0,7 0-2,-7 0 0,-6-1 0,7 0 0,-7 5 0,-6 0-2,-1 0 1,-6-1-1,1 4 0,-8-5 1,0 5 1,0 0-2,1-3 2,-7 3 0,0 0 1,-7 0 0,7 0-1,-6 3-2,0-3-2,0 5-1,-1-5-5,0 4-7,0-4-14,1 3-20,6-3-42,-6 0-104,6 0-95,-6-3-66</inkml:trace>
  <inkml:trace contextRef="#ctx0" brushRef="#br0" timeOffset="-69666.05">17962 7308 82,'20'0'161,"-8"-4"-43,8 2-35,-7 2-24,7-5-18,5 2-11,-5-1-5,0 0-5,-1 0-3,1 4-2,0-3-1,5-1-4,-5 1-1,0 3-1,5-5-3,-4 5-2,4-2 1,2-2-2,-2 4-1,8-4 1,-7 0 0,7 1 0,5-1 0,-5 0 2,-1 0-2,14-3 3,-6 4 1,-2-5 1,9 1 1,-4 0 1,4 0 0,-1-2-1,-1 7 0,1-5-5,-7 3-4,7-4-7,0 4-7,-8 0-8,2 1-7,-2-1-12,-5 2-17,0-4-25,0 6-28,-8-2-36,1-2-36</inkml:trace>
  <inkml:trace contextRef="#ctx0" brushRef="#br0" timeOffset="-68969.83">19486 6748 156,'-7'0'260,"7"-3"-79,0-2-68,0 2-40,0 3-25,-6-4-14,6 4-3,0-4-4,0 4-5,0 0-4,6 0-3,-6 0-5,0-4-4,0 4-1,7 0-2,-7 0-2,0 0-1,6 0 0,-6 4-1,0-4-1,7 4 1,0 0 0,-1 4-2,-6-1 2,7 3 1,-1 2 0,0 2 1,1 1 2,-1 3 1,1 4 3,0 4 1,5 0-2,-5-1 1,6 4 0,-5 4-1,3 0 2,-4 4-1,7-1-2,-8 1-1,7-1 2,-6 5-1,-1-7 1,0 2 0,1 0-4,-7-4 1,7-1 0,-7-2-2,0 0-1,0-3 2,0 0-1,0-4-1,0-1 2,0-2-1,0 3 0,0-8-1,0 1 1,0-1-2,0-2 2,-7-1 0,7 0-1,0-4 0,0 1 0,0-5 1,0 1 0,0-1 1,0 1-1,0-4 1,7 0 2,-7 0 0,0 0 0,6 0 3,-6-4-2,7 1 1,-1-1 0,0 1-2,1-1-1,6 0 0,-6 0-1,6 1-1,0-1-1,-2 1 0,10-1 0,-8 4 0,13-3 0,1 3 0,-8-4 0,13 0 2,0 4-2,2-4 0,-2 1 1,14 3 1,-7-5-1,6 2 1,1 0-1,-1-5-2,1 4 1,7-4-2,5 5-3,0-4 0,0 3-2,8-3-2,6-1-1,-1 1 3,7 0-2,-7 0 0,14-1 0,-6-2-1,-1 3 0,0-5-1,0 5-5,-6-3-10,0 2-17,-7-1-31,1 3-62,-8-2-113,-6-3-83</inkml:trace>
  <inkml:trace contextRef="#ctx0" brushRef="#br0" timeOffset="-68171.76">19707 6656 13,'-6'0'113,"0"4"-24,-1-4-21,1 0-13,-8 4-1,8-4-3,-7 0-4,0 3-4,7-3-2,-8 0-4,7 0-2,1 3-4,6-3-8,-5 0-9,5 0-2,0 0-3,0 0 1,0 0 1,0 5 0,5-5 3,1 0 0,1 0 1,0 0 1,6 0-1,0 0 0,0 0-2,0-5 1,7 5-1,-1-3-1,1 3-1,6-3 1,-1-1-2,8 0 1,0-3 2,6 3 0,-1 0 2,9-3 4,-2 4 2,7-4 1,0-1 1,7 1 0,-1 0 0,0-5-2,8 5-3,6-1-3,-8-2-2,9-1 0,-3 3-3,-4-3-2,6 4-1,-7-1-2,-6 1-1,-1 0-1,1 0-1,-7 3-1,-6-3 1,7 3-1,-15-4 0,1 6 0,0-6 1,0 4-2,-7 1 2,1-2-1,-7-2 1,1 5-3,-2-3 0,-5 2 1,-8-1 0,1-1 1,2 5-2,-10-3 2,2 3 0,0 0 2,-7-3 0,6 3 0,-6 0-1,0 0 1,7 0-1,-7 0-2,0 0 0,0 0-1,0 0-1,0 0 0,0 0 0,0 3-2,0 0 2,0 2 1,0-1-2,0 4 1,0-2 2,0 2 0,0 3 0,0 0 0,0 3-1,0 1 1,6 3 0,-6 0 0,7 4 0,-7 0 1,6 0-1,1 4 0,-1 3 1,-6 4 0,13 0-1,-6 0 0,-1 4 0,7-1 0,-6 4 1,5 1-1,-5-1 2,7 0-1,-8 5-6,0-5-4,1 4-7,-1-4-7,-6 1-10,0-1-7,0-4-15,0-2-17,0-2-23,0 2-42,0-9-80,-6 0-94</inkml:trace>
  <inkml:trace contextRef="#ctx0" brushRef="#br0" timeOffset="-67529.02">20007 7000 136,'0'0'193,"0"-4"-43,0 2-41,0-3-36,0 5-22,0-3-15,0-1-8,0 1-2,0 3 0,0-4 0,0 0 0,0 0-5,0 4-5,0-3-2,0 3-6,0 0-3,0 0-4,0 0-1,7 3 0,-7 1-2,6 0 0,-6 0 0,7 3 1,-1 1 1,1-2 0,-1 2 0,1 3 1,-1 3 0,-6-2 0,13 2 1,-7 1 1,1-1 0,0 1-1,-1 3 0,1-3 1,-1 3 0,1-3 1,-1 4-1,0-5-2,1 4 0,-1-2-3,2 1-4,-8-3-7,7-2-5,-2-1-7,2 1-7,-1-3-11,1 0-15,-1-2-27,1-3-46,-7-1-77,6 1-90</inkml:trace>
  <inkml:trace contextRef="#ctx0" brushRef="#br0" timeOffset="-67077.18">20078 6960 156,'-6'-3'288,"6"3"-97,0-4-84,0 0-47,0 1-23,0 3-11,0-4-7,0 0-2,6 4-1,-6-3 0,0 3-2,7-4-1,0 4-2,-1-4-4,7 4-3,-6-3 0,5 3-3,1-4 1,2 4 0,-3 0 0,7 0-3,-6 4 0,1-1 2,-2 1-1,1 3 1,-6 1-1,-1-1 0,1 4-1,0 0 1,-7 0 2,0 3-2,0-3 2,-7 3-2,7-2 0,-7-1 1,1-3 0,-1 3 0,1-4-1,-1-3 2,1 3-1,6 0 1,-6-3 0,6 0-1,-7-4-1,7 3 1,0-3 0,7 4-1,-1-4 0,-6 3 0,13-3 1,-7 5 0,7-5 1,1 0-3,-1 2-2,5 2-2,-3-4-1,4 4-1,-6-4 0,0 4 0,0-1-1,0 1 1,0 0-3,-7 0-4,-6 4 1,7-6-2,-14 5-1,7 1-3,-12 0-3,-2-2-2,1 1 2,-6 2 3,0-2-3,-2 0 1,-4-3 1,5 3 2,-6 0 4,7-2 1,-1-3 4,0 2-1,2 0-5,11 0-22,-7-4-44,7 0-84,1-4-100</inkml:trace>
  <inkml:trace contextRef="#ctx0" brushRef="#br0" timeOffset="-65701.92">20469 6994 78,'0'-5'290,"7"2"-86,-1-1-81,-6 1-49,7 3-25,-7-4-16,6 0-7,-6 0-2,6 4-1,-6-3-1,0 3 1,0 0-3,0 0-5,0 0-2,0 0-4,0 0-4,0 3 0,0 1-5,0 0 0,-6 3 0,6 0-1,-6 4 0,6 0 0,-7 1 1,7 2-2,0 1 1,-6 0 1,6-1 1,0 1 0,6-1 2,-6 1-1,7-4-1,-1-1 1,0 5-1,9-7 1,-9 0-2,6-2 0,1 1-1,1-2 1,-1-1 1,-1-1-1,8-3 1,-6-3-1,5-1 2,1-1-1,-7 3-1,0-5 2,-1 3 0,1-8 3,0 5 1,-6 1 2,0-2 0,-7-4 1,0 5 1,0-3-3,-7 2 1,0-3-2,-6 3-3,7-2 0,-13-1 0,6 3-1,0 1 1,-2 0-1,3 2-2,0-2 0,-2 5 1,1-4 0,6 4-1,1-2 5,0 4-4,-1-4-3,7 0-2,0 4 0,0 0 0,0 0 1,7-3-1,-1 3-4,7-4 1,-7 0 5,8 4 2,-1-4 0,5 2-1,-3-3 0,-2 5 0,0-3 1,6-1 0,-6 1 2,0-1-2,0 0-1,0 0 1,-7 1-1,1 3 1,-1-4 1,-6 4 2,7-3-2,-1 3 3,-6 0 0,0-4 2,7 4 2,-7 0 0,0 0-1,0-4-1,0 4 0,0 0-2,0 0 0,0 0-3,0 0-1,0 0-2,0 4-2,0-4 1,0 0 0,6 4 0,-6-1 2,0 1 0,0-1-1,7 1 2,-7 4 1,8-1-1,-3 1-1,-5-2 1,6 5 0,1 1 0,-7-2 0,6 2 0,1-1 0,0 3 1,-7-3 1,5 0-2,3 0 0,-1 1 1,-1-2 0,0 1-1,0-1-1,8-2 0,-7 3-1,5-3-2,-5-4 0,-1 2 0,7-1 0,0-3-1,-6 3 0,6-5 1,-7 0 1,6-5 1,-4 3 1,5-3 0,-6-1 1,6-2 3,-7 0 0,7-1 1,-7-3 1,8-3 2,-7 5 0,5-9-1,-5 4-1,-1 1 1,1-5-2,-1 4 0,0-3-3,1-1 0,-7 5-1,6-4 3,-6 0-3,0-1 1,0 1-1,0 4 1,0-6-1,-6 3 1,6-2 1,-7 1-2,7 3 1,-6-3 0,0 0-1,-1 2 0,7-1 1,-6 2-1,-1 4 5,7 0 1,-6 0 0,6 4 2,-6 0 0,6-1 1,0 5-2,0-1 0,-7 0-6,7 4-1,0 0-1,0 0-3,7 0 1,-7 0-1,0 4 1,0 0 1,6 2 2,-6 3 0,0-3 0,0 2 1,6-1 0,-6 4 0,0-4 0,0 4-1,0 0-1,7 1 2,-7-2-1,-7 2 0,7 2 1,0 1-1,-6-4 1,6 3-1,-6 1 0,6 0-1,-7 0 1,0 2 0,7-1-2,-7 2 1,7-4 1,0 5 0,0-5 0,0 4-1,0-3 1,7 0 0,-7 3 0,7-3-4,0 0 0,-1-1-2,7-3-3,-7 4-2,7-7-2,0 2-2,1-3 0,-2 1 0,1-4 0,7-2 2,-7 4 1,0-4 1,0-2 2,0 0 2,0 0 0,0 0 4,0-2 0,-1-4 1,-5 0 2,7 2 2,-8-3 0,7-1 2,-6 2 2,-1-6 1,0 1 4,1 0 2,0 4 2,-7-5-1,7 2 3,-7-2-1,0 3 0,0-3-1,0 4-2,-7-3 2,7 5-2,0-6 0,-7 5 1,7-1-2,-7 5 1,7-4 0,-6 3-4,6 0-3,0 1-3,0 3-2,0-4-2,0 4 0,0 0-2,0 0-1,6 0 1,-6 4-1,0-1 2,0-3 0,7 4 0,-7 3-1,7-3 1,-7-1 1,7 5 1,-7-4 0,6 3 0,-6 1-1,0-6 1,0 6 0,6-1 0,-6 1-3,7-4-1,-7 4-2,0-6-1,0 5 0,6-2-1,-6-5-1,0 3 1,7 1 1,-7-4-1,0 4 2,6-4-1,-6 0 3,6-4 0,1 4 1,-7-4 0,7 1 2,0-2 1,-1-2 0,0 5 0,1-6 1,6 4-1,-7-4 0,1 1 0,0-1 0,6 6 1,-8-6-1,2 4 0,1-3-1,-3 3 1,2 0 0,0 1 0,-1 3-1,1-4-2,-1 4 0,1 4 1,-1-4-2,1 3 2,-1 5-3,0-1 3,1 0 0,0 0 2,-1 5 0,7-1 2,-6 1-1,-1-3 1,7 3 1,1 3-1,-2-4-2,1 3-1,0-3 0,0 1-4,1-6-1,-2 2-4,8-1-5,-7 1-9,0-6-11,0 4-20,6-6-42,-5 0-90,-8-6-110,1 4-65</inkml:trace>
  <inkml:trace contextRef="#ctx0" brushRef="#br0" timeOffset="-59079.42">21752 6964 2,'7'0'197,"-7"0"-39,6 0-40,1-4-38,-7 4-25,6 0-15,-6 0-11,7-3-3,0 3-4,-7 0-2,6 0-2,-6 0 1,0 0-3,0 0-1,7 0-1,-7 0 1,0 0-2,0 0 0,0 0-1,6 0-3,-6 0 0,0 0-3,6 0 0,-6 0-3,7 0-1,-1 0-2,1 0 0,0 3 0,6-3 0,-8 0 0,8 4 2,2-4-1,-3 3 0,8 1 0,-7 0 0,6 0 0,1-4-1,-1 3 1,7 1 0,2-1 1,-4 2 0,3-5 0,-2 2 2,8-2 2,-1 0 1,-5 0 1,6 0 1,-1 0 2,0 0 2,7-2 1,-6 2 0,-1 0-2,2 0 1,-3-5-2,8 5-2,-5 0-2,-2 0-2,1-3-1,-1 3 0,7 0-1,-6 0 0,-1 0-1,1 0 0,6 0 1,-6 0 0,-1 0-1,1 0 1,6-4-1,-7 4 1,1 0 0,-1 0-2,0-3 1,1 3-1,-6 0 1,-2 0-2,2 0 0,-8 0 0,-6 0 0,0 0-1,1 0 0,-1 0 1,-7 0 1,0 0 2,-6 0 1,7 0 0,-7 0 2,6-4 1,-6 4 0,0 0 0,0-4 2,-6 4-2,6 0-1,0 0-1,-7 0-1,7-4 0,0 4-3,-6 0-3,6 0-3,0 0-5,0 0-9,0 0-11,-6 4-16,6-4-23,0 4-46,-7-4-100,1 0-100</inkml:trace>
  <inkml:trace contextRef="#ctx0" brushRef="#br0" timeOffset="-58412.32">23277 6887 210,'-7'-4'268,"7"4"-99,-6 0-71,6 0-40,-7 0-24,7 0-14,0 4-6,-7-1-5,7-3-2,0 5-3,0-2-1,0 5-2,7-5-1,-7 0 0,0 5-1,7-4 2,-7-1 3,6 1 3,-6-4 4,7 4 5,-1-1 3,0-3 2,1 4 1,-1-4 3,8 0-3,-7-4 0,-1 4-1,0-3-5,7 3-2,-7-4-1,1 0 0,0 1-2,-1 3 1,1-4 0,-1 0 0,0 4-1,-6-4 1,0 4-1,0 0-1,0 0-3,0 0-1,-6 0-5,6 0 1,-6 4-1,-1 0 0,1 0-3,-1 3 0,0 0 2,1-3-1,0 3 1,6-3 0,0 3 0,0-3 0,0 3 2,6-3 1,-6 3-1,6-3-1,1-4-1,0 3 0,6-3-1,-7 0 1,7 0 1,-5 0-1,3 0 0,-4-3-1,7 3 0,-8-4 0,-1 1 1,3-1 1,-1 0 0,-7 4 0,0-4 1,0 4 0,0 0 1,0 0-1,-7 0-2,-6 4-1,7-4 0,-8 8 0,1-5 0,0 1-1,6-1-1,-5 4 3,-1 1 0,6-1 0,0 1 0,1-2-1,0 0 0,6 0 0,0-3 1,0 2 0,0-2 0,6 1-1,0-4 1,1 0 1,0 0-1,-1 0 0,1-4-1,5 4 1,-5-3 1,1-2 0,3 2-1,-4-1-1,0 2 1,0-4 2,-1 0 1,-6 2 1,5 0-1,3-3 2,-8 3 1,0 0-1,0 2 2,0 2 3,0-5-3,0 2-2,0 3 0,-8-4-2,3 4-2,5 0 2,-13 0-1,6 0-3,-6 4 1,8-4 0,-10 3-1,9-3 1,0 5 2,-1-5-2,1 0-2,6 2-1,0-2-1,0 0 1,0 0 0,0 4-1,0-4 1,6 0 0,1 0 1,-1 0 0,7 0 2,-5 0-1,-3-4 0,8 4 1,-6-2-1,0 2 1,-1-5 2,-1 5-1,-5-3-2,8 3-3,-8-4-6,0 4-11,0 0-13,0 0-19,-8 0-28,8 4-53,-5-4-120,5 0-87</inkml:trace>
  <inkml:trace contextRef="#ctx0" brushRef="#br0" timeOffset="-57729.89">23419 6399 86,'0'0'274,"0"0"-79,-6 0-70,6 0-45,0 0-24,0 0-16,0 0-7,0-3-6,0 3-5,6 0-3,-6-4-5,7 4-1,-7-3-2,7-1 1,0 1-4,-1-1 4,7 0 1,-6 0 2,6 1 2,0-1 2,0 1 0,6-2 0,-7 5 1,9-2-1,-2 2-4,0-4 0,1 4-2,0 0-3,-1 0-2,8 0-1,-8 0-3,-7 4-1,2 3-1,-1-4-1,-1 4 1,-5 1-2,1-1 0,-8 4-1,0-4 1,-8 4 3,8 0-1,-13 1-2,1-2 0,-2 2 1,1-5-1,0 3 0,1-2 0,-2-1 0,1 1 0,6-4 0,-5 3 0,5-4 0,7 1 0,-5-4-2,5 3 0,0 1 0,5 0 1,-5-4 1,13 4-1,0-1 0,0 1 1,1 0 0,5-1 1,7 0-1,-7 2-1,7 2-1,-6-3 1,6 3-1,0 0-3,-6 1 3,5 0-1,-5-1 1,0 0-4,-1 4 3,-5-4 1,-1 0 2,-6 0 1,-2 1-1,-5-1 1,-5 1-1,-2-5 3,-1 5 0,-11-1-2,0-4-1,-1 5 0,-6-5 1,0 5-2,-6-4 1,-1-1 2,0-3-1,-6 4-2,7-1 1,-8 1 0,8-4 0,-1 3-1,8-3-5,-2 4-12,8-4-18,6 4-26,0-4-57,0 0-127,7 0-94,-1 0-57</inkml:trace>
  <inkml:trace contextRef="#ctx0" brushRef="#br0" timeOffset="-53255.54">17858 7327 10,'7'0'202,"-7"0"-59,6-4-51,0 4-40,-6 0-24,7-3-12,-7 3-7,6 0-5,-6 0-1,7-5-2,-1 5 0,0 0 1,2-4 1,-2 4-3,1 0 1,-1 0-1,0-3 1,1 3 2,-7 0-2,6 0-1,1 0 0,-7 0 0,6 3 0,-6-3 2,0 0 4,0 0 2,0 4 6,0-4 2,-6 5 4,6-2 2,0-3 0,0 4-7,0-4-2,0 4-2,0-4 1,0 3 0,6-3-1,1 4 0,0-4-1,5 0 6,1 0-2,7 0-1,0 0-4,0 0-4,5-4 1,1 1-4,0 3 0,1-4-1,-2 0 0,8 1-1,-7-6 0,7 6 1,-1-3-1,0-2 0,-5 0 3,4 1-1,-3 0 0,-2 0 3,-7 3-1,-6-4-2,0 5 0,-6 3-4,-1-4-2,-12 0-1,-1 4-1,1 0-1,-14 0 0,1 0 1,-7 4-1,-2 0 3,3-1-1,-8 1 2,1 4 0,6-6 0,0 3 1,0-2 0,0 4 2,13-3 0,-7 4-6,14 0-10,-7-6-18,13 2-36,0-1-75,0 1-120</inkml:trace>
  <inkml:trace contextRef="#ctx0" brushRef="#br0" timeOffset="-52446.18">17610 7393 72,'0'-4'104,"0"4"2,0-3-5,0 3-16,7-4-21,-7 4-21,0-4-15,0 4-8,0-4-5,0 4-3,-7 0-3,7 0-1,0 0-2,-6 0-1,-1 0-2,7 4 0,-6-4-2,-1 4-2,1 0 0,0-1 1,6 4 0,-7-7-1,7 4-1,-7-1 1,7 1 0,0-4 0,0 4 1,7-4-2,-7 4 0,7-4 2,-1 0 1,0 0-1,1 0-2,-1 0-2,1 0 0,-1-4-2,-6 4-1,7-4-1,-7 4-1,6 0 0,-6-4 2,0 4 2,0-3 4,0-1 0,-6 4 1,6 0 0,0-3 0,0-1-2,-7 4 0,7 0-3,0 0-9,0 0-13,0 0-17,0-3-36,0 3-70,0 0-111</inkml:trace>
  <inkml:trace contextRef="#ctx0" brushRef="#br0" timeOffset="-47214.3">23595 7052 85,'0'0'75,"7"4"-31,-7-4-20,0 3-12,6-3-8,-6 0-15,0 3-39,7-3-77</inkml:trace>
  <inkml:trace contextRef="#ctx0" brushRef="#br0" timeOffset="-46647.88">23466 7238 49,'0'4'89,"0"-4"-10,0 0-15,0 0-19,0 4-16,0-4-13,0 0-6,0 0-4,0 0-3,0 0-1,0 0 0,0 0 0,0 4 0,0-4-1,0 0 1,0 0 0,0 0-1,0 0 1,0 0-1,0 0 2,0 0 0,0 0 1,0 0-1,0 0 2,-7 0 1,7 0 4,0 0 4,0 0 6,-8 0 2,8 0 3,0 0 2,0 0 0,0 0-1,0 0-4,0 0-4,0 0-7,0 0-4,8 0-8,-8 0-7,0 0-8,0 0-10,0 0-12,7 0-16,-7 0-22,0 0-31,0 0-42</inkml:trace>
  <inkml:trace contextRef="#ctx0" brushRef="#br0" timeOffset="-44533.17">23361 7165 42,'0'0'161,"-7"4"-43,7-4-40,0 4-26,0 0-20,0 0-11,0-2-6,0 3-2,0-3 1,0 3-2,0 2 1,0-3 3,0 3-1,0-3 2,0 3-1,0 0 1,0 0 1,0 5-1,0-5 0,0 3-4,0-2-1,0 3 0,7 0-1,-7 0-3,0 1-1,0-1-1,7 3-2,-7 1 2,0-1 0,0 1 0,0 3 1,0 0 0,0 1 0,0-2 1,0 3 0,0 2-1,0-4 0,0 0 0,-7 4-1,7-4-1,0 5 0,-7-5 1,7 4 1,-6-4-1,6 4 1,-6-4 0,6 4 0,-7-4 0,1 0 1,6 5-1,-6-5 0,-1 4 1,7-4 0,-7 4-2,7 0 0,-7 1 1,7-1 0,0-1-1,-6 2 0,6 2-1,-7-2 0,7-2 1,0 4-1,-6-2-2,6 2 1,0-3 0,-6 4-2,6-3-1,0 2 1,-7-3-2,7-1 3,0 5-1,0-4-2,-6 4 0,6-4 0,-7 0 0,7 0 1,0 0 0,-7-1-1,7-1-1,0 5 1,0-4 1,-6 2-1,6-5 2,0 4-2,0-1 0,0-1 1,6-3 1,-6 2 0,0 0-2,0-2 0,0-2 2,-6-1-1,6 5 0,0-9-2,0 5 0,0-3-1,0-2 2,0 2 0,0-5 0,0 4 0,0-7-1,0 3 0,0-3 2,0-1-1,0 1 0,6-1-3,-6 1-7,7-4-9,-7 0-17,7 0-36,-1 0-93,-6-4-117,7 1-70</inkml:trace>
  <inkml:trace contextRef="#ctx0" brushRef="#br0" timeOffset="-43465.17">22488 9503 198,'7'0'166,"0"-7"-40,-7 2-42,6 5-30,1-6-15,-2 2-9,-5 0-5,7 1-2,-1-2 0,-6 2-2,7-1-1,1 2-2,-8-3-1,6 2-1,0-6-3,1 6-2,-1 0-2,1-5-1,5 2 0,-5-3 0,6 2-2,0 0-2,0 0 0,-6-1 3,5 1-1,2-1 0,-1 2-1,0-2 0,0-3 0,7 5-1,-7-2 0,7-4 1,-2 1-2,-4 0 2,5 4 0,0-4-1,8 0 2,-9 0-2,3 1 2,-2-5 0,1 3 2,6 2-1,-7-5 1,1 4 1,0 1 0,5-2 0,-5-3-1,0 4-1,0 1-2,-2-2-2,2 5-1,0-3 1,-1-2-1,1 1 0,-1 0-1,1 4-1,0-4 0,-1 0 2,0 1-1,8-2 0,-8 1-2,1 0-1,-1-1 1,2-2 2,4 3 0,-7 0-2,3-3 1,-1 3-2,-1 0 2,0-4 0,1 4 0,0 0-3,-8-1 2,8 6 0,-7-2 0,0-3 1,0 7 0,-7-3 0,8 0 0,-8 4 1,1-1-1,0-4 0,-1 5-1,-6-1 1,6 0-1,1 1 1,-1-4 0,0 2 1,1 2-1,0 0 0,0-5 1,-1 5-1,-6-5 2,6 4-2,0-4-3,1 6-4,-7-2-6,0 4-10,8-4-10,-8 0-15,0 1-20,0 3-30,0-4-34,0 0-53,-8 0-68</inkml:trace>
  <inkml:trace contextRef="#ctx0" brushRef="#br0" timeOffset="-43073.06">23647 8751 248,'0'0'219,"-6"0"-71,6 0-58,-6 0-37,6 5-22,-7-5-10,7 0-5,-5 0-7,5 3 1,-8 1-1,8-4-4,-7 4-3,7 2 3,-6-1 1,6 2 0,-7 0 2,7 0 2,-6 5-2,-1-2 5,7 5 3,-6 0-2,6-1-1,-6 1 1,-1 3 2,7 4 0,-6-3 1,6 3 1,-7-1-2,7 5 2,0-4-1,0 4-1,-7 0-2,7-1-1,7 1 0,-7-4-1,0 4 1,7-1-2,-1 1 1,-6-1-1,7 4-1,-1-3 0,0 3-1,7-2 0,-6 2-1,-1 0 0,9 0 0,-10 5 1,2-5-1,-1 3-1,7-1 1,-6 0-2,-1 3-2,1-1-1,0-1-1,-1 5-1,-6-4 1,6 4 0,-6-1-2,7 0 0,-7 5 0,0-4 0,6-1-1,-6 0 0,0 2-1,0-5-5,0 0-2,-6-4-4,6 1-7,0-5-3,-7-2-7,7-2-5,0 1-5,-6-4-5,6 0-7,0-3-12,6-5-21,-6 2-33,0-5-57,0-3-107</inkml:trace>
  <inkml:trace contextRef="#ctx0" brushRef="#br0" timeOffset="-42292.92">22638 9697 60,'0'-3'135,"7"-6"-22,-7 9-25,0-6-22,0 2-24,0 0-13,0 4-7,6-3-2,-6-1 0,0 0 0,0 4 2,0-4 0,0 1 3,0-1-1,0 4 0,0-3-2,0-1 1,0 1-1,-6-1 0,6 0-1,0 0 1,0 1-3,0-2 0,-7 3-3,7 2 1,0-5 0,0 3-3,0 2 0,-6-4-3,6 4-1,0-4-3,0 4-1,0 0-4,-7 0-1,7 4 1,0 0-2,-6-2 1,6 5 1,-7 1 0,1 4 0,6-2 2,-7 5 3,0 0 1,1 3 3,6 0 0,-6 4 2,-1 4 0,7-4 3,-6 4-1,6 3-2,-7 0 0,7 0-1,-6 0-1,6 1-1,-6 3-2,-2-4-2,8 0 1,-7-3-1,7 3-3,-6-2-1,6-6-1,-7 1-1,7 0 0,0 0 2,0-7-1,-5 4 0,5-5 0,0 1 1,5-5-1,-5 1-2,0 0-7,0-4-9,0 0-11,0-3-11,7 1-20,-7-2-27,0-6-46,6 3-64,-6-9-90,0 7-68</inkml:trace>
  <inkml:trace contextRef="#ctx0" brushRef="#br0" timeOffset="-42098.45">22488 10159 321,'0'0'270,"0"-4"-99,0 4-75,7-4-43,-7 4-20,7 0-14,6 0-4,-8 0-1,15 0 2,0 0 5,0 0 4,6 4 4,0-4 0,6 0 0,14 0 5,-6 0 0,5 0 2,7 0-1,0 0-3,6 0-3,1 0 0,-1 4-3,1-4-5,7 0-3,-8 2-7,1-2-3,-1 5-5,-13 2-9,2-4-13,-8 5-14,-8 3-20,-4-3-20,-8 3-32,-6-1-69,-13-2-120,0-1-84</inkml:trace>
  <inkml:trace contextRef="#ctx0" brushRef="#br0" timeOffset="-40957.94">18137 11584 73,'-12'3'369,"-1"4"-93,-7 0-109,8 1-68,-1 4-38,-2-5-27,3 7-10,-1 1-6,6 0-4,-6-1-4,0 5-3,1-2-3,5 3-1,-6-3 0,6-2-2,1 4 0,-1-9-1,1 5 1,0-4-1,-1 0 0,7 0-1,0-4 1,0 1 0,0-5 4,0 0 3,7 1 1,-1-4 4,0 0 3,1 0 2,-1-4 2,7-2 2,1-2 0,-2 1-5,8-4 2,-7 0-2,7-4 0,5 1-2,-5-1 1,6-3-1,0 2 1,-6-1-1,-1-2-1,7 5-2,-6-1-3,-1 1-1,-6 3-1,8 0-2,-9 0-2,1 2-2,7 3 0,-7 3 0,-7-1 0,7 0 0,0 0 0,0 8 0,7-4 0,-7 4 0,0 3 0,0-3 0,7 3 0,-8 0 0,1 1 1,7 3-1,-7-4 0,0 4 0,6 0 2,-6-4 1,2 4-3,-3-4-6,0 4-7,2-3-6,-1 0-11,0-2-16,0-3-21,0 2-30,-7-10-65,8 2-139,-8-3-78</inkml:trace>
  <inkml:trace contextRef="#ctx0" brushRef="#br0" timeOffset="-40070.03">17702 8298 197,'-8'8'271,"3"1"-110,-9 3-74,1-2-35,7 9-20,-7-4-9,0 4-4,-7 2 0,7 1-5,0 1 1,-6 2 0,-1 0-3,7-3-3,-6 4 2,-2-4-1,8 0 2,-5 0 1,5-4 2,-1 1-1,2-5 2,5-3 1,1-3 0,-1-1 2,7 0-2,0-4 3,-6 1 3,12-4 1,-6 0 1,7-4 0,-1 1-3,1-4-2,5-4-2,2-4-3,-1 5-6,0-9-2,-1 4-3,1-3-1,7-1-3,-7 1 0,0-4 0,7 3 0,-7 2 1,-7-2-1,7 1 0,0-1 0,0 5 5,-6-1-4,6 1-1,-7 6 0,1-3-1,-1 5 1,1 1 0,-1 2 0,1-1 1,5 4-1,-4 4 1,4 4-1,-4-2 2,11 2-1,-6 3 1,0 0-1,6 3-1,-6-3 0,7 3 0,-2 6 0,3-6 0,-2 4 0,1 1-2,0-1-5,-1 0-6,-6 4-9,6-3-11,-5-1-14,-2-3-24,8 0-43,-7-1-83,-6-3-117,6-4-62</inkml:trace>
  <inkml:trace contextRef="#ctx0" brushRef="#br0" timeOffset="-39509.8">18327 6994 94,'-7'2'307,"0"2"-113,1 0-88,6 0-46,-6 3-24,6-3-11,0 2-4,6 0-1,0 0-1,1 2-2,7-1 1,-2-3 1,1 2-2,7 2-2,0 0-3,-1-5-2,7 4-2,-6-3-2,5 0-1,2 0 0,-2-1-2,1 1 1,7-1 1,-6-3 1,-2 5 3,-5-5-2,6 2-1,-7 2 0,1 0-2,-7 0 1,0 3 0,0-3-1,-6 8-2,-7-3 4,0 3 5,0 3 2,-7 3 4,-6 0 4,7 4 0,-14 4 0,0-1 0,1 1-1,-7 3-3,0 1-2,0 3-2,-7-4-4,0 5-2,8-2 0,-8 1-2,1 0-2,6-1-1,-7 5-10,0-4-19,1 4-36,-1 0-84,1-4-144,5 3-83</inkml:trace>
  <inkml:trace contextRef="#ctx0" brushRef="#br0" timeOffset="-38875.86">21824 6664 242,'0'0'318,"0"3"-131,0 5-87,6-4-46,-6 2-27,14 2-8,-8-1-8,6 1-5,1-1 0,7 3 0,-6-2-2,12 4 0,-7-3 0,8-1-4,-2 4 1,2-1 1,-2-5-1,2 2 0,5-1-1,-5 1 0,4-1-1,-4-3 3,-1 3-1,0-3 0,6-1 1,-12 4 1,6-3 4,-7 0 0,1 0-1,1 3-1,-8 1 1,-2-6 4,3 10 2,-1-1 2,0 0 4,-6 4 2,-1 3 3,-6 4 3,0 3 2,-6 5 0,-7 3-1,0 0-5,-1 7-3,-12 0-5,6 1-2,-6 3-4,-6 3-1,-1-4-4,1 6-4,-2-2-12,2 1-21,6 4-34,-6-6-76,7 3-142,-2-2-87</inkml:trace>
  <inkml:trace contextRef="#ctx0" brushRef="#br0" timeOffset="-38228.03">23003 8033 280,'-7'-4'342,"7"2"-123,0-5-90,0 2-49,0 5-24,0-3-15,0-1-7,7 4-6,-7 0-5,6 0-7,8 0-4,-8 4-6,7-1-4,-7 4 0,7-2-4,0 5 1,1-2 0,-1 5 0,-1-1 0,1-1 1,1 3 0,-1-2-1,0-1 1,-1 0 0,2 0 2,-1 0-1,-7-4 0,7-3-1,-6-1 3,6 2 0,-7-10 2,8 5 3,-1-7 2,-1 0 7,1-4 3,8-4 5,-2 1 3,-7-4 1,8-1 0,-1 1-1,1-5-2,0 2-5,-2-1-3,3 0-5,5-1-3,-7 2-5,0-4-14,2 2-24,-2 1-34,0 0-86,-6 0-156,7 0-90,-13 4-53</inkml:trace>
  <inkml:trace contextRef="#ctx0" brushRef="#br0" timeOffset="-37329.91">22925 9506 196,'0'-3'238,"0"3"-65,0 0-53,0 0-43,0-4-26,0 4-15,0 0-9,0-3-5,0 3-2,0 0-1,0 0-1,0 0 3,0 0 3,0-5 3,-7 5 3,7 0 3,0 0-1,0 0 1,-6 0-3,6 0-5,0 0-4,0 0-5,0 0-6,0 0-5,0 0-2,0 0-4,6 0 0,-6 0 0,0 0-1,7 0 0,-1 0 2,1 0 0,5 0 0,2-2 0,-1-2 0,0 0 0,6 4 0,1-4 0,6 1-1,-7-2 0,8 2 1,-2-1 0,2 2 1,-2-3 0,2-2 0,5 2-1,-5-1 0,-2 2 0,2 0-1,-1 1 1,-7 0-3,1-2-6,-8 5-12,3 0-14,-4 0-21,-4 0-31,0 0-60,-7 0-124,0-4-86</inkml:trace>
  <inkml:trace contextRef="#ctx0" brushRef="#br0" timeOffset="-37128.03">23218 9485 253,'0'6'331,"6"-1"-121,1 2-80,-7 4-39,6 3-23,-6-3-10,0 8-4,7-1-7,-7 0-10,0 5-10,0-1-5,0 3-7,-7-4-5,7 5-4,0 0-2,0 4-2,0-5-3,0 4-7,0-3-15,0 3-19,7-3-32,-1-4-80,1 0-144,6-3-83</inkml:trace>
  <inkml:trace contextRef="#ctx0" brushRef="#br0" timeOffset="-36167.58">23986 9181 225,'0'-5'244,"0"3"-61,0-3-55,0 1-43,0 4-26,0-3-14,0 3-10,-5 0-4,5 0-8,-7-4-3,7 4-6,-8 4-6,3-4-3,-3 0-2,2 3-2,-7 1-3,7 1 0,-1 2 1,1-4 0,-1 4 1,-6 1 0,6 3-2,1-3 2,-7 2-1,7 5 1,-1-4 1,-6 7 1,7-4-1,-1 5 1,1 0 4,-1 2-2,-1-2 1,3 2 2,-1 5-1,6-4 0,-7 0 0,1 4 1,6-1-2,-7 1-1,7 3 1,0-7-2,0 5 2,0-2-3,0 0 0,0-3-1,7 0-1,-1 0 1,-6 0 1,7-1-1,-1-1 2,7 2 0,0-4 2,-6 0-2,6-4 1,0 6 1,-1-7-1,1 3-1,1-5-1,-1-1-1,0 1-1,6 0 0,-5 1 1,-1-5-4,-1 0-2,8 0-1,-7-3-2,7 0-3,-8-1-3,8 1-8,-7-4-10,7 0-8,-8 0-18,1 0-37,1-4-67,-1 1-117,0-5-73</inkml:trace>
  <inkml:trace contextRef="#ctx0" brushRef="#br0" timeOffset="-35912.73">24091 9690 309,'-7'-5'336,"7"5"-133,0 5-93,-6-5-53,6 4-28,6-1-13,-6 0-9,0 5-3,7-5 3,-1 5-1,1 4-4,5-6 0,-4 5-1,5 1 0,-7 2 0,7-3 0,-7 4-4,7 0 2,-6-1 1,6 4 0,-6 0 1,-1 1 0,-6 3 1,0-4-2,0 4 0,0 0 1,-6 0 0,-1-1 2,0 2-1,1-1-1,-7-4 1,6 1 0,1-1-1,-7-4-7,7 1-11,-7 0-17,-2-9-34,10 6-64,-8-9-127,6 2-86</inkml:trace>
  <inkml:trace contextRef="#ctx0" brushRef="#br0" timeOffset="-35229.81">24234 9411 124,'0'0'129,"0"0"-7,0-4-14,-7 4-18,7 0-18,0-3-15,0 3-11,0 0-10,-6 0-6,6-4-6,0 4-5,0 0-2,0 0-3,0 0-2,0 0-1,0 0 0,0-3 0,0 3 1,0 0 1,6 0-1,-6 0 0,0 0 0,7-4-2,-1 4-2,1 0-1,-1-4-2,1 4-2,-1-4-1,7 1-2,-6 3 5,6-4-3,-1 1-2,1 3 1,7-5 2,0 3 1,0-2 0,-1 0 1,1 0-5,6 1 2,-8-1 0,10 0 2,-3 0-2,2 2-1,-2 2 2,1-5 0,0 2-1,0-1 2,1 4-1,-1-3-1,0 3-2,0-5-6,-7 5-7,-5 0-10,5 0-10,-6-3-9,0 3-12,0 0-19,-5-4-25,-3 4-35,2-4-49,-1 4-76</inkml:trace>
  <inkml:trace contextRef="#ctx0" brushRef="#br0" timeOffset="-34947.74">24266 9606 273,'7'0'223,"-7"0"-73,6-4-59,1 4-38,6-4-22,-1 4-11,1-4 1,7 0-2,0 1-4,6-1-1,0 2 0,0-3 0,6 2-1,1-1-1,0-1-5,6 2 1,0-4 0,0 3 0,-6 1-2,6 0 0,-7-2-4,1 1-8,-7 1-13,-6 3-19,-1 0-31,0 0-52,-6-4-88,-6 4-101</inkml:trace>
  <inkml:trace contextRef="#ctx0" brushRef="#br0" timeOffset="-18173.53">23309 10514 31,'0'-4'137,"0"4"-9,0 0-10,-7-3-16,7 3-21,0-4-20,0 4-13,-6-4-9,6 4-7,0-4-5,-7 4-6,7-2-3,0 2-5,-6 0-2,6-5-3,0 5-4,-6 0-1,6-3 0,0 3 0,0 0-2,0 0 1,-7 0 0,7 0-2,0-4 0,0 4 0,0 0 0,0 0 0,0 0 0,-6 0 2,6-5 1,0 5 3,0 0 1,0-2 0,-7 2 1,7 0 2,0 0 1,0-4 1,-7 4 0,7 0 1,0 0 0,-6-4 2,6 4 2,0 0 4,-7 0-1,7-4 0,0 4-2,-6-3 0,6 3-2,0-3 0,0 3-3,0 0-2,-7-5-3,7 5-1,0-4-3,0 4-1,0 0 1,0-3-1,-6 3 0,6 0 1,0 0 1,0-4 3,0 4 2,-7 0 2,7 0 1,0-3 0,0 3-1,0 0-1,0 0-2,0 0-2,0 0-3,0 0-2,0 0-2,0 0-1,0 0 0,0 3 0,0-3 0,0 4 0,0-4 0,7 3-1,-7 6 1,0-6 2,-7 0-1,7 5 0,0-4 0,0 3 0,0 0 0,0-2 0,-6 1 0,6 2 0,0-1 0,0 1 0,0-1 0,-6 0 0,6 0 0,0 1 0,0 2 0,0-3 0,0 5 0,-7-1 0,7 0 1,0-4 1,0 4-1,0-3-1,0 3 1,0-5-1,-7 6 0,7-5 0,0 1-2,0 2 1,0-3-1,7 1 2,-7-1-1,0 4 1,0-3 1,0-1 0,0 0-2,7 5 0,-7-5 1,0 4 1,0-4-1,6 4-2,-6 0 1,0-4 0,-6 4 2,6 0 0,0 0-1,0 1-1,-7-2 1,7-3 3,0 5-3,-7-2 0,7 2 0,0-5 2,-7 4-1,7-4-1,0 0 2,0 5-1,-6-5-1,6 0 0,0 4 0,0-4-1,0 1 1,-6 3 2,6-4-1,0 0 0,0 4 1,0-3 0,0 2-1,0 2 3,0-1-2,0 0-1,6-1-1,-6 2 0,0-1 0,6 3 0,-6-3 0,7 4 0,-7-4 1,0 3 2,7 2-2,-7-1 1,7-1-2,-1 1 3,-6-1-4,6 0 1,1 5 0,-7-1-1,0-3 2,6 3-1,-6 1 2,0-1-2,0 0 2,0 0-1,-6 1 0,6-2 0,-7 2 0,7-1 0,-6 1 0,6-1 2,0-2 0,-6 1-1,6 2-1,0-1-1,-7-4 0,7 1 0,0 4 0,0-5-1,0 1 1,0 0 0,0-1 0,0 5 0,7-5 1,-7 1-1,0-4 0,6 3 0,-6 1 0,6-4 0,1 4 0,-7-4 0,6 0 0,-6 0 1,7-1 0,-7-2 0,6-1-1,-6 4-2,0-8-2,7 5-3,-7-4-5,0-1-4,0 1-7,0 0-4,0-1-8,0-3-9,0 5-6,0-5-5,0 0-11,0 0-25,6-5-38,-6 2-66,0-5-108</inkml:trace>
  <inkml:trace contextRef="#ctx0" brushRef="#br0" timeOffset="-17606.87">22957 11169 139,'0'-4'261,"0"2"-54,-7 2-59,7-5-50,0 5-29,0-3-18,0-1-13,0 4-8,0-4-4,7 4-5,-7-3-2,0 3-2,0-4-3,0 4-1,0-4-2,0 4 0,0 0-1,0-3 0,7 3 0,-7 0-3,0 0 0,0 0-4,0 0 0,0 0-1,7 0 0,-7 0-3,0 0-1,6 0 1,-6 0-1,6 0 1,1 3 1,-7 1 0,0-4 0,6 4 2,-6-4 1,7 3-3,-7-3 0,6 4 1,-6 0-1,7-4 1,-7 3 0,7 2-2,-7-5 1,6 2 1,-6 2 2,6-4-1,1 0 5,-7 0 0,6-4 3,1 4 3,-1-2 2,7-6 1,-6 4 1,5-3-1,3-1-1,-10 1 1,8 0-1,1-5-1,-1 2-1,0 3 2,-1-5-1,2 2 3,5-1-2,-6 0-1,0-1-1,7 2-1,-7 2 0,0-3-5,0 4 0,0 0-7,1-1-7,-2 1-14,1 3-17,0 1-22,-6-1-31,6-4-53,-7 5-115,0 0-98,-6-1-56</inkml:trace>
  <inkml:trace contextRef="#ctx0" brushRef="#br0" timeOffset="-13134.26">23257 11968 151,'0'0'237,"0"0"-51,0 0-55,0-4-46,0 4-32,0 0-16,0 0-12,0 0-5,0-3-2,7 3-2,-7 0 0,0 0 1,0-4-1,6 4-2,-6-3 0,0-1 2,7 4 2,-7-3-1,0 3 3,0 0-1,6-4 0,-6 4-2,0 0-1,0 0-1,0-4-2,0 4 1,0 0-1,0 0 2,0 0 2,0-4 3,0 4 2,0 0 0,0 0 0,-6 0-2,6 0-3,0 0-1,-7 0-4,7 0-3,-6 0-3,6 0-2,-7 0-2,0 4-1,1-4-1,6 4 0,-7 0 1,1-1-2,-1 1 1,7-4-1,-6 3-1,6 1-1,0-4 1,0 3 0,0-3 0,0 0 2,0 4-2,0-4 2,6 0 0,-6 0 2,7 0-1,-1-4 0,-6 4 0,7-3 0,-1 3 3,-6-4-3,7 1 3,0-1 0,-7 1 2,6 3 1,-6-4 1,0 0 0,0 4 0,0-4 2,0 4-2,0 0-1,0 0 0,0 0-3,-6 0-1,6 0 0,-7 0-1,7 4-1,-7 0-1,7 0-2,-6-1-2,-1 1-2,7-1-3,0 4-3,-6-3 0,6 0-2,0 0 1,0-1-1,6-3 2,-6 4 4,0 0 2,7-4 0,-7 4 3,6-4 0,-6 0 1,7 0 1,-7 0-1,0 0 1,0 0 0,7 0 1,-7 0 1,0 0-2,-7 0-1,7-4-8,0 4-9,0 0-13,-7 0-14,7 0-21,0 0-38,0 0-70,0 0-138,0 0-67</inkml:trace>
  <inkml:trace contextRef="#ctx0" brushRef="#br0" timeOffset="-12074.75">24045 11587 70,'-6'0'235,"6"0"-40,0 0-45,0 0-45,0 0-37,0 0-23,0 0-20,-7 0-7,7 0-3,0 0-3,0 0-4,0 5 0,-6-5-1,6 0-1,-7 2 1,7 2-1,-7-4-3,1 3 0,-1 5-2,1-4 1,-1 4 1,2-1-1,-10 0 2,10 0-1,-9 1 1,1 3-1,0-4 1,0 1 1,7 2 0,-8 1-2,1-3 1,1 2-1,-1 1 1,0 0 1,0-3-2,-2 3-3,4 0 0,4 0 1,-6-4 1,1 5 0,4-6-1,1 2 0,1-1 1,6-3 3,0 3-2,-6-3 1,6-1 2,0 1 1,6-4 1,-6 3 4,6-3 0,1 0 2,6 0 3,1 0-2,-1 0 1,-2-3-2,10 3-2,5-4-1,0 1-2,-6-1-1,6 1-1,-1-1-1,3 0-3,3 0 0,-4-3-1,-2 3 2,8 1-2,-6-4 2,-2-1 0,8 5 1,-7-5-1,0 1 4,0-1-1,0 0 0,-1 2 0,3 3 0,-10-5-1,-4 4-2,-1 0-1,6 0-1,-13 1 0,1-1 0,0 4 0,-1-3 1,-6 3-1,7 0 2,-7-4-4,0 4-5,0 0-7,0 0-11,-7 0-11,1 0-16,-1 0-15,0 0-25,1 0-33,-7 0-42,0 0-78,0-3-89</inkml:trace>
  <inkml:trace contextRef="#ctx0" brushRef="#br0" timeOffset="-11837.44">24019 11628 112,'-7'-4'308,"1"1"-76,6-1-79,0 0-59,-7 4-33,7-4-22,0 4-13,0 0-8,0 4-4,0 0 0,0 0 0,0 3 3,0 4 3,7 0 2,-7 3 2,0 4-1,0 1 1,0-1-4,0 8-2,0-4-4,0 4 0,0 3 0,6 0 0,-6 0 0,0 0-2,0 1-1,0-1-2,0-4-2,0 1-3,0 0-2,7 0-1,-7-4-1,0-3 2,0-2-1,7 2-1,-7-5 1,0 4 0,0-7-2,6 1-7,-6-1-10,0 0-16,0-3-19,0-2-40,7-2-75,-7-4-144,0 0-71</inkml:trace>
  <inkml:trace contextRef="#ctx0" brushRef="#br0" timeOffset="-7310.83">21368 12247 49,'14'0'147,"-8"0"-28,7 0-30,0-4-28,-1 4-18,-5-4-11,13 4-3,-14-4-3,7 4 0,0-2-3,1 2-2,-9-5-2,8 5-4,-6 0-3,6 0-3,-6-3-5,0 3-1,6 0-2,-7 0-1,1 0 5,-1 0-3,1 0 0,-1 0-2,0 0 2,8 0 0,-8 0-1,7 0 0,-6 0-4,-1 0 0,7 3 3,1-3 2,-8 0-1,7 0 0,0 0 0,-1 0 2,2 0 1,0 0 2,4 0 1,-5 0 0,7 0 2,-7-3 2,6 3 0,1 0 1,-8 0 2,9-4 0,-2 4 0,1-3 2,-1 3 0,8-4 1,-8 0 2,0 4-1,8-4 0,-8 1-2,0 3-1,2-5-2,4 5-2,-5 0-4,-1-2-1,-6 2-3,6 0 0,2-5-2,-10 5 1,10 0-1,-8 0-1,0-2 0,6 2 3,-6 0-1,0 0 1,1-4 2,-1 4-1,6 0 3,-6 0 0,0-5 1,0 5-2,6 0 1,-5 0 0,6-3-1,-7 3 0,5 0 0,3-4 1,-3 4-1,2 0 2,0-3 1,0 3 0,-1 0 0,1 0 0,-1-4-1,0 4-3,1-4 1,0 4-4,-1 0 0,0 0 1,1-2-1,0 2 1,-7 0-1,7 0 2,-7-5 0,6 5 2,-6 0-1,7 0 1,-8 0-2,9 0-1,-9 0 1,1 5-3,6-5 0,-5 0 0,5 0 0,-6 0-2,7 0 1,-7 0 0,6 0 0,-6-5 0,7 5 1,0-4 0,-8 4 0,8-3 2,-7-2 2,0 3 2,0-2 4,-7 0 3,8 0 1,-7 1 1,-1-1 3,0 0-2,-6 0 0,7 2-3,-7-3-6,0 2-11,0-1-17,-7 4-26,1-3-44,0-1-76,-8 0-147,1 0-77</inkml:trace>
  <inkml:trace contextRef="#ctx0" brushRef="#br0" timeOffset="-6890.68">22339 12008 198,'0'-3'315,"6"3"-107,-6-4-87,6 4-48,1 0-28,-7-4-12,6 4-7,1 0-4,-1-4-1,-6 4-2,7 4-3,-7-4-6,8 0-3,-8 4 0,0 0 0,0 3 2,0 0 2,-8 1 1,8 6 2,-7-2 0,-6 3 0,0 2-4,1-2 0,-1 7-3,-7-3-3,0 2-2,1-3 0,-7 5-1,5-5 0,3 0 1,-9 1 1,14-1 0,-5-3 1,-3-1-1,9 1 1,-1 0 0,7-4 1,-8 3 1,7-3-4,7 1 0,-6-2 0,6 1-1,6-3 0,-6 2 1,14-2 3,-1 0 1,6-2 2,1-2 0,5 3 1,8-2 0,0-2 0,6-3-1,0 4-4,6-4-2,1 0-4,0 0-10,6 0-16,1-4-29,-9 1-65,2-2-161,0 2-87,-14-1-48</inkml:trace>
  <inkml:trace contextRef="#ctx0" brushRef="#br0" timeOffset="-5842.7">20040 12118 171,'6'-4'218,"-6"4"-56,0-2-53,7 2-41,-7 0-23,0-5-13,6 5-7,-6-3 2,0 3-2,0 0 1,0 0 0,0-4 2,0 4 2,0-3-2,0 3-1,0 0-1,0 0-2,0 0-2,0 0-4,0 0-3,0 0-5,0 0-3,0 0-2,0 0-2,0 3-2,0 1 0,6-1-1,-6 2 3,0 1 1,0 2 4,0 3 3,0 0 0,0 3 0,0 4 2,0 5 1,0-1-1,0 3 0,0 5-1,0 2-2,0 2 3,0 3-1,-6-1 0,6 0 0,6 5-4,-6-4 0,0-1-1,7 0 0,-7 1 0,6-4-1,-6 4 0,7-3-2,-7-2 1,7 1 0,-7-4-2,0 0 0,6 1-3,-6-4 2,0 0 0,0-1 0,0-4 0,7 1-1,-7 0 2,0-3 0,0-1-3,0 1-4,0-5-7,0-3-9,0 0-14,0 1-17,6-6-22,1-2-35,-1-4-78,0 0-134,1-4-64</inkml:trace>
  <inkml:trace contextRef="#ctx0" brushRef="#br0" timeOffset="-5072.35">20196 12082 115,'0'0'147,"-7"0"-11,7 0-19,0 0-27,0 0-27,0 0-22,0 0-12,-6 0-10,6 0-5,0 0-5,-7 0-3,7 0-1,0 0-1,0 0-1,0 0-3,-6 0 0,6 3-2,0-3 2,0 0-1,0 0 0,0 4-1,0-4 1,0 0 0,0 0 1,0 0 0,0 0 0,0 4 1,6-4 5,-6 0 1,0 0 1,0 0 1,7 0 2,-1 0 1,-6 0-2,7 0 1,-1-4-1,1 4-1,0 0 0,5 0-2,-5 0 0,6-4-3,-7 4 0,8 0-1,-8 0-3,6 0 2,1-3 0,2 3 0,-2 0 0,-1 0 0,1-4 2,7 1 1,-7 3 3,6-4 0,-6 4 3,7-3 0,1-1 2,-3 0 1,1 0 1,2 1 1,-3-2-2,9 2-1,-8-1 1,7 2-2,-6-3 1,6 1 0,0 1-3,6-1 1,-5 0-2,-2 1 0,8-1 0,-7 0 0,7 1 0,-7-1-1,7 0 0,-8 0-1,8 2 1,-7-2-1,7 0 0,-7 4-3,0-4-1,0 1 0,-7 3 1,8-4-2,-7 4-2,-2-4 2,2 4-1,0 0 2,-8 0-1,1 0-2,7 4-2,-13-4-4,5 4-5,-6-1-8,8 1-9,-14-4-9,7 4-15,-1 0-26,1-2-40,-7-2-70,0 0-114,0 0-60</inkml:trace>
  <inkml:trace contextRef="#ctx0" brushRef="#br0" timeOffset="-4638.8">21271 12016 176,'0'0'226,"0"0"-56,0 0-56,0-4-37,0 4-27,6 0-16,-6 0-11,0-4-4,7 4-2,-7 0-4,0 0 1,0 0-2,6 0-1,-6 0-1,0 0-1,6 4-1,-6-4-2,0 0 1,6 4-1,-6-4 0,0 0 2,7 3 4,-7 1-1,7 0 2,-7 3 2,0 0 1,0 0 1,7 9 1,-7-5-2,0 3 0,0 4-1,0 1-2,0-2-1,0 10-1,0-6-2,6 6-1,-6-6 0,0 9-1,0-1 0,0 0 0,0 4 2,0 0 1,7 0 0,-7 4 0,0-4 0,0 4 0,6-5-1,-6 1 0,7 3 1,-7-6-4,6 3 1,0-4-2,-6 0-1,7 0-1,0-2 0,0-2-1,-1-2-1,0 2 1,1-4-2,-1-1 2,1 1 1,-1-2-2,0-4 0,1 2-1,0-2-1,0-1-3,-1-2-7,-6 3-10,6-5-14,1-1-16,-7 1-21,0-6-32,0 3-52,0-7-82,0 8-97</inkml:trace>
  <inkml:trace contextRef="#ctx0" brushRef="#br0" timeOffset="-3937.48">20359 13251 77,'0'0'151,"-7"0"-30,7 0-30,0-4-26,-6 4-17,6 0-15,0 0-10,-7-4-5,7 4-4,-6 0-2,6-4-1,-6 4-4,-1 0-5,7 0-1,-6 4-1,-2-4 0,1 0-2,7 4 1,-6-4-1,-1 4 2,2-4 0,-2 0-1,1 3 1,6-3-1,-7 0 1,0 0 4,1 4 2,6-4 4,-7 0 5,1 0 4,6 0 1,0 0 4,0 0 2,-7 0-3,7 0-2,0 0-2,7 0-5,-7-4-1,0 4-2,6 0-3,1 0-1,6-3 0,-6 3-2,6 0-1,-1-4-2,1 4 4,8-4 0,-9 4 1,14-4 3,-6 4 2,12-3 5,-6-1 3,13 1 5,-5-4 1,4 3 1,7-4 2,0 5 0,2-5 0,-1 5-3,5-5-2,1 1-3,-6 0-2,6 3-3,0-4-2,1 1-2,-7-1-4,5 1 0,-5 0 0,0 0-1,-1-1-1,1 1 1,-1 0-1,-6 0 0,7-1-2,-14 1-4,0 0 0,2 4-2,-2-6 2,-6 6-2,0-2-1,-7 3-3,2-2-5,-15 1-7,7-2-7,-7 5-8,-6 0-9,7-3-14,-14 3-21,7 0-35,-6 0-70,-1 0-111,-5 0-68</inkml:trace>
  <inkml:trace contextRef="#ctx0" brushRef="#br0" timeOffset="-1575.91">20944 12925 129,'0'0'259,"-6"-4"-65,6 0-62,0 4-47,0-4-25,0 4-12,0-4-4,0 4-3,0 0-5,0 0-1,0 0-4,0 0-3,0 0-3,0 0-5,0 0-10,0 0-1,0 0 1,0 0-4,0 4 2,0 0 5,0 4 3,0-1 2,-6 7 9,6 1 1,-7 4 2,1 6 3,6 0-1,-6 8-1,-1 1-4,7 2 1,-7 1-1,0 3 2,7 4-3,-6-1-2,6 3-2,0 0-5,0 6 1,0-4-5,0 2-3,0 2-3,6-4-3,-6 3-1,7-8-2,-7 5 0,7-4-1,0-3 0,-1-1 3,-6 0-3,6-2 1,1-6-1,-7 2 0,6-2 1,-6-6 0,6 0 2,-6-5-2,0-3 1,7-3-1,-7-3 5,0-3 5,0-1 9,0-4 7,0 0 9,-7 0 4,7-4 2,-6-4 1,6-4-1,-6 0-6,-1-1-10,-5-3-7,5-3-10,-7 1-4,2-4-2,-1-1-1,0 2-1,6-2-1,-13 4 0,9-4 2,-4 1-1,9 7 2,-7-3 9,6 3 8,-6 3 4,7 2 2,6-3 2,-6 9-1,-1-3-1,7 0-2,0 3-8,0 0-8,0 0-4,7 3-4,-1 0-1,-6 1-1,13 4-1,-7-5 0,1 1-1,6 3-1,0-3-2,0 0-4,0 3-2,0-2-2,7-3-2,-1-2-2,1 0-1,-1 4-7,0-4-7,1 3-9,-6-3-9,5 0-14,1 0-18,6 0-20,-7 0-24,1 0-31,6 0-63,-7-3-124,8-1-72,-2 4-34</inkml:trace>
  <inkml:trace contextRef="#ctx0" brushRef="#br0" timeOffset="-1200.09">21602 13994 415,'-6'-4'448,"0"1"-170,-1 3-124,-6 0-63,7 3-35,-7 1-19,6 3-8,-5 1-5,-3 6-2,2 1-2,-6 4-1,6 3-2,0-1-4,1 4-5,-2 1-1,1 3-3,7-2-1,-7 6-2,6-4 2,7 1-1,-6-1-1,6-4-1,6 5 1,-6-5-2,7 1 1,-1-3 0,7-2 0,-7-4 0,15 2-1,-9-4 1,1-3 0,14-6 0,-9-2 1,9 0-1,-1-8 3,0 0 3,0-2 2,6-6 3,-5 1 7,5-7 10,-5 0 11,5-1 16,-12-7 14,5 1 9,-5-1 17,0 1 10,-7-6 3,0 2-8,-6 0-8,-2 0-16,-5 0-15,-5-1-19,-10 5-34,2-4-31,-5 7-32,-9 0-30,2 3-29,-8 2-23,0 5-22,1 4-16,-8 1-9,8 7-10,0 0-22,-1 0-53,8 4-105,-3 3-47</inkml:trace>
  <inkml:trace contextRef="#ctx0" brushRef="#br0" timeOffset="-969.82">21564 14301 19,'0'0'516,"6"0"5,-6 0-168,0 4-152,7-4-91,-1 8-51,-6-1-24,7 1-10,-1 2-5,0 5-1,1-1 0,6 2-2,0 2-1,0 1-1,7 2-4,-7-3-5,6 5-3,0-5-1,-5 4-2,5-1-1,1 2-5,0-2-8,-1-1-10,0 1-15,-5-4-17,4 2-19,-5 0-23,7-1-25,1 1-29,-9-5-32,8-3-63,0-4-99,-1 1-58</inkml:trace>
  <inkml:trace contextRef="#ctx0" brushRef="#br0" timeOffset="-763.98">22215 14466 194,'0'-9'498,"5"1"-108,-5 4-145,0 0-97,0 0-50,8 4-26,-8 4-17,0 4-10,5 0-5,-5 1-3,0 7 0,0-3-5,8 6-8,-8-4-11,0 7-5,7-3-3,-7-2-2,6 5-1,1-3-2,-1-2 0,1-1 0,5 2 0,-5-4-1,6-2-1,0-1-3,7-4-6,-1 0-8,0-3-8,9-1-13,-3-3-15,1-3-18,6-1-30,7-3-45,1-8-89,-8 5-116,7-9-71</inkml:trace>
  <inkml:trace contextRef="#ctx0" brushRef="#br0" timeOffset="319.25">20014 12433 38,'-7'0'165,"7"0"-26,0 0-27,0 0-29,0 0-25,0 0-18,0 0-17,0 0-9,0 0-7,0 5-5,0-5-2,-6 0 1,6 3-1,0-3-1,0 3-1,0-3 2,0 0 0,0 0 4,0 0 2,0 0 5,0 0 4,0 0 4,0 0 3,0 0 3,0 0 4,0 0-2,0-3-1,0 3-5,0-3-2,0 3-2,0 0-2,0-5-4,0 5-2,-7-3-2,7 3 0,0 0-2,-6 0 0,6-4-4,-7 4 0,7 0 1,-6 0-1,-1 0-1,0 0-1,7 0 1,-5 4 0,-3-4 0,1 0 1,1 0 0,-1 0 0,7 0 4,-5 3 1,-2-3 1,0 0 4,0 0 2,1 0-1,0 0 1,-7 0 1,6 0-2,1 0-2,0 0-3,-1 5-2,-7-5 0,8 3-3,-7-3 0,8 0-2,-9 3 2,7-3-1,0 4 0,-7-4 0,9 0-1,-8 4 1,0-4 1,7 0-1,-8 0-2,1 3 0,1-3-1,-1 0 2,-7 0 0,7 0 1,-6 0-1,5 0-1,-4 5 1,-3-5 0,2 0 0,-8 0 0,8 0 0,-7 0-1,6 0 2,-12 0-1,12 0-1,-5 0 2,-2 0 0,1 0-1,6 0 0,-5-5 0,4 5-1,2-3 2,-7 3 1,7-4 0,-1 4 2,1-4 2,-1 4 1,7-3 2,-6 3 0,0-3 0,6-2-1,-7 5-2,7-3 0,-7 3-3,7 0-2,-6 0-2,-1 0 1,0 0 1,2 0-1,-2 0 0,-7 0 0,1 0 1,0 0 0,0 0 2,-6 0 0,-1 0 0,0 0 2,1-4 3,-7 4 4,6-4 1,-6 4 5,0-3 3,7 3 1,-7-4 3,0 4 1,6-3-3,-7 3-3,8 0-1,0 0-5,-1 0-4,7 0-2,0 0-2,0 0-1,7 0-2,-2 3-2,9-3-1,-1 0-1,0 0 0,6 4-6,0-4-3,2 3-9,5 1-7,0 0-7,-8-1-13,8 2-16,0 1-19,0-2-26,8 0-44,-8-1-70,0-3-106</inkml:trace>
  <inkml:trace contextRef="#ctx0" brushRef="#br0" timeOffset="1245.22">18334 12393 230,'-7'-3'253,"7"3"-71,0 0-63,0 0-48,0 0-30,-7 0-18,7 0-10,0 3-4,-7-3-5,1 8-2,6-5-2,-6 1-2,-1 3 2,1-3 0,6 3 0,-6-3-1,6-1 1,0 5-2,0-5 1,0 1 1,0 0 0,0-1 1,6-3 2,-6 0 0,6 0 1,1 0 3,-1 0 0,0-3 2,1-1 3,-7 0 2,7 1 2,0 0 3,-7-2 1,0 2 0,6-1 2,-6 4 4,0-4-5,0 4-4,0 0-3,0-3-4,-6 3 0,6 0-3,0 0-3,0 0-5,0 0-1,0 0-2,-7 3 1,7-3-2,0 0 0,0 0-2,0 4 0,0-4-1,0 0 1,7 0 2,-7 4 0,0-4 2,6 3 0,-6-3 2,0 0 1,6 0 3,-6 0 3,0 0 2,0 0 1,6-3 0,-6 3-1,0-4 3,0 0 0,0 4 1,0-3-1,0 3 1,0 0 0,0-4 2,0 4-2,0 0 1,0 4-3,-6-4-3,6 0-3,-6 3-2,6-3-2,-6 4-2,-1 0 1,0-1-2,7-3 3,-7 5 0,7-2-1,-6-3 1,6 3 0,0-3 0,0 0-1,0 0 0,0 0-1,0 0 1,0 0 0,0-3 0,6 3 0,-6-3 2,7-2 0,-7 2 5,7-1 1,-7 0 1,0 1 1,7-1 1,-7 1-1,0-1 1,0 0 0,0 1-3,0 3-4,0-4 1,0 4-2,0 0-2,0-4-1,-7 4 0,7 0-5,0 0-2,0 0 0,-7 4-3,7-4 0,-7 4 0,7-4 1,-6 3 0,6-3 2,0 0 2,0 0 1,0 4 2,-6-4 0,6 0 0,0 0 2,0 0-1,0 0 0,0 0 1,0 0 1,0-4 0,0 4 2,0 0-2,0-3 1,0-5-1,0 5 2,0-2-1,0 3-1,0-6 0,0 4 0,-7 1 2,7 3-1,0-4 0,-6 4-1,0 0-1,-1 0 0,7 0 0,-14 4 0,8-4 0,-1 3 0,1 5-2,0-4 0,-1-2-3,1 6 1,-1-4-1,0 0-1,1-1 0,6 1-1,0 0-1,0-1 1,0-3 1,0 4 2,6-4 1,1 0 0,0-4 2,-1 1 0,1-1-1,5 0 3,-5 1 0,-1-5 0,1 5 0,0-4 1,0 3 0,-1-4 2,-6 5 2,6-5 0,-6 4 0,0 4 2,0-2-2,0-4-2,0 6-2,-6 0-3,6 0-6,-6 6-9,-1-4-7,-7 2-15,8 4-15,-7-1-24,7-3-39,-7 2-66,6 2-103,-6-4-64</inkml:trace>
  <inkml:trace contextRef="#ctx0" brushRef="#br0" timeOffset="2104.37">19343 12112 334,'0'0'330,"0"0"-129,0-5-88,0 5-48,0 0-30,0 5-15,0-5-9,0 2-3,0 6-3,0-1 1,-7 5 0,7-2 1,-6 5-1,-1-1-1,-6 4-1,6 2 1,-5 1-1,-1 2 0,0-2-2,-7 6 3,0-2-1,1 0 2,-7 5 0,7-1-1,-8 4 2,1-4 0,7-4 2,-2 2 4,3-1 3,-2-5 2,7 1 0,0-3 0,7-1 2,-1-3-3,1-1 0,6 1-1,0-1 1,6 1-1,7-4-1,6 0 0,1 1 3,5-6-2,9 1-2,5 1-10,0 0-10,13-5-13,7-3-17,-1 4-23,1-4-30,12 0-55,-6-4-118,7 1-91,-6 3-55</inkml:trace>
  <inkml:trace contextRef="#ctx0" brushRef="#br0" timeOffset="3734.01">23199 11976 149,'0'0'110,"0"0"-38,0 0-21,0 3-11,0-3-4,0 4-1,0 0-1,0-4-1,0 4-1,0-2-3,0 6-5,0-4-4,0 3-5,0 0-2,-7 1-2,7 4-2,0-3-1,-7 3-1,7-1-2,-7 0-2,7 4 0,0-5-2,0 1-1,-6 0-1,6-3-1,0-2 1,0 2 4,0-4 3,0 1 5,0-3 5,6-2 5,-6 4 5,0-4-2,0-4 2,7 4 1,-7 0-5,7-2-2,0-3-6,-7 1-3,6-4-2,0 6 4,1-6-3,-7 1 2,6 3 2,-6-4 1,7 1 3,-7 0 2,0 4 2,6-5 2,-6 4 1,0 1-1,0-4-3,0 7-1,0-4-2,0 4-4,0-3-3,0 3-9,0-4-2,0 4 0,0 0-2,0 4 0,0-4-2,7 3 2,-7 1 2,6-4 2,-6 7 3,7-4-3,0 1 0,-1 0-2,7-4 0,-7 4-1,7-1-1,1-3 0,-7 4-2,5-4 2,-5-4 2,5 4 1,-5 0-1,0-3 1,-1-1 1,1 4 2,-7-4-1,6 0 1,-6 1 3,6-1-2,-6 1 2,0 3 1,0-4-2,0 1 0,0-1 0,0 0-2,-6 0-2,6 4 0,0-3-2,0 3-2,-6-5 0,6 5-4,0 0-1,0 0-3,0 0-9,0 0-7,0 0-11,0 0-16,0 0-17,0 0-30,0 0-50,6-3-91,-6 3-86</inkml:trace>
  <inkml:trace contextRef="#ctx0" brushRef="#br0" timeOffset="13826.54">20143 11543 81,'0'0'125,"0"0"-17,0 0-19,0 0-16,0 0-17,0 0-10,0 0-8,0 0-3,0 0-3,0 0-3,-6 0-4,6 0-3,0 0-4,0 0-5,-7 0-3,7 0-3,0 0-1,-6 0-1,6 0-3,0 0 0,-6 0-1,6 0 0,-7 0-1,7 0 0,-6 0 1,-1 0 0,7 4 2,-6-4 2,-1 0 2,0 4-1,1-4 1,-1 0-1,1 0-1,0 4 0,-1-1-1,1 1-3,-1-1 0,1 1 0,-1-1 1,1 5 1,-1-1-2,7 0 2,-6 4 0,-1-3 0,1 0 1,-1 1 1,1 0-2,6 2 1,-7 0 0,7-4 0,-7 1-1,7 2 0,0-3-1,0 1 0,0-1 2,7 0-1,-7 0 1,7 1-1,-1-1 1,1 1 0,-1-2 0,7-1 2,-6-2-2,12-3 0,-6 4-3,6-4 1,1 0-2,0 0-7,-1 0-6,0-4-8,1 4-10,6-3-10,-6-2-23,-1 2-35,1-3-61,-7-2-92</inkml:trace>
  <inkml:trace contextRef="#ctx0" brushRef="#br0" timeOffset="14531.25">20411 11621 246,'0'0'241,"0"0"-79,-7-4-67,7 4-41,0 0-24,-6 0-13,6 0-6,-6 0-4,-1 0-2,0 0-3,7 0 1,-6 4 1,-1-4 0,1 3-2,-1 1 1,7-2 0,-6-2 1,-1 5 0,1-1 1,0 3-3,-1-3 2,1-1-1,6 1 0,-8 3-2,8-3 0,0 0-1,0 3 1,0-4-1,0 1 0,8 0-1,-8-1 0,0 1 1,6 0 0,-6 0 0,7-1 0,-7 1-1,6-1 0,-6-3 0,6 4 1,-6-4 0,7 3 0,-7-3 0,6 0 0,-6 0 0,0 0 0,7 0 0,-7 0 0,6 0 0,-6 0-1,7 0 1,-7-3 0,0 3 0,6 0-1,-6 0 2,0-4 0,7 4-1,-7-3 0,0 3 0,7-4 0,-7 1 1,6-1 0,-6 0-4,6 0 1,-6 1 0,7-1 2,-7 0 1,6 1 0,1 0-1,-1-1-1,1 0 4,-1 0-2,1 1 2,1-1-3,-3 4 0,1-4-1,1 4-1,-7-3 0,6 3 1,1-4-1,-7 4-1,6 4 2,0-4-5,-6 3 3,8-3 2,-8 4 0,7-4 1,-7 4 0,6-4 0,-6 3 0,6 1 4,-6 0-2,6 0-1,-6-1 1,0 0 0,0 1-1,0 0 2,0-1-1,0 1-1,0-4 1,0 4 1,0 0 2,0-4 0,0 0 5,0 3 5,0-3 3,0 0 4,0-3 3,0 3 1,0 0-1,0 0 1,0-4-4,7 0-4,-7 0-4,0 1-2,6-5-1,-6 5-3,7-4-2,0 3-1,-1-3 0,1 3-2,-1-3-2,0 3 1,1-3-1,-1 3 0,1-1 2,0 3-2,6-2 1,-7 1 1,1 3-1,-2-4 0,3 4-1,-1 0 1,-2 0-3,3 0 0,-2 4-2,-6-4 2,7 3 1,-7 3-1,6-1 2,-6 2-1,0 4 1,0-3 2,0 3 0,-6-1-1,6 1-1,0-3 0,0 3-1,0-1 0,0-2-2,0 4 0,0-6-4,0 2-1,0-1-6,0 1-6,6-1-9,0-3-7,-6-1-13,7 1-26,-1 0-46,1-4-95,-1-4-97</inkml:trace>
  <inkml:trace contextRef="#ctx0" brushRef="#br0" timeOffset="15283.76">20951 11309 194,'0'4'203,"-7"4"-63,7-2-48,0 2-32,0-1-20,0 1-11,0 2-8,0-2-3,0 6-3,0-3 0,-6 3-2,6-2 0,0 3-3,0-1-2,0-3-1,0 3-1,-6-2-1,6-1-2,0 0 4,-7 0 0,7 0 2,-6-4 3,0 4 3,-1-3 2,0-1 0,0-4 1,-5 4 0,6 1 0,-9-4-1,3 4-4,-1-6-2,6 2 0,-4 3-1,-4-3-3,9 0 0,-1 0 0,1 0-1,-1-1-2,1-3 0,6 4-4,-7-2 0,7 3 0,0-1 0,0-1-1,0 1-1,0 0 1,0-1 2,7 1 2,-7-4 3,6 4-1,1-4 1,-1 3 1,1-3-1,-1 0 0,1 0 0,1-3 0,3 3-5,-4-4 3,6 0-1,-6 1-1,-2-1 2,10 0 0,-9 1-1,0-1 3,-6-1 4,6 3 2,1 2 1,-7-4 1,0 4 0,7 0-1,-7-3 1,0 3-4,0 0-3,0 0-2,0 0-4,0 0-2,0 0 0,-7 0 0,7 3-1,0-3 0,0 4-1,0-2 0,0 3 0,0-1 0,0-1 1,0 1 0,7 0-1,0-1 2,-1 1-1,0 0 2,1-1 0,5 1 0,-5-4-3,6 4-1,1-4 1,-2 0-1,-5-4 0,6 4-1,0-4 1,-6 4 1,6-3 2,-7-1 2,7 0 1,-7-3 0,1 0 1,7 3 1,-8-3 2,0 3 1,1-3 0,-7-1-1,6 4 0,-6-3 1,0 3 1,0-3-1,0 4-2,0-1-1,-6 0 1,6 0-2,-7 1 1,7 3-2,-6-4-2,0 4 0,-1 0 0,7 0-2,-7 0 1,0 4-1,7-4-1,-6 3 0,6-3 1,-6 4 1,6 4 1,0 0 0,0-2 0,0 1-2,0-3 2,0 8 1,0-9 0,6 3-1,-6 3 0,6-2 0,-6-3 0,7 3-3,0-3 1,0 3 1,-1-3 0,0 0-4,1-1-1,6 0-4,-7-3-2,0 4-3,7 0-9,-5-4-10,-3 3-11,2-3-10,1 4-19,-3-4-29,2 0-48,-1 0-75,1-4-99</inkml:trace>
  <inkml:trace contextRef="#ctx0" brushRef="#br0" timeOffset="15815.17">21225 11598 218,'0'-4'266,"0"4"-69,0 0-64,7 0-50,-7 0-34,0 0-19,0 0-13,0 0-9,6 0-5,-6 4 0,6-4-3,-6 3 0,0 1-1,0 0 1,7 0-1,-7 4 1,0-5 1,0 3 0,0 3 0,0-2-1,0-3 4,6 3-4,-6-3 2,0-1-2,0 1 3,0 0 4,0-4 6,7 0 5,-7 0 2,7 0 4,-7 0 4,6-4 1,1 0-1,-1-3-3,0 3-5,7-3-2,-6 0-3,0-4-2,6 4-3,-7-1-2,1 0-1,-1-3 0,0 4 0,1 0-4,0-1 1,-7 1-3,7 4 1,-1-4 1,-6 3-1,0 4-1,6-4-2,-6 0 1,0 4-1,7 0 0,-7 0-1,0 4 0,0 0 2,0 0 0,0-1 0,0 4 0,6 0 0,-6 1 0,0-1-1,0 4 2,0-4-1,0 1-2,0 0 2,0-5 0,0 3 1,7-1 0,-7-1-1,0-1 0,0 1 0,6-4 4,-6 0-1,6 0 2,-6 0-1,14-4 3,-7 1-1,5-1 1,-5-3 0,6 0-1,0-5-1,-1 4 0,1-1 0,2 1 1,-3-4-1,-5 2 1,6 3 0,-7-5-1,1 5 1,-1-3-2,1 2 0,-7 4-2,0-3 0,6 0 0,-6 3-2,-6 0 0,6 1-1,0-1-4,0 4 2,0-5 0,-7 5 0,7 5-1,0-5 0,-6 4-1,-1-1 2,7 1 1,0 3 0,-6 0 1,6-3-1,0 3-2,0 1-3,6-1-1,-6 0-6,7 1-10,-1 3-11,1-4-19,-1 0-32,0 4-60,1-6-139,6 1-79</inkml:trace>
  <inkml:trace contextRef="#ctx0" brushRef="#br0" timeOffset="19594.13">20053 5894 287,'0'-3'213,"-7"3"-77,7-5-55,0 5-29,0-3-18,0-1-9,7 1-5,-7 3-1,0-4 0,0 4 1,0-3 0,0 3 0,6-4 0,-6 4-1,0-4 1,0 4-1,0 0 0,0 0-4,0-4 1,0 4-2,0 0-3,0 0-1,0 0-4,0 0-1,0 0-5,0 0 1,0 4-2,0-4 1,6 4 0,-6-4-1,0 4 0,0 3 1,0-4-2,0 4 1,0 1 1,7 0-1,-7 3 0,0-4 1,0 7 0,6 1 2,-6-1 2,7 1 0,-7 7 0,7-3 1,-1 3 0,1 0 0,-1-1 0,1 6-2,-1-6 0,-6 4-1,6 2-1,1-2 0,-7 0 0,6 2 0,-6-6-1,8 1 1,-8 0 0,7-3-1,-7-4 2,0-1-1,5-3 3,-5-4 6,0 0 9,-5-3 8,5 1 5,0-2 7,0 0 1,-7-6 4,-1 0-3,2-2-3,6 1-5,-7-3-5,1 0-7,0 0-2,-1-4-3,1 4-2,6-4-1,-7 3-2,1-3-3,-1 5-4,7-2 0,-7-1-2,7 6 0,-6-4-1,6 3 0,-7 4-4,7-3 1,0 0 0,0 3 0,0 3 0,0-3-2,0 3 1,7 1 0,-1 0 0,1 2 1,0-1-2,-1 2 1,7 0-1,0-3 3,0 0 0,8 0 1,-3-1 1,2-3-1,6 0 0,-7 0 3,8-3 0,-9-5-1,2 4-1,7-3 0,-8 0 0,-6 2 1,7-1-1,-7 2-2,0 0-6,0-2-9,-7 1-12,7-2-19,-6 0-24,1 0-39,-3-1-77,-5-3-151,0 1-73</inkml:trace>
  <inkml:trace contextRef="#ctx0" brushRef="#br0" timeOffset="20351.28">18457 5620 208,'7'-4'179,"-7"0"-42,0 4-34,-7-4-24,7 1-20,0 3-12,-6 0-12,-1-5-10,7 10-8,-6-5-3,-7 3-6,6 1-2,-1 0 0,-3 3-2,-3 1 0,1-2 0,0 6 0,0 2 1,-6 1-1,5-1 1,-5 5 2,0 3 1,-1 0 1,1 4 1,-1-1-3,0 1 3,7-1 0,-6 4-2,6-2 0,-1-2-1,2 0 0,5 2-1,1-6 1,-1 4-2,7-6-1,0 3 1,7-3-2,-7-4 1,13 2 0,-7-2 0,7-4 0,-6 4-1,6-8 3,0 3-3,6-1 1,-6-1 2,7-8 2,-1 2 2,1-4 1,0-3 3,5-2 3,2-4 4,0-3 1,5-5-2,-6-3-1,0 0 0,6 1-2,-6-6-1,0-2-3,-7 3-1,1-3-1,-7 0 0,0 0 0,0-1-1,1 4 2,-8-3-4,-6 4-1,7-1-1,-7 1 0,-7-1-1,7 4-1,-6 0 0,-1 0-2,0 8-2,-6-1 1,7 4-1,-6-1-1,-3 9-6,2-2-3,0 5-3,1 5-6,-1-2-7,0 9-7,-1-1-10,8 0-10,-7 7-12,7-3-13,6-1-26,-7 4-47,7-6-80,-6 5-99</inkml:trace>
  <inkml:trace contextRef="#ctx0" brushRef="#br0" timeOffset="20595.06">18372 5913 32,'0'0'325,"7"0"-89,-7-4-90,6 4-59,8 0-37,-8 0-23,7 0-13,-6 0-5,6 4-4,6 0-1,-6-1 0,0 4 1,0 0-4,7 1 4,-7 3-3,6-3-1,-6 2 2,8 1 0,-9 0-2,7 0 0,-5 0 1,-1 4-1,-1-4 0,1 0 0,0 4-1,1-5 0,-8 1 0,6 4 1,-5-5 0,1 2 0,-3 3-1,-5-5 1,7 1-1,0 0-1,-7-3-4,6 3-6,-6-4-6,7-2-13,-7 1-22,6-2-46,-6 0-98,0-4-101</inkml:trace>
  <inkml:trace contextRef="#ctx0" brushRef="#br0" timeOffset="21138.31">19115 5949 31,'-7'0'403,"7"-3"-118,0 3-125,0 0-72,0-4-39,0 4-23,0 0-13,0 0-7,0 0-5,0 4-1,7-1-1,-7-3-1,6 4 0,-6 4 2,7-6 0,-7 2 0,6 0 0,-6 0 1,7-1-1,-7 5 1,0-4-1,6-1 0,-6 4 3,7-3-3,-7 3 0,7-3-1,-7 3 0,6 5 0,-6-5 1,6 0 0,-6 4-6,7-3 4,-1-1 2,-6 3 1,7-2-1,-1-1 0,1 1 1,-1-2 0,1-1 2,-7 2-1,6-4-1,1 5-1,-1-8 0,-6 4 2,7-1 0,-7 1-2,6-4 2,1 0 2,-7 0 2,7 0 3,-2-4 1,-5 1 1,15-1 3,-9 0 0,1-3-1,-2 3 1,2-4-1,-1-2-3,8 3 1,-8-1-2,1-3-2,6 4 0,-7 0 1,0-1-1,1 1-1,0 0-1,0 2-1,-1-1-1,0 2-2,1 0 0,-1 1-1,1-1 0,-7 0 0,6 4 0,-6 0 0,7 0-2,-7-4 2,0 4 0,7 0 0,-1 0-1,-6 0 1,7 0 0,-1 0 0,-6 0 3,6 0-3,1 0 0,-1 0 1,1 0 0,-1 0-1,8 0 1,-8 0-1,1-3 0,5 3 0,-5 0 1,-1-4-1,1 4 0,0 0 1,-7 4-1,6-4 0,-6 3 0,6-3 0,-6 4 0,0 0 1,7 0 0,-7-1-1,6 1 0,-6 0 1,7 0 0,1-2-1,-3-2-2,1 0-10,1 0-12,0 0-18,6-2-34,0-6-63,-6 1-137,-1-5-89</inkml:trace>
  <inkml:trace contextRef="#ctx0" brushRef="#br0" timeOffset="21257.49">19356 5810 410,'-7'-4'317,"1"4"-143,6-3-83,0 3-45,6 0-26,7 3-21,0-3-25,7 0-53,6 4-128,0-1-95,0 1-64</inkml:trace>
  <inkml:trace contextRef="#ctx0" brushRef="#br0" timeOffset="24798.03">20320 7920 213,'-6'0'144,"6"0"-61,0 0-37,0 4-20,0-4-9,0 4-6,-8-1-2,8 1-1,-7-4-1,7 4 4,-6 0 4,-1-2 0,2 2 3,-8 4 2,-1-5 3,1 5 0,0-1 3,1 4 1,-2 0-3,1 0-2,0 1-1,0 1-3,1 3-1,-2-1-2,1 2-1,7 2-4,-7-1-2,0 4 0,6 0-3,0 1-1,7-6-2,-6 5 2,6-3-2,6-1-1,-6 0 1,7 1-1,0-5 3,6 1 0,0 0-1,-1-8 1,1 4 0,7-7 1,6 3-2,-6-4 1,6-3-2,0 0 0,-1 0 0,9-7-1,-8 4-2,0-5 1,0-3 2,0-3-2,0-2 1,-7 2 5,1-4 3,0-4 4,-7 0 2,-7-1 4,0-2 1,-6-1 1,0 4 0,0-3-1,-12 0-4,6-2-3,-9-2-2,3 4-2,-1-1-2,0 4 0,0-3 0,0 2-3,0 2 0,6 2-1,-6 4 0,13 1-6,-6 6-7,6 1-10,0 3-9,6 4-19,1 0-35,12 8-77,-6-5-136,7 5-70</inkml:trace>
  <inkml:trace contextRef="#ctx0" brushRef="#br0" timeOffset="25060.67">20495 8191 307,'0'8'224,"0"-1"-100,0 1-58,6-1-31,2 4-15,-8-4-11,7 4-3,5 0-4,-6 3 2,1-3-2,-1 4 1,8-4-1,-8 4 0,7 0 1,-7-5 0,1 5-1,-1-4 1,8 4 0,-14-4-1,7 0 0,-1 0-1,0-1 0,1 2-2,-7-2 0,5 2 0,-5-5 1,8 4 0,-8-4 0,7-3-1,-2 3 1,-5 1 1,8-1-8,-8-3-13,6-1-20,1 0-36,-1-3-66,0 0-125</inkml:trace>
  <inkml:trace contextRef="#ctx0" brushRef="#br0" timeOffset="25563.97">20816 8158 3,'11'-4'284,"-4"4"-85,-1-3-74,1 3-49,-7 0-29,12 0-18,-12 0-11,15 3-6,-9 1 0,-6 3-5,6 1 1,0 4 1,1-2-2,-7 1 1,7 4 1,0 3-1,-7 0 1,6-3 0,0 3-2,1 0-2,-1 1 0,0-1-3,8 1 1,-1-5 0,-6 4 0,5-3-2,0 0 0,-4-1 0,5-3 2,0 3 0,0-2-2,0-1-1,0 0-5,1-4-4,-2 1-14,1-5-29,-6 1-54,5 0-112,-5-4-88</inkml:trace>
  <inkml:trace contextRef="#ctx0" brushRef="#br0" timeOffset="25878.36">20964 8306 203,'0'0'308,"0"0"-124,7-5-76,0 5-43,-1-3-24,7 3-14,0-8-7,7 8-3,-1-7-3,0 3 0,8-3 0,-8-1-1,7 1-2,0 0 2,-6-4 2,6 4 3,-6-4 2,5 0 2,-5 0-1,-7-3 3,6 2 1,-5 1 0,-1-3-2,-7 2-3,1 1-2,-1-3 1,0 3-1,-6 0-5,0 0 0,0-1-1,0 4-2,0-1 1,-6 5-2,6-4-1,-6 0-2,6 6-1,-7 2-1,7 0-3,-6 0-2,6 2 1,-7 6-2,7 0-1,0-1-1,-6 5 2,12-2 0,-6 5 1,7 3 1,-7-3-1,6 3 1,1 0 0,5 1 0,-5 3-1,7 0-1,-8 0-1,7 4-8,-7-1-10,1 1-9,5-1-13,-5 4-19,7-3-31,-8 0-66,0 4-137,1-5-82</inkml:trace>
  <inkml:trace contextRef="#ctx0" brushRef="#br0" timeOffset="39089.85">11124 10418 259,'19'-7'255,"0"4"-88,-5-4-70,5-1-36,0 1-21,8-1-9,-8 4-4,0-3-4,9 0-3,-10 0-2,9-1-3,-8 5-4,7-4-2,-6 2-3,-2 1-2,2 2-11,0 2-8,0-5-15,-7 5-23,0 0-39,0 0-55,-7 0-96,-6 0-85</inkml:trace>
  <inkml:trace contextRef="#ctx0" brushRef="#br0" timeOffset="39274.02">11013 10572 162,'32'-7'260,"0"3"-93,8-3-79,-1 0-56,0 3-49,7-3-52,-1 0-65,1 0-106</inkml:trace>
  <inkml:trace contextRef="#ctx0" brushRef="#br0" timeOffset="39951.23">11970 10122 68,'0'-7'366,"-5"-1"-98,5 1-102,-8 0-64,8 3-32,-5-3-20,5 3-8,0-3-5,-8 3-2,8 4-5,0-4-4,0 1-4,0 3-6,-7 0-4,7-4-5,0 4-1,0 4-6,7-1 1,-7-3-1,0 4-1,0 0 1,0-1 2,0 5-2,8-1 1,-8 4 3,0 0 1,0 3 4,0 5 0,0-2 3,5 6 0,-5-1 0,8 4-1,-8-1-1,5 0 0,-5 2-3,6-1 0,1 3-5,0-4 3,0 1-1,6-1 0,-7-3 2,7 4-3,-7-7 0,7-2-1,1 2 1,-2-4 0,-6-5 2,7-2 6,1-1 8,-7 1 5,6-8 9,-7 3 7,7-6 6,-7-1 6,1 0 2,0-3 3,-1-4 1,7 0 4,-6 0 3,-7-3 0,6-1 5,-6 0 1,6 1-4,-6-1-2,0 1-6,0-2-10,0 2-9,0-1-8,0 5-10,0 2-8,0-3-4,0 3-6,0 6-4,0-3-3,0 5-4,0 0 0,0 0-1,7 7 0,-7-3 1,0 7 0,6 1-4,-6-2-9,7 9-6,0-5-8,6 4-7,0-4-5,-1 5-3,2-4-6,5-3 5,2 2 8,-3-3 7,2-4 8,-1-3 7,1-1 4,0-3 4,-2-3 6,3-1 3,-2-3 3,-6-8 10,7 5 6,-7-5 6,0 1 13,0-5 8,0 1 10,-7-1 6,8-3 4,-8 0-1,-6 1-3,6-2-1,-6-2-8,0 2-8,0-2-8,0 2-7,-6 2-7,0-1-11,-1 0-20,0 0-29,-6 3-34,7 2-32,-1 2-33,-5 3-35,5 5-35,0 4-46,1-1-80,6 8-94,-7-1-46</inkml:trace>
  <inkml:trace contextRef="#ctx0" brushRef="#br0" timeOffset="40217.75">13045 10367 320,'-14'7'471,"2"-3"-167,-9 7-139,9 3-76,-1 1-42,0 0-22,0 3-12,0-3-9,7 7-1,-1-3-2,7-2-1,0 2 0,7-1 0,-1 1 1,7-2 0,0-2 3,6 1-2,0-5 0,2 0 1,5-4-2,0 0 1,-1-3 0,9-4 1,-9 4-3,8-4 0,0-4 2,-1 4-1,1-8 0,-1 5 0,1-4-1,-7 2-7,-7-1-12,1 2-18,-1-3-32,-12-4-63,-1 3-133,-6-4-92,-6 6-60</inkml:trace>
  <inkml:trace contextRef="#ctx0" brushRef="#br1" timeOffset="-181140.19">2468 14364 42,'6'-3'176,"1"-5"-9,-7 5-20,7-2-24,-7-2-21,6 4-17,-6-2-12,0 3-9,7-2-8,-7 0-6,0 0-3,0 1-5,0 3-6,0-4-6,0 0-3,0 4-5,0 0 0,0 0-1,0 0-2,0 0 1,0 0-2,0 0 0,-7 0 2,7 0-3,-6 0 2,6 0-2,-7 0 1,7 0-3,-7 0 1,1 4 0,-1 0-2,7-1 1,-6 1-4,0 6-1,0 2-2,-1 3-1,-7 3 0,8 0-2,-7 4-3,6 4 0,-5-4-2,5 3 1,-7 1-1,2 3 0,-1-2 0,6-2 0,-5 0 1,5 0 0,0-2-1,0-4 1,1-1 0,0 0-1,-1-7-1,7 4 1,0-7-1,-6-1-1,6 0 3,0-3 2,0-1 3,6-3 3,-6 0 7,7 0 3,-1-3 2,0-6 3,8 0-1,-1-3-2,-7-3 0,14 1-5,-8-4-4,2 3-4,-1-4-1,-7 0-3,7 2-1,0-2-1,-6 1 0,7-1 0,-8 2-1,0-2 1,0-3-2,1 8 2,-1-4-1,1 2 0,0 1-1,-7 1 1,6-1 1,1 5-2,-7-1 0,6 0-1,0 4 2,-6-1-1,7 5 1,-7-2-1,6 2-1,-6 3 1,7 0-1,-1 0 1,1 0 0,0 3 0,-2 2-1,3-2 1,-3 5 0,3 2 0,-1 1 0,5 0 0,-5 4 0,0-4-1,5 7 0,-5-3-1,-1-1-1,7 2-3,-6 2-10,6-4-9,-6 1-13,5 4-16,1-5-23,-6 1-34,6 0-48,-6-5-79,7 5-131,-9-4-64</inkml:trace>
  <inkml:trace contextRef="#ctx0" brushRef="#br1" timeOffset="-180340.19">2605 14518 34,'0'-4'200,"0"4"-54,0-3-45,-7 3-29,7 0-21,0-4-11,0 4-7,-7 0-5,7 0-3,0 0-2,0 0 1,0 0-3,0 0 0,-5 4 0,5-4-1,0 0 0,0 3 1,0 1 4,0-4 4,0 4 3,0 3 0,-7-3 1,7 4 0,0-2 3,-8 2-2,8 3-4,0 0-4,0-1-1,0 10-1,0-7-3,-5 6-2,5-1-4,0 4-1,0-3-4,0 3-1,0-1-2,0 4 0,0-2-2,0 3 0,0 0 0,0-1-2,5 0 2,-5 5 0,0-4 2,0 3 0,0-3 0,8 3 2,-8 0 0,0-3 1,0 3 0,0 0-2,0 4 1,0 1 2,-8-2 2,8 1 0,0 0 1,0 0-1,0 0 0,0 0 1,0 0-2,0 1-4,0-2-2,0 1-1,0-4-2,0 5 0,0-5-1,0 4-2,0-4 2,0 4 1,0-4-1,8 1-2,-8-1 1,0 1 0,0-1 1,7 3-1,-7-2 0,0 0-1,0-1-1,0-4 2,0 4 0,5 4-1,-5-3 0,0-1 2,0-4 2,0 5 2,7-1 1,-7-3 1,0-1 0,7 1 0,-7 1 0,7-2-1,-7 0-1,6 0 0,-6 4 0,6-2-1,-6-1-1,7 3 1,-7-4-2,6 4 2,-6-3 0,0 3-1,7-3 1,-7-1 2,0 2 0,6-2 0,-6 1 2,0-5 1,0 5 0,7-7 1,-7 2 1,0-2-2,6 0 2,-6 2 3,7-3 1,0 5 1,-7-5 1,6 4-3,0-3-2,1 6 1,-7-4-5,6 1-2,1 1-2,-7 2-4,6-3 1,-6 0-1,0 5 0,7-6 1,-7 4-2,0-2 0,0-1 0,0 3 0,0-3-1,0-3 0,0 3 2,0 0-1,-7-4 0,7 0 0,0 0 0,0 5 0,0-9 0,-6 5-1,6-1-2,0-4 3,0 1 0,0-1 0,0 1 0,0-3 0,0-5 0,0 3 0,0-2-1,0-1-7,0 0-9,0-7-14,0 5-16,0-5-25,0 0-37,0-5-56,0 5-89,0-7-127,6 4-69</inkml:trace>
  <inkml:trace contextRef="#ctx0" brushRef="#br1" timeOffset="-179240.19">2807 17706 236,'0'-4'238,"0"4"-63,0 0-50,0 0-36,0 0-26,0 0-19,0 0-13,0 0-5,0 0-5,0 0-1,6 0-1,-6 0 0,0 0-4,6 4 1,1-4 1,-1 0-2,-6 0-3,7 0 0,0 0-1,-1 0-4,0 0 0,1 0-2,-1 0-3,1 0-2,6 0 1,-6 0-2,0 0 1,-1 0 0,1 0 0,4 0-1,-3 0 0,-1 0 1,5 0-1,-5-4 1,6 4 0,-6 0 0,5 0-1,1 0 0,-6 0 0,6 0 1,0 0 0,0 0 1,0 0-3,8 0 2,-8 0-3,5 0-1,-5 0 0,7 0-3,-1-4 1,-6 4-2,7 0-2,-1 0 2,2-4 0,-9 4 0,8 0 2,-1 0 1,-6-3-2,7 3 4,-7 0 0,-1 3 2,8-3-1,-13 0 1,6 0-1,0 4 1,0-4 1,-1 4 0,3-4-1,-10 0 0,8 4 0,0-4 0,1 0 1,-1 0-1,6 0 2,-6 0-1,0 0 0,0-4 0,6 4 0,-6 0 0,1 0 1,5-4 1,-6 4-2,0 0 1,7-4 0,-7 4 1,6 0 0,-6 0-1,7-3-1,-7 3 0,6-4 0,-5 4 0,6-4 0,-2 0 1,3 1-1,-2-1 0,0 4-1,1-7 1,-7 7-1,5-4-1,3 1 0,-8-1-1,6 4-1,1-4 2,0 1-1,-7 3 1,6-4 0,1 0 2,-1 4 0,0-3 0,2-2 0,-2 3-1,1-3-3,-1 5-3,0-3-4,0 3-6,2-4-6,-2 4-3,0-3-9,-6 3-5,7 0-5,-1 0-4,-6 0 1,8 0 3,-2 3 5,-6-3 6,7 0 8,-7 4 4,7-4 8,-2 3 7,2-3 5,0 0 4,-1 0 1,1 0 2,-1 0 2,1 0 0,-1-3 1,1 3-1,-1 0-1,2 0-2,-3 0-1,2 0-3,0 0-11,-1 0-9,0 0-12,1 0-14,-8 3-13,8-3-14,0 0-18,0 0-15,-1 0-12</inkml:trace>
  <inkml:trace contextRef="#ctx0" brushRef="#br1" timeOffset="-178720.19">5620 17558 22,'19'-7'184,"7"0"-19,7 0-20,-6 3-27,-1-3-26,0 0-23,-1 3-21,2 1-23,-1-1-23,-1-1-18,-4 5-18,-2-3-14,0 3-13,1 0-12,-1 0-7,1 0-1,-7 0 7,-1 0 6,8 0 9,-7 0 12,1 0 15,5 0 18,-6 0 21,0 0 20,0-3 18,7 3 12,-7-4 10,-1 4 7,9-4 0,-2 4-4,-6-3-9,7 3-12,-1 0-10,-6-5-10,6 5-9,1 0-10,-1 0-9,1 0-3,-7 0-7,7 0-2,0 0-1,-1 5-1,0-5-4,-6 0 3,7 0 1,-1 0 2,1 0 5,-1 0 4,1 0 3,-7 0 8,6 0 6,2 0 8,-2 0 6,0 0 5,1 0 5,-1-5-3,1 5-1,0 0-4,-1 0-5,1 0-5,-1 0-6,-6 0-5,6 0-5,1 0-1,-7 0-4,6 0-7,-5 0-3,-2 0-4,3 0-4,-2 0-3,-2 0-1,3 0-2,-7 0 2,-1-3 4,1 3 5,-1 0 2,0 0 3,-6 0 5,7 0 3,-7-4 0,0 4 1,0-3 0,0 3 0,0 0 0,0 0 0,-7-5 0,7 5-1,0 0 0,-6-2 0,6 2 0,0 0 1,-6 0-1,6 0 0,0 0 0,0 0-1,0 0 1,0 0-1,6 0-1,-6-4 1,0 4 1,6 0 0,1 0 0,-1 0 1,-6-4 1,7 4 2,0 0 3,6 0-1,-7 0 0,0 0 0,0 0 1,1 0-3,-1 0 1,1 0-2,0-4-2,0 4 0,-1 0-1,1 0-2,-1 0-5,-6 0-6,0 0-10,5 0-14,-5 0-21,0 0-27,-5 4-35,5-4-55,-13 0-79</inkml:trace>
  <inkml:trace contextRef="#ctx0" brushRef="#br1" timeOffset="-177340.19">4337 17562 26,'-6'0'93,"6"0"-18,0 4-9,-7-4-2,7 0 3,0 0 4,0 0 8,0 0 6,0 0 5,0 0 3,0 0 1,0 0-7,0 0-6,0 0-13,0 4-10,7-4-9,-7 0-10,6 3-8,-6-3-8,6 0-3,1 0-4,-1 4-1,1-4-2,0 4-2,0 0-2,5-2-3,1 3 0,0-5 0,1 3-3,-1 1-1,7-1 1,-2-3-3,2 4 0,6-4 1,0 0 0,-6 0-1,6 0-1,-7 0 1,7 0-1,1 0 1,-2 0 0,-5 0 0,6 0 1,0 0-1,0 0 1,-7-4 0,8 4 0,-1 0 0,0 0-1,0 0 0,-1 0 1,2 0-1,-1-3 1,-1 3-1,2 0-1,-1 0-2,0-4 0,0 4-2,0 0-2,1 0 2,5-3 0,-6-2-1,0 5 2,0-2 1,6-2-3,-6 0 3,1 0 3,5 4-3,-5-7 1,-2 7 2,2-4-4,-2 0 1,2 2 2,5 2-1,-13-5-1,8 2 2,-2-1-3,1 4 1,7-7 1,-6 7-1,-1-8 2,6 5 0,0-1 0,1 1 1,-1-4 1,1 3-1,0-4 2,6 1 0,-6 3 0,0-4-1,-1 5 0,0-4 0,1 2 0,-1-1-1,1 2 0,-8 0 1,8 1 0,-7-1-1,0 0 0,-6 4-2,6 0 3,-1-4 1,3 4-2,-3 0-1,-5 0 1,6 0 0,0 0 0,-7 0 2,9 0-2,-4 0 0,3 0 0,-2-2 1,-4 2-1,4-5 2,8 2-1,-7-1-1,0 1-1,6-1 1,-5 0 0,-1 0 0,6 1 0,-6-1-5,0 1-5,1-1-4,-2 1-2,2 3-4,-2-4-2,2 4-2,-8-5-1,14 5 6,-14 0 5,7-3 5,0 3 5,0 0 4,1 0 5,-2 0 6,8 0 3,-7-3 3,7 6 3,-7-3 1,7 0-1,-1 0 1,1-3-1,5-1-1,-5 0-1,5 1-4,2 0 0,-7-6-5,6 6-1,-7-4-6,1 3-4,6 1-5,-6-2-4,-1-2-3,7 3-2,-6 0-2,-7 2 1,7-6 3,-1 4 1,1 1 1,-8-1 4,8-4 2,-1 5 3,-5-1 3,5 1 1,-5-4 3,6 3 4,-1-1 0,-6-1 2,6-2 1,0 5-1,8-5-1,-7 4 2,5 1-4,-5-2-4,6-1-2,-1 3-2,-4-1-3,5 0-3,-7 0-4,7 0-5,-6 0-2,0 2 1,-1-3-3,1 5 1,-1-2 2,6-3 0,-4 2 5,-2-1 2,1 0 3,-1 0 3,9-3 4,-10 4 4,9-1 3,-2 1 4,-5-6 2,6 6 3,0 0 4,0-5-1,0 5-1,1 0-3,-2-6-2,2 6-1,-1-1-4,-1 1-8,8-4 0,-7 3 0,0 0-5,0 0-4,1-4-4,-7 6-2,5-3-2,1 3 4,0-2-2,0 0-1,1 0 2,-8 0 4,7 0 5,1 1 1,-1-1 2,-7 2 1,7-3 1,0 2 2,0-1 2,0 0 3,6 0 0,1 1 7,-6-1 1,5 0 4,0 1 1,1 0 0,-1-2 0,2 1 1,4-2-1,-6 2-1,2 0-4,-2 1-2,7-1-2,-6 0-2,-1 0-1,1 1 1,0-1 1,0 1-1,-2-1-2,-4 1 2,-1-1 0,-7-4 1,0 5-2,-4-2-3,-3-2-2,-5 5-2,-1-2-1,-5 0 0,-8 0-2,0-4-2,-6 5-3,-6-1 0,0-3 0,-14 4-1,7-6 1,-13 6 3,7 0 5,-9-1 10,10 4 8,-9-4 7,8 4 2,6 0 0,-7 0 1,14 0-2,-1 4-6,2 0-6,5-1-8,0-3-5,5 3-2,2 6-3,6-6 1,0 0-2,0 5 0,6-5-1,-6 5 0,7-4 1,0 4 0,0-2 1,-1 2 1,-6-1 0,0-3 2,0 3 0,0 0 4,-6 0 3,-1-3 3,-6 4 3,0-1 0,0 0 1,-6 0 1,-8 1-2,1-1-2,-6 0-3,-1 1-14,-7-4-19,2 4-34,-8-6-56,8-2-109,-8 4-128,0-4-81,-12 0-50</inkml:trace>
  <inkml:trace contextRef="#ctx0" brushRef="#br1" timeOffset="-176610.19">995 15184 174,'-5'0'310,"5"0"-92,0 4-74,5-4-50,-5 0-31,0 0-16,7 0-5,6 0-5,-6 0-3,6-4 0,0 4-4,7-3-4,-7 3-5,6-4-4,1 4-6,-1-2-3,1-3-1,6 5 0,-6-4-1,5 1 1,-5-2-2,0 2 0,5 0-1,-5 3 0,0 0-1,0-4-3,-1 4 1,-6 0 1,6-4-2,-6 4 0,1 0 0,-1 0 1,-7 0-1,7 0 0,-7 0-1,1 0-4,-1 0-11,1 0-15,-7 4-27,6-4-34,-6 0-49,0 0-99,0 0-104,-6 0-58</inkml:trace>
  <inkml:trace contextRef="#ctx0" brushRef="#br1" timeOffset="-176430.19">1387 15126 233,'0'0'375,"0"3"-110,0 1-97,0 0-68,0 7-37,0-1-21,0 7-7,0 0-4,0 4 0,0 2-2,0 6-2,0 1-2,0 2-3,0 2-5,6 3-3,-6-1-3,7 0-2,-7 1-5,6 0-4,1 3-12,-1-7-28,1 4-51,6-1-112,-6-2-117,-1 3-81</inkml:trace>
  <inkml:trace contextRef="#ctx0" brushRef="#br1" timeOffset="-175170.2">8407 17856 56,'-6'0'176,"6"-4"-46,0 4-34,-7-4-20,7 4-17,0-4-3,-6 4 1,6-3 2,0 3 5,0 0 1,0-4-4,-6 4-4,6 0-6,0 0-7,0-4-6,0 4-7,0 0-9,0 0-4,0-4-4,0 4-2,0 0-1,0 0-2,0 0-2,0 0-1,0 0 0,0 0 1,0 0-2,0 0 3,0 0 3,0 0 4,0 0 8,6 0 5,-6 0 5,0 0 6,0 0 5,0 0 3,0 0 3,0 4-2,0-8-1,0 4-3,0 0-2,0-2-3,0 2-5,-6 0-4,6 0-5,-7 0-3,7 0-4,-6 0-4,-1 0-2,1 0-4,-1 2-1,1-2 0,-9 0-2,10 4 1,-1-4 0,-7 4 3,6 0 3,-5-1 1,4-3-1,1 4 2,1 0-1,-1 0-1,2-1-1,5 4 0,-7-3-3,7 3-1,0-3 1,7 3-1,-7 1 0,5-2 0,8 3 0,-6-3 0,6 2-2,1 0 0,5-1-1,1 1-2,-1-2-1,1-2 0,-1 3-1,1-3 0,6 4 0,-7-5 0,2 4-1,-3 0 0,-5 1 0,1-4 1,-1 3-1,-7-3 1,1 2-4,-7 3 1,0-6 1,-7 4-1,-6 0 1,0-2 1,-7 2 2,2-4 6,-3 2 13,-5-3 13,0 2 10,0-4 14,0 4 8,0-4 6,-6 0-1,5 0-2,2-4-12,-2 0-25,2 2-41,5-6-52,0 1-58,2-5-78,4 2-138,7-2-142,0 1-81,7 0-36</inkml:trace>
  <inkml:trace contextRef="#ctx0" brushRef="#br1" timeOffset="-170420.19">3874 16903 126,'0'-4'112,"0"-3"-21,0 3-21,0 0-14,0-2-9,0 2-7,7-4-3,-7 5-2,0-5-2,0 5-3,0-5-4,0 1-1,6 0-4,-6 3-7,0-3-2,0 3-4,0 0-4,7-3 0,-7 3-1,0 0 0,0-2-3,0 2 5,0-3 5,0-1 3,0 0 5,0 2 3,0-2 1,0 1 2,0-1-1,0 1 0,0-1-3,0 1-2,-7 0-5,7-4 0,0 7-2,0-6-1,0 3-1,0-1-2,0 1 0,0-1-2,0 2-3,0-6-2,0 4 0,0 1 0,0-3 0,0-2 0,0 5-3,0-4-1,0 3 3,0-2 0,0-1 0,-6 3 0,6-3-2,0 0-1,0 1 1,-7-2 0,7 5-2,0-3-1,-6-2-1,6 1 0,0 4 2,-6-4 0,6 0 0,0 0-2,0-1 1,-7 2-1,7-5 1,0 4 0,0-3-1,0 3 1,0-3 0,0-3 2,0 7 1,7-1 0,-7-4 0,0 5 0,0-2 2,0 2 0,0-1-1,0 3-1,0-3 1,6 0-1,-6 4 1,0-1 0,0-3 0,0 4 0,6-1 1,-6 1 0,0 0 0,7 0 1,-7-1 1,0-2 1,0 3 0,0-1-2,0-3 0,6 4 1,-6-5 0,0 6 0,0-5 0,0-1-1,0 4 0,0-2 2,0 3 0,0-5-2,0 2 0,0-1-1,0-4 0,7 5 1,-7-5 0,0 0-1,0 4 1,7-3 1,-7-2 0,0 2 0,7 3-1,-7-4 0,0 1-1,0-1 1,0 0-2,0 4 0,0-3 1,0-2 1,0 7 1,0-7 0,0 1 0,0 5 0,0-1 0,0-4 0,0 4 0,0 0-1,0-4 0,0 5 0,6-1 0,-6 0 0,0-1 0,6-2 0,-6 3 0,7 0 0,-7 0 0,5 0 0,-5 0 0,8 0 0,-8-1 0,6-2 0,-6 3 0,0-3-1,0-1 2,0 3 0,7-2 0,-7-1 0,0 1 0,0 0 0,0-1-1,0-5 0,-7 7 0,7-3 0,0 2 0,0 3 1,0-3 0,0 3-1,0-4 1,-6 0-1,6 4 1,0-3-1,0 3 0,0 0 0,0-4 0,6 0 0,-6 4 0,0-3 0,7 3 0,-7-4 1,7 1-1,-7 2 0,0-2 1,6-1 0,-6 1 0,0-1 0,7 4-1,-7-4 2,0-3 2,0 3-2,0 1 1,0-1 0,0-3-2,6 3 2,-6 1-1,0-6-1,0 3-1,0 2-1,0-3 2,0-1-1,0 5 0,0-4 0,6-2 1,-6 3-2,0-2 1,0 1 0,0-1 0,0 2-2,0-2 1,0 1 1,0 3 0,0-2 0,0-3 1,0 5-1,0 1-1,0-3 1,0 1 1,0 2-1,0-4 0,7 3 2,-7-4-1,0 5 3,6-5 1,-6 5 1,0-5-1,0 5 2,7-1 0,-7-4 0,0 2 0,7 2 0,-7-4-1,0 5-1,6-1 1,1-4-1,-7 9-3,0-5 0,6 1 0,-6 2-2,7-3 0,-1 5 1,-6-5-1,0 1 0,6 3 1,-6 0-1,7-3-1,-7 2 1,6 5 0,-6-4-1,0 0 1,0 4 0,7 0 0,-7-1 0,0 0 0,0 1 0,0 3 0,7-3 0,-7 4 1,0-1-1,6 0-1,-6-3 1,6 3 0,-6-3 0,7 4 0,1-6 0,-3 6-1,1-4 0,-6 3 1,7 1-4,0-5 2,-7 4 2,7 4 0,-7-3-1,6-1 1,-6 4-1,0 0 1,5 0 3,3-3-2,-8 3-1,7 0 0,-7-4 0,6 4 0,-6-3 1,7 3-1,-2 0 0,2-4 2,-7 4 1,7 0 0,0 0 0,-1-4 0,-6 4-3,6 0 1,1 0 1,-7 0-2,6 4 0,-6-4 0,6 0 0,-6 0 0,7 0 2,0 4-1,0-4 0,-7 3-1,6 1 0,1-4 0,-1 0 1,0 0 1,1 3-2,-1-3 0,1 4 1,-1-4 0,1 0-1,0 3 0,-1-3-1,1 4-1,-1-4 2,-6 0-1,6 4-1,1-4 2,-1 0 0,-6 0 0,7 4 2,0-4 0,0 0-1,-1 3 0,0-3 0,1 4-1,-7-4 0,6 4 0,1-1 0,-1 0 0,1-3 1,0 9 2,-1-6-3,-6-3 2,12 3-1,-5 1-1,1-4 0,-3 4-1,3-4 1,-3 0-3,2 0 2,6 3 0,-6-3 1,-1 0-1,1 0 0,-1 4 1,1-4 0,-1 4 0,1-4 0,-1 4 0,1-4-1,-1 3 1,1-3 0,-1 5-1,0-5 1,8 2-1,-8 2 1,1-1-2,-1-3 2,1 4 0,-1-4 0,1 4 1,-1 0-1,0-4 0,1 4 1,-1-4 0,2 4 1,-1-4 0,-2 2-1,2-2 1,-1 5-1,1-3 0,-7 3-1,6-5 1,1 3 0,0 1 0,-1 0 1,1 0-3,-1-1 1,0 1-1,1-1 1,-1 1 0,1-1 0,-1 1-1,1 1 1,0-2 0,6 0-2,-8 5 1,2-5 1,6 0-1,-5 6 0,-2-6 1,0 1-1,7 3 1,-6-4 3,-1 1-2,1 0-1,-1 3 1,1-3-1,0-1-1,-1 2 1,0-3 0,1 2 0,-1 0 0,1 0 0,-1-1 0,0 2 1,8-2 0,-8 1 1,1-2-1,6 6 1,-7-4-2,1 0 2,5 3-3,-4-3 1,-3 0 2,3-1-3,-1 5 1,-2-5-1,2 1 0,-1 3 1,1-3 0,0-1 0,-7 1 0,6 4 1,1-5 1,-1 1-1,-6-1 2,7-3-3,-7 5 0,6-3 0,-6 2 1,6 0 1,1 0-2,-7-1 0,6-3-5,8 4 2,-7 0 1,-1 0 2,0-4-1,1 2-1,-2 3 2,3 2 0,-1-4 3,-1 2 0,1 2-1,-1-3-1,-6 2 0,7-1-1,-1 2 0,0-3 1,1 3 0,-1-4-1,1 5-1,-7-5 1,6 1 0,1 0 0,0-1-1,-1 2 1,1-3-1,-1 2 1,0 4 1,1-5-1,-1 1 0,1 4 0,-1-6 0,1 4 0,-1 0 0,1-3 0,1 5 1,-3-4-1,1 0 1,1 2 0,0-1-1,0 2 0,-1 0 1,7-3-1,-6 3-1,5-3 1,-6 3-1,8 0 1,-1 0 0,-7 1 0,7-1-1,0 1 1,-6-2 0,6 2 1,-6-1-1,5 5 0,1-4 1,-6-1 0,6 3 1,-6-2-1,-1-1-1,7-1-1,-7 3 0,-6-2 1,7-4 0,-1 5-1,-6-1-1,7 1 1,-7-2 1,7-1 0,-7 2 0,6 0-1,-6 1 1,7-5-1,-7 4 1,6 0 1,1 1-1,-1-4 0,-6 4 1,6-5 2,8 3-1,-7-1-2,-2 2-1,2-3 1,-1 0 0,1 3 1,6-3-1,-7-1-1,1 5-1,0-4 2,0 2-1,-1-2 0,7 3 1,-6 1-1,-1-1 1,0-3 0,1 3 0,0 0 0,-1 1 2,1-1 0,-1 0-2,7-4 0,-7 6 2,1-6-1,0 5-1,0-2 0,5 2 0,-5-1 0,-1 1 0,7-1 0,-7 0-1,8 1 0,0-1 0,-9 0 1,8 0 0,0 1 0,1-1-3,-8 1 2,7-2 1,0 2 2,0-1-2,0 1-1,-6-5 0,6 5 2,-1-1 3,1 1-2,1-2-2,-8-1 0,7 2 0,0 1 0,0-1 0,-6 0 0,6 0 0,0 1 0,-7-1-1,7 0 1,-7 4 1,1-4-1,7 1 0,-8-2 0,0 2 0,7 1 0,-6-3 0,-1 1 0,8 5 0,-7-5 0,5-3 0,-6 3-1,7 0 2,-6 1-1,6-5 0,-6 4 0,5-3 1,-5 3-1,6 1-1,0-1 2,-6 0-1,6 1-1,0-5 1,-1 5 2,-4-1-1,5-4 0,-1 5 0,1-1-1,0-2 0,0 2 0,1-5 0,-2 6-1,1-4 1,0 4-1,0-5 0,2 1-1,-10 4 2,14-6 1,-6 2-1,-6 4 1,7-5 0,5 1 0,-7 0 0,2 0 1,-1 3-2,-1-4 0,1 1 0,8 0 0,-8 3 0,-2-4 0,4 1 0,-2 3 0,0 1-1,0 0-3,-1-2-2,1-2-3,1 3-3,-1 1-2,0-2-4,-1 2-1,-5-4 2,6 4 2,0-1 2,0 1 1,0-1 4,0-4 1,-6 5 5,6-5 0,0 5 1,0-5 1,0 1 0,-6-1 0,12 5 1,-7-5 0,-5 5 0,6-5 0,1 1-2,-1 3-3,-2-3-1,4 0 3,-2 2-1,0 2 0,0-4 0,-1-1-1,2 5 3,-1-4 1,0 0 1,6 0 0,-6 3 0,1-4-1,-1 1 1,-1-1 0,1 5-1,1-4 0,-1-1 0,0 4-1,-1-3 0,1 0 2,1-1-1,-1 5-1,0-5 1,-1 1 0,9 3 0,-9 1 0,1-4 0,0-1 0,1 0 0,-1 5 0,6-5 0,-6 1 0,0 0 0,6 3 0,-6-2 0,0-3 1,6 5 0,-6-2-1,2-2 2,4 1-1,-6 0 1,0 0-2,6-1 0,-6 4 2,1-3-1,5 0 0,-6-1 0,0 5-2,0-5 1,6 1 0,-6 3 0,0-3 0,1 0-2,5 3 1,-6-4 0,7 1 1,-7 0 1,-1 3-2,8-3 0,-7 0 1,-1 3 1,9-4-1,-8 1 0,0 3 0,7-3 0,-1 0 2,-6-1-1,7 5-1,-1-4 1,-6-2 1,7 6-1,-6-4-1,4 4-2,-5-1-2,1 0-5,-1 0-4,-1 1-4,1-1-3,1 0-2,-1 1 0,-1 3-2,-6-4 1,9 0 4,-3 1 4,1-1 2,-6 0 3,4 0 3,4-3 2,-2 3 3,0-2 5,0-2 4,-1 1 4,1 0 3,1-1 4,5-3-1,-6 3 2,0-3 0,8 4-3,-8-4-2,5 0-4,2 5-4,-7-2-1,6-3-3,1 3-2,-7-3-1,6 4 0,2-4-1,-9 4 0,8-4 0,-1 3 1,1-3 0,-1 0 1,1 0 3,-1 0 5,1 0 5,-1 0 4,0 0 5,2 0 2,4 0 3,-5-3 2,0 3 1,-1 0-5,1-4-4,-2 4-5,3 0-4,5 4-6,-7-4-2,1 0-1,0 0-3,5 0 1,-5 0-3,1 3 1,3-3-1,-5 0 2,9 0-1,-9 4-1,0-4 1,7 0 0,1 0 1,-3 0 0,4 0 2,-3 0 0,2 0 0,-1-4 5,0 4 0,-1-3 1,3 3 2,-3-4-1,1 4-2,-6 4-3,-1-4-5,6 0-8,-11 3-5,6-3-3,-1 4-6,0 0-4,1 0-2,-7-1-2,7-3-1,0 4 0,-1-4-1,7 3-3,-6-3 0,0 0 3,5 0 3,1 0 2,0 0 5,-6-3 3,12 3 6,-6-4 4,0 4 4,1-3 4,-2-1 4,2 0-3,5 0 1,-5 1 0,-3-1-3,10 0-4,-8 1-7,7 0-6,-1-2-7,-6 1-1,6 1-6,0-4-1,1 3 3,0-4 4,0 5 9,6-5 12,0 1 10,-7 0 9,8 3 9,-2-3-5,-5-1-13,0 1-20,-1 4-40,-5-4-59,-2 3-84</inkml:trace>
  <inkml:trace contextRef="#ctx0" brushRef="#br1" timeOffset="-162560.2">8304 16387 68,'0'0'150,"0"-4"-30,0 0-24,0 4-17,0-4-8,0 1-8,0-1-5,0 1-6,0-1-2,0 4-3,0-7-4,0 2-2,-7 5-3,7-3-3,0 0-2,0 3-3,-7-4-4,7 4-1,0-4-3,0 4-4,0-4-1,0 4-3,0-2 0,0-3 1,7 5 1,-7 0 0,0 0 1,0-4 2,0 4-1,0 0 1,0 0-4,0 0-1,0 0-2,0 0-3,0 4-1,0 1 1,0 1-2,0 2-1,0 3 0,0 3 0,7 1 0,-7 4 1,0-5-2,0 3-3,0 2 1,6-1-1,-6 1-1,7 0-1,-7-2 1,6 2 1,-6-1-2,5-3 0,-5 3 0,8-3 2,-8-1 0,7-2-1,-7-2-1,0 2 1,0-5 0,6 1 0,-6-1 0,0-4-1,0 1 1,0-1 1,0-3-1,0 4 0,0-8 0,0 4 1,0-3-1,0-1 0,0-4 0,-6 2 0,6-5 3,0 3 0,-7-6 1,7 2 2,0 1 0,-8-3 0,8-1 0,-5-3-1,5 4-2,0-5 1,-6 4-1,6-3-2,-7-1 0,7 5 0,0-4-2,-6 2 1,6 2 0,0-1-1,-7 5-1,7-1 0,0 3 0,0 1 0,0 0 1,-7 4 0,7-1 0,0 4 1,0 0-1,0 0 1,-5 7 0,5-3-1,0 3 0,-8 4-1,8 3-1,0 1 0,-7 0 2,7 3-1,0 0-1,0 0-2,0 5 1,0-2-6,0 2-8,0-2-14,0 1-16,0 0-36,0-3-55,0 3-99,0-7-109,0-1-64</inkml:trace>
  <inkml:trace contextRef="#ctx0" brushRef="#br1" timeOffset="-161120.19">8200 16056 4,'0'0'151,"-7"-3"-28,7 3-27,0-4-19,0 4-12,0-4-9,0 4-5,-6-4-4,6 4-3,0-3 0,0-1-1,0 1-3,0 3 1,0-7-2,0 3 0,0 0 0,0 0-3,0 1-4,6-1-3,-6 1-3,0-4-2,0 3-5,0 0-1,0 0-4,0 4-2,0-3 0,0-5-1,0 5-1,0 3-3,0-3 1,0 3 0,-6-5 0,6 5 0,0 0-1,0 0-1,0 0-1,0 0-1,-7 5-1,7-5 0,0 3-3,0 0 0,0 1 0,-7 3 1,7-3-1,0 4 2,7-1-1,-7 0 0,0 0 1,0 1-1,7-1 2,-7-4-2,6 4 1,1-3-2,-1 0 1,0 0 0,1-1 0,-1-3-1,1 0-1,0-3 1,-1 3 0,1-8 0,-2 4 0,8-3 1,-6 0 0,1 0-1,-8 3 2,5-3 0,-5 0 3,7 0 2,-7-1 3,0 1 3,0-1 1,-7 5 5,2-5-1,5 1 2,-8 4-2,1-1-3,-6 0-1,8 4-5,-2 0-3,1 0 0,-8 0-2,8 0-1,-1 4 0,1-4-1,0 4 0,-1 2 1,1-2 1,6 1-2,0 1 2,-7 5-3,7-3-4,7 3 3,-7-4 0,6-4 0,-6 1 0,7 4-1,-1-5-1,0 1 1,7-1 4,-6-3-3,0 4-1,-1-8-1,6 4 2,-5 0 0,-1-3-1,1 3 1,1-4-1,-8 1 0,5-1 1,-5 0 0,0 0-1,-5 1 0,5-1 1,-8 1 0,1-1 0,1 1 0,-1-1 0,2 4 0,-2-4 0,1 4 1,-8 0-1,8 0 0,-1 4 0,1-4 0,6 4 1,-6-4 0,6 0 0,-7 3-1,7 1 1,0-1-1,0 1 0,0-1-2,7-3-5,-1 4-3,-6 0-5,6 0-8,7-4-12,-6 3-20,0 1-28,-1-4-40,1 3-69,5-3-134,-6 0-70</inkml:trace>
  <inkml:trace contextRef="#ctx0" brushRef="#br1" timeOffset="-153720.19">7991 13914 119,'0'3'98,"0"-3"-29,0 0-21,0 0-12,0 4-8,0-4-2,0 4 1,6-4 3,-6 4 3,0-4 3,0 3 1,7-3-1,-7 4-1,0-4-2,0 3-2,7-3-4,-7 4 0,6-4-2,-6 3 0,0-3-4,7 4 0,-7 0 0,6 0-4,0-4 0,-6 3-5,0 1-2,7 0-3,-7 2 0,6-2 0,-6 1 0,0 1 1,0 2 2,7-1 0,-7 4 1,0-4 1,0 4 0,0 1-1,0-1-1,0-1-1,0 2-1,0-2-1,0 1 0,7 0-3,-7 3 0,0-2-1,6-1 1,-6 0-1,0 3-2,0-3 0,7 5-1,-7-7 1,6 7 0,-6-1 1,0-1-1,0 1 1,0 3 0,7 0 1,-7-3 1,0 3-3,0 1 0,0-1-2,0 0 2,0 1-1,0-1 0,0-3-1,0 3 0,0-3 2,0 0-1,0 3 2,0-7-2,6 3 0,-6 1 0,0-4-1,0 4 2,0-5-1,6 2 1,-6 3-1,0-5 1,0 5-2,7-4 2,-7 3-1,0-2 0,6 3 1,-6-1 1,7-3-2,-7 3 0,7-3 1,-7 5 0,6-2-2,2-3-1,-8 4-1,5 0 1,-5-1 0,7 1 2,-7-5-1,6 5 0,-6-4 3,6 3 1,-6 2-1,0-2-1,0 1-1,0 3 0,0-7-1,0 7 0,0-3 1,0-1 0,0 1 1,0 0 2,-6-3 0,6 2 3,0-3 0,0 0 1,0-1-1,6 2 1,-6-2-1,7-3 0,-7 5 0,0-5-2,7 3-3,-7-2 0,7 3-1,-7 0 2,0-4-1,0 5 1,0-1-1,0 0 2,6 0 1,-6-1 0,0 2-2,7-1-1,-7 0 0,0-4 0,6 4-1,-6-4 0,6 4-1,-6-4 1,7 4 0,-1-3 2,-6 3 0,7-5 0,0 6 5,-7-1-3,6 1 2,-6-2 1,7 1-1,-7 0-1,0 4 1,5-1-1,-5 2-2,0-7 1,0 7-1,7-5-3,-7 4 3,0-4-2,0 0 1,0-1-2,0 1 0,0-3 0,0 3 0,0-4 0,0-3-1,0 2 0,6 2 0,-6-4 3,0 4 0,0-5 1,0 5 3,0-4 1,0 3 0,7 0 1,-7-4 3,0 5-3,0-4 0,0 3-1,8 0-1,-8 0-2,0-3-1,0 3 1,0 1-2,5-1-2,-5 1 1,0-5-1,7 4 0,-7 0 1,7 1 1,-7-4 0,0 4-1,0-6 1,0 5-2,0-2 1,6-2 0,-6-3-2,0 4 0,0 0 0,0-4 0,0 4 1,7-4 0,-7 3 1,0-3-1,0 4 0,0-4 0,0 3-1,0-6-2,0 3-8,-7-4-17,7 4-22,0-3-31,-6-5-39,6 4-59,0-4-94,0-1-88</inkml:trace>
  <inkml:trace contextRef="#ctx0" brushRef="#br1" timeOffset="-152890.19">8056 14620 12,'0'0'117,"0"0"-22,0-4-18,0 4-16,7 0-9,-7 0-4,0-2 1,0 2 3,0 0 4,0 0 1,0-5 2,0 5 1,0 0-4,0 0-4,0-2-3,0 2-9,0 0-3,0-5-4,0 5-4,0 0-4,0-3 0,0 3-3,0 0-2,0 0-1,0-4-3,0 4-2,0 0-1,0 0 0,0 0-3,0 0-1,0 0-2,0 0 0,0 4 0,0-4-2,-7 3 1,7 2-3,-7-3 1,7 5-1,-6 5 1,-1-4-2,-5 1 0,5 7 0,1-5-1,-1 0 1,0 4-1,1-1 0,-7 1-1,5-1 1,3-3 0,-3 3 0,3 2 0,-2-5-1,1 0 2,-1 0 0,7-4-1,-7 4-1,7-7 0,0 3-1,0-3 3,-6-1-2,6 1 2,0-4-1,0 3 1,0-3 1,6-3 3,-6 3 0,0 0-3,7-7 3,0 3 0,-1-7-1,1 0 0,6 1-1,-8-5-2,10 0 1,-9 4-1,7-3-1,-6 2 0,-1 1-1,7-3 0,-7-1 0,1 3 0,6-5 0,-6 2 0,-1-1 0,1 3 0,-1-3 1,1 7 1,-1-3-2,0-3 1,-6 7-1,7-2 1,-7 3-1,6 3 1,-6 0-1,0-2 0,7 6 0,-7-5 0,0 5 1,7 5 1,-7-3 0,6 2-1,2 4 1,-3-1 1,2 3 0,-1 2 0,0-1-1,1 1-2,7 1 1,-8-1 0,7-1-1,0 3-1,0-3-1,0 0 2,-1 3-1,1-2 1,-6-1-2,6 0 0,1-1-5,-1 2-7,-2-1-15,4 0-23,-9-4-35,7 1-58,-6-1-112,-1-7-102,1 4-55</inkml:trace>
  <inkml:trace contextRef="#ctx0" brushRef="#br1" timeOffset="-152260.19">8049 14067 75,'0'-3'176,"0"-2"-31,0 5-31,7-2-23,-7-3-23,0 3-15,7-2-9,-7 0-7,0-4-4,0 8-2,0-4-2,6 1-7,-6-1 1,0 4-2,0 0 0,0-2-1,0-3-1,0 2-2,0 3 0,0-4-1,0 0-2,0 0 1,-6 1-1,6-1 1,0-3 0,0 4 0,0-6 1,0 3-2,0-2 2,0 1-1,0-1-3,0 1-1,0-3-1,0 2 0,0 1-1,0-5-1,0 6 0,0-2 0,-7-3 1,7 3-1,0-3 1,0 4 1,0-4-1,0 0 0,0 0-2,0 1 3,0-2 1,0 1 0,0 1-2,-7-1-2,7-1 1,0 2 0,0 1 2,0 3 0,0-2-1,0 5 0,0-1 0,0 0-2,0 0 0,0 4-3,0 0-1,0-3-3,0 6-2,0-3-2,0 4-1,0 4-4,0-1-10,0 0-12,7 5-19,-7-2-30,0 2-39,0-1-71,0-5-131,7 6-72</inkml:trace>
  <inkml:trace contextRef="#ctx0" brushRef="#br1" timeOffset="-148380.19">8206 13533 71,'0'0'290,"0"-4"-62,0 4-53,0-4-43,0 4-32,0-3-20,0 3-16,0-4-12,0 4-7,0-4-11,0 0-6,6 2-5,1-3-6,-7 2-3,6-1-2,8-1-2,-8 3-4,1-2 1,5 0 0,-6 0-1,9 1 0,-3 0 0,-5-2 1,6 1-1,-7 1-1,7 3 1,-6 0 1,-1 0-1,1 0 1,-1 0-1,1 3-1,-1 6-1,-6-3 1,0 2-1,0 3-1,0 1-1,0 2 0,-6 1 0,6 2 0,-13 2 0,6 3 0,-6 0-2,0-4 2,7 5-2,-7-6 1,-1 2 0,1-1-1,6 0 1,-6-3 1,8-1-1,-8 2 0,6-6-1,0-2 0,7 3 0,-6-4 0,6 0 0,0-3 0,0 3 0,0-3 1,6-4 0,1 4-1,0-1-1,6-3 2,-1 0 3,1-3-3,0-1-1,14 4-1,-8-4-2,1-3-4,6 3-6,-7 1-15,7-4-15,0 3-23,-7-4-31,1 1-44,0-1-76,-7 2-126,0-2-63</inkml:trace>
  <inkml:trace contextRef="#ctx0" brushRef="#br1" timeOffset="-147790.19">7991 13643 4,'0'0'326,"0"-4"-75,6 4-71,-6 0-55,0 0-36,0 0-22,0-4-19,0 4-11,0 0-16,0 4-1,0-4-5,0 0-3,-6 4-1,6-1-4,0 5-2,-6-4 1,6 3-2,-7-4-1,7 4-2,-8-3 1,8 4-2,0-5 0,0 1 0,0-1-2,8 1 2,-8-1-1,0-3 1,7 0 0,-7 4 0,0-4 0,0 0 0,6 4 1,-6-4 0,0 0 1,0 0-1,0 0 2,0 0-2,0 4 1,0-4-1,-6 0 1,6 3-1,0-3-1,-7 4 2,7 3-2,-8-4 1,8 6-1,-5-6 2,5 4-1,0-3-1,-8-1 0,8 2-2,0-2 1,0 1-1,0-4 0,0 4 1,8-4 0,-8 0 1,0 0-1,5 0 2,-5-4-1,0 4 3,0-4-2,8 4 0,-8-3-1,7-2 2,-7 5 1,6-3-2,-6-1 1,0 4-2,0-4 0,0 4 1,6-3-1,-6 3-2,0 0 0,0 0-1,-6 0 1,6 0 0,0 0 1,0 0-1,-6 0 2,6 0 0,-7 0-1,7 0 1,0 0 0,-8 0-1,8 0 1,0 0 0,0-3 0,0 3-1,0 0 1,0-4 0,0-1-1,0 2-6,0 0-20,0-1-37,0 0-81,0 1-138,0-1-80</inkml:trace>
  <inkml:trace contextRef="#ctx0" brushRef="#br1" timeOffset="-145290.19">8011 13694 44,'0'0'122,"0"0"-30,0 0-25,0-4-20,6 4-16,-6-3-12,0 3-7,0 0-5,7-4-2,-7 4-3,0 0 0,0 0-2,0 0 0,0 0 0,0 0 2,0 0-1,0 0 0,0 0 3,0 0 3,0 0 5,0 0 6,0 0 5,0 0 7,0 0 8,0 0 3,6 0 3,-6 0 0,0 0 0,0-4-5,0 4-6,0 0-7,0 0-6,0 0-6,0 0-3,0 0-6,0 0-2,0 0-1,0 0 1,0 0-1,0 0 3,0 0 0,0 0 1,0 0 1,0 0-1,-6 0 2,6 0-1,0 0 0,0 0-2,0 4 0,-7-4-3,7 0 1,-6 4 0,6-1-2,-7 1 0,7-4 0,-7 7 0,1-4 0,6 1 0,-6 0 0,-1 3 0,7-3 0,-8 0-1,8-1 1,0 0 0,-5 6-1,5-9 0,0 3 0,0-3-1,0 3 1,0-3 0,0 0 0,5 0-1,-5 0 0,0-3 1,0 3 0,8 0 0,-8-3 2,7 3 1,-1-4 0,-6-1 2,0 2 1,6 0 0,-6-1 2,0 0 1,0 1 2,0 3 3,0-4 0,0 0 1,0 4 1,0-4 1,0 4-2,0 0-3,-6 0-3,6 0-4,-6 4 0,-1 0-2,-1 0-2,3-1-1,-3 5 0,3-2 0,5 3 1,-7-3-1,7 2-2,0 3-1,0-3-3,0-4-2,0 2 1,7-2-2,-7 3-1,5-3 0,3 0 1,-8-4 0,5 0 3,3 4 0,-1-4 1,-1-4 0,-6 4 2,6 0 0,-6-4-3,0 4-5,7-4-16,-7 4-29,-7 0-50,7 0-98,-6-3-103</inkml:trace>
  <inkml:trace contextRef="#ctx0" brushRef="#br1" timeOffset="-143030.19">7985 13764 15,'0'0'56,"-7"3"-11,7-3-9,0 4-10,0-4-9,-8 4-7,8-4-3,0 0-3,0 4-1,-5-4 5,5 0 3,0 0 3,0 2 4,0-2 1,0 0 4,0 0 2,0 0 1,0 0-1,-8 0-2,8 0 0,0 0-1,0 0 2,0 0-2,0 4 1,0-4-1,0 0-1,-5 0-1,5 4-3,0-4-3,-7 0-3,7 0-4,0 0-1,-6 4-2,6-4-1,0 0-1,-7 0 1,7 3 0,0-3 0,0 0 1,0 0 1,0 0-1,0 0 0,0 0-2,0 0-1,0 4-1,0-4-1,-7 0 1,7 0 0,0 4-1,0-4 1,0 4 0,-6-4 0,6 3 2,-7-3 0,1 4 0,6-1-1,-6-3 2,-1 4 1,7-1 1,-6-3-1,-1 4 1,0 0 2,1 0 0,6-1-1,-7-3 0,1 4-2,6 0 1,-6-4 0,6 3-3,-6 0 1,6-3-1,-7 4 0,0 1-2,0-2 0,7 0 0,-6 1 1,-1 0-1,1 3 0,-1-3 0,1 0 1,0 0-1,-1 0 0,0-2 0,7 2 0,-6-4 1,-1 3 1,7-3-1,0 5 0,-6-5 0,6 0 3,0 3-2,0-3 0,0 4 0,0-4 0,-7 4-1,7-4-1,0 4 1,0-4 0,0 3 0,-6-3-1,6 4 0,0-4 0,-7 3 0,7-3 1,-6 4 1,6-4-1,-6 3 0,6-3 0,-7 4 1,7-4-1,-7 4-1,7-4-1,-7 4 0,7-4 0,0 3 2,-6-3-1,6 4 0,-6-4 0,6 4 1,0-4 2,-7 3-2,7 0 0,-6-3-1,6 4 2,-7 1-2,7-5 1,-6 3 0,6 0-1,-7 1 0,1 0 0,6-1 0,-7 1 0,7 0 0,-7-4-1,2 4-1,-2-1 1,7 2 1,-8-3 0,3-2 0,5 4 0,-8-1-1,8 1 1,-5-4 1,-2 4 0,0 0 0,7 0-1,-6 0 0,6-4 0,-7 2 0,1 3 0,-1 2 6,1-4-4,0 5-2,-1-4 6,-6 3-2,6 0-1,1-4-2,-1 6 0,1-3-7,6-2 5,-6 3 1,-1-4-6,1 2 3,6 2 0,-7-3 2,0-1 1,7 1 0,-6-1 0,-1 1 0,7 0 0,-6 0 0,6-4 0,-7 3 0,7 1 0,-6-1 0,6 2-1,-6-5-1,6 2 2,-7 2 0,7-4-1,0 4 1,-7-4 0,0 4 0,7-4 0,-7 3 1,7-3-1,0 5 0,-5-2 1,-2 1 0,7-4 0,-6 2-1,6-2 2,0 5-2,-7-2 0,7-3 0,0 0 0,0 4-1,-6-4 1,6 4-1,0-4 0,-7 4 1,7-4-1,0 3 0,-7-3 1,7 4 0,0 0 0,-6-4 0,6 3 0,-7 0 0,7 2 1,-6-5-1,6 3 1,-6 1-3,-1 0 2,1-1 0,-1 1 0,7-1 1,-6 1 0,-1 0 0,0 3-1,2-3 4,-3 4-2,3-2-1,-2-2-1,-1 3-2,3-7 1,-3 8 0,2-4 0,-1-2-1,1 3 1,0-5 1,-1 3 0,1 1 2,6-1-1,-7-3-1,1 5 0,0-2-1,6-3 1,-7 4-1,0 0 1,7-1-2,-7 0 0,7 2 2,-6-2 0,0 1 0,-1 0 0,7-1 1,-6 1-1,6-1 2,-7 1-1,1 0-1,6-1 0,-7 1 0,7 0 0,-6-1 1,6 2 2,-7-3-2,-1 2-1,3 0 2,5 0-1,-6-1 1,6 1 1,-7 0 0,1 0 0,6-2-1,-7 4 5,0-4-3,7 2 1,-7-1 0,1 1-3,-1 4-1,7-4 1,-6 2-1,0-1-2,0 2 0,-1-3 1,1 3-2,-8-4 1,8 5 1,-1-1 1,1 0 0,-7-2 1,7 1 0,-1 2-1,-7-5 1,8 5 1,1-4-2,-3 3-1,3-4 2,-3 4 0,1 1 1,1-4 1,0 4 1,-1-6 0,0 5-1,1 1-1,0-4 2,-1 4-3,1-5 0,-1 3-1,1 3-2,-8-2 0,8 0 1,-1 1 4,1-1-3,0 1 0,-1-6-1,1 6 1,-1-4 1,1 3-1,-1-3-1,1 3-3,-1-3 2,-1-1-1,3 1 2,-1 3 0,-1-3 0,1 0 0,-1 4 0,0-5 0,0 3 0,-6-1 0,7 2 1,0 1-3,0-1 2,-1 0 0,0-3 1,0 4-1,1-5-1,0 0 1,-1 5 0,7-5 2,-6 1-2,0 0 0,6 0 0,-7-1 0,7 1 0,-7-1 1,7 1-1,-7-1 0,7 5 0,-6-4 0,6-4 1,0 3 0,-7 1 0,1 0 0,1-1-1,5 0 0,-8 6 0,3-6-1,-3 5 1,1-5 1,1 5 0,-1-5-1,1 1 0,-1 4 1,1-5 0,-1 0 0,1 1-2,0 0 1,-1-1-1,0 1 2,1 0 0,6 0-1,-7-1 0,1 1 0,-1-1 1,1 1-1,-1-1 0,1 1 0,0 0-2,-1 0 2,1-1-2,-2 1 2,1 0 0,2-1-1,5 4-1,-8-3 0,3 0 2,5-4-1,-7 3 1,1 1 0,6-4 1,-7 4-1,7-4 2,-7 3 0,7-3 0,-6 4-1,6 0 1,-7-4 0,7 4-2,-6-1 0,6 2 0,-7-5 1,1 3-1,6 0 0,-6-3 1,6 3-2,-7-3 1,7 5 0,0-5 0,-7 3 0,7 1 0,-6 0-1,-1 0-1,7-1 2,-6 1 0,-1-1 0,1 1 0,0-1 0,0 1 0,-1 0 0,-1 0 0,2-1-2,6 1 2,-6-1 0,-1 1 0,1-4 0,6 3 0,-7 1 0,7 0 0,-6-4 2,6 4-1,-6-4 0,6 0-2,-7 3 0,7-3 1,0 0-1,0 4 0,0-4 1,0 0-2,0 0 0,0 0 1,0 0 1,0 0 0,0 0 2,0 0 0,0 0 0,0 4-1,0-4 0,0 0 3,0 0-2,0 0 2,0 0 0,0 0 2,0 0 2,0 0 3,0 0 3,0 0 1,-7 0 2,7 0 1,0 0 2,0 0 0,0 0 0,0 0-2,0 0-1,0 0-3,0 0-3,0 0-2,0 0-3,0 0-2,0 0 0,-7 0-2,7 0-2,0 3 1,-6-3 0,6 0-1,0 0 2,-6 0-2,6 0 0,0 0 2,0 0 0,0 0 1,-7 0 1,7 0-2,0 0-2,0 0-3,0 0-8,0 0-14,7 0-22,-7 0-38,0-3-62,0 3-140,6-4-74</inkml:trace>
  <inkml:trace contextRef="#ctx0" brushRef="#br1" timeOffset="-139380.19">3966 15369 6,'0'0'62,"0"0"-12,0 0-11,0 0-9,7 0-8,-7 0-7,0 0-3,6 0-3,-6 0-4,0 0-2,6 0-3,-6 0 1,0 0 0,7 0 1,-7 0 0,0 0-2,6 0 0,-6 0 1,7 0 3,-7 0-2,7 0 2,-7 0 2,0 0 5,6 0 2,1 0 2,-7 0 3,6 0 0,-6 0 2,7 0 1,-7 0-1,6 0-2,-6 0-1,6 2-3,1-2-1,-7 0-2,6 0 1,1 0-2,-7 0-3,7 4-1,-1-4-1,-6 0 1,6 0-4,1 4 1,1-4-2,-3 0 0,-5 0 0,6 0-1,1 0 0,0 0 0,-7-4 0,7 4 0,-1 0 0,-6 0 0,0 0 0,0 0 0,5 0 1,-5 0-1,0 0 0,0 0 1,8 0-2,-8 0 1,0 0 0,0 0-1,0 0 0,0 0 2,7 0-1,-7 0 0,0 0 0,0 0 0,0 0 0,0 0 0,6 0 0,-6 0 0,0 0 0,0 0 0,0 0 0,0 0 0,7 0 0,-7 0-1,0 4-4,0-4-3,0 0-6,0 4-1,0-4-5,0 0 0,0 0-2,0 0 1,0 0 0,0 0 6,0 0 3,-7 0 7,7 0 2,0 0 1,0 0 2,0 0 0,0-4 1,-6 4 0,6 0-1,0 0-7,0 0-3,0 0-11,-7 0-15,7-4-19,0 4-35,0 0-47</inkml:trace>
  <inkml:trace contextRef="#ctx0" brushRef="#br1" timeOffset="-137950.19">4050 15332 4,'0'0'66,"0"0"-6,7 2-13,-7-2-9,6 0-10,-6 0-6,7 0-6,-7 4 0,7-4-7,-7 0-4,0 0-1,6 0-2,-6 0-2,6 0 1,1 0 0,-7 0-5,8 0 3,-3 0-1,-5 0 0,6 0 2,1 0 0,-7 0 0,7 0 0,0 0 0,-1 0-1,-6 0 0,5 0 0,3 0 0,-8 0-1,7 0 1,-7 0-3,0 0-3,6 0-1,-6 0-4,7 0-3,-7 0-2,0 4 1,5-4-2,-5 0 3,0 0 2,7 0 3,-7 0 3,7 0 2,-7 0 3,7 0 1,-1 0 2,0 0-1,-6-4 0,7 4 0,-1 0 0,0 0 1,1 0 0,0 0-1,0 0-1,-1 0 0,7 0 1,-7 0 0,1 0 1,-1-4 0,7 4-1,-6 0 1,6-2 2,-6 2 0,5-5 1,-5 5 1,-1-2 1,8 2 2,-7-5 2,5 5 1,-5-4-1,-1 4 1,1-3-1,-1 3-3,1 0-2,-7 0-3,7 0-2,-1 0 0,-6 0 0,7 0 0,-2 0 0,2 0 0,1 0 0,-3 0 1,3 0 1,-3 0-1,2 0-1,0 0-1,-1 0 0,1-4 0,6 4 0,-7 0 1,1 0 0,-1-4-2,7 4 2,-6 0-1,-1 0 0,1 0 0,-1 0 1,0 0-1,1 0 1,0 0 1,-1 0-1,1 0 0,-1 0 1,1 0 1,-1 0-1,1 0 0,-1 0 0,0 0 0,1 0 1,-1 0-1,2 0 0,-1 0 0,-2 0-1,2 0 1,-1 0-1,1 0 0,-7 0 0,6 0-1,1 4-1,0-4 0,-1 0 1,1 0 1,-1 0 0,0-4 0,7 4 2,-6 0 4,-1 0 1,1 0 1,6-3 2,-6 3 1,-2 0 4,10 0 2,-10-4 3,3 4-1,-2 0-3,0 0 0,1-3-1,-1 3-3,1 0-3,-1 0-3,1 0-4,-7 0-2,6 0 1,-6 0 0,7 0-1,0 0 1,-1 0-1,0 0 0,-6 0 1,7 0 0,-1 0-1,1 0 0,-1 0 0,-6 0-1,6 0 2,1 0-1,0 0 3,-1 0 1,-6 0 2,7 0 0,-1 0 1,1 0 0,-1 0-2,1 0-1,-1 0-1,-6 0-1,6 0-2,2 0 0,-3 0-1,3 0 0,-8 0 1,7 0 0,-2 0-3,2 0-1,-7 0-1,6 0 1,1 0 0,-7 0-1,7-4 1,-1 4 0,1 0 2,-1-4 2,-6 4 2,7 0-1,-1 0 2,0-3 0,1 3 0,-1-5 1,1 5-2,0-3 2,0 3-3,-1-3 1,0 3-1,1 0-1,-2 0 0,3-4 0,-1 4 0,-1 0-1,1 0 0,-1-4 0,1 4-1,-1 0 1,0 0-1,1-3 0,-7 3 1,6 0-1,1-4 0,-1 4 1,-6 0 2,7-4-2,0 4 0,-7 0 1,6-4 0,1 1 0,-7 3 0,6 0 0,-6 0 0,6 0 0,1-4 0,-1 4 1,1-3-1,-1 3 0,1 0 2,6 0-1,-5-4 0,-3 4 1,1 0-1,1 0-1,0-3 3,0 3-3,-1 0-1,-1-4 1,10 4 0,-9 0 0,0 0-1,0-4 0,1 4 0,0 0 1,0 0 0,-1 0 0,0 0-1,1-4-1,-1 4 1,0 0 1,1 0-1,0 0-1,0 0 1,-1 0-1,1 0-1,-1 0-2,0 0-2,1 0-1,-1 0-1,1 0 2,0-3 0,-1 3 2,1 0 3,-1 0 1,1-5 1,-1 5 0,0-2 1,1 2-1,-1-4 0,1 4 0,0-3-1,-1-1-1,1 4 2,-7 0 0,6 0 0,1 0-1,-1-5 0,0 5 0,-6 0-3,7 0 0,0 0-3,0 0-1,-2 0-2,2 0-2,-7-3-3,6 3-2,1 0 2,1 0 0,-3 0 1,1-4 1,1 4 2,0 0 2,0 0 2,-1 0 5,-6-4-1,13 4 1,-13 0 1,7-3 1,-1 3 0,0 0 0,1 0 0,0-4 0,-1 4 1,1-2 1,5 2-1,-5-5 0,-1 5 0,8-4 2,-7 4 4,5-3 4,1 3 0,-6-5 2,5 5 0,2-3 2,-7 3-1,5-3 0,-5 3-2,-1-4-5,7 4-3,-6-4-1,-7 4 1,7 0-2,-1 0-2,0 0-2,-6 4-5,7-4-3,-1 0-1,-6 0-5,7 0 0,-7 0-1,6 0 1,-6 0 2,7 0 3,-1 0 4,1 0 2,-7 0 4,7 0 1,-2 0 0,-5 0 0,8 0 1,-3-4 0,2 4 1,6 0 0,-6-3 0,0 3-1,-1 0-2,1 0-8,-1 0-13,1 0-17,6 0-19,-7 0-24</inkml:trace>
  <inkml:trace contextRef="#ctx0" brushRef="#br1" timeOffset="-137740.19">6278 15126 2,'6'0'75,"1"0"-13,-1 0-12,1 0-6,0 0-4,-1-4-1,0 4 0,1 0 1,-1 0 0,1-3-2,-7 3-3,6 0-2,1 0-7,-7 0-5,7 0-7,-7 0-4,6 0-7,-6 0-3,7 0-2,-7 0-3,0 0-3,5 0-6,-5 0-5,8 0-7,-8-4-7,5 4-7,-5 0-11,7-3-12,-7 3-20,0 0-34</inkml:trace>
  <inkml:trace contextRef="#ctx0" brushRef="#br1" timeOffset="-136540.19">4005 15338 93,'-7'0'92,"7"0"-4,0 0-8,0 0-3,0-4-3,0 4-5,0 0-5,-6 0-6,6 0-6,0 0-10,0 0-7,0 0-7,0 0-7,0 0-5,0 0-4,0 0-4,0 0-3,0 0-1,0 0-1,0 0 0,0 0-2,-7 0 2,7 4 0,0 0 2,0-4-1,-6 4 1,6 4 2,-6-1 0,6 1 0,-7-2 0,7 2 0,-6 3-3,6 0 1,-7 0-1,7-4-2,0 4 0,0-4 0,0 5 0,0-6-2,0-2 0,7 3 0,-7-2 0,6-2 1,-6 1 1,7-4 0,-1 0 0,0-4 2,-6 4 3,7-3 3,-1-5 3,1 4 4,0-4 2,-1 1 4,-6 0 3,0-4 0,0 4 0,0 0-2,0-1-2,-6-2-2,6 2-2,-7 1-2,0 3-3,1-4-2,-1 6-3,7-4 0,-6 4-2,0 2-2,-1-4-2,1 4-2,6 0-1,-7 0 1,7 0-1,0 4-1,0-4-2,0 2-1,0 4 0,0-4-2,0-2-1,7 4-3,-7-4 0,6 4-1,-6 0 0,7-4 1,-1 0 2,0 0 2,1 0 0,-1 0 2,-6 0 0,7 0 2,0 0 2,-7 0 1,6 0-1,-6 0 0,7 0 0,-7 0 2,0 0 1,0 0-2,0 0 1,0 3-2,-7 1 1,7-4 0,-6 4 0,6 0 0,-7-2 0,7 3 0,-7-2 0,7-3 0,-6 4 2,6-4-1,0 4 0,0-4 0,0 0-1,0 0 0,0 0 0,0 0-2,0 0 1,0 0 1,0-4-1,0 4 0,0-4 1,0 4 0,6 0 0,-6-3-1,0 3-5,0 0-9,7 0-16,-7-5-28,0 5-35,7-2-57,-7 2-114,0 0-85</inkml:trace>
  <inkml:trace contextRef="#ctx0" brushRef="#br1" timeOffset="-135740.19">3510 15023 132,'0'0'179,"0"-3"-44,0-1-37,0 0-26,0 4-15,0-7-9,7 7-4,-7-3-1,0-1 0,6 0-1,-6 1 0,0-1-3,0 0-3,6 0-3,-6 1-4,7-1-2,-7 1-4,0-1 1,7 1-3,-7-5 0,6 4 0,1 1-3,-1-1 0,1-3-2,-7 4 1,12-2-1,-6 2 2,1-4 0,1 7 0,4-8-2,-5 8-3,-1-3-2,7 3-2,-6-5-2,-1 5-3,1 0-2,0 5 0,-7-5 0,6 6 0,-6-1-1,0 2-1,0 1 0,0 2 0,0 1 1,-6 0 0,-1 0 1,0 4-2,1-4 2,-1 3 0,1 1 0,-7-4 0,6 1 0,1-3 0,-8 3-1,7-1 1,1-4 1,-1 0 0,2 1-2,-2-4 0,1 3 0,6-4-1,0 1 0,-7-4 0,7 3-1,0-3 2,0 4 1,0-4-4,7 0 2,-7 0 0,6 4 1,-6-4 1,7 0-1,5 0-1,-6-4 0,1 4 6,1 0-5,4 0 1,-5 0 0,-1 0-2,7 0 0,-6 0 0,-1 4-1,8 0-1,-8-1 2,7 1 0,-7 3-2,1 1 0,-1-1 1,1 0 1,-1 0 0,-6 4 0,7-2-1,-7 0 3,0-1 0,-7 4-1,7-2-1,-6 1 0,-7-3 0,0 3 1,0 0 0,0 0-3,-7-4 2,7 4 0,-6-4 0,-2 0 0,-4 4 0,6-3-1,-1 0 1,1-5 0,6 3 0,-7 0-2,8-4-8,4 2-16,-4-4-31,12 0-50,-8-4-89,8-4-129,8 6-76</inkml:trace>
  <inkml:trace contextRef="#ctx0" brushRef="#br1" timeOffset="-133480.19">2110 8433 123,'0'0'120,"0"0"-51,0 0-31,0 0-17,0 0-5,0 0-4,0 0-1,6 0 2,-6 0 2,0-4 3,6 1 2,-6 3 2,7-4 1,-7 1 5,0 3 4,7-4 6,-7 4 1,0-4 3,7 0 2,-7 1 1,0-1-1,6 4-2,-6-4-2,0 4-6,0 0-3,0 0-4,0 0-4,-6 0-1,6 0-3,0 4-3,0-4-3,-7 4-2,7-1-3,-7 5 0,7-1-1,-7 0-6,7 0 0,-6 1-1,6-1-1,0 0 0,0 0 1,0 1-2,0-4 0,0 0 2,0 0-1,6-1 2,-6 1-1,7-4 1,0 0 1,-7 0-1,7 0 0,-1-4 2,0 4 1,-6-3 1,7 3 2,-7-4 0,6 0 4,-6 0 2,7 1 3,-7-2 0,0 3-1,0-3-1,0 3-1,-7 2 0,7-5-4,0 5-1,-6 0-2,6 0-1,0 0-2,-7 0 2,7 0-3,-6 0-1,6 5 2,-6-5-1,6 2-2,-7-2 0,7 5 0,0-5 0,0 0 0,0 0-1,0 0 0,0 0-1,0 0 1,0 0-1,0 0 0,7 0-1,-7-5 1,6 5-1,0 0-1,-6-2 2,7 2-1,-7-5 2,6 5 0,-6-3 1,0 3 1,0 0-1,0 0 1,-6 0 0,6 0 0,-7 0-2,1 3 1,-7 2-1,6-3 0,-6 3 1,0 2-1,7-4 2,-1 5-1,1-4 0,-7-1-1,13 1-1,-7-1-3,7-3-4,0 4-5,0-4-7,0 3-3,7-3-5,-1 0-6,1 0-11,-1 0-17,1-3-19,-7 3-23,13-4-31,-13 1-44,6-1-73</inkml:trace>
  <inkml:trace contextRef="#ctx0" brushRef="#br1" timeOffset="-124430.19">3960 15470 62,'0'5'56,"0"-2"-12,0-3-8,0 4-5,0-2-2,0 4-5,0-4-2,0 6-3,0-4-2,-7 3-3,7 1-3,0-1 0,0-4-9,0 1 0,0 3 2,0-3-1,0 3 1,0 0 2,0-3 3,0 3 5,0-2 8,0 1 4,0-2-1,0 3 1,0-3 1,0 0 1,0 2-2,0 0-5,0-4-5,0 2-3,0-1-4,0 2-2,0-2-1,0 1-2,0 0-2,0 0-1,7-2 2,-7 3-2,0 2 1,0-7 3,0 3 2,0 5 3,0-8 0,0 7 2,0-3 1,6 3 5,-6-3 1,0 3-2,0 0-1,-6-3-2,6 3-1,0 5 0,0-6-2,0 2-4,0-1 0,0 1-2,0 0 0,0-6-2,0 5 0,-7 1-2,7 0 1,0-4-1,0 3-1,0-4 0,0 5 0,0-5 0,0 1 0,0 0 0,0-1 0,0 1 0,0 0 1,7-1 0,-7 1-1,0 0-1,0 0 1,0-1 1,0 0-1,0 1-1,6 0 1,-6-1-2,0 1 2,0 4 1,0-5-1,7 1 0,-7-1 1,0 1 0,0-1-1,6 1 0,-6 0 1,0 0-2,0-4 0,0 3-1,0 2 2,0-2 0,0 1-1,0-2 0,-6 3-1,6-2 1,0 1 1,0-4 0,0 4 1,0-4-1,0 4 2,0-1 0,0-3-1,0 4 1,0-4-2,6 4 0,-6-1-1,0-3 1,0 3 0,0-3-1,6 4 0,-6 1 0,0-2 1,0-3 1,7 3 2,-7 1-1,0 0-1,0-1 0,0 1-1,0 0 2,0 0-2,0-1-1,0 4 1,0-3-1,0-1 1,0 5 0,0-4 0,0 3 0,0-4 0,0 4 0,0 1 0,0-4 0,0-1 0,0 2 0,0-2 0,0 1-1,0 0 1,6-1-1,-6 0 0,0 1 0,0 1 1,0-2-2,0 4 0,0-3 2,-6-1-1,6 1 0,0 4 1,0-5 2,0 1-2,0 3 0,0-4 0,0 5 0,0-4 0,0 3 0,0-4-1,0 2-3,0-3 3,0 2 1,0 0 0,0 0 0,6-1-1,-6-3 1,0 4 1,0 0 1,7-1-2,-7 0-3,0 2-1,0-2-3,0 1-2,0 1-5,0 1-2,0-2-5,0 3 0,0 1-1,0-4-1,0 3 2,-7-4 5,7 4 1,0 1 2,0-4 5,-6 3 1,6-4 3,0 4 3,0-3 2,-7 0-1,7 0 0,0-1 0,0-3 1,0 4 0,0 0 1,0-4-1,7 0 0,-7 4 1,0-4-1,0 2 0,0-2-1,0 0 0,6 5-2,-6-5 0,0 3 1,0-3-1,0 4 0,0-4 1,0 5-1,0-3 2,0 2 0,0 0-1,0-4 0,0 4 1,0-1 0,0-3-1,0 3 2,0-3-1,0 5 0,0-5 1,0 4 0,0-1 0,0 1 0,0-1 0,0 1 0,0-1 2,0 1-2,0 0 2,0 0 0,0-1-2,0 1 4,0 4-3,0-6 1,-6 2-3,6 0-1,0 3 0,0-3-1,0 0 1,0 2-3,0-1 2,0-2 2,0 1 0,0 0 1,0-1 0,0 1 0,0 0 0,0-1 0,0 1 0,0-1-1,6 1 0,-6-4 0,0 5 0,0-3-2,0 3-1,0-5 2,0 3-2,7-3 0,-7 4 0,0-1-1,0 1-2,0-4-1,0 4 1,0 0 1,0-1 0,0 1 1,-7-4 1,7 3-1,0 2 1,0-3 3,0 2-1,0 0 0,0 0-3,0-1 3,0 1 1,0 0-4,0 0-1,7 3-3,-7-4-3,0 1-4,0-1-1,7 1-4,-7 0-5,0-4 1,0 4 0,6-1 1,1 1 2,-7-4 1,0 3 1,0 1 0,6-4 0,-6 4-1,0-1 2,7-3 0,-7 5-1,0-5 1,0 0 2,0 3 4,0 0 1,0-3 4,0 4 1,0-4 2,-7 4 0,7-4 3,0 3 1,0 2 0,0-5-1,-6 3 0,6-3 0,0 4 0,0-4 0,0 3-1,0-3 2,0 5 3,0-5 3,0 2 2,0 2 3,0-4 2,0 4-1,0 0-1,0-4 0,0 3-3,0 1-1,0 0-3,0-4-2,0 4-1,0-4 0,0 2 0,0-2 1,0 0 0,0 5-1,0-5 0,0 0-1,0 0 0,0 3 1,0-3 2,0 0 0,0 0 0,0 0 1,0 0-2,0 0 3,0 0-2,0 0-1,0 0 0,0 0-2,6 4 0,-6-4-2,0 3 0,0-3-3,0 4-1,0-4-2,0 0-2,0 0 0,0 4-2,0 0 3,0-4 0,0 3 2,0-3 3,-6 4 3,6-4 0,0 3 1,0-3 1,0 4 0,0-1 0,0-3 1,0 4 0,0 0 1,0 0 1,0-4-2,0 3 1,0 1-2,0-4 0,6 0 1,-6 0-2,0 4-2,0-4 1,0 0 1,7 0 0,-7 0 0,0 3 0,0-3 0,0 0 1,-7 0-1,7 4 2,0-4-1,0 0 3,0 0 0,0 0 2,0 0 1,0 0 1,0-4 0,0 4-1,-6 0-1,6-3-2,0 3-3,0 0-1,0-4 0,0 0 0,0 1-1,-7 3-2,7-4 2,0 0 1,-6 0 0,6 1-2,0-1 0,0 1-2,0-4-2,0 3-4,0 0-8,0 0-7,0-3-7,0 4-4,0-2-3,-7 3 1,7-2 4,0 4 12,0-4 14,0 4 16,0-4 15,0 4 13,0 0 8,0 0 2,0 0 1,0 0-7,0 0-7,0 0-8,0 4-10,0-4-6,0 0-3,0 4-3,0-4-1,0 4-2,-7-2 1,7-2 0,0 5 1,0-2-1,0 4 0,0-3 0,0 0-1,0 3 1,0-3-1,0 3-1,0 0 1,0 1-1,0-5-1,-6 5 0,6-1 0,0 1-4,0-2-1,0 2-1,0 0-7,0-5-5,0 5-3,0-4-4,0-2-7,0 2-6,0 0-6,0 0-8,0-1-5</inkml:trace>
  <inkml:trace contextRef="#ctx0" brushRef="#br1" timeOffset="-124000.19">3973 16763 101,'0'-6'130,"0"2"-32,0 0-27,0-3-18,0 3-15,0 4-13,0-4-9,0 4-9,0-3-2,0 3-4,6 0 0,-6 0 2,0 0 1,0 3 0,0-3-1,0 0 2,0 4-1,0-4 3,6 4 0,-6-1-3,0 1-2,0-4 1,0 4 0,0 0 0,7-4 0,-7 0 0,0 3 1,0-3-2,0 0 2,0 0-2,6 0 0,-6 0 1,0 0-1,7-3 0,-7 3 1,7-4 0,-7 0 4,6 0 8,-6 1 8,0-5 2,7 5 1,-7-5 1,0 1 4,0 3 1,0 1-4,0-4-5,0 3-4,0 0-1,-7 0 1,7 1 2,0 3-3,-6-4 5,6 4-4,-7 0-3,7 0-3,-7 4-2,1-1-1,6 1-5,-7 0-2,1 0-6,6 3 2,-6 0 1,-1 0 0,7 1 0,0-1 0,0 4 1,0-3 0,0-2 1,0 2-1,0 0 0,7-5 0,-1 5 1,-6-4-3,6 2-1,1-2 1,-1-4-1,1 4 0,0-4 0,-1 0 1,1-4 0,-7 0 0,6 0 1,1 2 0,-1-2 1,-6-4 4,6 5 8,-6-5 3,0 4 2,0-3 2,0 0 0,0 3 1,-6-3 0,6-1-1,-6 5-8,-1-5-2,7 4-3,-6-3 0,-1 4 0,1-1-2,6 1-2,-7-5-3,7 8-3,-7-4-10,7 4-13,-6-3-20,6-1-28,0 4-44,0-3-66,6-2-114,-6 3-72</inkml:trace>
  <inkml:trace contextRef="#ctx0" brushRef="#br1" timeOffset="-123020.19">3894 16358 18,'0'3'22,"0"1"-10,0 3-8,-7-4-2,7 5-1,0-4 1,0 3-1,0-4 1,-6 4 3,6 1-1,0-4 2,0 3 2,0 1 0,0 2 2,0-2 0,0-1 0,0 4-3,6-4 0,-6 5-2,0-5-2,0 4 0,7 0-3,-7-1-4,0 5-3,0-3-5,0-2-3,0 5-5,0-4-3,0 3-4,0-3-2</inkml:trace>
  <inkml:trace contextRef="#ctx0" brushRef="#br1" timeOffset="-114020.19">3966 16794 14,'0'0'13,"0"0"-11,0 0-5,0 2-2,0-2-3,0 0-2</inkml:trace>
  <inkml:trace contextRef="#ctx0" brushRef="#br1" timeOffset="-113670.19">3979 16804 7,'0'-4'35,"0"4"6,6 0 3,-6-4 1,0 4-1,0-2-4,7 2-7,-7-4-7,0 4-5,6 0-5,-6 0-4,0-4-4,0 4 0,0 0 0,0 0 1,0 0 2,0 0 2,0 0 2,0 0 3,0 4 2,-6-4 3,6 4 2,0-4 2,-7 2 3,7 2 0,0-4-1,-6 4 0,6-4-3,0 4-3,0-1-3,0 1-5,0-4-3,0 4-5,0 0-2,0-1-3,0 1-2,6-4 0,1 3-3,-7 1-1,6-4-5,1 0-3,0 0-4,-1-4 1,1 4 3,-1-3-1,-6-1 0,7 1 1,-1-1 6,-6 0 6,6-3 3,-6 3 4,7 0 0,-7-2 7,0 2 4,0 0 6,-7 0 4,7 1 4,0-2 3,-6 2 3,6 3 3,-6-4-5,-1 4-5,7 4-5,-6-4-5,-1 0-4,7 3-7,-6 2-4,-1-5-5,7 0 1,0 3-1,-7-3 0,7 4 0,0 0-3,0-4 2,0 4-1,0-4-2,0 0 1,7 2 1,-7-2-1,0 0 1,7 0 0,-7 0 1,6 0-1,1 0 0,-7 0-3,6 0-3,-6 0-6,0 0-6,7 0-8,-7 4-12,0-4-13,0 4-21,0 0-23,6-1-32,-6 1-45,0 0-69</inkml:trace>
  <inkml:trace contextRef="#ctx0" brushRef="#br1" timeOffset="-112670.2">3510 16694 159,'0'0'135,"0"-4"-35,0-3-27,0 7-15,0-3-9,0-2-5,7 3 3,-7-2-5,0 4-3,0-4-3,0 0 0,0 1-2,6 3 0,-6-4-1,0 0-2,0 4-2,0-4 0,0 2-1,0 2-2,0-5-3,0 5-1,0 0-2,0 0-2,-6 0-3,6 0 0,0 0-5,-7 5-3,7-5 0,-6 2-1,6 2-3,0 0 0,-7 0 1,7-1-4,-6 1 2,6 0-1,-7 2 0,7-1 0,-7 2 3,1 0-3,-1 1 0,2-1 1,-3 3 1,3 2 0,-2-1 1,-1 0-3,-4-1 0,5 6 1,1-1 2,-1-5-3,1 1 1,-1 4-2,1-5 1,-1 2 0,1-5 0,6 3-1,-7-1-1,7-3 0,-7 2 0,7-1 1,-6-3 0,6 4 2,0-4 0,0-2-2,-6-2 1,6 4-1,0-1 1,0-3 1,0 0-1,0 0-2,0 5 1,0-5 1,0 0 0,0 3 0,6-3 2,-6 0-1,0 0 1,6 0 3,-6-3 2,7 3 2,0-5 1,-1 5 1,1-3-3,-1-1 2,1 2-1,6-6 1,0 4-4,-1-4-1,3 1-1,-2 0-1,5 0 0,-4-4 0,5 3-4,-6-3 1,7 0 0,-1 4 1,0-4-2,-6 0 3,7 3-2,-7-2 1,0 3 1,0-1-1,1 0 0,-1 5 0,-7 0-2,0-1-2,1 0-1,-7 4-4,0 0-2,0 0-4,0 0-7,0 0-8,-7 4-10,7 0-15,-6-1-17,0 0-21,6 1-28,-7 0-36,1-1-54,-8 2-70</inkml:trace>
  <inkml:trace contextRef="#ctx0" brushRef="#br1" timeOffset="-112390.19">3536 16734 168,'0'-3'180,"0"3"-45,0-4-34,0 0-22,0 4-14,0 0-10,0 0-6,0 0-4,0 0-5,0 0-1,7 0-1,-7 8-2,0-5 0,0 5-1,0 3-1,0 3 0,6 5-2,-6-1 1,0 8-7,0-4-8,0 4-4,0 7-4,7-4-2,-7 7-2,0-3-2,0 3-8,6 1 3,-6 1 0,7-2-1,-7-4-1,5-2-4,2-1-7,-1-3-13,1-4-21,7-3-33,-1-5-62,-7-3-122,7 0-93</inkml:trace>
  <inkml:trace contextRef="#ctx0" brushRef="#br1" timeOffset="-111530.19">3979 16869 88,'0'0'93,"0"0"-29,0 0-29,0-3-14,-6 3-14,6 0-8,0 0-6,0 0-5,0-3-4,0 3-5,-7 0-1,7 0-2,0-4 2,0 4 2,0 0 3,0 0 6,0 0 10,0-4 12,0 4 11,0 0 8,0 0 8,0-3 6,0 3 3,-6 0 1,6 0-3,0-4-7,0 4-7,0 0-8,0 0-4,0 0-6,0 0-3,0 0-3,0 0-4,0 0 0,0 0-2,0 0-1,0 0 2,0 0-1,0 0 0,0 0 2,0 0 4,0 0 3,-7 0 5,7 0 6,0 0 6,0 0 6,0 0 4,0 0 2,-7 0-2,7 0-1,0 0-4,0 0-5,0 0-6,-6 4-5,6-4-2,0 0-2,-8 3-2,8 1-3,-5 0 1,-2-1 0,7 0-2,0 6-1,-6-6-2,6 0 0,0 5-2,0-5 1,0 1 0,0 0-1,0 0 0,0 0 0,6 0-1,-6-2 0,7-2 0,-7 0 0,5 4-1,3-4-1,-8-4 1,6 4 0,1-2 1,-7-2 0,7 0-1,-7 0 0,6-4 2,1 1 0,-1 3-3,-6-2 2,0-3 4,6 6 1,-6-4 0,0 3 1,0-3 1,0 3 0,-6 0 4,6 1-2,0 3-2,-6 0-1,6 0 2,-7 0 0,1 0 1,6 0-1,-7 3-1,0 1-1,7 0-1,-6 0-1,6-1-3,-8 1 0,8 0-2,0-1 0,0 5 1,0-4 0,0-1 0,0 0 0,0 1 2,0 0-1,8-4 2,-8 3-1,6-3-1,-6 0 0,7 0-1,0 0 0,-7 0 0,6-3 1,1 3 0,-1-4 0,-6 0-1,0 4 0,6-3 1,-6 0 0,0 3 0,0 0-1,0-4 0,0 4-6,0-5-8,-6 5-16,6 0-21,0 5-29,0-5-42,0 0-77,0 0-117</inkml:trace>
  <inkml:trace contextRef="#ctx0" brushRef="#br1" timeOffset="-107230.19">4005 16863 31,'0'-4'88,"0"4"-21,0 0-22,7 0-13,-7 0-12,0 0-8,0 0-5,0 0-2,0 0 0,0 0-2,6 0 0,-6 4-3,0-4 2,0 0 1,0 0 3,0 0 3,0 0 4,0 0 3,0 0 5,0-4 5,0 4 5,0 0 3,0 0 4,-6 0-1,6 0 2,0 0-3,0 0-4,0-4-3,0 4-5,0 0-5,0-3-5,0 3-5,0 0-2,0 0-2,0 0-2,0 0-1,0 0-1,0 0-2,0 0 1,0 0 1,0 0-2,0 0 0,0 0 0,0 0 1,0 3 1,-7-3-1,7 0 0,0 0 0,0 4 1,0-4 0,0 0-1,0 0-1,0 4 1,0-4 1,0 0-2,0 0 0,7 0 1,-7 0-2,0 3 2,0-3 0,0 0 0,0 0-1,0 0 1,0 0-1,6 0 0,-6 0 1,0-3-1,0 3 1,0 0 0,7 0 0,-7 0 0,0-4-1,0 4 0,0 0 1,0 4-1,0-4-1,0 0-3,0 0 0,0 0 0,0 0-1,0 0 1,0 0-2,0 0 1,6 0 3,-6 3 1,0-3 0,0 0 2,0 0 0,0 0-1,0 0-3,0 0-6,7 0-5,-7 0-9,0 3-7,0-3-9,0 0-9,0 0-7,6 5-4,-6-5-1,0 4-2,0-4 1,0 0 3,0 0 1,0 0 8,0 0 9</inkml:trace>
  <inkml:trace contextRef="#ctx0" brushRef="#br1" timeOffset="-101900.19">4044 16757 39,'0'0'157,"-6"0"-27,6 0-23,0-4-19,0 4-15,0 0-12,0 0-9,-7 0-7,7-4-6,0 4-5,0 0-6,0 0-6,0 0-3,-6 0-5,6 0-3,0 0-3,0 0-1,0 0-3,0 0-1,0 0-3,0 0 0,0 0 0,0 0 1,0 0 0,0 0-1,0 0 2,0 0 3,0 0 3,0 0 2,0 0 2,0 0 2,0 0 3,0 0 1,0 0 1,6 0-3,-6 0-2,0 0-1,0 0-2,7 0-1,-7 0-2,0 0-2,6 0 0,-6 0 0,6 0-1,1 0 0,-1 0 0,1 0-3,0 0-1,5 0 0,-5 0 1,6-4-2,0 4-1,1-3-1,-8 3 1,7 0 0,0-4 0,-1 4 1,2-4 0,-1 1 0,0 3 0,-1-4 2,2 0-2,-1 0 0,0 1 0,0-1 0,0 4 0,0-3-2,0 3 0,0-4 1,-7 4 1,7 0 0,-6-3-2,7 3 1,-8 0 1,0 0 0,7 0 0,-6 0 0,6 0-2,-6 0 1,-1 0 3,6 0-1,3 0-1,-10 0 0,8 0 0,1-4 0,-1 4 0,0-4-1,0 4 1,6 0-2,-6-4 0,0 4 1,0 0-2,0-3 0,0 3 2,7 0 0,-8-4-3,1 4 2,2 0 1,-3 0 0,1 0-1,0 0 0,0 0 1,0 0 1,0 0 0,0 0 0,0 0 0,0 0-1,-1 0 1,3 0 0,-2-3 0,-1 3 1,1 0-1,0-5 0,0 5 0,1-2 0,-2 2-1,1-4-1,0 0 2,7 4 1,-7-4 0,0 1-1,0 3 0,7-4-1,-7 0 1,6 4 1,-6-4-1,7 2-1,-1 2 1,-6-5 0,7 5-1,-1-3 0,-7 3-2,9 0-2,-8 0 1,6-4-2,-6 4-7,0 0 2,7 0 2,-7 0 1,0 0 0,0 0 1,0 0-2,0 0-1,0 0 3,0 0-1,1 0-6,-3 0 0,4 0 0,-3 0-2,1 0 3,7 0 2,-7-3 2,-1 3 2,9-5 3,-8 5 1,-1-3 2,1 3 1,7-4 1,-7 4-2,0-4 1,6 4 1,-5-3-1,-1 3 2,0-3 0,-1 3-1,9-5-3,-9 5 2,1-3 1,0 3-1,7-4 0,-7 4 0,0-4-1,6 4 0,-5-3 2,5 3-1,0-4-1,2 4-1,-2-3 2,0 3-3,-6-4 1,8 0 1,-3 0 0,2 4-1,-1-3 1,1 3 1,-1-4 0,0 1 1,1 3-1,-7-5 1,7 5-2,-7-2-2,7 2-4,-7 0-3,0-4-3,0 4-1,0 0 0,6 0-2,-5-4 2,-2 0 1,1 4 5,0-3 3,1 3 1,5-4 1,-6 0 3,0 4 0,7-4 2,-8 2 0,8 2 2,0-5 0,-2 2-2,-5 3 1,8-4 0,-8 4-3,6 0-2,-6 0-3,7-3-8,-7 3-2,6 0-6,-6 0-8,7 0-6,-7 0-5,6-4-5,1 4-1,-6 0 0,5-4 3,0 4 5,1-4 3,-1 4 6,1-3-2,0-1 2,-9 4 0,10-3-3,-1-2 2,5 3-1,-12-3 4,14 1-1,-14 1 4,6-1 7,0 1 2,1-1-3,-1 0-4</inkml:trace>
  <inkml:trace contextRef="#ctx0" brushRef="#br1" timeOffset="-101560.19">7216 16397 11,'25'-3'66,"-4"-4"4,4 3 0,-5 0-3,6 0-8,-7-3-8,8 4-10,-9-1-9,3 1-9,-2-1-9,1-1-10,0 2-8,-7 0-17,6 3-9,0-4-12,-5 4-10,-2-4-6,8 4 2,-7-4 3,-1 4 7,9-2 13,-9-3 12,8 5 10,-7 0 11,0-4 10,6 4 8,2-3 5,-9-2 4,8 5 5,-1 0 1,1-2 2,-1-2-2,1 4-5,0 0-9,-1-4-9,1 4-10,-1-4-9,0 4-11,-5 0-8,4-3-10,3 3-3,-2-4 3,1 4 6,-7-4 11,6 0 15,-5 4 19,5-2 19,-6-3 23,0 2 16,7 3 13,-6-4 8,-2 1 0,0-1-6,2 0-7,-1 0-11,-6 1-14,-1-1-11,7 4-13,-7-3-10,-6 3-8,7 0-8,0 0-9,-7-4-6,0 4-6,0 0-5,0 0-5,0 0-1,0 0 0,-7 0 2,7 0 4,-7 0 5,1 0 3,6 0 6,-7 0 3,1 0 3,0 0 2,-1 0 0,1 0-6,-1 0-9,0 4-11,0-4-21,1 0-21,0 0-31,6 0-37,-7 0-56</inkml:trace>
  <inkml:trace contextRef="#ctx0" brushRef="#br1" timeOffset="-101270.19">8049 16244 36,'0'0'137,"-6"0"-46,6 0-43,0 0-34,-7 3-19,7-3-18,-6 0-5,6 0-6,-6 4 0,6-4 2,-7 0 9,7 0 13,-6 0 11,6 3 14,0-3 11,0 0 10,-7 0 6,7 0 6,0 0 4,0-3-3,0 3-5,0 0-8,7 0-7,-7-4-10,0 4-7,6 0-11,-6 0-6,0 0-7,0 0-7,0 0-9,7 0-11,-7 0-12,0 0-14,-7 0-12,7 0-15,-6 4-16</inkml:trace>
  <inkml:trace contextRef="#ctx0" brushRef="#br1" timeOffset="-101030.19">7718 16310 169,'-14'2'210,"7"-2"-54,1 5-51,0-2-40,-1 1-27,1-4-15,6 5-7,0-5-4,0 0 2,0 2 2,0-2-1,6 0 3,1 0 2,-1 0 0,0-2 0,1 2 1,7-5-5,-2 1-1,-5 1 1,6-2 0,6 3 5,-5-6 1,-2 1 7,8-1 4,0 2 3,-1-2 4,0 1-1,8-5-1,-2 5-4,2-3-3,-9-2-7,9 1-5,0 5-4,-2-6-2,-5 1-3,6 3-2,-7 1-5,-5-1-4,5 6-8,-6-3-12,0 2-13,-6-1-9,0 4-11,-1 0-10,1 0-9,-7 0-8,0 0-4,6 0-5,-6 0-2,0 0-11,-6 4-17,6-4-33,0 0-51</inkml:trace>
  <inkml:trace contextRef="#ctx0" brushRef="#br1" timeOffset="-100850.19">8069 16203 61,'7'-4'166,"6"-4"-78,-7 5-72,7-4-60,-7 3-60,8-3-72</inkml:trace>
  <inkml:trace contextRef="#ctx0" brushRef="#br1" timeOffset="-100550.19">8304 16104 61,'0'0'133,"-7"4"-28,7-4-23,-7 4-15,2-4-7,5 4-8,-8-1-5,1-3-6,1 4-4,-1-4-3,2 3-7,-2 1-4,1-1-6,6 1-5,-7-4-2,0 4-2,7 0 0,-6-4-5,6 3 1,0-3-2,0 0-1,0 0 2,0 0 0,0 0 0,0 0 1,0 0 2,0 0-2,6 0 0,-6 0 0,7 0-1,-7-3-2,7 3 1,-7-4 0,6 4-1,1-4 0,-7 0 2,5 4-2,-5-3 1,7 3-1,-7 0-3,0-4-5,0 4-7,0 0-14,0 0-19,-7 0-25,7 4-37,0-4-50,-5 0-68</inkml:trace>
  <inkml:trace contextRef="#ctx0" brushRef="#br1" timeOffset="-99810.19">8394 15957 56,'0'-3'220,"7"0"-47,-7-1-46,6 0-37,1-3-24,0 3-17,-1 0-13,1 1-10,-1-4-7,1 3-5,5-4-2,1 1-2,2-1-5,-2 1-9,-1 0-15,1 0-20,0-1-22,7 1-38,-8 0-52,1 0-93</inkml:trace>
  <inkml:trace contextRef="#ctx0" brushRef="#br1" timeOffset="-99260.19">8714 15661 157,'13'-11'166,"-7"1"-27,7-2-29,-6-3-23,6 1-11,0 3-19,0-3-10,0 2-8,0-2-5,-1 3-5,3-5-3,-2 6-5,-1 3-8,1-5-4,0 2-4,0-2-5,0 5-8,0-3-11,1 2-11,-2-3-11,-5 3-11,-2 1-11,9 0-13,-7 3-16,0-4-5,-1 2 3,1-2 8,-7 1 17,6-1 22,0 6 22,-6-6 24,7 4 27,-7-3 24,6 3 13,-6-4 8,0 4-5,0 2-7,7-3-13,-7 3-9,0-3-11,6 5-9,-6-4-8,0 4-4,0-3-2,0 3-1,0 0-1,7 0-1,-7 0 0,0 0-2,0 0 0,0 0-3,0 0-1,7 0-1,-7 0 2,0 0 1,0 0-1,-7 3 1,7-3-1,0 4 0,-7-4-4,7 5-3,0-5-5,-6 2-11,6 3-12,-7-3-12,7-2-24,-6 4-27,-1 0-30,7 0-36</inkml:trace>
  <inkml:trace contextRef="#ctx0" brushRef="#br1" timeOffset="-98950.19">8858 15496 20,'12'-6'316,"1"-6"-99,-6 4-82,6-3-56,0 5-34,-1-2-21,2-3-12,-1 3-6,-7 1-2,6 0-4,2 0 0,-7 0-4,6-1-5,0 1-11,-7 3-10,1-4-15,6 0-19,-7 2-27,1-1-48,-7 3-65</inkml:trace>
  <inkml:trace contextRef="#ctx0" brushRef="#br1" timeOffset="-98040.19">3881 16848 17,'-7'0'31,"7"0"-9,0 0-6,0 4-6,0-4-1,0 0 1,0 0 5,0 0 8,0 0 6,0 0 9,0 0 7,7-4 5,-7 4 3,0-4 4,0 4-1,0-4-5,0 4-1,0-3-3,0 3-4,0-4-2,0 1-1,0 3-2,0-4-5,0 4-3,0-3-5,0 3-1,0-4-3,0 4-4,0 0-4,0-4-3,-7 4-1,7 0 1,0 0-1,0 0-3,0 0-3,0 0 2,0 0-1,0 4-1,0-4-2,-6 4 0,6-1-1,-6 1 3,-1 3 1,7 0-1,-6 1-1,-7-1 1,6 3 1,0-1-2,-5 1-1,6 1-1,-9 1 1,3-2 0,-1 1 1,0 1-2,0 2 1,-7 1 0,1-1 3,6 1 2,-6 3 1,-8 4 0,8-3 0,0 2 1,-9 1 2,10 0 4,-2 1-1,1 2-2,-1-4 0,0 2-3,2 3 1,5-9 1,-8 6-4,8-1-2,0-4-1,0 1-1,0 0-2,-7-2 0,8 2-4,-1-5-6,0 1-6,0-1-13,-2 1-15,4-5-19,4 5-21,-6-7-29,7 3-44,-8-3-80,7-4-85</inkml:trace>
  <inkml:trace contextRef="#ctx0" brushRef="#br1" timeOffset="-97040.19">3822 15405 51,'0'0'139,"-5"0"-25,5 0-24,0 0-21,0 0-16,0 0-15,0 0-7,0 0-7,0 0-6,0 0-4,0 0-2,0 0-2,0 0-3,0 0-1,0 0-1,0 0 0,0 0 2,0 0 0,0 0 3,0 0 1,-7 3 4,7-3 1,0 0 2,0 4 0,-6-4 3,6 4 2,0-1 3,-7-3 2,-1 4-3,8-4 2,-5 3-1,5 1-1,-7 0-2,0-1-4,1 1-6,-1 3-2,1 0-2,1 1-2,-10 7 0,2-3-4,0 2-1,0 1-1,-6 6 1,-1 1-1,-6 0-1,1 7 0,-3 0-2,3 5 2,-7-1 0,-1-1-1,0 5 1,1 0 1,-1-1-1,-6 1 0,7-5 1,-1 5-1,7-3 0,-7-5-1,8 0-9,-2-3-20,8 0-33,-1-4-69,7-4-147,7-4-76</inkml:trace>
  <inkml:trace contextRef="#ctx0" brushRef="#br1" timeOffset="-93540.19">5294 15027 231,'0'0'221,"0"0"-58,7 0-47,-7-4-31,6 4-19,-6-3-12,7-1-6,-1 4-2,-6-4-2,7 4-5,-7-4 0,8 1-1,-8 3-5,0 0 0,0 0-2,0 0-5,5 0-2,-5 0-3,0 0-2,-5 0-4,5 7-2,0-3-4,-8 3-2,1 4 0,1 1-1,-1 2-2,1 1 0,-7 3-1,0 1-2,0-2-1,-7 2 1,7 3-1,-6-4 1,6 5 0,-6-1 1,-1-5 1,7 6 0,0-5 0,-7 4-1,7-3-1,7-1 0,-7-5 0,0 7 0,6-3 0,0-1 2,1-2-2,6 4 1,-7-3-1,14 0 0,-7-3 1,6 2-2,1-3 0,6 0 0,0-4 1,0 0 1,6-3 1,2 0-1,3-1 0,4-3 0,4-3 0,-6-1-2,6 0-5,1 1-12,-1-5-23,-5 0-33,5 2-52,-5-2-101,-2 5-115,-12-1-71</inkml:trace>
  <inkml:trace contextRef="#ctx0" brushRef="#br1" timeOffset="-92900.19">3692 15920 195,'7'-2'204,"-7"2"-54,0-4-41,0 4-25,0-3-18,6-2-8,-6 5-7,7-3-4,-7-1-4,0 0-4,6 0-2,-6 1-4,7-1-2,-7 1-5,6 3-2,-6-4-3,7 1-2,-7 3-1,8-4-2,-8 4-1,0 0 1,0 0-2,0 0 0,0 0 0,0 0 0,0 0-2,0 4 0,0-4-1,0 3-2,0 4 1,5 0-1,-5 1-1,0-1 0,6 5 0,-6-5-1,7 4-2,-7 0 0,6-1-2,-6 2-1,7 2 1,-7-2-3,0-2 0,0-3 0,0 5 0,7-5 0,-7 3 0,0-2 0,0-4 0,0 4 0,0-5 4,5 1 2,-5 3 2,0-4 2,8-3 5,-1 0 3,-1-3 2,1 0 1,5-5-1,-5 0 0,12 1-3,0-4-2,1 0-5,6 0-2,0-3-2,7-5-1,0 5-3,5-4-9,-5-1-19,6 1-27,1-1-51,-8 1-86,0 3-146,-5 1-82,-8-1-46</inkml:trace>
  <inkml:trace contextRef="#ctx0" brushRef="#br1" timeOffset="-92100.19">5880 16412 96,'-6'0'125,"0"-4"-23,6 0-11,-7 4-6,7-2-3,-6 2-4,-1 0 2,7 0-1,-6-5 1,0 5 1,6 0-4,-7-3-7,7 3-8,-7 0-9,7 0-9,-7-4-10,7 4-7,0 0-6,0 0-3,0 0-5,0 0-2,0 0-4,0 0-2,0 0-1,7 4-1,0-4 1,-7 3 0,7 2 2,5-5 0,-5 0 2,6 2 0,-1-2 0,2 0 3,0 0-3,-2 0 2,7 0-1,1 0-1,-1 0 0,1 0-1,0 0 0,5-2 0,-5 2-2,6 0 2,0-5 0,0 5-2,-6-3-1,6 3 1,-7 0-2,7 0 0,-12 3 0,5-3-2,-6 5-1,-7 1 0,1 2 0,-1 3 0,-6 0 0,-6 7 0,-1 0 0,-6 4 2,-5 5 0,-3-2 3,-5 4-1,0 1-1,0 2 1,-6-2 0,-1 3-1,7-4-2,-6-3 2,5-1-3,-5 1 1,6-4 0,0-4-1,0 3-2,6-2-10,1-4-18,6-1-37,0-2-62,-1-1-138,1-4-106,7 0-62</inkml:trace>
  <inkml:trace contextRef="#ctx0" brushRef="#br1" timeOffset="-49100.2">14869 13122 158,'0'-4'217,"-7"4"-39,7-3-35,0-1-29,-7 1-24,7 3-20,0-4-16,0 1-9,0-1-7,0 0-2,-6 0-3,6 1 1,0 3-3,0-4 1,0 4-3,0 0 1,0 0-3,-7-4-2,7 4-4,0 0-3,-6 0-2,6 4-4,-7-4-2,1 0-3,0 4 2,-1 3-4,0-3 0,0 3-1,1 4-1,-7-4 1,0 8-3,0-1 2,6 1-5,-6 0 2,1 0 1,-1 2 2,0 2-2,-1 0 2,1-2 1,1 2 0,-1-1 1,6 1 0,-6-4-1,0-1-1,7 1-2,-1-4 1,1-1-1,-1-2 0,7-1 1,-6-3 3,6 0 3,0-4 3,0 4 7,0-4 3,6 0 0,-6-4 0,7-4 1,6 1-1,-7-3-3,7-2-4,7-6-5,-7 4-2,-1-5 0,1 4 0,7-7-1,-7 3-2,0 2 0,0-5 1,7 3-2,-7 2 1,0-2-2,6 0 1,-12 1-1,6-1 0,0 5-2,-7-1 0,7 4 0,-6 0 0,0 4 0,-1 0 0,-6 3-1,7-4-1,-2 8 0,2-3 1,1 3 1,-3 3 0,3 2 0,-3 2 0,2 0 0,6 0 1,-6 4-1,6 4-1,-7 0-6,7-1-9,-6 4-16,6 1-15,0-2-27,-7 3-37,7-3-50,0 2-113,0 0-103,0-4-56</inkml:trace>
  <inkml:trace contextRef="#ctx0" brushRef="#br1" timeOffset="-48160.19">14810 13287 183,'0'-4'181,"-7"4"-65,7-3-45,-7-1-29,7 4-19,-6 0-9,6 0-6,-6-4 3,6 4-5,-7 0-2,7-4 2,-6 4-2,6 0 1,0 0 4,0 0-2,0 0-5,0 0 2,0 0 1,0 0 1,0 0-2,0 0-1,0 0-5,0 0 0,0 0 3,0 0 3,0 0 7,0 0 3,-7 0 6,7 0 4,0 0 4,0 0 2,0 4 1,0-4-8,0 4-2,-6-4-2,6 0-6,0 4-2,0-1-1,0 5 0,0-2 3,0 2 3,0-1 0,6 5-5,-6-2 1,0 6 3,7-2 0,-7 1 0,0-1-1,6 5-1,-6-1-3,7 4 5,-7 0 0,0 0-2,0 0-3,6 4-1,-6-1-1,0 1-1,6 3 2,-6 1 2,0-5 0,-6 4-1,6 5 2,0-5-1,0 0-1,-6 0 0,6 5 0,0-5-3,-7 0-2,7 4-2,-6-3 0,6 2-1,0-2 2,0-1 2,0 1 1,0-1 1,0 0 2,6 3-1,-6-2 0,7-1 2,-7 4-1,6-4 1,0 0-3,1 1-1,0-4-2,6 3 1,-7 0 1,1 0-2,-1 1-2,1-1-1,-1 1 1,1 2 1,0-2 2,-1 3-2,1 0-2,-2-1 0,-5 6 0,0-5 2,0 3-2,0 1-1,0 0 2,0-1-1,0-3 1,-5 3 1,5 1-3,-7-4 1,7 3 0,-6-2 0,-1-2 0,7 2 3,-7-1 3,7-4 4,-6 0 1,6 1 1,0-5 1,0 5 1,0-1 4,0-4-1,0 0-3,0 2-3,0-1 0,0-1 0,6-3 2,-6 5-1,7-2-2,-7 0-2,7 1-1,-7-1 2,6 1 5,-6 3-5,7-3-2,-7 3-1,5-3-1,-5 7-1,0 0-1,0 0 0,0 3-5,-5 1 5,5-1-3,-7 1 3,7 0 3,-6-5 1,6 2 1,-7-2 1,7-2 1,-7 3 2,7-4 8,-6 0 0,6-3 0,0 3 2,0-2 1,-7 2-1,7-3 2,0-1-3,0 1 0,7-4-1,-7 0 1,0-1 5,6 1-2,1-2-1,0-3-2,-1 2-3,-6-5-2,7 4-3,-2-3-3,-5 0-6,7 0 1,-7-1-2,8 5-1,-8-9 0,0 5-1,5 0-1,-5-1 0,0 1 0,0 4-2,0-5 0,0 1 0,-5 2 0,5 3-1,0-6 0,-8 4 0,8 0 0,-7 1-1,7-1 1,-5-4 1,5 2 0,-7-3 0,7 3 0,0-5 1,-6-1-2,6-1-3,0-3-11,0 2-18,0-5-21,0 0-25,0-3-29,6 0-38,1 0-51,-2-3-80,2 0-135,1-1-59,-8-3-24</inkml:trace>
  <inkml:trace contextRef="#ctx0" brushRef="#br1" timeOffset="-46640.19">14973 17261 47,'0'0'109,"-7"-3"-12,7 3-16,0 0-14,-6-3-14,-1 3-15,1 0-12,6 3-9,-7-3-10,1 0-7,-1 3-3,0 2-2,2-5-2,-3 4 0,3-1 0,-3 1-1,-4-1 5,5 1 4,1-1 6,-1-3 9,0 4 11,1 0 11,-1-4 13,1 4 11,6-4 6,-7 3 4,1-3-1,6 0-7,0 0-9,-6 4-9,6-4-12,0 0-7,0 0-10,0 0-5,0 0-3,0 0-2,6 0 3,-6 0-2,6 3 1,-6-3 2,7 0-2,-7 5-1,6-5-1,1 0-2,-1 0-4,1 0 0,0 0 1,-1 2 0,1-2-1,-2 0 2,2 0 2,1 0 2,-3 0 3,8 0 1,1 0 2,-8 0 1,7 4 2,7-4 2,-7 0-1,0 0-1,6 0-1,-6 0-2,7 0-2,-1-4-2,0 4 0,2 0-2,-2-2-1,0 2-1,1-5 0,6 5 1,-7 0-1,1-3 0,7 3 1,-8 0 2,7-4 1,0 4 2,-6 0 3,5-3 2,1 3 1,0 0 0,1 0 2,-7 0 1,5-4 0,1 4 1,0 0-4,1 0 1,-3 0-2,4 0 1,-3 0-2,1 0-2,1 0-2,-2-4 0,8 4-1,-7 0-1,-1-4-3,8 4 0,-6 0-1,-2 0 1,9-3 0,-9 3 1,2-4 0,5 4 0,-5 0 3,-8-3-3,7 3 1,-1-4-2,2 4-1,-7 0-2,6-3 1,-7 3-1,1 0-2,-1 0 5,8-4 0,-8 4 1,0-5 1,8 5 3,-8-3 2,7 3 4,-7-3 2,7-1-1,1 0 1,6 4-3,-8-3 0,1 0-4,7-2-3,-7 1-5,7 1 0,-1-2-1,1 3 0,-8-2 0,8 4-2,-7-3 1,7 3 1,-7 0 0,0-4-1,6 4-1,-5 0 0,-2-4-3,1 4 1,2 0 1,-10 0-2,9 0 2,4-4-1,-10 4-1,10-4 1,-4 4 2,-1-4 1,0 4-1,0-2 2,7 2 2,-7-5 3,6 3 3,-6 2-2,7-5 2,0 2 0,-1 3 0,0-4 0,1 4-1,-7-4-3,7 0-2,-1 4-2,1-3-2,-1-1-1,2 4 0,-2-3 0,0 3-1,1-4 1,-7 1 0,7 3 0,-1-4 0,1 4 1,-1-5 0,0 5-1,1-3 1,0 3-1,-1-3 0,-6 3 0,7-4 1,-1 0-1,1 4 3,-1-3 7,2 0 3,-3-2 2,-4 1 2,5 4 1,6-3 1,-4-1 1,-2 1-5,1-1-2,-1 1-6,1-1 0,-1 4-1,2-4-4,4 4 2,-6-4-4,2 1-5,-10 3-3,10-5-5,-2 5-1,1-2-6,0 2 0,0-5 0,-8 5 1,8-2 3,-1-2 4,1 0 4,0 0 1,6-4 3,-6 5 4,-1-1-4,0-3 2,8 4 1,-7-5 1,5 1 1,-6-1 1,8 5 2,-1-5 2,0 1 3,-6 0 1,6 3 0,1-3-3,-2-1 1,-6 5-1,7-4-1,1 3-2,-8-3-1,7 3-3,1 0 0,-8-4 1,6 5 1,2-1-1,-7-2-1,6 2 1,-1 0 1,-5 0-1,7-3 1,-2 3 0,-5 0-2,6-2 1,-1 2-1,2-1 0,-1 2-1,-6 0 1,6-1-1,0 0-1,0 1 2,0-1 0,0 0 0,-1 0 0,3 4-1,-3-3 1,1-1 2,-6 1 0,6-1-1,1 1-1,-1-1-1,-8 0 2,9 4-1,-7-4 0,-1 1-2,1-1 0,-1 0 2,0 0 2,1 2 0,0-2-1,-1 4 1,1-4 1,-1 4 1,1-4 1,0 4 0,-1 0-2,1 0 3,-1 0-2,0 0-1,1 0 0,7 0-3,-8 0 0,7 0 0,-6 4 0,5-4-1,-5 0 0,7 0 0,-8 0 1,6 0-1,2 0 0,-7 0 1,6 0 0,-7-4-1,9 4 0,-3 0 0,0-3 1,-5 3 0,6 0 2,-1-5 1,3 5 1,-3-3 4,-5 3 2,6 0 3,0 0 0,1-4 0,5 4 0,-5 0-3,-2 0 0,1-4-2,0 4-4,0 0-2,1 0-1,-8 0 1,7 0-1,-6 0 1,5 0 1,-5-3-2,-1 3 0,-5 0 1,5-3-3,-6-1 1,-6 0 0,6 0 0,-6 1-1,-8-1 1,8-3 3,-7 3 10,-6 0 17,6 0 17,-7 1 19,0-4 13,-6 3 10,7 1 10,-14-5 5,7 4-3,-6 1-11,0-1-16,-7 1-19,-7-2-12,0 5-10,-5 0-8,-2 0-11,1 0-10,-13 5-7,7-5-13,-7 3-24,6 1-30,-6-1-30,0 1-35,0-4-33,-1 4-34,8 0-31,0-1-35,6 1-54,0-1-105,-1 1-72,2-1-29</inkml:trace>
  <inkml:trace contextRef="#ctx0" brushRef="#br1" timeOffset="-43800.2">13183 14595 273,'0'0'209,"-8"0"-58,8 0-42,0 0-25,-7 0-18,7 0-14,0 0-9,0 0-5,0 4-8,0-4-7,0 0-7,7 0-4,-7 0-6,0 0-2,0 0 2,8 0 0,-8 0 1,5 0 2,-5 0 2,7 3 3,-1-3 5,-6 0 3,6 0 0,1 0 0,7 0 0,-8 0 1,7 0 0,0-3-1,-1 3-1,9-4-5,-3 0-2,2 0-1,7 1 0,-8-4-2,7 2-2,0-1-3,0 2-3,0-3 1,0 3-2,-6-4-2,6 6-1,-7-3-1,1-2-3,-1 7-3,-6-4-10,1 4-11,-1 0-16,-7-3-20,0 3-24,0 0-26,1 0-26,-7 0-42,0 0-66,-7 0-91</inkml:trace>
  <inkml:trace contextRef="#ctx0" brushRef="#br1" timeOffset="-43610.19">13442 14577 138,'0'3'308,"0"-3"-78,0 0-72,-7 7-47,7-3-31,0 7-19,0 1-8,0 6-6,-6 0-2,6 4-2,0 4-2,0-1-7,0 4-8,0 5-7,0-2-11,0 5-2,0-1 0,6 6-6,-6-3-8,0 5-21,7 0-43,-7-4-72,6 8-159,-6-4-85,7 4-48</inkml:trace>
  <inkml:trace contextRef="#ctx0" brushRef="#br1" timeOffset="-42890.2">19506 17556 276,'-14'-8'501,"-5"4"-126,6-3-148,-6 7-101,-1-4-55,-6 4-29,6 4-13,-6 0-5,0-1-2,1 4 0,-3 0-1,3 5 4,-1-1-2,-7 3 0,14 1 4,-7-1-4,6 5-1,7-1-2,-6 0-3,13 1-5,-2 3 1,1-4-1,14 4-5,-7-3 0,14 2-1,-1-2-1,6 3-1,7 0 2,0 0-1,7-1 0,-1 2-2,8-4-2,-8 2 0,1-6 0,-1 3 0,-6-3-1,0 0 0,-12-5 0,5-3 6,-13 5 6,-6-9 1,-6 4 2,-7 1-1,-7-4-9,-6-1-14,-13 1-19,0 0-24,-6 0-23,-8-4-25,1 0-42,0 0-78,-6 0-149,-1-4-71,-5-4-36</inkml:trace>
  <inkml:trace contextRef="#ctx0" brushRef="#br1" timeOffset="-41790.19">16054 16237 157,'0'0'236,"0"3"-56,-6-3-42,6 4-27,0-4-21,0 0-16,-7 3-13,7-3-10,0 0-10,0 0-10,0 0-6,0 0-7,0 0-6,0 4-5,0-4-1,0 0-5,0 0 1,0 0 0,0 0 0,0 0-2,0 0 0,0 0 4,0 0 3,7-4 4,-7 4 2,0 0 3,0 0 4,0 0 5,0 0 4,0 0 1,0 0 2,0 0-2,0 0-1,0 0-2,0 0-4,-7 0-2,7 0-5,0 0-3,0 4-4,0-1-3,-7 5-3,7-4-2,0 6 1,-7-3-2,7 1 0,0-1-2,0 1 2,0-2-1,0 6 1,0-7 0,0 1 0,7-2-1,-7 3 0,7-4 1,-7-3 0,7 5 1,-1-1-1,-6-4 1,6 3 0,1-3-1,-7 0 1,6-3 1,-6 3 2,7-4-2,-7-1 3,6 5 2,-6-3 6,0 0 4,0 3 5,0-4 2,0 4 1,0-4 1,0 4 0,-6-4-6,6 4-6,-7-2-4,7 2-4,0 0-4,0-5-2,-6 5-1,6 0-2,0 0-7,0 5-7,0-5-10,0 0-13,6 2-14,-6 2-22,0 0-38,7 0-61,-7-1-122,6-3-95,1 3-50</inkml:trace>
  <inkml:trace contextRef="#ctx0" brushRef="#br1" timeOffset="-41000.2">15897 16855 63,'0'-3'192,"0"-1"-24,0 0-31,0 4-30,0-4-24,0 4-14,-6-3-11,6 3-8,0-4-8,0 4-8,0 0-6,0-3-2,0 3-5,0 0-1,0 0-2,0 0-1,0-4-2,0 4-1,0 0 3,0-3 1,0-1 3,0 0 1,0 4 4,6-4 1,-6 1 3,0 3 2,0-4 0,0 4 2,0-4-1,0 4-3,0 0-3,0 0-4,0 0-3,0 0-6,0 0-2,0 0-5,0 0 0,0 4 1,6 0 2,-6 3 3,0 4 1,0 0 4,-6 4 0,6-1 1,0 4-1,0 1-3,0-1-2,0 5-5,0-6-1,6 2-1,-6 3-3,0-4-1,7 0-1,-7 1-1,7-4 0,-7 3 0,7-4-1,-7-3 0,6 4 0,-6-8 2,7 5-1,-7-5 0,0 0 1,6-4 4,-6 1 3,0 0 5,0 0 7,0-1 4,0-3 9,0 0 7,0-3-1,6-1 1,-6 0-5,0-7-3,0 4-4,0-5-5,0 2-8,0 0-4,0-6-2,0 2-2,0-2 0,0 3-2,0-3-2,0-1-2,-6-2-1,6 0 0,-6 5 0,-1-8-1,7 4 1,-6-1-1,-1 1 0,0-3 1,0 2 0,1 0-1,6 5 1,-6-1-1,-1 4 2,1 1 2,6-1 2,-6 6-1,6 2 1,-7-1 1,7 4 0,-7 4 0,0-1-3,1 5 0,6 0 0,-6 2-3,0 1 1,-1 4-1,7-1 0,-8 5 0,8-4 0,0 3 0,0 1 0,0-1 0,0 0-2,0-4-9,0 5-13,8-5-16,-8 5-21,0-8-23,0 3-26,0-3-46,0 5-68,0-7-128,-8 3-82,3-1-39</inkml:trace>
  <inkml:trace contextRef="#ctx0" brushRef="#br1" timeOffset="-39980.19">15818 16763 162,'0'-3'186,"0"3"-45,8-3-35,-8-1-28,0 4-17,0-4-12,0 0-10,7 1-4,-7 3-3,0-4-2,0 0-2,6 1-2,-6 3-3,0-4-2,6 0 0,-6 0-2,6 4-1,-6-3-1,7 3 2,-7 0 0,7-4-1,-7 4 0,0 4-3,0-4 1,7 3-1,-7 1 2,0 4-1,6 3 2,-6 0 1,0-1 0,6 6 2,-6 1-3,0-2-1,7 4-4,-7-1-3,6 0-5,-6 0-2,0 1 1,6-1-3,1 1-1,-7-1 0,7 0 0,-7 0 0,7 1 5,-7-4-3,6-1-1,-6 1 0,7 0 0,-7-1-1,6-3 3,-6 0-2,0-4 0,0 1-1,6-1 0,-6-3 0,0-1 3,7 0 3,-7 2 1,0-5 4,0 4 3,0-4 1,0-4 3,6 4-2,-6-5-2,0 2-1,0 0-3,0-5-3,7 5 0,-7-5-2,0 1-2,0 0-1,0 0 0,0-5 1,0 2 0,0-1-2,0 3 2,0-3-1,-7-3 0,7 2 0,0-2 0,-6-1-1,6 1-1,0-5 0,-7 5 0,7-2 2,-6 3-2,6-3 0,-6 5 0,6 1 1,-7 2 1,7-3-1,-6 8 0,-1-1-1,7 0 1,-7 4 1,0 0 2,7 4-2,-6 0-1,6 3 0,-6 0 0,6 5 1,0 2-2,-7 1-1,7-1-1,7 5 0,-7-5 1,0 8 1,6-4-2,-6 1 0,6-1 1,1 4 0,-7-3-1,7 3-1,-7-5-2,7 2-3,-1 0-2,-6-2-2,7-2 0,-7-1-3,6 2 0,-6-3 0,0-1 2,0-1 1,6-3 1,-6-2 2,0-1 0,0-1 3,0-1 2,0-3 3,-6 0 0,6-3 1,0-1 0,-6-1-4,6-1-3,0-5-8,-7-1-13,7 2-23,0-5-36,-6 1-54,-1-1-84,7-4-115,-7 0-60</inkml:trace>
  <inkml:trace contextRef="#ctx0" brushRef="#br1" timeOffset="-35690.19">15872 14016 27,'-7'5'66,"7"-3"4,0 5 2,0-3 1,0 4-8,7-4-18,-7 2-13,0-1-14,0 2-7,0-4-3,0 1-3,0 4-4,6-1 0,-6-4-2,0 4-1,0-3 0,0 4 1,0-1-1,0 0 0,0 1-1,0 3 1,0-4 1,0 0 0,0 1 0,0 2 0,0-3 1,0 1-1,0 4-1,0-5 0,0 3 0,-6-2-2,6 3 2,0-4 0,0 4-1,6-3 2,-6-1 0,0 4-1,0-4 1,0 0 1,6 0-2,-6 5 0,7-5 1,-7 1-1,0-1 2,6 0-1,-6 4 0,0-3-1,0-5 0,6 5 2,-6-5-2,0 5 0,7-5-2,-7 4 2,0 1 0,7-1 0,-7 0 1,0-2-1,0 1 0,0-2 0,0 3 1,7-3-1,-7 4 0,0 0 0,0-2 0,0 1 0,0-3 1,0 4-1,0-2-1,-7 1 0,7 2 0,0-2 1,0 0 0,0 0 0,0 4 0,7-6 0,-7 5 0,0-6-1,0 3 2,0 1-1,6-1 0,-6 0 3,0 0-2,0 1 1,0 0-5,0-1 2,7-5-1,-7 6 2,0 0-1,0 3 0,0-4-1,0 0 0,0 4 8,-7-3-3,7 3-1,7 0 0,-7-1-1,0 2-1,0-2 1,0 1 1,0 0-2,0 3 0,0-2 0,0 3-1,0-4 0,0 3 0,0 1 0,0-4 1,0 3 1,-7 1 1,7-1 0,0 1 0,-6 1 1,6-6 4,0 5 2,-7 0-1,7-1 2,0 1 2,-7 0 2,7-1-1,0 1 0,0 0-3,0-1-2,0 1 0,7 0-2,-7-1-2,0 4-3,7-3 0,-7 3 1,6 2 0,-6-3 0,7 2-2,-7-1 0,6 0 0,0 4 0,-6-4 0,7 0-2,-7 4 1,0-3 0,6-2 2,-6 3 2,0-3 4,7 2 4,-7-4 4,7 4 5,-7-5 1,0 1 2,6-5-1,-6 5 1,0-1-2,7 2-2,-7-2-5,0 1 0,6-1 0,-6 1 0,7-5-2,-7 5-1,6 1 1,1-2-2,-7-3 1,6 4-2,0-4 0,-6 3-1,7-3 1,0 1-2,-7-2-1,7 1-1,-7 0 1,6 0-1,0-3 1,-6 3-2,0 3-1,7-3 0,-7-3 0,6 3 0,-6 0 0,0-1-1,0 1-1,7 1 0,-7 2 0,0-3 2,0 1-1,0 2 1,0-3 0,0 0-1,0 3 2,0-3 0,0 0 4,6 1 0,-6 2 1,0-3 1,0 0 1,0 3-1,0-3 0,7 1-2,-7 2-1,0-3-3,0 0-1,0 4-1,0-4-1,0 0-1,7-4 0,-7 5 0,0-2 0,0-3 0,0 4 0,0-3 1,5-1 0,-5-2 0,0 1-1,8-2 0,-8 3-1,0-4 0,0 2 1,0-1-1,0-4-1,0 3 2,0-3 0,0 4 2,0-4-2,0 3 0,0-3-1,-8 4 0,8-4 0,0 0 1,-5 0 0,5 3-1,0-3 0,0 0 0,0 0 0,0 0 0,0 0-1,0 0-1,0 0-4,0 0-4,0-3-7,0 3-9,0 0-15,0-4-18,0 1-28,0-1-27,0-3-38,0-1-51,5 1-81</inkml:trace>
  <inkml:trace contextRef="#ctx0" brushRef="#br1" timeOffset="-33500.2">15897 14305 192,'0'0'166,"0"0"-29,0 0-26,0-4-25,0 4-20,0 0-15,6 0-14,-6 0-8,0 0-8,0 0-4,0 0-6,0 0-4,-6 4-2,6-4-3,0 0 2,0 8-3,-6-5 1,6 1 3,-7 4 2,7-6 1,-6 6 2,6-1 1,-6 1-2,6-4 3,0 0-4,0-1 0,0 0 1,0 2 1,0-5 1,6 3 2,-6-3 3,6-3 3,1-2 1,-1 2 0,0 0 0,1-5-1,0 5-2,0-5-1,-1-4-1,1 6 1,-1-2 0,0-3 3,1 0-1,-7 4 1,6-4-1,-6 4 0,7 0-2,-7-1 1,0 0-3,0 2 1,0-2-1,0 5-1,-7-1-2,7 4-2,-6-4 0,-1 4-3,1 4-2,-7 0-3,7-1 0,-1 5-1,-7-2 1,8 2 0,0 3 0,-7 0-1,7 0 0,6-4 1,-7 4 0,7 0 0,-7-3 1,14 3-1,-7-4 1,0 1-1,7-5-1,5 5 0,-5-8 0,5 3 0,2-6-1,-1 3 0,0-4 0,-7 0 1,7-4 0,1 1 1,-8-3 1,1 2 2,-1 1 3,1-5 3,-7 2 3,6 3 2,-6-1 5,0 1 1,-6 0 3,6-1-1,-7 5-1,7-2-2,-6 2-2,-1 3-3,7 0-4,-6 0-2,-1 0-3,0 0-2,1 3-2,-1-3-4,1 5 2,0-2 0,6 1-1,-7-4 2,7 4-1,0-1 0,-6-3-2,6 0 4,0 4-3,0-4-1,0 0-1,0 0-1,0 3-3,0-3-5,0 0-9,0 4-13,0 0-14,0 0-25,0-1-47,0 1-101,-7-1-118,0 4-65,0 1-41</inkml:trace>
  <inkml:trace contextRef="#ctx0" brushRef="#br1" timeOffset="-29770.2">15200 14320 83,'0'0'144,"0"-4"-37,0 4-26,0 0-15,-6 0-10,6 0-4,0-3 3,0 3 0,0-4 0,0 4 0,0-4-3,0 4-9,0 0-6,0 0-13,0 0-7,0 0-5,0 0-2,0 0-3,0 0-1,0 0 0,0 0 0,0 0 8,0 0-1,0 0 0,0 0 2,0 0 1,0 0 4,0 0 1,0 0 3,0 0 2,0 0 2,0 0-1,0-4-1,0 4-1,0 0-2,-7-2-2,7 2-1,0 0-3,0 0-2,0-5-1,0 5-1,0 0-2,0 0 0,0 0-4,0 0 0,0-3-4,7 3 1,-7 0-2,0-4 1,6 1-2,1 3-1,-7-4 0,6 0 0,1 0 0,0 1 1,-1-1-1,6 4 0,-4-3 0,-1-1 1,6 4-1,-7-4-1,1 4 0,5-3-1,-5 3 0,-1-5 1,7 5 0,-6 0 0,0 0 0,-1 0 1,-6 0 0,7 5 0,-1-2 0,-6 1 0,6 0 0,-6 3 1,0-4-1,0 5 0,0-1 1,0 5-1,0-6 0,-6 5 0,0 1 0,-1-2 0,1 5 0,-8-1 0,1 5 0,-6-1 1,6 0 0,-6 1 5,-1 3-4,0-3-3,0-1 0,1-4 0,0 5 1,5-5-1,1-3 0,-5 3-4,11-6 2,-7 3 3,7-3-1,1 0 1,0-6 0,6 5 0,-7-3-1,7 0-1,7 0 0,-7 0-3,6-4 2,7 4-2,-7-4-1,9-4 2,-10 4 0,15-4 0,-7 0 2,7 0 1,-1-2-1,0-1-1,8-1 2,-7 0 1,6 1-1,6-5 0,-6 6 0,0-5 0,0-1 1,0 2 0,0-1 0,1 0 0,-2 0 0,1-1 1,-7 6 0,1-2-2,-6 0-5,-2 5-6,-5-1-8,-2 4-9,3-2-15,-8 2-22,7 2-37,-7-2-61,-7 0-105,-1 4-63</inkml:trace>
  <inkml:trace contextRef="#ctx0" brushRef="#br1" timeOffset="-20760.2">16015 14269 3,'6'-4'28,"-6"4"0,0 0 2,6 0 0,-6-3 4,0 3-1,7 0-3,-7 0-1,0 0-4,0-4-1,0 4-5,0 0-3,0 0-4,0 0-5,0 0-1,0 0-2,0 0 2,0 0-1,7 0-1,-7 0 1,0-4 0,0 4 2,0 0-1,0-3 0,7 3 0,-7-5 0,0 5 1,0 0 0,6-3-1,-6 3-2,0 0-1,0 0-1,6-3-1,-6 3-1,0 0 0,0 0-1,0 0 0,0 0 0,0 0 0,0 0 0,0 3-2,0-3 1,0 0 1,0 3-1,0-3 2,-6 5-1,6-5 1,0 3 0,-6-3-1,6 4 0,0-4 0,-7 4 1,7-4-2,0 3 1,-7-3 1,7 4-3,-7-4 3,7 3-1,0 1-1,-6-4-6,6 4-8,0-4-7,-6 4-13,6-4-14,0 0-11,0 3-18,-7 1-20</inkml:trace>
  <inkml:trace contextRef="#ctx0" brushRef="#br1" timeOffset="-13690.19">16243 16225 149,'6'-3'125,"-6"-1"-36,0 0-31,6 1-21,-6 3-16,0-3-10,7-2-4,-7 1-4,0 4-1,0-3 0,6-2 0,-6 2 4,0 3 5,8-3 5,-8-1 5,0 0 6,0 1 3,0-1 4,0 0 1,6 0-3,-6 2-4,0-3-4,0 2-3,0-1-6,6 1-2,-6-1-5,0 0 1,0 0-1,0 1-1,7-1 0,-7 1 0,0-1-3,6-3 0,-6-1-1,0 5-1,7-5-1,-7 2 1,6 1-1,-6-2 0,6 0 2,-6 0-1,0-1 0,7 4 0,-7-4 0,0 1 0,7 0 1,-7 0 1,0 3-3,7-3 2,-7 0 0,0 0 0,7 3-1,-7-4-1,0 5-1,5-5-1,-5 5 0,7-5 1,-7 1-1,0 4 1,6-5 0,-6 5 1,7-5-1,-7 1 0,0 2 1,0-1-2,6-2-1,-6 1 0,0 3-1,7-3 1,-7 0 0,0 0 1,0-1-1,0 1 1,0 3-1,0-3 1,0 4-4,0-5-1,0 4-4,0-3-1,0 3-2,0-3-2,0 0-2,0-1-1,0 5-2,0-4-1,0-1 0,0 1 0,0-1 2,0 2-3,0-2 2,0 4 0,0 0 5,0 0 2,-7 1 2,7-1-1,0 0-1,-6 1 0,6 3-2,0-3-7,0 3-9,-7 0-8,7 0-12,-6 0-14,6 0-13,0 0-19,-7 0-29</inkml:trace>
  <inkml:trace contextRef="#ctx0" brushRef="#br1" timeOffset="-10050.19">16334 16101 67,'0'-4'105,"0"-3"-24,0-1-25,0 1-12,0 0-5,0 0-4,0-1-5,0 0-2,7-3 3,-7 4 1,0 0 2,0-1-1,7-2-6,-7 3-3,0-1 0,5-3-2,-5 4-2,0-1 1,7 1 0,-7 0-1,0 0 0,6-1 1,-6 1 2,0 0-1,0 0-4,0 2-2,0-2-3,0 3-2,0-3 0,0 0 0,0 0-2,0 3-2,0-4-1,0 1-1,0 0 0,0 0 1,0-1-3,7 1 0,-7 0 1,0-1 0,0 1 0,0 0 0,0 0 0,0-5-5,0 4 3,0 1 1,-7 0-1,7 0 3,0-1 0,0-3 1,-6 5 1,6-6 5,0 5-2,0 0-2,0-1-1,0-3-2,-7 4-1,7 0-2,0-1 1,0 1-1,0-1 1,0 2 0,7-2-2,-7 0 2,0 5-1,0-1 0,0-4 0,6 6 0,-6-6-1,0 4 1,0 1-1,0-1 1,0 0 2,0 1-1,0 0-1,0-2-1,0 2 1,0-1-1,0 0 0,-6 1-1,6-1 1,0 1-1,0-1 0,0 0 1,0-3 1,-7 3 2,7 1-1,0-4 0,0 3-1,-5-4 0,10 1 0,-5-1 0,0 6-1,0-6-1,0 1 0,0-1 1,0 0 0,0 2-1,0-2 0,0 0 0,0 1 0,0 0 1,0 3-1,0-3 0,0 0-1,0 0 1,0 3-1,0-4 0,7 1 1,-7-1-1,0 0 1,6 2-1,-6-1 0,0-1 1,7 0-1,-7 6 0,0-5 1,6-2 0,-6 2 0,7 0 4,-7 0-2,0-1-2,7 0 2,-7 5-1,0-4-1,0 3-2,0 1 1,0-5-4,0 4 3,0-3 0,0 4-2,0-1 3,0-3-1,0 3 1,0-3 0,6 2-1,-6-1 0,0 3 0,0-6-1,0 6-2,0-1-4,0-3 0,0 1-1,6 1 1,-6-2 2,0 2 0,0-1 2,0 2 1,0-3 3,0-1 2,0 1 1,0 3-2,0-3 0,0 0 0,0-1 0,0 5 0,0-4 0,0 0 0,0-1 0,0-4 0,0 6 0,0-5 1,0 3 1,-6-3-1,6 0 0,0 0-1,0 4-1,-6-4-2,6 0 2,0 0-1,0 0 1,-7 4 0,7-4 1,0 0 0,0-4 1,-7 4 1,7-4-1,0 4-1,0-4 0,0 5 0,0-5 0,-6 4-1,6-3 0,0 3 1,0 3-1,0-3 1,0-1 0,0 3 0,0 1-1,0-4 1,0 5-1,0 0 0,0-4 0,0 4 1,0 0-1,0 0 1,0-1-1,0 1 0,0-1 1,0 1 0,0 0 0,-7-4 0,7 4-1,-6-5-2,6 4-2,0-1-1,0-3 0,-7 1 1,7-1-1,0 2 0,0-1-1,0 1 4,0-2 2,0-3 1,0 5-2,0-1 0,0-4-2,0 3 2,0-3 0,0 5 0,0-1 1,0-4-4,0 4-2,-5 0 0,5-3 1,0 2-1,-7 2 1,7-2-1,-7 2-3,7-1 3,-7 0 5,7-1 0,0 2 1,-7-1 1,7 3 0,-6-2 1,6 2 1,-6-3 0,6 4-1,0-4 1,-7 3-1,7-2 0,0-2 0,-6 5 0,6-3 1,0 2 0,0-3 0,0 3 1,6-2-2,-6 3 2,0-5 1,0 1-3,7 5-1,-7-3 1,0 2 4,0-3-2,0 2 0,0 1-2,0 0-1,0 0-2,0-1 0,0 0 1,0-3-3,0 4 1,0 0 4,0-1-1,0 1-1,-7 0 2,7-5 0,0 2-1,-6 3 1,6-5 0,-7 5-2,7 0 5,0 0 3,0-1 1,-6 0 1,6-1 0,0 1-1,0 0-1,6 1 0,-6-1-4,0 2 0,0-3-2,7 3 1,-7-2-1,0-3-1,6 4 1,-6 0-1,0-4 2,0 3-2,7-3 0,-7 5 0,0-6 0,0 1 0,0 0 0,-7 4 0,7-4 1,-6 0-2,6-1 1,-7 2-1,1 3 0,0-5 0,6 2 1,-8-1-1,8 0 0,-6-1 1,6 2 1,0-2 2,-7 1-2,7 0 3,0 0-2,0 1-1,0-5 2,0 3-2,0 2 0,0-5-1,0 4 0,0-3-1,0 2 0,0-3 1,0 5 0,0-5 0,0 4 1,0 1 0,0-2-1,0 5 0,0-3 1,0 2 0,0-3-1,0 3 1,0 1-1,0 0 0,0 0 1,0-4 0,0 7 0,0-8-1,0 5 3,0-1-3,0 2 0,0-2 2,-6 1-2,6-3 0,0-2 0,0 5 0,0-4-2,0 4 1,0-4 0,0 0-1,0 3 1,0-3 1,6-1 0,-6 6-1,0-5 0,0 3-1,7-3 1,-7 1-1,0-2 0,6 2 1,-6-5-2,0 4 4,0 1 2,8-2-2,-8 1 1,0 0 2,-8 3 0,8-3-1,0 4 4,0 0 2,0 3 0,0-3 1,-6 3-1,6-3-1,0 4 1,0-5-4,0 4-1,0-3-3,0 3-2,0-2-1,6 1-3,-6-2-1,0 0-1,8 0 1,-8 3-2,6-4 0,-6 0 0,6 2 2,-6 3 1,0-2 3,0-2-3,0 3 1,0-3-1,7 3 3,-7-3-1,0 4 1,0-5-3,0 1 1,0 3 2,0-3 2,0 4 0,0-6 0,0 6-1,0-4-1,0 0 2,0 3-2,0-4 0,0 0-1,0 6 2,0-5-1,6 3-1,-6-4 2,0 0 0,7 5 1,-7-3-1,0 1 0,0 2 0,6-1 0,-6-4 1,0 5-2,6-1 2,-6 0 0,7 1 0,-7 0 0,0-1-1,7-1-1,-7 2 0,7 3 0,0-3-1,-7-1 0,5 0 0,2 1 1,-1-5 0,1 8 1,-7-7-1,6 3-1,1 1-1,0-1-3,-1-3-1,0 3-3,1 0-3,-1 1-1,1-2-2,-1 3-3,1-3 0,-1 5-1,1-2-1,0-2 1,6 0 1,-8 0-4,2 0-2,1 0 0,4 1-2,-5-1 1,-1 2 3,1-3 2,-1 2 1,1-1 5,6-4 5,-13 5 4,6-1 3,1 0 5,-1-2 3,-6 1-2,0 1 3,7 1-2,-7-1 2,6 1-1,-6-1 0,7 1-4,-7-1 0,6 4 0,-6-4 0,7 0 1,-1 1-1,0 3 0,1-4 0,-7 4 0,14-3 0,-8 3 0,0-5 0,1 5-1,6 0 1,-7 0 0,8 0-3,-7 0 0,-1 0 0,1 0 0,-1 0 1,0 5 1,0-5-1,1 0 0,-1 3 1,1-3 0,0 4 1,-1-4 1,7 3-1,-7-3 0,1 4 0,-1-4 3,1 4-1,0-4-1,0 4 2,-1-1-1,7 1 0,-8-1 0,3 4 2,-1-3-3,-1 4 0,1-5 1,-1 5-2,1-1 0,-1 1 0,0 0-1,1-2-1,-7 1 1,6 1-1,-6 2 0,7-3 2,-7 1 0,0 4-1,6-2 1,-6-3 0,0 1 2,7 3 0,-7-4 0,7 1 2,-7 2 1,6-2 1,1 3 2,-1-4 0,0 4-1,1 0 2,-1-3-1,1 3-4,-1-4 1,9 4 0,-2-4-3,-8 1 1,1-2 0,7 6-3,-6-5 0,7 0 2,-8 1-2,1-1 0,-1 0 0,0 0 0,0 1-1,-6-1 1,7 1-1,0-2 0,-7 2 0,0 0 0,7-1 1,-7-3 1,6 3 1,-6 0 0,0 1 2,6-1 3,0 0 3,-6 1 4,7-1 2,-7 0 1,6 0-1,1 5 2,0-5-1,-7 3-3,7-2-3,6-1-3,-7 5-2,-1-5-3,3 5 0,-3-2-1,3-3-1,-1 5 2,-1-5 0,1 3-2,-1-2 0,1 3-2,-1-3 1,0-2 0,7 5 0,-6-3-1,0-2 0,-1 2 1,1 1 0,6-3 1,-7 2-1,0-5 0,1 5 0,0-4-1,-1 3-1,0 0-1,1 0 2,1 1-2,-3-5 2,3 4 1,-8 0 0,5 1 0,1-1 2,1 1-1,0-2 0,0 2 0,-1-1 0,1 5 0,-1-8-1,1 7 0,-1-4-1,0 0-1,1-3 2,0 3-1,-1 1 0,7-1-1,-6 1 2,-2-2 0,2 2 1,-1 3 1,1-5-1,1 6 0,-2-5 1,0 4 1,1-4-2,-1 4 0,7 0-1,-7 1 1,1-5-1,7 5 0,-8-6-1,7 5 0,0 1 1,0-5 1,0 3-1,-7 2-1,7-2 2,-6 1-1,6-3 1,-7 3 1,1 4-3,0-5-1,-2 2 2,3-1 0,-8 0-2,7-1 0,-7 2 2,5-2-1,-5 1 0,8-3 1,-8 3 0,5-5-1,2 6 1,0-5 0,-7 0-1,6 5 0,1-4 1,-1 2 0,1-3-1,-1 1 2,0 3 0,1-4 0,-1 4-1,8-4 1,-8 4-1,1 1 0,-1-6 1,1 5-1,-2-3-1,2 4 1,0-3-1,0-1 0,0 4 1,5-2 1,-12 1-1,13 0 0,-6-3 1,-1 7-1,0-5 0,2 1 0,-2-3 0,1 2-1,-1 1 0,0 1 0,1-1 1,-1-1 0,1 2 0,-1-2 1,8-3-1,-8 5 0,0-1 1,7-5 0,-6 6-1,6-5 1,-6 0-1,-1 5 0,6-5 2,-4 3-1,4 2-1,-4-4-1,4 1 0,-5 3 1,6-1-1,0-3 1,-7 3-1,7 0 1,-6-1 0,0 2 1,-1-2-1,7 1-3,-7 0 0,1 3-2,6-2-1,-7-1-1,1 0 0,6 0 1,-6 0 0,5 0 2,-5 0 1,6 1 2,-6-2 0,6 1 1,-7-1-1,1 2 0,5-1-1,-5 0-4,7-1-5,-8 6-6,0-5-6,7 0-3,-5-1-2,-3 2-3,2 3-2,-1-5 5,8 1 3,-8 0 6,-1 1 6,10-2 4,-9 2 1,7-3 2,-6 3 6,6-1-1,-7 0 1,7 1 0,0-2 3,0 1 2,0 0 2,0 0 0,0 0 0,-7 1 2,7-3 0,2 3 0,-3-1-3,0 0 0,2 1-2,-1-2-1,0 5 1,0-4 3,6-1-2,-12 5-2,6-4 2,-1 1-2,3-1 5,-3 3 5,1-2 5,0-2 0,0 5 5,-6-4 3,6-1 4,0 5 2,0-4-1,-7 0-5,7 0-1,0 0 1,0 0-3,0 0 0,0 0-3,0 1-1,1-2-2,6 1-3,-8-3-2,1 2-5,0 1-2,0-3-3,6 3 0,-6 0-2,1 1 0,-1-3 0,0 2-3,-1-2 3,2 0 0,-1 3 1,0-1-1,0 0 0,0-4 1,-7 4-1,8 0 2,-2 0-2,1-3 0,0 2-1,0-2 1,7 4 0,-7-5 1,0 3 1,7-2-2,0-1 1,-8-1-1,8 2 0,-7 4 0,6-5 0,1 1 1,-1-1 0,1 0 0,-7 0-1,7 4 2,-8-4-1,8 1 0,-7 0 0,7-6 0,-8 6-1,8-1 0,-7 1 0,6-2 0,-4 2 0,3 0 0,-4-1-1,5 1-1,0-2 1,-5 2 1,5 0-2,0-1 2,1 0 1,0 0 1,-1 1-1,1 3 1,-1-4 2,0 0-2,2 1 3,-2-2-1,0 6 0,1-9-2,-1 5 2,2 0-3,-2-2-1,0 2 2,1-1-2,-7 1 0,6-4 0,0 3-1,1 0 1,-7-3 2,7 3 2,-1 0-1,2 1 3,-3-1 3,2 1 3,0-2 5,5-2 0,-5 3 3,0 1-3,5-1 1,-4 0-2,4-3-2,-5 4-3,6-1-3,-7 1-2,7-1-2,0 0 0,0 0-2,1 1-2,-8-1 1,7 0-1,0 1-2,1-1 1,-3 0-1,4-3 1,-3 3 0,-5 1 1,6-1 0,0 0-1,-7 0 2,1-3 1,6 3-1,-6 1-2,0-2 0,-2-1 0,3 2-1,-9 1 3,7-1 0,-5-3-1,6 2 0,-8 3 1,8-6 0,-7 4 0,0 0 0,7 1-1,-8-4-1,2 6 1,5-3 0,-6 1 0,0-1 0,6 0 0,1 0 0,-7 1 0,7-1 0,-7 1-1,7 0-1,-1-2 1,1 3 1,5-3-1,-5-2 1,6 3 0,-7-3 3,8 4-1,-1-5 0,0 4-1,0-3-1,-7 3 2,8 1-1,-2-5-1,-5 4-4,6 0 3,-7 1 0,8-1-1,-8-3-1,8 3 0,-8 1 0,0-1 0,8 1 2,-8-1-1,7 0 1,0 1 1,7-1 0,-7 0 0,6 0 0,7 5 3,-6-5 2,12 1 6,-6-2 3,8 2 3,4-1 1,-5 1 3,0-6-4,-1 6-9,1 1-19,-1-3-32,-6-2-49,1 0-73,-1-1-120,-8-3-90</inkml:trace>
  <inkml:trace contextRef="#ctx0" brushRef="#br1" timeOffset="-8460.19">15924 14236 108,'0'-4'146,"0"4"-53,0-3-40,0 3-22,0 0-12,0 0-8,0-4-3,0 4 1,0 0 3,0 0 4,0 0 5,0 0 8,0 0 7,0 0 7,0 0 4,0 0-1,0 4 0,0-4-6,0 0-5,-7 0-9,7 3-6,0-3-10,0 4-5,0 0-3,0 2-2,0-1 1,0 2 0,-7 0 0,7 0 1,0-3-2,0 4 0,0-5 0,0 1 0,0-1-2,0 2-6,0-5 4,7 2 3,-7-2 6,0-2 3,0 2 3,7-5 4,-1 5 3,-6-3 12,7-1-1,-7 4-2,0-3-4,6 3-3,-6-4-3,0 4-2,0 0-1,0-4-4,0 4 0,0 0-3,0 0 0,0-4-2,0 4 1,-6 0-1,-1 0-4,7 0-2,-6 0-1,6 0 1,-7 0-2,7-3 3,-7 3 0,7 0-2,0 0 2,0 0 0,0 0 0,0 0 0,0 0 0,0-4-1,0 4-1,0 0 0,0 0-1,0 0-4,0 0-4,0 0-2,-7 0-2,7 0 1,0 4 1,-6-4-1,6 3 2,-6 1 3,6 0 3,-7 3 2,1-3 4,6-1-2,-6 4-1,6-3 1,-7 0 0,7 0-4,0-1 0,0 1-2,7 0-2,-7-4-2,6 4 0,-6-4-2,6 0 0,1 0 2,-1-4 0,7 0 0,-6 0 1,0 1 3,-1-1 0,1 0 1,-1-2 4,0 1-1,1 2 3,-7-1 0,6 4-1,-6-3-1,0 3 0,0 0-3,-6 3-3,6-3 0,-7 4 0,1-1-1,6-3 2,-6 5 3,-1-3-1,7 2 1,-6 0-2,-1 0 0,7-1-2,0 1-2,-7 0 0,7 0-2,0-4 2,0 0 3,-7 2 3,7-2 4,0 0 1,0 0 3,0 0 0,7-2 4,-7 2 3,0 0 1,0-4 2,0 4 0,0 0 1,7-4-2,-7 4-1,0 0-9,-7 0-10,7 4-17,0-4-23,0 0-28,0 0-39,-7 0-63,7 4-93</inkml:trace>
  <inkml:trace contextRef="#ctx0" brushRef="#br1" timeOffset="-5250.19">15917 14372 12,'0'-5'93,"7"5"-7,-7-3-4,6 3-10,-6 0-8,0-3-11,0 3-7,0 0-6,0 0-3,0 0 2,7 0-1,-7-4 0,0 4-1,0 0 0,0 0-3,0 0-3,0-4-2,0 4-3,0 0-7,0-3 0,6-2 1,-6 5 1,0 0 0,0 0 1,0-3 1,0 3-2,0-4 1,0 4-5,0-3-3,0 3-7,6-5-1,-6 5-3,0-2-1,0 2-2,7-4 0,-7 0 0,0 0 1,0 4 0,6-3 0,-6 3-1,0-4 2,7 0 1,-7 0-1,7 2 0,-7-3 1,6-2-1,-6 4 4,7-1-1,-1-4 0,1 5 1,-1-4 1,1-1-1,-1 5 1,0-5-2,-6 5-3,7-5 1,0 5 0,-7-1-2,7-4 0,-1 5 0,-6-4 0,6 3 2,-6 1-2,7-5 1,-1 4-2,-6-4 0,7 6 2,-1-6-1,-6 1-1,7-1 0,-7 1 0,7 0-2,-2 0 2,3-2 1,-8 3 0,5-2 1,-5 2 0,7-3 1,1 6 1,-8-4 0,5 0-1,-5-1-1,7 4-2,-1-4 0,-6 6 0,7-5 0,0-1 0,-7 4 0,6-4 1,1 5 1,-7-3 0,6 1 0,1-2 0,-1-1-1,-6 1 0,6 0 0,1-1-1,0 1 1,-7 0 0,6 0-2,1-1 1,-1 1 0,-6 3 0,7-3 1,-1 4-1,-6-1 0,6 0-1,-6 0 2,7 1-1,-7-2 1,0 2-4,0-1 1,6-2 1,-6 2 1,8 0 0,-8-4 0,6 5 0,-6-1 0,6 0 1,-6-2 1,7 1-1,-7-2-1,0 4 0,6-5 1,-6 5-1,7-1 0,-7-4 0,6 5-1,-6-4-1,6 3 2,1-3 0,0 3-1,-7-3 1,7 3 0,0-4 0,-2 6 0,2-6 1,-1 4 0,1-4-1,-1 1 0,1 0 0,0 4-1,-7-6 1,6 6-1,0 0 1,-6-1 0,7 0 0,-7 1 1,0 3-1,6-4 0,-6 0 1,0 0 0,7 4-1,-7-3 0,0-1 0,6 1 1,-6-1 0,0 1 1,7 3-2,-7-4 0,0 0 0,0 0 0,0 1 0,6-1 0,-6 1 1,0-2 0,7 3 0,-7-6 0,7 4 0,-7 1 0,5-5-1,-5 4 0,8 2 0,-3-3 0,-5-2 0,7 2 1,-7 2-1,8 0 0,-8-1 0,0 4 1,5-4 0,-5 4-1,0 0 0,0-3-1,0 3 1,0 0 0,0 0 1,0 0-1,0 0 0,0 0-1,0 0 1,0 0 1,0 0-1,-5 0-1,5 0 1,0 0 1,0 0 1,-8 0 1,8 0-2,0 0 1,0 0-1,0 0 1,0 0-1,0 0-1,-7 0 0,7 0-1,0 3 0,0-3 0,-5 4 1,-3 0 0,8-4 0,-5 6 0,-2-1 0,0 2-1,1-2 2,-1 1 0,1-2-1,-7 3 0,6 1 1,1-2-1,0 2-1,-1-1 2,0 1-2,1-1 1,-1 0 0,1 0-1,-1 1 1,2 3 6,5-4-2,-7 5-3,0-6 0,0 2-1,7 0 1,-7-1 1,1 1-1,6-2-7,-6-2 3,6 0 2,0-1 0,0 1 2,0 0-1,0 0 4,6-4-1,-6 0-1,6 0-2,1-4 1,0 4 0,0-4 0,0-3 0,-2 3-3,2-4 2,6 2 0,-7 2 4,1-3 2,0-1 5,5 0 2,-5 5 4,-7 0 4,6-6 3,-6 9 0,0-3 0,7 0-3,-7 3-4,-7 0-2,7-4-3,0 4-7,-6 4-2,-1-4-2,1 3-1,0 5 4,-1-4-2,0-1-2,7 4 0,-6-7 0,6 4 1,-7-1 1,7-3-2,0 5-3,0-5 2,0 0-1,0 0-1,0 0 2,0 0-2,0 0 0,7 0 2,-7 0-1,0-5-1,6 5 1,1-3 2,-7-1 0,7 4 0,-7-4 0,6 1 1,-6 3 1,0-3 0,0 3 0,0 0 0,0 0-1,-6 0 1,-1 3-1,0 0-1,1 1-1,-1-4 0,1 7-2,-1-2 2,2-2 1,-9 5-1,7-4 1,0 2 0,1-2-3,0 3 2,-1 1 1,7-4 0,-6-1 0,6 4 0,0-3 0,0-1-2,0 1 5,0 0-2,6-4 0,-6 0-1,7 4 0,-1-4 0,0-4 0,1 4 0,7-4 0,-7 0-2,-2 1 0,2-4 2,6 3 0,-13 1 3,6-5 1,1 4 2,-7 1 1,0-1 7,0-4 4,0 6 2,0-2 2,0 0-2,-7 0-1,7 1 1,-6-2-1,6 2-4,-7 3-5,7-4-2,-6 4-1,6 0-1,-7 4 0,2-1-1,-2 5 0,0 4-3,0-2 0,0 5 1,1-1-1,0 1-1,-1 0 0,7-5 0,-6 5-1,6 0 0,0-3 1,6-6-2,1 5 0,-7-3 1,12-4 0,-5-1 0,7-3-1,-2 0 1,1-3-1,0-5 1,1 4 0,-2-4-1,1-1-1,0-3 1,0 1-1,-6 0 2,5-1 0,-4 2 0,-3-5 2,-5 4 1,7 1 2,-7 2-1,0-3 3,0 1-2,-7 2-1,7-4 0,-5 5-2,-3 0 0,3 0-1,5-1-1,-7 1-1,0 0 0,1-1 0,-1 4 0,1 1 1,6-1-3,-7 1-1,-6 3-1,7 0-3,0 0-5,6 3-7,-7 1-9,0-4-10,1 3-12,6 5-15,-7-4-25,1 3-40,-1-3-75,2 2-132,-9-1-70</inkml:trace>
  <inkml:trace contextRef="#ctx0" brushRef="#br1" timeOffset="-4640.19">15663 13387 98,'6'-5'262,"-6"2"-51,0 3-52,0-4-42,7 4-31,-7-3-22,6-1-17,-6 0-10,7 0-6,0 4-7,-1-3-4,1-1-3,-1 4-4,0-3-4,7 3-2,-6-4-3,-1 4-2,1 0-1,-1 0 1,-6 4-2,7-4-2,-7 3 2,8 1-1,-8-1 1,0 5 0,0-1 3,-8 5-3,8-2 3,-7 1 0,1 4-2,-1-5 1,1 5 0,-1-1-1,1 1-2,-1-1 0,1-2 0,-7 3 1,7-4 1,6-1 0,-7-2-1,0 3 1,1-7-1,6 3 1,0-3 0,-7-1 0,7 1 0,7-1 1,-7 1 3,0-4 2,6 0 2,1 0 1,0 0-2,6-4 0,-7 1 1,7-4 0,6 0-2,-6-1-4,7 1 0,0-5-1,6 6 2,-7-5-1,1 3-2,-1-3 0,0 4-2,2 0 0,-8-1-6,6 1-8,-6 4-15,-6-6-23,6 2-34,-7 0-59,-6 4-108,0-5-99</inkml:trace>
  <inkml:trace contextRef="#ctx0" brushRef="#br1" timeOffset="-4370.19">15851 13005 85,'7'-8'417,"7"1"-114,-8 0-114,13-4-76,-6 4-40,1-1-21,5 2-14,0 1-7,-5 1-5,-1 4-4,0 0-5,0 4-4,-1 1-5,-5 5-2,0 1-3,-7 4 0,0 3-2,-7 3 0,0 6 0,1-2-2,-7 1-3,0 3-7,0 0-9,-7-3-13,7 4-21,1-5-37,-8 0-52,6-2-100,2-2-97,-1 1-54</inkml:trace>
  <inkml:trace contextRef="#ctx0" brushRef="#br1" timeOffset="59.81">16334 13811 42,'-7'-3'236,"7"3"-64,0-4-58,0 4-40,0 0-23,0 0-14,0 0-10,0-4-6,0 4-2,0 0-7,0 0-18,0 0-23,0 4-37,7-4-60,-7 0-102,7 0-84</inkml:trace>
  <inkml:trace contextRef="#ctx0" brushRef="#br1" timeOffset="1189.81">16601 13704 2,'-7'-3'176,"7"3"-39,-6-4-34,6 1-31,-7 3-20,7 0-14,-6 0-12,6 0-7,-7 0-8,7 0-4,-6 0-6,6 0-1,-7 0-1,1 0-1,-1 0 0,1 0 0,6 3 2,-7-3 0,1 4 1,-1-4 2,1 0 4,-1 3 2,0-3 4,7 0 3,-5 0 5,5 0 4,-8 0 0,8 0-1,-7 0-1,7 4-3,-5-4-4,5 0-3,-8 0-6,8 0-2,0 0-2,0 0-2,0 4 0,0-4-1,0 0 0,0 0 0,8 0 0,-8 0 0,5 0 0,-5 0 1,7 0-1,1 0 2,-3 0 0,2 0-2,0-4 2,6 4 1,-7-4-1,7 4-2,0-3 1,-6 3-1,6-4 0,0 1 1,0 3-1,-1-4 0,2 1 0,5-1 1,-6 4-1,6-4 1,-4 0-1,4 1 1,-7-1 1,8 4-1,-7-3-1,0-2 0,6 3 0,-5 2 1,-1-4 1,0 0 0,0 0-1,0 1-1,0 3 1,-6-4 1,5 4 0,1-4-1,0 4-1,1-4 0,-1 4 0,-1-2 1,1 2-1,-6-5 0,6 5 0,0-3 0,0 3 0,0-4 0,0 4 2,1-5-2,-1 5 2,-7-3 0,6 0-1,2 3 1,-7 0 1,-1-4-1,6 4-1,-5-4-1,6 4 1,-6 0-1,0 0 1,-1-3 0,1 3-1,-1 0 0,7-4 1,-8 4 0,3-4-1,5 4 0,-6 0-2,-1 0 1,1-4 0,-1 4-1,0 0 2,1 0-1,-1 0 1,1 0 1,0 0 0,-1 0-1,1 0 0,-1-3 1,1 3-1,-1 0 1,0 0-1,1 0 0,0 0 0,-1 0-1,0 0-1,1 0 2,6-4 0,-5 4 0,-3 0 0,1 0 0,8-3-1,-7 3 1,-1 0 1,7-4-1,-6 4 0,5 0 0,-5-3 0,6 3 1,-6 0-1,-1 0 2,6-4 0,-5 4 0,-1-4-2,1 4 1,7 0 0,-8-4-1,1 4 0,-1-3 0,1 3 1,-1 0 0,0 0-2,-6-4 1,0 4 0,7 0 1,-7 0 2,0 0-3,0 0 1,0 0 0,0 0 0,0 0-1,0 0 0,0 4 0,-7-4-2,7 0 1,0 0-1,0 3 0,-6-3 4,6 0 2,0 4 2,0-4 1,0 0 3,0 0 1,0 0 2,0 0 1,0-4-2,0 4-1,6 0 1,-6 0-2,7-3-1,-7 3-2,7 0-1,0-4 1,-1 4 0,0-3-2,1 3 0,-1-5-2,1 5 0,-1-2 1,1 2 0,6 0-2,-7-4 0,-6 4-1,7 0 0,-7 0-2,6 0 2,-6 4-3,0-4 0,7 0 0,-7 0-1,0 2 0,-7-2 0,7 5 0,0-5 0,0 3 0,-6-3 2,6 4 1,-7-4 0,7 3-2,0 1 1,-6-4-3,6 0-4,0 4-6,-7-4-13,7 4-17,0-4-19,0 0-27,0 0-34,0 0-52,0 3-74</inkml:trace>
  <inkml:trace contextRef="#ctx0" brushRef="#br1" timeOffset="1699.81">17572 13539 160,'0'0'230,"0"-2"-60,0 2-53,0 0-38,0 0-25,0-4-15,0 4-6,0 0-5,0 0-3,0 0-1,0 0-2,0 0 1,0 0-4,0 0-2,0 0-6,-7 0-1,7 0 0,0 0-2,-7 4-2,7-4-1,-7 2-3,7 3 0,-6-2 1,6 1-3,-6 3 1,-1 1-1,7-5 0,-6 4 1,6-3-1,0-1 0,-7 1 0,7 0-3,7 0 1,-7-1 1,0-3 2,6 4-1,-6-4 1,7 0 0,5 0 1,-5-4 3,0 4-2,0-3-3,5-1 1,-5 0 0,-1-3-1,1 3 0,-1 1-2,-6-1 2,7 1-1,-7-1 1,0 0 0,0 4 1,0-4 0,0 4 5,0-3-1,-7 3 2,7 0-1,-6-4 0,-1 4 0,1 0-1,-1 4-1,1-4-1,0 0-3,-1 3 0,0 1 2,0 0-2,1 0 0,0-1 0,6 4-1,-7-3 1,7-1 0,0 1 0,0 4-1,0-5 1,0 1-1,7 0-2,-1-1 1,-6 0-2,6-3 1,8 0-1,-7 0-1,-1 0-1,0 0 2,1-3 1,-1 0 1,1 3-1,-1-4 2,1 0 3,-7 1 4,6-1 5,-6 0 2,0 4 3,7-4 0,-7 4 3,-7 0-3,7 0-2,0-3-3,-6 3-6,6 0-5,-7 3-9,1-3-10,-1 0-16,1 4-21,6 0-25,-7-4-36,7 4-52,-6-1-76,6-3-95</inkml:trace>
  <inkml:trace contextRef="#ctx0" brushRef="#br1" timeOffset="5639.81">17148 13155 122,'0'-4'137,"0"4"-26,0 0-26,0 0-22,0-4-14,0 4-10,0 0-6,0-2-4,0 2-1,0-5-2,0 5 1,0-3 5,0 3-6,0-4-2,0 4-4,0-3-1,0-1 0,7 4-4,-7-4-1,0 0-6,6 4 2,-6-3-1,7 3 0,-1-4 1,-6 4-1,5-3 0,3 3 0,-3-4-2,3 4-2,-1-3 0,-1 3 1,1-4-3,6 4 1,-7 0 1,0-4-1,7 4 1,-6 4-1,0-4 0,-1 4-3,1-1 1,-1 1-1,-6 3 0,0 0-1,0 1 1,0 2 0,-6 1-1,-1 0 0,1 1-1,-1-2-1,-6 2-1,6-5 2,1 3-2,0-1 0,-1-2 1,1 0 1,-1-4 0,1 5 0,-1-4 2,-1-1-2,8 1 0,0-4 1,0 3 0,0-3 0,0 0 1,0 5-1,8-5 0,-8 0 0,13 0 1,-6 0-1,6-5 3,-7 5-3,7-3 0,0 3 1,0-4-1,0 4 0,0-3 0,0 3 0,0 0-1,0-4 1,0 4 0,-5 0 1,3 0 0,-4 0-1,0 0 0,-7 4 1,7-4 0,-7 3 0,0 1-1,-7-1-2,7 2 1,-7-3 1,0 2 1,-4 4-1,3-5 0,-5 5 0,-6-2-1,5-1 2,2 2-1,-1-4 0,-7 1 0,7 4 0,0-4 2,0-1-1,0 0 0,0 2-1,5-1 0,-5-1 1,8-3-2,5 4-7,0-4-12,-6 0-19,12 0-26,-6-4-48,0 4-91,5-3-104</inkml:trace>
  <inkml:trace contextRef="#ctx0" brushRef="#br1" timeOffset="6259.81">17252 12859 72,'0'0'127,"0"0"-22,0 0-18,0 0-16,0 0-12,0-4-6,0 4-6,0 0-4,0 0-7,0-4-4,0 4-2,6 0-4,-6 0-4,7-4-3,-7 4-3,7 0-4,-7 0-2,6-3-5,-6 3-2,0 0-2,7 0 0,-7 0-1,0 0 0,0 0 0,6 0 0,-6 0 3,0 0-2,0 0 0,0 0 0,7 0 2,-7 0 3,0 3 1,6-3 2,-6 4-1,0 0 1,6 0 3,-6 3 1,0 0-4,7 0-1,-7 1-1,0 0 0,7 1-1,-7-1 0,0 4-5,0-1-1,0-1 0,-7 1 1,7 4-2,-7-4-8,1 3-16,0 1-18,-1-1-22,1 1-38,-7-3-75,-1 2-119</inkml:trace>
  <inkml:trace contextRef="#ctx0" brushRef="#br1" timeOffset="9289.81">17649 13602 98,'0'0'102,"7"0"-22,-7 0-21,0-4-17,0 4-13,0 0-11,0 0-5,0 0-7,0 0-3,6 0 0,-6-3-1,0 3 1,0 0-2,0 0 1,7 0-3,-7 0 1,0 0 0,0 0 1,0 0 0,0 0 2,0 0 3,0 0 1,0 0 1,6 0 3,-6-4 1,0 4-1,0 0 0,7 0-2,-7-4 0,0 4-2,7 0 0,-7 0-2,0-4-2,5 4 0,-5-3-2,8 3 1,-8-4-1,7 4-1,-7-3 0,5 3 0,-5-4-1,8 4 0,-8 0 1,5-3 0,-5 3 0,7-4 6,-7 0 0,7 4 0,-7-4 2,6 1 2,-6 3 2,0-4 1,7 1-1,-7-2-4,6 5 0,-6-2 0,7-2-1,-7 0-1,6 4-1,0-4-1,1 1 1,-7-1 0,6 4 0,1-4 0,0 0-1,-1 2-2,1-3-1,-1 2 0,1-1 0,-2-1-1,-5 5 0,7-2 0,0-2 0,0 0 1,-7 4 0,7-4 0,-7 1 0,6 3-1,-6-3 0,6 3 0,-6 0 0,0-5 0,0 5 0,7-4-1,-7 4 1,0-3 1,6 3-1,-6-4 0,7 1-1,-7 3 1,0-4 1,6 1-1,0-1 0,2 4 0,-8-4 1,6 0 0,1 1-1,-7-1 0,6 1 0,0-2 0,1 3 0,-1-2 1,1 4-2,-7-4 1,6 0 0,1 1 0,-7 3 0,7-4 0,-7 0 1,6 0 0,0 2 1,-6-3-1,7 2-1,-1-1 0,1 1 1,-7-1-1,6 0 0,1 4-2,-7-4-3,7 1 1,-1 3 2,1-4 0,-2 1 1,-5-1-5,8 4-1,-1-3 0,-7 3 0,5-4-1,-5 4-2,8-5 1,-8 5 0,5-3 1,-5 0 2,7 3-1,-7-4-4,7 4-4,-1-8 0,-6 4-2,7 1 4,-1-1 6,-6 1 5,7-2 9,-7 3 11,6 2 8,-6-8 8,6 8-1,-6-7-12,7 3-6,0-4-7,0 1-5,-1 0-3,1 0-3,-1-1-8,0 5 4,1-4 9,-1 0 2,7 3 1,-6-4-2,0 1 0,-1 0 1,1 4-3,-1-6 0,0 1-1,1 2 0,-1 2 1,1-3 1,0 3-2,-7-4 0,7 6-1,-1-6 1,-6 4 1,6-3-1,-6 3-1,7 0 0,-7-3 1,6 4 0,0-1 0,-6 1 1,7-5-2,0 4 0,-7 1 1,7-1 0,-1-3 1,-6 4-1,6-2 0,0-2-1,1 2 3,1 3 0,-3-5-1,-5 2-1,7 2 0,-1-5 1,1 4 0,6 2 0,-13-3-2,5 2 1,3-1-1,-1 1 1,-7-1 0,6 4 0,1-4 1,-7 0-1,6 1 0,1-1 1,-7 1 0,6-1-1,1 1 1,-1-1 1,-6 0 1,6 0 2,-6 1 3,7 3 1,-7-4 1,6 0 3,-6 1 0,7 0 0,-7-2 0,7 5-1,-7-4-1,0 1-2,0 0-2,6 3 1,-6-4-2,0 4 0,0-4-2,0 4-1,0 0-1,0 0 1,0 0-1,0 0-1,0-3 0,0 3 1,0 0-1,0 0 0,0 0 1,0 0-2,0 0 0,0 0 0,0 0 0,0 0-1,0 0 1,0 0 1,0 0 0,0 0 3,0 0-2,0 0 1,0 0 0,0-4-1,0 4 0,0 0 0,0 0 0,0 0-2,0 0 3,0-4-1,0 4 0,-6 0 1,6 0 0,0-4-2,0 4 1,0-4 0,0 4 1,0 0 0,0-4 1,-7 4 1,7-2 1,0 2 1,-7-4 0,7 4 2,0 0-2,0 0 0,-6 0-1,6 0 0,0-3-2,-7 3-1,7 0-1,0 0-1,-6 0 1,6 0 1,0 0 0,-6 0 1,6 0 0,0 0 2,-7 0 0,1 3 0,6-3-3,-7 6 0,1-2-2,-1-4-1,7 8 0,-6-4 0,-1 0 0,7 3 0,-8-3 0,8 2 0,0 3 1,0-3-1,0-2 1,0 3 1,0-3 1,0 0-3,0 0 1,8-1 1,-8 1-1,7-1 2,-7-3-3,6 0 5,1 0-2,-1-3 1,1 3 0,-1-4 1,7-3 0,-7 3 1,7-3 3,-6-1-4,0 2 3,6-3 2,-7 3 0,1-2 1,-1 1 4,0-1 2,1 0-1,-7 2-1,6 3 0,-6-5-1,0 4 1,0 0-2,-6 0-4,6 1-3,-7-1-3,1 1-1,6 3-2,-13 0 1,7 0-1,-1 0-1,1 0 1,-1 3 1,0 1 0,-6-1-1,7 5 0,0-4 0,-1 4-1,1-1 1,6-1 0,0 2-1,-7-4-3,14 3 1,-7 1-1,0-5-2,6 0-6,1 1-3,-1 1 0,0-5-3,1 0-5,6 0-5,-6 0-10,-1 0-9,1-5-8,-1 5-17,-6 0-24,7-4-35,-7 1-54,-7 0-85</inkml:trace>
  <inkml:trace contextRef="#ctx0" brushRef="#br1" timeOffset="10079.81">18158 12709 151,'0'0'158,"0"0"-32,0 0-30,0 0-27,0 0-18,0 0-14,0 0-8,0 0-6,0 0-5,0 3-2,0-3-2,-7 0-1,7 3-2,0-3-1,-7 4-1,7 0 1,-7-1 1,7 1-2,-6 0-1,0 3 1,6 0 0,-7-3-2,1 7-1,-1-3-3,-6-1-1,6 4 0,2-4 0,-8 4-1,6-3 0,-6 3-1,6-4 1,-6 4 1,6 0 0,1-4-1,-7 4 0,6-4 0,1-3 1,0 3-1,6 1 1,-7-4-2,7 2 2,-7-2 0,7 0 0,0 0 0,0-4 0,0 4 1,0-4-1,0 3 3,7-3 0,-7 4 0,7-4 3,-1 0 1,0 0 2,1 0 0,6 0-1,0-4 0,-6 4-1,11-3 0,-3-1 3,-2 0-2,6-4 1,0 4 2,7-2 2,-6-2 3,6 1-1,-7-1 1,8-2-4,-2 3 1,2-5-1,-2 5-3,-4-3-2,4 1-1,-12 6-2,7-4-1,-7 0-2,0 3-1,-6 0-2,-1 0 0,1 4 0,-1-3-1,-6 3-5,0 0-6,0 0-5,0-5-12,-6 5-14,6 0-15,-7 0-15,-6 0-21,5 0-27,3-2-34,-1 2-57,-8 0-84</inkml:trace>
  <inkml:trace contextRef="#ctx0" brushRef="#br1" timeOffset="10339.81">18151 12763 38,'0'0'237,"0"0"-71,0 0-61,0 0-39,0 0-26,0 4-15,0 0-7,0 0-3,0-1-4,7 3 4,-7 2 4,0 0 2,6 3 2,1-1 4,-7 2-1,6 2-1,0 1 3,1-1-4,-1 1-4,-6 3-4,7 1-2,-1-1-9,1 4-1,-7 0 0,7 0-2,-1 0-3,-6 4-6,7-4-16,-7 0-23,0 0-24,6-1-69,-6-2-117,-6-1-84</inkml:trace>
  <inkml:trace contextRef="#ctx0" brushRef="#br1" timeOffset="16429.8">16054 15170 44,'0'-4'139,"6"4"-25,-6-3-26,0 3-20,0 0-19,7-5-14,-7 5-11,0 0-6,0 0-7,0-3-2,0 3-1,0 0 0,0 0 0,0-3 5,0 3 3,0 0 6,0 0 5,0 0 7,0 0 2,0 0 4,0 0 0,0 0 5,0 0-2,0 0-3,0 0-5,0 0-4,0 0-5,0 0-2,0 0-4,6 0-8,-6 0-2,0 0-1,0 0-2,0 0-2,0 0 1,0 0 0,0 0 0,0 0 1,0 0 0,0 0 0,-6 0 2,6 0 0,0 0 0,0 3-1,0-3 1,0 3-2,-7 2 0,1-2-1,0 1-1,-1 3-3,0 4 0,0 1-2,-5-1-1,-1-1 1,0 5 0,0 3 0,-7 1 0,7-1 1,0 0 0,0 5 0,-7-5 1,7 3-2,1 2 7,-2-5-3,1 0-1,1 0-3,-3-3 0,10 0 1,-8-3-1,13-2 0,-7 1-7,0-3 2,7-6 2,-6 6 2,6-8 1,0 4 0,0 0 0,-5-4 1,5 3 2,0-3 1,0 0-3,5-3 3,-5-1 1,6 0 0,8-4 1,-8 2 1,1-5 0,6-1-1,-6 2 1,5-2-1,1-3-4,-6 5 2,6-5-1,-7 4-3,7-3 1,-7-1 0,1 0-1,7 1 1,-8 3 0,1-5-1,-1-2 1,0 4 1,7-1-2,-6 1 0,0-1 1,-1-3-1,1 7 0,-1-5-1,-6 7 1,7-3-1,-1 4 0,-6 1 0,7 5-3,-7-7 4,6 6 0,-6 3-1,0-5 1,6 5-1,-6 0-1,0 0 1,7 5 3,0-2-2,0 1 0,-1 7 0,0-4 0,1 9 1,-1-2 1,7 1-2,-6 2 0,5 2-1,-4-1 1,4 4 0,1 1 0,-6-5-2,6 3 0,-6 2 0,6-5 0,-7 0-3,7 5-2,-7-9-5,1 3-8,0-1-11,6 3-22,-7-9-31,1 1-55,5 0-118,-5 0-98</inkml:trace>
  <inkml:trace contextRef="#ctx0" brushRef="#br1" timeOffset="19319.81">16829 13500 203,'0'-4'192,"-8"-1"-65,8 3-45,0-2-21,0 0-13,0 0-5,0 4-7,0-3-6,0 3-4,0 0-2,0 0 1,0-3-1,0 3 0,0 0-2,0 0 0,0 0 0,0 0-3,0 0 1,0 0-2,0 3-2,8-3-3,-8 0-3,5 0 0,3 3-2,-1-3 1,6 4 1,0-4 0,-1 0-5,1 4 3,0-4 1,7 0-2,-7 4 1,6-2-1,-6 3-1,7 2 0,-7 0 2,6 5-1,-5-5-3,-1 3-2,0 5-1,-1-3 1,2 2 0,-7 4-2,-1 1 0,-6-1 1,6 1 0,-6-1 0,-6 4 0,6-4-1,-6 0 1,-8 4 1,7-3-1,-5-1-1,6-3-1,-7 3-1,-1-3 2,1-1-1,0 4-5,8-3-12,-8 3-23,-2-3-34,9 0-58,-1-1-104,1-2-103</inkml:trace>
  <inkml:trace contextRef="#ctx0" brushRef="#br1" timeOffset="26149.81">18730 13024 96,'0'0'140,"0"0"-44,0-5-31,0 5-19,0 0-12,0-3-6,0 3-1,0-4-6,0 4 2,0-3 0,0-1 2,7 4 0,-7 0-2,0 0-3,0 0-5,0 0-4,0 0-3,0 0-3,0 0-4,0 0-2,-7 0-2,7 0 1,0 0-1,0 0 2,0 0-1,-5 0 0,5 0 0,0 0 1,-8 0 1,8 0 1,0 0 4,0 0 2,0 0 3,0 0 2,-7-4 1,14 4 1,-7 0 0,0 0 0,0 0-4,0 0-3,0 0-3,0 0-4,0 0 0,0 0-2,0-4 0,0 4-1,0 4 3,0-4 0,0 0 0,0 0 1,0 0-1,0 0 1,0 0 2,0-4-1,0 4-1,0 0 0,0 0 0,-7 0-1,7 0 0,0 0 0,-6 0 0,6 0 0,0 4 0,-6-4 1,6 0 1,0 0-1,0 0 0,0 0 0,0 0 0,0 0-1,0 0 1,0 0-1,0 4-1,0-4 1,0 0 0,0 0 0,0 0 0,0 0 2,0 0 3,0 0 2,0 0 0,0 0 1,0 0-1,0 0 2,0 4-2,6-4 0,-6 3-1,0 1-4,0-4 0,6 3-2,-6 2 1,0 1-1,0-2 0,0 0 0,0 4 0,0-5 1,0 3 1,0-1-1,0 2 0,0-2 0,0 1-2,0-2 0,0 0 0,7 3 0,-7-3 0,0 0 1,0-1 0,8 4-1,-8-3 3,5-1 0,-5 5-2,0-4 0,7 6 0,-7-3 0,7 1 0,-1-1 0,-6 5 0,7-5-1,-7 5 1,6-6 1,-6 2-1,0 3 0,0-4 1,5 4 1,-5-8 0,0 9 0,0-9-2,8 4 2,-8 0 0,0 1-3,0-1 1,0 1 1,7-2-1,-7 2 0,0 3 0,0-3-1,0 2 1,6-1 0,-6 1 0,0 1-1,7 0 1,-7 1 1,6-6 0,1 5 2,-7 1 0,6-5 3,-6 3 0,7 2 2,-1-5 0,-6 3 1,6-1 0,1 1-1,-7-2 0,6 3-1,1-1 0,-7 2-1,0-1 0,7 0-2,-7 3-1,0-3-1,0 0 0,0 4-1,0-4-1,0 4-2,0-1 2,0 1-1,0-5 1,0 5 0,-7-3 1,7 2-2,0-3 1,0 0 1,-7 4-1,7-5 0,0 1 0,-6 1-1,6-2 1,0 2 2,0-1-2,0 0 0,0-1 0,0 2 0,0-1 0,0-5 1,6 6-1,-6-1 0,7 0 0,0-3 1,-7-2-1,6 1 1,-6 1-1,7 0 0,-7-1 0,6 0 0,-6-3 0,7 3 0,-7 1 1,0-5 0,0 5-1,0-2 0,6 3 0,-6-3 1,0 5 0,0-3 0,0-1 2,0 4 0,0 0 0,0 1 2,0-3-2,0 3 2,0-1-1,-6 0 1,6 1-1,0-2-1,0 0 1,0 6 0,0-6 2,0 2 0,0-2 0,0 5-1,0-3 0,0 2 4,0 1-2,6-4-1,-6 3-1,0-3 1,0 0-2,7 0 3,-7 1-1,6 2-4,0-7 2,-6 3 1,8 2-1,-3-4-1,3 3 0,-8-5-2,7 2-1,-2 3 0,-5-4 0,7 1 0,-1-1 1,-6 5-2,0-6-2,7 2 2,-7-1 1,0 3 0,0-2 1,0 3 0,7 1-1,-7-6 2,0 6 1,0-1 1,0 0-1,6 0 1,-6-3 0,0 6 1,0-3 0,0 0 1,7-1 2,-7 5-1,0-3-1,6-2-1,-6 5-1,0-4 0,0 0 0,7 0-2,-7 0 0,0-1 0,0 2 1,6-1 2,-6 0 0,0-1 0,0-2 0,0-1 1,0 5-1,6-5-1,-6 0-1,0 1-1,0 3-1,0-4 2,0 1 0,0 2 0,7 1-1,-7-3 0,0 2 0,0-3 2,0 5-2,0-5-2,0 0 0,0 0-1,6-2 2,-6 1-1,0 2 0,0-5 0,0 2 0,0 2 2,7-4-2,-7 2 1,0-2-1,7 0-1,-7-3 1,0 4 0,0 0 2,6-1-1,-6 1 0,0 0-1,0-4 1,0 4-1,7-1 1,-7 1 0,0-1 2,0 1-1,6-1 0,-6 1 3,0 4-1,7-5 1,-7 1-2,0 0-1,5 2 1,-5-2-1,0 0 1,7 3 0,-7-3-1,0 3 1,0-3 3,8 4 0,-8 0-2,0-5 0,6 3 0,-6-1-1,0 2 0,0-3 0,7 0-3,-7-1 0,0 1 2,0-1 0,0 4 1,0-7-2,6 8 2,-6-4-2,0-4-1,6 7 2,-6-7 0,0 3 0,0 1-1,0-4 0,0 3 0,7 1 3,-7-4 2,0 4-1,6 0 1,-6-1 0,0 1-1,7-4 1,-7 4-1,0-1-2,6 0-2,-6-3 0,7 5-1,-7-2 0,0 1 0,0 1 0,6-3 0,-6 2 1,0 3-1,0-3 0,0-1 0,0 2 0,0 2 0,0-3 0,0-2 0,0 6-1,0-4 1,0 0 0,0 3 0,0-3 0,0-1 0,0 1-2,7-1 3,-7 1 1,0-4-2,7 4 0,-7 0-1,0-1 0,0-3 1,6 4 0,-6 0 0,0-1 0,6-3 0,-6 3 2,0 2-2,0-2 2,7-3-1,-7 4 0,0 0 1,0-1-1,6 1 1,-6-1-2,0 1 2,0 0-1,0-1 1,0 1-1,7 1 0,-7-3-1,0 3 2,0-3-1,0 6 0,6-4 1,-6 4-1,0-1 0,0 1 0,7-2-1,-7 2 0,0-1 0,0 1-1,0-1-1,0 0 1,6 0 0,-6 4 0,0-4 1,0-3 0,0 3-1,0 0 1,-6 1 0,6-1 0,0 5 1,-7-4-1,7-2 0,0-2 0,-6 3 0,6-3 0,0 4 0,-7-8-1,7 7 1,0-4 0,0-3-1,0 4 1,0 0 0,-6-1 0,6-3 0,0 4-1,0-4 1,0 0 0,0 4 0,0-4-1,0 0 1,0 0-1,0 3 0,6-3 2,-6 0-1,0 0 0,0 0-2,0 0-1,0 0 2,0-3 2,0 3-1,0 0 0,0 0-1,0-4 1,7 4 0,-7-4 2,6 1-2,-6-1-1,0 0 2,0 4-1,7-3 0,-7 3 0,0-5-1,0 3 1,0 2 0,0-4-2,6 4 2,-6-4 0,0 4 0,0-4 0,0 4 2,0-3 1,0 3-2,0-4 1,0 4 0,0-4-1,0 4 1,0-4-1,0 4 0,0-2-1,0 2 1,0-6 2,0 4-2,0 2 0,0 0-1,0-4 1,0 4-1,7-3 0,-7 3 0,0-5 0,0 5 0,0-3-1,0-1 1,6 0 0,-6 4 0,0-4 0,0 2 0,0-3 0,0 5 0,0-3 1,0 3 0,0 0 0,0-4 0,7 4 1,-7 0-1,0 0-1,0 0-2,0 0 0,0-4 1,0 4 1,0 0-1,6 0 0,-6 0 1,0-3 2,0 3 0,0 0 1,0-4-2,0 4 0,0 0 1,0 0-1,7 0 0,-7 0 1,0-4 2,0 4-1,0 0 1,0-3 2,0 3 1,0 0 3,0 0 1,0 0 1,0 0 1,0 0 1,0 3 0,0-3 0,-7 0-1,7 4-1,0-4-4,0 4-2,-6-1-1,6 5-3,0-5-2,-7 2 0,7-3 0,0 2-1,0-4 1,0 4 5,0 0-2,0-4-1,0 3-2,7-3 0,-7 0 0,0 0 0,6 0 0,-6 0-6,0 0 3,7 0 1,-7-3 0,6-1 1,1 4 1,-7-4 1,7-2-1,-7 1 0,5 2 1,-5-1 2,8-3 2,-8 3 3,0-3 3,0 3 5,0-3 5,0 3 7,0 1 2,-8-2 2,8 3 1,-5 2-4,-2 0-2,0 0-4,-6 2-4,7 3-7,-1 2-3,-6 4-2,0-4 0,7 4-1,-7 1 0,6-2-3,1 2 1,0-3-1,-1 3 1,7-1-3,-7 1 0,7-2-1,0-2-2,0-1 1,7 0 0,-7-3-2,7-1-1,-7 5 1,6-8-3,0 3 0,7-3 1,-6 0 0,-1-3 0,7 3 1,-6-4 1,6-3 2,-7 3 1,7-3 0,-6 0 2,0-4 0,6 4-2,-6-5 3,-1 5-2,1-3-1,-7 2 2,5 1 0,-5-1-1,0 4 0,-5 0 2,5 0-2,-7 4 1,1 0 0,-1 0 0,-1 4 0,-4 4 0,5 0 2,-6-1-2,7 3 0,-7 2 1,6-5-1,1 3-1,-1-2 0,7 3-1,-6-3 0,-1 2 0,7-2-1,0 0-1,0-5-3,7 4-1,-1-3-1,-6-4 1,7 3 0,-1-3 0,1 0 0,-1 0 1,1-3 2,-1 3 2,1-4-1,-1 0 1,1 1 0,0 3 0,-2-3 1,-5-2 0,0 2 0,8-1-2,-8 0-1,-8 4-6,8-3-8,0 3-9,-5-4-14,5 4-16,-7-3-16,0 3-23,7-4-27,-6 4-36,-1-7-62,7 3-130,0-3-69</inkml:trace>
  <inkml:trace contextRef="#ctx0" brushRef="#br1" timeOffset="27159.81">18509 13137 176,'0'0'139,"0"-4"-35,0 1-28,0-1-16,0 4-10,7-4-10,-7 4-5,0-4-3,0 4-2,0-3-2,0 3-4,6-4-4,-6 4-5,7-3-2,-1-1-4,-6 1-2,6-1-2,1 0-1,-1 0 0,-6 1 0,7-1 3,-1-3-2,1 4 1,1-6 2,-3 6 2,2-4 3,-1 0 1,-6 2 1,6-2 1,1-1 2,0 1 3,0 0 3,-7-4 1,6 4 0,-6 0-1,7 0 1,-1-1-1,-6 1-3,6-1-2,-6 2-3,0 1-2,0-2-3,0 4 0,7-1-3,-7 0-1,0 1-1,0 3-2,0-4-2,0 4 0,0 0-2,0-4-2,0 4 0,0 0-2,0 0 0,0 0 0,0 0-2,0 0 1,0 4 0,0-4 0,0 0 1,0 0 3,6 4 0,-6-4 0,0 0 1,0 0-1,0 0 1,0 0 1,0 0-1,0 0 0,0 0-1,0 0 0,0 0 1,0 0 0,0 3 0,0-3-1,-6 0 1,6 0-2,0 4 1,-7-4 1,1 4-1,6-4-1,-6 3 0,-1-3 1,1 3 0,-1 1 0,0-4 1,0 5-1,1-5 1,0 3 0,-1-3 0,7 3-1,-5-3 0,5 0 2,-8 0 0,8 0-1,0 0 0,0 4 0,0-4 0,0 0 0,0 0-1,0 0 0,8 0 0,-8-4 1,5 4 0,-5 0 0,7 0 1,-7 0-1,6-3 1,-6 3-1,0 0 1,6-3-1,-6 3-1,0 0-2,-6 0-4,6 3-4,0-3-8,0 3-10,0-3-13,-6 4-18,6 0-23,0-1-30,-7 1-43,7 0-72,0 0-97</inkml:trace>
  <inkml:trace contextRef="#ctx0" brushRef="#br1" timeOffset="27959.81">19688 15204 112,'7'-4'228,"-7"4"-46,6-5-45,-6 2-34,6-1-25,-6-3-12,7 3-6,-7 2-4,6-7 2,1 6 1,0-5 3,-7 5 2,6-5 0,-6 5-5,7-5 2,-7 4 2,0 1 1,0-1 5,0 1 4,0-1 3,0 4 2,0-3 1,0 3-6,0 0-4,0 3-7,0 1-9,0 3-7,-7 8-4,7-1-3,-6 8-2,6 1 4,-7 6 1,7 4 0,0 0-3,0-1-3,0 2-4,0 3-5,7-5-5,-7 5-8,6 0-6,-6-1-5,7 1-10,-7-1-18,6-2-20,1-2-28,-1 1-32,-1 4-34,3-4-44,-2 0-62,-6 0-102,0 0-112,0 4-52,-6-1-17</inkml:trace>
  <inkml:trace contextRef="#ctx0" brushRef="#br1" timeOffset="37709.81">18137 12884 161,'0'4'154,"0"4"-51,0-1-31,0-1-21,0 2-8,0 0-5,0-5-8,0 5-5,0-5-5,0 4-4,0-7-4,7 5-2,-7-2 1,0-3 2,0 3 5,0-3 3,0 0 5,0 0 4,0 0 4,0 4 2,0-4 2,0 0-3,0 4-3,0-4-2,0 0-4,0-4-6,0 4-5,0 0-1,0-4-5,0 4-2,0 0-2,0-3 0,0 0-1,0 3 0,0-5 2,0 1 1,-7 1 3,7 0 3,0-1 3,0 4 3,0-4 1,0 4 2,0-3-2,-6 3-2,6-4-4,-6 4-2,-1 4-4,1-4-2,-1 3-1,-6 5-4,6-5 0,-6 4 0,1 4 0,-1 0-1,6 1 1,-6-2 1,6-3-1,1 5 2,-1-2-2,1 1 0,6-3-1,0 0 2,0-1-2,6 0-1,-6-4 2,7 1-2,6 1 1,0-5 1,-1 0-1,3-5 0,3 1 0,2-4-1,-7-1 1,6 1 1,2-4-1,-8 2 0,-1-1 4,1-4 3,0 1 4,-6 3 5,0-3 0,-1-1 2,-6 4 2,0-1 0,0 2-1,0-2-3,0 5-3,-6-1-4,6 1-2,-7 4-1,0 3-2,1-4-1,-1 8-1,-6-4 0,7 3 0,-7 1-1,7 3-1,-8 4 1,7 1 0,-5 2 0,-1-3-1,6 3 1,1-2-1,-1 2 0,7-2 0,0-2 0,7 1-1,-1 0-2,1-4-1,-1 4 0,7-7-2,0 3-1,1-2 0,5-2-2,0-3 0,-6-3 2,7-2 2,-7 2 0,6-5 2,-5 2 1,5-2 1,-6-3 2,-7 0 1,8 4 1,-7 0-1,-7-5 2,6 5 1,-6 0-1,-6-1 2,6 4-4,-7-2 2,7 2 0,-7 4-1,0-4-1,1 4-2,0 4 0,-1 0 0,1-1 0,0 4-1,-1-2 1,0 1-2,0 2 0,7-1 1,0 1 0,0-1-3,0 0 0,7-4 0,0 5-3,0-4 0,-1-1 0,0 1 0,7-1-1,-7-3 1,8 0 3,-7 0-1,-1-3 1,0 3 3,-6-4 2,0 1-1,0-1 3,0 0-1,-6 0-1,0-3 2,-8 4-1,1-4-2,0 3 0,1 0 1,-2-3-2,-6 3 1,1 0 1,-1 1-1,7 0 0,-6-2 0,0 5 0,5-4-1,7 1 1,-5 3-2,-1-3-1,6-1 2,1 0-6,6 4-9,-7-7-15,14 3-14,-1-4-26,1-2-31,-1 2-44,7-3-76,0 0-123,1 4-58</inkml:trace>
  <inkml:trace contextRef="#ctx0" brushRef="#br1" timeOffset="38529.8">18476 12621 141,'-6'0'197,"0"0"-54,-1 0-41,7 0-25,-6 0-18,-1 0-10,7 0-6,0 0-6,0 0-4,-6 0-6,6 0-6,0 0-5,0 0-6,0 0-3,0 0-3,0 0-3,0 0 0,0 0-1,0 0 0,0 0 1,0 0 2,0 0 0,0 0 3,0 0 1,0 0 3,6 0 2,-6 0 1,0 0 2,0 0-1,0 0 0,7 0 0,-7 0 0,6 0-1,1-4 0,-1 4 1,0-4-2,1 4 1,-1-4-3,8 4-3,-1-4 0,-7 4-3,7 0-1,0-3-2,-7 3-1,7 0 0,2 0 0,-10 0 1,8 0 0,-7 3-1,1-3 0,7 0-1,-8 4 0,-6 0 1,7 0 0,-7 0-1,6 0 0,-6-2 0,0 5 0,-6 1 2,-1 0-1,7-1 0,-13 0 0,6 4 1,-6 0 0,0-3 0,8 3 1,-10-4-1,2 0 1,0 0-1,7 1-1,0-4 0,-1 4 0,1-6 0,-1-2 1,7 4-1,0-1 0,0-3 0,0 4 2,0-4-3,7 0 1,-1 0 0,1 0 0,-1 0 0,7-4 0,-7 4 0,7-3-1,2 3 0,3-4 1,-5 2 0,1 2-1,5-5 0,-6 2 0,6 3-1,1-4 0,-1 4 2,-6-4-1,7 4-1,-7-4-2,0 4-3,0 4 0,0 0-3,-6-4-1,-7 4-1,6 4 0,-12-6 1,6 5 1,-7 1 9,-6 0 1,0-1 0,-6 4 3,-1 0-1,0 0 4,-5-1 1,-2 2 0,2 2-3,-2-2 2,-4-2 2,-3 5 2,8-3 1,-7 1-1,8-1-3,-8 3-2,7-5-2,6 1-5,2 0-17,3-3-32,3-1-52,-1 0-93,6-3-119,0-1-68</inkml:trace>
  <inkml:trace contextRef="#ctx0" brushRef="#br1" timeOffset="42189.81">19805 15195 57,'0'0'197,"0"-3"-46,-6 3-40,6 0-27,0-4-19,0 4-11,0 0-7,0 0-2,0 0-4,-7 0-1,7 0-2,0 0-5,0 0-2,0 0-3,0 0-3,-7 0-4,7 0-5,0 0-4,0 0-2,0 0 0,-6 0-2,6 4-1,0-4-3,-8 0 0,8 0 1,0 3-1,-5-3 0,5 0-1,-6 5-3,6-5 0,-7 4 0,7-4-1,-6 3-1,6-3 1,0 0 0,-7 0 1,7 4 0,-6-4 0,6 2 0,-7-2 1,7 5 2,0-5-1,-7 3-1,1-3 1,-1 4 0,1 0 1,6 3 0,-13-3-1,7-1 0,-1 1 0,0 3 0,1-3 0,0 3 1,-7-3-2,6 3 1,1 1-2,-1-5-1,0 8 1,-6-4 0,8 4-3,-10 5 1,2-6 1,7 5 1,-7-1 0,-7 5-1,8-4 1,-1 3-1,-1 0 1,-5-4 0,12 1 0,-5-1 0,-1-2 0,6-1-1,-6 1-1,13-2 1,-7-6 0,1 3 0,6-3 0,0 0 1,-7-1 0,7 1 0,7-4 0,-7 3 1,0-3-1,6 0 1,1 0-1,-1-3-1,1 3-1,0-4 2,6 1 1,-1-1-1,-5 0 1,6 1 0,7-5-2,-7 5 3,6-4 1,1-1-1,-1 1-2,7-1 1,-6-4 0,13 6-1,-7-5 4,-1-1-2,8-2-2,-2 3-1,11-3 2,-11-2-1,8-1 0,1 5 0,-2-5 0,2 1 3,-1-2 5,6 3 4,-6-3-1,0 4 0,0-1 0,0 0-2,-6 1-9,-1 3-19,1 4-38,-13-4-52,6 3-80,-13 4-130,0-3-73</inkml:trace>
  <inkml:trace contextRef="#ctx0" brushRef="#br1" timeOffset="44669.81">18815 13793 49,'0'0'227,"0"0"-38,7-4-37,-7 4-28,0 4-25,0-4-22,0 0-14,0 0-14,0 0-11,0 0-7,0 0-7,6 0-5,-6 0-5,0 0-4,0 0-3,0 0-3,0 0-4,0 0 1,0 0-3,0 0-1,0 3 1,0-3 1,0 0 0,0 0-1,0 0 1,0 0-1,0 0 5,0 4 0,0-4-2,0 0 2,0 0 0,0 0 0,0 0 1,0 0-1,0 4 0,-6-4-1,6 0 2,0 0-2,0 4 0,0-4 1,0 0-1,0 0 1,0 3 0,0-3-1,0 0 2,0 0-1,0 0 1,0 0-2,0 0 0,0 0 2,0 0-1,0 0 0,0 4-1,0-4-2,0 0 1,0 3 4,0 1-1,6-1 1,-6 5 1,0-1 1,0 4 0,0 1 1,0-2 0,0 5-1,0-3 0,0 2-2,6 1-1,-6-1-1,0 1-2,7-4 1,-7 4 1,0-5-1,6 1 0,-6 0 1,0-4-1,0 4 3,7-7 0,-7 4-1,0-4 2,0-2 1,0 3 7,0-5 2,0 2 7,7-2 4,-7 0 4,0 0 2,0-2 6,6-3-4,1-1-3,-1-6-5,7 1-6,0-3-6,6-5-4,1 1-2,0 0-9,0-4 3,5-1-4,2 6-10,-1-6-15,-6 2-26,5-2-33,1 2-48,1-4-79,-2 2-143,-5 0-79</inkml:trace>
  <inkml:trace contextRef="#ctx0" brushRef="#br1" timeOffset="45419.81">18548 13829 137,'0'-4'198,"6"-3"-71,1 4-50,-1-1-28,1-3-10,1 3-8,-3 0-4,-5 1-2,7 3-2,-1-4-1,-6 4 0,6-4-6,1 4-4,0-4-2,0 4 2,-1-2 3,1 2 5,-1-4 6,0 4-2,1 0 1,-1 0 0,1 0 1,-7 0 0,6 0 0,1 4-2,0-2-3,-1-2 1,6 8 2,3-4-1,-10 3-1,9 1-1,5-1-5,-6 3-3,0 5-2,0-4-3,0 4-2,6-1-1,-6 2-1,7-3-1,-7 3-2,0-2-1,6 1 0,2 0 0,-9 0-4,8-1-10,0-3-14,-7 3-28,6-3-39,1-3-75,-1 0-132,-7 1-80</inkml:trace>
  <inkml:trace contextRef="#ctx0" brushRef="#br1" timeOffset="47399.8">19270 15611 7,'0'2'192,"0"2"-31,-5-1-38,5 2-32,0-5-28,-7 3-16,7-3-12,0 4-5,0-4 0,0 0 2,0 4 2,0-4 3,0 0-2,0 0 3,0 4 0,0-4-1,0 0 0,0 0-1,0 0-1,0 0-2,7 0-2,-7 0-4,0 2-6,0-2-4,0 0-3,0 0-4,0 5-5,0-2-1,0 1-2,0-4-2,0 7 0,-7-3 0,7 3-1,0-3-1,0 3 1,0-3-4,0-1 0,0 1-2,0 0 3,0-1 0,0-3-2,0 4-1,0-4 1,0 4 4,7-4 0,-7 0 2,0-4-2,5 4 0,-5 0 1,8-4 1,-8 4-2,7-3-1,-7 3-1,6-4-3,-6 4 0,0-4-1,0 4-2,0 0 3,0 0-1,0 4 1,0 0 1,-6-1 3,-1 1 1,-1 0 0,8-1 2,-5 5 0,-2-4 0,0 2-1,1-2 1,6 0 0,-7 3-1,7-3 1,0 0 0,-6-1-1,6 2 1,0-5 1,0 2-1,0-2-1,0 0-1,0 4 2,0-4-2,6 0 3,-6 0-1,0 0 0,0 0 0,0 0-1,0 0 1,0 0-4,0 3-2,0-3-4,0 0-3,0 0-3,0 5-6,0-5-5,0 0-3,0 0-3,0 0 2,0-5 0,0 5 5,0 0 4,0-3 6,0 3 6,7-4 4,-1-3 3,-6 4 3,7-5 2,0 4 1,-2-3 1,-5 0 2,8 0 1,-1-1 4,-7 5-1,6-5 1,1 5 2,-7-5-1,5 5-3,-5-1-2,0 0-1,0-3-2,7 4-1,-7-1-2,0 0-1,0 0-1,6 1 0,-6 3-3,0-4-3,0 4-5,0-3-2,0 3-4,0 0-2,0 0-2,0-5-2,0 5 2,0 0 5,0 0 5,0 0 3,0 0 4,0 0 5,0 0 1,0 0 5,0 0 0,0 0 1,7 0-2,-7 0 1,0 0-3,0 0 0,0 0-3,0 0-6,0 0-8,0 0-10,0 0-10,0-2-11,0 2-9,0 0-15,0 0-14,0 0-10,0 0-10,0 0-7,0-4-5</inkml:trace>
  <inkml:trace contextRef="#ctx0" brushRef="#br1" timeOffset="48019.81">19362 15620 9,'0'0'49,"6"-3"-17,-6 3-14,0 0-8,7 0-5,-7 0-2,7 0-4,-7 0-5,7 0-7,-7 0 0,0 0-1,0 0-1,0 0 0,6 0 1,-6 0 6,0 0 9,0 0 13,0 0 12,0 3 7,-6-3 7,6 0 8,0 0 4,0 0 1,-7 0-1,7 0-4,0 0-8,-7 0-3,7 0-4,0 0-7,0 0-5,-7 0-5,7 5-6,0-5-3,0 0-1,-6 0-3,6 0-2,0 0 1,-6 3 0,6-3 3,-7 0 4,1 0 4,6 0 5,-7 0 4,7 0 5,-6 0 4,6 0 5,-7 0 3,0 0 0,7 0-1,-6 0-3,6 0-5,0 0-3,-7 0-3,7 4-6,0-4-5,-5 0-6,-2 4-5,7-4-2,-6 4-5,-1-2-5,-1-2-3,3 5-2,-2-2 0,-6 1 0,6-1 2,1 1 0,-7 0 5,6-4 2,1 4 3,-1-1 0,1-3 1,-1 4 1,1-4-5,6 3-4,-7-3-5,7 0-6,0 0-7,0 0-10,7 0-10,-7 0-11,6-3-9,1 3-7,-1-4-9,1 4-6,-1-3-8,1 3-2,-1-4 1</inkml:trace>
  <inkml:trace contextRef="#ctx0" brushRef="#br1" timeOffset="48219.81">19291 15647 24,'0'0'102,"0"0"-8,0 0-20,0 0-26,-6 0-26,6 0-17,-7 3-15,-1-3-8,3 4-8,-2-4-7,0 3-5,-6 1-21,0 0-44</inkml:trace>
  <inkml:trace contextRef="#ctx0" brushRef="#br1" timeOffset="50139.81">19206 15734 113,'-7'-4'234,"1"4"-66,6 0-51,-7 0-40,1 0-26,6 0-18,-7 0-7,7 0-9,-6 0-4,6 0-2,-6 0-4,6 0-3,0 0-2,0 0-2,0 0-1,0 0 1,0 4 0,0-4-2,0 0 2,-7 0 0,7 0 1,0 4 0,0-4 2,0 0 1,-7 0 3,7 3 4,0-3 7,-6 0 4,6 0 2,0 4 2,-7-4 0,7 0-2,-6 0-2,6 4-4,-7-4-6,1 0-5,6 0-4,-7 4 0,1-4-2,6 3 4,-6 2-3,-1-5 0,1 2-1,-2-2-1,8 4 0,-7-4 0,2 0 0,-2 3-4,1-3 1,6 5 1,-7-5 0,1 3 0,-1-3 1,0 0 1,7 0 0,-6 4 0,-1-4 1,1 0 0,6 0-1,-6 4 2,-1-4 0,1 0-2,-1 0 0,1 4 0,-1-4 0,0 0 0,1 3 0,-1-3-1,2 4 0,-2-1 0,-1-3 1,3 0 0,-3 0 0,-4 0 2,5 4-2,1-4 1,-1 4 0,-6-4 1,7 3-1,-1-3-1,-6 4 1,6-4-1,1 0 1,-7 4 0,7-4-1,-1 0 1,-6 0 0,7 3 2,-1-3-2,-6 0-1,7 0 0,-1 0 0,1 0-1,-1 0 0,0 0 0,2 0 0,-3 0 2,1 0 0,1 0 0,0 0 1,6 0-1,-6 0-1,-1 0 0,0 4 0,1-4 0,6 0 0,-7 0 0,1 4 0,-1-4 1,1 0 1,0 0 0,-1 0-2,7 0 0,-6 0-1,-1 0-1,0 0 1,0 0 0,1 0 1,0 0-1,6 0 1,-7 0 0,2 0 0,-3 0-1,1 3-2,1-3 1,-1 0-2,7 0-3,-6 0-2,-1 0-2,1 4 0,0-4 0,-1 0 0,1 0-1,-1 0 3,1 4 2,-1-4-1,0 0-4,1 0 0,-1 4-1,-5-4 0,5 0 0,1 3-2,-7-3 0,6 0 2,-6 3 6,5-3 0,3 0 3,-8 4 0,6-4 2,1 0 1,-1 0 1,2 4 0,-3-4 0,8 0 0,-7 0 0,1 0 0,6 0 0,-6 0 0,6 0-4,-6 3-1,-1-3-5,0 0-6,0 4-11,1-4-7,0 4-5,-1-4-5,1 4-1,0-4-1,-1 3 3,-7-3 7,8 4 10,-7-4 8,7 3 7,-7-3 7,6 0 7,0 0 10,1 4 7,-1-4 7,1 0 6,-1 0 7,1 3 5,0-3 0,-1 0-1,1 0-4,-1 0-8,7 0-6,-7 0-6,0 0-7,1 0-6,0 4-3,-1-4-4,7 0-6,-6 0-4,-1 4-4,1-4-4,-1 4-2,0-4-2,2 0-1,-8 3 3,6-3 3,-1 0 5,-4 5 7,6-5 5,-8 0 5,8 0 4,-7 3 6,6-3 0,-5 0 1,-2 0 3,8 0 3,-7 0 1,6 4-1,-5-4 1,5 0-4,-7 0-1,2 0 0,5 0-3,-6 0-4,7 0-3,-7 2-1,-1-2-1,7 0-2,-5 0 2,-1 0-4,0 0 2,0 0-3,0 0 0,0 0-1,0 0 0,0 0 0,1 0 0,-1 0 0,-2 5 0,3-5 1,-1 0 1,-7 0-1,7 3-1,-6-3-1,6 4-2,-7 0-4,8-4-2,-9 4-3,2-1-4,0 1-1,-2 0 0,-4-1-1,6 0 4,-1 1 3,1-4 4,-1 5 7,0-5 4,2 3 4,-3-3 3,1 3 4,1-3 3,6 0-1,-7 0 1,1 4-3,0-4-4,-1 4-2,-1-1-2,-3-3-3,3 4-4,2 0 0,-7 0-1,7-4 0,-7 3-1,6 1 2,2-1 2,-10 1 3,9-4 1,0 3 5,-8-3 4,8 4 3,0-4 4,-1 4 3,-1-4-2,3 4-1,-9-4 1,8 3-4,-7 1-4,0-1-2,7 1-4,-8-1-3,8 1 1,-7 4 1,6-5-1,1 2 0,-1-2 1,1-3 1,-1 0 0,7 4 2,-7-4-2,7 4-1,1-4-1,-8 3-1,7 0-1,0 1-2,0-4 0,0 5-3,0-2 0,0 0 1,6-3-1,-6 4 3,1-4-3,5 0 2,0 0 2,-6 0 3,7 0 4,6 0 2,-7 0 1,7 0 2,-6 0 0,6-4-3,0 4-9,0 0-9,0 0-14,0 0-12,0 0-14,0 0-16,6 0-15,-6 0-20,0 0-21,7 0-27,-7 0-45,6 0-77,0 0-78</inkml:trace>
  <inkml:trace contextRef="#ctx0" brushRef="#br1" timeOffset="50959.81">17865 15705 85,'0'-4'357,"0"4"-86,-7-3-74,7-1-56,0 4-44,0 0-25,0 0-14,0 0-9,0 0-5,0 0-9,0 0-6,0 0-11,0 0-5,0 0-5,7 0-4,-7 0-2,0-4-1,0 4 0,0 0-1,0 0 3,0 0 3,0 4 1,0-4 5,-7 0 0,7 4 2,-7-1 0,-7 5 2,9-1-1,-8 4-2,0 0-2,-7 0 0,1 3-1,6 1 1,-7 0 6,0 0 2,8-4-5,-8 3-2,0 1-1,1-1-3,6 1-2,0 3-1,0-2-5,0-2-6,0 1 5,7-4 1,-1 4 0,-7-5 1,14 1 1,-6-3 1,6 2-3,0-3 1,6 1-1,1-1 0,0 0 0,6-3 0,0-1 0,6 1-2,7-4 3,-6 0-3,13 0-2,0-4-3,5 1-5,1-1-8,6-3-9,1 0-10,6-1-15,0 1-20,1-3-36,5-2-54,-5 5-104,-2 0-100,-5-1-5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09:54:55.5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01 14684,'25'0,"-1"0,1 0,0 0,0 0,0 0,-1 0,1 0,25-24,-25 24,-1 0,26 0,0 0,49-25,-50 25,1-25,74 25,-74 0,99-25,-100 25,125-25,-100 25,25-24,75 24,-75-25,0 25,125-25,-125 25,124 0,-99 0,99 0,-99 0,100-25,-100 25,0 0,0 0,124 0,-124 0,-25 0,25 0,0 0,99 0,-99 0,-24 0,98 0,-74 0,-25 0,75 0,-75 0,-24 0,-1 0,0-25,1 25,-1 0,25 0,-24-24,-1 24,-24 0,-25-25,-1 25,26 0,-50-25,25 25,0 0,-25-25,0 0,0 0,-25 25,0-24,0 24,0-25,1 25,-1 0,0 0,-25 0,26 0,-1 0,0 0,0 0,25-25,-25 25,50 0,0 0,0 0,0 0,-1 0,1 0,25 0,-25 0,24 0,26 0,-1 0,-24 0,-1 0,26 0,-50 25,49-25,-49 0,24 25,-24-25,25 24,-25-24,-1 25,-24 0,0 0,-24-25,24 25,-25-25,-25 0,25 25,1-25,-76 24,76-24,-26 0,-24 25,49-25,0 0,0 25,0-25</inkml:trace>
  <inkml:trace contextRef="#ctx0" brushRef="#br0" timeOffset="933.4">20290 13692,'0'-25,"-25"25,1 0,-1 0,0 0,0 0,0 0,1 0,-1 25,0-25,0 0,0 25,-24 0,24-25,-25 25,26-1,-26 1,50 0,-25-25,0 25,25 0,0-1,-24-24,24 25,0 0,0 0,24 0,-24-1,25-24,0 25,25 0,-26 0,1-25,25 25,-25-25,-1 0,1 0,0 0,0 0,49 0</inkml:trace>
  <inkml:trace contextRef="#ctx0" brushRef="#br0" timeOffset="2139.88">20414 13915,'0'0,"-25"0,1 0,-1 0,25 25,0 0,-25-25,25 25,0 0,0-1,0 1,25 0,0 0,-25 0,24-25,-24 24,25 1,-25-50,0 1,0-1,-25 0,25 0,0 0,0 1,0-1,0 0,0 0,25 0,0 25,-25-24,25 24,0 0,-1 0,1 0,0 0,0 24,0 1,-25 0,24 0,-24 0,25-1,-25 1,0 0,0 0,0-50,0 0,0 0,25 1,0-1,0 0,0 25,-1 25,-24 0,0-1,0 1,0-50,25 1,-25-1,25 25,-25-25,25 25,0-25,-1 25,1 0,0 25,0-25,0 25,-1-25,1 0,0 0,0 0,0-25,-25 0,24 25,-24-25,0 1,25 24,-25-25,0 0,0 0,25 0,-25 1,25-1,-25 0,0 50,0 0,0-1,0 1,0 0,25 0,-25 0,0-1,24 26,-24-25,0 0,25 24,-25-24,0 25,25-26,-25 26,25-25,-25 0,0-1,0 1,0 0,0 0,0 0,0-50,-25 25,25-25,0 0,-25 0,25 1,-25-1,25 0,0-25,0 26,0-1,0 0,0-25,0 26,0-1,0 0,25 25,0-25,-25 0,25 25,0-24,-1 24,1 0,0 0,0 24,-25 1,0 0,-25 0,0-25,25 25,-25-25,1 24</inkml:trace>
  <inkml:trace contextRef="#ctx0" brushRef="#br0" timeOffset="3179.91">21630 14089,'0'-25,"0"0,0 1,24 24,-24-25,25 0,-25 0,25 0,-25 1,0-1,25 25,-25-25,0 0,25 25,-25-25,25 25,-25 25,0 0,0 0,0 0,0-1,0 1,0 0,0 0,24 0,-24-1,25-24,-25 25,25-25,0 0,0 0,-1 0,-24-25,25 25,-25-24,25 24,-25-25,25 25,-25-25,0 0,0 0,-25 25,25 25,0 0,-25 0,25 0,0-1,25-24,0 0,0 0,-1 0,-24-24,25 24,0-25,0 25,-25-25,25 25,-25-25,24 25,-24-25,25 25,-25-24,0 48,0 1,0 0,0 0,0 0,0-1,0 1,25-25,-25-25,25 25,0-24,-25-1,24 25,-24-25,0 0,0 0,25 25,0 0,0 0,-25 25,25-25,-25 25,24-25,-24 25,0 0,0-1,-24-24,24 25,-25-25</inkml:trace>
  <inkml:trace contextRef="#ctx0" brushRef="#br0" timeOffset="3587.95">22399 14015,'0'-25,"24"25,-24-25,0 50,25-25,-25-25,25 25,-25-25,25 25,-25-25,0 1,25 24,-1 0,-24-25,25 25,0 0,-25 25,25-1,0 1,-1-25</inkml:trace>
  <inkml:trace contextRef="#ctx0" brushRef="#br0" timeOffset="3728.05">22845 13915,'0'-24,"0"-1,0 0,-25 2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9:17:55.40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303 13491 231 0,'-5'9'324'0,"-8"-1"-109"15,6-2-83-15,-6 2-47 0,-1 3-23 0,8-5-9 16,-7 6-2-16,6-1 0 0,-6 3-2 0,13-3-2 0,-6 4-7 15,-1 0-1-15,1-3-3 0,6 2-1 0,-7 1-1 0,7-1-3 16,0-3-2-16,0 3-1 0,7-3-2 0,-7 4 0 16,6-5-6-16,1 2-1 0,-1 2-2 0,1-6-3 0,-1 4-2 15,1-2-4-15,6-3 0 0,0 5-2 0,-1-5 0 16,3-4-3-16,3 4-1 0,-5-3 0 0,7 4 0 0,0-5-2 16,-1 1 0-16,1 0-6 0,6-4-12 0,-6 0-15 0,-1 0-20 15,0-4-28-15,1 0-39 0,0-3-59 0,-1-1-94 16,-6-2-114-16,0 3-53 0</inkml:trace>
  <inkml:trace contextRef="#ctx0" brushRef="#br0" timeOffset="234.32">19538 13569 419 0,'-13'-7'336'0,"0"3"-119"0,0 0-77 0,0 1-41 16,0 3-18-16,6-4-10 0,-5 4-6 0,5 0-5 0,-6 0-8 15,6 4-3-15,1-4-7 0,-7 7-7 0,6-3-3 16,-5 3-3-16,5 0-1 0,-7 4 1 0,8-3 0 0,-7 6-2 15,7-2-2-15,-7 2-2 0,6-3 3 0,-6 3-2 16,6 1-3-16,2-3-5 0,5 2-1 0,-7-3 0 0,7 4-2 16,0 0-1-16,0-5-7 0,0 2-2 0,7-1 2 0,-2-1-2 15,8 1 0-15,1 1-4 0,-1-5-3 0,6 0-11 16,1 0-12-16,6 1-19 0,0-5-23 0,6 1-30 0,-6 0-52 16,7-4-101-16,0-4-140 0,-1 0-69 0,1 4-34 15</inkml:trace>
  <inkml:trace contextRef="#ctx0" brushRef="#br0" timeOffset="812.83">22808 13283 62 0,'0'0'462'16,"-7"0"-118"-16,7 0-127 0,0 0-84 0,7-3-42 0,-7 3-26 15,6 0-10-15,7-4-6 0,-7 4-5 0,8 0-5 0,-1 0-4 16,-7 0-5-16,6 4-3 0,2-1-3 0,0 1-2 16,-8 4-1-16,0-1-1 0,7 3 2 0,-6 2 3 0,-1 3 2 15,-6-1 0-15,0 5 3 0,0-2 0 0,0 2-3 16,-6 3 0-16,-7 0-2 0,6 0-4 0,-5 0-2 0,-2 4-1 15,-5-4-5-15,6 0-2 0,-7-1-1 0,1 1-3 0,-7 0-3 16,6 1-13-16,0-5-20 0,0-3-28 0,1 2-35 16,0-5-65-16,6-1-119 0,0-5-128 0,-1 3-76 0,8-9-38 15</inkml:trace>
  <inkml:trace contextRef="#ctx0" brushRef="#br0" timeOffset="984.68">23140 13459 2 0,'19'-7'496'0,"-6"0"-111"0,0 3-122 0,-6 0-93 16,0 4-44-16,-1 0-21 0,0 4-14 0,-6 0-9 0,7 3-8 16,-7 0-6-16,0 8-6 0,-7 0-7 0,1 4-10 0,0 2-12 15,-8 4-12-15,1 1-13 0,-6 0-22 0,-8-1-33 0,-6 4-46 16,-5 1-91-16,-8-1-184 0,-6 4-97 0,-20-4-58 16</inkml:trace>
  <inkml:trace contextRef="#ctx0" brushRef="#br0" timeOffset="2767.33">13448 14393 210 0,'0'-3'308'0,"-6"-1"-91"15,-1 1-78-15,7 3-51 0,-6-4-29 0,0 0-15 0,-1 1-5 16,7-2-2-16,-6 2 5 0,-1 0 1 0,0-5 2 16,7 8 0-16,-6-3 0 0,0-2-2 0,-1 2-5 15,-1-1-3-15,3 4-7 0,-1-3-6 0,-7-2-3 0,6 5-4 16,0-2-5-16,-6 2 0 0,0-4-1 0,1 4-1 0,-2 0-1 15,1-4-1-15,0 4 0 0,-6 0-1 0,6 0 1 16,-7 0 0-16,2 4 0 0,-3-4 3 0,1 0 0 0,1 4-1 16,-8-4 0-16,8 2 5 0,-6-2-5 0,-1 5 5 15,-2-2-3-15,3-3-2 0,-1 4 1 0,0-1-1 0,0-3 2 16,0 5-2-16,0-2 3 0,-7 1-2 0,7 0 4 0,1-1 2 16,-2 0 1-16,-5 5 0 0,5-4 2 0,2 0-1 15,-8 3-1-15,7-4 0 0,0 5-3 0,0-1-1 16,-7 0-3-16,7 0 0 0,7 1-3 0,-14 3-2 0,14-3-2 15,-8 2 0-15,2-3-1 0,-2 5-1 0,9-2 1 0,-9-3-2 16,1 5 1-16,0-5 1 0,-1 4-1 0,8 0 0 0,-7-4 1 16,5 5 1-16,-3-1 0 0,3 0 1 0,-4-1 1 15,5 2-1-15,1-2 2 0,0 5-1 0,-1-3 0 0,0 2-1 16,2-3 1-16,-3 4 0 0,1 0-2 0,1-1-2 16,6 1 0-16,-7-1 0 0,1 4 0 0,6 1 0 0,-6-1-1 15,-1 1 0-15,1 2 1 0,-2 1 1 0,-5 4-1 16,8-1 1-16,-3 1 0 0,3 0-1 0,-2-4 2 0,6 4 0 15,-5-1 0-15,0 2 0 0,5-2 3 0,1 0-1 0,-6-3 0 16,6 4-1-16,7-3 1 0,-8 2 0 0,8-4 0 16,-1 1 0-16,-6 0-2 0,13 0 1 0,-6 0 0 0,-1 1 0 15,7-1 0-15,-6-5-1 0,6 6 0 0,0-5 0 16,0 4 1-16,0-3-2 0,0 3 2 0,0-1-1 0,0 2 0 16,0 2 0-16,0-3 0 0,0 3-2 0,0 1 1 0,0 4 0 15,0-5-1-15,-7 4 0 0,7 0-1 0,-7 4 0 16,7-3 1-16,0-1 1 0,0 0 0 0,0 1 3 0,0 3 1 15,0-4 2-15,0 0 2 0,7 1 1 0,-7-1 0 16,7 1 1-16,-1-1 1 0,1 0-1 0,-1-3-1 0,1-1 0 16,-1 1 2-16,1 0-1 0,6-1 1 0,-6-3 2 0,5 0 0 15,1-1 2-15,0 2 2 0,0 0 3 0,1-6-3 16,5 5 2-16,-6-3 0 0,7-2-1 0,0 2 0 0,-2-1-2 16,3-2 0-16,4 2-2 0,-6 1 0 0,8-5-2 0,-9 3-2 15,16 2 0-15,-15-1-3 0,14 1 1 0,-7 3-1 0,0-4 0 16,8 1-1-16,-9-1-1 0,1 0 1 0,6-4-2 0,0 5 1 15,-5-4-2-15,12-1-1 0,-6 1 1 0,-1-1-1 16,1 1-1-16,-1 0 0 0,7-4 2 0,-6 0 2 0,6-4 1 16,-6 4 0-16,6-8 1 0,0 6-1 0,-6-3 1 0,5-2 0 15,-5-4 1-15,6 0 0 0,-7 0-1 0,1 0 2 16,6 0 2-16,-6-4 5 0,-1 4 5 0,1-6 7 0,7 6 5 16,-9-9 4-16,2 6 9 0,-1-4 5 0,8 0 3 0,-1-1 3 15,-7-3 1-15,14 4-3 0,-7-4-2 0,0 0 0 0,0 1-8 16,7-2-4-16,-7-3-6 0,0 5-4 0,0-5-6 0,-7 0-5 15,8 0-3-15,-7 1-1 0,-1-1 0 0,1 1 3 16,-8-1 1-16,8 0 2 0,-8 0 1 0,2-2 1 16,4 1-4-16,-3-2 0 0,4-1-4 0,-6-2 1 0,7-1-6 15,-8 0-3-15,8 0-5 0,-6-4-1 0,5 1 2 0,1-1-2 16,-7-3 0-16,7 3-5 0,-8-3-4 0,2-1 2 0,5 1 5 16,-6 0 3-16,-7 0 2 0,7 0-1 0,-7-1 2 15,-4 1 1-15,-2 0 8 0,-1-2 0 0,2 2-3 16,-8 0-1-16,0 0-1 0,-6 0 2 0,7-1-3 0,-7-3 0 15,0 1-2-15,-7 2-1 0,7-7 1 0,0 4-1 0,0-3-1 16,-6-1-1-16,6 0 2 0,0 1 0 0,-6-4 0 16,6 0-2-16,0-1-2 0,-7 1-1 0,7 0 0 0,-7 3 1 15,0 4-3-15,2-4 0 0,-2 9-1 0,1-7 1 0,-1 6 2 16,-6 3-2-16,6-3 1 0,-6 0-1 0,0 4 0 16,0-1 0-16,0-3 0 0,0 3-2 0,-7-3 0 0,8 3 2 15,-1 0 0-15,-1 0 12 0,-5 1-1 0,6 0-3 16,0 0 1-16,-8 2 0 0,8 0-1 0,-5 2-1 0,5-1 0 15,-7 0-12-15,1 4 3 0,-1-1 3 0,0 0-1 0,-5 6 0 16,5-3 1-16,-6 2 0 0,-7-1-1 0,1 0 1 16,-1 1-1-16,-6 3-1 0,0-3 1 0,0 3 0 0,-7 0 0 15,-5-5-3-15,-2 6 2 0,1-1 1 0,-6 0 0 16,-1 5 2-16,1-2 0 0,-8 0-2 0,8 4 0 0,-7-3 5 16,-1 3-5-16,8 4 0 0,-8 0-3 0,7 0 0 0,1 0-17 15,6 4-39-15,7 3-60 0,-1-3-71 0,0 4-72 16,14-6-96-16,6 6-184 0,0-1-105 0,-1 5-62 15,8-2-5-15</inkml:trace>
  <inkml:trace contextRef="#ctx0" brushRef="#br0" timeOffset="12409.48">13917 15701 89 0,'0'0'83'0,"0"0"-17"15,0 0-14-15,0-3-13 0,0 3-8 0,0 0-4 16,0 0 0-16,0 0 4 0,0 0 2 0,0 0 6 0,0 0 4 16,0 0 4-16,0 0 3 0,0 0-1 0,0 0-4 0,0 0-3 15,0 0-3-15,0-4-3 0,0 4-2 0,0 0-4 16,0 0-3-16,0 0-2 0,0 0-3 0,0 0-3 0,0 0-3 16,0-4-5-16,-6 4-1 0,6-3-3 0,0 3-1 15,0-4 2-15,0 4 5 0,0-4 3 0,-7 4 2 0,7-3 2 16,0 3 0-16,0 0 2 0,0-4-1 0,0 4-4 0,0 0-5 15,0 0-4-15,0-3-1 0,0 3-3 0,0 0 1 16,0-4-3-16,0 4 1 0,0 0 0 0,0 0-2 0,0 0 1 16,7 0 3-16,-7 0-2 0,0 0 0 0,0 0 0 15,0 0 1-15,0 0 2 0,0 0 2 0,0 0 3 0,6 0-3 16,-6 0 1-16,0 0 4 0,0 0-2 0,7 0 0 0,-7 0-3 16,7 0-2-16,-1 0-3 0,1 0 1 0,6 0-1 15,-7 0-2-15,7 0-1 0,-6 0 0 0,6 0 0 16,0 0 0-16,-8 0 2 0,8 0-2 0,2 0 0 0,-9 4 0 15,7-4-1-15,0 0 0 0,0 3 1 0,0-3 1 0,0 4-1 16,6-4 1-16,-6 3 0 0,7-3 1 0,-7 4 0 0,0-4 2 16,6 4 0-16,-5-4-2 0,-1 3-1 0,7-3 1 15,-8 0-2-15,2 4 1 0,-2-4 0 0,1 0-3 16,0 0 1-16,0 4 0 0,1-4 0 0,-2 0 1 0,-5 3 0 16,6-3 0-16,-7 0 0 0,1 0 0 0,6 0 0 0,-6 4 0 15,-1-4-1-15,-6 0 1 0,6 4 0 0,1-4 1 16,-1 0-1-16,1 3 0 0,-7-3 0 0,6 0 0 0,1 0 0 15,0 0 0-15,-1 4-1 0,-6-4 0 0,7 0 1 0,-1 0 0 16,0 0 0-16,1 0 1 0,-1 0 0 0,8 0-1 16,-7 0 0-16,-2 0 0 0,2 0 0 0,-1 0 1 0,9 0 0 15,-10 0-1-15,9 0 0 0,-8 0 0 0,7 0 2 16,-6 0-1-16,6 0-1 0,-7 0-5 0,7-4 2 0,0 4 2 16,0 0 0-16,-7 0 1 0,7-3-1 0,1 3 2 0,-1-4 0 15,0 4 5-15,-7 0-2 0,7-4-2 0,0 4 0 16,-6 0-1-16,6 0 0 0,-7-3-1 0,7 3 0 0,-7 0 0 15,8 0 0-15,-1 0 0 0,-7 0 1 0,7 0 0 16,0 0 1-16,1 0-1 0,-1 0 0 0,-1 0-1 0,1 0 0 16,0 0 0-16,1 0-1 0,5 0-1 0,-6-4 1 0,0 4 0 15,0 0 1-15,0 0 1 0,0-4-1 0,0 4 0 16,0 0 1-16,0 0 1 0,0-3-1 0,0 3 1 0,0 0-1 16,8-4-1-16,-9 4 1 0,1-4 2 0,0 4-3 15,7-3 1-15,-8-1 1 0,1 1 0 0,0-1-1 0,1 4 1 16,-1-4-2-16,0 0 0 0,-1 1 0 0,2 3 1 0,-7 0 0 15,5-4-1-15,-5 1 1 0,6 3-1 0,-7-5 2 16,1 5-2-16,0-2 0 0,6 2-1 0,-7-4 2 0,0 4-1 16,1-4 0-16,-7 4 1 0,6-4-1 0,1 4 0 0,-1 0 2 15,-6 0-1-15,7-3-1 0,-7 3 0 0,6 0 0 16,-6 0 0-16,0 0 0 0,0 0 0 0,0 0 0 16,0 0-1-16,0 0 0 0,0 0-1 0,0 0 0 0,0-5 2 15,0 5 0-15,0 0 0 0,0 0-1 0,0-3-1 0,0 3-4 16,0 0-8-16,0 0-13 0,-6-4-18 0,6 4-29 0,0-8-45 15,0 6-82-15,-7-2-131 0,7-4-71 0</inkml:trace>
  <inkml:trace contextRef="#ctx0" brushRef="#br0" timeOffset="12863.08">15044 15426 492 0,'-6'-3'422'0,"6"3"-146"0,-7 0-111 0,7 0-66 16,0 0-35-16,0 0-21 0,0 0-12 0,0 0-5 15,7 0-2-15,-7 0-4 0,6 0-1 0,-6 0 1 0,7 0-3 16,-1 3 0-16,1-3-2 0,-1 4-2 0,7-4-2 0,-7 4 0 15,7-1 1-15,2 1-3 0,-3 0 1 0,1-1 1 16,0 4 1-16,7-3 1 0,-8 4 1 0,8-5 3 16,0 5 3-16,-7-4 3 0,12-2 4 0,-4 4 0 0,-2-4 4 15,0 2 3-15,1 0 2 0,-1 0 3 0,1-1-3 0,-1 1 0 16,1-4-4-16,-1 4-4 0,0 0-5 0,-4-4-4 0,-3 2-4 16,1 3-7-16,-6-2-1 0,6-3-4 0,-7 4-1 15,1 0 3-15,-1-1 2 0,-6 5 6 0,0-1 9 0,0 4 9 16,-6 3 14-16,-1 1 16 0,-6 3 14 0,0 1 7 15,-6 3 9-15,-7 3 4 0,-1-3 1 0,-5 4 3 0,-1 3-12 16,-6-3-8-16,-6 3-12 0,-1 1-8 0,0 3-13 16,-6-4-11-16,6 4-9 0,-5-3-11 0,-1-1-7 0,0-4-5 15,5 4-7-15,-4-6-23 0,11 2-47 0,2-3-60 0,5-4-59 16,7 0-64-16,6 1-104 0,1-4-181 0,6-1-96 0,0 1-31 16</inkml:trace>
  <inkml:trace contextRef="#ctx0" brushRef="#br0" timeOffset="-176373.95">17682 5117 207 0,'-7'-3'200'0,"7"3"-32"15,0 0-32-15,0 0-29 0,0-4-23 0,0 4-18 0,0 0-11 16,0-3-7-16,0 3-6 0,-6 0-1 0,6 0-1 0,0 0 1 15,0-4 1-15,0 4-1 0,0 0-1 0,-7-4-5 16,7 4-1-16,0 0-6 0,0-4-4 0,-6 4-4 16,6 0-2-16,0 0-2 0,0-3-2 0,-7 3 1 0,7 0 0 15,0-4 1-15,0 4 2 0,0 0 1 0,-6 0 3 0,6-3 1 16,0 3 4-16,0-5 6 0,0 5 1 0,0-2 2 0,0 2 0 16,0 0 0-16,0-4-2 0,0 4-4 0,0-4-4 15,0 0-3-15,6-3-4 0,-6 3-2 0,7-2-1 0,-1 1 0 16,1-2 3-16,-1 4 0 0,1-2-1 0,0 2-1 15,-2-5-1-15,10 2-1 0,-2-2-2 0,6 1-4 0,0-1-3 16,7-3-3-16,0 4-2 0,-1-4-1 0,15 0 0 16,0 0 0-16,-2 1 0 0,8-2-1 0,0-3 1 0,12 5-1 15,-5-5 1-15,-2 4-1 0,15-4 1 0,-7 4-1 16,-1 0 0-16,7-4 0 0,0 5 1 0,0-1 3 0,7-4-1 16,-6 4 1-16,-2 0 0 0,8-1 1 0,-8 3-1 0,2-3 0 15,6 1-1-15,-7 0-2 0,0-1 1 0,0 2-1 16,0-1 1-16,-13 1-1 0,7-2 0 0,-14 1 2 0,-5 0 0 15,-1 1 3-15,-7 1 9 0,-13 3 8 0,2-2 8 0,-8 0 3 16,-7 1 4-16,-6 4-1 0,0-4-2 0,-13-1-4 16,0 1-9-16,-7-1-8 0,-13 4-7 0,7-3-6 0,-12 4-3 15,5-4-1-15,1 3 1 0,-1 0 1 0,7 0 1 16,0 1-1-16,6-1-2 0,0 1-2 0,7 3-5 0,8-4-8 16,-2 4-9-16,1 0-7 0,6 0-4 0,0 0-2 0,0 4 0 15,6-4 1-15,1 3 5 0,5 1 7 0,-6-1 7 16,8 1 6-16,-1 4 2 0,0-5 2 0,-1 4 1 0,2-2 0 15,-1 1 2-15,-7 2 1 0,7-1 1 0,-6 1 0 16,-1 2 1-16,-6-3 0 0,7 1 0 0,-7 3 1 0,0-3 0 16,-7 2 1-16,1 1 3 0,-1 1 0 0,-6-2 0 0,-6 1 0 15,5 4-3-15,-11-5-4 0,5 5-6 0,0 0-12 16,-5-3-15-16,5 1-19 0,0 3-24 0,-6-5-32 16,7 3-51-16,-1-3-89 0,1-3-128 0,-7 2-66 0</inkml:trace>
  <inkml:trace contextRef="#ctx0" brushRef="#br0" timeOffset="-175061.13">15102 6128 82 0,'0'0'226'0,"0"0"-64"0,0 0-51 16,0 0-38-16,0 0-27 0,0 0-17 0,0 0-9 0,0 0-4 15,0 0 0-15,8 0 0 0,-8 4-1 0,0 0-1 16,7-4 0-16,-7 4-6 0,5 3 5 0,2-4 1 0,6 4 0 15,-7 2-1-15,8 1 0 0,-1-2 0 0,-1 6 0 0,1-3 4 16,7 4-2-16,0 0-1 0,5-1-1 0,8 1 2 16,0 4 2-16,-1-5 4 0,14 4 4 0,0 1 1 15,6-2 2-15,-1 2 2 0,15-1 0 0,-1 4 0 0,6-3 1 16,2-1-3-16,11 1 2 0,1-1 0 0,-1 0-5 16,14 0-2-16,0 1-2 0,13-1 0 0,-1 0-3 0,0 0-3 15,8 1-2-15,0-1-4 0,5 4 3 0,-6-3 1 0,7-1 0 16,6 4 0-16,-6-4-1 0,6 1-1 0,0 3-2 15,1-5 0-15,-1 2-2 0,-6 3-3 0,6-4 1 0,-5-3 2 16,-3 3 0-16,-5-3 1 0,7-1-2 0,-7 1 0 0,-6 0-1 16,6-4 0-16,-6 0-4 0,1 0-1 0,-9-4-1 15,2 0 0-15,-8 0 0 0,-5-3-1 0,-8 0 2 0,-5 0-3 16,-2-4 3-16,-5 0 0 0,-1 0 1 0,-12 0 2 16,-7 0 0-16,0-4 1 0,-7 0-1 0,-4 0 4 0,-9 2-2 15,-6-3 4-15,-7-2 4 0,1 4 3 0,-7-5 3 0,-7 1 0 16,1-4-2-16,-7 0 2 0,-13 0-2 0,0 0-4 15,-7 0-6-15,-6-3-4 0,0 2-4 0,-12 2 0 0,5-5 1 16,-7 3-1-16,1 2-1 0,7 2 1 0,-1 1 0 16,7 3-2-16,7 1 0 0,5-1-2 0,1 4-5 0,7 4 0 15,0-1-3-15,6 1 0 0,6 7-2 0,7-4 2 0,0 4 1 16,7 0 1-16,5 1 1 0,-4 2 1 0,11-3 1 16,-6 3 0-16,6 1 1 0,-5 0 0 0,-2 3 0 0,2-3 1 15,-8-1 2-15,1 1 0 0,-7 0 0 0,-7-1 1 0,8 1 1 16,-14-1-1-16,0 2 2 0,0-2 0 0,-14-3-1 15,8 3-1-15,-7-2 1 0,-7-1-5 0,1 1-7 16,-8 1-13-16,8-1-18 0,-7-6-33 0,6 6-54 0,-6-5-123 16,7 1-106-16,-6-5-68 0</inkml:trace>
  <inkml:trace contextRef="#ctx0" brushRef="#br0" timeOffset="-174482.87">20880 6865 385 0,'0'0'361'15,"0"-4"-125"-15,0 4-101 0,-6-3-62 0,6 3-37 0,-7 0-16 16,7 0-10-16,-13 0-1 0,6 0-4 0,-6 3 1 0,0 1-1 16,0 0 1-16,-7 2-1 0,1 2-1 0,0-1 1 15,-8 5-2-15,8-2 2 0,-7 2-1 0,7 2 1 16,-8 1 2-16,8-1 0 0,-1 1 2 0,1 3 2 0,-1 1 2 15,7-5 1-15,0 5 1 0,7-4 1 0,-7 6 2 0,5-6 1 16,2 3-2-16,6 1 0 0,0-5 0 0,0 1-1 16,0-1 2-16,6 5 1 0,2-8 3 0,5 4 2 0,-1-5 4 15,8 5 3-15,0-3 1 0,5-2 2 0,-4 1-2 0,11 0-1 16,1-4-5-16,-1 0-5 0,7 2-4 0,0-6-4 16,0 1-5-16,7 0-2 0,-1-1-1 0,-6 1-6 0,7-4-13 15,0 0-19-15,-7 0-23 0,-1-4-31 0,3 1-46 16,-3-1-69-16,-6-3-114 0,1-5-93 0,-8 6-51 0</inkml:trace>
  <inkml:trace contextRef="#ctx0" brushRef="#br0" timeOffset="-173904.62">21440 7019 333 0,'-7'-4'353'0,"0"0"-121"0,1 1-94 0,0-1-57 0,-1 0-31 16,1 4-19-16,-7 0-9 0,7 0-4 0,-1 4-3 15,0 0-4-15,-6-1-2 0,7 1-4 0,-7 4-1 0,6 0-2 16,-6-2 3-16,6 5-3 0,0 0 1 0,-5 0 0 16,6 4 3-16,-1-4 0 0,1 3-1 0,6-3 2 0,-7 4 1 15,0-5 1-15,1 5 2 0,6 1-1 0,0-5-1 0,0 0 1 16,0 0 1-16,0-1-2 0,0-2-1 0,0 2-2 16,0-2-1-16,0-4 0 0,6 3-1 0,-6 1 2 15,0-6 1-15,7 3 2 0,-7-2 2 0,0 1 5 0,7-4 6 16,-7 3 7-16,0-3 9 0,6 0 9 0,-6 0 5 0,0 0 4 15,7-3 2-15,-1-1-2 0,0 1-5 0,7-2-7 0,-6-1-7 16,6-2-10-16,-6 1-7 0,6-3-5 0,-1 2-4 16,2 0-2-16,-7 1-2 0,5-4 0 0,1 4-2 15,0 2 0-15,0-2-3 0,-6 5-1 0,6-6-1 0,-7 4 0 16,1 0 0-16,-1 4-1 0,1 0-8 0,-1 0 3 0,1 0 1 16,0 0 0-16,-7 4 0 0,5 0 0 0,-5 0-2 0,8 0 0 15,-8 3 6-15,0-5-5 0,0 7 0 0,0-6-1 16,0 5-6-16,0-1 4 0,0-4 2 0,0 5 3 15,0-5 1-15,-8 2 3 0,8-5 0 0,0 2 0 0,0 2 7 16,0-4 0-16,0 0 0 0,0 0 0 0,0 0 2 0,0 0 6 16,0 0 6-16,0 0 7 0,0 0 6 0,0 0 4 15,8-4 1-15,-8 4 1 0,0-2-5 0,5-3-6 0,2 2-7 16,1-1-7-16,4 0-7 0,-5-3-5 0,6 7-3 16,0-3-1-16,-7-1 0 0,7 0-1 0,7 4 0 0,-7 0 1 15,0 0-1-15,-1 0-1 0,2 0 1 0,5 0-2 0,-6 4 0 16,0 0 2-16,0 3-1 0,1 0 0 0,-2-3 0 15,1 4 1-15,-6 2-3 0,6-3 0 0,-6 5-4 0,6-5-4 16,-7 3-6-16,0-2-8 0,1 4-7 0,6-3-6 0,-13 0-5 16,7 2-4-16,-1-4-4 0,1 0-4 0,-2 5-6 15,3-6-5-15,-3 2-14 0,3-5-21 0,-1 5-42 0,5-4-70 16,-5-4-144-16,6 0-79 0,0 0-36 0</inkml:trace>
  <inkml:trace contextRef="#ctx0" brushRef="#br0" timeOffset="-173247.25">22150 6814 179 0,'0'0'465'0,"0"3"-169"15,6 1-132-15,-6 0-77 0,6 3-41 0,-6-3-23 0,7 3-11 16,-1 0-5-16,-6 1-2 0,7 3-1 0,-1-5 3 15,1 2 1-15,0 4 2 0,-7-1-1 0,7-1-1 0,-1 1 2 16,-6 0 0-16,5 0-2 0,-5 4 1 0,0-4-2 0,-5 3 1 16,5 1 3-16,-6 0 3 0,-8 3 1 0,7 1 0 15,-12-1 2-15,0 0-1 0,-1 5-1 0,7-6 0 16,-6 3-3-16,-1-3-2 0,0 2-4 0,9-1 0 0,-3 0-1 16,0-4-4-16,1-2 0 0,7 3-1 0,-1-5 0 0,1-3 1 15,0 5 1-15,6-4-1 0,0-6 4 0,0 5 4 0,0-3 5 16,6-4 5-16,0 5 3 0,1-5 2 0,-1 0 1 15,7-5 2-15,1 1-2 0,0 1-3 0,-3-1-1 16,2-3-1-16,1 4-1 0,-1-5-3 0,0 1 3 0,-7 0 2 16,7 0 2-16,1-1 1 0,-8 1-4 0,0-1 1 0,0 2-1 15,-6-2 1-15,7 4-1 0,-7-3-3 0,6 3-2 16,-6 4-1-16,0-3-2 0,0-1-3 0,0 4-4 0,0 0-3 16,0 0-3-16,0 4-8 0,0-1 2 0,0-3 0 15,0 7 1-15,0 1 2 0,0-5 1 0,0 4 1 0,0 5 1 16,7-9 4-16,-1 9-2 0,1-5-1 0,0 0 0 0,6-4 2 15,0 5-2-15,0-1 0 0,0-2 2 0,7-3-2 16,-1 2 0-16,-6-4 3 0,7 3-1 0,-1-3-2 0,0-3 2 16,-6-1 2-16,7 2 0 0,-7-3 2 0,0 2 1 0,1-5 4 15,-1 1 2-15,0 0 4 0,-7 0 4 0,6-5 3 16,-5 1 2-16,-7 0 2 0,7 0-1 0,0 1-1 0,-7-5-1 16,-7 1-2-16,7-2-4 0,-7 5-1 0,7 1-2 15,-7-2 0-15,1 1-3 0,0 0 0 0,6 4-4 0,-6 0-1 16,-1 3-4-16,7 0-4 0,-6 4-2 0,-1-3-2 15,1 6-1-15,-1-3-1 0,7 4-1 0,-7 4 0 0,0-1 1 16,7 1 1-16,-6-2-1 0,1 5 3 0,5-3-1 16,0 4 2-16,0 1 0 0,-8-1 0 0,8-1 1 0,8 0 0 15,-8 0 1-15,0 3 0 0,5-2 0 0,1-2-2 0,1 1 1 16,0-1 1-16,6 2-6 0,0-5-9 0,0 4-9 0,-1 0-11 16,9 1-13-16,-8-5-15 0,5 4-16 0,3-4-18 15,-2 0-13-15,0 1-15 0,1-5-19 0,0 1-35 0,-1 0-64 16,-6-4-136-16,7 0-60 0</inkml:trace>
  <inkml:trace contextRef="#ctx0" brushRef="#br0" timeOffset="-172809.6">22645 7154 233 0,'0'-2'375'0,"0"-4"-115"16,0 6-108-16,0-2-68 0,0 2-40 0,0 2-20 0,0-2-11 15,6 6-7-15,-6-4-2 0,6 5-2 0,-6 5-2 16,7-4 0-16,-7 1 2 0,0 3-1 0,7-1-2 0,-7 0 1 16,6 1-1-16,-6-2 0 0,0 1 2 0,0-1-1 15,0 2 1-15,0-5 0 0,0 4 0 0,0-4 0 0,0 0 1 16,0 2 1-16,0-2-2 0,0-3 1 0,0 3-2 16,0-7 1-16,0 2 3 0,0 3 3 0,0-1 2 0,0-4 4 15,0 0 3-15,0 0 5 0,7 0 5 0,-7 0 2 0,0 0-1 16,6 0-1-16,-6 0 0 0,7 0-1 0,-1 0-3 0,7 0-3 15,-6-4-1-15,5-1-1 0,3 3 1 0,3-2 2 16,-5-3 0-16,1 3 5 0,5-4 7 0,0-3 6 16,1 4 4-16,-7-4 5 0,6 0 5 0,2 1 3 0,-9-2 5 15,8-3 1-15,-8 5 0 0,2-1 1 0,-7 4 4 0,5-4 0 16,-5 2-2-16,-1 2-3 0,1 1-7 0,-1 2-9 16,1 0-9-16,-7 0-9 0,0 4-13 0,0 0-9 0,7 0-6 15,-7 4-3-15,0 4-2 0,-7-2 3 0,7 1-1 16,0 5 2-16,0-1 2 0,-7 0 0 0,7 3-1 0,-6-2-3 15,6 3-3-15,-7-5-9 0,7 5-11 0,-6-3-13 0,6 1-13 16,0-1-22-16,-7-1-15 0,7-4-20 0,0 5-21 16,7-6-21-16,-7 2-31 0,6-1-66 0,7-3-124 15,1 0-68-15,-2-4-38 0</inkml:trace>
  <inkml:trace contextRef="#ctx0" brushRef="#br0" timeOffset="-172371.6">23387 7220 384 0,'0'-7'394'0,"0"0"-130"0,-6 3-104 0,-7-3-61 16,6 2-35-16,-6 5-17 0,7-2-10 0,-7 4-8 16,-7-2-4-16,7 5-6 0,0 2-3 0,7-3-4 0,-7 3-2 15,-1 0-6-15,8 1 0 0,-2 0-3 0,3 2 1 16,-2-3 0-16,7 1-1 0,-6-2-1 0,6 2 2 0,0-1 2 16,6 1 0-16,1-1 2 0,-7-2 1 0,13-3 1 15,-7 2 2-15,8-1-1 0,-1 1-1 0,-7-4 1 0,7 5 0 16,0-5 1-16,1 0 3 0,-2-5 3 0,1 5 4 0,0-4 4 15,-6 1 3-15,6-3 5 0,-7 1 5 0,0-2 1 16,1-1-1-16,1 1 0 0,-8-1 0 0,5 2-3 0,-5-5-1 16,0 3-6-16,-5-3-5 0,5 4-4 0,-8-4-4 0,1 0-4 15,1 4-4-15,-7 0-5 0,7 0-2 0,-8 3-2 16,8 0-1-16,0 0 2 0,-1 4-1 0,1-4-1 0,0 4 0 16,-1 4 1-16,7-4 0 0,-7 4 0 0,7 0 1 15,0-4 0-15,0 4-1 0,7-2 1 0,-7 5 0 0,7-2 0 16,-1-1 2-16,0-1 0 0,7 5 0 0,-7-5 0 0,8 1-2 15,-1-1 0-15,6 1 1 0,-6-4 0 0,0 4 0 16,7-1 1-16,0-3-4 0,-1 5 1 0,1-3 2 16,-1-2 0-16,0 4 0 0,1 0 1 0,-1 0 0 0,1-1 0 15,1 1 2-15,-3 0-1 0,2 0 0 0,-7-2-1 0,6 6 0 16,0-4-1-16,-5 3 0 0,-1 1-1 0,-1 0 0 16,3-2 1-16,-3-3 0 0,-5 6-6 0,6-6-14 0,-7 5-19 15,-6-5-26-15,5 3-35 0,-5-1-74 0,0-1-189 16,-5-1-101-16,-1-3-53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9T10:01:58.8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60 6084 45,'-7'-2'242,"1"-3"-94,6 5-70,-7 0-38,1 0-22,-8 0-11,9 0-7,-3 0-4,-5 0 3,6 0 1,2 0 0,-8 5-1,6-5 1,0 2 0,1-2 2,-1 4 2,1-4 1,-1 4 2,1-4 4,0 4 2,-1-4 2,7 0 2,-7 3 1,0-3-3,1 4-1,0-4-2,-1 4-1,1 0-4,-7-4-3,6 2-3,0 3-1,-6-2-1,7 1-1,0-1-1,-7-3 1,6 4 0,1 0 0,-8-4 0,8 0 2,-1 4 3,1-4 2,0 0 5,-1 0 3,7 0 4,-6 0 4,6 0 3,-7 0 2,7 0 2,0-4-1,0 4-4,0 0-2,0 0-4,0 0-4,0 0-4,0 0-2,0 0-4,7 0 2,-7 0-1,6 0 0,1 0 0,5 0-1,-5 0 2,6 0-3,-6 0 2,6 0-1,0 0-2,-1 0 1,1 0-2,1 0 2,-1 4 0,0-4 0,-1 3-3,9-3 0,-2 4 1,-6-4 0,7 3 0,-2-3 0,2 4 0,0-4 0,-7 3 0,7-3 0,-1 0 0,-6 0 2,7 4 0,-1-4 0,-6 0-1,0 0 0,7 0-2,-8 0 1,1 0 1,2 0-1,3 0-1,-5 0 1,-6 0-1,6 0 2,0 0 0,0 0 1,0 0-2,0 0 1,0 0-1,-1 0 0,3 0 0,4 0-2,-6 0 1,6 0 0,1 0 1,0 0 0,-1 0 0,0 0 0,1 0 1,-1 0 0,1 5-1,0-5 0,-1 0 0,1 0 0,-7 3 0,6-3 0,-6 0-1,7 3 1,-7-3 1,0 0-1,0 0-1,0 0 3,0 0-2,-6 0-3,5 0 3,-5 0 0,6 0-3,-7 0 3,1 0 0,0 0-2,6 0 0,-7 0 4,0 0-2,7 0 1,-6 0 1,6 0-2,-7 0 0,9 0-1,-4 0 0,3 0 0,-1 0 2,0 0 0,6 0 0,-6 0 1,1 0-1,5 0 2,-7 0 0,9 0-1,-8 0 1,-1 0-1,1-3 1,1 3-1,-8 0 0,7 0-2,-6 0 0,6 0 0,-7 0 0,0 0-1,1 0 0,0 0 1,0 0-1,-1 0 2,0 0-1,-6 0-1,7-3 0,-1 3 1,1 0-1,-1 0 0,1 0 1,-7 0-1,7 0 1,-7 0 0,5 0 1,3 0-1,-8 0 0,5 0 2,2 0 0,-7 0 0,13 0-1,-6 3-1,6-3 1,0 0 0,-6 3-1,12-3 0,-6 0 0,0 4 1,0-4 0,0 4-1,0 0 0,7-4-1,-7 0 1,0 2-1,-1 3 0,2-5-1,0 4 2,-2-4 0,1 3 0,0-3 0,-6 5 0,5-5 0,-5 2 0,6-2 1,0 0-1,-7 4-1,8-4 1,-1 0 0,-1 4 0,-4-4-1,4 4 2,-5-4-1,6 3 1,0 1-1,-7 0 0,7 0 0,0-2 0,-6 3 1,6-2-1,-7 1 0,7-1 0,-7 1 0,8 0-1,-7 0 1,5-1 0,-5 4-1,6-3 0,-7-1 0,8 6 0,-1-6 1,-6 4 3,5-3-1,1-1 0,0 5 0,0-4 0,0 4-1,0-6 2,0 6-3,1-1-3,-3-3 2,-3 4 0,5-1 0,-6 0-1,6 0 1,-7-3-2,1 3 2,5 0-2,-5-3 2,-1 3-1,7 1 2,-6-1-1,6-3-1,0 2 1,-7-1-1,7 2-2,-6-2-2,6-3-1,-5 5 0,5-2 0,-8-2-1,1 1 2,1 0-1,-1 0 3,1-2 2,-7 6 0,7-4 1,0-1 1,-7 5 0,6-4-1,-6 3 1,7 0 0,-7 0-1,6 1 1,-6-1-1,6 0 1,-6 1-2,0-1 0,6 0 2,-6 4 0,0-3-1,7 0 0,-7-1 1,0 3 0,0-2 0,0-1 0,0 0 1,0 0 0,-7 1 1,1 3 0,0-4 0,0 5-2,-1-2 0,1 1 1,-1 0-1,0-4-1,0 4-1,1 0 1,-1-3 1,1 3 1,6-4 0,-5 1 1,-3-1-1,3 0 0,5 0 1,-8 1 1,1-1-1,1 0 0,-1 1 2,-6-1-1,7 0 2,0-3 1,-7 3 0,6-3 0,0 3-1,-6 1 1,0-4-1,1 2-2,5 2 3,-12-5-2,12 2-2,-6 2 0,0-3 2,-7-1-1,7 0-1,-7-3 0,8 4 0,-8 0-1,1 0 0,6-4-1,-8 3 1,2-3-1,0 4 0,6-4 0,-7 4 0,7-4 1,-6 0 0,6 3-1,0-3 1,-7 0 1,7 0-2,0 0 0,1 0 1,-8 0 0,7 0-1,-1 0 0,1 4-1,0-4 1,-6 4 1,6-4-1,0 3 0,0 1-2,6 0 2,-5-4 0,-2 3 0,1 1 1,7-1-2,-1-3 1,-6 4 0,7-4 2,-8 4-1,8-4-1,-7 4 0,7-4-1,-7 3 2,6-3-1,1 4 0,-8-4-1,2 3 1,-1-3 1,0 5-2,6-3 0,-13-2 1,7 4 2,1-4-1,-1 4 2,6-4-2,-6 0 1,0 4 1,0-4-3,7 0 0,-1 0-1,-7 0 1,8 0-1,-7 0 1,7 0-1,-7 0 1,6 0 2,-6 0-1,0 3-1,0-3 0,0 0 1,-7 0-1,7 4 1,-6-4 0,-1 0 1,1 0 0,-2 4 1,-4-4 1,7 0-2,-3 4 0,1-2 0,1-2 0,0 6 0,-8-6 6,8 2-3,0-2-3,-9 4 1,10-1-2,-9 2 0,8-5-1,-7 3 0,0 1-5,-1-4 2,2 4 3,-1-4 0,0 3 0,0-3 0,0 3 0,0-3 0,0 5 0,0-5 1,0 3 1,-1-3-1,8 4 1,-7-4-1,0 4 1,-1-4 0,2 3-2,5-3 1,-6 4-1,0-4 1,7 0-1,-7 0-2,0 3 1,7-3 1,-9 0 3,10 0-2,-9 4 0,2-4 2,-2 4 0,1-4 1,0 0 1,0 4-3,0-4-1,0 0 0,7 0 0,-7 0 1,0 0 1,-6 0-2,4 0 0,2 0 2,1-4 0,-8 4-1,1 0 1,5-4-1,-5 4-2,-7 0 1,7 0 1,-7-4-2,5 4 1,-5 0 0,0-3-1,-6 3 0,6 0-1,-7 0 1,1 0 0,-1 0 0,0 0 0,-6-4 0,0 4 0,0 0 0,0-3 1,-6 3 1,0 0-1,-2-4-1,-5 4 3,7-4-2,-7 1 1,0-2 2,-1 2 2,0 0-1,9-5 2,-16 5-1,8-2-1,0 2 3,-6-3 0,6 0-1,-1 4-2,-5-2 1,6 0-1,-7 0 1,7 4-3,-1-3-1,-5-1 0,6 4 0,-7-4 2,7 0-3,-5 2-1,4-3 3,1 2 0,-8-1 0,2 1 2,6-5 2,-7 4-1,7 1 2,-6-1 5,12-3-2,-7 3 0,8 1 1,6-1-2,-6 0-1,11 1-1,-4-1-1,5 0-4,0 1 0,1 3 1,-7-4-2,5 4 0,4 0 1,-4 0-1,-5 0 1,7 0-1,-1 4 0,-6-4-1,6 3-1,0-3 0,-6 4-1,7-4-1,-7 4-2,5-1 1,2 1-1,-7 0-1,1-4-2,5 3-2,-6 1-2,0 0-2,7-1-1,-2 1-3,-5-1-1,8 1 1,-9-4-1,7 4 3,-6 0 2,1-1 0,-2-3 5,8 4 1,-8-1 1,-5-3 4,5 5 0,2-3 1,-2 2 0,1-4 0,0 4 0,-7 0 1,7-1-1,0 1-1,-1 0 1,2 0-1,-1-2 1,0 4 0,-1-4-1,8 2 1,-7-1 1,7 2 0,-1-5 2,0 3-1,7 1 0,-6 0 1,5-1 2,1 0-2,-6 2-1,7-2 1,-3 5 0,-4-5 0,6 1-1,0 3 0,0 1-1,0-1 0,-1 1-1,1-2 0,-6 2-2,6 3-2,-1-5 4,2 2-1,-1 3-1,-1-3 2,2 0 3,-2-6-1,1 5 1,-6 2 1,6-2 0,-1 0-1,8-3 0,-1-1 1,0 5-2,1-5 0,7 2 0,-8-3-1,7 6-1,-2-4 2,4 3-1,-3 1 0,2-6 0,-2 6 0,2-1-1,-2 1 1,-4-1 1,4 0-2,1 0 0,-7 2 1,7-2 1,0 0-1,-8-3 0,10 3-1,-10-3 1,9 4 0,-1-2 2,0-2-2,-1 3-1,3-3 2,-4 4 0,2-5 2,7 4-2,-1-3 1,-6 3-2,7 1 0,-7-1 3,0 3-2,-1 2-1,2-1 0,-8 0 1,8 1-2,-9 2 0,9-3 1,-8 0-1,0-1 1,7 5 0,-6-4 0,5 0-1,2 0 0,-2-1 2,1 2-1,0-1 0,7 0 1,0 1-1,-2-2-1,2 1 1,6 0 1,-6 0-1,5 4 1,-5-1-1,6 4-1,0-3 0,-6 4 3,6 3-3,0-4 0,-1 4 1,1 0 0,0-4-1,0 4 1,1-3 0,-2 2-2,7-2 1,1-1 1,0 1 0,-1-5 0,7 0 1,0 6 0,0-7-1,0 3 2,0-1 0,7-1-1,-1 1 1,0-1-1,1 1 0,0-1-2,5 4 1,-5-2 0,-1 1 0,9 2 0,-4-1 0,-4-3 0,7 3 0,-1-3 0,0 3 0,-1-2 1,8-2-1,-7 1 1,0-1-1,7 1 0,-7-5 1,6 6 0,0-6-1,2 1 0,4-3 0,2 2 0,-2-3 1,1 1 1,1-1-2,5-2 0,1 2 1,6-5 2,-7 3-1,7-2 0,1 5 0,-2-4-1,8-1-1,-7 1 2,1-1-2,5 1 0,0-1 0,1 1 0,-1 1 1,-5-2 0,5 0 3,1 1-2,0-4 0,-1 4 1,7-4-1,-5 0 0,-2 0 3,7 0-3,-8 0 1,9-4 0,-7 4 3,6-4-2,-6 1-1,-1 3 2,-6 0-3,7 0 1,-7 0-1,0 0 0,0 0-2,0 0 0,-7 3 0,8 1 0,-1 0 0,-7-4-1,8 3 0,-8-3-1,7 0 1,0 3 1,0-3 0,0 0 0,7 0 1,-7 0-1,0 0 0,0 0 1,0 0 0,-5 0-1,4 0 0,1 0 0,-6 0-1,0 0 1,5 5 0,-5-5 0,5 0 1,2 0 1,-8 4-2,7-4-1,7 3 1,-7-3-1,-1 4-1,9-4 0,-8 3 1,6-3 1,1 0 0,0 0 0,-7 0 1,6-3 3,1 3-1,-7 0 2,7 0-3,-8 0 0,8 0 1,-8 0 0,2 0 1,-1 0-2,1 3-1,-2-3 0,1 4 1,-5-1-1,4 1-1,-6 0-1,1 0 0,7-1-2,-8 1 2,0 4 1,8-6-1,-8 2 0,7 4-1,1-5 2,5-3-2,-5 5 2,5-2 0,0-3-2,1 4 1,-1-4 1,1 0 1,0 0-1,0 0 0,-2 0 1,2 0-1,-6-4 2,5 4-1,-6 0-2,1 0-1,-1 0 2,-1 0 2,8 0-2,-7 0 1,7 0-1,-1 0 0,-6 0 1,7 0 0,-1 0 0,0 0-2,2 4-1,-2-4 0,1 2 0,-1-2-1,2 0 1,-2 5 1,0-5-2,8 0 1,-9 0 1,2 3 0,0-3 1,0 0 0,-1 4 0,1-4 0,-1 4 0,-5-4 0,-2 4-1,8-1 0,-7 1 1,0 0-2,7 2 0,-7-1 2,0-1 0,6-1 0,-4 0 3,4 1-2,0 0-1,0-4 3,1 3-1,0 1 0,-1-4-2,1 4 1,6-4-1,-7 4 1,8-4-1,-8 3 0,1 1 0,-1-4 0,1 3 0,-8 1 0,2-1 0,-1-3 0,0 4 0,-7 0-1,1 0-1,0-4-1,-1 3-1,1-3-4,-1 4-1,0-4-3,1 0-1,1 4-1,-3-4-2,3 0-1,-2-4 0,1 4 2,0 0 4,5 0 1,-5-4 1,6 4 2,-8-3 1,10 3 8,-3-4 2,2 4 6,-1-4 1,-1 0 2,2 4 2,-1-3 1,1-1 2,-8 4-6,7 0-3,-7-3-8,1 3-8,-1 0-12,2 0-9,-3 0-11,2-4-12,0 1-8,-7 3-4,7-4-4,-1 4 3,1-4 4,-1 4 6,-6 0 8,6-4 8,-5 4 9,6-3 7,-7 3 9,6 0 7,-6-4 7,0 4 6,7-4 6,-8 4 5,8-3 4,-7 3-1,7-3 0,-1 3 1,1-4 1,6 4 3,-6-5 0,-1 5 2,7-3 5,0 3 7,0-3 4,0 3 0,1-4-1,5 4-1,1-4-3,-7 1 1,6 3-7,0 0-9,1-4-4,0 4-3,0 0-4,-7 4-6,0-4-5,-6 3-6,-1-3-5,2 4-1,-3-4-2,-4 4 0,-2-1-1,1 0 0,-7 2 0,8-5 1,-8 4 1,8-1-3,-8 0-1,0 1-3,7 0-1,-6-1-1,6 1 2,-7 0 3,1 0 1,-1 3 2,1-7 6,7 7 2,-9-4 1,3-3 3,-2 8 1,0-8 2,1 4 4,-1-1 5,8 1 2,-1-4 3,-1 4 3,2 0 1,-1-2 1,-1 6-1,3-4-3,-3 4-5,-5-5-5,5 5-3,-5-5-4,-7 5-2,6-4-2,-6 2-1,1-2-2,-1 3 1,-7 1-1,1-4 1,5-1 3,-5 4-1,0-3 0,0-1 2,0 1 0,-2 4 0,2-5 1,-1 5 0,1-4-1,-1 2 0,1-2-1,0 3 2,-1 1 0,0 0 0,-6-5-1,7 4 1,-1 1-2,-6-1 1,7 0 1,-7 1 0,0-1-1,0 0 1,0 0 0,0 1 2,-7 3-1,7-3 0,-6-2-1,6 2 0,-7 3 1,1-4-1,6 0 0,-6 4 0,6 1 0,-7-5 2,0 1-1,7 2 1,-6-3-1,-1 5 1,1-5 2,-1 3 4,2-2-2,-9 3-1,7-1 0,-6 2 2,7-5 0,-7 4-2,0 0 2,-1 1-7,1-5 3,1 4 0,-8-4-1,0 0 0,1 4 0,-7 0 2,1-3-1,5 3-1,-13-4-2,7 0 1,-7 4 0,1-4-1,-1 0 0,1 2-1,-1-3 0,-7 2 0,2 0-1,0-1 0,-3-4 0,-4 4 2,0-3-1,-1 4 0,0-5 0,1 5 1,-2-4 0,4-2-1,-4 6 1,1-4 1,1-1 2,-1-3 1,0 4 0,1 0 2,-1-4 1,1 4 0,-1-4 1,1 0 1,0 3 0,5-3 0,-6 0-2,1 0-1,-1 0-1,1 0-2,6 0-1,-7 0 0,0-3 0,1 3-2,6-4 0,-7 4 1,0-4-2,1 0 1,6 4 3,-6-3-2,5-1 0,-6 4 0,1-3 1,-1 3-1,0-5 4,1 5-2,0-2-3,0 2 0,-2-4 0,-5 4 0,7 0-1,-7 0 0,6-4 0,-6 4 1,0 0 1,6-4 0,-6 4 0,0 0-1,0 0 1,6 0 0,1 0 2,-8 4-3,8-4 2,0 0 0,-1 0-1,1 4 0,5-4-1,-5 0 0,-1 0 0,0 4-2,0-4-2,8 2-3,-8-2 1,0 5 1,1-2 1,6-3-1,-7 4 0,1-4 0,6 3 0,-7-3 1,1 4 1,5-4-3,-5 4 0,6-4-3,-7 0 0,0 4-2,1-4 0,0 0 0,-1 3-1,0-3 3,0 0 0,-5 4 3,5-4-1,-6 3 3,6-3 2,0 0 2,-6 4 2,0-4-2,1 0 1,-2 0 1,0 0 0,-5 0-2,6 0 1,-6 0-1,6 0-1,-7 0 1,0 0 0,-6 0 0,7 3 0,-7-3 1,0 0 1,6 0 0,-7 4 2,2-4 1,-1 0-1,-1 0 1,7 5 4,-6-5-4,7 3 1,-1-3 3,1 3-3,-1 1 0,-6-4-1,6 4-2,1-1-1,-7 0 0,5 2-1,2-1-2,-7-1 1,7 2 0,-7-3 1,6-2 2,-6 4-1,0-4-1,-1 3 1,8-3-1,-13 5 1,5-5-1,-5 3-1,-1-3 0,0 4-1,-5-4 0,4 4 0,-5 0 0,-1-2 0,9-2-1,-1 5 2,-2-5 0,2 3 0,-2 1 2,3-4-1,-2 3 2,0 1 0,7-4 0,-7 4 4,1 0 0,-1-4 1,0 3 0,0-3 1,1 4 3,-7-1 1,6-3 2,-6 4-2,7 3 2,-1-2 1,0-2-1,6 4 1,2 0-3,0 1-2,4-1-2,1 4-1,1 0-2,-1 1-1,13-3-2,-6 3-1,7 3 1,-1-1-2,7-3 0,1 3-1,-3 1-2,3 0 0,-1 1-3,6-3-1,0 3-1,1-2-1,-1 1-2,8-1 2,-8 4 0,1-3 0,5 0 3,2 3 2,-2-3-1,1 3 1,1-3 2,5 4 0,0-2 1,1-2 0,5 7-1,2-3 1,-1-2 0,0 5 0,7-3-1,-1 3 3,7 0-2,-7-1-1,7 2-2,7-5 2,-7 4-1,13 0 1,-7 0-5,7 0 0,0-1 1,7-2 3,-1-1 0,7 1-2,0-2 2,0 2-1,6-4 6,1-1-3,0 1-1,6 0 1,-6-1 0,6-2 0,-1-1 0,2 4-1,-1-5 0,0 2 0,6-1 0,-5 3 1,-1-3 0,0 0 2,0 0-2,0 0 2,6 0-1,-6-4 0,8 5 0,-8-6-2,6 2-1,7-4 1,-5 0 0,4-1 1,8-3 0,-1 4 0,1-4 1,6 0 0,-6 0 2,6 0-1,0 0 2,0 0-1,0 0 1,-7 0 1,8 0-2,-1 0 2,0 4 0,-6-4-1,6 4-2,-8-4 2,3 2-3,5-2-1,-5 5 0,4-5-1,0 0-2,-6 0 1,15-5 1,-8 3-1,1 2 2,-1-4 2,0 0 3,0 0 0,0 1 2,1-1 3,-2 0 0,1 1 1,-6-2-1,6 2-2,-7 0-1,1-1-1,0 4-1,-1 0-5,-6-5 0,7 5 0,-7 0-3,7 0 1,-1 5-1,-5-5 2,5 0-2,7 0 1,-5 0 1,4 0 0,1 0 1,1 0 1,-8 0 1,8 4-1,-8-4 0,1 0 0,-1 3 1,1-3-1,0 0 2,-1 0-1,-6 3-1,7-3 0,-1 5 2,1-5-2,-7 0 0,6 0 1,1 0-2,-7 0-2,7 0 1,-1 0-2,1-5 1,-1 5 0,1-3 0,0 0 0,-1 3 2,2-4 3,-2-1 2,0 2 0,-6 3-2,7-3 0,-7-1 0,-6 4-1,6 0 0,0-4-2,0 4-4,-7 0 3,1 0 0,0 0 0,0 0 0,-1 0 0,0 0-2,1 0 2,-6 0 0,5 4-4,-6-4 1,7 0 1,0 0-3,-1 0 2,0 4 0,1-4-1,0 3 0,6 0 1,-7 2 3,7-5 0,0 4 1,0-4-1,0 3 1,1-3 0,-1 3 1,0 2 1,6-5-2,-5 3 1,5-3 2,-6 0 0,7 4 0,-1 0 1,-6-1 1,7 1-2,0-4 2,-1 4-2,1 0 1,-7-2-3,7 3 1,-1 2 0,1-7 0,0 7 0,-1-3-1,1-4 0,-1 4 0,2-1 1,-9 1-1,1-1 0,-6 4 0,6-3-1,-7 0 0,9 3 3,-3-3 0,-5 3 3,6 1-3,0-1 1,7-4 4,-7 5-2,6 0 1,-6-1-4,0 4 0,6-4-1,-5 0 0,-1 5 0,-6-5-5,6 0 3,-6 0 1,-8-3 1,8 3-2,-13-3-1,5 3 1,-5-4-1,-1 6 2,1-6-1,0 4-1,-7-3 1,0-1 0,0 5-1,-7-4 1,1-1 0,6 2-1,-13-3 0,7-2-1,-2 4-1,-3-1 1,-3 2 2,8-5 1,-7 0-1,0 3 0,-1 1 2,-5-4-1,7 0 0,-1 0 0,-7 4-1,7-4-1,0 0 1,0 0 0,-6 4-2,6-4 2,-7 0 1,7 3-1,-7-3 0,8 4 1,-7-1-1,-1 1-1,7-4 1,-7 3 0,1 1-1,-1 0 0,1-4-1,0 4 1,-2-1-2,3 1 2,-3-4-1,2 4 0,1-1-1,-3-3 1,8 3-1,-6-3 1,0 4 2,-1-4-1,1 4 1,-1-4 0,7 4 0,-7-4 2,1 3 0,6-3-1,-6 0-1,6 4 0,-7-4 0,0 4-1,1-1-1,-1-3 1,2 0 0,4 4 1,-5 0 0,-7-4 1,6 3-1,1-3 1,-1 4 1,0 0-2,-6-1-1,7-3 0,0 4 0,-7-1 1,7 1 0,0 0 0,-7 0-2,5-1 1,2 2 1,-7 2-1,6 0 0,-6-4-1,7 5 1,-7-1 0,0-3 1,0 3 0,0 0 0,0 1 0,0-1 0,0 0-1,-7 1 1,7-1 0,-6 4 0,6-4 0,-7 4 1,2-4 1,-2 0 0,0 1 0,0 4-1,0-3-1,-5-1 0,5 4 2,-6-5 0,1 1-2,4-1-1,-5 0 1,1 0 1,-1 0 0,-7 4 0,7-3-1,0-5 0,-6 4 1,5 1 0,-4-1 1,-2 1 0,0-2 0,0 2-1,-5-4 0,4 7-1,-4-3-1,-1-2 1,-1 2-1,-5 0 0,6-1 0,-7 0-2,8 4 1,-15-4 0,7 4 1,-6-3-3,7 3 2,-7-5-2,0 2 0,0-1 2,0 1 0,-1 0 2,2-2 0,-8-1 0,13 2 1,-5 0 0,-2-3 0,2 3-1,-2-3-1,1 3 0,0-3 0,7-1 1,-8 2 0,1-2-2,0 0 0,7 1 1,-8-4 0,2 4 0,-2-4-3,1 0 1,0 3 0,0-3 0,0-3 2,0 3-3,0 0 1,-7-4 0,8 4 1,-8-4 0,0 1-3,0 3 3,-6-3-3,1 3 1,-3-5-1,-4 5 0,7-3 0,-8 3 1,7-4 3,0 4-2,-6-4 2,5 4 0,1-3 1,0 3 0,0-4 0,-7 4-1,7 0 0,-6-3 1,5 3 0,-5 0-1,-1-4 0,7 0 0,-6 4 1,0-3-1,-2 3-2,2 0-6,-9-4-3,3 4-3,-1-5-1,-1 3-2,-5 2 0,7-5 1,-9 3 2,9-2 3,-1 0 5,-1 4 6,1-4 1,-1 0 3,1 4 3,7-4 0,-8 4 1,15-3 0,-8-1 0,7 2-2,-7-4-2,8 6 0,-2-2-7,-5-2-2,-1 0-1,0 4-7,1-4 1,-1 1 0,1-1 1,-8 4 0,1-4 4,6-2 1,-5 6 0,-2-8 8,1 4-1,0 0 3,-6 1 2,5-4 1,1 3 1,0 0 2,0-3 0,0 3 2,0 1-2,0-2-1,-1 3-3,2-2 0,-1 4 0,-8 0-2,8 0 2,-6 0-4,6 0 0,0 4 3,0-4-1,-1 2 0,1 3-2,6-5-4,-5 3 3,6 1 2,-8 0 2,7-1 3,-6 1-1,6 0-4,-5-1 1,-2-3 4,1 4-5,7-1 1,-14-3-2,6 4-5,-5-4 2,6 0 2,-7 0 2,1 0 0,6 0 2,-1 4-2,1-4 3,0 0-1,-1 0 0,2 3 2,0-3 0,-2 0-3,1 5 1,6-5 1,-6 0-1,6 2 0,0 2 1,1-4 1,-1 4 1,1-4 4,6 4 1,-7-1 1,7 1 1,6 0 3,-6 0-1,1-2-2,4 4-3,2 3-1,-1-1-3,-1 0-3,9 3-1,0 0-1,-2 0-2,1 3 1,0 1 1,0-1-2,7 1 0,-1-1 2,1 6-1,-1-7 1,7 6 0,-1-1-2,2 1 1,-1 2 0,0-2 1,6 2-1,-6 2-1,6-1-1,1 0-1,6 0 2,-6 0-1,5 0 1,1-5 0,0 6-1,0 0 1,1-2 1,5 1-1,1 0 1,-2-4-1,1 4-1,7-4 0,-5 5 1,10-5 0,-5 0-1,7 0 2,7 1-1,-1-1 0,0 0 2,13-2 0,-6 1 3,12-2 8,2-3 3,3-2 3,3 1-2,5-1 2,1-2-1,6 3-1,0-3-5,7-1-7,6 5-2,-6-5-3,12-1 0,-6 2-1,7 0-1,-1-1-1,1 1 0,0-6-1,-7 2-3,13 0 0,-6 0 0,0-4 0,5 0 1,-5 0 0,0-4-1,6 0 4,0 0 1,7 2 2,-1-6 4,1 4 2,6-3 2,1-1 3,-9 1 2,9-1-2,-7 6 1,-1-3-2,1-2-2,-7 7 0,1-4-3,-9 1-2,3 3-1,-3 3-1,-4 1-2,0-4-4,-1 7-1,-6-2 0,6-3-1,-6 3-1,6 1-1,-7-2 2,1 4 3,6-4 0,-7-4 2,2 3-1,4-3 2,-5 0 2,6 0 3,6-3 1,1 3 7,0-4 7,-1-4 8,1 4 5,-1-2 4,2 1 1,-2 3-2,-6-3-2,7 5-7,-7 0-7,-7 0-7,7 0-8,1 0-4,-8 0-3,1 5-2,0-5-2,-1 0-1,1 0-2,-1 0 0,1-5 1,0 5-3,-8 0 3,9-4 2,-9 1 2,8-1 4,-7 1 1,7-1 2,5 0 1,-5 1 1,6-1 1,1 4-2,-1-4 1,-6 4-2,6 0-1,-6-3-1,-1 3 1,-6 3-1,0-3-5,-7 4-1,8-4 0,-14 4-2,7-4-1,-8 3-5,1-3-5,-6 4-2,7-4 2,-8 4-3,-6-4 0,7 3 1,-8 1 2,-5-4 4,6 0 5,0 3 2,-6 1 1,-1-4 4,0 5 2,2-5-1,-3 2 1,9-2 1,-7 5-1,-1-5 1,7 3 1,0-3-1,-7 0 1,8 3-1,5-3 0,-6 0 1,0 0 0,1 4 1,5-4-1,-6 0 0,6 4 0,-5-4-1,5 4 0,-6-4-3,0 4 3,0-4-1,0 3 0,0 1 0,-5-2 0,4 4 1,-5-4 1,-1 2 0,7 0-1,-6 0-1,-2-1 1,2 1 1,1 0-1,4 0 0,-5-2-1,6 6 0,-7-4 2,7 0 1,0-1-2,1 1 1,-1 0-2,0-1 1,6 1 0,1-1 2,-2 1-1,3 0 0,5-1 0,0 2 2,-6-2 2,7-3 1,-2 3 2,-6 1-1,7 0 1,-6-4 0,-1 3-1,-5 2-1,-1-2-2,0 1-4,-7-4-10,-6 3-6,0-3-10,1 5-6,-1-5-6,-8 2-5,2-2-2,1 0-2,-8 4 3,0-4-3,5 0-9,-5 0-15,8 0-26,-8 0-47,5-4-86,-5 2-112,7-3-59</inkml:trace>
  <inkml:trace contextRef="#ctx0" brushRef="#br0" timeOffset="2048.01">14829 12397 14,'26'-4'391,"6"4"-110,1 0-109,0-3-74,0 3-46,5 0-24,2 3-15,-8-3-7,1 0-4,6 0-2,-7 4 1,1-4-1,-6 4 1,5-1 0,0-3 2,1 4-1,-7 0 0,8-1 1,-10-3-2,3 4 4,5-1 0,-6 1-1,0 0 2,1-1 1,-3 5 1,4-5 1,-9 1-1,7 3 1,0-2-1,0-2 0,0 1-1,-5-1-7,4 2 0,1 1 0,-1-6 6,2 8 0,-2-8 2,2 3 3,-1 1 3,0 0 8,0 0-1,0-2 0,0-2-1,0 5-2,1-2-1,-7 1-5,5-1-3,-5 5-2,5-8 1,2 4-4,-8 3-1,0-4-1,8 1-2,-14 3 1,13-2 1,-7 1-2,1-2-2,0 3 2,5-3-2,-5 0 0,0 0 1,-2-1 0,2 2 1,0-3 1,0 2 0,-1-1-1,1 1 0,-1-4 3,0 4-2,2-4 2,-9 4 1,8-4 3,0 0 0,0 0 0,-2 0 1,-5 0-2,7 0 1,-7 0-1,6 0-2,-5 0-2,4 0 0,-5 0 1,8 0 0,-8-4 2,6 4 7,-6 0-1,0-4-2,1 4 3,-1-4-4,-1 1 1,-5 3 1,6 0-3,-7-4-7,1 4 1,1 0 0,-8 0-1,5 0 0,-5 0 0,8 0-3,-8 0 1,0 0 1,0 0-6,0 0 2,0 0 2,0 0 2,0 0-1,0 0 2,0 0 0,0 0-2,0 4 6,0-4-2,0 3 0,0 1-1,0-4 1,0 4-2,0 0 0,5 0 0,-5 2 0,0-1 0,6-3 0,-6 3-2,7-2-2,-7 1 2,6 0 0,1 0 2,-7-1 1,7 4-1,-7-7 0,7 4 0,-1-1 3,-6 1-2,7-4 0,-1 4 0,-6 0-2,6-1 0,0 1 0,-6-4 2,7 4-1,0-4 1,-7 3-1,7-3 2,-7 3 0,0-3 0,6 5-1,-6-1 0,0-4 0,0 3-1,0-3 0,0 3-1,6-3-1,-6 4 0,0 0 1,0-1 0,0 1 1,0-4-1,0 4 1,0-4 1,0 4 1,0-4-1,0 3-1,0-3 1,0 5 0,0-5-1,0 0-1,0 2 0,0-2 0,0 0 1,6 0 0,-6 4 0,-6-4 0,6 0 1,0 0-1,0 0 2,0 0-1,6 0 0,-6 0 0,0 0-2,0 0 0,0 0-1,0 3 1,7-3 0,-7 0 0,0 4 1,6-4 0,-6 4 0,7-4 0,-7 4 1,0-4 0,7 4 1,-7-4 0,0 4-2,7-1 0,-7-3 0,0 4 1,6-2-1,-6-2 0,0 5-1,0-2-1,-6-3 0,6 4 2,0-4-1,0 4 0,0-4 0,0 4 1,0-1 1,0 1-1,-7 0 1,7-1 0,-7 0 0,7 2 0,-7-1-1,7-1 0,0-3-1,-6 3 1,6 1 0,0 0 1,-7-1-1,7 1 0,-6 0 0,6 0 2,-6 3-2,6-4-1,0 1 1,-6-1 0,6 1 0,0 0 0,-7 0 1,7-4-1,0 3 0,0 2 0,0-5-1,0 3 0,-7-3-1,7 4 2,0-4 0,-7 0 0,7 2 2,-6-2 0,6 0 0,-6 4-2,0-4 1,-1 4 1,1-4-2,-1 0-1,7 4-1,-7-4-1,0 4 0,1-4 0,-1 0-1,1 0 1,1 4 0,-8-4 1,-2 0-2,9 0 0,-7 3-1,0-3 0,0 0 1,0 0-2,6 0 0,-6 0 1,0 0 1,1 0 4,-1 0-2,6 0 2,-6 0-1,5 0 1,-5 0 0,2 0 0,4 0 0,-7 0-2,8 0 0,-1-3 1,-6 3 1,7 0 1,0 0 0,-8 0-1,8-4 0,-1 4 1,1 0 0,0 0 2,0-4-1,-1 4-1,1 0 3,6 0 0,-7 0 2,7 0 1,-8-4 0,8 4 0,0-4 2,-6 4-1,6-4-1,-6 4-2,6-6-1,-7 3-2,1-2-1,6 2-2,-7-1 0,1-4-3,0 5-3,-1-4 0,0 0-1,0-1 0,1 1 0,0-4-2,-1-1 0,7 2 1,-6-1 2,-1 0-3,1-3 1,-1 2-2,7-3 0,-6 1 0,-1-1 1,1-4-3,-1 5 2,7-4 1,-6 4 0,-1-6-1,1 3-3,-1-2-2,1 1-4,-1 0-2,0 3-4,2-3-5,-3 0-2,1-1-1,-6 2 1,1-3 1,-1 6 4,0-5 3,0 5 6,0-4 6,0 3 6,0-4 2,0 5 3,1-1 2,-2 0 3,-6 1-1,7 3 3,0-4 1,1 5 1,-9-2 2,9-3 1,-1 5 0,-7-5-2,7 3-2,-6 3-1,-1-3-5,0-3-5,7 4-1,-7 1-2,1 2 1,0-3-1,0 3 1,5 1-1,-5 0 3,-1 0 2,1 3 1,5 0 0,-5 1 0,0-4 1,5 7 1,-5-4 0,6 1 0,-7-1-1,7 4 1,-6 0 2,-1 0 0,7 0-1,-5 0 2,-3 0 0,1 4 0,1-4 1,0 3 0,-1 1 5,0-4-3,1 3 0,-7 4-1,6-3-2,-6 0-1,6 0 0,-5 3 0,-2-4-7,2 2 3,5-3 1,-6 6 1,6-4 4,1-1 1,-7 1 0,7 0 2,-1 0 4,0-2-1,1-2 1,0 5-2,-1-2 1,0 1-1,0 1-2,1-3 0,0-2-1,5 4-1,-5 0-1,0-1 0,5 1-3,-5-1 0,-1 2 0,1-1 0,-1-2 4,7 5 1,-6-2 0,-1-2 2,1 1 3,-1 0 0,0 3 2,0-3 2,2 4-4,-9-6 0,8 6 2,-8-4 0,8 3-2,-7 1 0,0-6 1,7 6-3,-1 0 1,-6-1-1,7-3-2,-7-1-4,6 1 1,1 3 0,-8-2 0,7-3 3,1 3 0,-1 1-1,1-2 1,-1 4 0,1-4 0,0 3-1,6-5-3,-7 6-2,0-4 0,8 4 1,-2-1-1,-5-3 1,6 2-2,0 2-1,0-4 2,-1 3-1,2-3 0,-1 3-2,5-3 1,-4 3-2,-1-3 3,0 4-1,0-5 0,6 0 0,-6 5-1,0-5 3,0 2-2,7 2 2,-7-4 0,7 2 0,-8 1 1,8-2-2,-1 0 0,1-1 0,-1 1 2,1 0-2,0 0-1,-1-2-1,7 3 1,-6-5 1,6 3-1,-8 1 0,8-1 0,0-3 1,-7 4 0,7 0 0,0 0 0,0-4 0,0 3 0,0 1 1,0-1-1,0 1 1,0-4-1,0 3 0,0 1 0,0 1 1,0-5-1,0 3-2,0 0 1,0-3 0,0 4 1,0-4 0,0 4 1,0-1-1,-5-3 0,5 0-3,0 4-4,0 0-6,-8-4-9,8 4-13,0-4-15,0 3-21,0-3-26,0 5-28,0-5-36,0 0-63,0 0-85</inkml:trace>
  <inkml:trace contextRef="#ctx0" brushRef="#br0" timeOffset="2578.9">14197 12580 148,'0'0'162,"0"0"-41,0 0-34,0 0-26,0 4-18,0-4-16,0 0-11,0 4-5,0-4-7,0 3-5,0 2-4,0-5-7,0 2-6,0-2-9,0 4-8,0-4-11,0 0-10,0 3-11,7-3-11,-7 0-8,0 0-9,6 0-2</inkml:trace>
  <inkml:trace contextRef="#ctx0" brushRef="#br0" timeOffset="2686.31">14204 12598 3,'0'-2'60,"-7"2"-7,7 0-12,0 0-10,-6 0-9,6 0-8,-7 0-7,7 0-3,-6 0-1,6 0-3,0 0 0,-7 0 0,7 2 0,0-2 0,0 0 0,0 0-4,0 4-9,0-4-16,0 0-26,0 0-52</inkml:trace>
  <inkml:trace contextRef="#ctx0" brushRef="#br0" timeOffset="4302.84">12269 12957 34,'-6'0'137,"6"0"-52,0 0-33,0 0-21,6 0-22,1 0-16,0 0-15,5-3-11,8 0-9,0-2-9,0 1-4,5 1-5,2 0 4</inkml:trace>
  <inkml:trace contextRef="#ctx0" brushRef="#br0" timeOffset="5076.44">12068 13122 277,'6'-7'293,"7"3"-93,-7-3-71,8 4-49,-1-5-30,-6 4-19,4-3-5,3 7 0,-7-4-3,6 1-3,-6 0 1,-1 3-1,1-5 0,-1 5 3,0-4-5,1 4-1,-7 0-1,6 0 3,-6 0 1,0 0 0,0 0-3,0 0-2,0 4 1,0-4 0,0 5-2,0-2-1,0 4-3,0-3 2,0 3 0,0 4-1,0 0 0,7-4-1,-7 4 0,7 1-2,-7 2-1,6-3-1,1 0 0,-1 4-1,7-1 0,-7-2-4,8 2 1,-7-3 0,5 0 1,9-1-2,-9 2 0,1-1 0,0 0-1,0-4 1,0 4 0,0-3 0,-6-2-2,6 3-1,-7-2 0,1 0 0,-2-4 0,2 5 0,0-4 1,-7-1 1,7 1 0,-7-1 2,0 2 0,7-3 0,-7-2 0,0 4-1,0-4-2,-7 4-1,7-4 1,-7 4-1,0-4 0,-5 0 1,5 0 0,1 3 1,-7-3 0,-1 4 1,1-4-1,1 0 0,5 4 0,-13-4 0,7 0 1,0 0 1,-7 0-1,8 0 1,-2-4 2,-5 4 2,6 0 0,-7-4 1,7 4 1,1 0 2,-1 0 0,0 0 0,-1 0 0,8 0-1,-2 0-1,3 0-1,-1 0-4,6 0-1,0 0 0,-7 0 0,7 4-2,0-4 0,0 4 0,7 0 0,-1-2 1,-1 6 0,3-1 0,5-3 0,-6 4 1,12 2-1,-6-3 0,6 2 1,8-3 0,-2 2-1,1-2 1,2 3-1,4-6-1,0 4 0,1-7 0,-1 4-1,7 0 1,1-4-1,-8 0 4,0 0-2,1 0-4,-8 0-8,3 0-8,-9 0-9,0 0-6,-12 0-9,-1 0-14,0 0-4,-12 0-8,0 0-10,-7 0-15,0 0-18,-6 0-30,-1-4-45,0 0-79,0 2-82</inkml:trace>
  <inkml:trace contextRef="#ctx0" brushRef="#br0" timeOffset="8004.32">11312 13328 159,'-5'3'189,"-2"0"-70,0 2-52,0-1-28,0-1-18,1 1-10,-7-1-6,7 1-1,-1-1-2,1 1-1,0 4 0,-1-8 0,0 3 1,7 1-1,-7-1 0,1-3-1,0 5-3,-1-5 2,1 2 1,-7 2 0,6 0-1,0-4 1,-5 4 0,5-1 0,-6 1 4,0 0-2,7 0-1,-8-2 0,1 3-1,1 2 1,-1-4 2,-1 1-3,1 0 2,0 0 3,7-1 4,-1 1 4,-6-1 7,0-3 4,7 4 5,-1-4 4,1 0 6,-1 3-2,2-3-2,5 0-3,-7 0-5,0 0-5,7 0-6,-7 0-3,7 0-7,-7 0-3,7 0-1,0 0 0,0 0-2,-6 0-1,6 0 1,0-3 1,-6 3 1,6 0-2,0 0 0,-7 0 0,1 0 0,-1 0-1,7 0 0,-13 0-1,6 0-1,0 3 3,-5-3-2,-1 0-1,0 4 1,0 1 1,0-5-2,0 3 1,0-3 0,0 3 0,6-3 0,-6 4 1,8-4 1,-10 0 0,9 4 0,-1-4 6,1 0-4,6 0 0,-7 0 0,7-4-1,-6 4 0,6 0 0,0 0 2,-7-4-7,7 4 4,0-3 1,0 3 2,0-3-1,-6 3 0,6 0 1,0-5-1,-6 5 0,6 0 0,-7-4 0,7 4-2,-6 0 1,6 0-1,-7-3 1,7 3 1,-6 0 0,-1 0-1,7 0 1,-7-4 3,1 4-3,6 0 0,-7 0 0,1 0-1,0 0 0,-1 0-1,1 0-5,-1 0-4,1 4-5,-1-4 1,-1 0-2,3 0 0,-8 0-4,7 0 5,-1 0 2,0 0 5,1 0 4,-1 0 3,0 0 4,1-4 3,0 4 2,-1 0-1,1-3 2,6 3 0,-6 0 0,-1-4 0,0 4-3,7 0-2,-7-3-1,1 3-1,6 0 0,-6 0-2,0 0-1,6 0-1,-7 0-2,-1 0 0,3-4 0,-2 4-2,0 0-1,1 0 6,-7-4-1,8 4-2,-3 0 0,1 0 2,1-4 1,-1 4 0,1 0 1,-1 0-4,1-3 0,-7 3 2,13 0 1,-6-4-1,-1 4-1,1-3 0,-1 3 1,0 0 1,1 0 0,-1 0 2,7-5 0,-6 5-2,-1-2 0,7 2 0,-6-4-1,0 4 0,6-4-1,-7 4 0,1-4-2,-2 4 2,3-3 2,-2-1 0,-6 4 0,6-4-2,1 4 1,-7-4-1,6 4 1,-6-2 0,6 2-1,-5 0-3,-1 0 1,6-5 0,-6 5-2,0 0 2,6 0-1,-5-3 0,4 3 3,-5-4 1,7 1 1,-7 3 0,7-4 1,-7 0 1,0 0 1,-1 1 0,2-1-2,-1 1-1,-7-1 0,7 1 0,-6-1 0,-1 4 0,0-5 0,0 5-1,2-3 1,4 3 1,-5-3-1,6 3 0,-7-4 0,7 4 4,0-4-1,0 4 4,8 0 0,-2-4 1,-7 4 5,7-4 1,1 4-2,0-3-1,-1-1 0,1 4 0,-1-3-1,7-2-3,-6 5-3,-1-2 0,0 2 0,-6 0-3,7-4-1,-7 4-4,7 0-2,-7 0-3,0 0-3,0 0-3,0 0-2,-7 4-3,8-4-1,-1 0-1,-7 0 3,6 2 3,-5-2 2,6 0 5,0 0 1,-7 0 6,7 0 4,0 0 6,0 0 2,0-2 3,0 2 4,5 0 2,3 0 1,-2-4-1,-5 4-1,5 0-5,1-4-1,-1 4-4,0 0-6,7 0-2,-6 0-6,-1-4-3,1 4-3,-1 0 0,1 0-4,-7 0-1,6 0-2,0 0 2,2 0 3,-8 4 3,6-4 3,-1 0 3,3 0 2,-9 0 0,8 0 3,-7 0 0,8 0-1,-3 0 1,-5 0 0,7 0-3,-8 0 2,8 4 0,-1-4 0,1 0 0,0 0 2,-7 0-1,6 0 0,0 0 0,1 0-1,-1 4 1,-6-4 0,7 0-2,-7 0-4,7 2-2,-8-2-3,0 5-2,2-5 0,6 3 0,-7-3 1,-1 4-1,2-4 5,5 3 1,-6-3 1,0 4 4,0-4 1,1 4-1,-1 0 1,6 0 1,-6-1-2,-7 0 2,7 2-1,0-1-2,0-1-1,0 1-2,-7-1-1,8 4-5,-8-3-1,0 4 0,1-5-4,0 4-1,4-2 0,-3 1 3,-2-2 0,0 0 4,1-1 3,6 5 4,-7-8 4,7 4 6,0-2 3,-7 3 2,7-2 3,1 1 2,-1-4 0,0 3-3,6 1-1,-6 0-4,0-4-2,0 4-1,0-1-4,0 1-1,0-1 1,0 4 3,7-3-1,-7 4 4,-1-5 3,1 5 1,6-4 2,-6 3 2,8 0 0,-2 0 0,1 1 1,-8-1-3,8 1-3,-1 3-1,-5-4-2,5 4-2,1-4 0,-1 4-3,0-4-1,-6 4 0,7-3 0,-1-2 0,2 6 0,-3-5 0,2 1 1,-1-1 0,0 5 0,1-5-1,-1 3-1,1-2 0,-7 3 1,7-1 0,-1 2-1,-6 2 1,13-2-1,-7 2 0,1 1 0,-1-5-2,1 2 0,0-1-4,-1 0 0,1-1 1,6 2 1,-7-1-2,0-5 2,1 6 1,6-5 0,-6 4 4,-1-3 0,-1 0-1,3 1 1,5-1 1,-8 4 1,3-2 0,-2 1 2,1-3-3,-1 3 3,0 4 1,7-5 0,-6 1-2,-1 0 1,1 3-1,6-2 0,-6-2-2,-1 5 0,7 0-1,0-4-1,0 4 0,0-1-1,0-2-1,0 2 1,0 4 1,0-4 0,0 1-1,0 4 1,0-1 0,0-4 2,7 2 0,-7 2 0,0-4-2,0 1 0,0 0 0,-7-1-2,7 1 1,0-1 0,-6 2 1,6-2 0,-7 1 1,0-1 0,7 1-1,-6 1 1,-1-3 1,1 2-2,0 0 0,0-4 0,-1 3 0,7-3 0,-7 0 0,7 0 1,-7 1-1,7-5 0,0 3 0,0-2 1,0 4 0,0-5 0,0-1 1,0 2-1,0 0-1,0-5 0,7 3 0,-7 3-1,0-6 0,7 4-1,-7-3 0,0 4 1,7-5 1,-7 5-2,0-4-3,6 3 2,-6-4 2,0 4 1,6-3 0,-6 4 0,6-1 0,-6 0 3,0-4 3,0 5-3,7-1 0,-7 5 0,0-5-3,0 4 0,6 0 1,-6-4-1,0 5-1,0-2 1,0-3-2,0 5-2,0-5 3,7 3-1,-7-2-1,0 3 0,0-4 0,0 0 0,0 1 2,0 0-2,0 3 0,0-4-3,0 1-1,0-2-2,0-2-7,7 3-3,-7 1-4,0-4-1,6 3 0,-6-4-2,7 4 0,-1-3 1,-6 4 3,6-1 1,1-3 3,-1 2-2,-6 2 0,7-1 0,0-3-4,-1 3-4,1 1-12,-2 4-14,3-6-23,-8 5-25,0-3-31</inkml:trace>
  <inkml:trace contextRef="#ctx0" brushRef="#br0" timeOffset="8156.82">8089 15361 42,'6'8'42,"-6"-2"-21,6 5-9,1-3-8,-7-2-4,0 6-2,0-5 1,0 4-1,6-4 1,-6 4 0,0-4 1,0 5-2,0-4-4,7-1-4,-7 3-10,0-2-14</inkml:trace>
  <inkml:trace contextRef="#ctx0" brushRef="#br0" timeOffset="8649.99">8323 15881 44,'5'3'194,"3"4"-45,5-3-40,-6 0-29,-1 0-17,1-1-10,6-3-10,-7 5-3,7-2-6,0-3-7,0 4-4,-6-4 0,6 2-9,-7-2-1,7 5-5,-7-5-5,9 3 0,-10 1-1,3 0 2,-3 0-3,2 3 0,-1-3-1,1-1 1,-7 4 2,7-2-1,-7 1-2,6 2 0,-6-1 0,0 1 0,7-5 0,-7 4 0,0-3-1,6-1 1,-6 5 1,0-4-1,7-1 0,-7 1 0,6 3 0,-6-4-1,0 1 1,0 4 0,6-5 0,-6 2 0,0-2-1,7 5 1,-7-5 0,0 0 1,6 1-1,-6 1 0,7-2-1,-7 4 0,0-3 1,7-1-1,-7-3 0,6 4 0,1 0 1,-7 0 0,5-1 0,2-3 0,-7 4 0,6-1 1,-6 1-1,7-1-1,-7 1-1,8 0 2,-8 0-1,0-4 1,6 3-1,-6 1-1,0-1 2,6-3 0,-6 5 2,7-5-1,-7 2 1,0-2-2,6 4 1,-6-4-1,7 4 1,-7-4 0,6 4-1,0-4-2,-6 0-5,7 3-5,0-3-8,-7 0-12,6 4-16,-6-4-19,7 0-25,-7 0-29,0 4-33,7-4-41</inkml:trace>
  <inkml:trace contextRef="#ctx0" brushRef="#br0" timeOffset="9165.74">8805 16291 48,'0'4'150,"6"-4"-33,-6 0-31,0 0-22,7 3-17,-7-3-10,0 0-5,0 0 3,7 4 0,-7-4 6,0 0 2,0 4 0,0-4-1,0 4-3,5-4-6,-5 2-7,0-2-6,8 5-6,-8-5-3,7 3-3,-7 1-1,6-4-1,-6 5-1,7-3 1,-2 2 1,2 0 0,-1-4 0,1 4 1,0-1 0,-1 0 0,1 2 0,-1-1 1,7-1 3,-7-3 1,1 4 1,0-1 0,0 1-1,5-4 0,-5 3 1,-2 1-2,3 0-3,-2 0-2,1-1-3,0 1-3,-1 4 2,1-6-1,-7 2-2,6 0 0,0 3 0,-6-3-1,7 0 1,-7 0 0,6-2 3,-6 3-1,0-2 0,7 1-2,-7 0 1,6-4-1,-6 3 0,7 1 0,0 0-5,-1-4-2,1 0 4,-1 0 2,0 3 1,1-3 0,-1 0 0,8 4 0,-8-4 0,0 0 4,1 0-2,1 3-2,-3-3 0,1 0 0,1 0-4,-1 4-5,-6-4-5,7 0-6,0 5-9,-2-5-15,-5 2-13,8-2-17,-8 5-18,7-5-22,-7 3-30,0-3-39,0 0-49</inkml:trace>
  <inkml:trace contextRef="#ctx0" brushRef="#br0" timeOffset="16099.92">10635 16240 67,'-13'7'219,"-6"-3"-101,6 3-73,-7 1-39,7-5-25,-6 1-3,-1-1 9,6 4 12,-5-3 15,7-4 16,-9 4 9,9 0 1,-1-1 5,-7-3-2,7 4-7,-5-4-5,3 4-8,2-4-3,0 0-4,7 0-9,-7 0-15,7 0-16,-1-4-19,1 4-24,6-4-31,-7 1-31,7-1-34,0 0-33</inkml:trace>
  <inkml:trace contextRef="#ctx0" brushRef="#br0" timeOffset="17248.25">14120 16310 211,'-7'0'171,"7"0"-72,0 0-57,0 0-36,0 2-20,0-2-11,0 0-1,0 0 2,0 0 5,0 0 9,7 5 6,-7-5 2,0 0 2,0 3 1,0-3-1,6 4 5,-6-4 2,0 0 2,0 5 6,0-5 6,0 0 6,0 2 5,0-2 5,0 0 2,0 0 2,0 0 1,0 0-2,0 0-4,0 0-2,0 0-6,0 0-4,6 0-1,-6 0-3,0 0-3,0 0-1,0 0-2,0 0-1,7 0 0,-7 0-1,0 0-3,6 0-1,-6 0-1,7 0-2,-7 0-2,6 0-1,1 4-2,-7-4 0,6 0 0,1 0 0,-7 4-1,0-4 0,6 4 0,-6-4 0,7 3-1,-7-3 0,6 3 1,-6-3 0,7 5-1,-1-5-2,-6 4-1,7-4-2,0 3 0,-7-3-4,5 4-3,3-4-1,-1 3-3,-7 1-2,13-1-3,-8-3-4,2 4-3,0-4-4,0 4 1,-1-4 0,0 0 2,7 4 3,-6-4 5,-1 0 7,0 0 9,8 3 10,-7-3 7,-1 0 5,7 0 2,-8-3 2,9 3-2,-7 0 2,0 0-5,6-4-4,-7 4-3,0 0-3,7 0-4,-6-4-5,-1 4-4,1 0-10,6 0-10,-6-4-14,-1 4-19,7 0-24,-7 0-32,-6-3-42,7 3-50</inkml:trace>
  <inkml:trace contextRef="#ctx0" brushRef="#br0" timeOffset="17424.39">14348 16390 121,'0'0'131,"-7"0"-46,7 0-37,0 0-26,0 0-19,0 0-13,0 4-5,0-4-3,0 0 6,7 3 0,-7-3 2,0 5 3,0-5 3,6 0 0,-6 0-4,0 2-6,0-2-15,0 0-8,6 0-12,-6 0-13,0 4-17</inkml:trace>
  <inkml:trace contextRef="#ctx0" brushRef="#br0" timeOffset="17652.73">14393 16416 165,'-7'0'129,"7"0"-38,-6 0-42,-2 0-34,-4 0-29,6 0-30,-7 0-33,-1 0-41,2 0-51</inkml:trace>
  <inkml:trace contextRef="#ctx0" brushRef="#br0" timeOffset="18810.59">12941 14580 153,'-7'-10'361,"-6"2"-105,6 1-102,-6-1-60,1 2-31,-1 1-16,-1-2-10,1 3-5,0-3 0,-6 3 1,5-3 0,-5 4-7,0-6-2,-1 2 0,1 4 0,-1-4 1,0-1-2,-5 4-1,5 1 0,0-1-2,-6 2-3,0-4-2,7 6-2,0 0-2,-8-2-3,1 2-2,7 2-3,-14 4 0,7 0-2,-6 1-1,-1 5 0,-7 6 0,2-4 0,-2 8 0,-11 4 2,5-1 2,0 8-1,-6 4 3,0 4 0,0 6 4,-7 1 4,8 7 3,-2-1 3,2 9 4,-1-1 3,-1 1 1,1 5-1,0 3 0,7 2-1,-1 0-2,6 5-4,1-2-4,7-2 1,-1 2-3,8 6 2,4-10-1,2 6 0,6-6 1,0 1 2,13-3 3,0 0 1,7-8 5,6 0 2,0 1 3,13-5 2,0-3 3,-1 1 0,8-6-1,7-2-2,5-4-5,-7-4-2,9-3-6,5-4-5,-7-4-4,14-3-4,-7-7-3,6-2-2,2-5-1,5-4-1,-1-6-2,-4-4 1,5-2-2,-7-8 2,1 1 0,-1-3 1,0-5 0,2-3-1,-8 0 2,0-7 1,6 0 0,-12-5 0,6-2 2,1-3-3,-8-3 4,1-6-1,-2 5 0,2-8-1,-6-1-1,-1-2-6,-1-5-4,-6-3-1,1-1-8,1-3-4,-3-4-6,-4 2-6,-1-3-3,0-2-2,0-4 4,-13 4 1,7-4 1,-7 1 5,-7 2 4,1-2 4,-1-2 4,-6 5 5,-6-4-1,-1-1 3,-5 6 1,-1 2 0,-1 0 2,-12 5 2,6 2-2,-12 1 0,6 3 1,-7 4 0,-5 1 1,-3 6 1,-4 0 1,0 8-1,-7-1 2,-1 9 2,2 2-1,-8 5 0,7 3-1,0 3 1,0 4-2,6 5 0,-7 6-1,8 4-5,0 0-3,-1 7-2,7 5-4,0 2-4,0 3 1,0 6-2,0 7-3,0 2 0,6 9-1,-5 3-2,6 7-1,-9 7-2,3 12-7,5 8-9,-6 6-7,0 4-5,6 11-7,-5-1-1,-1 9-4,-1 2-3,8 2 3,-1-2 6,1 1 8,5-4 6,8 0 12,6-10 8,6-4 6,0-9 7,14-5 7,0-5 5,6-7 2,0-5 3,6-1-2,1-9-1,6-4-5,7-2-9,-1-12-11,1 0-13,6-7-12,-1-4-22,7-7-25,2-9-30,5-2-38,6-8-41</inkml:trace>
  <inkml:trace contextRef="#ctx0" brushRef="#br0" timeOffset="21522.54">14490 15642 20,'0'-6'391,"0"6"-89,7-4-105,-7 0-82,6 4-49,-6-3-27,7-2-15,0 2-6,0 3-5,-2-4 1,2 4-1,-1-2 1,9 2 0,-10-6-2,9 6-2,-1 0-3,-7-2 0,7 2-2,0 0 0,0 0-2,-6 0 0,6 0-1,-1 0-1,-5 2 1,6 4-2,0-4 0,-6 2 0,6-1 0,-1 2-1,1 2 0,7 1-2,0-1-3,-8 0-1,9 0-4,-2 1-3,0-1-5,8 0-5,-7 0-2,5 4-4,1-7-3,0 3 0,7 1 1,-7-1 1,0 0 1,-1-3 1,3-1-4,3 5 1,-4-4-3,5-1-5,-6 2-4,1-3-7,5 2-4,0-4-3,-5 3 1,5-3 2,-6 0 3,6 0 10,2 5 10,-9-5 13,8 3 11,-1-3 12,-6 4 9,7-4 5,-7 4 3,0-4 1,0 4-2,6-1-7,-6-3-3,0 4-7,1-1-5,-1-3-4,0 0-6,0 4-9,0-4-6,0 4-5,0-4-10,-6 0-2,6 0-3,0 0 1,-7 0 3,1 0 8,0 0 5,-2 0 6,2-4 12,0 4 12,0 0 14,-1 0 15,1 0 13,-1 4 12,0-4 7,2 0 5,-2 0 3,0 3-5,1-3-8,-1 0-12,7 0-10,-6 4-13,-1-4-4,1 0-6,5 0-5,3-4-3,-3 4 0,1 0-1,7-3-5,-7 3 2,7-4 1,-1 0 0,1 4 0,5-3-3,1-1-4,-5 1-10,5-1-2,-1-4-8,-5 5-8,6-5-4,0 4-3,-7-3-1,2 0 5,-2-1 12,6-3 12,-4 1 11,-10-5 14,17 4 8,-9-4 9,1 1 4,-1-4 1,7-4 0,-6 0-4,6-1 3,-1-2-6,-4-1-1,4 1-2,-5-1 0,6-4 3,-6 5 0,5-4 0,-5-2 0,7 2 0,-1 0 3,-8-3 3,3-1 4,-2 0 5,7-4 4,-13-4 3,7 2 2,0-5 9,-7-4 0,-1-3 3,-5 0-2,6-1-1,-6 1-3,-7-5-3,0 2-3,0-1-13,0-3-6,-7 2-11,8 5-15,-8-4-19,1 4-23,-1-1-32,0 1-53,1 0-91,-7-1-109,0 6-7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8T11:43:57.70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424 4762,'-24'0,"24"-24,-25 24,0 0,0 0,0 24,1-24,-1 25,0-25,25 25,-25-25,0 25,-24 25,24-26,25 1,-25 0,25 0,0 0,-25-1,25 26,0 0,0-1,0-24,0 0,0 24,0 26,0-26,0 1,25 0,25 24,-50-24,25-26,-1 1,1 50,0-26,0-24,0 0,24 25,-24-50,0 24,49-24,-49 25,0-25,24 0</inkml:trace>
  <inkml:trace contextRef="#ctx0" brushRef="#br0" timeOffset="382.52">6921 5234,'0'-25,"-25"25,25 25,0 0,0-1,0 1,0 0,0 25,0-26,0 26,0 0,0-26,0 1,0 0,49 25,-24-50,0 0,0 24,0-24,-1-24,1 24</inkml:trace>
  <inkml:trace contextRef="#ctx0" brushRef="#br0" timeOffset="541.9">6995 5035,'0'0,"0"-24,0-1,0 0</inkml:trace>
  <inkml:trace contextRef="#ctx0" brushRef="#br0" timeOffset="1429.03">7417 4762,'0'25,"0"0,0 0,0 0,0 0,0-1,0 26,0 24,0-24,24 0,1 24,0-49,0 24,0-24,-50-25,0 0,0 0,0 25,1 0,-1-25,0 25,-25 24,26-24,-1 0,25 24,0-24,0 0,0 0,49-25,-24 0,25-25,-25 0,-1 0,1 1,0-1,-25 0,0 0,0 0,0 50,0 0,0 0,0 0,25-25,-25 24,25-24,-1 0,1 0,0 0,25 0,-26 0,26-24,-25 24,0-25,-1 0,1 25,25-50,-25 26,-1-26,-24 25,0-24,0 24,0 0,-24 25,-1 0,0 0,0 25,25 0,-25-25,25 24,-24 1,24 25,0-1,0-24,0 0,0 25,0-26,0 1,49 0,-24 0,25-25,-26 0,1 0,50 0,-50 0,49 0,-49-25,0 25</inkml:trace>
  <inkml:trace contextRef="#ctx0" brushRef="#br0" timeOffset="2106.77">8508 5283,'0'0,"-25"0,0 25,1 0,-1-25,25 25,-25 0,0-1,0-24,25 25,-24 0,24 0,-25-25,25 25,0-1,25-24,-1 0,1 0,-25-24,25 24,0-25,0 0,-1 25,-24-25,25 0,0 1,-25-1,25 25,-25-25,0 0,0 50,0 0,-25 0,25-1,0 1,0 0,0 0,25-25,-25 25,25-25,-1 0,-24 24,25-24,0 0,0 0,0 0,-1 0,1-24,0 24,0 0,0-25,-1 0,1 0,0 0,0 1,0-1,-25 0,24 0,1 0,-25 1,25-1,-25-25,0 25,0-24,0 24,0-25,0 26,0-26,0 0,0 26,0-26,0 25,0-25,-25 26,25-1,-25 0,1 25,24 25,-25-25,25 25,0-1,-25 1,25 0,0 0,-25 25,25-26,0 1,0 25,0-25,0 24,0-24,0 25,0-26,0 1,0 25,0-25,25-1,-25 1,0 0,25 0,0 0,-25-1,24 1,1-25,0 25,0-25,0 0,24 0,1 0,0 0,-26 0</inkml:trace>
  <inkml:trace contextRef="#ctx0" brushRef="#br0" timeOffset="2927.05">10294 5333,'25'0,"-25"-25,25 25,-1-25,1 1,0-1,-25 0,0 0,-25 25,0 0,1 0,-1 0,0 25,0-25,0 25,1-25,24 25,-50-1,25 1,25 0,-25 0,25 24,0 26,25-50,0-1,0 1,24-25,1 25,-25-25,49 0,-24 0,74-25,-75 0,26 1,-1-1</inkml:trace>
  <inkml:trace contextRef="#ctx0" brushRef="#br0" timeOffset="4426.86">10815 5259,'0'-25,"0"0,25 25,-1 0,-24 25,25-25,-25 25,0-1,25-24,-25 25,0 0,0 0,0 0,25-1,-25 1,0 0,0 0,0 0,0-1,0-48,0-1,0 0,0 0,0 0,0 1,0-1,0 0,0 0,0 0,25 25,-25-24,24 24,-24-25,25 25,0 0,0 0,-25 25,0-1,25-24,-25 25,24 0,-24 0,25-25,-25 25,25-25,-25 24,25-24,0 0,0 0,-1 0,1 0,0 0,0 0,0 0,-1-24,1-1,0 25,-25-25,25 0,0 0,-25 1,0-1,0 0,0 0,-25 25,0 0,0 0,0 0,1 25,-1-25,25 25,-25-25,25 25,0-1,25-24,0 25,-1-25,1 25,-25 0,25-25,0 25,0-1,-1 1,1 0,0 0,0 0,0-1,-25 1,24 0,1 0,-25 0,0-1,0 1,0 0,0 0,0 0,-25-25,25 24,-24-24,-1 0,0 0,0 0,0 0,1 0,-1 0,25-24,-25 24,0-25,25 0,25 0,0 0,0 1,-1 24,1-25,0 0,0 25,0-25,-1 25,1-25,0 1,25 24,-26-25,1 0,0 0,0 0,0 25,-1-24,1-1,-25 0,25 25,-25-25,0 0,0 1,0-1,-25 0,25 0,0 50,0 0,0 0,0-1,0 1,25 0,-25 25,0-26,25 1,-25 0,0 0,25 0,-25-1,0-48,24 24,1-25,-25 0,25 0,-25 0,25 25,-25-24,25 24,-25-25,24 25,1 0,-25 25,25-25,-25 24,25-24,0 25,0-25,-1 0,1 0,0-25,0 25,24 0,-24 0,0 0,0 0,-25-24,25 24,-1 0,1-25,0 25,-25-25,25 25,-25-25,25 25,-25-25,0 1,0-1,-25 25,0 25,25-1,-25 1,25 0,0 0,0 0,25-1,0-24,0 0,24 0,-24 0,0 0,24 0,1 0,-25 0,24 0,-24-24</inkml:trace>
  <inkml:trace contextRef="#ctx0" brushRef="#br0" timeOffset="4586.62">12204 4986,'0'0,"-50"0,25 0,1 0,-1-25,0 25,25-25,25 25</inkml:trace>
  <inkml:trace contextRef="#ctx0" brushRef="#br0" timeOffset="4950.82">12526 4713,'0'0,"0"-25,0 0,25 0,0 1,0 24,0 0,-1 0,1-25,0 25,0 0,24 25,-24-25,25 24,-1 1,1 0,0 0,-1 0,1-1,24 26,-24-25,0 25,-1-1,1-24,-1 25,-24-1,25 1,-25-1,-1 26,1-26,0 1,-25 0,0 24,0-24,-25-1,25 1,-49-25,24 24,0-24,-25 25,1-26,-26 1,26 0,-26 0,1-25,-1 25,-24-25,25 0,-1 0,1 25,0-25,-1 0,1 0,24 0,1 0</inkml:trace>
  <inkml:trace contextRef="#ctx0" brushRef="#br0" timeOffset="14845.76">5333 6598,'0'-25,"0"50,-25-25,25 25,0-5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1-01T16:35:34.89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320 16470,'0'-24,"-24"24,-1 0,0 0,0 0,25 24,-25-24,1 0,-1 0,25 25,-25 0,0 0,25 0,-25-1,25 1,0 0,-24-25,24 25,0 0,0-1,-25 1,25 0,0 0,0 0,0-1,0 1,25 0,-25 0,24-25,-24 25,25-1,0-24,0 25,0-25,-1 0,1 0,0 0,0 0,0 0,-1 0,1 0,0 0,0-25,0 25,-1-24,1 24,0-25,0 0,0 0,0 0,-25 1,24-1,1 0,-25 0,0 0,0 1,0-1,0 0,0 0,0 0,0 1,0-1,0 0,0 0,-25 25,25-25,-24 1,-1-1,0 0,0 25,25-25,-25 25,0 0,1 0,-1 0,0 0,0 0,0 25,1-25,-1 25,0-25,0 25,25-1,-25 1,25 0,-24-25,24 25,0 0,0-1</inkml:trace>
  <inkml:trace contextRef="#ctx0" brushRef="#br0" timeOffset="523.92">13370 16842,'-25'0,"50"0,-25 25,25-25,-25 25,25-25,-25 25,24-25,1 25,0-1,-25 1,25-25,-25 25,25-25,-25 25,25-25,-25 25,24-25,-24 24,25-24,0 0,-25 25,25-25,0 0,-1 0,1 0,-25-25</inkml:trace>
  <inkml:trace contextRef="#ctx0" brushRef="#br0" timeOffset="1104.17">13841 16694,'0'24,"25"-24,-25 25,25 0,-25 0,25-25,-25 25,25-25,-25 24,0 1,24-25,-24 25,0 0,0 0,25-25,-25 24,0 1,0 0,25-25,0 0,0 0,-1 0,-24-25,25 25,0 0,0-25,0 25,24-24,-24-1,0 25,0-25,-1 0,1 0,0 25,0-24,0 24,-25-25,24 25,1-25</inkml:trace>
  <inkml:trace contextRef="#ctx0" brushRef="#br0" timeOffset="4482.1">21035 8458,'-25'-24,"25"-1,0 0,0 0,-25 25,0 0,25 25,0 0,25 0,-25-1,25 1,-25 0,0 25,25-26,-25 1,0 0,25 25,-25-26,24 1,-24 0,0 25,0-26,25 1,-25 0,0 0,0 0,0-1,25 1,-25 0,0 0,25-25,-25-25,25 0,-25 0,0 1,0-1,0 0,0 0,24 0,-24 1,0-1,0 0,0 0,25 0,-25 1,0-1,0 0,0 0,0 0,0 1,25 24,0 0,-25 24,25 1,-25 0,24 0,1 0,-25-1,25 1,0 0,0 0,-25 0,24-1,1 1,0-25,-25 25,25 0,0-25,-25 25,24-25,1 0,-25-25,25 25,-25-25,0 0,0 0,0 1,0-1,0 0,0 0,0-24,0 24,0-25,0 1,0 24,0-25,0 1,0 24,-25-25,25 1,0 24,0 0,0 0,0-24,0 24,-25 0,25 50,25-25,-25 25</inkml:trace>
  <inkml:trace contextRef="#ctx0" brushRef="#br0" timeOffset="4879.96">22275 8781,'-25'0,"0"-25,1 25,24 25,-25-25,25 25,-25-25,25 24,0 1,-25-25,25 25,0 0,0 0,0-1,0 1,0 0,0 0,0 0,0 0,0-1,0 1,0 0,25-25,-25 25,25-25,0 0,-1 0,1 0,0 0,0 0,24-25,-24 25,0 0,0-25,24 0,-24 25,0-24,0 24</inkml:trace>
  <inkml:trace contextRef="#ctx0" brushRef="#br0" timeOffset="6380.87">12651 1563,'0'0,"-25"24,0-24,25 25,-25-25,25 25,-24-25,-1 0,25 25,-25 0,25 0,-25-25,25 24,0 1,0 0,0 0,0 0,0-1,0 1,0 0,0 25,0-26,25 1,-25 0,0 25,25-26,-25 26,25-25,-25 0,24 24,1-24,-25 0,25 0,0-1,0-24,-1 25,1 0,0-25,0 25,0-25,-1 0,1 0,0 0,0 0,24 0,-24 0,0-25,0 25,0-25,-1 0,1 25,0-24,0-1,0 0,-1 0,1 0,0 1,-25-26,25 25,0 0,-25 1,24-26,-24 25,0 0,0 1,0-26,0 25,0 0,0 1,0-26,-24 25,24 0,-25-24,0 24,0 0,25 0,-25 0,1 1,-1 24,0-25,0 25,0-25,1 25,-1 0,0 0,0 0,0 0,1 0,-1 25,0-25,25 25</inkml:trace>
  <inkml:trace contextRef="#ctx0" brushRef="#br0" timeOffset="6872.92">12924 2183,'-25'-25,"25"0,0 0,25 25,-1-24,1 24,0-25,0 25,0 0,-1 0,-24 25,25-25,0 24,0-24,0 25,-25 0,24 0,1 0,0-1,0 26,-25-25,25 0,-1 24,1-24,-25 0,25 0,0-1,-25 1,25-25,-1 25,-24 0,25-25,-25 25,25-25,0 0,-25 24,25-24,0 0,-1-24,1 24,0-25</inkml:trace>
  <inkml:trace contextRef="#ctx0" brushRef="#br0" timeOffset="7195.65">13643 2232,'0'0,"0"25,25-25,-25 25,0 0,25-25,-25 25,0-1,24 1,-24 0,25 0,-25 0,0-1,25 1,-25 0,0 0,25 0,-25-1,0 1,25 0</inkml:trace>
  <inkml:trace contextRef="#ctx0" brushRef="#br0" timeOffset="7643.72">13717 2480,'0'-24,"25"24,0 0,-25-25,25 25,0-25,-1 25,-24-25,25 25,-25-25,25 25,-25-24,25-1,-25 0,0 0,0 0,0 1,0-1,0 0,0 0,-25 25,25-25,0 50,25 0,-25 0,25-25,-25 25,24-1,-24 1,25 0,-25 0,25 0,0-1,0 1,-25 0,24 0,1 0,0-1,-25 1,25 0,0 0,-1 0,1-1,-25 1,25-25,0 25</inkml:trace>
  <inkml:trace contextRef="#ctx0" brushRef="#br0" timeOffset="7832.37">14610 2208,'-24'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09:55:30.92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543 13072,'0'-25,"-24"25,-1 0,0-25,0 25,0 0,1-24,-1 24,0-25,0 25,0 0,1-25,-26 25,25-25,0 25,-24 0,-1-25,0 25,-24-24,24-1,1 25,-1-25,1 0,24 25,-50-25,26 25,24 0,-49-24,24 24,-24-25,49 25,-50 0,26 0,-1-25,25 25,0 0,-24 0,24-25,0 25,0 0,-24 0,24 0,0 0,-24 0,24 0,0 0,-25 0,26 0,-26 0,25 0,-24 25,-1-25,25 0,-24 0,-1 0,-24 0,49 0,0 0,-25 0,26 0,-1-25,0 25,-25 0,1 0,-1 25,25-25,0 0,1 25,-1-25,0 0,0 0,-24 25,24-25,0 0,0 0,-24 24,24-24,0 25,0-25,0 0,1 25,-1 0,0-25,0 0,0 25,1-25,24 24,-25-24,0 25,0-25,-24 25,24 0,0-25,0 25,0-25,1 0,-1 24,0-24,0 25,0-25,1 25,-1-25,0 25,0-25,0 25,0-25,25 24,-24-24,-1 25,0-25,25 25,-25-25,25 25,-25-25,25 25,-24-25,24 25,-25-25,25 24,-25 1,25 0,-25-25,25 25,-25 0,25-1,0 1,-24 0,24 0,-25 0,25-1,0 1,0 0,0 0,-25 0,25-1,0 1,0 0,0 0,0 0,0-1,0 1,25 0,-25 0,25-25,-25 25,24-1,1 1,0 0,0-25,-25 25,25-25,-1 25,1-25,25 0,-25 24,-1-24,1 25,0-25,25 0,-25 25,-1-25,26 0,-25 0,24 25,-24-25,25 0,-1 0,-24 25,25-25,-25 0,24 0,1 0,-25 0,24 24,1-24,-25 0,24 0,1 25,-1-25,-24 0,25 0,-1 25,-24-25,25 0,-1 0,-24 25,25-25,-25 0,24 0,-24 0,25 0,-25 25,24-25,-24 0,25 0,-26 0,1 0,25 24,-25-24,-1 0,26 0,-25 0,0 0,-1 0,1 0,25 25,-25-25,-1 0,26 0,-25 0,0 0,24 0,-24 0,25 0,-26 0,26 0,-25 0,25 0,-1 0,-24 0,25 0,-1 0,-24-25,25 25,-26 0,26 0,0 0,-26 0,26 0,-25 0,24 0,-24 0,25 0,-25 0,24 0,-24-24,0 24,24 0,-24 0,25-25,-25 25,24 0,-24 0,25-25,-25 25,24 0,-24-25,0 25,24-25,-24 25,0 0,0-24,0 24,24-25,-24 25,0 0,0-25,-1 25,-24-25,25 0,0 25,0-24,0-1,-1 0,1 0,0 0,0 1,-25-1,25 25,-25-25,24 0,1 0,-25 1,25-1,-25 0,25 0,-25 0,0 1,0-26,0 25,25 0,-25-24,0 24,0-25,0 26,0-1,0-25,0 25,0-24,-25 24,25 0,-25-25,25 26,-25-1,0 0,25 0,-24 0,-1 1,0-1</inkml:trace>
  <inkml:trace contextRef="#ctx0" brushRef="#br0" timeOffset="1704.07">9178 14660,'-25'0,"25"24,0 1,25-25,0 0,-25 25,24-25,1 25,0-25,0 0,-25 25,25-25,-1 0,1 0,-25 24,25-24,0 0,0 0,-1 0,-24 25,0 0,0 0,-24 0,24-1,-25 1,25 0,-25 0,0-25,25 25,-25 24,1-49,-1 25,0 25,0-26,0-24,1 25,-1 0,0-25,25 25</inkml:trace>
  <inkml:trace contextRef="#ctx0" brushRef="#br0" timeOffset="3499.76">9674 14833,'-25'0,"25"25,25-25,0 0,-1 0,1 0,0 0,0 0,0 0,-1 0,-24-25,25 25,-25-25,-25 25,1 0,24-24</inkml:trace>
  <inkml:trace contextRef="#ctx0" brushRef="#br0" timeOffset="6360.19">9723 14932,'0'25,"0"0,25-25,-25 25,0 0,0-1,0 1,0 0,0 0,0 0,0-1,25-24,-25 25,0 0,0 0,0 24,25-49,-25 25,0 0,0 0,25 0,-25 0,0 24,0-24,24 0,-24 0,0 24,0 1,25-25,-25-1,0 26,0-25,25 24,-25-24,0 0,0 25,0-26,0 1,0 0,-25-25,25-25,-25 25,25-25,0 1,-24-1,24 0,0 0,-25 25,25-25,0 50,0 0,0 0,0 0,0-1,0 1,0 0,0 0,25-25,-25 25,24-25,1 0,-25-25,0 0,25 25,-25-25,0 0,25 25</inkml:trace>
  <inkml:trace contextRef="#ctx0" brushRef="#br0" timeOffset="7271.51">9252 16321,'0'25,"0"-50</inkml:trace>
  <inkml:trace contextRef="#ctx0" brushRef="#br0" timeOffset="8479.27">9351 16321</inkml:trace>
  <inkml:trace contextRef="#ctx0" brushRef="#br0" timeOffset="9320.75">9351 16297,'0'-25,"0"50,0-50</inkml:trace>
  <inkml:trace contextRef="#ctx0" brushRef="#br0" timeOffset="9970.89">9327 16247,'0'25,"-25"-25</inkml:trace>
  <inkml:trace contextRef="#ctx0" brushRef="#br0" timeOffset="16911.92">9103 14511,'-24'0,"24"-25,-25 25,25 25,0 0,25-25,-1 24,1-24,0 0,0 25,24-25,-24 25,0-25,0 0,-25 25,25-25,-1 0,1 25,0-25,0 24,-25 1,-25-25,25 25,-25-25,0 0,25 25,-49-25,24 25</inkml:trace>
  <inkml:trace contextRef="#ctx0" brushRef="#br0" timeOffset="17923.05">9178 14560,'0'25,"-25"-25,25 25,0 0,25-25,0 25,-1-25,1 0,-25 24,25-24,0 25,0 0,-1-25,1 0,-25 25,25-25,0 0,-25 25,25-25,-1 0,1 0,0 0,-25 24,25-24,-25 25,-25-25,25 25,-25 0,0 0,25-1,-24-24,24 25,-25 0,0 0,0 0,0-1,1 1,-1 0,25 0,-25-25</inkml:trace>
  <inkml:trace contextRef="#ctx0" brushRef="#br0" timeOffset="29236.35">9426 15652,'0'-25,"0"0,0 0,0 1,0-1,0 50,0-1,0 1,25 0,-25 25,0 24,0-24,0-1,24-24,-24 25,0-1,0 1,0-1,0 1,0 24,0-49,0 25,0-25,0-1,0 1,0 0,-24 0,24 0,-25-25,0-25,0 25,25-25,-25 25,1-50,-1 26,0 24,0 0,25 24,0 1,0 0,0 0,0 0,0 0,0-1,25 1,-25 0,25 0,0 0,-1-25,1 0,-25-25,25 25,-25-25,25 25,-25-25,0 0,25 1,-25-1,0 0,24 0,-24 0,0 0,0 1,0-1</inkml:trace>
  <inkml:trace contextRef="#ctx0" brushRef="#br0" timeOffset="29782.57">7987 16768,'0'0,"0"-25,0 0,0 50,0 0,0 0,0 0,0-1,0 1,0 0,0 25,0-26,0 51,-25-50,25 24,-25-24,25 0,0 0,-24 24,24-24,0 0,0 0,0-1,24-24,1 0,0 0,0 0,0 0,0 0,24-24,1 24,-25 0,-1 0,51-25,-50 25,-1 0</inkml:trace>
  <inkml:trace contextRef="#ctx0" brushRef="#br0" timeOffset="31112.35">8483 17140,'-25'0,"1"0,24 25,0 0,-25-1,25 1,0 0,0 0,25-25,-25 25,0-1,24 1,1 0,0-25,0 0,0 0,-25-25,24 25,-24-25,-24 25,24-24,-25-1,0 25,25-25,-25 25,0-25,25 0,0 1,25-1,0 25,-25-25,25 25,-25-25,25 25,-1-25,1 25,-25-24,25 24,0 24,-25 1,0 0,25-25,-25 25,0 0,24-1,-24 1,25 0,0 0,0-25,0 0,-1-25,1 0,-25 0,25 25,-25-24,0-1,0 0,0 0,0 0,0 50,-25 0,25 0,0 0,0-1,0 1,0 0,25-25,0 0,-25-25,25 0,-25 1,24 24,-24-25,0 0,0 0,0 0,0 1,0-1,-24 25,-1 0</inkml:trace>
  <inkml:trace contextRef="#ctx0" brushRef="#br0" timeOffset="34790.11">9227 17140,'0'-25,"0"50,0 0,25-25,-25 25,25-25,0 24,0-24,-1 0,1-24,0 24,-25-25,25 25,-25-25,0 0,0 0,0 1,0-1,-25 25,25-25,0 0,0 50,0 0,0 0,0-1,0 1,0 0,0 0,25 0,-25 24,0 1,0-25,25 24,-25-24,24 25,-24-26,0 1,25 0,-25-50,0 0,0 1,0-1,0 0,-25-25,25 26,0-1,0 0,0 0,0-24,0 24,25 0,-25 0,25 0,0 25,-25-24,25 24,-25 24,0 1,-25-25,25 25,-25-25,25 25,-25-25,25 25,0-1,25-24,0 0,0 0,-1 0,1 0,0 0,-25-24,25 24,-25-25,25 25,-25-25,0 0,0 0,24 50,-24 0,0 0,0 0,25-25,-25 24,25-24,0-24,0 24,-1-25,1 25,-25-25,25 25,-25-25,0 0,0 1,0-1,-25 0,25 50,-25-25,25 25,0-1,0 1,0 0,0 0,25-25,0 0,0 0,0 0,-25-25,24 25,-24-25,25 25,-25-25,0 1,0-1,25 25,-25-25,0 0,0 50,0 0,0 0,25-25,-25 24,0 1,0 0,0 0,0 0,25-50,-25 0,25 25,-25-25,24 0,-24 1,0-1,0 0,0 0,0 50,25-25,-25 25,0 0,25-25,-25 24,25 1,0 0,-25 0,24-25,-24 49,25-49,-25 25,0 0,-25 0,1-50,-1 25</inkml:trace>
  <inkml:trace contextRef="#ctx0" brushRef="#br0" timeOffset="35313.3">10344 17041,'0'25,"-25"-25,25 24,0 1,0 0,-25-25,25 25,0 0,0-1,25-24,0 0,-1-24,-24-1,25 25,-25-25,25 25,-25-25,-25 25,25 25,0 0,0 0,0-1,25-24,0 0,-25-24,25 24,-25-25,24 0,1 25,-25-25,0 0,0 1,0 48,0 1,-25 0,25 0,0 0,25-25,-25 24,25-24,0 0,0 0</inkml:trace>
  <inkml:trace contextRef="#ctx0" brushRef="#br0" timeOffset="56142.24">9723 14833,'-24'0,"24"-25</inkml:trace>
  <inkml:trace contextRef="#ctx0" brushRef="#br0" timeOffset="57778.46">9699 14808,'0'25,"24"-25,-24 25,25-25</inkml:trace>
  <inkml:trace contextRef="#ctx0" brushRef="#br0" timeOffset="59797.99">9723 14883,'25'0,"-25"25,25-25,0 0,0 0,-1 0,1 0,0 0,0 0,0 0,-1 0,1 0,0 0,0 0,0 0,0 0,-1 0,1 0,0 0,0 0,0 0,-1 0,1-25,0 25,0 0,0 0,-1 0,1 0,0 0,0 0,0 0,-1 0,1 0,0 0,0 0,0 0,-1 0,1 0,0 0,0 0,0 0,-1 0,1 0,0 0,0 0,0 0,-1 0,1 0,0 0,0 0,0-25,-1 25,26 0,-25 0,0 0,-1 0,1 0,0 0,0 0,0 0,0 0,-25 25,24-25,1 0,0 0,0 0,0 0,-1 0,1 0,0 0,0 0,0 0,-1 0,1 0,0 0,0 0,0 0,-1 0,1-25,0 25,0 0,24 0,-24 0,0 0,0 0,0 0,24 0,-24 0,0 0,0 0,-1 0,1 0,0 0,0 0,24 0,-24 0,0 0,0 0,0 0,0 0,-1 0,1 0,0 0,25 0,-26-25,1 25,0 0,0 0,0 0,-1 0,1 0,0 0,0 0,0 0,-1 0,26-25,-25 25,0 0,-1 0,1 0,0 0,0 0,0 0,-1 0,1 0,0 0,0 0,24 0,-24 0,0 0,0 0,0 0,-1 0,1 0,0 0,0 0,0 0,0 0,-1 0,1 0,0 0,0 0,0 0,-1 0,1 0,0 0,-25-24,25 24,0 0,-1 0,1 0,0 0,-25-25,25 25,0 0,-1 0</inkml:trace>
  <inkml:trace contextRef="#ctx0" brushRef="#br0" timeOffset="60131.65">12427 14635,'25'0,"0"0,0 0,-1 0,1 0,0 0,0 0,24 25,-24-25,0 0,0 0,0 24,-1-24,-24 25,0 0,0 0,0 0,-49-25,24 24,0 1,-24 25,-1-25,-24-1,24 1,0 0,-24 0,24 0,1-1,-1 1,0 0</inkml:trace>
  <inkml:trace contextRef="#ctx0" brushRef="#br0" timeOffset="71675.87">10046 14858</inkml:trace>
  <inkml:trace contextRef="#ctx0" brushRef="#br0" timeOffset="73133.23">10344 14908,'24'0,"26"24,-25-24,0 0,-1 0,1 0,0 0,25 0,-26 0,26 0,-25 0,24 0,-24 0,0 0,0 0,0 0,-1 0,1-24,0 24,0 0,0 0,-1 0,1 0,0 0,0 0,0 0,-1 0,1 0,0 0,0 0,0 0,0 0,-1 0,26 0,-25 0,0 0,-1 0,1 0,0 0,0 0,0 0,-1 0,1 0,0 0,0 0,0 0,24 0,1-25,-25 25,-1 0,51 0,-50 0,-1 0,26 0,-25 0,0 0,-1 0,1 0,25 0,-25-25,24 25,-24 0,25 0,-1-25,-24 25,0 0,0 0,0 0,-1 0,26 0,-25 0,0-25,-1 25,1 0,0 0,0 0,0 0,-1 0,1 0,0 0,0 0,0 0,-1 0,26 0,-25 0,0 0,24 0,-24 0,0 0,24 0,-24 0,0-24,0 24,0 0,-1 0,1 0,0 0,0 0,0 0,0 0,-1 0,1 0,0 24,25-24,-26 0,1 0,0 0,0 0,0 0,-1 0,1 0,50 0,-51 0,1 0,0 0,0 0,0 0,-1 0,26 0,-25 0,0 0,-1 0,51 0,-50 0,-25 25,24-25,26 0,-25 0,0-25,-1 25,1 0,0 0,-25-24,25 24,0 0,-1 0,1 0,-25-25,-25 25,1 0,24-25,-25 25,0 0,0 0,0-25,1 25,-1 0,0-25,0 25,50 0,-25 25,25-25,-25 25,0 0,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9:22:31.7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830 4920 51 0,'-71'-19'439'0,"5"4"-96"0,14-3-371 16,6 7-253-16,14-3-126 0</inkml:trace>
  <inkml:trace contextRef="#ctx0" brushRef="#br0" timeOffset="2843.27">8362 4139 187 0,'7'-2'256'16,"-7"-6"-68"-16,0 4-61 0,0 0-42 0,0 0-23 0,0-3-9 16,0 3-5-16,0-2-2 0,0 1-3 0,0 2 0 0,0-1-2 15,0 1-2-15,-7-1 0 0,7 0-6 0,0 4-6 16,0-3-4-16,0 3-5 0,0 0-7 0,0 0-5 15,0 0-2-15,0 0-4 0,0 0 0 0,0 0-3 0,7 3-1 16,-7-3 2-16,0 0 1 0,6 0 0 0,-6 4 0 0,7-4 0 16,-1 0 1-16,0 4 3 0,1-4 4 0,-1-4 3 15,8 4 5-15,-8-4 5 0,7 1 2 0,-6-1 6 0,-1-3 4 16,0 3 3-16,7-3 2 0,-5 0 3 0,-8-1-1 16,7 1 1-16,-7 2-1 0,0-2-3 0,0-1-3 0,0 6-7 15,0-2-5-15,-7 0-4 0,-1 0-6 0,2 1-5 0,-7 3-2 16,0 3-3-16,-6 1-2 0,-1 4 0 0,-6 0 0 15,7-2-1-15,-9 9 2 0,4-5-1 0,5 2 0 0,-2 3 1 16,2-1-1-16,6-2-1 0,0-2-2 0,6 1-1 16,1 0 0-16,0 0-1 0,-1-4 1 0,7 5 0 0,0-6 1 15,7 1 1-15,-1 1-1 0,0-4 0 0,1 0 0 0,6 0 3 16,-6-1-1-16,12-3-1 0,-7-3 0 0,3 3 1 16,-3-4 1-16,8-4 2 0,-9 5 0 0,4-4 0 0,-9 0 0 15,7-1 1-15,-6 0 3 0,-1 1 4 0,-6 1 4 16,7-2 1-16,-7 4 3 0,0-4-1 0,0 5-1 0,-7-1 0 15,7 0-2-15,-13 4-5 0,7 0-4 0,-7 4-3 16,-2 3-2-16,-3 1-1 0,-2 4-1 0,0-3 2 0,2 3-1 16,5 3 0-16,-7-5 1 0,13 5-1 0,-5-4-2 0,5-4 1 15,1 4-1-15,-1 0 0 0,7-3-2 0,0-1 2 16,7 0 0-16,-7-3 0 0,6 3 1 0,1-3-2 0,5 0 1 16,-5-4 0-16,6 0 2 0,0 0-2 0,0 0 1 15,-1-4 1-15,3 0 2 0,-3-3 1 0,1 3 0 0,-6-6 1 16,4 2-2-16,4 1 2 0,-9-4 1 0,1 3 1 0,-1 1 1 15,-6-4 2-15,7 4 2 0,-14 3-1 0,7-3 0 16,-6 2-2-16,-1 5 0 0,-6-2-2 0,-6 2-3 0,6 2-2 16,-14 3-3-16,8-2 2 0,-7 5 0 0,6 3 2 15,-5-4-2-15,4 0 0 0,9 1-1 0,0 3-2 0,-2-4-2 16,0-3-5-16,14 3-2 0,-6 0-2 0,6-3-1 0,0 3-2 16,6-3-1-16,-6 0 1 0,14-1 2 0,0-3 4 15,-2 0 2-15,0 0 2 0,9-3 2 0,4-1 3 0,-5 0 1 16,0-3 3-16,-2-4 2 0,2 4-1 0,0-4 0 15,-7 0 1-15,0 3 6 0,0-3 5 0,-6 4 4 0,-1-4 1 16,-6 4-1-16,0 0 1 0,0 2-4 0,-6 3-5 0,-7 2-13 16,-2 0-16-16,-3 2-16 0,-7 3-24 0,4 2-28 15,-4 0-46-15,-2 4-80 0,-5 0-155 0,6 4-81 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1-01T16:36:14.9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293 12973,'0'-25,"-25"25,0 0,1 0,24 25,-25-25,25 25,-25-25,25 24,-25-24,25 25,0 0,-25-25,25 25,0 0,-25-1,25 1,0 0,0 0,0 0,0 0,0-1,0 1,0 0,0 0,0 0,25-1,-25 1,25 0,-25 0,25 0,0-1,-25 1,25-25,-1 25,1 0,0-25,0 25,0-25,-1 0,1 0,0 0,0 0,0-25,-1 25,1 0,-25-25,25 25,0-25,-25 0,25 1,-25-1,24 25,-24-25,25-25,-25 26,0-1,25 0,-25 0,0 0,0-24,-25 24,25 0,-25 0,1 0,-1 25,0-24,0 24,0 0,1 0,-1 0,0 0,0 0,0 0,1 24,-1-24,25 25,-25-25</inkml:trace>
  <inkml:trace contextRef="#ctx0" brushRef="#br0" timeOffset="319.2">7318 13419,'0'25,"0"0,25-25,-1 0,1 25,0-25,0 0,-25 25,25-25,-1 24,1-24,0 25,0 0,0-25,-1 0,1 25,0 0,0-25,0 0,-25 24,24-24,1 0,0 25,0-25,0 0,-1 0</inkml:trace>
  <inkml:trace contextRef="#ctx0" brushRef="#br0" timeOffset="703.47">7987 13345,'0'25,"0"0,25-25,-25 24,0 1,25-25,-25 25,0 0,25 0,-25-1,0 1,25-25,-25 25,0 0,24 0,-24-1,0 1,0 0,0 0,0 0,25-25,0 0,0 0,0 0,-25-25,25 25,-1 0,26-25,-25 25,0-25,-1 0,1 25,25-24,-25-1,-1 0,1 0,25 0,-25 1</inkml:trace>
  <inkml:trace contextRef="#ctx0" brushRef="#br0" timeOffset="2335.88">6524 2406,'0'0,"0"-25,-25 25,0 25,1-25,-1 0,25 25,-25-25,25 25,-25-25,0 24,25 1,-24-25,24 25,-25 0,25 0,0-1,0 1,0 0,0 0,0 0,0 0,0-1,0 1,25 0,-25 0,24 0,1-25,-25 24,25 1,0-25,0 25,-1-25,-24 25,25-25,0 0,0 0,0 25,-1-25,1 0,0-25,0 25,0 0,-1-25,1 25,0-25,0 25,0-25,-25 1,24 24,1-25,0 0,0 0,-25 0,25 1,-25-26,0 25,0 0,0 0,0 1,0-26,0 25,0 0,-25 1,25-1,-25 0,0 0,-24 0,24 1,0 24,-25 0,26-25,-26 25,25 0,-24 25,24-25,0 0,0 24,0 1,1-25</inkml:trace>
  <inkml:trace contextRef="#ctx0" brushRef="#br0" timeOffset="2714.51">6524 2753,'0'25,"0"0,25-25,-25 25,25-25,-1 0,1 25,0-25,0 24,0-24,-1 25,1-25,0 25,0-25,0 0,-1 0,1 25,0-25,0 0,0 0,-1 0,1 0,0 0,0 0</inkml:trace>
  <inkml:trace contextRef="#ctx0" brushRef="#br0" timeOffset="3052.03">7169 2604,'0'25,"0"0,0 0,25-25,0 50,-25-26,24-24,-24 25,25 0,-25 0,25 0,-25-1,25 26,-25-25,25 0,-25-1,24 1,-24 0,0 0,25 0,0-1,-25 1</inkml:trace>
  <inkml:trace contextRef="#ctx0" brushRef="#br0" timeOffset="3479.14">7169 2952,'25'-25,"0"25,-1-25,1 25,0 0,-25-25,25 25,0-24,-1 24,1-25,0 0,-25 0,25 25,-25-25,0 1,25 24,-25-25,0 0,0 0,0 0,-25 25,25-25,0 1,-25 24,25 24,25-24,0 25,-25 0,24-25,-24 25,25 0,0-25,-25 25,25-1,0 1,-1 0,-24 0,25 0,0-25,-25 24,25-24,-25 25,25-25,-25 25,24-25,1 25</inkml:trace>
  <inkml:trace contextRef="#ctx0" brushRef="#br0" timeOffset="3675.44">7863 2654,'0'-25,"0"0</inkml:trace>
  <inkml:trace contextRef="#ctx0" brushRef="#br0" timeOffset="6135.49">11683 7516,'-24'0,"24"25,0-1,24-24,-24 25,25-25,-25 25,0 0,25 0,-25-1,0 1,25 0,-25 0,0 0,0-1,25 1,-25 0,0 0,0-50,0 0,0 0,0 1,0-1,0 0,0 0,0 0,0 1,0-1,0 0,24 25,1 25,0 0,0-25,-25 24,25-24,-25 25,0 0,24-25,-24 25,25-25,-25 25,25-25,-25 24,25-24,0 0,-1 0,-24-24,0-1,0 0,0 0,0 0,0 1,0-1,0 0,-24 0,24 0,0 1,0-1,-25 0,25 0,0 0,0 1,-25-1,25 0,0 0,0 0,-25 25</inkml:trace>
  <inkml:trace contextRef="#ctx0" brushRef="#br0" timeOffset="6779.13">12204 8161,'0'-25,"-25"25,1 0,-1 25,25 0,-25-25,25 24,-25-24,25 25,-25 0,1 0,24 0,-25-1,25 1,0 0,-25 0,25 0,0-1,0 1,25 0,0-25,-1 25,1-25,0 0,-25-25,25 25,0 0,-1-25,26 25,-25-25,0 25,-1-24,1-1,0 0,0 25,0-25,-1 0,1 1,0 24,0-25,0 0</inkml:trace>
  <inkml:trace contextRef="#ctx0" brushRef="#br0" timeOffset="17999.38">17537 3026,'0'-25,"-25"1,1 24,24 24,0 1,0 0,0 0,0 0,24-25,-24 24,0 26,0-25,25 0,-25-1,0 26,0-25,0 0,0 24,0-24,25 25,-25-26,0 1,0 0,0 25,25-26,-25 1,0 0,0 0,25 0,-25 0,0-1,0 1,0 0,24 0,-24 0,0-1,0 1,-24-50,-1 25,25-24,-25 24,0-25,0 0,1 25,24-25,-25 25,0-25,0 25,25-24,-25 24,1-25,-1 25,0 0,25-25,-25 25,50 25,-25 0,25-25,-25 24,25 1,-25 0,24-25,-24 25,25 0,0-1,-25 1,25 0,0-25,-25 25,24 0,1-25,0 24,0-24,0 25,-1-25,1 0,0 0,-25-25,25 25,0 0,-25-24,25 24,-25-25,24 0,1 0,-25 0,25 25,-25-24,25-1,-25 0,25 0,-25 0,0 1,0-1</inkml:trace>
  <inkml:trace contextRef="#ctx0" brushRef="#br0" timeOffset="18744.62">16520 2853,'0'-25,"0"50,0-1,-25 1,25 0,0 0,0 0,0-1,0 26,0-25,-24 0,24 24,0-24,0 25,0-26,0 1,0 25,0-25,0-1,24 1,-24 0,25 0,-25 0,25-25,-25 24,25-24,0 25,-1-25,1 0,0 0,0 0,0 0,0 0,-1-25,1 25,0-24,0 24,0-25,-1 0,-24 0,25 0,0 1,0-1,-25-25,0 25,25 1,-25-1,0-25,0 25,0 1,0-26,-25 25,0 0,25-24,-25 24,0 0,1 0,-1 1,0-1,0 0,0 0,1 25,24-25,-25 25,0-24,0 24,0 0,0 24,25 1,0 0</inkml:trace>
  <inkml:trace contextRef="#ctx0" brushRef="#br0" timeOffset="19068.3">16619 3200,'0'25,"25"-25,0 24,0 1,0 0,0-25,-1 25,1 0,0-25,0 24,0-24,-1 25,1 0,0-25,0 0,-25 25,25-25,-1 0,1 0,0 0,0 0,0 0</inkml:trace>
  <inkml:trace contextRef="#ctx0" brushRef="#br0" timeOffset="19435.32">17140 2952,'-24'0,"24"25,0-1,0 1,0 0,0 0,0 0,0-1,0 1,24 25,-24-25,0-1,0 1,0 0,25 0,-25 0,25-1,-25 1,0 0,25-25</inkml:trace>
  <inkml:trace contextRef="#ctx0" brushRef="#br0" timeOffset="19827.34">17140 3225,'25'0,"0"-25,0 25,0-25,-1 25,1-25,-25 0,25 25,0-24,0-1,-25 0,0 0,0 0,0 1,0-1,-25 0,25 0,-25 25,25-25,0 1,-25 24,25 24,0 1,25-25,-25 25,0 0,25 0,-25-1,25 1,-25 25,24-25,-24-1,25 26,-25-25,25 24,-25-24,25 0,-25 25,0-26,25 1</inkml:trace>
  <inkml:trace contextRef="#ctx0" brushRef="#br0" timeOffset="21719.18">18232 12576,'0'25,"0"-50,-25 25,25 25,0 0,25-25,-25 24,25 1,-25 0,0 0,24 0,-24-1,0 1,0 0,25 0,-25 0,0-1,25-24,-25 25,0 0,0 0,25 0,-25-1,0 1,0 0,25 0,-25 0,0-1,0 1,-25-25,0 0,0 0,0 0,25-25,-24 25,24-24,-25 24,25-25,-25 25,25 25,25-25,0 24,-25 1,24-25,-24 25,25 0,0 0,0 0,0-25,-25 24,24-24,1 0,-25-24,25-1,0 0,0 0,-25 0,24 0,1 1,-25-1,25 0,-25 0,25 0,-25 1,0-1</inkml:trace>
  <inkml:trace contextRef="#ctx0" brushRef="#br0" timeOffset="25875.45">18554 13791,'0'-24,"0"48,0-48,-25 24,1 0,-1 0,0 0,0 0,0 0,25-25,-24 25,-1 0,0 0,25 25,-25-25,25 24,-25-24,1 0,24 25</inkml:trace>
  <inkml:trace contextRef="#ctx0" brushRef="#br0" timeOffset="28359.58">22622 10120,'0'25,"0"0,0 0,0 0,0-1,0 1,0 0,25 0,-25 24,25-24,-25 25,0-25,25 24,-25-24,0 0,24 0,-24 24,25-24,-25 0,0 0,25-1,-25 1,25-25,-25-25,25 1,-25-1,24 0,-24 0,25 25,-25-25,0 1,25-1,-25 0,0 0,25 0,-25 1,0-1,25 0,-25 0,0 0,24 1,-24-1,0 0,0 0,25 25,0 25,0 0,0 0,-25-1,25 1,-1-25,-24 25,25 0,0 0,0-1,0 1,-1 0,1-25,0 25,0-25,0 0,-1 0,-24-25,0 0,0 0,25 1,-25-1,0 0,0 0,0 0,0-24,0 24,0 0,0-24,0 24,0-25,-25 1,25 24,0-25,0 25,0-24,0 24,0 0,0 0,-24 0,24 1,0-1,24 50</inkml:trace>
  <inkml:trace contextRef="#ctx0" brushRef="#br0" timeOffset="28743.41">23738 10443,'25'0,"0"-25,0 25,0 0,24-25,-24 25,0-25,0 25,-1 0,1-24,0 24,0 0,0-25,0 25,-1 0,1 0,-25-25,25 25</inkml:trace>
  <inkml:trace contextRef="#ctx0" brushRef="#br0" timeOffset="28927.19">23937 10393,'0'0,"-25"0,25 25,0 0,0 0,0-1,0 1,0 0,0 0,0 24,0-24,0 0,0 0,0 0,0-1,0 1,0 0,25 0,-25 0,0-1,0 1</inkml:trace>
  <inkml:trace contextRef="#ctx0" brushRef="#br0" timeOffset="37374.96">18405 13767,'-24'0,"24"24</inkml:trace>
  <inkml:trace contextRef="#ctx0" brushRef="#br0" timeOffset="43330.71">18554 13742,'-25'0,"1"0,-1 0,0 0,0 0,25 25,-25-25,1 0,-1 0,0 0,25 24,-25-24,25 25,-25-25,1 0,-1 0,25 25,-25-25,25 25,0 0,0-1,-25-24,25 25,0 0,0 0,0 0,0-1,25-24,-25 25,25-25,-25 25,25 0,-1 0,1-1,0-24,0 0,-25 25,25-25,-1 0,1 0,0 0,0 0,0 0,-1 0,1 0,-25-25,25 25,0 0,0-24,-1 24,-24-25,25 25,-25-25,25 25,-25-25,0 0,0 1,0-1,0 0,0 0,0 0,0 1,-25-1,25 0,-25 25,25-25,-24 0,-1 1,0 24,25-25,-25 25,0-25,1 25,-1 0,0 0,0 0,25 25,-25-25,25 25</inkml:trace>
  <inkml:trace contextRef="#ctx0" brushRef="#br0" timeOffset="43714.08">18455 14064,'25'0,"0"0,-1 0,1 25,0-25,0 25,0-25,-25 25,24-25,-24 24,25-24,0 25,0-25,0 25,-1-25,1 0,0 0,0 0</inkml:trace>
  <inkml:trace contextRef="#ctx0" brushRef="#br0" timeOffset="44195.04">18951 14114,'0'-25,"0"50,25 0,-25-1,25-24,-25 25,25 0,-25 0,0 0,24-25,-24 24,0 1,0 0,0 0,0 0,0 0,0-1,25-24,0 0,0-24,0 24,-25-25,24 25,1-25,0 25,0-25,0 0,-1 0,1 25,0-24,0-1,0 25</inkml:trace>
  <inkml:trace contextRef="#ctx0" brushRef="#br0" timeOffset="59720.75">4192 14585,'0'-25,"-24"25,24-24,-25 24,0 0,0 0,25 24,-25-24,1 25,-1 0,0 0,0 0,25-1,-25 1,25 0,-25 0,1 0,24-1,0 1,-25 0,25 0,0 0,0-1,0 1,0 0,0 0,0 24,0-24,0 0,25 0,-25 0,24 24,-24-24,25 0,-25 0,25-1,0 1,-25 0,25 0,0-25,-1 25,1 0,0-25,0 0,0 24,-1-24,1 0,0 0,0 0,0-24,24 24,-24 0,0-25,0 0,24 25</inkml:trace>
  <inkml:trace contextRef="#ctx0" brushRef="#br0" timeOffset="60824.75">4515 14883,'0'-25,"0"0,0 0,25 25,-1 25,1-25,-25 25,25-25,-25 25,25 0,-25-1,25-24,-25 25,24 0,-24 0,25-25,-25 25,0-1,25 1,-25 0,-25-25,25-25,-25 0,25 1,0-1,0 0,0 0,0 0,25 25,0 25,0-25,0 25,-1-25,-24 25,25 0,0-1,0-24,0 25,-1 0,-24 0,25-25,0 25,0-25,-25 24,25-24,-25 25,25-25,-1 0,1 0,-25-25,25 25,-25-24,0-1,0 0,0 0,25 0,-25 1,0-1,0 0,0 0,0 0,-25 1,25-1,0 0,-25 25,25-25,-25 25,25 25,0 0,-24-25,24 25,0-1,24 1,-24 0,0 0,25-25,-25 25,25-25,-25 24,25-24,-25 25,25-25,-25 25,24-25,-24 25,25-25,0 0,0 0,0 0,-1 0,-24-25,25 25,-25-25,50-24,-50 24,0 0,0 0,0 0,0 1,0-1,25 25,-25-25,0 0,0 0,0 1,-25-1,25 0,-25 25,0 0,0 0,25 25,0 0,0-1,0 1,0 0,25 0,-25 0,0-1,25 1,-25 0,25 0,0 0,-1-1,1-24,0 25,0-25,0 0,-1 0,1 0,0 0,0 0,0-25,-1 25,1-24,0 24,-25-25,25 25</inkml:trace>
  <inkml:trace contextRef="#ctx0" brushRef="#br0" timeOffset="61456.45">5854 14436,'-25'0,"25"25,0 0,25 0,-25 0,25-25,-25 24,25 1,0 0,-25 0,24-25,1 25,0-1,-25 1,25 0,-25 0,0 0,0-1,0 1,-25-25,25 25,0 0,-25-25,25 25,0-1,0 1,0 0,0 0,0 0,0-1,0 1,0 0,0 0,25-25,-25 25,25-1,0-24,-1-24,1-1,-25 0,25 0,-25 0,25 25,-25-24,0-1,0 0,0 0,25 0,-25 1,0-1,0 0,0 0,0 0,-25 25,25-24,0 48,0 1,0 0,0 0,25 0,-25-1,25-24,-25 25,24-25,-24 25,25-25,0 25,0-25,0 0,-1 0</inkml:trace>
  <inkml:trace contextRef="#ctx0" brushRef="#br0" timeOffset="62032.68">6673 14585,'0'-25,"-25"25,25-24,0 48,0 1,0 0,25-25,-25 25,0 0,25 24,-25-24,0 0,24 24,-24-24,25 0,0 25,-25-26,25 26,0-25,-25 24,24-24,1 0,0 0,0 0,-25-1,25-24,-1 0,1 0,0 0,0 0,0-24,-25-1,24 25,1-25,-25 0,25 0,-25 1,0-26,25 25,-25 0,0 1,0-1,0 0,0 0,0 0,0 50,-25-25,25 25,0 0,0 0,0-1,0 1,25 0,-25 0,25 0,-25-1,25 1,-1-25,1 25,0-25,0-25,0 0,-1 1,-24-1,0 0,0 0,0 0,0 1,-24 24,-1-25,0 25,0 0,0 0,1 25,-1-25,0 24</inkml:trace>
  <inkml:trace contextRef="#ctx0" brushRef="#br0" timeOffset="62229.57">6698 14982,'0'0,"0"-25,0 0,24 1,1 24,-25-25,25 25,0-25,0 0,-1 25,-24-25,25 1,0 24</inkml:trace>
  <inkml:trace contextRef="#ctx0" brushRef="#br0" timeOffset="63592.41">5259 16694,'0'-25,"-25"0,25 0,0 0,0 1,0-1,0 0,0 0,0 0,25 25,-25-24,25 24,0 0,-1 0,1 24,0 1,-25 0,25 0,0-25,-25 25,24-1,1 1,-25 0,25 0,0-25,-25 25,25-1,-1-24,-24 25,25-25,0 25,0-25,0 0,-25-25,24 25,-24-25,0 1,25-1,-25 0,0 0,0 0,0 1,0-1,0 0,0 0,0 0,-25 1,25-1,-24 25,24-25,0 50,0 0,0-1,24 1,-24 0,0 0,25-25,0 25,-25-1,25 1,0 0,-1 0,1 0,0-1,0-24,0 0,-25-24,24-1,-24 0,0 0,0 0,0 1,0-1,25 0,-25 0,0 0,25 1,0 24,0 0,-1 24,1 1,0 0,0 0,-25 0,25-25,-25 24,0-48,0-1,0 0,-25 0,25 0,0 1,0-1,0 0,0 0,0 0,25 25,-25-25,25 25,-25 25,24-25,1 25,0 0,0-25,-25 25,25-25,-1 25,1-1,0 1,0-25,-25 25,25-25,-25 25,24-25,1 0,0 0,0 0</inkml:trace>
  <inkml:trace contextRef="#ctx0" brushRef="#br0" timeOffset="64672.89">6524 15999,'-25'0,"50"25,0 0,0-1,-25 1,24-25,1 25,-25 0,25-25,0 25,0-1,-1-24,-24 25,0 0,0 0,-24-25,24 25,-25-1,25 1,0 0,-25 0,25 0,0 0,0-1,0 1,0 25,0-25,0-1,0 1,25-25,-25 25,25-25,-1 0,1 0,-25-25,25 25,-25-25,0 1,25 24,-25-25,0 0,0 0,0 0,0 1,0-1,0 0,0 0,0 0,-25 0,25 50,0 0,25 0,0 0,-25 0,24-25,-24 24,25-24,0 25,0-25,0 0,-25-25,24 25,1 0,-25-24,25 24,0-25,0 0,-25 0,24 0,-24 0,25 1,0-26,-25 25,0 0,0 1,0-1,0 0,0 0,-25 25,0 0,1 0,24 25,-25 0,25 0,0-1,0 1,0 0,0 0,0 0,0-1,0 1,25-25,-25 25,24-25,1 0,-25 25,25-25,0 0,-25-25,25 25,0 0,-1-25,1 25,0-25,-25 1,25-1,-25 0,0 0,0 0,0 1,0-1,0 0,0 0,0 0,0 1,0-1,25 0,-1 25,-24 25,25-25,-25 25,25-25,0 0,-25 24,25 1,-1 0,1 0,0 0,0-1,0 1,-1-25,-24 25,25-25,0 0,-25-25,25 25,0-25</inkml:trace>
  <inkml:trace contextRef="#ctx0" brushRef="#br0" timeOffset="64948.54">7665 15999,'0'0,"-25"0,25 25,25-25,0 0,0 0,-1 0,1 0,0 0,0 0,0 0,-1 0,1 0,0 25,0-25,0 24,-25 1,0 0,0 0,0 0,0-1,0 1,-25 0,0-25,0 25,25 0,-25-1,1-24,-1 25,0-25</inkml:trace>
  <inkml:trace contextRef="#ctx0" brushRef="#br0" timeOffset="65216.7">7863 15602,'0'25,"0"0,25 0,-25-1,25-24,0 25,-25 0,25 0,-1-25,1 25,0-1,0 1,0-25,-1 25,1 0,0-25,0 25,0-25,0 24,-1 1,1-25,0 0</inkml:trace>
  <inkml:trace contextRef="#ctx0" brushRef="#br0" timeOffset="65384.67">7888 16024,'0'0,"0"25,0-50,0 0,25 0,0 0,-25 1,25-1,-1 0,1 0,25 0,-25-24,-1 24</inkml:trace>
  <inkml:trace contextRef="#ctx0" brushRef="#br0" timeOffset="66096.62">8707 15701,'-25'0,"25"-24,-25 24,0 0,25 24,0 1,0 0,0 0,0 0,0-1,0 1,0 0,0 0,0 0,0-1,25-24,-25 25,25-50,-25 1,0-1,0 0,0 0,0 0,0 1,0-1,0 0,-25 0,25 50,0 0,25 0,0-25,-25 24,25-24,-25 25,24-25,1 25,0-25,0 0,0 0,-1 0,1 0,0 0,0-25,0 25</inkml:trace>
  <inkml:trace contextRef="#ctx0" brushRef="#br0" timeOffset="66496.65">8905 15627,'0'-25,"0"0,25 25,0 0,0 25,-1-25,1 25,-25 0,25 0,0-1,-25 1,0 0,0 0,0-50,0 0,0 0,0 1,0-1,0 0,0 0,0 0,0 1,0-1,0 0,25 0,-1 25,1 0,0 25,0-25,0 25,-25 0,24-25,1 24,0-24,-25 25,25-25,0 25,0-25,-25 25,24-25,1 0</inkml:trace>
  <inkml:trace contextRef="#ctx0" brushRef="#br0" timeOffset="66873.2">9377 15304,'0'0,"-25"0,25-24,0 48,0 1,0 0,0 0,0 0,0 0,0-1,25 1,-25 0,0 0,0 0,0-1,0 1,0 0,24 0,-24-50,0 0,25 25,-25-25,0 1,25 24,-25-25,0 0,25 25,-25 25,25-25,-1 0,1 0,0 0,0 0,0-25,-1 0,1 25,-25-25</inkml:trace>
  <inkml:trace contextRef="#ctx0" brushRef="#br0" timeOffset="67484.67">7467 17214,'0'0,"-25"-24,25-1,0 0,-25 0,0 0,25 1,-25-1,25 0,-24 25,24-25,-25 25,25 25,25-25,-25 25,24 0,1-1,0 1,0 25,-25-25,25 24,-1-24,1 25,0-26,0 1,0 25,-25-25,24-1,1 26,-25-25,25 0,0 0,-25-1,0 1</inkml:trace>
  <inkml:trace contextRef="#ctx0" brushRef="#br0" timeOffset="67708.55">7268 17487,'25'-49,"0"24,0 0,-1 0,1 0,0 1,0-1,0 0,-1 0,1 0,25-24,-25 24,-1 0,1 0,0 1,0 24,0-25,-1 0</inkml:trace>
  <inkml:trace contextRef="#ctx0" brushRef="#br0" timeOffset="68597.63">7715 16718,'0'25,"24"-25,1 25,0 0,-25 0,25-25,0 24,-25 1,24 0,1 0,0 24,-25-24,25 0,0 0,-25 0,24 24,1-24,-25 0,25 0,-25-1,25 1,-25 0,0 0,0-50,0 0,0 0,0 1,0-1,0 0,0 0,0 0,0 1,25 24,-25-25,0 0,24 25,1 0,0 0,0 25,0 0,0-1,-1 1,-24 0,25 0,0 0,-25-1,25-24,-25 25,25-25,-1 0,1-25,-25 1,0-1,25 25,-25-25,0 0,0 0,0 1,0-1,0 0,0 0,0 0,0 1,-25 24,25-25,-25 25,25 25,0-1,-24 1,24 0,0 0,24 0,1-1,-25 1,25-25,-25 25,25-25,0 0,-25 25,24-25,1-25,0 0,-25 0,25 25,-25-24,25-1,-25 0,0 0,0 0,24 1,-24-1,0 0,0 0,0 0,0 1,-24-1,48 50,1-25,0 0,-25 24,25-24,0 0,-1 25,1-25,0 25,-25 0,25-25,-25 25,0-1,0 1,-25-25</inkml:trace>
  <inkml:trace contextRef="#ctx0" brushRef="#br0" timeOffset="68752.62">8285 16768,'0'0,"-25"0,25-25,0 0,25 1</inkml:trace>
  <inkml:trace contextRef="#ctx0" brushRef="#br0" timeOffset="69220.89">9302 16520,'-25'0,"0"-25,1 25,-1 0,50 25,-1 0,-24 0,25-1,0 26,0-25,0 24,0-24,-1 25,1-25,-25 24,25-24,0 25,0-26,-25 1,24 0,1 0,-25 0,25-1,-25 1,25 0</inkml:trace>
  <inkml:trace contextRef="#ctx0" brushRef="#br0" timeOffset="69512.53">9153 16619,'0'0,"0"-25,0 1,-25-1,25 0,0 0,25 0,-25 1,25-1,0 0,0 0,-1 0,1 0,-25 1,25 24,0-25,0 25,0 0,-1 25,1-1,0 1,-25 25,0-25,0 0,0 24,0-24,0 0,0 24,0-24,-25 0,25 0,-25 0,25-1,-24 1,24 0,-25-25</inkml:trace>
  <inkml:trace contextRef="#ctx0" brushRef="#br0" timeOffset="69901.42">9600 16743,'0'25,"0"-50,0 0,0 1,0-1,0 0,0 0,0-24,25 24,-25 0,0 0,0-24,0 24,0 0,0 0,0 0,-25 25,0 0,25 25,25-25,0 25,-1-25,-24 25,25-25,0 25,0-1,0 1,-1-25,-24 25,25-25,-25 25,25-25,0 0,-25 25</inkml:trace>
  <inkml:trace contextRef="#ctx0" brushRef="#br0" timeOffset="70596.56">9947 16346,'0'0,"0"-25,-25 25,25-24,0 48,0 1,0 0,25-25,-25 25,25 0,0 0,-1-25,1 24,0-24,-25-24,-25 24,0 0,1 0,24-25,-25 25,0 0,0-25,25 0,0 0,0 0,0 1,0-1,0 0,0 0,25 25,-25-25,0 1,25-1,-25 0,25 25,-25 25,24-25,1 25,0-1,0-24,0 25,-25 0,24-25,1 25,0 0,0-1,0-24,-1 25,1 0,0-25,-25 25,25 0,0-25,-25 25,25-25,-1 24,-48-24,-1-24,0 24,0-25,0 25,25-25,-25 25,1-25,-1 0,0 25,0-25,0 1,25-1,-24 0,-1 0,25 0,-25 25,25-24,0-1,0 0,0 0,0 0,0 1,25-1,0 0,-1 0,1 0,0 25,0-24,0 24,-25 24,24-24,-24 25,0 0,0 0,0 0,0-1,0 1,0 0,-24 0,24 0,-25-1,25 1,0 0</inkml:trace>
  <inkml:trace contextRef="#ctx0" brushRef="#br0" timeOffset="72121.6">10418 16098,'0'0,"0"-25,0 1,25 24,-25-25,0 0,25 0,-25 0,0 1,0-1,-25 25,0 0,25 25,-24-1,24 1,-25-25,25 25,0 0,0 0,0-1,25 1,-25 0,24-25,-24 25,25 0,0-1,0-24,0 0,-1 0,1 0,-25-24,25 24,-25-25,0 0,25 25,-25-25,0 0,0 1,0-1,0 0,0 0,0 0,25 25,-25 25,24-25,1 25,0-25,0 25,0 0,-1-25,-24 24,25-24,0 0,0 0,-25-24,25 24,-25-25,0 0,0 0,0 0,0 1,-25 24,25-25,-25 0,25 0,-25 25,25-25,-25 1,1 24,24-25,-25 25,25-25,-25 25,0 0,25-25,0 50,0 0,0 0,25-25,-25 24,25-24,-25 25,25-25,-25 25,24 0,1-25,-25 25,25-25,-25 24,25-24,0 0,-1 0,-24 25,25-25,-25 25,25-25,-25 25,25-25,-25 25,25-25,-1 0,1-25,0 0,-25 0,25 25,-25-25,0 1,0-1,25 25,-25-25,0 0,0 0,0 1,-25-1,25 0,-25 25,25-25,-25 25,25 25,-25-25,25 25,0 0,0-1,25-24,-25 25,25 0,0 0,0-25,-25-25,0 0,24 25,-24-25,0 1,0-1,0 0,0 0,0 0,0 1,0-1,0 0,0 50,25-25,0 0,-25 25,25-1,0-24,-1 25,1 0,0 0,25 0,-25-1,-1 1,1 0,0 0,0 0,0-1,-1 1,-24 0,0 0,0 0,0-1,0 1,-24 0,-1-25,25 25,-25 0,0-25,-24 24,24-24,0 25,0-25,0 0,0 0,1 0,-1 0,0 0,0 0,0-25,1 1,24-1,0 0,0 0</inkml:trace>
  <inkml:trace contextRef="#ctx0" brushRef="#br0" timeOffset="72448.72">11014 15131,'-25'-25,"0"25,25-25,0 0,0 1,0-1,25 25,0-25,-1 0,26 0,-25 25,24-24,1 24,0 0,-1 0,26 0,-26 0,26 24,-1 1,-24 0,24 25,-24-1,-1 1,1 24,0 1,-1-1,-24 25,0 1,0-1,-1 25,-24-25,0 25,0 0,0 0,0-25,-24 1,24-1,-25 0,0-25,0 1,0-1,-24 1,24-26,0 1,-24-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10:02:18.09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525 12129</inkml:trace>
  <inkml:trace contextRef="#ctx0" brushRef="#br0" timeOffset="888.83">9550 12129,'0'25,"0"0,0 0,25-25,-25 25,24 0,-24-1,25-24,-25 25,0 0,25 25,0-26,-25 1,25 0,-25 0,24 0,1 24,-25 1,25 24,0-24,0 24,-1 1,-24-51,25 51,-25-1,25 1,-25-26,25 1,-25 0,25 24,-25-49,0 24,0 1,24-25,-24 0,0-1,0 1,-24-25,-1 0,0 0,0-25,0 1,1 24,-1-25,0 0,0 0,25 0,-25 25,25-24,-24-1,24 0,0 50,24-25,-24 25,25-25,0 49,0-24,0 0,-1 24,1-24,25 0,-25 0,-1 0,26-50,0 0,-25 0,-25-24,24 24,26-50,-25 1,0 24,-1-24,-24 24,0 1,0 24</inkml:trace>
  <inkml:trace contextRef="#ctx0" brushRef="#br0" timeOffset="10424.66">7367 2009,'0'-25,"-25"25,25-24,0-1,-25 25,25-25,0 0,0 0,25 1,-25-1,25 0,0 0,-25 0,25 1,-1-1,-24 0,75-25,-50 25,24-24,-24 24,25-25,-1 26,1-1,49-50,-49 51,-26-1,51 0,-25-25,-1 26,50-26,25 25,-74 0,24 1,-24-1,99-50,-75 51,1-1,73-25,-48 25,-26 1,100-26,-100 25,100-24,-100 24,25 0,-24 25,24-25,75 0,-100 1,1 24,24 0,-25-25,1 25,98-25,-98 25,24 0,50-25,-50 25,-25 0,26 0,-26 0,25 0,-24 25,24-25,74 0,-98 0,24 25,75-25,-75 25,-25-25,26 24,73 1,-74 0,-24 0,24-25,-25 25,1 24,24-24,-25 0,1 0,-1-1,26 26,-26-25,0 0,1-1,-1 1,1 25,-1-25,0-1,-24 1,24 0,-24 25,0-26,24 1,-24 0,-1 0,1 0,24 24,-24-24,-25 0,0 0,24-1,-24 1,0-25,0 25,-1-25,-24 25,25-25,0 0,-25-25,-25 0,0 25,1-25,-1 1,0-1,0 25,-24-25,24 0,-25 25,50-25,-25 25,25 25,-24-25,24 25,0 0,0 0,24-1,-24 1,50 50,-25-51,24 26,1-50,-25 25,24-25,26 25,-26-25,-24 0,50-25,-26 25,-24 0,25-25,-26 25,26-50,-25 50,0-24,-1-1</inkml:trace>
  <inkml:trace contextRef="#ctx0" brushRef="#br0" timeOffset="11241.05">7268 1488,'0'-25,"0"1,0 48,0 1,0 0,0 0,0 24,0-24,0 25,0 0,0-1,-25 50,25-49,-25 49,25-74,0 25,0-1,0-24,25 49,0-49,24 0,-24 0,25-25,24-25,1 25,49-50,24-24,-73 49,-1 0</inkml:trace>
  <inkml:trace contextRef="#ctx0" brushRef="#br0" timeOffset="20567.68">19372 13965,'0'-25,"0"0,-24 25,24-24,-25 24,25-25,-25 25,0 0,25-25,-25 25,25-25,-24 0,-1 25,25-24,-25 24,25-25,-25 25,25-25,-25 25,1 0,24-25,-25 25,0 0,0 0,25-25,-25 25,1 0,-1 0,0 0,25-24,-25 24,0 0,1 0,-1 0,0 0,0 0,0 0,1 0,-1 0,0 0,0 0,0 0,1 0,-1 0,0 0,0 0,0 0,0 0,1 0,-1 0,0 0,0 0,0 0,1 0,-1 0,0 0,0 0,0 0,1 0,-1 0,25 24,-25-24,0 0,0 0,1 0,24 25,-25-25,0 0,0 25,0-25,1 0,-1 25,0-25,0 0,25 25,-25-25,25 24,-24-24,-1 25,25 0,-25-25,0 25,25 0,-25-25,25 24,0 1,-24-25,24 25,0 0,-25-25,25 25,0-1,-25 1,25 0,-25 0,25 0,0-1,0 1,0 0,0 0,0 0,0-1,0 1,0 0,0 0,0 0,0 0,0-1,0 1,0 0,0 0,0 0,25-25,-25 24,0 1,25 0,-25 0,25-25,-25 25,24-1,1 1,-25 0,25-25,-25 25,25-25,-25 25,25-25,-25 24,24-24,1 25,-25 0,25-25,-25 25,25-25,-25 25,25-25,-25 24,24 1,1 0,0 0,0-25,0 25,-1-25,1 24,0-24,0 25,0-25,-1 25,26-25,-25 0,24 25,-24-25,0 0,25 25,-26-25,26 0,-25 0,0 24,24-24,-24 0,0 0,0 0,0 0,-1 0,26 0,0 0,-1-24,-24 24,25-25,-1 25,1-25,-25 25,-1-25,26 25,-25-25,0 1,-1 24,1-25,0 0,0 25,0-25,24-24,-24-1,25 25,-50 0,24-24,1 24,-25 0,0 0,25-24,0 24,-25 0,25-24,-25 24,0-25,0 25,0-24,25-1,-25 25,0-24,0 24,0 0,0 0,0-24,-25 24,25 0,0 0,0 0,-25-24,25 24,-25 0,25 0,-25 25,25-24,-49-26,49 25,-25 0,0 25,25-24,-25 24,0-25</inkml:trace>
  <inkml:trace contextRef="#ctx0" brushRef="#br0" timeOffset="22720.96">18256 12502,'0'-25,"0"0,0 0,0 0,-25 25,25-24,0 48,0 1,0 0,0 0,0 0,0 24,25-24,-25 25,0-26,0 1,0 0,0 25,0-26,0 1,25 0,-25 0,0 0,0-1,0 1,0 0,0 0,0 0,0-1,0 1,0 0,0 0,0 0,0-1,0 1,0 0,25 0,-25 0,0 0,0-1,25-24,-25 25,0 0,0 0,24 0,-24-1,0 1,0 0,0 0,0-50,-24 25,24-25,-25 0,0 1,25-1,-25 0,25 0,0 0,0 1,-25 24,25 0,25 24,-25 1,25-25,-25 25,25 0,0 0,-25-1,24-24,1 0,0 0,0 25,0-50,-1 25,1-24,-25-1,0 0,0 0,25 25,-25-25</inkml:trace>
  <inkml:trace contextRef="#ctx0" brushRef="#br0" timeOffset="25525.2">5680 12427,'-25'0,"25"-25,0 1,0-1,-24 25,24-25,0 0,0 0,0 1,0-1,0 0,-25 25,25-25,0 0,0 0,-25 1,25-1,0 0,-25 0,25-24,0 24,-25 0,25 0,0 0,0-24,0 24,0 0,-24 0,24 1,0-1,-25-25,25 25,0 1,0-1,0 0,0 0,-25 0,25 1,0-1,0 0,-25 0,25 0,0-24,-25-1,25 25,0 1,-24-26,24 0,0 1,0 24,-25-50,25 51,0-1,0-50,-25 51,25-1,0 0,0-25,0 26,0-1,0-25,0-24,-25 49,25 0,0-49,0 49,0 0,-25-49,25 24,0 1,0 24,0-25,0 25,0 1,0-1,0 0,0 0,0 0,0 0,0 1,0-1,0 0,0 0,0 0,0 1,0 48,0 1,-24-25,24 25,-25 0,25 0,-25-1,25 1,-25 0,25 0,-25 0,25 0,-24-1,-1 1,25 0,-50 49,50-49,-25 0,25 0,-24 0,24-1,-25 1,25 0,0-50,25 0,-1-24,-24 24,50-25,-50 26,50-26,-50 25,24 0,1-24,-25 24,25 0,0-25,-25 26,25 24,-1 0,-24 24,25-24,0 25,0 0,0 0,-1-25,1 25,0 0,25-1,-26 1,26 25,-25-50,24 49,-24-24</inkml:trace>
  <inkml:trace contextRef="#ctx0" brushRef="#br0" timeOffset="26266.16">6573 9475,'-25'0,"1"0,-1 25,0 0,0 0,0 0,1-1,24 1,-25 0,0 25,0-26,25 26,0 0,0-1,0 1,0-25,0-1,25 26,25-25,-26 25,26-26,0 1,-26-25,1 0,25-25,-1 1,-24-1,25-25,-25 0,24-24,-49 0,0-1,0 26,0-26,-25 50,1 1,-1-1,25 0,-25 25,0 0</inkml:trace>
  <inkml:trace contextRef="#ctx0" brushRef="#br0" timeOffset="26573.94">6474 9773,'0'25,"25"-25,-25 25,25-1,-1 1,-24 0,25 0,0 0,-25-1,25 1,-25 0,25 0,-25 0,24 0,-24-1,25 1,-25 0,25 0,0 0,-25-1,25 1,-1 0,1 0,-25 0,25-25,0 24,0-24</inkml:trace>
  <inkml:trace contextRef="#ctx0" brushRef="#br0" timeOffset="26872.83">7020 9971,'0'-24,"0"-1,25 25,-1 25,-24-1,25-24,-25 25,0 0,0 25,25 24,-25-49,0 49,0 1,0-26,0 1,-25-25,25 0,25-25,0 24,0-48,-1 24,26-25,24-25,26 1,-51 49</inkml:trace>
  <inkml:trace contextRef="#ctx0" brushRef="#br0" timeOffset="31727.5">5209 2183,'25'0,"-25"25,0-1,0 1,25 0,-25 0,0 24,24 1,-24-25,25 0,-25-1,25 26,-25-25,25 0,24-50,1-25,-25 25,49-49,-24 24,-1 1,51-50,24-1,-75 76,75-76,-49 51,-26 24,26-25,49-24,-75 49,1-24,-25 24,49 0</inkml:trace>
  <inkml:trace contextRef="#ctx0" brushRef="#br0" timeOffset="47253.37">21233 7615,'-25'0,"25"-25,-25 25,0 0,1 0,24-25,-25 25,0 0,0 0,0 0,1 0,24 25,-25-25,0 0,0 0,0 0,1 25,-26-25,25 0,0 25,1-25,24 25,-25-25,-25 24,25 1,0-25,1 25,-1 0,0 0,0-1,0 1,1 0,24 0,-25 0,0-1,0 26,0-25,25 0,-24 0,24-1,-25 26,25-25,-25 0,25-1,0 1,-25 25,25-1,0-24,0 25,0-25,0-1,0 1,0 0,0 0,0 24,0-24,25 0,-25 0,25 0,-25-1,49 26,-24-25,-25 0,25-25,0 24,-25 1,25 0,-1 0,1 0,0-25,0 24,0-24,24 25,-24-25,0 0,0 0,0 0,24 25,-24-25,0 0,0 0,-1 0,1-25,0 25,0 0,0 0,-1 0,1 0,0-25,25 25,-50-24,24 24,1 0,0-25,0 0,0 25,-1-25,1-24,0 49,0-25,0 0,-1-49,1 49,-25 0,25-25,0 1,0-1,-1-24,-24 49,25-49,-25 24,25 25,-25-49,0 24,0 25,0-24,0 24,0-25,0 25,-25-49,25 24,-25 26,-24-51,49 50,-25 1,-49-26,49 25,0 0,-49-24,24 24,25 0,-24 0,-51 1,51 24</inkml:trace>
  <inkml:trace contextRef="#ctx0" brushRef="#br0" timeOffset="51738.25">4862 7045,'-25'0,"25"-25,-25 25,0 0,0 0,25-25,-24 25,-1 0,0-25,0 25,0 0,1-25,-1 25,0 0,0-24,-24 24,24 0,-25 0,1 0,24 0,0 0,0 0,-24 0,-1 24,25-24,0 0,1 0,-1 0,-25 25,25-25,-24 0,24 0,-25 25,-24-25,49 0,-24 25,24-25,0 25,-50-1,51-24,-26 25,25 0,0 0,-24 0,-1-1,25-24,-24 50,24-50,0 25,0 0,1-1,-1 1,-25 25,-24 24,49-49,-25 0,26 0,-1-1,0 1,0 0,-24 25,24-26,0 1,0 0,25 0,-25-25,25 25,-24-1,24 1,-25 0,0 25,0-1,25-24,0 0,0 0,-25 0,25-1,0 1,0 25,0-1,0-24,0 25,0-25,0 49,25-49,-25 0,0 49,25-24,-25-26,0 51,25-50,-25 24,25-24,-25 0,24 49,1-49,0 0,-25 0,25-1,0 1,24 25,1-25,24 0,-49-25,25 24,49-24,-50 0,1 25,0-25,-1 0,1 0,-1 0,26 0,-26-25,51 1,-26 24,-24-25,74-25,-75 25,1-24,49-26,-49 26,24-1,-24 0,-1 1,51-75,-51 49,50-49,-74 50,50-75,-51 75,26-50,-25 0,-25 0,0 0,-25 74,0-24,-24-26,24 51,-50-26,51 51,-26-1,0 0,1 25,-1 0,1 25,-26 0,1-1</inkml:trace>
  <inkml:trace contextRef="#ctx0" brushRef="#br0" timeOffset="59995.84">10294 7094,'-25'0,"25"-25,-25 25,25-24,-24 24,-1 0,25-25</inkml:trace>
  <inkml:trace contextRef="#ctx0" brushRef="#br0" timeOffset="62469.49">21208 7640,'0'0,"-25"-25,25 0,-25 0,1 25,-1-24,0-1,-25 0,26 25,-26 0,25-25,-24 25,-26 0,50 0,-24 0,24 25,-50 0,26 0,24-25,0 24,0-24,-24 50,-1-25,25 0,-24 24,24 1,-25-1,50-24,-49 50,49-26,-25 26,0-1,25 1,0-51,0 26,0 24,0-24,25 24,0 1,24-26,-49 1,50 0,0 24,24-24,-49-50,0 24,-1 1,76 25,-76-50,76 49,-26-49,1 25,-1-25,-24 0,24 0,-24 0,-1 0,1-25,-1 25,-24 0,0-24,0 24,0-25,24 25,1-50,-1 25,1-24,-25 24,24-49,-24-1,-25 50,25-24,0-26,-25 26,0-50,-25 24,0 26,-24-51,24 51,0 24,-74-74,0 24,-25 1,74 24,-99 1,100 24</inkml:trace>
  <inkml:trace contextRef="#ctx0" brushRef="#br0" timeOffset="67549.1">1935 6921,'25'0</inkml:trace>
  <inkml:trace contextRef="#ctx0" brushRef="#br0" timeOffset="67912.13">2084 7441,'0'0,"0"50,24 24,-24-24,25 24,-25 1,0-1,25 25,-25-24,0 24,25-24,-25-1,0 0,0 1,0-26,25 26,-25-26,0-24,0 25,0-25,0-1,0 1,-25-50,0 1,0-1,0 0,25-25,-24 26,-1-1,0 0,25 0,-25 0,0 1,25-1,-24 0,-1 25,0 0,25 25,25 0,-25-1,25 1,-25 0,24-25,-24 25,25-25,-25 25,25-25,0 0,-25-25,25 0,-25 0,24 0,-24 1,0-1,25 0,-25 0,0 0</inkml:trace>
  <inkml:trace contextRef="#ctx0" brushRef="#br0" timeOffset="70076.53">15577 8186,'0'-25,"-24"25,24-25,0 0,-25 25,25-25,-25 25,25-24,-25 24,25-25,-25 25,25-25,-24 25,-1 0,25-25,-25 25,0 0,0 0,0 0,1-25,-1 25,0 0,0 0,0-25,1 25,-26 0,25 0,0 0,1 0,-1 0,0 0,0 0,0 25,1-25,-1 0,0 0,-25 0,26 25,-26 0,25-25,0 0,25 25,-24-25,-26 25,25-1,-24 1,24-25,0 25,0-25,0 25,1 0,-1-25,25 24,-25-24,0 25,25 0,-50 25,50-26,-24-24,24 25,-25 25,25-25,0-1,-25 1,25 25,0-25,0-1,0 26,0-25,0 0,0-1,0 1,0 50,0-51,0 1,0 25,0-25,25-1,-25 1,0 0,25 0,-25 0,24 0,-24-1,25 26,0-25,0 0,0-1,0 1,-25 0,24 0,26 0,-25-1,0 1,-1 0,26 25,0-50,-26 24,1-24,25 25,-25-25,49 25,-24-25,-26 0,26 0,0 0,24 0,-24 0,-26-25,76 25,-76-25,26 25,-25 0,25-24,-26 24,1 0,25-25,-1 0,-24 25,0-25,25 0,-26 1,1 24,0-25,0-25,0 25,24-24,-49-1,25 25,25-49,-50 24,24 25,1-49,-25 24,25 1,-25-26,25 26,-25-1,0 25,0-24,0-1,0 1,-25-26,25 50,-25-24,-24-26,24 51,0-26,0 25,0 0,1 1,-26-1,-24-25,49 25,-50 0,51 1,-1 24,0-25</inkml:trace>
  <inkml:trace contextRef="#ctx0" brushRef="#br0" timeOffset="72188.56">15081 9029</inkml:trace>
  <inkml:trace contextRef="#ctx0" brushRef="#br0" timeOffset="80536.53">10889 6796,'0'-24,"-25"24,25-25,0 0,-24 25,-1-25,0 25,0-25,-24 25,24-24,-25 24,25 0,1-25,-26 25,25 0,-24-25,24 25,0 0,0-25,-24 25,24 0,-50-25,51 25,-26-24,-24 24,49-25,-25 25,0 0,1-25,-26 25,51 0,-51 0,1 0,-1 0,51 0,-51 0,26 25,-26-25,26 25,-1-1,0-24,1 50,-26-25,1 24,24-24,-24 0,-1 25,1-26,0 26,24-25,-24 25,-1-1,50-24,-49 25,0 24,-1-24,1 24,-1 0,51-49,-51 50,25-1,1 0,24-24,-25 24,50-49,-24 50,24-1,-25 0,25-24,0 25,0-1,0-24,0 24,25 25,-25-24,24-1,-24-49,25 49,0 1,0-1,24 0,1 1,-25-50,25 49,24-24,0 24,-24-49,0 0,-1 0,-24-1,25 1,-1 0,1 0,-1-25,1 25,0-25,-1 24,26-24,-26 25,1-25,-1 0,1 0,0 0,24 0,-24 0,-1 0,26-25,-26 25,1-24,99-26,-100 25,26-24,-26 24,1 0,49-25,-24-24,-26 49,51-25,-51 1,26-1,-26 1,26-1,-51 25,26-24,0-26,-1 50,-24-24,0 24,49-74,-49 49,25-49,-26 49,1-49,0 25,0-50,-25 49,0 1,0-1,0-73,-25-1,-25 0,26 99,-26-98,25 98,0 0,-24-24,24 49,-74-49,49 24,-24 25,-25-24,24 49,50 0,-24 0,-1 0,0 0,26 0,-1 0</inkml:trace>
  <inkml:trace contextRef="#ctx0" brushRef="#br0" timeOffset="86184.56">7863 8582,'0'0,"-25"-24,0-1,25 0</inkml:trace>
  <inkml:trace contextRef="#ctx0" brushRef="#br0" timeOffset="95515.25">19422 9401,'0'-25,"0"0,25 25</inkml:trace>
  <inkml:trace contextRef="#ctx0" brushRef="#br0" timeOffset="96535.07">19472 9302,'0'25,"0"-1,0 1,0 0,0 0,0 0,0-1,0 1,0 0,0 0,0 0,0-1,0 1,-25 0,25 0,0 24,0-24,-25 0,25 0,0 0,0 24,0-24,0 0,0 0,0-1,0 1,0 0,0 0,0 0,0 0,0-1,0 1,0 0,0 0,0 0,0-1,-25-24,0 0,25-24,-24 24,-1 0,25-25,-25 25</inkml:trace>
  <inkml:trace contextRef="#ctx0" brushRef="#br0" timeOffset="98488.01">5035 7144,'0'25,"0"-1,0 1,0 0,0 0,0 0,-24-1,24 1,0 0,0 0,0 0,0-1,0 1,0 0,0 0,0 0,0-1,0 26,0-25,0 0,0-1,0 26,24-25,-24 0,0-1,0 26,0-25,0 24,0-24,25 50,-25-26,0 1,0 0,25-26,-25 26,0-25,0 24,25 1,-25-25,0 24,0-24,0 25,25-25,-25-1,0 26,0-25,0 0,0-1,24 1,-24 0,0 0,0 0,0-50,0 0</inkml:trace>
  <inkml:trace contextRef="#ctx0" brushRef="#br0" timeOffset="98884.17">4862 7838,'-25'-25,"25"1,0-1,0 0,0 50,0 0,0-1,0 26,25-25,-25 0,0-1,25 26,-25-25,24 0,-24 0,25-25,0 0,0-25,0 0,24-25,-24 25,49-24</inkml:trace>
  <inkml:trace contextRef="#ctx0" brushRef="#br0" timeOffset="100352.28">5234 8682,'25'0,"-1"0,1 0,0 0,0 0,0 0,-1 0,1 0,0 0,0 0,0 0,-1 0,1 0,0 0,0-25,0 25,-1 0,1 0,0-25,0 25,0 0,-1 0,1-25,0 25,0 0,0 0,0-25,-1 25,1 0,0 0,0 0,0 0,-1 0,1-24,0 24,0 0,0 0,-1 0,1 0,0-25,0 25,0 0,-1 0,1 0,-25-25,25 25,0 0,0 0,-1 0,1 0,0 0</inkml:trace>
  <inkml:trace contextRef="#ctx0" brushRef="#br0" timeOffset="100723.18">5904 8334,'-25'0,"25"25,25-25,-25 25,24-25,1 0,0 25,0-25,0 0,-1 0,-24 25,25-25,0 24,0 1,-25 0,0 0,0 0,0-1,0 1,-25 0,25 0,-25 0,25-1,-25 1,1 0,-1 0,25 0,-25-1,0 1,0 0,1 0</inkml:trace>
  <inkml:trace contextRef="#ctx0" brushRef="#br0" timeOffset="101484.89">6226 8558,'0'-25,"25"25,0-25,-1 25,1 0,0 0,0 0,0 0,24 0,1-25,-1 25,1 0,24 0,-49 0,74-25,-74 25,0 0,25 0,-25 0,-1 0,26 0,0 0,-26 0,1 0,-25-24,0-1,0 0,-25 0,25 0,0 1,0-1,-24 0,24 0,0-24,-25-1,25 0,0 26,-25-76,0 26,25-25,-25 49,25-49,-24 49,24 1,-25-51,25 51,0 24,0-74,-25 74,25-25,0 1,0 24,0 0,-25 25,25 25,25-25,0 25</inkml:trace>
  <inkml:trace contextRef="#ctx0" brushRef="#br0" timeOffset="101940.84">6896 7764,'0'0,"-25"25,25-1,0 1,-25-25,25 25,0 0,0-50,0 0,0 0,0 1,0-1,0 0,0 0,25 0,-25 1,0-1,25 0,-25 0,0 0,25 25,-25 25,24-25,-24 25,25-25,-25 25,25 0,-25-1,0 1,25 0,-25 0,25 0,-25-1,24 1,1 0,0 0,0-25</inkml:trace>
  <inkml:trace contextRef="#ctx0" brushRef="#br0" timeOffset="102607.59">6846 7069,'0'-24,"0"-1,0 0,0 0,0 0,0 1,0-1,0 0,0 0,0 0,0 0,0 1,-25 24,0 0,25 24,-24-24,-1 0,0 0,25 25,-25-25,0 0,1 25,-1-25,0 0,-25 25,1 0,24-25,-25 25,1-1,-1 1,1 0,-26 0,1 0,-1-1,26 1,-75 25,49-25,26-1,-51 1,26 0,49-25,-74 25,74-25,0 0</inkml:trace>
  <inkml:trace contextRef="#ctx0" brushRef="#br0" timeOffset="102992.38">5978 6871,'0'0,"25"-25,0 25,-1-25,1 0,0 25,0-24,0 24,-25 24,0 1,-25 0,25 0,-25 0,25 0,-25-1,0 26,1-25,24 0,-25-1,0 1,0 0,0 25,1-1,24-24,0 0,24-25,1 0,25 0,-1 0,1 0,49-25,-74 25,74 0,0-25,-24 25,-50 0</inkml:trace>
  <inkml:trace contextRef="#ctx0" brushRef="#br0" timeOffset="105093.06">17214 9649,'0'-25,"0"0,0 1,-24-1,24 0,0 0,0 0,0 1,0-26,0 0,0 1,-25-1,25 25,0-49,0 49,0-49,0-1,0 1,0 24,0 25,0-74,0 25,0 24,0 1,0-1,-25 0,25 1,0 24,0 0,0 0,0 1,0-1,0 0,0 0,0 0,0 1,-25-1,25 0,0 0,0 0,0 1,0-1,0 0,0 0,0 0,0 0,0 50</inkml:trace>
  <inkml:trace contextRef="#ctx0" brushRef="#br0" timeOffset="105672.63">17090 8657,'0'-25,"0"50,-24-25,-1 25,25-1,-50 1,25 25,1-25,-1-1,0 1,25 0,-25-25,50 0,0-25,0 25,-1-49,-24 24,25 25,0-50,-25 25,25 1,0-1,-1 0,1 25,0 0,0 25,0-25,-1 25,-24-1,25 1,0 0,25 0,-26 0,1-1,0 1</inkml:trace>
  <inkml:trace contextRef="#ctx0" brushRef="#br0" timeOffset="106462.86">17165 7987,'0'0,"25"0,-1 0,1 0,0 0,0 0,24 0,51 0,-51-25,26 25,-26 0,-24 0,50-25,-26 25,26-24,-51 24,76 0,-26 0,0-25,-49 25,50 0,-1 0,-24-25,24 25,-49 0,0 0,24-25,1 25,0 0,-1 0,1 0,-25 0,24 0,-24 0,25 0,-26 0</inkml:trace>
  <inkml:trace contextRef="#ctx0" brushRef="#br0" timeOffset="106967.53">18852 7813,'0'25,"0"0,24-25,-24 25,0 0,0-1,0 1,0 25,0-25,0 24,0-24,0 50,0-1,0-49,0 24,0 26,0 24,0-25,0 26,0-76,25 51,-25-50,0 24,0-24,0 25,25-1,-25-24,0 0,0 25,25-26,-25 26,0-25,25-25,-25 25,0 24,24-24,-24 0</inkml:trace>
  <inkml:trace contextRef="#ctx0" brushRef="#br0" timeOffset="107534.8">17413 9475,'0'0,"25"0,-1 0,1 0,0 0,25 0,-1 0,-24 0,25 0,-1 0,1 0,24 0,-24 0,24 0,-24 0,24 0,1 0,-1 0,-24 0,24 0,1 0,-1 0,-24 0,24 0,-24 0,-1 0,26 0,-26 0,-24 0,25 0,-25 0,24-24,-24 24,0 0,0 0,-1 0,-24-25,25 25,-25-25</inkml:trace>
  <inkml:trace contextRef="#ctx0" brushRef="#br0" timeOffset="108568.66">17810 7714,'0'25,"25"-25,-25 25,24-25,1 0,0 0,0 0,0 25,-1-25,26 0,-25 0,0 0,-1 0,-24 24,-24-24,-1 25,0 0,-25 25,26-26,-26 26,25 0,0-50,1 25,-1 24,0-24,25 0,-50 0,26 24,24-24</inkml:trace>
  <inkml:trace contextRef="#ctx0" brushRef="#br0" timeOffset="109180.34">19025 8682,'-25'0,"25"-25,-24 25,24-25,0 50,-25 0,25-1,0 1,-25 25,25-25,0 24,0-24,0 0,0 0,25-25,0 0,-1-25,1 25,-25-25,25 25,0-25,0 0,-1 1,26-1,0-25,-26 50</inkml:trace>
  <inkml:trace contextRef="#ctx0" brushRef="#br0" timeOffset="109764.68">18355 9401,'25'-50,"-50"100,50-124,-25 49,0 50,-25-1,1 1,-1 0,0 0,0 0,0-25,1 49,-1-49,25 25,-25-25,25 25,0 0,25-1,0-24,-1 0,1 25,25-25,-1 0,-24 0,25 25,-1-25,1 0,0 0,-1 0,1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3T09:57:28.45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5974 13171,'0'-25,"0"1,0-1,0 0,0 0,0 0,0 1,0-1,0 0,25 0,-25 0,0 1,0-1,0 0,25 25,-25-25,0 0,0 1,0-1,25 0,-25 0,0 0,0 1,0-1,24 25,-24-25,0 0,25 25,-25-25,0 1,0-1,25 25,-25-25,25 0,0 25,-25-25,24 25,-24-24,25 24,0-25,0 25,-25-25,25 25,-25-25,24 25,1-25,0 25,-25-24,25 24,0 0,0-25,-1 25,1 0,-25-25,25 25,0-25,0 25,-1-25,1 25,0-25,0 25,0 0,-1-24,1 24,0 0,0 0,0-25,-1 25,1 0,0 0,0 0,0 0,-25 25,24-25,1 0,0 0,0 0,0-25,-1 25,1 0,25 0,-25 0,-1 0,1 0,0 0,0 0,0 0,-1 0,1 0,0 0,0 0,24 0,-24 0,0 0,0 0,0-25,0 25,-1 0,1 0,0 0,0 0,0 0,-1 0,1 0,0 0,0 0,-25 25,25-25,-1 0,1 0,0 0,0 0,0 0</inkml:trace>
  <inkml:trace contextRef="#ctx0" brushRef="#br0" timeOffset="336.26">17537 11906,'0'0,"-25"0,50 0,0 0,0 0,-1 0,1 0,-25 25,25-25,0 0,-25 25,25-25,-25 25,24-1,-24 1,0 0,0 0,0 0,-24-1,24 1,0 0,-25 0,0 0,25 0,-25-1,0 1,1 0,24 0,-25 0,0-1</inkml:trace>
  <inkml:trace contextRef="#ctx0" brushRef="#br0" timeOffset="1536.85">17810 12055,'25'-25,"-1"25,1 0,0-25,0 25,0 0,-1 0,1-24,0 24,0 0,0-25,-1 25,1 0,0-25,0 25,24 0,-24 0,0-25,0 25,0 0,-1 0,1 0,0 0,0 0,0-25,24 25,-24 0,0 0,0 0,0 0,-1-24,1 24,0 0,25 0,-26 0,1 0,0 0,0-25,0 25,-1 0,26 0,-25 0,0 0,-1 0,1 0,0 0,0 25,0-25,-1 0,1 0,0 0,0 0,0 0,-1 0,1 0,0 0,0 0,-25 24,25-24,-1 0,1 0,0 25,0-25,0 0,-1 0,1 0,0 25,0-25,0 0,0 25,-1-25,1 0,0 0,0 0,0 0,-1 0,-24 25,25-25,0 0,0 0,0 0,-25 24,24-24,1 0,0 0,0 0,0 0,-1 25,1-25,0 0,0 0,-25 25,25-25,-1 25,1-25,-25 25,25-25,-25 24,25-24,-25 25,25-25,-25 25,24 0,-24 0,0 0,0-1,25 1,-25 0,0 0,0 0,0-1,0 1,0 0,0 0,0 0,25-1,-25 1,0 0,0 0,0 0,0-1,0 1,0 0,0 0,0 0,0-1,0 1,0 0,-25-50</inkml:trace>
  <inkml:trace contextRef="#ctx0" brushRef="#br0" timeOffset="1808.66">20141 12601,'0'0,"0"-25,0 0,0 0,0 1,0-1,0 50,0-1,0 1,0 0,0 0,0 0,0-1,0 1,0 0,0 0,0 0,25-25,0 0,0 0,0-25,-1 25,-24-25,25 25,0-25,-25 0,25 25,0-24,-1-1</inkml:trace>
  <inkml:trace contextRef="#ctx0" brushRef="#br0" timeOffset="8576.16">15032 11633,'0'-24,"0"-1,0 50,-25-25,25 24,-25-24,25 50,-25-25,25 0,0-1,0 1,0 0,25 0,0-25,0 0,-1 0,1-25,-25 0,25 25,-25-25,0 1,0-1,-25 25,25-25,-25 25,1 25,-1-25,25 25,-25-25,25 24,-25 1,25 0,0 0,0 0,0-1,25-24,-25 25,25-25,0-25,-1 25,-24-24,25 24,-25-25,25 0,-25 0,0 0,0 1,-25-1,0 25,1 0,-1 0,25 25,-25-1,0-24,25 25,-25 0,25 0,-24-25,24 25,0-1,24 1,1-25,0 0,0 0,0 0,-25-25,24 25,1-24,-25-1,0 0,0 0,0 0,-25 25,25-24,-24 24,-1 0,0 24,0 1,25 0,0 0,-25 0,25 24,0-24,0 0,25 0,0-25,-25 24,25-24,-25-24,25 24,-1-25,1 0,-25 0,0 0,0 1,0-1,0 0,-25 25,25-25,-24 25,-1 0,0 0,25 25,-25 0,0 0,25-1,0 1,0 0,0 0,0 0,0-1,25 1,0-25,-25-25,25 25,0-24,-1-1,-24 0,0 0,0 0,0 1,0-1,-24 25,24-25,-25 25,0 0,25 25,-25 0,25-1,0 1,-25 0,25 0,0 0,0-1,0 1,25-25,-25 25,25-25,-25-25,25 25,0-25,-25 1,24-1,-24 0,0 0,0 0,0 1,0-1,0 0,-24 25,24-25,-25 25,25 25,-25 0,25 0,0-1,0 1,0 0,0 0,0 0,25-25,0 0,-1 0,1-25,-25 0,25 25,-25-25,25 0,-25 1,0-1,0 0,0 0,0 0,0 1,-25-1,25 50,-25-25,25 24,-25 1,25 0,0 0,-24 0,24-1,0 1,0 0,0 0,24-25,-24-25,25 25,0-25,-25 0,25 1,-25-1,0 0,0 0,0 0,0 1,0-1,-25 25,25 25,-25-25,25 24,0 1,-25 0,25 0,0 0,25-25,0 0,-25-25,25 0,-25 0,0 0</inkml:trace>
  <inkml:trace contextRef="#ctx0" brushRef="#br0" timeOffset="13101.08">14238 11261,'0'25,"-25"0,25 0,0 0,0-1,0 1,0 0,0 49,-25-49,25 25,0-1,-25-24,25 25,0-25,-24-1,24 26,0-25,0 0,0-1,0 26,0-25,24-25,-24 25,25-25,0 0,0 0,0 0,49-25,-49 25,25 0,-1-25,-24 0,74 0,-49 1,-1 24,26-2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10:08:25.88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474 4118,'0'0,"0"-25,0 0,-25 25,25 25,0 0,-25-25,25 24,0 1,-24 0,24 0,-25 24,25-24,-25 0,25 0,-25 0,25-1,0 1,-25-25,25 25,0 0,0-50,0 0,25 25,-25-25,25 1,-25-1,25 0,-25 0,25 0,-25 1,24-1,-24 0,25 0,-25 0,25 1,0 24,0 0,-25 24,24-24,-24 25,25-25,-25 25,25 0,0 0,-25-1,25-24,-25 25,24 0</inkml:trace>
  <inkml:trace contextRef="#ctx0" brushRef="#br0" timeOffset="944.44">6449 4142,'0'25,"0"0,0 0,0 0,0-1,25-24,-25 25,0 0,25 0,-25 0,25-1,-25 1,0 0,24 0,-24 24,25-24,-25 0,0 25,25-1,-25 1,25-1,0 26,-25-1,24-24,-24 24,25 1,0 24,-25-74,25 24,-25 1,25 49,-25-49,24 49,1-49,-25-1,25 50,0-49,0 0,-25-1,25 1,-25 0,24 74,1-25,0 25,0-25,-25 25,25-25,-25-49,0-1,24 26,-24-25,0 49,25-25,-25-24,0-1,0 1,25 0,-25-1,0 1,25 49,-25-49,25 24,-25-24,0-1,0 1,24 49,-24-49,0-1,0 26,0-26,0 51,0-76,0 76,0-76,0 26,25 24,-25-49,0 0,0 25,0-26,0 26,0 0,0-26,0 26,0 49,0-74,0 74,0-49,0 24,-25-24,25-25,0 49,0-24,0-25,0 24,0-24,0 0,0 24,0-24,0 0,0 25,0-26,0 1,0 0,0 0,0 0,0-1,0 1,0 0,0 0,0 24,0-24,0 0,0 0,0 0,0-1,0 1</inkml:trace>
  <inkml:trace contextRef="#ctx0" brushRef="#br0" timeOffset="2716.65">7317 10021,'25'0,"0"0,0-25,24 25,-24 0,0 0,25-25,-26 25,26 0,24 0,-49-24,0 24,25 0,24-25,-24 25,-26 0,76-25,-51 25,1 0,24-25,26 25,-51-25,26 25,-26-24,75 24,-49-25,-26 25,100-25,-75 25,-24-25,25 25,-1 0,75-25,24 1,-98-1,-1 25,1 0,24-25,-25 25,25-25,75 0,-99 25,24 0,74-24,-73 24,-26-25,124 25,-98-25,-26 25,25 0,1-25,-26 25,25 0,0 0,75-25,-75 25,0 0,1 0,-26 0,25 0,1-24,-1 24,0 0,75 0,-75-25,74 25,-73 0,-1 0,0-25,75 25,-75 0,-25 0,26 0,73-25,-74 25,75 0,-100 0,26 0,-26-25,25 25,-24 0,-1 0,1 0,24 0,-25-24,1 24,73 0,-73 0,-1-25,1 25,74 0,-100-25,26 25,49 0,-75 0,1-25,-1 25,51 0,-26-25,-24 25,24 0,-49 0,0 0,24-24,-24 24,0 0,0 0,-1-25,1 25,-25-25,-25 0,1 25,-1 0,0 0,0-25,0 25,1 0,-1 0,50 0,-1 25,1-25,0 0,0 0,0 25,24-25,-24 25,0-25,0 25,-25-1,25-24,-1 25,-24 0,0 0,0 0,-24-25,24 24</inkml:trace>
  <inkml:trace contextRef="#ctx0" brushRef="#br0" timeOffset="3503.16">4738 6350,'-25'-25,"25"0,0 1,25 24,-1 0,1-25,25 25,24-25,-49 25,25-25,-1 25,-24-25,50 1,-26 24,1-25,-1 25,-24 0,0 0,0 0</inkml:trace>
  <inkml:trace contextRef="#ctx0" brushRef="#br0" timeOffset="3704.09">5110 6276,'0'0,"0"24,-25-24,0 0,0 0,25 25,0 0,0 0,0 0,0-1,0 1,0 0,0 0,25 24,-25-24,0 0,25 25,0-1,-25-24,25 25,-1-1,-24 1,25 0,0-1</inkml:trace>
  <inkml:trace contextRef="#ctx0" brushRef="#br0" timeOffset="4839.29">12874 10567,'-25'0,"25"-25,-25 25,0 0,0 0,-24 0,24 25,-25-25,26 25,-26-1,25 1,25 0,0 0,0 0,0-1,25-24,0 25,0 0,24 0,1 0,-1 24,-24-24,0 0,0 0,0-1,-25 1,24 0,-24 25,-24-26,-1-24,25 25,-25-25,0 25,0-25,-24 0,24 25,-25-25,-24 0,49 0,-49-25,24-25</inkml:trace>
  <inkml:trace contextRef="#ctx0" brushRef="#br0" timeOffset="5853.96">9376 5283,'-25'0,"25"25,0 0,0 0,0 0,0-1,0 1,0 25,25 24,-25-49,25 49,0 26,-25-1,25-49,-1 74,1 0,0 24,0-73,0 49,-1 25,1-1,0-48,0 49,0-1,-25-73,24 74,-24-1,0-73,25-26,-25 51,0-26,25-49,-25 0</inkml:trace>
  <inkml:trace contextRef="#ctx0" brushRef="#br0" timeOffset="6656.86">9748 7863,'-25'0,"50"25,0-25,0 0,0 0,-1 0,1 0,0 0,25 0,-1 0,1 0,0 0,-26 0,51-25,-26 25,1 0,-25 0,49 0,-24 0,24 0,-24-25,-25 25,74 0,-50-25,1 25,24 0,-24 0,-25-24,24 24,1 0,49 0,-24 0,-26 0,51-25,-51 25,50-25,-24 25,-26 0,51-25,-51 25,50-25,-24 25,-26 0,1-24,0 24,49 0,-25-25,26 0,-51 25,1 0,49 0,-25-25,-24 25,0 0,-1-25,26 25,-1-24,-24 24,24 0,-24-25,-1 25,26 0,-26-25,26 25,-1 0,-24-25,-25 25,24 0,-24 0,25-25,-1 25,1-24,-25 24,-1 0,1-25,-25 0,-25 25</inkml:trace>
  <inkml:trace contextRef="#ctx0" brushRef="#br0" timeOffset="7241.01">11931 7491,'0'0,"-25"0,25 25,25-25,0 0,0 25,-1-25,26 0,-25 24,0-24,-1 0,26 25,0 0,-25-25,-1 25,1 24,-25-24,0 25,0-1,0-24,-25 0,1 25,-26-1,0-24,25 0,1 0,-1 0,0-1,-25 1,26-25</inkml:trace>
  <inkml:trace contextRef="#ctx0" brushRef="#br0" timeOffset="8628.36">9401 5259,'25'0,"0"0,-1 0,1 0,0 0,0 0,0 0,-1 0,51 0,-50 0,-1 0,1-25,0 25,25 0,-26 0,26 0,-25 0,24 0,1 0,0 0,-25 0,24 0,1 0,24 0,-24-25,-1 25,1 0,0 0,24 0,-24 0,-1-25,26 25,-26 0,1 0,24 0,-24-25,-1 25,26 0,-26 0,1 0,0 0,-1 0,1 0,0 0,-1 0,1-24,-1 24,1 0,0 0,-1 0,1 0,-1-25,1 25,0 0,-26 0,26 0,0-25,-1 25,1 0,-1 0,-24 0,25-25,-25 25,24 0,1 0,-25 0,24 0,-24 0,0-25,25 25,-26 0,1 0,25 0,-25 0,24 0,1-24,-25 24,-1 0,1 0,0 0,0 0,-25-25,25 25,-1 0</inkml:trace>
  <inkml:trace contextRef="#ctx0" brushRef="#br0" timeOffset="9269.06">12874 4936,'0'25,"24"-25,-24 25,0 0,25-1,-25 1,25 0,0 25,-25-1,25-24,-25 0,24 49,-24-24,25 24,0-49,-25 25,25 24,-25 0,25 1,-1-1,-24-49,25 50,0-26,0 26,0-26,0-24,-1 49,1-24,0 24,0-49,-25 0,25 49,-1-24,1 0,0-1,-25 1,25-25,-25-1,25 26,-25 0,24-26,-24 1,25 25,-25-25,0 0,0 24,0 1,0-25,0-1,0 1,0 0,0 0,0 0,0-1,0 1,0 25,0-1,0-24,0 0,0 0,0 0,0-1,0 1,0 0,0 0,25 0,-25-1,0 1,0 0,25-25,-25 25,0-50</inkml:trace>
  <inkml:trace contextRef="#ctx0" brushRef="#br0" timeOffset="9921.6">13295 6028,'0'-25,"0"0,-24 25,24 25,-25 0,0-1,0 26,0 0,0-26,1 26,-1 0,0-1,25-24,0 0,25-50,0 0,24-24,-24-1,25 0,-25 1,24-1,-24 1,0 24,0 0,-1 25,1 0,0 0,-25 25,25 0,-25-1,25 26,-25-25,0 0,24 24,1 1,0-1,-25-24</inkml:trace>
  <inkml:trace contextRef="#ctx0" brushRef="#br0" timeOffset="10932.73">13915 8037,'0'0,"0"-25,0 50,0 0,0-1,0 1,0 0,0 0,0 24,25 1,-25-25,0 24,0-24,25 0,-25 0,0 0,0 24,0-24,0 0</inkml:trace>
  <inkml:trace contextRef="#ctx0" brushRef="#br0" timeOffset="11824.44">13122 4465,'0'0,"0"-25,0 0,0 0,0 1,0-1,24 25,-24-25,25 25,0 0,-25-25,25 25,0 0,0 0,-1 0,1 0,0 0,0 0,-25 25,25-25,-25 25,0 0,0-1,0 1,0 0,0 0,-25 0,25-1,-25 1,0 0,25 0,-25-25,25 25,-24-25,24 24,-25 1,25 0,25-25,-1 0,1 0,-25-25,75 25,-51 0,1-25,50 1,24 24,-25-25,-24 0</inkml:trace>
  <inkml:trace contextRef="#ctx0" brushRef="#br0" timeOffset="12957.44">8359 4887,'25'0,"-25"-25,25 25,-25-25,25 25,24-25,-24 0,0 25,0 0,-1-25,51 25,-50 0,-25 25,24-25,-24 25,0 0,0 0,-24 24,-1-24,0 0,-25 0,26-25,48 0,1 25,0-25,25 0,-1 24,-24 1,0-25,0 25,-25 0,0 0,-25-1,0 1,-25 0,26-25,-51 25,26 0,-1-25,0 24,26-24,-1 0,0 0</inkml:trace>
  <inkml:trace contextRef="#ctx0" brushRef="#br0" timeOffset="13816.6">9426 8458,'0'0,"-25"0,25 25,-25-25,0 25,25 0,-24-25,-1 25,0-1,25 1,-25 0,0-25,25 25,-24 0,24-1,-25-24,25 25,-25-25,25 25,0 0,25-25,0 0,-1-25,1 25,0 0,0 0,0-25,-1 25,26 0,-25 0,0-25,-1 25,26 0,-25-24,0 24,-1 0,1 0,0 0,0 0,-25-25,25 25,-1 0</inkml:trace>
  <inkml:trace contextRef="#ctx0" brushRef="#br0" timeOffset="14020.84">9401 8508,'0'0,"0"-25,-25 25,25 25,0 0,0 0,0-1,0 26,0-25,0 0,0 24,0-24,25 0,-25 24,0-24,25 50,-25-51,0 26,25-25</inkml:trace>
  <inkml:trace contextRef="#ctx0" brushRef="#br0" timeOffset="14934.13">11534 4961,'0'0,"0"25,0 0,0-1,-25 1,1 0,-1 0,0 0,0 24,-24-24,49 0,-50 24,25-24,0 0,25 0,-24 24,24-24,0 0,0 0,24 0,26-1,0 1,24 0,-24-25,24 25,-24-25,49 25</inkml:trace>
  <inkml:trace contextRef="#ctx0" brushRef="#br0" timeOffset="16402">9351 6424,'0'25,"25"-25,-25 25,25 0,-25 0,25-1,0 26,-25-25,24 24,1 1,0-25,-25 0,0-1,25-24,-25 50,25-25,-25-50,24 0,-24 0,25 1,0-26,-25 25,25 0,24-49,-24 49,25-24,-25-1,-1 25,1 0,0 1,0 24,-25-25</inkml:trace>
  <inkml:trace contextRef="#ctx0" brushRef="#br0" timeOffset="18304.68">7665 8582,'0'-24,"24"24,-24-25</inkml:trace>
  <inkml:trace contextRef="#ctx0" brushRef="#br0" timeOffset="23871.99">7689 8508,'25'0,"-25"-25,25 25,0 0,-25-25,25 25,-25-24,24 24,-24-25,25 25,-25-25,25 25,-25-25,25 25,0-25,-25 1,24 24,-24-25,25 0,0 0,-25 0,25 25,-25-24,25 24,0-25,-25 0,24 0,1 0,-25 1,25 24,-25-25,25 25,-25-50,25 50,-25-25,24 0,1 1,-25-1,25 25,-25-25,25 0,-25 0,25 1,-25-1,24 25,-24-25,25 0,-25 0,25 1,-25-1,25 0,-25 0,25 25,-25-25,0 1,24 24,-24-25,25 0,-25 0,25 25,-25-25,0 1,25 24,-25-25,0 0,25 25,-25-25,0 0,24 25,-24-24,0-1,25 25,-25-25,0 0,25 25,-25-25,0 1,0-1,25 25,-25-25,0 0,0 0,25 25,-25-24,0-1,0 0,24 0,-24 0,0 1,0-1,0 0,25 25,-25-25,0 0,0 0,25 25,-25-24,0-1,0 0,0 0,25 0,-25 1,0-1,25 0,-25 0,0 0,24 1,-24-1,0 0,0 0,0 0,25 25,-25-24,0-1,0 0,0 0,0 0,25 25,-25-24,0-1,25 0,-25 0,0 0,25 25,-25-24,0-1,24 0,-24 0,0 0,25 25,-25-24,0-1,25 25,-25-25,0 0,0 0,25 25,-25-24,0-1,0 0,0 0,25 25,-25-25,0 0,0 1,25 24,-25-25,0 0,0 0,0 0,24 25,-24-24,0-1,25 25,-25-25,0 0,25 25,-25-25,0 1,0-1,25 25,-25-25,0 0,25 0,-25 1,0-1,24 25,-24-25,0 0,25 25,-25-25,0 1,25 24,-25-25,0 0,25 0,-25 0,25 1,-25-1,0 0,0 0,24 25,-24-25,0 1,0-1,25 25,-25-25,0 0,25 0,-25 1,0-1,25 0,-25 0,0 0,25 0,-25 1,24-1,-24 0,0 0,25 0,-25 1,0-1,25 0,-25 0,0 0,0 1,25 24,-25-25,0 0,25 0,-25 0,0 1,24 24,-24-25,0 0,0 0,25 25,-25-25,0 1,0-1,0 0,25 25,-25-25,0 0,25 1,-25-1,0 0,25 25,-25-25,0 0,0 1,24 24,-24-25,0 0,25 25,-25-25,25 0,-25 1,0-1,25 25,-25-25,0 0,25 25,-25-25,24 25,-24-24,25-1,-25 0,25 25,-25-25,25 25,-25-25,25 25,-25-25,0 1,24 24,-24-25,25 25,0-25,0 25,-25-25,25 25,-25-25,25 25,-25-24,24 24,-24-25,25 25,-25-25,25 0,-25 0,25 25,-25-24,25 24,-25-25,24 25,-24-25,25 25,0 0,-25-25,25 25,0-25,-1 25,-24-24,25 24,0 0,-25-25,25 25,0 0,-1 0,1 0,0 0,0 0,0 0,-25 25,24-25,1 0,0 0,-25 24,25-24,0 0,-25 25,24-25,1 0,-25 25,25-25,0 0,-25 25,25-25,-1 0,-24 25,25-25,0 0,0 24,0-24,-25 25,24-25,-24 25,25-25,-25 25,25-25,0 25,0-1,-1-24,-24 25,25-25,0 25,0-25,-25 25,25-25,0 25,-1-25,-24 24,25-24,-25 25,25-25,0 0,-25 25,25-25,-25 25,24-25,1 0,-25 25,25-25,0 25,0-25,-1 24,1 1,0 0,0 0,0 0,-1-1,1-24,-25 25,25-25,-25 25,25-25,0 0,-25 25,24 0,1-25,-25 24,25-24,-25 25,25-25,-25 25,25-25,-25 25,24-25,-24 25,25-25,-25 24,25-24,-25 25,25-25,-25 25,25-25,-1 25,-24 0,25-25,-25 24,25-24,-25 25,25-25,-25 25,25-25,-25 25,24-25,-24 25,25-25,0 24,0-24,-25 25,25-25,-25 25,25-25,-25 25,24-25,-24 25,25-25,-25 24,25-24,-25 25,25-25,-25 25,25-25,-25 25,24 0,-24-1,25-24,-25 25,25-25,-25 25,25-25,-25 25,0 0,25-25,-25 24,24 1,-24 0,25-25,0 0,-25 25,25-25,-25 25,25-25,-25 25,24-1,1 1,-25 0,25-25,-25 25,25-25,-25 25,25-25,-25 24,24 1,-24 0,25-25,-25 25,25-25,-25 25,25-1,-25 1,25-25,-25 25,24 0,-24 0,25-25,-25 24,25-24,-25 25,25-25,-25 25,25-25,-25 25,0 0,24-25,-24 24,25-24,-25 25,25-25,-25 25,25 0,0 0,-1-25,-24 24,25-24,-25 25,25-25,-25 25,25-25,-25 25,25-25,-25 25,25-25,-25 24,24-24,1 25,0-25,0 25,-25 0,25-25,-1 25,1-1,0-24,0 25,-25 0,25-25,-25 25,24-25,1 25,0 0,0-25,-25 24,25-24,-1 25,1-25,-25 25,25-25,-25 25,25-25,0 25,-1-25,-24 24,25-24,0 25,0-25,-25 25,49-25,-24 25,0 0,0-1,0 1,-1 0,1-25,-25 25,25-25,0 25,0-25,-25 24,24-24,1 25,0 0,0-25,0 25,-1 0,1-25,0 0,-25 24,25-24,-25 25,25-25,0 25,-1 0,1 0,0-1,0-24,0 25,-1 0,1 0,0-25,0 25,0-1,-1-24,1 25,0 0,0-25,-25 25,25-25,-25 25,24-25,1 24,0-24,0 25,0-25,-25 25,24-25,1 25,0 0,0-25,-25 25,25-25,-1 24,1 1,0-25,-25 25,25-25,0 25,-1-25,-24 25,25-25,0 24,0 1,0-25,-25 25,24-25,1 25,0-25,-25 25,25-25,-25 24,25-24,0 25,-1 0,1-25,-25 25,25-25,0 25,0-25,-1 24,1 1,0-25,0 0,-25 25,25-25,-1 0,1 25,0-25,0 0,0 25,-1-25,1 0,0 0,0 24,0-24,-1 0,1 25,0-25,0 0,0 25,-1-25,1 0,0 25,0-25,0 0,-1 0,1 0,0 25,0-25,0 0,-1 0,1 0,0 0,0 0,0 0,0 0,-1 0,1 24,0-24,0 0,-25-24</inkml:trace>
  <inkml:trace contextRef="#ctx0" brushRef="#br0" timeOffset="27810.36">11782 7367,'0'25,"25"-25,0 0,0 0,-1 0,1 25,25-25,-25 24,-1-24,1 0,0 25,0-25,0 25,24-25,-49 25,25-25,0 25,0-25,0 0,-1 24,1-24,0 0,-25 25</inkml:trace>
  <inkml:trace contextRef="#ctx0" brushRef="#br0" timeOffset="29189.05">11733 4663,'-25'0,"25"25,-25 0,25 0,-25-25,25 24,-25-24,1 50,24-25,-25 0,0 24,-25 1</inkml:trace>
  <inkml:trace contextRef="#ctx0" brushRef="#br0" timeOffset="30561.67">11410 5358,'-25'0,"1"0,24 25,0-1,24-24,1 25,0 0,0-25,0 25,24 0,-24-25,25 24,-26-24,26 25,0 0,-26 0,1-25,0 25</inkml:trace>
  <inkml:trace contextRef="#ctx0" brushRef="#br0" timeOffset="68226.37">5011 15503,'0'-25,"0"50,-25-25,0 25,0 0,0-1,-24 26,24-25,-50 24,26 26,24-50,-25 24,26-49,-26 50,25-25,25-1,25-24,0 0,0 0,-1 0,51 0,-50-24,74 24,-25-25,-24 25,0 0,-1-25,50 25,-74 0,0 0,49 0,-49 0,0 0</inkml:trace>
  <inkml:trace contextRef="#ctx0" brushRef="#br0" timeOffset="68494.67">4961 15677,'0'-25,"0"50,0-1,0 1,0 0,0 0,25-25,-25 25,0 24,0-24,0 0,25 0,-25-1,0 1,0 0,0 25,0-26,0 1,0 0,0 0,0 0,24-1,-24 1,0 0</inkml:trace>
  <inkml:trace contextRef="#ctx0" brushRef="#br0" timeOffset="69190.59">6176 15528,'0'-25,"0"0,0 50,-24-25,24 25,0 0,0-1,-25 26,25 0,0-26,0 1,0 50,-25-1,25-24,0-1,0 1,0-1,25 1,0-25,-1 0,1-25,0 0,0 0,0-25,-1 25,1-25,0 0,-25 0,0 50,0 0,0 0,25-25,-25 25,25-25,-1 24,1-24,-25-24,25-1,-25 0,0 0,0 0,0 1,-25 24,25-25,-25 25,1 0</inkml:trace>
  <inkml:trace contextRef="#ctx0" brushRef="#br0" timeOffset="69459.83">5804 15949,'0'-24,"25"24,0 0,0 0,0-25,-1 25,1 0,25-25,-1 0,1 25,24-25,-24 1,0-1,-26 25,1-25,0 25,0 0</inkml:trace>
  <inkml:trace contextRef="#ctx0" brushRef="#br0" timeOffset="69856.84">7293 15528,'-25'0,"25"25,0-1,25 1,-25 0,0 0,24 49,-24-49,25 74,-25-24,0-26,25 26,-25 24,0-74,0 24,0 1,0-1,0 1</inkml:trace>
  <inkml:trace contextRef="#ctx0" brushRef="#br0" timeOffset="73374.28">11435 16421,'0'25,"25"-25,0 0,-1 0,1 0,0 0,0 0,24 0,1 0,-25 0,0 0,-1 0,26 0,0 0,-1 0,-24 0,0 0,24 0,-24 0,50 0,-26-25,1 25,-25 0,24 0,26 25,-50-25,-1 0,1 0,25 0,-1 0,26 0,-26 0,-24 0,50 0,-1 0,0 0,1 0,-1 0,-24 0,-25 0,49 0,-49 0,49 0,-24 0,-25 0,0 0,24 0,-24 0,25-25,-26 25,1 0,0 0,0 0</inkml:trace>
  <inkml:trace contextRef="#ctx0" brushRef="#br0" timeOffset="73802.66">13543 15751,'0'0,"-24"0,24-25,0 50,0 0,0 0,0-1,0 26,24 0,-24 24,0-24,0 24,0-24,0 49,0 0,25 25,-25-25,0 25,25-24,-25-51,0-24,25 25,-25 24,25-49,-25 24,0 1,24-25,-24 0</inkml:trace>
  <inkml:trace contextRef="#ctx0" brushRef="#br0" timeOffset="74563.42">13543 15825,'25'0,"0"0,0 0,0 0,-1 0,51-24,-50 24,-1 0,26 0,0 0,49 0,25-25,-50 25,50 0,0-25,25 25,-74 0,-1 0,75 0,0-25,-75 25,50 0,-74 0,49 0,-49 0,-1 0,1 0,-25 0,49 0,-24 0,-26 0,1-25,0 25,0 0,0 0,-25-24,0 48,0 1,0 0,0 0,0 49,0-24,0 49,0 0,0-49,0 24,0-24,24 74,-24-74,0 74,25-50,-25-24,25 24,-25 0,25-24,-25-25,25-25,-25 25,0-1</inkml:trace>
  <inkml:trace contextRef="#ctx0" brushRef="#br0" timeOffset="75261.56">13444 17165,'-25'0,"50"0,0 0,0 0,0 0,-1 0,1 0,0-25,25 25,-26 0,26 0,-25 0,24 0,26 0,-26 0,1 0,24-25,1 25,-1 0,1 0,-1-25,25 25,-24 0,24 0,-25-24,26 24,-26 0,0-25,1 25,-1 0,1 0,-1 0,0 0,-24 0,0-25,-1 25,1 0,0 0,-1 0,-24 0,0 0,24-25,-24 25,0 0,0 0,0 0,-1 0,1-25,0 25,0 0,-25-24</inkml:trace>
  <inkml:trace contextRef="#ctx0" brushRef="#br0" timeOffset="75971.5">13866 16297,'0'24,"25"1,-1-25,1 0,-25-25,25 25,0 0,0 0,-1-24,-24-1,-24 25,-1 0,0 25,0-25,0 0,25 24,-24-24,24 25,-25 0,25 0,0 0,0 0,0-1,0 1,0 0,0 0,25-25,-1 25,1-25,-25 24,25-24,25 0,-26 0,1 0,0 0,0-24</inkml:trace>
  <inkml:trace contextRef="#ctx0" brushRef="#br0" timeOffset="77129.98">14263 16297,'0'0,"0"-25,0 50,24-25,-24 24,0 1,0 0,0 25,0-25,0 24,0-24,25 25,-25-26,25 1,-25 0,25-25,0 0,-25-25,25 25,-25-25,0 1,0-1,0 0,0 0,0 0,24 25,1-24,0-1,0 25,0-25,24 0,-24 25,0-25,0 25,-1 0,-48 0,-1 25,25 0,-25-25,25 25,0 0,0-1,0 1,0 0,25-25,0 0,-25-25,24 25,1-25,0 1,-25-1,0 0,0 0,0 0,0 50,0 0,0 0,25 0,0-25,-25 24,24-24,1-24,0-1,0 0,0 0,-25 0,0 0,0 1,0-26,0 25,0 0,0 50,0 0,0 0,0 24,24 1,-24-25,0 0,25 49,-25 1,25-51,0 76,-25-76,25 26,-25-25,24 0,-24 24,0-74,0 1,-24-26,-1 0,25 1,-25-26,0 1,25 24,0 26,0-26,0 25,0-49,25 24,0 25,-25 0,49 1,-24 24,0 0,0 0,-25 24,25-24,-25 25,0 0,0 0,-25 0,0-1,0 1,0-25,-24 25</inkml:trace>
  <inkml:trace contextRef="#ctx0" brushRef="#br0" timeOffset="77778.15">15776 16446,'0'0,"0"24,-25-24,50 0,0 0,-1 0,1 0,0 0,49 0,1-24,-26 24,75 0,-74-25,24 25,75 0,-74-25,-1 25,25 0,75-25,-100 25,26 0,-1-25,-25 25,1 0,24-25,-25 25,1 0,49-24,-50 24,-24-25,24 0,-24 25,-25 0,24-25,-24 25,-25-25,25 1</inkml:trace>
  <inkml:trace contextRef="#ctx0" brushRef="#br0" timeOffset="78829.7">12055 16966,'0'25,"-25"-25,0 25,25 0,-49 0,24-1,0 1,-24 50,24-51,-50 26,26 0,24-26,0 1,0 0,1 0,-1-25,25 25,25-25,-1-25,1 25,0 0,0-25,24 25,-24 0,0-25,49 0,-24 25,24-49,-49 49,50-25,-51 25,1-25,0 25,0 0,-25-25,25 25</inkml:trace>
  <inkml:trace contextRef="#ctx0" brushRef="#br0" timeOffset="79078.82">11931 17041,'0'-25,"-25"25,25 25,0 0,-25-1,25 1,0 0,0 25,0-26,0 26,0 0,0-1,0 1,0-1,0 1,0 0,0-1,0 26,0-26,0 1,0 0,0-1</inkml:trace>
  <inkml:trace contextRef="#ctx0" brushRef="#br0" timeOffset="79783.89">17512 16892,'0'-25,"0"0,0 50,0 0,0 0,0 0,0 49,0-24,0 49,0 0,0 0,25-49,-25-1,25 26,-25-50,0 24</inkml:trace>
  <inkml:trace contextRef="#ctx0" brushRef="#br0" timeOffset="82192.06">9723 7863,'0'25,"-24"-25,24 25,-25-1,25 1,0 0,0 0,0 0,25-25,-1-25,-24 0,0 0,0 0,0 1,0-1,-24 25,-1 0,0 25,0-25,25 24,-25 1,25 0,0 0,0 0,0 0,25-25,0 0,0 0,-25-25,25 0,-1 25,1-25,-25 0,0 0,0 1,0-1,0 0,-25 25,1 0,-1 0,0 25,0 0,25-1,0 26,-25-50,25 25,0 0,0 0,0-1,25-24,0 0,0 0,-25-24,25-1,-1 0,1 0,-25-25,0 26,0-1,0 0,0 0,-25 25,1 25,-1 0,25 0,-25-1,25 1,-25 0,25 0,0 0,25 0,0-25,0 0,-1 0,1-50,0 50,-25-25,25 0,-25 0,0 1,0-1,0 0,-25 25,0 0,0 0,1 25,-1 24,0-49,25 50,-25-50,25 25,0 0,0 0,25-25,0 0,24-25,-24 0,0 0,0 0,0 0,-25 1,0-1,-25 25,0 0,0 0,0 25,-24-1</inkml:trace>
  <inkml:trace contextRef="#ctx0" brushRef="#br0" timeOffset="93875.15">9302 5159,'0'25,"0"0,0 0,0 0,-25-25,25 24,0 1,0 0,0 0,0 0,25-25,-25 24,0 1,0 0,0 0,0 0,0-1,0 1,0 0,0 0,0 0,0-1,25-24,-25 25,0 0,0 0,0 0,0-1,0 1,0 0,0 0,0 0,0 0,0-1,0 1,0 0,24 0,-24 0,0-1,0 1,0 0,0 0,0 0,0-1,0 1,0 0,0 0,0 0,0-1,0 1,-24 0,24-50</inkml:trace>
  <inkml:trace contextRef="#ctx0" brushRef="#br0" timeOffset="96737.65">9426 4663,'0'25,"0"0,0 0,0-1,0 1,0 0,0 0,0 0,0 0,-25-1,25 1,0 0,0 0,0 0,0-1,-25 1,25 0,0 0,0 0,0-1,0 1,-25-25,25 25,0 0,0 0,0-1,0 1,0 0,0 0,0 0,0-1,-24-24,24 25,0 0,0 0,0 0,0-1,0 1,-25 0,25 0,0 0,0-1,0 1,-25-25,25 25,0 0,0 0,0-1,0 1,0 0,0 0,0 0,0 0,-25-1,25 1,0 0,0 0,0 0,0-1,0 1,0 0,0 0,-25-25,25 25,0-1,0 1,0 0,0 0,0 0,0-1,0 1,0 0,0 0,0 0,0-1,0 1,0 0,0 0,0 0,0-1,0 1,0 0,-24 0,24 0,0-1,0 1,0 0,-25 0,25 0,0-1,0 1,0 0,0 0,0 0,0 0,0-1,0 1,-25 0,25 0,0 0,0-1,0 1,-25-25,25 25,0 0,0 0,0-1,0 1,0 0,-25 0,25 0,0-1,0 1,-24-25,24 25,0 0,0 0,0-1,0 1,-25 0,25 0,0 0,0-1,0 1,0 0,0 0,0 0,-25-1,25 1,0 0,0 0,0 0,0-1,0 1,-25 0,25 0,0 0,0-1,0 1,0 0,0 0,0 0,0 0,0-1,0 1,0 0,0 0,0 0,-25-25,25 24,0 1,0 0,0 0,0 0,0-1,0 1,0 0,-25-25,25 25,0 0,0-1,0 1,0 0,-24-25,24 25,0 0,0-1,0 1,-25-25,25 25,0 0,-25 0,25-1,0 1,-25 0,25 0,0 0,-25-1,25 1,0 0,0 0,-24 0,24-1,-25 1,25 0,-25 0,25 0,-25 0,25-1,-25 1,25 0,-24 0,24 0,-25-25,25 24,-25 1,0 0,25 0,-25-25,25 25,-24-1,-1 1,25 0,-25 0,0 0,25-1,-25 1,25 0,-24-25,-1 25,25 0,-25-1,25 1,-25-25,0 25,25 0,-24-25,24 25,-25-1,0-24,25 25,-25-25</inkml:trace>
  <inkml:trace contextRef="#ctx0" brushRef="#br0" timeOffset="98785.33">8161 8012,'0'0,"0"50,0-1,0-24,0 0,0 0,0-50,0 0,-25 25,25-25,-25 0,25 1,-25 24,25-25,-24 25,-1 25,0-1,25 1,0 25,-25-25,25 24,0-24,0 25,0 24,0-49,0 0,25-1,0 1,0-25,-1 0,1-25,25-24,-25-1,-1 1,1-51,25 1,-50 25,25 24,-25 0,0 1,0-1,0 1,-25-26,25 50,-25 1,0 24,0 0,1 0,-1 24,-25 26,25 0,25-1,-24-24,-1 25,25 24,0-24,0-25,0 24,25-24,-1-25,26 0,-25-25,24 0,-24-24,0 24,49-74,-49 24,0 26,0-1,-25 0,25 1,-1-50,-24 49,0 0,0-49,0 74,-24 1,24-1,-25 0,0 25,25 25,0 0,-25-1,25 1,-25 0,25 0,0 24,0-24,0 0,0 0,0 0,0-1,25 1,0-25,0 0,0-25,-1 1,1-1,0 0,25-49,-26 24,1 0,0-49,0 74,-25-74,0 74,0-49,0 49,-25 0,25 1,-25-1,0 0,1 50,-1-25,25 25,-25-1,25 1,-25 25,25-25,0-1,0 1,0 0,25-25,0 0,0 0,-1-50,1 1,0 24,0 0,0-24,-1-26,-24 25,25 26,-25-1,0 0,0-25,0 26,-25-1,25 0,-24 0,-1 0,0 25,0 0,0 0,25 25,-24-25,24 25,-25 25,25-26,0 1,0 0,0 0,25-25,-1 0,1 0,-25-25,25 0,0 0,0 1,-1-51,-24 50,25-24,-25 24,0-25,25 26,-25-26,0 25,0 0,-25 25,25-24,-25 24,1 24,24 1,-25 25,0-25,25-1,0 1,0 0,0 0,25-25,0 0,-25-25,49-25,-24 26,0-1,0-25,-1 1,1 24,-25-25,25 1,0-26,-25 50,0 1,0-1,0-25,-25 25,0 1,0-1,1 25,-1 0,0 0</inkml:trace>
  <inkml:trace contextRef="#ctx0" brushRef="#br0" timeOffset="102353.85">19025 4787,'25'0,"0"0,-25-25,0 1,0-1,0 0,0 0,0 0,0 1,0-1,0 0,0 0,0 0,0 1,0-1,0 0,0 0,0 0,0 1,0-1,0 0,0 0,0 0,0 1,0-1,0 0,0 0,0 0,0 1,-25-26,25 25,0 0,0 1,0-26,0 25,0-24,0 24,0 0,0 0,0 0,0-24,-25-1,25 25,0-24,0 24,0-25,0 25,0 1,0-26,0 25,0 0,0-24,-25-1,25 25,0-24,0-1,0 1,0 24,0-25,0 1,0-1,0 25,0 0,0 1,0-26,0 25,0 0,0 1,0-26,0-25,0 51,0-1,0 0,0 0,0 0,0-24,0 24,0 0,0 0,0 1,0-1,0-25,0 1,0 24,0-25,0 1,0-1,0 25,25-24,-25 24,0 0,0 0,0-24,0-1,0 25,0 0,25 1,-25-1,0 0,0-25,0 1,0-1,0 0,0 26,25-1,-25 0,0-49,0 49,25-50,-25 51,24-26,-24 0,0 26,25-1,-25 0,0 0,0 0,25 1,-25-26,0 25,25 0,-25 1,0-1,25 0,-25 0,24 0,-24 1,25 24,-25-25,25 25,-25-25,25 25,-25-25,25 25,-1 0,-24-25,25 25,0 0,0 0,0 0,-25-24,24 24,-24 24,25-24,0 0,-25 25,50-25,-25 0,-25 25,49-25,-24 0,0 25,0-25,-1 0,1 25,0-1,0 1,0-25,-25 25,24-25,1 25,-25 0,25-25,-25 24,25-24,-25 25,25 0,-25 0,24 0,1-1,-25 1,25 0,0-25,-25 25,25 0,-25-1,24 1,-24 0,0 0,25-25,-25 49,25-49,-25 50,25-50,0 25,-25 0,24-1,-24 1,25 25,0-50,-25 25,25 24,-25-24,25 0,-25 0,24-1,-24 1,0 25,25-25,-25 24,25-24,-25 0,0 0,0 0,25-1,-25 1,0 0,25 0,-25 0,0-1,24-24,-24 50,25-50,-25 50,25-26,0 26,0 0,-1-26,1 26,-25-25,50 49,-25-49,-25 0,49 24,-24-24,0 25,0-1,0-24,-25 0,24 0,1 0,25 24,-25-24,-25 0,49 25,1 24,-25-24,24-1,-24 1,25-1,-26 1,26 0,-25-26,49 51,-49-50,-25-1,25 1,0 0,-1 0,1 0,0-1,0 1,24 25,1-1,-25-24,0 0,0 0,24 25,-24-26,0-24,0 25,49 25,-49-25,0-1,74 26,-74-25,24-25,1 25,-1-1,26 1,-50-25,24 0,26 0,-51 0,1 0,0 0,-25-25,25 1,0-1</inkml:trace>
  <inkml:trace contextRef="#ctx0" brushRef="#br0" timeOffset="104881.68">19000 2406,'0'-25,"25"25,0 0,-25 25,0 0,0 0,25-25,-25 24,0 1,0 0,0 0,0 0,0-1,0 1,0 0,0 0,0 0,0 0,25-25,-25 24,0 1,0 0,0 0,0 0,0-1,0 1,0 0,0 0,0 0,0-1,0 1,0 0,0 0,0 0,0-1,0 1,0 0,0 0,0 0,0-1,0 1,0 0,0 0,0 0,0-1,0 1,0 0,0 0,0 0,0-1,0 1,0 0,0 0,0 0,0-1,0 1,0 0,0 0,0 0,0 0,0-1,24-24,-24 25,0 0,0 0,0 0,25-25,-25 24,0 1,0 0,0-50,0 0,0 50,0 0,25-25,0-25,-25 0,0 1,0-1,0 50,25-25,-25-25</inkml:trace>
  <inkml:trace contextRef="#ctx0" brushRef="#br0" timeOffset="106321.9">9748 8037</inkml:trace>
  <inkml:trace contextRef="#ctx0" brushRef="#br0" timeOffset="112106.13">9103 8012,'0'0,"-24"0,24-25,-25 0,0 25,25 25,-25-25,25 25,-25-25,25 25,0 0,0-50,25 25,-25-25,25 25,-25-25,25 0,-25 0,0 1,0 48,-25-24,25 25,0 0,0 0,0 0,25-50,0 0,-1 25,-24-25,25 25,-25-25,-25 50,1-25,24 25,-25-25,25 25,0-50,25 25,-25-25,24 25,-24-25,25 1,-50 24,1 24,-1 1,25 0,-25-25,25 25,0 0,0-50,25 25,-25 25,-25-25,25 25,0-50,0 0</inkml:trace>
  <inkml:trace contextRef="#ctx0" brushRef="#br0" timeOffset="115987.04">11534 16446,'0'-25,"0"0,-25 25,25-25,-24 25,-1 0,0 0,0 25,0 0,25 0,-24-1,24 1,0 0,0 0,0 0,24-1,1-24,0 0,0 0,-25-24,25 24,-25-25,24 25,-24-25,0 0,0 0,0 1,0-1,-24 25,-1 0,0 25,0-25,25 24,-25 1,1 0,24 0,0 0,24-25,1 0,-25-25,25 25,0-25,0 25,-25-25,24 25,-24-25,0 1,-24 24,-1 24,0-24,25 25,0 0,0 0,25-25,-25-25,25 25,-1-25,1 0,-25 1,0-1,-25 25,1 0,-1 0,0 0,0 0</inkml:trace>
  <inkml:trace contextRef="#ctx0" brushRef="#br0" timeOffset="129495.15">13791 7541,'0'-25,"0"0,0 0,-24 50,-1-25,25 25,-25 0,0-25,25 24,0 1,25-50,0 25,0-24,-1-1,1 0,-25 0,0 0,-25 25,25 25,-24-25</inkml:trace>
  <inkml:trace contextRef="#ctx0" brushRef="#br0" timeOffset="131490.27">18058 16297,'0'0,"0"-25,-25 25,25-25,0 0,0 50,-25-25,25 25,-25-25,25 25,-24-1,24 1,24-25,-24-25,25 25,0-24,0 24,-25-25,0 0,0 0,-25 25,0 25,0-25,1 25,-26 0,50-1,-25-24,25 25,0 0,25-25,0 0,0 0,-25-25,24 25,1-25,-25 1,0-1,-25 25,1 0,-1 0,0 25,0-25,0 24,25 1,25-25,0 0,0 0,0 0,-1-25,1 25,0-24,0-1,-25 0,0 0,-25 25,0 0,0 0,1 25,-1 0,0-25,25 25,-25-1,0-24,25 25,0 0,25-25,0 0,0 0,0 0,-1 0,1-25,0 25,0-25,-25 1,0-1,0 0,-25 0,0 25,0 0,-24 0,24 25,0-25,0 25,25 0,0-1,0 1,25-25,0 25,0-25,0 0,24-25,1 0,-25 25,-1-24,1-1,-25 0,0 0,-25 25,1-25,-1 25,0 0,0 25,-24-25,49 25,-50 0,50 0,0-1,25 1,0-25,-1 0,1 0,25 0,-1-25,-24 1,0 24,-25-25,-25 0,0 25,1 0,-51 0,1 0,49 0</inkml:trace>
  <inkml:trace contextRef="#ctx0" brushRef="#br0" timeOffset="211555.5">11559 8905,'0'25,"0"-1,0-48,0-1,0 0,0 0,0 0,0 1,0-1,0 0,0 0,0 0,0 1,0-1,0 0,0 0,0 0,0 1,0-26,0 25,0 0,0 1,0-1,0 0,0 0,0 0,0 1,0-1,0 0,0 0,0 0,0 1,0-1,0 0,0 0,-25 25,25-25,0 1,0-1,0 0,-25 25,25 25,-24-25,-1 25,0-1,0 1,0 25,1-25,24-1,-25 1,25 0,0 0,-25-25,25 25,0-50,25 25,0-25,-1 0,1 0,0-24,0-1,0 25,-1 1,-24-1,25 0,-25 0,25 25,-25 25,0 0,25 0,0 24,-25-24,0 0,24 0,1 24,-25-24,25 0,-25 0,0 24,25-49,-25 25,0 0,25-25</inkml:trace>
  <inkml:trace contextRef="#ctx0" brushRef="#br0" timeOffset="212474.51">12278 8558,'0'-25,"0"0,-24 0,-1 25,0 0,0 0,25 25,-25-25,0 25,1-25,24 25,-25-1,25 1,-25 0,25 0,0 0,-25-1,25 26,0-25,0 24,0-24,0 0,50 25,-50-26,25-24,-25 25,24-25,-24 25,25-25,0 0,25 0,-25 0,-1 0,1 0,25-25,-25 25,24-25,-24-24,0 49,-25-50,25-24,-25 49,0-49,0 24,0 0,0 26,0-1,-25-25,25 25,-25 1,-25-1,26 0,-1 25,0 0,25 25</inkml:trace>
  <inkml:trace contextRef="#ctx0" brushRef="#br0" timeOffset="212939.77">12303 8806,'0'-25,"25"25,0 0,-25 25,25-25,-25 24,24-24,1 25,-25 0,50 25,-25-26,-1 1,-24 0,25-25,0 25,0 0,0 0,-1-1,1-24,-25 25,25-25</inkml:trace>
  <inkml:trace contextRef="#ctx0" brushRef="#br0" timeOffset="213244.6">12824 8731,'0'25,"0"0,0 0,0-1,25 1,-25 0,0 25,0-26,25 26,-25-25,0 0</inkml:trace>
  <inkml:trace contextRef="#ctx0" brushRef="#br0" timeOffset="213643.97">12948 8880,'0'-25,"25"25,0 0,-1-25,1 25,-25-24,25-1,-25 0,0 0,0 0,0 1,0-1,0 50,25-1,-25 1,0 0,0 0,25 24,-25 1,0 0,0-26,0 1,0 0,24 25,-24-25,0-1,0 1,0 0,0 0,25 0,-25-1</inkml:trace>
  <inkml:trace contextRef="#ctx0" brushRef="#br0" timeOffset="214441.97">12898 8930,'25'0,"0"0,0 0,0 0,24-25,-24 25,0 0,0 0</inkml:trace>
  <inkml:trace contextRef="#ctx0" brushRef="#br0" timeOffset="-214610.45">12874 8731,'0'25,"0"0,0 0,0-1,0 1,0 0,0 0,0 0,0 24,0 1,0-25,-25 24,25-24,0 0</inkml:trace>
  <inkml:trace contextRef="#ctx0" brushRef="#br0" timeOffset="-212435.3">13667 7417,'0'24,"0"1,-24-25,24 25,0 0,24-25,1 0,0-25,0 0,-25 0,0 1,-25 24,0 0,0 0,1 24,-1-24,25 25,-25-25,25 25,0 0,25-25,0 0,-1 0,26 0,-25 0,0-25,-1 25,1-25,-25 0,-25 25,25-24,-49 24,24 0,0 24,0-24,25 25,25-25</inkml:trace>
  <inkml:trace contextRef="#ctx0" brushRef="#br0" timeOffset="-202586.44">13146 8954,'0'-24,"0"-1,-24 25,-1 0,25-25,-25 25,0 0,25 25,-25-25,25 25,-24-1,24 1,-25 0,25 0,0 0,25-25,-1 0,1 0,0 0,-25-25,25 0,0 0,-1 0,-24 1,0-1,0-25,0 25,0-24,-24 24,-26 25,0 25,26 0,-1-25,-25 49,25 1,1-1,24 1,0-25,24 0,1 0,0-25,25 0,-1 0,1-25,-25 25,-1-25,1-25,0 25,-25 1,0-26,-25 25,0 0,1 25,-1 0,-25 25,50 0,-49 0,24 0,25-1,0 1,0 0,25-25,-1 0,1-25,0 25,0 0,24-49,-24 24,0 25,0-50,-25 25,0 1,0-1,-25 0,-25 25,26 25,-1-25,-25 49,25-24,-24 25,24-1,25-24,0 0,0 0,50 0,-26 0,26-25,-25 0,0 0,24-25,1 0,-25 25,0-25,-1 0,-73 25,24 0,-25 25,25 0,1 0,-1 0,25-1,0 1,0 0,25-25,24 0,-24 0,25-25,-25 25,-50 0,0 25,0-25,0 0,25-25,0 0,0 1</inkml:trace>
  <inkml:trace contextRef="#ctx0" brushRef="#br0" timeOffset="-202050.37">13543 8830,'0'-24,"0"-1,0 0,0 50,0 0,0-1,-24 1,24 0,0 0,0 0,0 24,-25 1,25-25,0 0,0-1,0 1,0 0,0 0,-25-25,25 25,25-25,0 0,-1 0,-24-25,50 25,-25 0,0 0,-1-25,51 25,-26-25,1 25,-25 0,49-25,-24 25,-25 0</inkml:trace>
  <inkml:trace contextRef="#ctx0" brushRef="#br0" timeOffset="-194451.95">12824 5135,'0'-25,"25"25,0 0,-25-25,24 25,-24 25,-24-25,24 25,0-1,0 1,24-25,-24-25,25 25,-25-24,0-1,0 0,0 0,25 25,-25-25,0 1,-25 24,25 24,-25-24,25 25,0 0,-24 0,24 0,0-1,24-24,1 0,0 0,-25-24,0-1,25 25,-25-25,0 0,-25 25,0 0,25 25,-25-25,25 25,0 0,0-1,25-24,0-24,-25-1,25 25,-25-25,-25 25,0 0,25 25,-25-25,25 25,25-25</inkml:trace>
  <inkml:trace contextRef="#ctx0" brushRef="#br0" timeOffset="-190958.4">18033 16247,'0'25</inkml:trace>
  <inkml:trace contextRef="#ctx0" brushRef="#br0" timeOffset="-188254.63">13767 7441,'0'-24,"24"24,-24 24,25-24</inkml:trace>
  <inkml:trace contextRef="#ctx0" brushRef="#br0" timeOffset="-187669.17">14337 7689,'0'-24,"0"-1,25 25,0 0,0 25,-1-25,-24 24,25 1,0 0,0 25,-25-26,0 1,-25 25,0-50,0 49,-24-24,24 0,0-25,-25 25,1 0,24-25,-25 0</inkml:trace>
  <inkml:trace contextRef="#ctx0" brushRef="#br0" timeOffset="-187345.29">14684 7739,'0'0,"0"-25,-24 25,-1 25,0 0,25 0,-50-1,26 1,-1 25,25-1,0-24,0 0,0 0,25 0,-1-25,1 0,0 25,25-25,24 0,-49 0,0 0</inkml:trace>
  <inkml:trace contextRef="#ctx0" brushRef="#br0" timeOffset="-180454.7">13469 18083,'0'0,"0"-25,0 0,25 25,-25-25,0 0,25 25,-1 0,1 0,0 25,0 0,-25 0,25 0,-25-1,0 1,0 0,0 0,0 0,0-1,0 1,-25-25,25-25,0 1,0-1,0 0,0 0,0 0,25 1,-25-1,24 0,-24 0,25 25,0 0,-25 25,25 0,-25 0,0-1,25 1,-25 0,0 0,0 0,24-1,-24 1,0 0,25-25,-25 25</inkml:trace>
  <inkml:trace contextRef="#ctx0" brushRef="#br0" timeOffset="-180190.75">14089 18083,'0'0,"-25"0,0 0,1 24,24 1,-25-25,25 25,-25 0,25 0,0-1,25 1,0-25,-25 25,24-25,1 0,0 0,0 0,-25-25,25 25,-25-25,0 1,-25-1,0 0,0 25,0-25,1 25,-1 0</inkml:trace>
  <inkml:trace contextRef="#ctx0" brushRef="#br0" timeOffset="-179642.07">14536 18033,'0'-25,"-25"25,25-25,0 50,25-25,-25 25,0 0,24 0,-24-1,0 1,25 0,-25 0,25 24,-25-24,0 0,25 0,-25 0,25-1,-25 1,24 0,-24 0,0 0,25-1,-25 1,25-25,-25 25,-25-25,25-25,0 0,-25 25,25-24,0-1,-24 0,24 0,0 0,-25 1,25-26,-25 0,25 26,-25-51,0 50,25 1,0-1,0 0,-24-25,24 26,0-1,24 0,1 25,0 0,0 0,-25 25,25-25,-25 25,0-1,0 1,0 0,-25 0,25 0,0-1,-25 1,0 0,25 0,-25 0,25-1,-24-24</inkml:trace>
  <inkml:trace contextRef="#ctx0" brushRef="#br0" timeOffset="-177865.18">14808 18405,'-24'0,"48"-25,-24 0,25 25,-25-24,25 24,-25-25,25 0,-25 0,0 0,25 25,-25-24,0-1,0 0,0 0,0 0,0 1,0-1,0 0,24 25,1 25,0-25,-25 25,25-1,0 1,-25 0,0 0,24 0,-24-1,25 1,0-25,0 0,0 0,-1 0,-24-25,25 25,0 0,-25-24,25 24,0-25,-25 0,0 50,-25-25,0 25,25-1,-25-24,25 25,25-25,-25 25,25-25,0 0,-25-25,24 25,-24-25,0 1,0-1,-24 25,24-25,24 0,-24 0,25 1,0-1,-25 0,25 25,-25-25,25 0,-25 1,25-1,-25 0,0-25,0 26,0-1,0 0,0 0,0 0,0 1,-25 24,25 24,0 1,0 0,25 0,-25 0,0-1,0 1,0 0,0 0,24-25,-24 25,0-1,0 26,0-25,0 0,0-1,25 1,-25 0,0 0,0 24,0-24,25-25,-25 25,0 0,0 0,25-25,0-25,-1 25,1-25,0 25,-25-25,25 25,-25-25,25 25,-25-24,0-1,0 0,0 0,-25 25,25-25,0 50,0 0,0 0,25-25,-1 25,1-50,0 25,-25-25,25 0,-25 0,25 1,-25-1,0 0,0 0,0 0,0-24,0 24,0 0,0 0,0-24,0 24,0 0,-25 25,25 25,0 0,0 0,-25-25,25 24,0 1,25 0,-25 0,0 0,25 24,-25-24,24 0,-24 0,0-1,25 1,-25 0,25 0,0 0,0-1,-1-24,-24 25,25-25,0 0,0 0,0 0,-1-25,26 1,-25-1,-25 0,25 0,-25 0,0 1,0-1,-25 0,25 50,-25-25,25 25,-25-25,25 24,0 1,0 0,0 0,25-25,0 0,0 0,-1 0,1 0,0 0,0 25,0-25,-1 0,1 24,0-24,0 0</inkml:trace>
  <inkml:trace contextRef="#ctx0" brushRef="#br0" timeOffset="-175868.2">18107 16148,'25'0,"0"0,-25-25,0 0,0 0,0 1,-25 24,25-25,0 0,0 0,0 0,0 1,0-1,0 0,0 0,0 0,0 1,0-26,0 0,0 1,0 24,0 0,-25 0,25-24,0 24,0 0,0 0,0-24,0-1,0 25,0-49,0 49,25-25,-25 26,0-26,0 0,0 26,0-1,0-50,0 51,0-1,0 0,-25-25,25 26,0-1,0 0,-24 0,24 0,0 1,0-1</inkml:trace>
  <inkml:trace contextRef="#ctx0" brushRef="#br0" timeOffset="-174798.02">16991 12402,'0'25,"0"0,0 0,0 0,0-1,0 51,0-26,0 26,0-50,0 24,0 26,0-1,0-49,25 74,-25-25,0 26,25 24,-25-25,0 25,25-25,-25 0,24-49,-24 0,0 49,0-74,0 99,0-75,0 1,25-25,-25-1,0 1,0 0,0 25,0-25,0-1,25-24,-25-24,25 24,0 0,-1 0,1 0,0 0,0 24,0-24,-1 0,1 0,25 0,-25 25,-1-25,51 0,-1 0,26 0,-26 0,50 0,-74 0,-1 0,75 0,0-25,-25 25,-49 0,49 0,-49 0,0 0,-26 0,51 0,-50-24,-1 24,1 0</inkml:trace>
  <inkml:trace contextRef="#ctx0" brushRef="#br0" timeOffset="-173985.05">17016 12278,'25'0,"0"0,-1 0,1 0,0-24,0 24,0 0,24 0,-24 0,25 0,-26 0,26-25,0 25,-1 0,1 0,0 0,-1 0,1-25,-1 25,1 0,0 0,-1 0,-24 0,25 0,-26 0,1-25,25 25,-25 0,-1 0,1 0,0 0,0 0,0 0,-25 25,24-25,-24 25,25-25,-25 25,25-1,-25 1,25 0,-25 0,25 0,-25-1,24 1,-24 25,25-25,-25 24,25 1,-25-1,25 1,-25 24,25-24,-25 24,24 1,-24-1,25 1,-25 24,0-25,25 26,-25-26,0 25,0-24,0 24,0-25,0 1,0-1,0-24,25 24,-25-24,0-1,0 1,0-1,0-24,0 25,0-25,0 0,0-1,0 1,-25 0,25 0,0-50</inkml:trace>
  <inkml:trace contextRef="#ctx0" brushRef="#br0" timeOffset="-171926">17760 13271,'25'0,"0"0,0 0,-25-25,24 25,1 0,0 0,0 0,0 0,-1 0,1 0,0 0,25 0,-26 0,26 0,-25 0,24 0,-24 0,25 0,-1 0,-24 0,25 0,-1 0,-24 0,25 0,-25 0,0-25,24 25,-24 0,0 0,0 0,-1 0,1 0,-25-25,0 0,25 0,-25 1,0-1,0 0,-25 25,0 0,1 0,-1 0,0 0,0 25,0-25,1 25,-1-1,25 1,0 0,0 0,0 0,0 0,0 24,0-24,49 25,1-26,0-24,-1 25,1-25,-1 0,1-25,24 25,-24-24,-25-1,49-25,-49 25,0 1,-25-1,0 0,-25 0,0 25,0 0,1 0,24 25,-25-25,25 25,0 0,-25-1,25 1,-25 0,25 25,0-26,0 1,0 0,25-25,0 0,-25-25,25 25,-25-25,24 25,-24-24,25-1,-25 0,25 0,-25 0,25 25,0 0,-1 25,-24 0,25 0,-25 0,0-1,0 1,0 0,0 0,0 0,0-1,0-48,0-1,0 0,0 0,0 0,0 1,0-1,0 0,25 25,-25-25,25 25,-25-25,25 50,-25 0,0 0,0 0,0-1,24-24,-24-24,0-1,25 25,0-25,-25 0,25 25,0-25,-1 25,-24 25,25 0,-25 0,25 0,0-25,-25 24,25-24,0 0,-25-24,24 24,-24-25,25 0,-25 0,25 25,-25-25,0 1,25-1,-25 0,0 0,0 0,0 0,0 1,0 48,0 1,0 0,0 25,0-25,0 49,0-49,0 24,0 26,0-26,25 1,-25 24,24-24,-24-25,25 24,-25-24,0 0,0-50,0 0,-25 25,25-24,-24-26,24 25,-25 0,25-49,-25 0,25 49,0-25,0 1,0-1,25-24,0 49,-25 0,24 25,1 0,0 0,-25 25,25-25,-25 49,0-24,0 0,-25 0,0 0,0-1,1 1,-1-25,0 25,0 0</inkml:trace>
  <inkml:trace contextRef="#ctx0" brushRef="#br0" timeOffset="-170893.53">19918 13568,'0'0,"0"-25,0 1,0-1,0 0,0 0,0 0,0 1,0-1,0 0,0 0,0 0,0 1,0-1,0 0,25 25,0 0,-25 25,25-25,-1 25,1-1,-25 1,0 0,25 0,-25 0,0-1,0 1,0 0,25-25,-25 25,25-25,-25 25,24-25,1 0,0-25,0 25,0-25,-1 0,-24 0,0 1,0-1,0 0,0 0,0 0,0 1,-24 24,-1 0,25 24,0 1,-25 0,25 0,0 0,0-1,25-24,0-24,-1-1,-24 0,25 0,0 25,-25-25,25 1,-25-1,25 25,-1 0,-24 25,0-1,0 1,25-25,-25 50,0-25,0-1,0 1,0 0,25-25,-25-25,25 0,-25 1,0-1,25-25,-25 25,0 1,0-1,0 0,0 50,24 0,1-1,-25 1,25-25,-25 25,0 25,0-26,0 1,-25-25,25 25</inkml:trace>
  <inkml:trace contextRef="#ctx0" brushRef="#br0" timeOffset="-170454.22">20662 13370,'0'-25,"-25"25,25 25,-24-25,24 25,0-50,24 25,1-25,0 25,-25-25,25 0,-25 1,0 48,25-24,0 0,-25-24,24-1,1 25,-25-25,25 25,0 0,-25 25,25-25,-25 25,24-1,1 1,0 0,-25 0</inkml:trace>
  <inkml:trace contextRef="#ctx0" brushRef="#br0" timeOffset="-170343.19">21084 13271,'-25'0</inkml:trace>
  <inkml:trace contextRef="#ctx0" brushRef="#br0" timeOffset="-167005.88">17537 12229,'0'25,"0"-50,0 0,0 0,0 0,-25 0,25 1,0-26,-25-24,25 24,-25-49,25 49,-24 1,24-1,0-74,-25 50,25-50,0-25,0 74,0 1,-25-50,25 0,0 25,-25 49,25 25,0 0,0 1,0 48,0 1</inkml:trace>
  <inkml:trace contextRef="#ctx0" brushRef="#br0" timeOffset="-166533.72">17462 11385,'-24'0,"24"25,-25 0,0-25,25 25,-50 0,26 24,-1-24,25 0,-25-25,25 25,-25-25,25-25,25 0,0 0,0-24,-1-1,1 0,0 26,0-1,-25 0,25 25,-1 0,1 0,-25 25,0 0,25-25,-25 49,25-24,-25 0,50 24,-26 1,1-25,50 49</inkml:trace>
  <inkml:trace contextRef="#ctx0" brushRef="#br0" timeOffset="-157450.15">13643 7466,'0'-25,"0"1,24 24,1 0,0 0,0 0,0 0,-1 0,1 0,0 0,0 0,0 0,-1 0,1 0,0 0,0 0,0 0,-1 0,1 0,0 0,0 0,0 0,-1 0,1 0,0 0,0 0,0 0,-1 0,1 0,0 0,0 0,0 0,0 0,-1 0,1 0,-25 24,25-24,0 0,0 0,-1 0,1 0,0 0,0-24,0 24,-1 0,1 0,0 0,0 0,0 0,-1 0,1 0,-25-25,25 25,0 0,0 0,-1 0,1 0,-25-25,25 25,0 0,0 0,-1 0,1 0,0 0,0 0,0 0,-1-25,1 25,0 0,0 0,0 0,-1 0,1 0,0 0,0 0,0 0,0 0,-1 0,1 0,0 0,0 0,-25-25,25 25,-1 0,1 0,0 0,-25-24,25 24,0 0,-25-25,24 25,1 0,-50 0,1 0,-1 0,0 0,0 0,25 25,0-1,0 1,0 0,0 0,25-25,0 0,0 0,-25-25,24 25,-24-25,0 0,0 1,0-1,0 0,-24 25,-1-25,0 25,0 0,25 25,-25 0,25 0,0-1,25 1,-25 0,25-25,0 0,0 0,-1 0,1-25,-25 0,25 1,-25-1,0 0,-25 0,0 25,1 0,-1 0,0 0,0 0,25 25,-25-25,25 25,0 0,0-1,0 1,25 0,0-25,0 0,0 0,-1-25,-24 0,0 1,0-1,0 0,0 0,-24 25,24-25,-25 25,0-24,0 24,25 24,-25-24,25 25,0 0,0 0,0 0,0-1,25-24,0 0,0 0,0 0,-1 0,-24-24,0-1,25 25,-25-25,0 0,-25 25,1 0,-1 0,0 0,0 25,0-25,1 25,24 0,0-1,24-24,1 0,0 0,-25-24,25 24,-25-25,-25 25,0 0</inkml:trace>
  <inkml:trace contextRef="#ctx0" brushRef="#br0" timeOffset="-135675.26">15726 7293,'0'24</inkml:trace>
  <inkml:trace contextRef="#ctx0" brushRef="#br0" timeOffset="-129272.28">19323 12055,'-25'0,"25"-25,-25 25,0 0,25-25,-24 25,-1 0,0 0,0 0,0 0,1 0,-1 0,0 25,0 0,0 0,1 24,-1-24,0 25,0-50,25 50,0-26,0 1,0 0,0 0,0 0,25-1,0 1,0 0,-1 0,1-25,0 0,25 25,-1-25,-24 0,74 0</inkml:trace>
  <inkml:trace contextRef="#ctx0" brushRef="#br0" timeOffset="-127913">19546 12328,'-25'0,"25"-25,-25 25,1 0,24 25,-25-25,25 25,0 0,0-1,0 1,0 0,25 0,-1 0,1-1,0-24,-25 25,25-25,-25-25,-25 25,25-24,-25-1,25 0,-25 0,25 0,0 1,0-1,25 0,-25 0,25 25,0-25,25 1,-26 24,1 0,0 0,0 0,0 0,-25 24,24 1,-24 0,0 0,0 0,0-1,0 1,0 0,0-50,25 0,-25 1,25 24,-25-50,25 50,0-25,-1 25,-24 25,0 0,0 0,0-1,0-48,0-1,25 25,0-25,-25 0,25 0,0 1,-1-1,1 25,0 0,0 25,-25-1,0 1,25 25,-25-25,24-25,-24 24,25-24,0 0,0 0,0-24,-1-1,-24 0,0 0,25 0,-25 1,0-1,0 0,25-25,-25 1,0 24,0 0,0 0,0 50,0 0,0 24,25 1,0 0,-25 24,24 25,-24-49,25-25,-25 24,25 51,-25-26,0-49,25 24,-25-24,0 25,0-25,0-50,-25 0,25-25,-25 1,25 24,0 0,0-49,0-1,0 1,0 24,25 26,-25-26,25 25,-25 0,25 1,-1-1,-24 0,25 25,0 25,0-25,-25 25,0-1,0 1,-25 0,0 0,0-25,1 25,-1-25,0 0,0 24,0-24,25 25</inkml:trace>
  <inkml:trace contextRef="#ctx0" brushRef="#br0" timeOffset="-126565.32">20588 12526,'25'-24,"-1"24,1-25,0 0,-25 0,25 0,0 1,-25-1,25-25,-25 25,24 1,-24-1,0 0,0 0,0 0,-24 0,-1 25,0 0,0 25,0-25,25 25,0 0,25 0,0-25,0 25,0-25,-1 0,1 0,0 0,0 0,0 0,-25 24,-25-24,25 25,0 0,-25 0,25 0,0-1,0 1,-25 0,25 0,0 0,0-1,25-24,0 0,0 0,-25-24,24 24,1-25,0 25,0-25,-25 0,25 0,-1 25,-24-24,25-1,0 0,-25 0,0 0,0 1,0-1,0 0,0 0,-25 25,25 25,-25-25,25 25,-24-25,24 25,0-1,0 1,0 0,0 0,0 0,0-1,0 1,0 0,0 0,24-25,1 0,-25 25,25-25,-25-25,50 25,-26-25,1 0,0 0,-25 1,25 24,-25-50,0 0,0 26,0-1,-25 25,25-25,-25 25,25 25,25 0,0-1,0 1,-25 0,24-25,-24 25,25 0,0-1,-25 1,0 0,25-25,-25-25,25 0,-1 1,-24-1,0 0,0 0,0 0,0 1,0-1,0 0,0 0,0 50,25-25,0 50,0-26,0 1,-1 0,-24 0,25-25,-25 25,0-1,-25 1,1-25,-1 0,25-25,-25 25,0 0</inkml:trace>
  <inkml:trace contextRef="#ctx0" brushRef="#br0" timeOffset="-126184.88">21679 12303,'0'-25,"0"1,-25 24,25 24,-24-24,24 25,-25 0,25 0,0 0,0-1,25-24,-1 0,1 0,0-24,0 24,0-25,0 0,-1 25,-24-25,25 25,-25-25,0 50,25 0,-25 0,25-25,0 25</inkml:trace>
  <inkml:trace contextRef="#ctx0" brushRef="#br0" timeOffset="-126065.46">22200 12254,'0'0,"0"-25,-25 25,25-25</inkml:trace>
  <inkml:trace contextRef="#ctx0" brushRef="#br0" timeOffset="-124343.18">18281 10567,'0'-25,"0"0,25 25,-25-25,25 25,-1 0,1 0,0 0,-25 25,0 0,0 0,0 0,-25-1,0 1,25 0,-24-25,-1 25,0 0,0-1,25 1,25-25,0 0,24-25,-24 25,25 0,-25 0,-1 0,1 0,0-24,25 24,-25 0,-1 0,1 0</inkml:trace>
  <inkml:trace contextRef="#ctx0" brushRef="#br0" timeOffset="-118168.13">15751 7193,'0'-24,"0"48,0-48,0-1,0 0,0 0,0 0,0 1,-25 24,25-25,0 0,0 0,-25 25,25-25,0 1,0-1,0 0,0 0,0 0,-24 25,24-25,0 1,-25-1,25 0,0 0,-25 25,25-25,0 1,0-1,-25 0,25 0,0 0,-25 25,25-24,0-1,0 0,0 0,0 0,-24 25,24-24,0-1,0 0,0 0,0 0,-25 1,25-1,0 0,0 0,0 0,-25 25,25-24,0-1,0 0,0 0,-25 25,25-25,0 1,0-1,0 0,-25 25,25-25,0 0,0 1,0-1,-24 25,24-25,0 0,-25 25,25-25,0 0,-25 25,25-24,0-1,0 0,-25 25,25-25,0 0,0 1,0-1,-25 0,25 0,0 0,-25 1,25-1,0 0,0 0,-24 25,24-25,0 1,0-1,0 0,0 0,-25 25,25-25,0 1,0-1,0 0,0 0,0 0,0 1,0-1,0 0,0 0,0 0,0 1,0-1,0 0,0 0,0 0,0 1,-25 24,25-25,0 0,0 0,0 0,-25 25,25-25,0 1,0-1,-25 25,25-25,0 50,0 0,0-1,0 1,0 0,0 0,0 0,0-50,0 0,0 0,0 0,-24 25,-1 0,25 25,25-25,-1 0,-24-25,0 1,-24 24,24-25,-25 25,25 25,-25-25,25 24,0 1,0 0,0 0,25-25,0 0,-1 0,1 0,-25-25,0 0,0 0,0 1,0-1,0 50,0-1,-25 1,25 0,25-25,0 0,-25-25,0 0,0 1,0-1,0 0,0 50,-25-25,25 25,0-1,0 1,0 0,25-25,0 0,0 0,-25-25,24 25,-24-25,0 1,-24 24,-1 0,0 0,0 0</inkml:trace>
  <inkml:trace contextRef="#ctx0" brushRef="#br0" timeOffset="-116389.86">13370 5035</inkml:trace>
  <inkml:trace contextRef="#ctx0" brushRef="#br0" timeOffset="-116238.21">13717 4986</inkml:trace>
  <inkml:trace contextRef="#ctx0" brushRef="#br0" timeOffset="-116086.64">13990 4936</inkml:trace>
  <inkml:trace contextRef="#ctx0" brushRef="#br0" timeOffset="-115954.08">14213 4862</inkml:trace>
  <inkml:trace contextRef="#ctx0" brushRef="#br0" timeOffset="-115817.22">14560 4812</inkml:trace>
  <inkml:trace contextRef="#ctx0" brushRef="#br0" timeOffset="-115682.06">14808 4812,'0'25</inkml:trace>
  <inkml:trace contextRef="#ctx0" brushRef="#br0" timeOffset="-89666.47">14957 4762</inkml:trace>
  <inkml:trace contextRef="#ctx0" brushRef="#br0" timeOffset="-89241.52">14263 4837,'-25'-25</inkml:trace>
  <inkml:trace contextRef="#ctx0" brushRef="#br0" timeOffset="-88826.52">13444 4986,'0'0,"-49"0,24 0</inkml:trace>
  <inkml:trace contextRef="#ctx0" brushRef="#br0" timeOffset="-88684.85">13047 4986,'0'0,"-25"0</inkml:trace>
  <inkml:trace contextRef="#ctx0" brushRef="#br0" timeOffset="-52202.05">14808 3671,'0'-25,"0"50,-24-25,24 25,-25-25,25 25,-25 0,25-1,0 1,25-25,-25-25,25 25,-25-24,0-1,0 0,-25 50,0 0,0-25,25 24,0 1,25-25,0 0,0-25,-1 25,-24-24,25-1,-25 0,0 0,-25 25</inkml:trace>
  <inkml:trace contextRef="#ctx0" brushRef="#br0" timeOffset="-51074.67">14883 3795,'0'25,"0"0,0 0,0-1,0 1,0 0,0 0,0 0,0-1,0 1,0 0,0 0,0 0,0-1,0 1,25-25,-25 25,0 0,0 0,0-1,0 1,0 0,0 0,0 0,0-1,0 1,0 0,0 0,0 0,24-1,-24 1,0 0,0 0,0 0,25-25,-25 24,0 1,25 0,-25 0,0 0,0-1,25 1,-25 0,0 0,0 0,0 0,0-1,0 1,0 0,0 0,0 0,25-25</inkml:trace>
  <inkml:trace contextRef="#ctx0" brushRef="#br0" timeOffset="-49265">14709 3770,'0'25,"-25"-25,25 25,-24-25,24 25,-25-25,25 25,-25-1,0 1,0 0,1-25,24 25,-25 0,0-1,0 1,0 0,1 0,-1 0,0-1,0-24,25 25,-25-25,25 25,-25-25,25 25,-24-25,24 25,-25-25,25 24,-25-24,25 25,-25-25,0 0,25 25,-24-25,24 25,-25-25,0 0,0 25,0-25,25 24,-24-24,-1 0,25 25,-25-25,0 0,25 25,-25-25,1 0,24 25,-25-25,0 0,25 25,-25-25,0 0,1 0,24 24,-25-24,0 0,25 25,-25-25,25 25,-25-25,25 25,-24-25,-1 0,25 25,-25-25,0 24,0-24,25 25,-24-25,24 25,-25-25,0 25,0-25,25 25,-25-25,1 24,-1-24,0 25,0-25,25 25,-25-25,1 25,-1-25,0 25,0-25,0 25,0-1,1-24,-1 25,0-25,25 25,-25-25,0 25,1-25,24 25,-25-25,0 24,0-24,0 25,1-25,-1 25,0-25,0 25,0-25,1 25,-1-25,25 24,-25-24,25 25,-25-25</inkml:trace>
  <inkml:trace contextRef="#ctx0" brushRef="#br0" timeOffset="-48486.46">14163 4068,'25'0,"-25"-25,0 50,0 0,-25-25,25 25,-24-1,24 1,-25 0,0 0,0 0,25-1,-25 26,-24-25,49 0,0-1,-25-24,25 25,0 0,25-25,0-25,24 25,-24-25,0 25,24-24</inkml:trace>
  <inkml:trace contextRef="#ctx0" brushRef="#br0" timeOffset="-47330.82">14759 3894,'25'0,"-25"-24,24-1,-73 74,123-123,-49 49,-25 0,25 25,-25-24,25-1,-1 25,-24-25,25 0,0 25,-25-25,25 25,-25-25,25 25,-25 25,0 0,0 0,0 0,24 0,-24-1,0 1,0 0,0 0,25 0,-25-1,0 1,0 0,25 0,-25 0,0-1,0 1,0 25,0-25,0-1,0 1,0 0,0 0,0 0,0-1,0 1,0 0,0 0,0 0,0-1,0 1,0 0,0 0,0 0,-25-1,25 1,0 0,0 0,0 0,0-1,0 1,0 0,0 0,0 0,0-1,0 1,0 0,0 0,0 0,0 0,0-1,0 1,25 0</inkml:trace>
  <inkml:trace contextRef="#ctx0" brushRef="#br0" timeOffset="-46317.96">15379 5655,'0'-24,"0"48,-25-24,25 25,-25 0,0 25,1-26,-1 26,0-25,0 25,0-26,25 1,-24-25,24 50,0-25,24-50,1 0,0 0,0 0,0 1,-1-1,-24 0,25-25,0 25,0-24,0 24,-25 0,25 0,-1 25,1 0,-25 25,25 0,0 0,0 0,-1 24,1 1,0-25,0 0,-25-1,25 1,-25 0,24 25,-24-26,0 1</inkml:trace>
  <inkml:trace contextRef="#ctx0" brushRef="#br0" timeOffset="-44996.89">14932 3795,'0'-25,"25"1,0 24,-25-25,25 25,-50 0,25 25,-25-25,0 24,25 1,-24-25,-1 25,25 0,-25 0,25-1,0 1,25-25,0 0,-25-25,24 25,1-24,0-1,0 0,0 0,-25 0,24 1,-24-1,0 0,0 0,0 0,0 0,-24 25,-1 0,0 0,0 25,0-25,1 25,-1-25,0 25,0 0,0 0,25-1,0 1,0 0,25 0,0-25,0 0,0 0,-1 0,1 0,0-25,0 25,0-25,-1 25,-24-25,25 25,-25-24,0-1,-25 25,1 0,-1 0,0 0,0 0,0 0,1 0,-1 0,0 0,0 0,0 25</inkml:trace>
  <inkml:trace contextRef="#ctx0" brushRef="#br0" timeOffset="-41511">15081 4812,'0'25,"25"-25,0 0,-25-25,-25 25,0 25,0-25,1 0,24 25,24-25,1-25</inkml:trace>
  <inkml:trace contextRef="#ctx0" brushRef="#br0" timeOffset="-33510.26">14039 4118,'25'0,"-25"-25,0 50,0-1,0 1,0 0,0 0,-25 0,25-1,0 1,-24 0,24 0,0 0,0-1,0 1,0 0,0 0,24-25,1 0,0 0,0 0,0 0,-1 0,1-25,0 25,25 0,-1-25</inkml:trace>
  <inkml:trace contextRef="#ctx0" brushRef="#br0" timeOffset="-30582.22">17090 10567,'-24'0,"-1"0,0 0,0 0,0 25,1-25,-1 0,0 0,0 0,0 0,1 0,-1 0,0 0,0 0,0 0,1 0,-1 0,0 0,0 0,0 0,-24 24,24-24,0 0,0 0,1 0,-1 25,0-25,0 0,0 0,0 0,1 0,-1 25,0-25,0 0,0 0,1 0,-1 0,0 0,0 0,0 0,50 0</inkml:trace>
  <inkml:trace contextRef="#ctx0" brushRef="#br0" timeOffset="-27376.05">11137 11534,'0'-25,"0"1,0-1,25 25,-25-25,0 0,25 25,-25 25,0 0,0 0,25-1,-25 26,25 0,-25-26,0 51,0-50,0 49,24 0,-24-49,0 50,0-26,0-24,0 0,0 24,0-24,0 25,0-25,0 0,25-25,0 0,0 0,0 0,24 0,-24 0,25 0,24 0,0 0,-24 0,0 0,49 0,0 0,0-25,-24 25,49-25,0 0,-75 0,26 25,-26 0,75-25,0 25,-24 0,-26 0,0-24,1 24,-50 0,24 0,-24 0,25 0,-1 0,1-25,-25 25,0-25</inkml:trace>
  <inkml:trace contextRef="#ctx0" brushRef="#br0" timeOffset="-26270.77">11509 11410,'50'0,"-25"-25,24 25,1 0,0 0,-26 0,51-24,-1 24,25 0,-49 0,49-25,25 25,-74-25,49 25,-24 0,49-25,-75 25,75 0,0-25,0 25,-74 0,74 0,-74 0,98-24,-48 24,-1 0,25-25,-25 25,-49 0,98-25,-73 25,-26 0,51 0,-51 0,51 0,-26 0,-24 0,-1 0,26 0,-51 0,1 0,0 0,0 0,0 0,-25-25,0 0,0 0,-25 25,25 25,0 0,0 0,0 0,0 49,0-49,0 49,0-49,0 50,0-26,0 26,0-51,-25 26,25-25,0 0,-25 24,0 1,1-1,-1-49,0 25,25 0,-74 0,49 0,-25-25,1 24,24-24,-50 0,26 25,24-25,-25 0,1 0,-26 25,-24-25,-25 25,-25-25,0 25,1-25,73 24,-49-24,25 0,49 0</inkml:trace>
  <inkml:trace contextRef="#ctx0" brushRef="#br0" timeOffset="-25536.24">12105 11559,'0'-25,"-25"25,0 25,0-25,0 0,25 25,-24-25,-1 0,0 25,0-1,0-24,25 25,0 0,-24-25,24 25,0 0,0-1,0 1,0 0,24-25,-24 25,25 0,0-25,0 0,0 24,-1-24,1 0,0 0,0 0,24 0,-24-24,0 24,0 0,0 0,0-25,-1 25</inkml:trace>
  <inkml:trace contextRef="#ctx0" brushRef="#br0" timeOffset="-24976.39">12427 11708,'-25'0,"1"0,-1 0,0 25,0-1,0 1,25 0,-24 0,24 0,0-1,24-24,-24-24,25 24,-25-25,25 25,-25-25,25 0,0 0,-25 1,24 24,1 0,-25 24,0 1,0 0,0 0,0 0,0-1,0 1,0-50,0 1,25 24,-25-25,25 0,0 0,-1 0,1 25,0 0,0 0,-25 25,0 0,0 0,0 0,25-1,-25 1,0 0,24 0</inkml:trace>
  <inkml:trace contextRef="#ctx0" brushRef="#br0" timeOffset="-23371.22">12849 11534,'0'25,"0"0,0 0,0-1,0 1,0 0,25 0,-50-25,0 25,0-25,0 24,1 1,24 0,-25 0,25 0,0-1,25-24,-25-24,24 24,1 0,0-25,-25 0,25 25,-25-25,0 50,0 0,-25-25,25 25,0-1,25-24,0 0,-1 0,1-24,0 24,-25-25,25 25,-25-25,25 0,-25 0,24 1,-24-1,0 0,-24 25,-1-25,0 50,0-25,25 25,0 0,0-1,0 1,0 0,0 0,0 0,25-25,0 0,-25 24,25-24,-1-24,1 24,-25-25,25 0,-25 0,25 25,-25-25,25 25,-25-24,24 24,-24 24,0 1,25-25,-25 25,0 0,0 0,25-25,0 0,0-25,0 25,-25-25,24 25,-24-25,25-24,-25 24,0 0,0 0,0 0,0 50,25 0,-25 0,0 0,0-1,0 1,0 25,0-25,0-1,25-24,0 0,-25-24,24 24,1 0,-25-25,25 0,0 0,0 25,-25-25,0 1,0-1,0 0,0 0,-25 25,25 25,-25-25,25 25,0 0,0-1,0 1,0 0,25-25,0 0,-1 0,1-25,0 25,0-25,0 1,-1-1,1 0,0 25,-25-25,0 50,0 0,0 0,0-1,0 1,25 0,-25 0,25 0,-1-1,1 1,25 0,-25-25,24 0</inkml:trace>
  <inkml:trace contextRef="#ctx0" brushRef="#br0" timeOffset="-22045.33">15999 10815,'-25'0,"0"25,1-25,-1 0,0 0,0 0,0 24,1-24,-1 0,0 0,0 0,0 0,1 0,-1 0,0 0,0 0,0 25,1-25,-1 0,0 25,0-25,0 0,1 25,-1-25,0 0,25 25,-25-25,0 0,0 0,1 0,24 24,-25-24,0 0,0 0,0 0,25 25,-24-25,-1 0,0 0,25 25,0 0,0 0,0-1,0 1,0 25,0 0,0-26,-25 1,25 0,0 0,0 0,0-1,0 1,-25-25,1 0,-1 25,-50-25,26 0,24 0,0 0,0 0,1 0,-1 0,0 0</inkml:trace>
  <inkml:trace contextRef="#ctx0" brushRef="#br0" timeOffset="-21585.56">14883 11385,'0'-24,"0"48,0 1,25-25,-1 0,1 0,0 0</inkml:trace>
  <inkml:trace contextRef="#ctx0" brushRef="#br0" timeOffset="-20674.19">15925 10765,'24'0,"1"0,0 0,0-25,0 25,24 0,1 0,-1 0,-24 0,0 0,49 0,-49 0,50 0,-50 0,99 0,-100 0,51 0,-26 0,1 0,-25 0</inkml:trace>
  <inkml:trace contextRef="#ctx0" brushRef="#br0" timeOffset="-18749.8">15751 10790,'25'0,"0"0,-1 0,1-25,0 25,0 0,49 0,-49 0,0 0,0 0,-1 0,1 0,25 0,-25 0,-1 0,26 0,-25 0,0 0,24 0,-24 0,0 0,25 0,-26 0,1 0,0 0,0 0,0 0,-1 0,1 0,0 0,0 0,0 0,-1 0,1 0,0 0,0 0,0 0,-1 0,1 0,0 0,0 0,0 0,-1 0,1 0,0 0,0 0,0 0,-1 0,-24-25,25 25,0 0,0 0,0 0,-1 0,1-24,0 24,0 0,0 0,-25-25,0 0,0 0,24 25,-24-25,0 50,25-25,-25 25,0 0,25 0,-25-1,0 1,25 0,-25 0,0-50,-25 0,0 0,0 1,1 24,-1-25,0 25,0 0,25-25,-25 25,1 0,-1 0,25 25,-25-25,0 0,25-25,0 0,-25 25,1 0,-1 0,0 0,0 0,25 25</inkml:trace>
  <inkml:trace contextRef="#ctx0" brushRef="#br0" timeOffset="-16543.39">11212 11832,'-25'0,"0"0,25 25,-25-25,0 0,1 0,-1 0,0 24,0-24,0 0,1 0,24 25,-25-25,0 0,0 0,0 0,1 0,24 25,-25-25,0 0,0 0,0 0,1 0,-1 0,0 0,0 0,25 25,-25-25,1 0,-1 0,0 0,0 0,0 25,1-25,-1 0,0 0,0 0,0 24,1-24,-1 0,0 0,0 0,0 0,1 0,-1 25,0-25,0 0,0 0,1 0,-1 0,0 0,25 25</inkml:trace>
  <inkml:trace contextRef="#ctx0" brushRef="#br0" timeOffset="-15883.43">10641 11782,'-25'0,"25"25,-24-25,24 25,-25-25,25 25,-25-25,0 24,25 1,-25-25,1 25,24 0,-25 0,25-1,-25-24,25 25,0 0,0 0,25-25,0 0,-1 25,1-25,0 0,0 0,24 0,-24 0,25 0,-1 24,-24-24,25 0,-25 0,-25 25,24-25,-24 25,-24-25</inkml:trace>
  <inkml:trace contextRef="#ctx0" brushRef="#br0" timeOffset="61775.6">12725 5804,'-174'-49,"25"24,-24-50,669 224,-1042-347</inkml:trace>
  <inkml:trace contextRef="#ctx0" brushRef="#br0" timeOffset="64000.53">16321 4961,'0'0,"0"-25,-24 25,-1-25,0 25,0 0,0 0,1 0,-1 0,0 0,0 25,0-25,25 25,-24-25,-1 25,-25 0,25-1,25 1,-24 0,-1 0,25 0,0-1,0 1,0 0,0 0,25-25,-1 0,1 0,0-25,0 25,0-25,-1 0,1 1,0-26,0 25,0-24,-1 49,-24-25,0 0,0 0,0 50,25 0,-25 0,0-1,0 1,25 50,0-26,-25-24,0 0,25 49,-25-24,0-1,0 51,0-26,-25 0,0 1,25-50,-25-1,25 1,-25 0,-24 25,-1-50,25 0,1-25,-1 0,25 0,0 0,0 1,25-1,-1 0,1-25,0 26,25-1,-26 0,1 0</inkml:trace>
  <inkml:trace contextRef="#ctx0" brushRef="#br0" timeOffset="64682.83">16669 5209,'0'-25,"-25"25,0 25,0 0,1-25,24 25,-50 24,50-24,-25 0,-24 0,24 24,25-24,0 0,0 0,25-25,-1-25,1 25,0-50,25 25,-26 1,1-26,0 25,0-24,0 24,-25 0,0 0,0 50,-25-25,25 25,-25 24,25-24,0 0,0 0,0 0,25-1,0-24,24-24,-24 24,25-25,-1-25,1 25,-50 1,49-1,-49 0,0 0,0-24,0 24,0 0,0 50,25-25,-25 25,25-25,0 24,0 26,24-25,-24 0,0-1,-25 26,0-25,0 0,-50-1,1 26,-26-25,26-25,24 0</inkml:trace>
  <inkml:trace contextRef="#ctx0" brushRef="#br0" timeOffset="74955.45">16024 7342,'-25'0,"25"25,0 0,0 0,25-25,-25 24,25-24,-1 0,1 25,0-25,0 0,0 25,-1-25,1 0,25 0,-25 25,49-25,-49 0,25 25,-1-25,1 0,49 0,-49 24,-1-24,50 25,-24-25,-26 0,1 25,24-25,-24 25,0-25,24 25,-24-25,-1 24,1-24,24 25,-49-25,25 25,-1-25,1 25,-25-25,0 0,-1 25,1-25,0 0</inkml:trace>
  <inkml:trace contextRef="#ctx0" brushRef="#br0" timeOffset="79606.69">21878 3894</inkml:trace>
  <inkml:trace contextRef="#ctx0" brushRef="#br0" timeOffset="79732.42">21977 3944,'0'0,"25"25,0-25,-1 25</inkml:trace>
  <inkml:trace contextRef="#ctx0" brushRef="#br0" timeOffset="79983.48">22250 4093,'496'297,"-992"-594,1042 619,-522-297,1 0,25 0,-1-1,-24 26,25-25,-1 0,1-1,0 1,-1 0,1 0,-1 0,26-1,-26 1,1 0,0 0,24 0,-24 0,-1-1,1 1,-1 0,26-25,-25 25,-1 0,1-1,-1-24,1 25,0 0,-1 0,-24-25,25 25,-1-25,-24 24,0 1,0-25,24 25</inkml:trace>
  <inkml:trace contextRef="#ctx0" brushRef="#br0" timeOffset="80756.58">19348 4713,'0'-25,"0"50,0 0,0 24,0-24,0 0,0 49,0 26,0-51,-25 50,25 1,0-26,-25 25,25-49,0-1,-25 51,25-76,0 51,0-26,0-24,0 0</inkml:trace>
  <inkml:trace contextRef="#ctx0" brushRef="#br0" timeOffset="81407.62">19298 5209,'0'0,"0"-25,0 50,-25-25,0 25,25 0,-24-1,-1 1,25 0,0 0,25-25,-1 0,1 0,0-25,25 0,-50 0,24 25,-24-49,0 24,0 0,-24 25,-1 0,0 0,0 25,0-25,25 25,0 0,25-25,0 0,0 0,0 0,-1 0,1 0</inkml:trace>
  <inkml:trace contextRef="#ctx0" brushRef="#br0" timeOffset="82615.6">19447 5507,'25'0,"-1"0,1 0,0 0,0 0,0 0,0 0,49 24,-49-24,24 0,1 0,-25 25,0-25,24 0,-24 0,25 0,-26 0,1 0,25 0,-25 0,-1 0,1 25,25-25,-25 0,-1 0,1 0,0 0,49 0,-24 25,-25-25,0 0,24 0,1 0,24 0,-49-25,0 25,25 0,-26 0,1 0,0 0,0 0,0 0,24 0,-24 0,0 0,24-25,-24 25,0 0,0 0,24-25,1 25,-25 0,0 0,24 0,-24 0,25 0,-1 0,-24 0,0 0,0 0,-1 0,1 0,0 0,25 0,-26 0,26 0,-25 0,-25-24,25 24,0 0,-1 0,1 0,0 0,-25-25,0 0</inkml:trace>
  <inkml:trace contextRef="#ctx0" brushRef="#br0" timeOffset="83600.45">21382 5457,'0'0,"24"0,1 0,25 0,-25 0,24 0,-24 0,25 0,-26 0,26 0,0 25,-25-25,49 0,-24 0,-26 0,1 0,25 0,-1 0,-24 0,25 0,-25 0,-1-25,1 25,25 0,-25 0,24 0,-24 0,0 0,0 0,-1 0,1 0,0-25,0 25,0 0,-1 0,1 0,0 0,0 0,0 0,-1 0,1 0,0 0,0 0,0 0,0 0,-1 0,1 0,0 0,0 0,0 0,-1 0,1-25,0 25,0 0,0 0,-1 0,1 0,0 0,0 0,0 0,-1 0,1 0,-25-24,25 24,0 0,0 0,-1 0,1 0,0 0,0 0,0 0,-1 0,1-25,0 25,0 0,0-25</inkml:trace>
  <inkml:trace contextRef="#ctx0" brushRef="#br0" timeOffset="84135.45">23564 5259,'0'0,"25"-25,0 25,0 0,0 0,-25-25,24 25,1 0,0-25,0 25,0-25,-1 1,-24-1,-24 25,-1 25,0-25,0 0,0 24,1-24,24 25,-25 0,50 0,-1-25,1 0,0 0,0 0,24 0,-24-25,0 25,0-25,0 0,-25 1,-25 24,25-25,-25 25,0 0,0 25,25-1</inkml:trace>
  <inkml:trace contextRef="#ctx0" brushRef="#br0" timeOffset="84372.51">23664 5234,'24'0,"1"0,0 0,25 0,-26-25,26 25,0 0,-1 0,26-25,-50 25,24 0,-24 0,25 0,-26 0</inkml:trace>
  <inkml:trace contextRef="#ctx0" brushRef="#br0" timeOffset="86335.36">19000 149</inkml:trace>
  <inkml:trace contextRef="#ctx0" brushRef="#br0" timeOffset="86611.66">19298 471,'-25'0,"25"25,0 0</inkml:trace>
  <inkml:trace contextRef="#ctx0" brushRef="#br0" timeOffset="86752.4">19372 744,'-24'25,"24"0</inkml:trace>
  <inkml:trace contextRef="#ctx0" brushRef="#br0" timeOffset="86880.34">19422 967,'0'25,"0"0</inkml:trace>
  <inkml:trace contextRef="#ctx0" brushRef="#br0" timeOffset="87011.28">19496 1215,'-24'25,"24"0,0 0</inkml:trace>
  <inkml:trace contextRef="#ctx0" brushRef="#br0" timeOffset="87143.38">19546 1637,'-25'50,"50"-100,-50 125,25-51</inkml:trace>
  <inkml:trace contextRef="#ctx0" brushRef="#br0" timeOffset="87275.31">19571 2183,'0'0,"0"25,-25-25,25 24,0 1,0 0</inkml:trace>
  <inkml:trace contextRef="#ctx0" brushRef="#br0" timeOffset="87416.62">19645 2778,'0'25,"0"-50,0 75,-24-25,24-1</inkml:trace>
  <inkml:trace contextRef="#ctx0" brushRef="#br0" timeOffset="87547.28">19745 3324,'0'25,"0"-1,0-73,0 123,0-49,-25-25,25 25,0 0,0-1</inkml:trace>
  <inkml:trace contextRef="#ctx0" brushRef="#br0" timeOffset="87677.28">19844 4018,'0'50,"0"-25,0-100,0 175,-25-100,25 24,0 1,0 0,0 0,0 0,0-1</inkml:trace>
  <inkml:trace contextRef="#ctx0" brushRef="#br0" timeOffset="87853.4">19869 4812,'0'124,"0"-99,0-174,0 323,24-149,-24-1,0 1,25 0,-25 0,0 0</inkml:trace>
  <inkml:trace contextRef="#ctx0" brushRef="#br0" timeOffset="88601.03">19695 273,'0'-25,"-25"25,25-25,-25 25,1 0,-1 25,0-25,0 25,0 0,0-25,1 24,-1 1,25 0,-25-25,25 25,0 0,0-1,25-24,-25 25,25-25,-1 0,1 25,25-25,-25 25</inkml:trace>
  <inkml:trace contextRef="#ctx0" brushRef="#br0" timeOffset="89263.86">20290 397,'0'0,"149"0,-75 0,1 25,-1-25,26 0,-26 0,25 24,0-24,-24 0,24 0,-25 25,26-25,-26 0,0 0,26 0,-26 0,1 25,-1-25,0 0,-24 0,24 0,-24 0,0 0,-1 0,-24 0,25 0,-26-25,1 25,0 0,0 0,0 0,-1 0,1 0,-25-25,25 25,0 0,0 0,-1 0,1 0,0 0,0 0,0 0,-25-24,0-1,-25 25,25-25,-25 25,0-25,0 25,1-25,-1 25,0 0,0-24,0 24,1 0,-1 0,25 24,25-24,-1 0,-24 25,25-25,0 0,0 0,0 25,-1-25,1 0,0 25,0-25,0 0,-25 25,24-25,-24 24,25 1,-25 0,-25-25,1 25,-1-25,0 25,0-25,0 25,-24-25</inkml:trace>
  <inkml:trace contextRef="#ctx0" brushRef="#br0" timeOffset="89868.34">20315 322,'-25'0,"0"0,1 0,-1 0,0 0,0 0,-24 0,-1 0,0 25,1-25,-50 0,24 0,-24 0,49 0,26 0,-51 0,50 25</inkml:trace>
  <inkml:trace contextRef="#ctx0" brushRef="#br0" timeOffset="93843.23">24234 5060,'0'25,"0"-50,0 0,25 25,-25-24,0-1,0 0,0 0,0 0,0 1,0-26,0 25,0 0,0 0,0 1,-25-1,25 0,0 0,-25 0,25-24,0 24,-24 0,24 0,0-24,0 24,-25-25,25 26,0-26,0 25,0 0,-25 1,25-26,0 25,0-24,0-1,-25 25,25 0,0 1,0-1,0-25,0 25,0 1,0-26,0 25,0 0,0-49,0 49,0 0,-25-24,25 24,0-25,0 25,0 1,0-26,0-24,0 24,0 25,-24-74,24 49,0 1,0-1,0 1,-25-51,25 51,0-1,0-24,-25 24,25 0,0 1,0 24,0-74,-25 49,25-49,0 0,-25 49,25 25,0-49,0 24,-24 1,24-1,0 25,-25 1,25-1,0 0,0-25,0 26,-25 24,25-50,0 25,0 0,0 0,0 1</inkml:trace>
  <inkml:trace contextRef="#ctx0" brushRef="#br0" timeOffset="94388.09">23961 2828,'-24'-25,"24"0,0 0,0 1,0-1,0 50,-25-1,0 1,0-25,0 25,0 0,-24 0,49-1,-25-24,0 25,25 0,25-25,0-25,0 25,-1-25,76-24,-51 24,-24 25,-25-25,50 0,-25 25,-1 0,1 0,0 0,-25 25,25-25,0 50,-1-25,1 24,0 1,-25-1,25-24</inkml:trace>
  <inkml:trace contextRef="#ctx0" brushRef="#br0" timeOffset="95180.23">20141 2704,'25'-25,"0"25,-25-25,0 50,0 0,-25-25,25 25,-25-25,1 24,24 1,-25 0,-25 0,1 0,49-1,-50 1,50 0,0 0,25 0,0-25,-1 0,1 0,0 0,0 0,0 0,24 0</inkml:trace>
  <inkml:trace contextRef="#ctx0" brushRef="#br0" timeOffset="95827.73">20166 2902,'0'-25,"0"1,25 24,0 0,0 0,24 0,-24 0,25 0,-1 0,1 0,24 0,-24 0,124 0,-100 0,25-25,124 25,-123 0,24 0,0 0,0 0,0 0,0 0,99 0,-99 0,0 0,-25 0,0 0,25 0,-49 0,123 0,-123 0,-1 0,-24 0,74-25,-75 25,1 0,-25 0,24-25,-24 25,25 0,-25-25,-1 1,-24-1,0 0,-24 25,24-25,-25 0,0 25,25-25,-25 25,0 0,1-24,-1 24,0-25,0 25,0 0,1 0,-1-25,0 25,0 0,50 0,0 0,0 0,-1 0,26 25,-25-25,0 0,24 25,26-1,-51-24,1 25,0-25,25 25,-26-25,1 25,25 0,-25-25,-1 25,1-1,0 1,0-25,0 50,-25-25,0-1,-25 1,0-25,-25 25,1-25,-75 50,49-50,1 24</inkml:trace>
  <inkml:trace contextRef="#ctx0" brushRef="#br0" timeOffset="102547.6">15329 4762,'0'-24,"-25"24,1 24,24 1,-25 0,25 0,0 0,0 0,25-25,-1 0,1-25,-25 0,25 25,-25-25,0 0,-25 25,25-25,-25 25,1 0,-1 25,0-25,0 25,25 0,0 0,25 0,0-25,0-25,-1 25,1-25,-25 0,0 0,-25 25,1 0,-1 0,0 25,0-25,25 25,-25 0,25 0,25-25,0 0,0-25,0 25,-25-25,0 0,0 0,-25 25,0 0,0 25,0-25,1 25,-1-25,0 50,25-26,25-24,0 0,-1 0,1-24,0-1,0 25,24-25,-49 0,0 0,-24 25,-1 25,0-25,0 25,0 0,25 0,0-1,25-24,-25-24,25 24,0 0,0-25,-1 0,1 25,0-25,-25 0,-25 25,0 0,1 0,-1 25,0-25,50 0</inkml:trace>
  <inkml:trace contextRef="#ctx0" brushRef="#br0" timeOffset="109027.36">12998 5110,'0'25,"24"-25,1 0,0-25,0 25,0-25,-25 0,-25 25,25 25,-25-25,0 25,25 0,25-50,0 25,-25-25,-25 25,0 0,0 25,1-25,24 25,24-25,1 0,-25-25,25 25,0 0,0-25,-25 0,-25 25,0 25,0-25,25 25,-25-25,25 25,25-25,0-25,0 25,-25-25,25 25,-25-25,-25 25,0 0,0 25,0-25,25 25,0 0,0-50,0 50</inkml:trace>
  <inkml:trace contextRef="#ctx0" brushRef="#br0" timeOffset="111388.1">15081 3671,'0'-25,"0"0,0 1,-25 24,25 24,-24-24,-1 25,25 0,-25 0,50-50,0 25,-25-25,24 25,-24-25,0 1,25-1,-25 0,0 0,0 0,-25 25,1 0,-1 25,0-25,25 25,-25-25,25 25,-25 0,1-1,24 1,0 0,24-25,1 0,0 0,0 0,-25-25,0 0,0 1,0-1,-25 25,25 2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8T09:21:37.71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882 3531 229 0,'5'-7'149'0,"2"0"-63"0,1-1-39 0,-3 1-24 16,3 0-11-16,-3-4-6 0,2 3-4 0,6 0-1 0,-6-1 0 15,-1 1 0-15,7 0-1 0,-6-3-1 0,6 4 1 16,-7 0-2-16,7-4 2 0,-6 3 1 0,-1 5 2 0,0-5 3 16,1 1 2-16,0 3 3 0,-1 1 3 0,-6-1 4 15,7 4 1-15,-7-3 2 0,0 3-2 0,0-4-3 0,6 4-1 16,-6 0-1-16,0 0-2 0,0 0-1 0,0 0-3 16,0 0 1-16,0 0 2 0,0 0 0 0,0 0-1 0,0 0 0 15,0 0-1-15,0 0 0 0,0 0-2 0,0 0 0 0,0 0-2 16,0 0-1-16,0 0 1 0,0 0-2 0,0 0 0 15,0 0-2-15,0 0-1 0,0 0 0 0,-6 0 1 0,6 4 0 16,0-4 1-16,0 0-1 0,0 0 1 0,0 3 0 16,0-3 1-16,-7 0 0 0,7 0 0 0,0 4 0 0,0-4 1 15,0 0 1-15,0 3 0 0,-6-3 1 0,6 4 1 0,0-4 0 16,-7 0-1-16,7 0 1 0,0 3-2 0,-7-3-1 16,7 4-1-16,0-4 1 0,-6 4-1 0,6-4-1 0,0 4 0 15,-6-4-2-15,6 0 1 0,-7 3-1 0,7-3 2 16,-6 4-5-16,6-4 3 0,0 4 0 0,-7-4 0 0,7 0 0 15,-6 0 0-15,6 3 0 0,0-3 0 0,0 0 4 0,0 0-4 16,-7 3-3-16,7-3-5 0,0 0-7 0,-6 5-18 16,6-5-25-16,0 0-53 0,0 0-99 0,-7 0-97 0</inkml:trace>
  <inkml:trace contextRef="#ctx0" brushRef="#br0" timeOffset="1704.09">12290 3171 26 0,'0'5'107'0,"-7"-1"-16"0,7-1-14 0,0-3-7 15,0 5-5-15,0 1-7 0,-7-2-9 0,7 0-4 0,0 3 0 16,0-3-7-16,0 2-6 0,-7 2-6 0,7-1-5 16,0 5 1-16,0-5 0 0,0 3 0 0,0-1-1 0,0 1-4 15,-6 0-3-15,6 2 0 0,0 3 0 0,0 0 0 0,0-1 0 16,0 1 1-16,0 3 3 0,0 0-1 0,0 1 0 15,0 2 0-15,0 2-1 0,0-1 2 0,0-1 0 0,0 5-1 16,0 0-1-16,0-1 0 0,0 2 1 0,0-2-2 16,0 1-1-16,-6 3 0 0,6-4-3 0,0 4 1 0,-7-2 0 15,7-2 0-15,0 4-2 0,-6-3 0 0,6 4 1 0,0-5-2 16,-7 1 0-16,7 3-2 0,0-4-1 0,-6 0-3 16,6 6 2-16,0-2 1 0,-7-4-1 0,7 5 0 0,0-5 2 15,0 0 0-15,0 2 1 0,-7-5 3 0,7 4-2 16,0-1-2-16,0-4 0 0,0 2 0 0,0-5 0 0,0 4 0 15,0 0-2-15,0-3-3 0,0-2 1 0,0 6 0 0,0-5-2 16,0 1 4-16,0 3 0 0,0-4-1 0,0 1 3 16,0 2-1-16,0-6 1 0,0 3 0 0,0 1 0 0,0-5-1 15,0 5-3-15,0-4 0 0,0-1 0 0,0 1-3 0,0-5 1 16,0 1 1-16,0 0 1 0,0-4-2 0,0 4-1 16,7-4 2-16,-7 5-1 0,0-4 1 0,0-1-1 0,0 0 0 15,0 0-1-15,7 1 0 0,-7-1 0 0,0 1 1 16,0-6 1-16,0 6-2 0,0-1 0 0,0 1 1 0,0-1-1 15,0 0 1-15,0 2 0 0,0-3-1 0,0 1-1 0,6 1 1 16,-6 0 0-16,0-1 1 0,0 0 0 0,0 4-1 16,0-4-1-16,0 1 1 0,7 2 0 0,-7-2 0 0,0 3 0 15,0-4-1-15,6 4 1 0,-6-4 1 0,0 1-1 16,7-1 0-16,-7 4 0 0,6-3 1 0,-6-2-1 0,0 5 1 16,0-3 0-16,6-1 0 0,-6 0 1 0,0 1-2 0,0-4 2 15,0 3-2-15,0-3-2 0,7 0 1 0,-7-2 1 16,0 3 0-16,0-2 0 0,0-3 0 0,0 4 0 31,0-4 2-31,0 3-1 0,0-3 1 0,0 0-4 0,0 0 3 0,0 0 4 0,0 0 3 0,0 0 4 0,0 0 3 0,-7 0 2 16,7 0 2-16,0 0 3 0,0 0 0 0,0 0-3 0,0-3-5 15,-6 3-2-15,6-4-4 0,0 4-4 0,-6-3 0 16,-1-2-2-16,7 3-2 0,-6-2-2 0,-1 0 2 16,1 0 0-16,-1-3 0 0,0 3 0 0,1-2 0 0,-1 1-1 15,1-2 2-15,-7 4 2 0,7-5-1 0,-1 0-1 0,1 2 0 16,-8 1 0-16,8-2 0 0,-2 0 1 0,3 0-1 15,-1-1 1-15,-7 1-2 0,6-4 3 0,0 4-3 0,0-1 1 16,1 1-1-16,-1-3 0 0,1 2 1 0,0 1-2 16,0-5 0-16,-1 5 0 0,0-1 2 0,7 2 2 0,-7-2 1 15,1 1 3-15,6 3 1 0,-6-2 2 0,6 1-1 0,0 1 0 16,0 1 0-16,-7 3-1 0,7-4-3 0,0 4-3 16,0 0-4-16,0-3-2 0,0 3 1 0,7 3-2 0,-7-3 0 15,0 0 2-15,6 4-1 0,0 3 2 0,1-2 1 16,0 1-1-16,0 1 1 0,5 1 1 0,-6 2 1 0,7 2-2 15,-6-5 0-15,7 4 2 0,-1 1 1 0,-2-2 0 0,3 1-2 16,0 0 1-16,5 0 0 0,-6 0 1 0,0-4-1 16,7 1-1-16,-7 2 0 0,6-5 0 0,-6 1 0 0,1-2 0 15,6 0 0-15,-7-4 2 0,5 3 5 0,-4-6 2 0,-1 3 5 16,-1-4 3-16,8 0 5 0,-7-2 5 0,0-2 5 16,-1 1 1-16,2-4 0 0,0 3-2 0,-2 1-4 15,1-4-2-15,0 0-4 0,0-4-11 0,1 5-23 0,-2-5-27 16,8-3-38-16,0-1-57 0,5-3-118 0,1-4-127 0,8-3-89 15,-9 0-49-15</inkml:trace>
  <inkml:trace contextRef="#ctx0" brushRef="#br0" timeOffset="2547.65">12204 2253 60 0,'0'-4'301'0,"0"0"-96"0,0 1-80 0,-6 0-47 0,6-2-28 16,0 1-9-16,0 1-7 0,0-1-2 0,0 4 0 15,0-3 1-15,0-1 1 0,0 4 1 0,-6-3 0 16,6 3-3-16,0 0-4 0,0-4-3 0,-7 4-4 0,1 0-4 15,-1 0-3-15,1 4-6 0,-8-1-2 0,0 4-2 0,-4 0-3 16,-2 2 0-16,0 1 0 0,-5 5 2 0,-1-1 0 0,0 1-1 16,-1 4 5-16,-5-1 2 0,6 3 2 0,-6-2-2 15,5 3 0-15,2 0 1 0,-1-1 3 0,-2 6 0 16,3-5-2-16,-1 4-1 0,7-5-2 0,-1 4 0 0,1 2 1 16,6-5 2-16,0 3-3 0,-1-3-1 0,8 3 1 0,-1 2-1 15,7-6 0-15,0 2 0 0,0-2-1 0,7 1 0 16,-7-3-1-16,6 2-2 0,8-2 1 0,-7-5 0 0,6 5 2 15,-1-4 1-15,1-1 0 0,1-3 3 0,4 0 3 16,-5-4 5-16,7 0 0 0,0 1 1 0,-2-4 1 0,3-1 0 16,-1 1 0-16,5-4 3 0,-5 0-4 0,6 0-6 0,0-4-2 15,-5 4-1-15,3-3-1 0,-3-1-6 0,4 0-5 16,-6 4-18-16,8-6-18 0,-8 1-24 0,1 2-35 0,6-4-77 16,-7-1-168-16,-5 1-92 0,5-4-44 0</inkml:trace>
  <inkml:trace contextRef="#ctx0" brushRef="#br0" timeOffset="3391.36">12498 2605 147 0,'0'-4'350'0,"0"0"-116"0,0 0-103 0,0 1-57 15,0 3-30-15,-7-5-14 0,7 5-7 0,0-2-3 0,0 2 0 16,-6 0-2-16,6 0 0 0,0 0-2 0,-7 0-4 16,1 0-4-16,6 2-3 0,-6-2-1 0,-1 5-4 15,-7-2 0-15,7 1 0 0,-5 0 0 0,6 3-1 0,-7 1 0 16,6-2 1-16,-6 2-1 0,0 3 0 0,7-4 1 0,-7 5-1 15,6-2 1-15,0 1 1 0,-6 0 0 0,8 3 1 16,-3-2 0-16,3-1 0 0,5 3 1 0,-8-2-1 0,1 2-1 16,7-3 0-16,0 4 0 0,0-4 0 0,0 0 1 0,0-1-1 15,0 2 0-15,0-1 0 0,7-4 3 0,-7 4-3 16,8-4 2-16,-8 1 0 0,5-4-2 0,-5 3 1 0,8-3 0 16,-8-2 0-16,5 3-1 0,-5-1 2 0,0-4 2 15,7 3 1-15,-7-3 2 0,0 4 5 0,6-4 8 0,-6 0 5 16,0 0 7-16,0 0 8 0,0-4 6 0,0 4 3 0,0 0 4 15,0-3 2-15,0-1-2 0,7-3-4 0,-7 3-7 16,0-3-3-16,7-1-4 0,-7 0-4 0,0 1-4 0,6-3-7 16,-6-2-2-16,7 1-3 0,-1 1 2 0,0-1-6 15,1-1-2-15,-1 2-3 0,1-1-1 0,0-4 2 0,-1 3-1 16,1 2-3-16,-1-1-2 0,6 0-1 0,-5-1 0 0,0 6 0 16,0-2-1-16,6-3-2 0,-7 4 1 0,1 3 1 15,-1-3-1-15,1 4-1 0,-1-1 0 0,1 0 1 16,-1 0-6-16,1 1 2 0,0 3 2 0,-7 0-2 0,6 3 1 15,0-3 0-15,1 4 0 0,-1 4 1 0,1-5 3 0,-1 4 1 16,1 4-2-16,0 0 0 0,-1 1 0 0,-6-2 1 0,6 1-3 16,-6 4 1-16,0-5 1 0,7 6 0 0,-7-5-1 15,0 0 0-15,0-1 1 0,0 2-1 0,0-1 2 16,-7-1-1-16,7-2 1 0,0-1-1 0,0-3 0 0,-6 3 1 16,6-2 1-16,0-3 0 0,0 2 1 0,0-4 0 0,0 3 1 15,0-3 3-15,0 0 1 0,0 0 4 0,0 0 3 16,0-3 1-16,0-1 1 0,6 4 0 0,-6-7-1 0,7 0-4 15,-1-1-1-15,1-3-4 0,-1 1-4 0,1-1-1 16,6-1 0-16,-1 2 0 0,3-1 0 0,-10 0 0 0,15 0 0 16,-7-1-1-16,0 6 0 0,0-6 0 0,0 5-2 0,1-1 0 15,-2 2-1-15,-5 2-3 0,6-4 1 0,-1 5 3 16,-5-1-3-16,7 0 1 0,-2 4-1 0,-5 0-1 0,6 0 3 16,-7 0 2-16,8 4-1 0,-7 3 0 0,5-3-1 15,-6 4 1-15,1 2 1 0,6-3 0 0,-6 5-2 0,-1-2 0 16,-6 2-1-16,7-1 0 0,-1 0-1 0,-6 0-2 0,0-1-3 15,6 2-2-15,-12-1-1 0,6-1-1 0,0 1-2 16,0 1-2-16,6-2-2 0,-6-3-3 0,0 1-2 0,0 3-4 16,0-3-6-16,0-6-8 0,7 7-9 0,-7-2-11 0,0-4-16 15,0 1-20-15,6 0-33 0,-6-4-76 0,7 0-136 16,-7-4-76-16</inkml:trace>
  <inkml:trace contextRef="#ctx0" brushRef="#br0" timeOffset="4156.96">13260 2209 371 0,'0'-4'363'16,"0"4"-157"-16,0-4-97 0,0 4-54 0,0-3-29 0,0 3-15 15,0 3-6-15,0-3-5 0,6 4-2 0,-6 0-1 16,6 3 3-16,1 0-2 0,0 0 0 0,0 5 2 0,-1 2 0 16,-6-2 0-16,6 2 1 0,0 1 2 0,1 2 2 15,1-1 2-15,-3-2 1 0,2 5 0 0,-7-5 1 0,7 1 0 16,-7 3 1-16,0-2-1 0,6-3 0 0,-6 6 0 0,0-5 1 16,0 1 3-16,-6 4 1 0,6-5 2 0,-7 1-1 15,0 4 2-15,2-5-3 0,-3 1-1 0,-5 3-4 0,7-3-2 16,-7 3-2-16,6-4-2 0,-6 5 0 0,0-5-2 0,7 1-1 15,-7-1 0-15,7-3 0 0,-1 5 1 0,0-10-1 16,0 6-1-16,1-5 1 0,6-3 0 0,0-1 1 0,-6 5-1 16,6-8 2-16,0 3 1 0,0 1 2 0,0-4 2 15,0 0 4-15,0 0 3 0,6 0 2 0,-6-4 3 0,6 1-1 16,1-5-1-16,0 1-1 0,0 0-3 0,-1 0-2 16,7-4-2-16,-7 3-2 0,1-3 0 0,-1-1 0 0,0 2 0 15,1-1 2-15,0 0 2 0,-7 4 1 0,7-4 4 16,-7 3 0-16,0 5 4 0,6-1 0 0,-6-3-1 0,0 7-2 15,0-4-3-15,0 4-3 0,-6 0-5 0,6 0-2 0,0 0-4 16,0 0 0-16,-7 4-4 0,7 3 1 0,0-3 2 0,-7 3-1 16,7 1 1-16,0-1-1 0,0 0 1 0,-7 0-1 15,7 1 1-15,0-5-1 0,7 5 0 0,-7-4 2 16,0 2 0-16,0-2-1 0,7 0 0 0,-7-4 1 0,7 3 0 16,-1-3 2-16,0 0 4 0,0-3 5 0,9 3 6 0,-10-4 1 15,9-4 3-15,-8 2 0 0,7-2 2 0,0 1 0 16,0-4-3-16,0 0-4 0,0 0-2 0,0 0 0 0,-7 0 0 15,7-3 1-15,1 3 1 0,-8-1 0 0,1 2 0 16,-1-2 0-16,1 1-2 0,-7-3-1 0,6 7-2 0,-6-5-3 16,0 5-1-16,0-3-1 0,0 1-3 0,0 3 0 0,0-2-1 15,0 5-2-15,-6 0-1 0,6 3-1 0,0-5-2 16,-7 5 0-16,7 0-1 0,-6 0 0 0,6 0-1 16,0 5 3-16,-7-2-1 0,7 0 1 0,-6 5-1 0,-1 3 2 15,7-4 0-15,-7 0 1 0,1 4 0 0,6 0 0 0,0 1 1 16,0-2 0-16,-7-3-1 0,7 5 1 0,7-2 0 0,-7 2 0 15,0-5 0-15,0 0-1 0,6 4-1 0,1-4 1 16,0 1-1-16,-7-5 2 0,13 5-1 0,-7-4 1 0,1 3 2 16,5-4 0-16,1 1-1 0,7-1 1 0,-7-3 0 0,6 4-3 15,2-4-10-15,-2 0-15 0,0 4-20 0,8-4-20 16,-9 0-24-16,3 0-26 0,-2 0-36 0,-1-4-60 16,3 0-117-16,-1 1-86 0,-7-1-45 0</inkml:trace>
  <inkml:trace contextRef="#ctx0" brushRef="#br0" timeOffset="4750.64">13716 2510 223 0,'6'-12'352'0,"-6"9"-125"0,5-5-97 16,-5 2-52-16,8 1-24 0,-1-2-17 0,-1 2-9 0,-6 3-2 15,7-2-4-15,-1 4-2 0,-6 0-3 0,7 0-4 16,-1 0-6-16,1 4-3 0,-1-2-3 0,-6 6-1 0,7 1-1 16,-1-3 0-16,1 5 1 0,-1 1 0 0,-6-2 1 15,7 5 0-15,-1-4-1 0,-6 3 0 0,0 2 2 0,7-2 0 16,-7 1-1-16,0-4 0 0,0 3 0 0,0-3-1 16,0 0-3-16,0-3 2 0,0 2 4 0,0-6 3 0,0 3 4 15,0-7 9-15,0 4 8 0,0 0 13 0,0-4 16 0,0 0 9 16,0 0 4-16,0-4 1 0,6 0-1 0,-6 0-3 0,0-3-6 15,7 0-9-15,-1 0-12 0,-6-4-9 0,7 0-4 16,-7-1-2-16,6 2-3 0,0-5-4 0,2 3-3 16,-8 3-3-16,7-3-1 0,-1 2 1 0,1 2-6 15,-7 1-2-15,5-1-1 0,-5 4-2 0,0-3 0 0,7 4-1 0,-7 3-4 16,0-4-1-16,0 4 1 0,6 0 0 0,-6 0-2 16,0 4 2-16,7-1 3 0,0 1 0 0,-7-1 1 0,6 1 1 15,1 0 0-15,-1 3 0 0,1-3 0 0,-1-1 1 16,-6 2-1-16,6-3-1 0,8-2 2 0,-8 4 2 0,1-4 2 15,-1-4 0-15,6 4 1 0,1-2-1 0,2-3 5 0,-9 2 5 16,7-4 2-16,0-1 2 0,0 1 1 0,-7 0 2 16,8 0 1-16,-8-2 2 0,1 3-4 0,-1-5-5 0,7 3-3 15,-7-4-3-15,1 6-2 0,-1-1-3 0,1-1-1 16,-1 0-2-16,1 6-2 0,-7-3 0 0,6 3 0 0,-6-3-1 16,0 2-2-16,7 3-1 0,-7 0-3 0,0 0 1 0,0 3-1 15,-7-3-1-15,7 7 0 0,-6-2 0 0,-1 5 2 16,-6 2 3-16,7-3 1 0,-7 3-2 0,0-1-2 0,0 0-5 15,0 4-10-15,6-8-10 0,1 4-16 0,-1-3-18 16,1-1-20-16,-1 1-16 0,7-2-18 0,0-2-18 0,7 0-21 16,-1-1-45-16,1-3-69 0,6 0-109 0,-6-3-50 15</inkml:trace>
  <inkml:trace contextRef="#ctx0" brushRef="#br0" timeOffset="4906.92">14308 2360 409 0,'0'-9'312'0,"0"2"-113"0,7 4-73 0,-7-1-39 15,0 1-23-15,0 3-15 0,0-4-10 0,0 4-5 16,0-4-6-16,6 4-7 0,-6 0-3 0,0-4-2 0,0 4 3 16,6 0-2-16,-6 0 0 0,7-3-1 0,7 3 0 15,-8-5 0-15,7 5-1 0,6 0-4 0,-5 0-13 0,-1 0-20 16,-1 0-27-16,1 5-42 0,0-2-81 0,1 1-163 0,-8 0-85 16</inkml:trace>
  <inkml:trace contextRef="#ctx0" brushRef="#br0" timeOffset="6235.32">15603 7238 35 0,'-5'4'118'0,"5"4"-43"0,0-1-32 0,0-3-19 15,0 2-11-15,5-1-6 0,10-5-8 0,-9 3-8 16,1-3-8-16,6 0-11 0,-1 0-12 0,1 0-12 16,0-3-14-16,1 3-11 0</inkml:trace>
  <inkml:trace contextRef="#ctx0" brushRef="#br0" timeOffset="11719.79">15520 3534 13 0,'0'-3'265'0,"6"0"-70"0,-6-1-58 15,0 0-40-15,0 1-27 0,0-1-20 0,0 0-17 16,0 0-12-16,0-3-7 0,0 4-4 0,0-1-3 0,7 1 1 31,-7-5 0-31,0 4 1 0,0-4 3 0,0 6 4 0,0-5-1 16,0-1 1-16,0 4 0 0,0-4-2 0,-7 1-3 15,7 0 3-15,0 0 2 0,0-4 0 0,-6 3 0 0,6 1-1 16,-7-4 2-16,7 0-2 0,-6 4 5 0,-1-1-3 0,0 1-6 0,1 0-4 0,0 0-1 0,0-1-1 0,-1 5 0 16,-1-5-1-16,3 5-2 0,-2 3-2 0,0-3-1 0,1-2 0 15,-1 5 1-15,-4 0-2 0,3 0 1 0,-5 0-2 31,6 5 0-31,-6-2 3 0,0-3-1 0,7 3-1 0,-7 1-3 0,0 3 2 0,0 1-1 0,-7-1 1 0,8 4 1 16,-9 0-2-16,1 3 1 0,2 1 2 0,-2 3 0 0,7-3 1 31,0 3 3-31,0-2-1 0,0 1-1 0,0 2-1 0,6-5 1 16,1 1-1-16,-1 0 0 0,2-1 0 0,5-3-1 16,0 0 2-16,0 1-1 0,0-6 4 0,0 2 1 0,0-4 6 0,5 3 1 0,2-7 2 0,-1 0 3 0,7 0 1 15,-6 0 2-15,13-7 1 0,-8-1 0 0,8 0-1 0,0-1 0 31,-7-7 4-31,7 2 2 0,-7-2 3 0,6 2 4 16,-6-4 0-16,0 4 0 0,-7-6 1 0,8 3 3 0,-8-2-1 16,1 5 0-16,-1-1 4 0,-6 0 0 0,0 4 3 0,0-3-1 0,0 3-4 0,-6 0-4 0,-1 4-6 0,1-1-7 15,-8 1-8-15,8 3-7 0,-7 1-4 0,0 0-5 0,-6 3 0 32,-1 3-1-32,0 0 1 0,7 5-1 0,-7-1 1 0,1 4 0 0,6-4-1 0,0 4 1 0,6 0 0 0,-6 3 0 15,13-2-1-15,-6 2 0 0,6-2 0 0,0 2 1 0,6-3-2 16,-6 4 2-16,13-4 0 0,-6 0 0 0,6 0 1 31,0-4 2-31,0 0 0 0,6-3-1 0,1 0 5 0,0-1-2 16,0 1-1-16,-1-8 2 0,-6 1-1 0,6-1-1 0,1-4 2 0,-7 1 1 0,6 0-2 0,-6-4 1 0,7-1 1 15,-12 3 3-15,3-3 6 0,-4 1 7 0,-1 0 7 0,-6 4 3 16,0-4 4-16,0 0 1 0,0-1 0 0,-6 5-4 31,-1-3-6-31,-4 2-9 0,-4 4-7 0,-4 1-6 0,-1-1-3 16,-5 4-2-16,-2 0-3 0,-5 4 3 0,-2-1-1 0,9 5 1 0,-8-1 1 0,8 0-2 0,5 4 1 0,-5-3 1 15,4 3-3-15,8 0 0 0,0 1-2 0,0-3 3 0,7 3-1 16,-1 3 0-16,1-5 1 0,-1-2 0 0,7 3 1 16,0-1-1-16,0-2-1 0,7 3-1 0,-1-7 1 0,-6 2-1 31,7-1-1-31,-1 2 0 0,1-7 1 0,6 4 0 0,-1-1 4 0,1-3 1 0,2-3 1 0,-3-1 1 0,1 0 1 16,0-4 0-16,0 5 0 0,0-8 0 0,0 4 0 15,0-4 0-15,0 0-3 0,-6 4 1 0,-1-4 1 0,1 0-1 16,-2 0 0-16,3 3 1 0,-8-3-1 0,7 1 2 0,-7-2 0 15,0 5-1-15,0 0 2 0,0 3-1 0,0-4 0 16,-7 5-3-16,7-1-1 0,0 1-1 0,0 3-1 0,0-4-5 31,-8 4-5-31,8 0-6 0,0 4-3 0,-5-1-4 0,5 1-7 0,0-1-10 0,-7 1-2 0,7 0 0 0,0 0 3 16,0-1 0-16,0 5-3 0,0-5 2 0,7 5 3 0,-7-4 7 16,5 4 1-16,3-6 0 0,-1 5 1 0,6-3 3 31,-7 0 5-31,7 0 4 0,0-4 2 0,0 0 3 0,0 0 1 0,7-4 1 0,-8 0 2 0,1 0-1 0,-6-3 1 31,6 5-1-31,-7-6-3 0,-6-1 1 0,7 3-1 0,-7-2 0 0,-7 1 2 0,7-1 1 0,-6 5 1 0,-7-4 3 0,6 3 4 16,-6 1 1-16,1-1 3 0,-1 4-1 0,-1-4 0 15,1 4 1-15,0 0-1 0,1 0 0 0,-1 0 0 16,5 4 0-16,-4-4-1 0,4 4-1 0,3-4-1 0,5 3 0 16,0 1-4-16,0-1-2 0,0 1-1 0,0-1-4 0,5 1-9 15,10 0-14-15,-2 0-36 0,6-4-79 0,7 3-151 0,0-3-82 16</inkml:trace>
  <inkml:trace contextRef="#ctx0" brushRef="#br0" timeOffset="12751.07">16706 4352 35 0,'-13'-7'91'0,"-2"-1"-6"0,3 4 0 16,-1-4-3-16,0 6 0 0,7-2-3 0,-8 1-2 0,7-2 0 16,1 2-7-16,0-1-7 0,6 0-9 0,0 0-8 0,-7 1-6 15,7 3-10-15,0-4-7 0,7 1-4 0,-7-1-4 16,0 1-4-16,6-1-4 0,-6 0-1 0,6 0-1 0,-6 1 3 15,0-1 3-15,7 4 1 0,-7-3 2 0,0-1 4 0,0 1 2 16,0-1 7-16,0 0 6 0,7 0 2 0,-7-3 5 16,0 3 4-16,0 1 5 0,0-5 3 0,-7 5 1 0,7-1-1 15,0 0 0-15,0-3 0 0,-7 4 1 0,7-1-3 16,-6 0-3-16,6 0-3 0,-6 1-4 0,6-2-7 0,-7 3-7 16,1-3-6-16,-1 3-6 0,1 2-7 0,-1-4-4 0,1 0-3 15,-7 4 0-15,6 0 0 0,-6 4-1 0,0 0 0 16,0-4 0-16,1 7 3 0,-8-5-2 0,7 10 0 0,-7-4-1 15,0 2 0-15,1 1-1 0,-1 4 1 0,1 0-1 16,0-1 1-16,-2 5 0 0,2-5 1 0,0 4-1 0,5 1 1 16,-5-1 0-16,6 1 1 0,0-1-1 0,0 4 0 0,6-4 0 15,1 0 0-15,-7-3 0 0,13 4 0 0,-6-1 0 16,6-7-2-16,0 4 2 0,0 0 0 0,6-1 1 31,-6-3 0-31,7 0 1 0,-1-1 2 0,7 1 0 0,-6-3 1 0,12 0 0 0,-6-1 0 0,0 0-1 0,7 0 1 0,6-7-2 16,-7 4 2-16,7 0-1 0,0-4-1 0,7 0-1 0,-7 0 0 15,-1 0-4-15,8 0-10 0,-6-4-11 0,-1 0-19 16,0 4-17-16,0-3-22 0,0-1-24 0,0-3-33 16,-1 4-59-16,-4-6-101 0,-2-2-102 0,-6 4-51 0</inkml:trace>
  <inkml:trace contextRef="#ctx0" brushRef="#br0" timeOffset="13688.95">17024 4304 328 0,'0'0'240'0,"-7"-4"-81"0,7 4-62 0,0 0-40 16,-6 0-22-16,6 0-12 0,0 0-6 0,-5 0-4 0,5 0-3 16,-8 0-4-16,8 4-2 0,-5-4-1 0,-3 4-2 15,1-1 0-15,7 2 3 0,-6-2 2 0,-1 1 2 0,7-2 2 16,-6 6 1-16,6-4 3 0,0 1 1 0,-7 1-1 0,7 2-1 16,-6 3-2-16,6-4 2 0,-6 4-2 0,6-4 0 15,0 4-1-15,-7 0 0 0,7 0 0 0,0 4-2 0,0-4 1 16,0 1-1-16,0 2-1 0,7-3 0 0,-7 3 0 15,0-3-1-15,6 0 1 0,-6 1 2 0,6-2 2 0,1 1 0 16,-1-3 1-16,1-1 0 0,6 0 0 0,-5 0 0 0,-3 0 0 16,8-2-3-16,-7-2 0 0,7 0-1 0,1-3-1 15,-1 5 0-15,0-5-1 0,-1 0 0 0,2 0 0 0,-7 0 1 16,5 0 1-16,1-5 2 0,-7 2 1 0,8 0 1 31,-7-2 1-31,-1 2 0 0,1-5 3 0,-1 5 1 0,-6-4 1 0,5 2 0 0,-5-1-2 0,8-2 1 0,-8 1 2 0,0 3 0 16,0-2-3-16,0-2-2 0,0 1 0 0,0 3-2 31,0-4-2-31,0 1-2 0,-8 0-2 0,3 0-2 0,5-1-2 16,-6 1 0-16,-7 0-1 0,6-1-1 0,0 1 1 0,-6 2-1 15,6-1 0-15,-5-2 0 0,6 5-1 0,-8-1 0 16,7-4 0-16,1 5 0 0,-6 3 0 0,5-4 0 16,1 1-1-16,-1 3 1 0,0-4 0 0,0 4 0 0,7-3-1 15,-6 3 0-15,6 0 1 0,-7 0-1 0,7 0-1 16,-6 0-1-16,6 0 1 0,-5 0-1 0,10 0 0 0,-5 0 1 15,0 0-2-15,0 0 3 0,0 0 2 0,0 0-1 0,0 0 0 16,0 0 1-16,0 0 0 0,0 0 0 0,0 0 0 16,6 0 0-16,-6-4 0 0,0 4 0 0,7 0-1 0,-7 0 0 15,6-4 1-15,1 0 0 0,0 4 0 0,0-3-1 0,-1-1 0 16,7 1 1-16,-7-1 0 0,7 1 0 0,-6-1-2 16,6 0 2-16,-7 0 0 0,7 1 0 0,0-1-1 0,-6 0 1 15,6 1 0-15,0 0-1 0,0-2 3 0,0 5-1 16,0-4-1-16,0 4-1 0,0 0 1 0,0-3-1 0,0 3 0 15,7 3 0-15,-7-3 1 0,-1 0-1 0,2 4-1 0,-8 1 2 16,7-2-1-16,0 4 1 0,-5-3-1 0,3 3 2 16,-4 1-1-16,0-1 0 0,0 0 1 0,-7 0-2 0,6 1 0 15,1-1 0-15,-7 0 1 0,0 0-2 0,0 1 1 16,0-1 0-16,0 0 1 0,0-4 0 0,0 5 0 0,0-4 0 16,0-4 2-16,0 5 2 0,0-2 1 0,0-3 5 0,0 3 2 15,0-3 7-15,0-3 3 0,0 3 2 0,0-3 2 16,0-2 4-16,0 1 3 0,0-4-3 0,0 2-1 0,6-2-4 15,-6 1-4-15,0-1-2 0,7-2-2 0,-1-1-5 0,0 0-3 16,-6 0-3-16,7 0-3 0,0 0 2 0,-1 1-3 16,1-2 3-16,-1 5-2 0,-6-5 1 0,7 5-3 15,-2 3-1-15,2-3 0 0,-1 3-1 0,1 1-1 0,7 3-1 16,-8-4 0-16,1 4-2 0,6 4 2 0,-7-4-1 0,14 3-3 16,-7 4-6-16,0-3-11 0,0 7-15 0,6 1-14 15,-6-2-21-15,7 2-27 0,-1 2-60 0,8 1-137 0,-15-1-98 16,8 1-59-16</inkml:trace>
  <inkml:trace contextRef="#ctx0" brushRef="#br0" timeOffset="15627.48">22241 11797 50 0,'-8'-15'409'0,"8"7"-105"0,0-3-116 16,0 4-79-16,8-4-42 0,-8 8-21 0,7-5-12 16,-1 0-2-16,1 1-2 0,-1 0-3 0,1 0 1 0,-1 3 0 15,0-4 3-15,1 5 0 0,-1-1-2 0,-6 0 1 0,7 1 2 16,-1 0 3-16,-6-1 0 0,0 0 3 0,7 0 4 0,-7 1 4 16,0 3 4-16,0-4 0 0,0 4-3 0,0-4-4 15,0 4 1-15,-7-3-2 0,7-1-3 0,-6 0-4 16,6 1-6-16,-7-1-2 0,1-1 0 0,-1 3-2 0,1-5-2 15,-7 3-1-15,0-4-1 0,7 0-1 0,-14 1 3 0,7 0 2 16,-7 0 1-16,0-4 4 0,1 4 1 0,0-4 3 16,-7 0 1-16,7 3 0 0,-8-3-1 0,1 0 0 0,0 1-3 15,-6 2-5-15,-1-4-5 0,1 3-5 0,-1-3-3 16,-6-3-4-16,0 5-3 0,-7-2-3 0,6-3 0 0,-4 1 1 16,-2 0 1-16,0-1 0 0,0 3 0 0,1-2 1 0,0 3 0 15,5-3 1-15,-6 2-2 0,8 1-2 0,-8 5 1 16,7-2-2-16,-7-3 0 0,0 3 0 0,1-2-1 0,6 6-1 15,-6-3 0-15,-1 0 0 0,7-1 0 0,-7 1 0 0,7 3-1 16,-7-4-1-16,7 6 2 0,0-6 0 0,1 4 1 16,5 1-1-16,-6-2 0 0,6 2 0 0,0-1 0 0,2 4 1 15,-3-4-1-15,2 4-2 0,6 0 1 0,-6 0 0 16,5 0 1-16,1 4 2 0,1-4 0 0,-3 4-2 0,3-1 1 16,-1-3 1-16,0 8 1 0,0-4 0 0,1-2-1 15,-3 4-2-15,3-4 0 0,-2 2 1 0,2 0 0 0,5 0-1 16,-6-1 1-16,0 5 0 0,6-4-1 0,-6-2 1 15,7 6-1-15,-7-4 1 0,0 3 1 0,-1-3-1 0,3 3 0 16,-4 0-1-16,3 1 1 0,-8 0 0 0,7-2 2 0,-7 2-1 16,8 3-2-16,-9-5 1 0,2 6 1 0,6-1-1 15,-6 1-1-15,-1-5 1 0,7 4-1 0,-7 0 1 0,7-1 1 16,0 6-1-16,0-6 2 0,0 1 3 0,6-1 1 16,-5 2 0-16,5-1 2 0,0 1 0 0,-6-3-2 0,7 3 0 15,-1 3 0-15,1-4-4 0,-7 3 1 0,6-3-1 0,1 4 0 16,-7-1-1-16,6 1 1 0,0-4 0 0,-5 4 0 15,5 0 1-15,-6-1 0 0,7 1-1 0,-8 0 2 0,8-1 1 16,-1 5 2-16,0-5 1 0,-5 4 0 0,5-4 2 16,1 6-4-16,-1-2 1 0,1 0 1 0,0 4-1 0,-2-4 0 15,2 4-1-15,6-4 1 0,-7 1-2 0,8 3 4 0,-8-3-3 16,6 2 0-16,2-2-3 0,0 2 1 0,-9-2 1 16,8 2 0-16,0 2 1 0,0-5 0 0,0 5 1 0,0-6 1 15,0 5 0-15,0-3-1 0,7 2 0 0,-7-2 0 0,0 4 0 16,6 2 0-16,-6-3 0 0,0-1-1 0,7 1 0 15,-8 3 0-15,1-2 0 0,8 3 0 0,-10-1 0 0,3 1-1 16,-1 1 0-16,-1-2-1 0,2-4 1 0,-1 5 0 16,0-4-3-16,-1 5 1 0,1-6 4 0,7 4 4 0,-7-3 5 15,7 0 4-15,-8 1 6 0,8-2 1 0,-7 1 3 0,6 1 1 16,1-2-3-16,0 1 1 0,-1 0 3 0,1 0-3 16,6 0-2-16,-7-1 1 0,7 2 0 0,0 0-1 15,0-2 0-15,0 1-7 0,0 0-4 0,0 0-4 0,0 0-2 16,0 0-1-16,7 0-2 0,-7 4-1 0,6-5-3 0,1 4 1 15,-7 2 0-15,6-1-4 0,0-1 1 0,1 4-2 0,-1-3-1 16,1-1 1-16,-1 5 2 0,8-5 0 0,-8 2-2 16,7 2 0-16,0-3 0 0,0-1-1 0,1 1-1 15,-2-4 1-15,1 3 0 0,0-3 0 0,1 4 1 0,-2-4 0 16,1-3 0-16,0 2-1 0,7 1 2 0,-7-4-1 0,7 1 0 16,-1-1 0-16,-6-3 0 0,13 3 0 0,-6 1 1 15,-1-5 2-15,0 1-3 0,7 2 0 0,1-2 1 0,-1 0 0 16,0 1 0-16,-7-2-1 0,8 1 0 0,-2 2 2 0,2-2 0 15,-8-1-1-15,7 5 0 0,-6-4 0 0,-1-1-1 16,0 5 0-16,1-2-1 0,6-1 1 0,-13 2 1 0,6-3-2 16,1 2-1-16,0 2 1 0,0-4 1 0,-1 4 3 15,0-5-1-15,1 1 0 0,0 3-1 0,0-3 2 0,-1-1 0 16,0 1 0-16,7 0-1 0,-6 0 0 0,-1-1 0 0,7 1 1 16,0-1 2-16,-6 1-4 0,7-5 5 0,-2 6-1 15,1-6 2-15,6 1-2 0,-5 0 1 0,-1 0 0 16,7 4-1-16,-1-7 2 0,1 2 2 0,-1-3 1 0,0 5 1 15,1-5-2-15,7 1 3 0,-1-1-2 0,0 0 5 0,-2-3 1 16,5 3-1-16,3-3-1 0,-1-1-2 0,2 1 3 0,0-4 0 16,0 0-1-16,6 0-3 0,-1 0 0 0,2 0-2 15,-1-4-2-15,1 4 0 0,-2-3-3 0,1-1-4 16,2 0 2-16,4-3 1 0,-7 0-6 0,8-5 2 0,6 6 1 16,-6-10 0-16,7 7 6 0,-2-7 1 0,7 1 3 0,-5-3 2 15,-1-4 4-15,-1 0 2 0,9-4 2 0,-8 1 0 16,6-4-2-16,-6-1-2 0,0 1-3 0,1-8-2 0,-1 4-3 15,0-3 1-15,1-8-3 0,-2-1-2 0,0 2-3 16,-4-8-1-16,5-8 1 0,0 0 2 0,-7-7-1 0,1 1-2 16,-8-5 7-16,2-3-1 0,-7 0 0 0,-7-1 4 0,-5 1 3 15,-9-4 0-15,1 4 1 0,-13-4 0 0,-13-1-6 16,0 5 0-16,-13-4 0 0,-6-3-2 0,-13 0-4 0,-2-2-3 16,-18 5 0-16,0-3-3 0,-6 7-3 0,-1-1 1 15,1 5 0-15,-8 4 1 0,8 2-2 0,-8 8 1 0,14 0 0 16,-6 7 0-16,-1 8-1 0,7-1-2 0,0 5-7 0,-7-1-11 15,1 8-15-15,5 0-27 0,-5 7-37 0,-7-4-51 16,6 8-50-16,-6 0-45 0,-1 3-38 0,-5 0-33 0,6 3-42 16,-7 6-79-16,1-1-102 0,-1-1-44 0,0 8 5 15</inkml:trace>
  <inkml:trace contextRef="#ctx0" brushRef="#br0" timeOffset="18658.41">14673 3044 21 0,'0'0'342'0,"-7"-4"-110"0,7 4-90 15,0-3-53-15,-6-1-31 0,6 4-18 0,6-3-12 0,-6-2-1 16,0 1-1-16,7-2 3 0,-7 3 1 0,6-2-2 16,1-2 0-16,0 3-2 0,-1 0-1 0,1-3-2 15,-1 4-3-15,1-4-2 0,5 3-2 0,-5-4-1 0,6 5-2 16,-6-1 0-16,6 0 0 0,0-2-2 0,-1 1-1 0,2 2-3 16,-1 3-2-16,0-4-1 0,6 1-1 0,-5 3-2 0,-1-4 0 15,-1 4 1-15,1 4-2 0,0-4-1 0,-6 3 0 16,6 1 1-16,-6-1-1 0,-1 4 0 0,1 1 0 15,-1-1 0-15,1 1 0 0,-7-2 2 0,6 6-1 0,-6-1 1 16,0 1 2-16,0-3-3 0,-6 3 1 0,-1-1 1 0,1 0 1 16,-1 1-1-16,1 2 1 0,-7-3 0 0,-1 0 2 15,1 3-1-15,0-3 1 0,1 0-2 0,-1-4 1 0,-1 4 0 16,8 1-1-16,-7-5 0 0,6 0-1 0,1 1 0 16,0-1 0-16,-1-3 0 0,0-1 0 0,7 5 1 0,0-4 2 15,-7-4-1-15,7 2 0 0,0-2 2 0,0 5 2 0,0-5 1 16,0 0 2-16,7 0 2 0,-7 0 2 0,7 0 4 15,-7 0 2-15,13-5 2 0,0 5 1 0,0-2 0 0,7-2-2 16,-7 0-3-16,7 0-4 0,5-3-3 0,-5 3-3 16,-1 1-3-16,7-5-3 0,0 5-1 0,-6-6 0 0,6 3-1 15,-1 3 0-15,-4-5-1 0,4 0 1 0,-5 1 1 0,0 0-2 16,-8 0-3-16,8 3-9 0,-7-4-11 0,-6 5-15 16,6-4-15-16,-8 2-24 0,3-5-30 0,-1 3-50 0,-7-1-100 15,0-3-106-15,0 1-60 0</inkml:trace>
  <inkml:trace contextRef="#ctx0" brushRef="#br0" timeOffset="19080.3">15077 2531 418 0,'0'-14'266'0,"0"-2"-118"0,0 2-65 0,6-1-31 0,-6 5-17 16,6-5-8-16,1 3-6 0,-1 3-2 0,9-3-2 0,-10 1-2 16,2 4 3-16,6 0-6 0,-7-2-5 0,8 6-2 15,-1-4-1-15,-1 3-3 0,1 4 0 0,0-3 0 0,1 3-4 16,-1 0-1-16,7 0 3 0,-7 3 1 0,0-3 0 16,-1 4-1-16,-5 0 1 0,6-1 0 0,0 0-1 0,-6 2 0 15,6-1 0-15,-7-1-1 0,0 1 1 0,1-1 2 0,-1 1-1 16,1-1 0-16,-1 1 2 0,1 0-1 0,-1 0 0 15,1-1 0-15,1 2 1 0,-8 2-3 0,5-5 0 16,1 6-6-16,-6 0-1 0,7-4-5 0,-7 3-1 0,6 0-3 16,-6 0-3-16,0 1-1 0,0-1-1 0,-6 0 4 0,6 5-1 15,-7-5 4-15,1 3 2 0,1-2 1 0,-10 3 2 0,2-3 3 16,7 2 1-16,-7-3 2 0,0 1 1 0,0-2 1 16,0 2 0-16,0 0 1 0,0-4 1 0,0 3 0 15,0-3 0-15,-6 2 0 0,4-1 0 0,3 2 1 0,-8-4-1 16,7 1 0-16,0 0-7 0,-6-1-7 0,6 1-9 0,0 0-16 15,0 0-27-15,1-1-43 0,-3 1-98 0,2-4-96 0</inkml:trace>
  <inkml:trace contextRef="#ctx0" brushRef="#br0" timeOffset="106645.07">944 3476 74 0,'0'0'121'15,"0"4"-17"-15,0-4-12 0,0 0-12 0,0 4-9 0,0-4-9 16,0 0-10-16,0 0-11 0,0 4-9 0,0-4-8 16,0 0-7-16,0 0-3 0,0 3-5 0,0-3 1 15,0 4-1-15,0-1 2 0,6-3-2 0,-6 4 0 0,0-1 2 16,0 1-1-16,0 4 3 0,0-5-1 0,7 5 2 0,-7-2 2 15,0 2 2-15,0 0 2 0,0-1-1 0,0 4 1 0,0-4 1 16,7 5-6-16,-7-6-1 0,0 6-1 0,0-1 2 16,0-1-2-16,0 2-5 0,6 2 1 0,-6-3 4 15,0 4 2-15,0-4-1 0,0 7 2 0,0-3-3 0,0 0 0 16,0 3 2-16,0-3-2 0,0 3-2 0,0 0-2 0,0 0 1 16,0 4-2-16,0-4 0 0,0 5 0 0,0-1 2 15,0-4 0-15,0 8-3 0,0-5-1 0,0 5 1 0,-6-1-1 16,6 2 0-16,0-2 0 0,0 4-1 0,0 2 1 15,0-2 1-15,0-4 0 0,0 0-1 0,0 5 0 0,0-5 0 16,0 0 0-16,0 2 1 0,0-2 0 0,6-2 0 0,-6 2-1 16,0-4 1-16,0 2 1 0,0 0 2 0,0-3-1 15,0 3-1-15,0-1-1 0,0 0 1 0,0 0-1 16,0-1 0-16,0 5-2 0,0-3-2 0,0 2 2 0,0-4 2 16,0 6-2-16,0-2 2 0,7 1-1 0,-7-4-2 0,0 3 1 15,0 1-2-15,0 0-1 0,0 0-1 0,5-1 1 0,-5 1 0 16,0-1 0-16,8 1-1 0,-8 3 0 0,0-2 4 15,5-2-4-15,-5 4 0 0,0-4 0 0,7 5-1 0,-7-1 0 16,0-3 0-16,0 3 0 0,8-3-1 0,-8-1 3 16,5 4-2-16,-5-2 2 0,7-6 0 0,-7 4-1 0,7-2 0 15,-1 2 1-15,-6-2-1 0,7 2-2 0,-1-3 2 16,-6 4 0-16,7-1 0 0,-7 2-1 0,6-2 0 0,-6 1 0 16,0 3 0-16,7-4 1 0,-7 5 0 0,0-1-1 0,0 4 1 15,0-4-1-15,0 4 1 0,0-4-3 0,6 5 2 16,-6-5 0-16,0 0-1 0,0 0 1 0,7 1-1 0,-7 3 2 15,7-4 2-15,-7 0 3 0,6 0-2 0,0 5 0 16,1-5-1-16,6 0 1 0,-7 4-2 0,1-1-2 0,-1 2 0 16,1 3 1-16,0-1-1 0,-1 1 1 0,7 0 0 0,-7 3-1 15,1-3 3-15,5 2 0 0,-4 6-2 0,-1-5 1 16,5 4 1-16,-6 0 0 0,7 4 2 0,-6 0 1 0,0-1-2 16,6 4 2-16,-7 1 0 0,7-1 0 0,-7 4 0 15,1-3 0-15,6-2-3 0,-6 1 1 0,-1 1 2 0,1 0 0 16,-2-2 2-16,3 2 1 0,-1-1 0 0,-2 0 3 0,3 1 1 15,-2-1 2-15,-6-4-2 0,0 1 0 0,7 0-3 16,-7-5 1-16,6 2-2 0,-6-5-2 0,0 0 0 0,6 1-3 16,-6-5-1-16,7 1 0 0,-7-1-1 0,6-3-7 15,1 1-13-15,6-5-18 0,-6-4-32 0,6-2-56 0,0-6-96 16,-1-1-146-16,1-5-80 0,0-8-40 0</inkml:trace>
  <inkml:trace contextRef="#ctx0" brushRef="#br0" timeOffset="108160.86">2090 3520 26 0,'0'0'74'0,"0"0"-5"0,0 0-3 0,7 0-7 15,-7 0-1-15,0 0-5 0,0 0-6 0,0 4-3 16,6-4-5-16,-6 0-5 0,0 0-5 0,0 0-4 0,0 0-4 16,0 0-3-16,0 0-3 0,0 4-2 0,0-4 1 0,0 3-1 15,0-3 1-15,0 3 2 0,0 5 4 0,0-4 1 0,0 3 1 16,0 4 0-16,0-4-1 0,0 4 1 0,0 0-1 15,-6 1 0-15,6 1-6 0,0 3-1 0,0-5 0 16,0 4 1-16,0-1 0 0,0 4-1 0,0-3-1 0,0 3 0 16,0-4 0-16,0 6-1 0,0-3-3 0,0 2-2 0,6-1 0 15,-6 0 0-15,0 5 0 0,0-5 0 0,0 5-1 16,0-6 1-16,7 5 0 0,-7 0 1 0,0 3-1 0,0-2 0 16,0 3-1-16,0-1 0 0,0-3-1 0,0 4-1 15,0 0 1-15,0 3-2 0,0-4 3 0,6 1-3 0,-6 0-1 16,0-1-1-16,0 1 0 0,0-1 0 0,6 1-2 0,-6-4 1 15,0 4 0-15,7-4 0 0,-7 3 2 0,0-3 1 16,0 1 0-16,0-1 1 0,0 0 1 0,0-1-1 16,0 2-4-16,-7 2 2 0,7-2 1 0,-6 2-1 0,6 0 0 15,-6 0 2-15,-1 2-1 0,7-2 2 0,-6-2 0 0,6 2-1 16,-7-4 1-16,7 2 0 0,0-5-1 0,0 4 1 0,0-3-4 16,-6-1 3-16,6 1-2 0,6-2 1 0,-6-2-2 15,0 3-1-15,0-3 0 0,0-1 0 0,0 5 2 16,7-4-2-16,-7-1 0 0,0 1 0 0,0 0 0 0,6-1 0 15,-6 1-1-15,0-1 1 0,0 1 0 0,7 0 2 0,-7-1-2 16,6 5 0-16,-6-4 1 0,0 7 0 0,6-5 2 16,-6 2-1-16,0-4-1 0,7 3 0 0,-7 1 1 0,7-6 0 15,-7 7-1-15,0-3-1 0,7 2 0 0,-1 0 0 0,-6 2 0 16,6-3 1-16,-6 5 0 0,7-5 2 0,-7 4-1 16,0-3 1-16,6 2-1 0,-6 2 0 0,0-6 0 0,0 5 1 15,0 1-1-15,0-5 2 0,7 4 0 0,-7-4 2 16,0 4 1-16,0-4-1 0,0 1-1 0,0 3 0 0,6-8 0 15,-6 5 0-15,0-1-2 0,7-3 1 0,-7-1-1 0,0 1 1 16,7-1 0-16,-7-2 1 0,0-1-3 0,5-4-1 0,-5 1-1 16,0-1 0-16,0 0-1 0,8 0-4 0,-8-3-12 15,0 3-18-15,5-3-31 0,-5-4-63 0,0 0-133 16,0 0-101-16,0 0-58 0</inkml:trace>
  <inkml:trace contextRef="#ctx0" brushRef="#br0" timeOffset="109457.73">1771 5990 70 0,'0'3'77'15,"-7"-3"-2"-15,7 0 0 0,-6 4-1 0,6-4-2 0,-6 0-4 16,6 0-5-16,0 0-6 0,0 0-9 0,-7 0-9 0,7 0-7 16,0 0-4-16,0 0-2 0,0 0-4 0,0 0-1 0,0 0-3 15,0-4 2-15,0 4-2 0,0 0-1 0,0 0-1 16,0-3-1-16,0 3 0 0,0 0-1 0,0 0 4 16,0 0-2-16,0 0 0 0,0 0 1 0,0 0-1 0,0 0 0 15,0 0 0-15,0 0-2 0,0 0-2 0,0 0-2 16,0 0-3-16,0 0-2 0,7 0 0 0,-7 0-5 0,6 0 1 15,0-4 1-15,1 0-1 0,-1 4 1 0,1-4 0 0,0 4 1 16,6-3 0-16,0 3 4 0,-1 0 0 0,1-4 0 16,0 4 2-16,2-4 4 0,-3 4-1 0,1-4-1 0,0 4-1 15,7-2-2-15,-1 2 0 0,-6-5-2 0,7 5-1 0,-2-3-4 16,3 3 4-16,-2-4 1 0,0 4 0 0,1-3 0 16,6-1 0-16,0 0 1 0,-6 0 1 0,6 4-2 15,-1-3 1-15,-4-1-2 0,4 1-2 0,-5 3 3 0,0-4-5 16,-1 4 2-16,1-3-1 0,-1 3-1 0,-6 0-1 0,7 0 0 15,-7 0 2-15,0 0 0 0,6 0 1 0,-5 3-1 0,-1-3 1 16,6 0-2-16,-6 0 0 0,0 4 1 0,6-4-3 16,-6 0 1-16,0-4 0 0,6 4 0 0,-6 0 0 0,7 0 0 15,-6-3 0-15,-1 3 0 0,0-4 1 0,6 4-1 16,-12-4-1-16,6 4 1 0,0 0-1 0,-7 0 1 0,7 0 0 16,-6-4 0-16,-1 4 0 0,1 0 0 0,-7 0 0 15,7-3-1-15,-7 3 1 0,6 0-1 0,-6 0 0 0,0 0 1 16,0 0-3-16,0 0 1 0,0 0-10 0,0 0-15 15,0 0-34-15,0-4-75 0,0 0-150 0,0-4-93 0,-6 5-47 16</inkml:trace>
  <inkml:trace contextRef="#ctx0" brushRef="#br0" timeOffset="110051.5">1817 6234 12 0,'-7'0'205'15,"7"0"-29"-15,-6 0-28 0,6 5-28 0,0-5-29 0,0 0-25 16,0 0-18-16,0 0-13 0,0 0-9 0,0 0-6 16,0 0-3-16,0 0-1 0,0 0-2 0,0 0 0 0,0 0 0 15,6 0-3-15,-6 3-1 0,0-3 0 0,0 0-1 16,7 0-3-16,-1 4 1 0,0-4 0 0,1 0 0 0,7-4 0 16,-2 4 3-16,8 0 1 0,-7-3-1 0,13-2 3 0,0 5-1 15,0-2-1-15,-1-6 2 0,9 4 1 0,-2-3-1 16,1 3-2-16,-1-2 1 0,7 1 1 0,-7-2 0 0,8 0-2 15,-7 3 0-15,6-4 0 0,-7 5-3 0,8 0 0 16,-8-6 0-16,1 6-2 0,-1-1-2 0,-6 1 0 0,0 3-1 16,-1-4 0-16,3 1 0 0,-9 3 1 0,-6-4-3 0,6 4 2 15,-6 0-1-15,-6 0 0 0,-1 0 0 0,1 0 0 16,-7 0-1-16,7 0 1 0,-7 0 0 0,0 0 1 0,0 0-1 16,0 0-1-16,0 4-2 0,-7-4-10 0,0 3-19 0,1-3-37 15,6 0-84-15,-13 0-152 0,6 0-84 0</inkml:trace>
  <inkml:trace contextRef="#ctx0" brushRef="#br0" timeOffset="111301.61">9046 5352 32 0,'0'-3'141'0,"6"-5"-36"0,-6 1-31 15,0 2-28-15,7-2-18 0,-7 5-13 0,0-6-8 16,7 4-1-16,-7-4-4 0,6 1-1 0,-6 5-1 0,7-6 0 16,-1 4-1-16,-6-4 1 0,6 5 0 0,1-5 2 15,-7 2 5-15,6 1 6 0,-6 1 6 0,0 1 5 0,7-1 5 16,-7 1 6-16,0-1 2 0,0 1-1 0,0-1-2 0,0 4-6 16,-7-4-6-16,7 4-2 0,0-4-7 0,-6 4 0 15,6-3 2-15,-7 3 2 0,7 0 3 0,-6 0 1 0,6 0 3 16,-6 0-1-16,6 0 3 0,-7 3-2 0,1-3-5 15,-1 4-2-15,0 0-1 0,1 3-3 0,-1-3 0 0,1 3 1 16,-1-4-3-16,1 6-2 0,0-3 0 0,-1-2-1 0,7 3-2 16,-6-4 0-16,6 6-1 0,0-6-1 0,0 2 1 15,0 1-2-15,0-3 1 0,6 1-2 0,-6 0 2 16,7 0-1-16,-1 0 1 0,0-4-2 0,1 4 2 0,-1-4-2 16,7 0 1-16,-6 0 0 0,6-4-2 0,-6 4 0 0,5-4 2 15,-5 0 0-15,-1 0-2 0,1-3 3 0,0 3 1 0,-1-3 2 16,0 4 5-16,1-6 2 0,-7 3 5 0,0 2 1 15,0-3 1-15,0-1 2 0,0 1-1 0,-7 3-2 16,7-3-3-16,-6 4-3 0,0-1-3 0,-8 4-2 0,8 0-2 16,-7 0-3-16,0 0-1 0,0 0-1 0,0 4-2 0,0-1 1 15,0 1-1-15,0-1-1 0,7 1 1 0,-8 3 0 16,14 1-1-16,-6-1 1 0,-2 3 0 0,8-1 2 0,0-1 0 16,0 1 0-16,0-1-1 0,8 0-1 0,-8-2 1 15,6 1-1-15,1 1 1 0,0-4-1 0,-1 4 0 0,7-5-2 16,-7 1 2-16,7-1 1 0,-6-3 0 0,-1 0-1 0,8 0 0 15,-8-3-1-15,7 3 0 0,-7-4 1 0,1 1 2 16,-1-1-1-16,1 0 1 0,0-3 1 0,-7 0 2 0,0 0 5 16,6 3 0-16,-6-4 1 0,0 4 1 0,-6-3 2 15,6 3-1-15,-7 2-1 0,7-6 0 0,-7 8-3 0,-6-4-2 16,7 4-3-16,-7 0-1 0,0 0-3 0,0 4 0 0,6-1 1 16,-6 2-2-16,7-5 1 0,0 2-2 0,-1 2 1 15,7-1 2-15,0 1-1 0,0 0-3 0,0 4 0 0,0-4-1 16,0-2 2-16,0 3-1 0,7-3 0 0,-1 3-2 0,0-2 2 15,1-3 3-15,-1 4 0 0,1-4 0 0,-1 0 0 16,1-4 0-16,6 4 0 0,-6-3 0 0,-1-2 2 16,-6-2-2-16,6 5 2 0,1-2-1 0,-7-4 0 0,0 4 1 15,6-3 2-15,-6 1-3 0,0-2-1 0,0-1 1 0,-6 6 1 16,6-4 1-16,0 0-2 0,-7 4-1 0,7-6-3 0,-6 6-6 16,6-1-10-16,-6 1-15 0,6-1-23 0,-7 1-35 15,7 3-58-15,0-4-107 0,0 4-101 0,0 0-60 16</inkml:trace>
  <inkml:trace contextRef="#ctx0" brushRef="#br0" timeOffset="119427.05">9443 5300 16 0,'0'0'85'0,"0"0"-7"0,0 0-9 15,0 0-9-15,0 0-10 0,0 0-7 0,0 0-9 0,0 0-7 16,0 0-6-16,0 0-5 0,0 0-4 0,0 0-3 0,0 0-2 15,0 0-2-15,0 0-1 0,0 0-1 0,0 0-1 16,0 0 2-16,0 0 1 0,0 0 3 0,0 4 5 0,0-4 4 16,-6 0 4-16,6 0 7 0,0 0 3 0,0 0 2 15,0 4 2-15,0-4-1 0,0 0-2 0,0 0-1 0,-7 4-2 16,7-4-2-16,0 4-5 0,-6 0-1 0,6-2-1 16,-6 3-2-16,6-3-5 0,0 3-4 0,-7-2-2 0,7-3-2 15,0 4-1-15,-7 0-3 0,7 0 0 0,0-1-1 0,0 1 2 16,-7 3 1-16,7-4-1 0,0 1 0 0,-6 4 0 15,6-5-1-15,-7 5-1 0,7-2 1 0,-6-1 0 0,6 2 0 16,0 0-1-16,-6 4 1 0,6-3-1 0,-7 0 0 0,7-1 1 16,-6 3 1-16,6-2-1 0,0-1 0 0,0 4 0 15,-7-4-1-15,7 1 2 0,0-1-2 0,0 0 1 16,0 1-1-16,0-1 0 0,0 0 1 0,0 0 2 0,0 1-1 16,-7-1-1-16,7-3 0 0,0 4 0 0,-6-2 1 0,6 2-1 15,-8 0-1-15,8 1 0 0,-5-1 0 0,5 0 0 0,-7-1 0 16,7 4 0-16,-6-3 0 0,6-1 0 0,0 4 1 15,0-4 0-15,-6-3-1 0,6 3 1 0,0 0-1 16,0-3 0-16,6 3-1 0,-6-3 0 0,0 3 1 0,0 1-1 16,0-4 2-16,0 3 0 0,0 0-1 0,0 1 1 0,0-5-1 15,0 5 2-15,-6-2-2 0,6 3 0 0,0-3 1 0,0-2-1 16,0 3 1-16,-7 1-1 0,7-1 0 0,0 0 0 16,0 0 0-16,0 1 0 0,-6-1-1 0,6 1 1 0,0-2 0 15,0 2 1-15,0-4-1 0,0 7 2 0,0-4-2 16,0 0 1-16,0 0-3 0,0 1 1 0,0 0 0 0,6-1 1 15,-6 1 0-15,0-1 0 0,7 0 2 0,-7 0-2 16,0 1 4-16,6-1-3 0,-6 1 0 0,0-2 0 0,0 2 0 16,0-1 0-16,0 1-2 0,0-5 1 0,0 4-1 0,0 0 1 15,0-3 1-15,0 4 0 0,6-5-1 0,-6 5 1 16,0-2 1-16,0 3-1 0,0-2 3 0,0 0 2 0,7 1 2 16,-7-1 1-16,0 3-1 0,0-2-1 0,0 3 0 15,0-1 1-15,0 2-2 0,0-1-3 0,0 0-3 0,0-1-1 16,0 2 0-16,0-1 1 0,0 0 0 0,0 1 1 0,0-2-1 15,0-3-1-15,0 5 1 0,0-2 2 0,0-3-2 16,0 1 0-16,0-1 0 0,5 0 1 0,-5 0 0 0,0 2 0 16,8-3 1-16,-8-2-3 0,0 3 0 0,0-4 1 15,6 6-1-15,-6-6 0 0,0 4 0 0,0-3 2 0,7 0 0 16,-7 0 1-16,0 3 0 0,7-3 0 0,-7 2 1 0,0 2-1 16,6-4 0-16,-6 3 2 0,0 1-3 0,7-5-1 15,-7 4 1-15,6 0-1 0,-6-3 0 0,6 4 0 16,-6-1-1-16,7 0-2 0,-7-4 1 0,6 6 2 0,-6-1-1 15,7-2 1-15,-7-3-2 0,7 9 2 0,-7-4 1 0,7-1-1 16,-7 0 0-16,0 0 0 0,6 1 0 0,-6-1 1 0,0 3-1 16,0-2 1-16,0 3-1 0,6-4 2 0,-6 5-1 15,0-2 0-15,0-3 0 0,0 5 0 0,7-4-2 16,-7-1 1-16,6 3 0 0,-6-2-2 0,0-1 1 0,0 0-2 16,7 0 0-16,-7 1 2 0,0-1 2 0,6 4-1 0,-6-3 0 15,0-1 2-15,7 0-2 0,-7 4 2 0,6 0 2 0,-6-4-2 16,7 0-2-16,0 5 2 0,-7-4-1 0,0 1-1 15,5-1 0-15,-5 0 1 0,0 3-2 0,0-1 1 16,0-2 0-16,0-1 0 0,7 1 0 0,-7 3 0 0,0-4 0 16,0 0 0-16,0 4 0 0,0-3 1 0,8-1-1 0,-8 1-1 15,0 2 1-15,0-3 0 0,0 1 0 0,0 0 0 16,0 2 0-16,0-2-2 0,5-1 1 0,-5 4 1 0,0-4 6 16,0 1-5-16,0-1 2 0,0 4 1 0,0-4-2 0,0 0 1 15,0 4-1-15,0-3-1 0,0-1-3 0,0 1-1 16,0 2 1-16,0-3 1 0,0 1 0 0,0 0 2 0,0-2-1 15,0 6 0-15,0-5 2 0,0 0 3 0,0 1-2 16,8 3 0-16,-8-3-2 0,0-2-1 0,0 2 1 0,0-1 1 16,0 1-2-16,0 0-1 0,5-2 0 0,-5 1 1 15,0 1 2-15,7 0-1 0,-7-6 0 0,0 5-1 0,0 2 0 16,7-2 1-16,-7 0 0 0,0 0-2 0,0 1 0 0,0 0 1 16,0-2 1-16,0 2 0 0,0 3 1 0,0-5 0 15,6 2-1-15,-6 3 1 0,0 0 1 0,0-4-2 0,0 4 0 16,0-3 0-16,0 0-1 0,0-1-1 0,0 4 2 15,7-3-1-15,-7-2-2 0,0 5 2 0,0-3-1 0,0-1 1 16,0 0 0-16,0 0 0 0,0 1 1 0,0-1 0 16,0 0 1-16,0 0 0 0,0 5-1 0,0-4 1 0,0-2 0 15,0 6-2-15,6-4 0 0,-6-2 0 0,0 5 0 0,0-3 1 16,0-1 1-16,0 0 0 0,0 0 0 0,0 1-1 0,0-1 2 16,0 0 0-16,0 0-2 0,0 1 0 0,0-1-1 15,0-3 0-15,0 3 1 0,0-4-1 0,0 5 1 16,0-1 0-16,0 1 1 0,-6 0 0 0,6-1 3 0,0 1-1 15,0-1-1-15,0 0 0 0,-7 0 1 0,7 4-2 0,0-4 0 16,0 0 0-16,-6 5-2 0,6-5 1 0,0 0 1 16,0 1-2-16,-7-1 2 0,7 4-1 0,0-4 0 0,0 0 1 15,0 2 1-15,-7-3 0 0,7 5-2 0,-5-3 1 16,5-1-1-16,0 4 0 0,0-4 1 0,0 1-2 0,0-1 0 16,-8 3 0-16,8-2 0 0,0-1 0 0,0 1 1 0,0 3 1 15,0 1-1-15,0-6 2 0,0 1 2 0,0 1-1 16,0 0 1-16,0-1-1 0,0 0-1 0,0 0 2 15,0 1-3-15,0-1 2 0,0 1-2 0,0 2 0 0,-5-3-1 16,5 1 0-16,0 3 1 0,0-4-2 0,-8 0 2 0,8 4-2 16,0-3 1-16,0 2 1 0,-7-3 2 0,7 5 1 0,0-4-2 15,-5-1 1-15,5 3-2 0,0-2 2 0,-7-1-1 16,7 1-1-16,0 3 0 0,-7-4-1 0,7 0 1 0,0 1-5 16,-6 2 2-16,6-2 1 0,0 0 1 0,-7-2 0 15,7 2-1-15,0 0 0 0,-6-1 2 0,6 1 5 0,0-2-5 16,-7-2-1-16,7 3-2 0,0 1 0 0,0-2 1 15,-6-1 1-15,6 2-3 0,-7 0 2 0,7 1 0 0,0-1 0 16,0-4 2-16,0 5-1 0,0 0 0 0,-6-2-1 0,6 2 1 16,0-1 3-16,-6 4 1 0,6-4 0 0,-7 0-1 15,7 5 1-15,0-8 0 0,-7 7 0 0,7-4-1 0,-7 0-1 16,7-3-1-16,0 3 0 0,0 0-2 0,-6 1 0 16,6 0 1-16,0-5-1 0,0 4 0 0,0 0-1 0,-7-3 1 15,7 4 1-15,0-5-1 0,0 4 1 0,-6-3-1 16,6 3 0-16,0 1 0 0,0-5 0 0,-6 9 0 0,6-10-2 15,-7 10 2-15,7-4 1 0,-6 2 5 0,-1-3 0 0,0 5 0 16,7-1 2-16,-6 0-1 0,-2-4 1 0,8 4-1 16,-5-4-3-16,-2 4-1 0,7 1-2 0,-6-2 0 0,0 2-1 15,6-3 0-15,-7 7 1 0,1-5-1 0,-1 4 1 0,0-1 0 16,1-3 0-16,-1 4-1 0,1-5 0 0,-1 9 0 16,1-4 0-16,0 3 1 0,-1-4 0 0,-7 5 2 0,9-4 0 15,-2-1 1-15,1 1 0 0,-9 0 0 0,10-1-1 16,-2 1 0-16,-6 3 0 0,6 1-1 0,-4-1 0 0,3 0 0 15,-5 0 0-15,0 1-1 0,6 3 1 0,-6-4 0 0,1 1-1 16,5-1 0-16,-6 0 0 0,0 0 0 0,6 1-1 16,-6-1 0-16,1-3 0 0,5 4 0 0,-6-2 0 15,0 2 0-15,0-1 0 0,0 3 0 0,0-2 0 0,-1-1-1 16,2 4 1-16,-1 1 2 0,-7-1-2 0,7 0 0 0,1-4 0 16,-1 3 0-16,-7 2 1 0,6 2 1 0,-5-2-1 15,6-2-1-15,0 1 1 0,-7 4 0 0,7-4 1 0,-6 0-1 16,6-1 0-16,-7 2-1 0,1-1 0 0,6-1 0 0,-8 2 1 15,8-5-1-15,1 4 0 0,-8-3 0 0,1 3 3 16,0 0-1-16,-1-1-2 0,0 1 0 0,2 0 0 0,-10 0 0 16,9 1 0-16,-7-2 0 0,6 5-3 0,-5-4 0 15,-1 3 3-15,0 0 0 0,-1-2 0 0,7 3-1 0,2-4 0 16,-2-1 1-16,0-2 0 0,1-1-1 0,6-3 0 16,-1-1-2-16,2 2-3 0,5-9-6 0,-6 4-12 0,7-4-20 15,6-7-30-15,-7 4-49 0,14-8-81 0,-7 0-132 0,6-3-71 16</inkml:trace>
  <inkml:trace contextRef="#ctx0" brushRef="#br0" timeOffset="127882.07">2702 5557 90 0,'0'-3'188'0,"0"-1"-48"0,0 0-40 0,0 4-34 0,0-4-20 16,7 1-12-16,-7-1-8 0,0 4-2 0,0-3-1 16,0 3-1-16,0-4-2 0,6 1 1 0,-6-1 1 15,0-1 1-15,0 5 2 0,7-3 5 0,-7 3 1 0,0-3 3 16,0 3-1-16,0-4 0 0,0 4 1 0,0-4-1 0,0 4-2 15,0-3-1-15,0 3-1 0,0 0 0 0,0 0 0 16,0-3-3-16,0 3-2 0,0 0-4 0,0 0-2 0,0 0-4 16,0 0-4-16,0 0-3 0,0 0 0 0,0 0-4 15,0 0-1-15,0 0-1 0,0 0 0 0,0 0-1 0,0 3 0 16,0 0 1-16,0 5-1 0,0-5 0 0,0 9 1 0,0-5 0 16,0 3 2-16,0 5-1 0,0-1 4 0,0 1 1 15,0-1 3-15,0 6-1 0,-7-3 3 0,7 2 2 16,0 0-1-16,0-2 2 0,0 2-3 0,0 3 1 0,-6 0-1 15,6 0-1-15,0 0-1 0,0 0-4 0,0-1 1 0,0 6-1 16,0-5 0-16,0 0-3 0,0 3-1 0,0-2 1 16,0-2 1-16,0 4-1 0,0-2-2 0,0-1 1 0,0 0-1 15,-7 0 2-15,7 0-1 0,0 0-1 0,0-1 0 0,0 2 1 16,0-2 0-16,-6-2 0 0,6-1-2 0,0 1 1 16,0-2-1-16,0 2-1 0,0 0 0 0,0-5 0 0,0 1 1 15,0 0-1-15,0-1 1 0,0-3 0 0,0 3-1 16,0-2 4-16,0-1-1 0,0 0-1 0,0-4-1 0,0 4 0 15,0-3 1-15,-7-1-1 0,7 3 1 0,0-5 0 0,0 2-1 16,-6 0 0-16,6-3 1 0,0 0 0 0,0 3-2 16,-6-4 1-16,6 1-1 0,0-1 1 0,0-3 0 0,0 4 0 15,0 0-1-15,0-4 1 0,0 4 1 0,0-4-1 16,0 0 0-16,0 0-2 0,0 3 0 0,0-3 1 0,0 0 0 16,6 0 0-16,-6 0 0 0,6 0 0 0,-6 0 0 0,7 0 1 15,-1 0 0-15,1 0 0 0,-1-3 0 0,8 3-1 16,-8-4 1-16,7 0-2 0,0 0 2 0,7 1-1 0,-7-1 0 15,6 1 0-15,0-4 0 0,1-1 0 0,6 4 0 16,1-3 1-16,-3-1-1 0,3-2-4 0,0 3-6 0,-2-5-8 16,2 5-13-16,-2-5-13 0,3 2-26 0,-3-5-39 0,1 4-68 15,-6-3-121-15,5-1-87 0</inkml:trace>
  <inkml:trace contextRef="#ctx0" brushRef="#br0" timeOffset="128429.7">2729 5652 115 0,'0'-3'297'16,"0"3"-98"-16,0-3-84 0,0-1-53 0,6-1-28 0,-6 2-12 15,8 0-5-15,-3-1-3 0,1 0 0 0,1 1 0 0,-1-1 0 16,1 0 2-16,0 0 1 0,6 1-1 0,-6-2-2 16,-1 3 3-16,6-2 1 0,1 1 1 0,1-5 1 15,5 4 1-15,-6-4-1 0,7 1-2 0,-7 4 1 0,5-4-3 16,3-1-1-16,5 4-2 0,-7-3-3 0,1 0-3 0,6 0 0 15,-7-1-3-15,9 5 1 0,-10-5-3 0,8 2 1 0,-6 1 0 16,-1-2 0-16,1 2 1 0,-7 3-3 0,6-2 2 16,-6 4-2-16,1 0 0 0,-8-3 0 0,7 3-1 15,-6 3 0-15,-1-3 1 0,-1 4 3 0,-5 3 1 0,8 0 3 16,-8 4 3-16,7 0 4 0,-7 4 5 0,6 3 2 0,1 5 2 16,-7-1 2-16,6 3 1 0,1 5 0 0,-7-1-1 15,6 3-5-15,-6 5-2 0,7 0-1 0,-7 3-1 0,6 0-4 16,-6 1-1-16,-6 3 2 0,6-4-2 0,0 0-1 15,-7 4 0-15,1-3-3 0,-1-5 0 0,1 3 0 0,-1-1 0 16,-6-1 0-16,5-1 2 0,-3-3 2 0,-2-3-1 0,-6-1 1 16,4 0 1-16,2-2-1 0,-5-2-1 0,-2-4-2 15,7 5-3-15,-6-8-2 0,5 1-6 0,-5-1-15 0,7-3-22 16,-1 0-37-16,-2-8-76 0,-4 0-172 0,6 1-96 0,-6-8-57 16</inkml:trace>
  <inkml:trace contextRef="#ctx0" brushRef="#br0" timeOffset="129258.15">1107 3048 67 0,'0'0'266'0,"-7"0"-95"0,7 0-66 0,0 0-41 0,0 0-23 15,0 4-7-15,-6-1-7 0,6 1 1 0,0-1 2 0,0 4 0 16,0 1-1-16,0 3-1 0,0-1 1 0,0 9 1 0,0-1 0 15,0 1-3-15,6 3-1 0,-6 4 0 0,0 3-1 16,0 3-2-16,0 2 2 0,7 7-4 0,-7-2-2 0,0 9 1 16,0 3 0-16,0 1 0 0,0 2 0 0,0 5-2 15,-7 3-3-15,7 1 1 0,0 2-2 0,0 1 0 0,0 1-2 16,0-1-3-16,0-1 0 0,0-2-1 0,7 0 1 16,-7-2 0-16,6-1 2 0,-6-6-1 0,7 1 0 0,-7-4 0 15,0 0 0-15,6-3 1 0,-6-4-2 0,7-1-1 0,-7-1-3 16,0-6 0-16,6-3-2 0,-6 0 0 0,7-4-2 15,-7-4 0-15,0-2 0 0,7-2-1 0,-7-2-1 0,0-4 2 16,6-1-3-16,-6-3-3 0,0 0-2 0,6-4-7 16,-6-2-13-16,7-2-14 0,-1-3-25 0,1-3-52 0,-1-2-79 15,0-2-142-15,2-7-70 0</inkml:trace>
  <inkml:trace contextRef="#ctx0" brushRef="#br0" timeOffset="129664.52">1576 2900 272 0,'-6'12'232'16,"6"-1"-93"-16,-7 0-59 0,7 7-28 0,-6 1-15 0,6-1-6 16,0 8-1-16,0-1 0 0,0 2 0 0,0 2 0 15,0 3 1-15,0 5-3 0,0 0 2 0,6 7-3 0,-6-1 0 16,0 6 0-16,7 1 0 0,-7 5-1 0,6 4-1 0,0 3-3 16,1-2-2-16,-7 5-3 0,6-3-2 0,-6 4-4 15,0 4-3-15,0-4-1 0,0 3-3 0,0 1-3 0,0-4 0 16,-6 0-1-16,6-1 0 0,-7-2 0 0,1-1 0 15,0-3 0-15,-1-1 1 0,1 1 3 0,-1-4 0 0,0-4 0 16,0-4-1-16,7-2 1 0,-6-1-1 0,6-4 0 0,-5-7-1 16,5 0-2-16,0-4 0 0,0-3-1 0,0-1-1 15,0-2-1-15,0-5-1 0,0-3-4 0,0-4-6 16,0-4-7-16,0 0-15 0,5-7-26 0,-5 0-54 0,6-4-76 16,1-6-122-16,0-1-76 0</inkml:trace>
  <inkml:trace contextRef="#ctx0" brushRef="#br0" timeOffset="130055.27">2038 2737 144 0,'-13'0'232'15,"7"3"-88"-15,-1 0-56 0,0 2-31 0,0 2-15 0,7 4-7 16,-6 0-1-16,0 3-3 0,6 1-3 0,0 4-2 16,-6-2-4-16,6 5-1 0,0 4-1 0,6 3 1 0,-6 4-1 15,0 0-3-15,6 3 2 0,-6 2-2 0,6 1 1 0,-6 2-1 16,7 3 1-16,-7 7 1 0,7 1 0 0,-7 7 1 15,7-1 2-15,-7 7 2 0,0 1-1 0,-7 9 0 0,0 1-2 16,0 5-2-16,1 3-1 0,-6 0-5 0,-1 4-6 16,6 0-2-16,-6-7-2 0,6-1-2 0,-5-3-1 0,5-4 0 15,7-2 1-15,-6-6 1 0,6-6 2 0,0-4-2 16,0-1 1-16,6-6 0 0,-6-4 1 0,0-4-1 0,7-3-1 16,-7-1-4-16,6-6-5 0,0-4-6 0,-6-5-9 15,7-2-16-15,-1-4-23 0,-6-5-51 0,7-2-98 0,-7-8-118 16,7 0-68-16</inkml:trace>
  <inkml:trace contextRef="#ctx0" brushRef="#br0" timeOffset="130508.31">1400 2971 70 0,'0'14'144'0,"0"1"-12"0,0 4-10 0,0-1-17 0,0 7-13 16,6 1-13-16,-6 3-11 0,0 5-17 0,0-2-8 0,7 9-9 16,-7 2-4-16,0 5-4 0,6 7-3 0,-6 5-1 15,0-2-2-15,7 7-1 0,-7 6-2 0,0 5-1 0,0 0-1 16,0 6 1-16,-7 2-2 0,7-1-3 0,-6 2-4 16,6 3 0-16,-7-4 0 0,7 1-1 0,-6-6 0 0,6-1 0 15,0-1-1-15,0-4 0 0,0-7-2 0,6 1 1 0,-6-9 1 16,0 1-2-16,7-8-1 0,-7 0-2 0,0-7 1 15,0 0-1-15,6-4 1 0,-6-3-1 0,-6 0 0 16,6-8-2-16,0 0-1 0,0-3-5 0,0-4-7 0,0-4-8 16,6-7-9-16,-6 4-15 0,0-12-24 0,0 5-44 0,0-8-71 15,7-4-119-15,-7-3-67 0</inkml:trace>
  <inkml:trace contextRef="#ctx0" brushRef="#br0" timeOffset="130883.43">1550 3542 263 0,'-7'33'252'0,"0"8"-84"15,-4 3-58-15,3 6-35 0,3 10-18 0,-3 1-7 0,-5 9-10 16,0 3-8-16,6 5-6 0,-5-1-6 0,5 7-4 0,-6-1-2 16,7 2 1-16,-8 0-7 0,8 2-1 0,-7-6-2 15,6 0 1-15,1-4-1 0,0-4 2 0,-1 0-3 16,7-7-2-16,-6 0-1 0,-2-8 0 0,3-2 0 0,5-5-1 15,-7-7 2-15,7-1 0 0,0-6 0 0,0-4 2 16,0 0-3-16,0-8-2 0,0-2-3 0,7-5-7 0,-7-3-15 16,13-5-27-16,-7-1-56 0,7-6-113 0,-7-6-107 0,7-1-65 15</inkml:trace>
  <inkml:trace contextRef="#ctx0" brushRef="#br0" timeOffset="131164.44">1986 4022 317 0,'-6'15'284'15,"6"7"-124"-15,-7 4-69 0,7 6-34 0,-6 1-16 16,-1 8-5-16,7 3-2 0,-7 3-4 0,1 4-1 0,6 4-2 15,-7 8-5-15,1 3-2 0,0-1-5 0,-7 10-3 0,6-7-4 16,0 6-2-16,1-5-2 0,-1 1 1 0,1-1 1 0,6-2-3 16,-7-8 0-16,2 3-2 0,5-8 1 0,-8-3 0 15,8-2 0-15,0-6-1 0,0-2-1 0,0-1-1 16,-7-7-5-16,7 0-8 0,0-8-8 0,0 2-18 0,0-10-24 16,7-2-45-16,-7-7-74 0,8-2-105 0,-3-1-79 0</inkml:trace>
  <inkml:trace contextRef="#ctx0" brushRef="#br0" timeOffset="131289.6">2188 5206 66 0,'0'18'-5'0</inkml:trace>
  <inkml:trace contextRef="#ctx0" brushRef="#br0" timeOffset="131883.22">1804 5942 98 0,'0'0'243'15,"0"-4"-69"-15,0 4-56 0,0 0-38 0,0 0-23 16,0 0-13-16,0 0-4 0,0 0-5 0,0 0-2 16,0 0-2-16,0 0 0 0,6 4 0 0,-6 0 2 0,0-1 1 15,7 4 0-15,-7 0 4 0,0 5 1 0,6-1 2 0,0 3-1 16,-6-3-2-16,7 8-7 0,-1-4-4 0,-6 3-4 0,8-4-2 15,-3 5-2-15,2-2-3 0,1-2-2 0,-3 4-3 16,-5-5 0-16,7 5-2 0,-1-4 0 0,1-1-2 16,-7 1-4-16,6 3-2 0,1-7 0 0,-7 4-4 0,7-5-11 15,6 2-19-15,-7-5-32 0,7-3-68 0,0-1-137 0,0 0-100 16,0-3-63-16</inkml:trace>
  <inkml:trace contextRef="#ctx0" brushRef="#br0" timeOffset="132461.6">2233 5917 138 0,'0'-4'143'0,"7"0"-24"16,-7 4-19-16,0-4-16 0,0 4-17 0,0-3-11 0,0 3-10 16,0 0-7-16,0-4-4 0,0 4-2 0,0 0-4 0,0-4-2 15,6 4-3-15,-6 0-2 0,0 0-2 0,0 0-4 16,0 0-2-16,0 0 0 0,0 0-1 0,0 0-1 0,0 0 1 16,0 0 0-16,0 0 0 0,0 0 2 0,0 0 0 15,0 0 2-15,0 4 2 0,0 0 1 0,-6-1-2 0,6 1 2 16,0 4 0-16,-7-5 1 0,7 8 0 0,0-4-3 0,0 4-3 15,0 1-1-15,0-2 2 0,0 1-1 0,0 0 0 16,0 3 2-16,0-2-2 0,0 5 3 0,0-1-2 16,0-1-1-16,0 0 0 0,0-1-2 0,0 1-1 0,0-1-4 15,0-3-1-15,0 3 0 0,0 2-1 0,7-6-2 0,-7 5 0 16,6-3-2-16,1-6 0 0,-7 5 1 0,7-3-3 0,-1-2 0 16,1 2 0-16,-1-1 0 0,-6 1 0 0,7-4-1 15,-1-1-1-15,0 1 0 0,8-1 0 0,-7-3 1 0,5 0 0 16,-5 4-3-16,6-8-11 0,-1 4-13 0,-4-3-23 15,5-4-39-15,-7-1-65 0,0 1-116 0,1 0-103 0,-1 0-60 16</inkml:trace>
  <inkml:trace contextRef="#ctx0" brushRef="#br0" timeOffset="132821.23">2416 5773 84 0,'-7'-3'430'0,"1"3"-122"0,6 0-127 16,-7 0-78-16,1 0-45 0,0 0-25 0,6 3-11 0,-7 1-4 16,1 0-4-16,-2-1 0 0,8 5-1 0,-6-1-1 15,6 0 0-15,-6 4-5 0,6-3-2 0,0 3-1 0,-7 3 3 16,7 1 0-16,-6-1 4 0,6 5 2 0,0-4 2 0,-7 3 2 15,7 0 2-15,0 0 1 0,-6 1-2 0,6-1 0 16,0 0-4-16,0 1-1 0,0-1-3 0,0 0 1 0,0 1-3 16,0-4-1-16,0-1-2 0,0 4-1 0,0-4 0 15,0-2-3-15,6-1 0 0,-6 0-1 0,7 1 1 0,-7-2-1 16,6-3 1-16,1 1-1 0,-7-2 0 0,6-1 1 0,0 2-1 16,8-4-1-16,-7-3-1 0,-1 4 1 0,0 0-9 15,1-4-10-15,-1 0-14 0,1-4-18 0,-1 4-21 0,1-4-34 16,0-3-51-16,0-1-81 0,-1 2-117 0,-6-2-58 15</inkml:trace>
  <inkml:trace contextRef="#ctx0" brushRef="#br0" timeOffset="133055.54">2416 5836 9 0,'0'0'394'0,"-7"4"-97"0,7-2-101 16,-6 6-80-16,6-1-50 0,-7 5-24 0,7-2-14 16,-6 5-3-16,6 4-1 0,-6-5 0 0,-1 8-1 0,7-4-1 15,-6 5 0-15,6-6-1 0,-8 6-3 0,8-5-4 0,0 4-4 16,0-4-3-16,0 5-1 0,0-6 0 0,8 2-4 0,-8-5 0 16,6 1-2-16,1 0 1 0,-1-1-1 0,0-2-1 15,1-5-6-15,6 3-13 0,0-5-25 0,7-2-62 16,-8-3-108-16,8 0-109 0,0-3-72 0</inkml:trace>
  <inkml:trace contextRef="#ctx0" brushRef="#br0" timeOffset="133680.91">2891 5854 60 0,'-7'0'383'0,"7"0"-106"0,-6 0-105 15,6 0-69-15,0 0-36 0,0 0-19 0,0-4-7 16,0 0-2-16,0 0 1 0,0 2 1 0,0-2-2 16,6-4-2-16,-6 1-6 0,7 3-5 0,0-7-4 0,-7 4-4 15,7 0-1-15,6-4-2 0,-7 0-1 0,-1-4 0 0,10 4-1 16,-3-4 0-16,2 1 2 0,5-1 1 0,0-3 2 0,1-1-1 15,0 2-1-15,5-6 1 0,-5 0-1 0,12 2-2 16,-5-4 0-16,5 3-2 0,-5-8-3 0,6 5-2 16,-1-2 0-16,0-2-2 0,1 0 0 0,-1 0-3 0,-6 0 0 15,6-1-1-15,-4 0 1 0,-3 5 2 0,-5 4 1 0,-1-1 1 16,-6 3 2-16,-6 4 5 0,-1 5 3 0,1-2 0 16,-7 1 1-16,0 5 0 0,-7 1-3 0,7 2 0 0,-13-1-5 15,6 4-3-15,-5 4-2 0,-8-1-4 0,7 5-1 16,0-1-1-16,6 4 0 0,-6-3 1 0,8 2-2 0,-2 2 0 15,-1-1 3-15,2 0 0 0,6 3-1 0,0-3 0 0,0 3 1 16,0 1 0-16,6-1 1 0,-6 3-1 0,8-4 1 16,-8 3-1-16,7-2 1 0,-2 1 0 0,-5-1-1 0,8 4 0 15,-3-4 0-15,-5 2 0 0,0-2-2 0,0 2 1 16,0 1-4-16,0-2-3 0,-5-1-6 0,5-2-7 0,-8-1-14 16,8 4-17-16,0-8-23 0,0 0-30 0,0-4-58 0,-5-3-100 15,5 0-115-15,0-3-63 0</inkml:trace>
  <inkml:trace contextRef="#ctx0" brushRef="#br0" timeOffset="134055.68">2911 4246 119 0,'0'-4'322'0,"0"4"-81"0,7 0-72 15,-7-4-55-15,0 4-34 0,6-3-20 0,-6 3-14 0,5-4-7 16,3-3-4-16,5 4-5 0,0-2-4 0,0-2-4 16,0 0-2-16,6 0 1 0,1-1-1 0,0 1 1 0,5-5-1 15,3 6 1-15,3-6 0 0,-4 1-2 0,5 1-3 0,0-2-3 16,-5 1-3-16,5 0-2 0,1 1-2 0,-7-1-2 16,0 3-2-16,0 1-2 0,0 3-7 0,-14-4-13 15,8 8-15-15,-7-2-23 0,-6-2-31 0,6 4-48 0,-13 0-81 16,7 0-129-16,-7 0-67 0</inkml:trace>
  <inkml:trace contextRef="#ctx0" brushRef="#br0" timeOffset="134477.66">3269 4146 378 0,'0'-3'372'0,"-6"3"-117"0,6-4-98 0,0 4-55 0,-7 0-30 16,7 0-20-16,0 0-10 0,0 0-8 0,0 0-6 0,0 4-8 16,7-1-4-16,-7 1-4 0,0 8-4 0,0-1 0 15,6 3 1-15,-6 1 2 0,7 4 4 0,-7-2 2 16,6 5 0-16,-6 0 1 0,5 0-2 0,-5-1 1 0,0 2-1 16,8 3-4-16,-8-4-3 0,0 3-1 0,7-3-2 0,-7 4-1 15,0-3 0-15,6-2-1 0,-6 2-2 0,0-2-1 0,0-3 0 16,0 0-2-16,0 2-4 0,7-3-10 0,-7-2-15 15,0-3-19-15,0-2-20 0,6 1-29 0,1-3-53 0,-7-6-98 16,6-2-124-16,-6-2-65 0</inkml:trace>
  <inkml:trace contextRef="#ctx0" brushRef="#br0" timeOffset="134774.87">3497 3883 282 0,'0'-3'412'0,"0"3"-140"0,0-5-119 16,0 5-67-16,0 0-35 0,7 0-20 0,-7 5-6 16,0-2-2-16,0 5 1 0,0-2 1 0,0 9 2 0,0 0 1 15,6 3-1-15,-6 1-2 0,7-2-3 0,-7 6-2 0,6-2-3 16,0 6-2-16,-6-5-2 0,7 4-1 0,-7-5 1 15,7 4 0-15,-1 2-2 0,1-2 0 0,-1 1-2 0,-6 0-1 16,7-1 0-16,-2-4-2 0,2 6 0 0,-7-2-1 16,6 1-2-16,1-4-1 0,-7 3-1 0,8-3 0 0,-2 4-2 15,0-3 0-15,-6-2 0 0,7-3-6 0,-1 1-11 16,-6-2-14-16,7-2-20 0,-1 1-26 0,1-1-54 0,6-9-96 16,-6 5-132-16,-7-7-71 0</inkml:trace>
  <inkml:trace contextRef="#ctx0" brushRef="#br0" timeOffset="135572.2">3653 4463 422 0,'0'-9'302'0,"0"-2"-121"0,7 0-78 15,-7 0-40-15,7 0-21 0,6 1-7 0,-7 2-1 16,0-3-2-16,7 1-1 0,-6-2-1 0,6 5-1 15,-7-3-3-15,9 1-4 0,-4 1-7 0,9 2-4 0,-13-2-4 16,6 1 0-16,0 3-2 0,-1 0-1 0,2 1 0 0,-1 3-2 16,-7-4 2-16,7 4-3 0,0 4 1 0,-7-4 0 0,8 3 2 15,-7 5-1-15,-1-1 1 0,-6 1 0 0,6 3 0 16,1 1 3-16,-7 2 0 0,0 1-1 0,0-1-1 16,0 1 3-16,0 2-1 0,0-2 0 0,0-1 1 0,5 6 0 15,-5-6-1-15,0 1 0 0,0-1 1 0,0 1-1 0,0-3 1 16,0-2 1-16,8 5-2 0,-8-9 1 0,0 2 0 15,6-1 0-15,-6 1 0 0,0-5-1 0,7 2 0 0,-7-2 0 16,7-3 1-16,-7 0 0 0,6 0 2 0,1 0-1 16,-7-3 4-16,6-2 1 0,0 2 4 0,1-5 0 0,-1 1 2 15,1-1 0-15,0-2-1 0,-1-1 0 0,1 1 1 0,-1-5 1 16,-6 3-1-16,7-2-1 0,-7 2-3 0,0-2 0 16,6-1-1-16,-6 1-2 0,0-1-5 0,0 0-4 0,6 1-4 15,-6 3 0-15,7-3-3 0,-1 2-1 0,-6-2-1 16,7 2 1-16,0 2-1 0,5-2 0 0,-5 5 2 0,1-1 0 15,3 1 0-15,-4 4 3 0,0-1-2 0,6 1 1 0,-8-1 1 16,10 4 0-16,-9 0-1 0,6 0-2 0,-5 4 2 16,0-1-3-16,0 4 3 0,-1 0 0 0,0 1-1 15,1-1 1-15,-1 5 0 0,0-2 1 0,1 5 0 0,0-4 1 16,-7 4-1-16,7-1 1 0,-7-2-1 0,6 2 1 0,1 1 0 16,-1-1-1-16,0-3-1 0,1 4-5 0,-1-4-8 0,1-3-11 15,-1 3-13-15,8-4-18 0,-1 0-23 0,-1-3-37 16,1 0-59-16,8-4-104 0,-9-4-113 0,1 0-60 0</inkml:trace>
  <inkml:trace contextRef="#ctx0" brushRef="#br0" timeOffset="136103.49">4559 4227 322 0,'-7'0'430'0,"1"4"-144"16,-1-4-126-16,1 4-70 0,-1 3-42 0,7-3-19 0,-6 3-8 15,6 0-5-15,0 4 0 0,0 0 0 0,0 0-1 16,0 0-1-16,0 4-1 0,6-4-3 0,1 4-1 0,-1-4-2 16,1 0-4-16,-1 0 1 0,7-1-1 0,-6-2 0 15,5-1-1-15,2 0 0 0,-8-3-2 0,7-1 2 0,0-3 2 0,0 0-2 16,-7 0 3-16,1 0 2 0,-1 0 4 0,2-3 2 16,-8-1 3-16,7 1 1 0,-7-1 2 0,-7-3 0 15,7 3-1-15,-8 0-2 0,2-3-4 0,-1 4-3 0,1-4-2 16,-7 3-3-16,0-4-3 0,7 5 0 0,-7-1 0 0,-1 0-1 15,8 1 0-15,0 3 1 0,-1-3-1 0,1 3 1 16,6-5-2-16,0 5-2 0,0 0-3 0,0 0 1 0,6-4-2 16,-6 4 1-16,7-3 0 0,5-2 1 0,2 3 0 15,-1-5 3-15,0-1 2 0,6-4 0 0,-6 2 1 0,1-1 0 16,-2 0-1-16,1-3 0 0,0 2 0 0,1-2-1 0,-8-5 1 16,7 5 1-16,-7-4 1 0,1 3 3 0,-1-4 2 15,1 1 2-15,-7 0 0 0,6 3 1 0,-6-3 2 0,0 0 2 16,0-1-2-16,0 4 1 0,0 1 4 0,0 3 4 15,0-1 1-15,0 2 3 0,0 3-2 0,0 3-1 0,0-3 0 16,0 7-3-16,0-4-6 0,-6 4-6 0,6 4-4 16,0-1-3-16,0 5 0 0,0-1-1 0,-7 3 1 0,7 5-1 15,0-1 1-15,0 6 1 0,0-3 1 0,0 2 2 0,0 3 1 16,7-4-2-16,-7 5 0 0,6-6 0 0,-6 3-1 16,7 1 3-16,0-3-2 0,-1 1 0 0,1-1-2 0,-2 0 0 15,2-3 1-15,1-1 0 0,-3 1-2 0,3 0-1 16,-2-1-2-16,0-2-9 0,7-1-10 0,-6 0-12 0,-1 0-12 15,-6-4-16-15,7-4-16 0,-1 5-21 0,-6-8-29 16,0 4-43-16,7-8-62 0,-7 0-98 0,-7 0-76 0</inkml:trace>
  <inkml:trace contextRef="#ctx0" brushRef="#br0" timeOffset="136259.7">4649 4154 81 0,'-6'-4'449'16,"0"0"-117"-16,6 4-123 0,-7-3-76 0,7 3-35 0,0-4-20 15,0 4-9-15,0 0-7 0,0 0-7 0,7-2-9 0,-7 2-10 16,6 0-10-16,7 0-7 0,1-5-9 0,-2 5-5 16,8-3-9-16,6 3-7 0,-7 0-16 0,7-4-20 0,1 0-36 15,-2 0-63-15,2 1-110 0,-8-5-117 0,1 5-67 0</inkml:trace>
  <inkml:trace contextRef="#ctx0" brushRef="#br0" timeOffset="136462.79">4969 3891 104 0,'-7'0'500'0,"1"0"-105"16,6 4-155-16,-7-4-107 0,7 2-60 0,-7 2-30 0,7 4-17 15,0-5-6-15,0 5-2 0,0-1 1 0,7 0 1 16,-7 4 2-16,0 0-1 0,7 0-1 0,-7 3 0 0,6 1-1 16,-6-1-5-16,7 1-2 0,6 1-2 0,-7 2-3 0,1 0 0 15,-1-3-3-15,8 3-3 0,-9 1-2 0,10 2-6 16,-10-3-16-16,8 1-22 0,-6-1-32 0,6 1-55 0,-6-1-99 15,-1-7-136-15,1 3-75 0</inkml:trace>
  <inkml:trace contextRef="#ctx0" brushRef="#br0" timeOffset="137009.81">4962 4238 50 0,'-6'-3'524'0,"-1"-1"-28"0,7 0-193 15,0 1-141-15,0 3-78 0,0-3-42 0,0-2-22 16,0 5-11-16,7 0-5 0,-1 0-4 0,7 5-5 0,0-5-2 15,0 3-5-15,6-3-5 0,1 3-5 0,0-3-7 16,-7 4-7-16,7-4-4 0,-1 0-1 0,-6 0 2 0,1 0 3 16,-2-4 3-16,0 1 6 0,-4 0 7 0,5-2 7 15,-6-2 5-15,-7 0 4 0,6 0 5 0,-6-5 4 0,7 2 8 16,-7-5 7-16,0 3 3 0,-7-2 3 0,7-1 4 0,0 1 4 16,0-1 3-16,-6 1-2 0,6-5-5 0,-7 5-6 0,7-5-1 15,0 5-2-15,0-5-1 0,-6 4-1 0,6 1-3 16,0-1 2-16,-7 4 3 0,7 1 4 0,0 2 2 15,0 1 4-15,0-1-1 0,0 2-1 0,-8 6-1 0,8-4-2 16,0 0-5-16,0 0-4 0,0 4-2 0,0 0-6 0,0 0-3 16,0 0-3-16,0 0-3 0,0 4 0 0,0 0-1 15,0 0 0-15,0 6-4 0,0 1 4 0,0 0 0 0,8 4-1 16,-8-1 1-16,0 1 1 0,0 3 1 0,7 1 0 16,-1 3 1-16,-6-5-1 0,7 6-1 0,-1-1 1 0,1 0 1 15,-1 1 0-15,0-6 0 0,7 2-3 0,-6-5 1 0,6 1 0 16,0-4-2-16,0 0 0 0,0-4 1 0,0 0 1 15,0-3-1-15,0 0 1 0,0-4 2 0,0 0 0 0,1-4 2 16,5 0 2-16,-6-3-1 0,-1-3 1 0,2 2 1 0,-7-7 1 16,5 4 0-16,-5-1 1 0,-1-1 3 0,0-3-1 15,1 7 2-15,-7-7 1 0,7 5 2 0,-7-4 1 0,-7 5 3 16,7-1 0-16,0 3 3 0,-7-3 3 0,7 8 0 16,0-4-1-16,-6 3-2 0,6 0-3 0,0 4-3 15,0-4-5-15,-6 8-5 0,6-4-6 0,-7 4-4 0,7 2 0 16,0 2-1-16,-6 0-2 0,6-1 5 0,6 4-3 0,-6 0 0 15,7 0-1-15,-7 0 1 0,6 0-1 0,7 1-1 16,1-3-2-16,-1 3-9 0,-1-2-6 0,1-3-11 0,7 5-17 16,6-4-18-16,-7-1-21 0,8 0-25 0,-2 0-31 0,1-2-64 15,7-5-138-15,-13 3-85 0,6-3-50 0</inkml:trace>
  <inkml:trace contextRef="#ctx0" brushRef="#br0" timeOffset="137837.9">2481 6220 21 0,'0'-3'401'0,"0"3"-104"0,0-4-109 0,0 0-82 0,-7 4-44 16,7-4-19-16,0 4-8 0,0 0 0 0,0 0 2 0,7-2 3 15,-7 2 0-15,0 0-1 0,0 0-5 0,0 0-5 16,0 0-6-16,0 0-4 0,0 0-5 0,7 0 0 16,-7 0-3-16,0 0-1 0,0 0-2 0,0 0-1 0,0 2-1 15,6-2-1-15,-6 4 1 0,0 0-1 0,7 3 2 0,-7 5 3 16,6-5 1-16,0 7 4 0,1 1 3 0,-7 4 2 0,6-2 0 16,1 5 0-16,-1 5 0 0,-6-2-2 0,7 5 0 15,0 2-2-15,-2 2-1 0,-5 5-2 0,8-3 1 16,-3 5 2-16,3 3 1 0,-1 4 0 0,-2 3 0 0,9 1-3 15,-7 2-3-15,-1 9 1 0,0-1 0 0,1 5-4 0,-1 2-1 16,1 0-1-16,-1 4-4 0,1 5 2 0,-7 2 3 16,6 4 1-16,-6 0 0 0,7 1 1 0,-7 2-1 0,7-3 0 15,-1-2 5-15,0-2 0 0,1 0-3 0,-1-3-1 16,7-6-2-16,-6-2-2 0,6-7 0 0,0-3-1 0,-7 0 0 16,7-11-1-16,1-2-2 0,-1-5 0 0,0-1 3 0,-1-7-1 15,1-4-2-15,1-3-3 0,-2-4-16 0,8-3-27 16,-7-8-47-16,7-4-116 0,-7-4-145 0,0-6-93 0,-6-4-63 15</inkml:trace>
  <inkml:trace contextRef="#ctx0" brushRef="#br0" timeOffset="192362.47">755 12089 288 0,'-6'-7'315'15,"6"0"-129"-15,-7 3-89 0,1-3-48 0,6-1-22 0,-7 0-13 16,0 1-5-16,7 0 0 0,-6 0 1 0,0-1 3 0,6 5 0 16,-7-5 2-16,1 1-1 0,6-1 2 0,-7 6 2 15,7-6 2-15,-6 4-3 0,6 1 0 0,-7-5 0 16,1 4 0-16,-1 1-1 0,0 3 0 0,2-4-4 0,-10 4-5 15,2 0-1-15,1 0-4 0,-8 4 2 0,7-4 0 0,-6 3 1 16,-1 1 1-16,-6 0 0 0,7 3 1 0,5-3 2 16,-5 0 1-16,0 0-1 0,-2 2 0 0,9-2 2 0,-7 0-1 15,6-1 3-15,-1 5 2 0,2-8 2 0,-1 3 3 16,0 1 4-16,6 0 0 0,0-4 1 0,0 0-2 0,1 0 1 16,6 3-4-16,0-3-4 0,-5 0-4 0,5 4-4 0,5-4-2 15,-5 0-4-15,13 0-1 0,-6 5-1 0,6-5 1 16,7 0 1-16,-1 0 0 0,1 2-1 0,11-2 1 0,3 0-1 15,-2 0 2-15,7 0 1 0,0 0-2 0,0 0-2 16,0 0 2-16,7 0-2 0,0 0 1 0,-1 0 0 0,7 0 0 16,-6-2-2-16,6 2 1 0,-1-5 1 0,9 5 2 0,-8-4 1 15,7 1 0-15,-7-1-1 0,6 0 1 0,1 1 1 16,0-5 1-16,-7 5-2 0,6-5-2 0,1 2 0 0,-1-2 1 16,1 1-1-16,0-5 3 0,-8 2-1 0,1 3-1 15,1-5 1-15,-7 1 0 0,-1 0 0 0,-6 4 0 0,0-4-3 16,-6 3 0-16,-1 1-2 0,-5-1 0 0,-2 5-3 0,2 0-7 15,-9-1-15-15,2 0-14 0,0 1-19 0,0-1-28 16,-7 4-43-16,-1 0-76 0,-5 0-140 0,0 0-72 0</inkml:trace>
  <inkml:trace contextRef="#ctx0" brushRef="#br0" timeOffset="192831">533 13683 143 0,'-6'0'235'0,"0"4"-64"15,6-4-53-15,-7 0-39 0,2 0-27 0,5 0-17 16,-8 3-10-16,8-3-6 0,0 0-3 0,-6 4 0 0,-1-4-2 16,7 3-2-16,-7 1-2 0,1-1 0 0,-2 5 2 0,3-1 1 15,-1 1 1-15,6-2-1 0,-7 3 1 0,7 1 1 16,0 2 0-16,0-1 0 0,0-1-3 0,7 1-2 0,-1 4 1 15,-1-4-3-15,16 0 3 0,-8 4 0 0,7-5 1 0,5 1 2 16,8 0 1-16,0 1 1 0,7-4 0 0,5-2 0 16,7 2-1-16,6-1-2 0,1-3 1 0,12-4-1 15,-6 4 5-15,14-4-1 0,-1 0-4 0,6-4-1 0,1 0-1 16,6 0 0-16,2 1-1 0,-3-2-4 0,1-2-8 0,0 5 2 16,0-10 0-16,1 4 0 0,-2 1-1 0,-4 0-1 0,-8-1 2 15,-1-2 1-15,2 2-4 0,-7-3-10 0,-8 4-12 16,-6 0-19-16,2 0-32 0,-14-1-61 0,-1-3-115 15,-6 3-98-15,-6 2-61 0</inkml:trace>
  <inkml:trace contextRef="#ctx0" brushRef="#br0" timeOffset="193534.07">716 13009 66 0,'13'3'286'0,"0"-3"-99"0,0 4-69 0,6-4-45 0,8 0-23 15,-1 3-11-15,0-3-6 0,6 0-2 0,7 5 0 16,1-5 1-16,6 0-1 0,-1 0 1 0,0 0 2 0,8 0 1 15,-1 0 0-15,6-5-1 0,1 2-5 0,0 3-3 0,-1-4-6 16,7 1-3-16,-6-1-2 0,6 4-4 0,-6-4-2 16,-1 0-2-16,1 1 0 0,-1-1-2 0,-5 1 0 0,-8-1 2 15,0-3 0-15,1-1 3 0,-7 5 2 0,0-5 5 16,0-3 2-16,-7 4 4 0,-4-4 3 0,-3 4 3 0,-5-5 2 16,-1 2 5-16,1 2 5 0,-7-3 2 0,-7 4 3 0,-6-4 3 15,0 0-3-15,0 4-3 0,-12-4-6 0,-2-1-6 16,-5 2-9-16,-7 3-6 0,-1-1-8 0,-6 1-4 15,-5 2-4-15,-2 3-2 0,-5-2 0 0,0 1-1 0,-7-1-1 16,12 4 2-16,-5 0 0 0,5-4 0 0,8 4 1 0,0 0 1 16,12-4 0-16,1 4-2 0,6 0-1 0,0 0-1 0,13 0 0 15,0 0 1-15,0 0-2 0,13 0 1 0,6 4 0 16,0-4 4-16,14 0-1 0,-1 4-1 0,8-4 0 16,-1 0 1-16,7 0 0 0,6 4-1 0,-7-4-1 0,7 0-3 15,0 3 1-15,-7-3 1 0,8 4 1 0,-7-2-2 0,-1 3 0 16,-6 2 2-16,1 1 0 0,-8-1 0 0,-6 3-1 15,0 2 0-15,-7 2-2 0,0 1 0 0,-11 3 1 0,-3 1-1 16,-10 3-2-16,-3 3 3 0,-11 1 1 0,0 3 2 16,-7 0 2-16,-7 4 0 0,1-3 0 0,-1 3 0 0,-6 0 2 15,-6-4-3-15,-1 5-9 0,1-5-10 0,-1 0-13 0,-7 0-17 16,2 1-21-16,5-5-38 0,1-2-75 0,5-2-161 16,1-6-84-16,8-1-40 0</inkml:trace>
  <inkml:trace contextRef="#ctx0" brushRef="#br0" timeOffset="194628.13">2735 11759 208 0,'0'0'244'16,"0"0"-65"-16,0 0-51 0,0-3-39 0,0 3-25 0,0 0-15 16,0 0-10-16,0-5-8 0,0 5-5 0,0 0-5 15,0 0-4-15,0 0-6 0,0 0-4 0,0 5-4 0,0-5-3 16,0 3 0-16,0-3 4 0,0 8 3 0,0-4 0 16,8 7 0-16,-8 0 3 0,0-1 1 0,0 5 1 0,5 0 2 15,-5 7-1-15,6-5 0 0,-6 9 0 0,7 0 0 16,-1 0 0-16,1 3-1 0,0 0 0 0,0 4-1 0,-1 1-4 15,1 3 1-15,-1-1 0 0,0 5 0 0,7-2 2 16,-7 2-1-16,1 0 3 0,6-3-1 0,-7-1 1 0,7 4 1 16,-6 0-1-16,6-4 1 0,1-1 0 0,-1 4 1 0,-2-3 1 15,10 0 1-15,-1 3-3 0,-1 0-2 0,0-3 1 16,1 3-5-16,0-4 0 0,5 5-1 0,-5-4-3 16,0 3 0-16,-1-8-1 0,1 5-1 0,-7 1 1 0,6-6 1 15,-5 1-1-15,-1-4 1 0,-1 1 0 0,-6-1-3 0,1-3 1 16,7-5-1-16,-8 2 3 0,1-6-2 0,-1 2 0 0,1 0-1 15,-1-5-1-15,-1-3 0 0,3 3 1 0,-1-6-1 16,-1 3-3-16,-6-3-7 0,7-1-11 0,-1 0-13 0,-6-4-21 16,7 1-36-16,-7-4-83 0,6 0-154 0,-6-4-84 0</inkml:trace>
  <inkml:trace contextRef="#ctx0" brushRef="#br0" timeOffset="195409.25">2689 11639 43 0,'0'3'200'15,"0"-3"-56"-15,7 0-43 0,-7 0-28 0,6 0-13 0,-6-3-8 16,7 3-4-16,-1-4-3 0,1-1-1 0,6 3-3 16,-5-2-1-16,3 1-1 0,-4-5-4 0,6 0-2 0,1 1-1 15,5-4 0-15,-7 4-4 0,8-4-2 0,-1 0-2 0,1 0-3 16,0 0-1-16,6-4-3 0,-6 4-3 0,12-7-1 15,-6 4 0-15,7-5 1 0,5 2 0 0,2-3 0 0,-1-2-1 16,0-3 1-16,-1 2 1 0,9-2 0 0,-2-1-1 16,-6-3 0-16,7 4-1 0,-1-5-2 0,-5 5 0 0,5-2-2 15,-7-2-2-15,2 3-1 0,-1 1-2 0,-6 4-1 0,6-6 5 16,-7 9-2-16,-5-4-2 0,-1 4-2 0,0 3 1 16,-7 1 0-16,0-1-2 0,1 1 0 0,-6 3-5 15,-2 0 3-15,0 3 2 0,-4 2 2 0,-2-2 2 0,1 0 2 16,0 4 4-16,-7 1 4 0,6-1 4 0,-6 0 1 0,0 4 0 15,0-3-4-15,0 3 0 0,7 0-3 0,-7 0-4 0,0-3-2 16,0 3-4-16,0 0-3 0,0 0 1 0,0 0-1 16,0 0-1-16,0 0 1 0,6 3 0 0,-6-3-1 15,0 7 1-15,6-3-1 0,1 3 1 0,-1 1 1 0,1 0 0 16,6 6 0-16,-6 1 0 0,6-1-1 0,-1 8 0 0,8 0 0 16,-7 3 0-16,13 1 0 0,-6 7 0 0,-2 4 0 15,10 3 0-15,-2 7 2 0,-1 2-2 0,2 1 0 0,5 9 0 16,1-4-1-16,-1 3 1 0,7 5 0 0,-6-1-1 15,7 4 1-15,-2 0 4 0,-5 8 0 0,6-5 0 0,-7 8 0 16,1-4-1-16,7 1-2 0,-15-1 2 0,8 0-1 0,-1-3-2 16,1 3-1-16,0-7-1 0,-1 0 0 0,-6-3-5 15,0-1-10-15,-1-8-16 0,2 5-15 0,-1-9-23 16,-6-1-35-16,0-2-63 0,-8-6-119 0,1-5-94 0,-6-6-52 16</inkml:trace>
  <inkml:trace contextRef="#ctx0" brushRef="#br0" timeOffset="195768.76">3471 13525 176 0,'13'-7'257'16,"0"-1"-70"-16,0-2-55 0,6-1-40 0,1-1-23 0,0-3-13 15,5 1-8-15,8-1-4 0,0-6-2 0,-1-2-2 16,7 2 0-16,0-4 1 0,8-2-2 0,4-2-2 0,1-4-2 16,7-3 0-16,0-1-3 0,7 1-3 0,-2-1-4 15,0-4-6-15,8-2-3 0,1 2-4 0,-8 0-3 0,0-2-9 16,-7 3-18-16,-6 2-27 0,-7-1-53 0,-12-5-98 0,0 3-133 16,-14 1-75-16</inkml:trace>
  <inkml:trace contextRef="#ctx0" brushRef="#br0" timeOffset="196393.81">2846 11693 149 0,'0'-7'187'0,"0"0"-42"16,-7 4-35-16,7-5-27 0,0 1-15 0,0 3-12 16,0-3-9-16,0 3-9 0,0-3-4 0,7 3-4 0,-7-3-3 15,0 3-4-15,0 1-5 0,0-1-5 0,0 0-3 16,6 4-2-16,-6-4-1 0,0 4-3 0,0 0 0 15,0 0-2-15,6 4-1 0,1 4 3 0,-7-1 2 0,6 0 2 0,1 8 2 16,6-1 4-16,-6 4 1 0,6 5 4 0,-6 6 5 16,4-4-3-16,4 9-2 0,4 6 0 0,-6-1-1 15,6 7-1-15,1-3-1 0,6 8 1 0,-7 1-6 0,9 2 1 16,-3 5-2-16,1-1 1 0,-6 1-2 0,5 3-1 0,2-3-1 16,-2 1 0-16,2-6-1 0,-3 1-2 0,-3 0-2 0,-1-4-1 15,5 0-1-15,-5 0 0 0,0 1 0 0,-1 0 0 16,0-2 0-16,-4-2 2 0,-2-4 1 0,-1 0 0 15,1 0 1-15,0-4-1 0,0-3 0 0,0-4 0 0,-7-1-3 16,8-3 0-16,-8-2 0 0,1-1 0 0,-1-4 0 0,6-1 0 16,-5-2-2-16,-7-5-8 0,6 1-10 0,1-4-11 15,-7-4-16-15,8 0-26 0,-8-2-52 0,6-10-80 0,-6 1-116 16,0-3-73-16</inkml:trace>
  <inkml:trace contextRef="#ctx0" brushRef="#br0" timeOffset="196894.13">3101 11485 224 0,'0'0'209'0,"-8"-5"-51"0,8 5-40 0,0-2-30 16,0 2-23-16,-5 0-13 0,5 0-13 0,0 0-8 0,0 0-9 15,0 2-6-15,5 3-3 0,-5-1-3 0,0 7 2 0,8-1-1 16,-3 6 2-16,2-2 0 0,-1 8 1 0,0 3 0 16,8 1-1-16,-7 7 0 0,6 0-2 0,-1 7-1 15,1 0 1-15,7 8 2 0,-8 0 2 0,8 3 2 0,-6 4 0 16,5 0 0-16,-1 4 0 0,3-1 1 0,-1 0-3 0,5 5-1 16,-11 0-3-16,12-5-2 0,-7 5-1 0,0-5-1 15,9 0-2-15,-10 1-1 0,2-4 1 0,0-4-3 0,-1 5 1 16,1-10-1-16,-2 6-2 0,2-4 2 0,0-4 1 15,-7 0-1-15,7-4 1 0,-7 0-3 0,0-3 0 0,0-4 1 16,0 1 1-16,0-2-3 0,-7-6 0 0,1-1-1 0,-1 1-1 16,1-4 1-16,1-3-5 0,-3-5-5 0,1-3-7 15,-6 0-3-15,7-3-6 0,-7-6-11 0,6 2-17 0,-6-4-33 16,7-6-58-16,-7-2-98 0,0-3-91 0</inkml:trace>
  <inkml:trace contextRef="#ctx0" brushRef="#br0" timeOffset="197394.2">3347 11338 49 0,'-6'-3'313'0,"-1"-5"-96"15,1 8-79-15,6-4-51 0,-7 4-30 0,7-2-16 0,-6-4-12 16,6 6-4-16,0 0-7 0,0 0-5 0,-7 6-1 0,7-4-2 15,0 2 0-15,7 7-1 0,-7-3 1 0,0 6 2 16,6 1 2-16,1 3 4 0,-7 4 0 0,6 5 2 0,1 2 1 16,5 0 1-16,-5 3 3 0,6 8 1 0,-6 1-2 0,6 3-2 15,0 7 1-15,0 0 1 0,-1 4-1 0,3 7-2 16,-2-3-3-16,-1 7-2 0,8-3-2 0,-7 6 2 0,0-4-3 16,6 6-2-16,-6-1-2 0,7-5-1 0,-8 1 0 15,9 0-1-15,-9-4-1 0,8 1-2 0,-7-5-1 0,7-2-2 16,-7-1 1-16,-1-5 0 0,8-2 0 0,-7 0 1 0,0-5-2 15,6-2 1-15,-6 0 0 0,1-9-1 0,-9 1 0 16,10 0-1-16,-9-3 0 0,6-8-1 0,-5 3-1 16,0-6-4-16,0-2-6 0,-1-1-7 0,0-1-10 0,1-5-8 15,-7-3-12-15,6-3-22 0,-6 0-38 0,6-8-64 0,1-3-107 16,-7 0-83-16</inkml:trace>
  <inkml:trace contextRef="#ctx0" brushRef="#br0" timeOffset="197800.44">3581 11247 240 0,'0'-8'249'0,"0"0"-101"0,6 6-68 0,-6-2-36 16,0 0-19-16,0 4-10 0,7 0-4 0,-7 4 3 15,0 2 1-15,8 2 6 0,-8 3 2 0,6 7 4 0,0 0 3 16,1 9 2-16,-1 2 1 0,1 4-2 0,-1 3 2 0,1 4-5 16,6 1 2-16,-6 7-3 0,6 4 0 0,-1 2-4 15,1 5 2-15,0 3-3 0,0 4-3 0,7-1-3 0,-7 1 0 16,0 4-3-16,7-4 0 0,-7 0-1 0,6 1-3 15,1-2-2-15,-1-3 1 0,-6 0-2 0,7-3-3 0,-1-7 1 16,-7 3 0-16,9-4-1 0,-1-7 0 0,-8 3-1 16,1-6 0-16,7-1-1 0,-7-4 1 0,0-3 1 0,0-4 0 15,-7 1-4-15,8-4-3 0,-8-4 2 0,7 0 0 0,-5-5 0 16,-3-2-4-16,1-1-6 0,1-2-3 0,0-4-5 16,0-1 1-16,-7-7-14 0,6 0-21 0,-1-4-34 0,-5-2-50 15,8-6-81-15,-8-2-110 0,0-6-67 0</inkml:trace>
  <inkml:trace contextRef="#ctx0" brushRef="#br0" timeOffset="198159.81">3966 11180 28 0,'7'0'188'0,"-7"0"-57"0,0 5-38 15,0-2-22-15,6 9-12 0,-6-2-1 0,0 5 0 16,0 7 2-16,0-1 0 0,0 5-3 0,6 7-3 16,-6 0-5-16,7 4-5 0,-1 2-4 0,8 10-7 0,-1-2-4 15,-7 5-3-15,13-1-2 0,-6 7-2 0,7 0-2 0,-7 5-3 16,6-1-2-16,2 1-1 0,5-1-2 0,-8 1 0 15,3-1-1-15,-2 1-1 0,7-2-3 0,-6-1-2 0,5-2-1 16,-5-4 0-16,0-1-1 0,-1-3-1 0,8-6 0 16,-15 0-1-16,8-7-1 0,0-1 1 0,-7 1 0 0,-1-8 0 15,1 1-1-15,-5-8-3 0,4 4-9 0,-5-9-14 0,-1-2-24 16,1-4-51-16,-7-4-102 0,6 1-117 0,-6-8-73 16</inkml:trace>
  <inkml:trace contextRef="#ctx0" brushRef="#br0" timeOffset="198784.75">2788 12053 201 0,'-7'-8'198'0,"0"4"-54"16,0 2-48-16,1-3-25 0,-1 5-17 0,1-4-10 0,6 1-5 16,-5 3-3-16,-3-4-6 0,8 4-4 0,-6 0 2 15,-1-4-6-15,7 4-3 0,0 0-5 0,0-3-2 0,0 3-3 16,0 0-2-16,0 0 0 0,0 0 0 0,0 0 3 0,0 0 3 15,0 0 1-15,7 0-1 0,-1-4 1 0,-6 0 1 16,8 1-1-16,-3-1-1 0,1 0-1 0,7-2-3 16,1-2-1-16,-1 1 0 0,0-5-1 0,6 2 0 0,1-1 0 15,-1-4 2-15,7 5-1 0,7-10-1 0,-1 6 1 0,1-4 0 16,6-5 1-16,0 2 0 0,7-1-2 0,0-4-2 16,-1 3 1-16,7-6 0 0,0 4-1 0,0-4-1 0,0 0-2 15,0-1 0-15,7 1-2 0,-1 0 0 0,-5-4 0 16,5 4 0-16,-4-5 1 0,-3 5 1 0,1 0 1 0,0 3-1 15,-13 1 0-15,6 2 0 0,-5 1 0 0,-8 0-1 0,0 8-1 16,-6-1 0-16,1 4 0 0,-7 1-1 0,-2-2 1 16,-4 5 0-16,-1 3-4 0,-7 0-4 0,1 2-2 0,-1 2-3 15,-6 0-7-15,6 0-5 0,-6 0-7 0,0 2-10 16,0 2-11-16,0 0-20 0,-6 0-34 0,6-1-59 0,-6 1-102 16,-1 0-81-16</inkml:trace>
  <inkml:trace contextRef="#ctx0" brushRef="#br0" timeOffset="199253.75">2832 12254 91 0,'-6'0'114'0,"6"0"-37"16,-7 4-29-16,7-4-19 0,-6 0-11 0,6 4-9 15,-6-2-3-15,0 3-5 0,6-2 0 0,-7 1 0 16,7 0 1-16,-6 3-2 0,-1-3 1 0,7-1 2 0,-7 1 4 16,0-4 5-16,7 3 5 0,-6 1 3 0,6 1 4 0,0-5 3 15,-7 0 1-15,7 2 0 0,0-2-1 0,0 0 1 16,7 0 0-16,-7 0 0 0,0 0 2 0,6 0 0 0,-6-2-2 15,14 2 2-15,-7-5-2 0,-1-2-3 0,7 3-2 16,-1-3-2-16,1 0-1 0,1-1 0 0,5-2 1 0,7-2 0 16,1-3 1-16,-1 1 0 0,0-1 0 0,6-2-1 0,7-2-2 15,1-3-1-15,-2 0-1 0,8 0 3 0,0-4-2 16,6 1-1-16,-7-1-1 0,7-4-1 0,0 1-1 0,0 0 0 16,7-4-2-16,-8 3-3 0,2 1-2 0,6-4 1 15,-7 4-1-15,7 0-1 0,-7-1 1 0,0 1-2 0,0 4-1 16,0-1-2-16,-7 4-1 0,1-1-1 0,-6 6 3 0,-8-2-3 15,1 5-1-15,-8-1 0 0,2 5 0 0,-8 2 2 16,0 0-1-16,-6 1 0 0,-6 4-8 0,6-5-3 0,-13 8-5 16,7-3-6-16,-7 3-13 0,-7 0-14 0,1 3-22 0,-1-3-38 15,0 8-58-15,-6-5-105 0,0 4-83 0</inkml:trace>
  <inkml:trace contextRef="#ctx0" brushRef="#br0" timeOffset="199738.25">2995 12588 152 0,'0'0'195'16,"0"-4"-64"-16,0 4-46 0,0-4-32 0,0 0-16 0,0 4-9 15,7-3-4-15,-7 3-3 0,-7-4-1 0,7 4-3 16,0 4-2-16,-6-4-4 0,6 3-4 0,-6 1-3 0,-1 0-3 16,1 3-4-16,-1-2-4 0,0 1-6 0,1 1-2 0,0 1-2 15,-1-4-1-15,-1 2-2 0,-3 1 0 0,11-2 3 16,-7-2 5-16,1 1 5 0,-1 0 6 0,0 0 6 0,7-4 4 16,0 3 7-16,-7-3 7 0,7 0 3 0,0 4 5 15,0-4 1-15,0 0 1 0,0 0 1 0,7 0-7 0,-7-4-4 16,7 4-5-16,-7-3-4 0,13-1-3 0,-6 0 1 0,-1 0-4 15,-1 1-2-15,10-4 2 0,-3 2 2 0,8-5 3 16,-1 2 4-16,1-3 0 0,6 1 3 0,0-5 1 0,8 1 2 16,-3-5 2-16,2-3 1 0,6 4-1 0,1-7-1 15,3 2 1-15,4-7-1 0,-1 1-1 0,5 0 0 0,2 0 1 16,-1-5 0-16,-1 2-2 0,9-2 3 0,-2 2-2 0,1-1-1 16,-1-4 1-16,1 4-3 0,0 4-3 0,-1-3-2 15,1-2-2-15,-1 5-4 0,2 3-4 0,-9-3-3 16,-5 6 2-16,0 5-3 0,-1 0-1 0,-12 3-7 0,0 1-7 15,-8 3-10-15,-4 3-8 0,-2 1-10 0,-6 3-11 0,-7 1-7 16,-6 3-8-16,0 3-6 0,-6 1-13 0,-1 0-18 0,1 3-31 16,-8-3-43-16,-4 7-65 0,-2-4-84 0</inkml:trace>
  <inkml:trace contextRef="#ctx0" brushRef="#br0" timeOffset="200175.84">2970 12972 301 0,'-7'4'235'0,"7"-4"-78"15,0 0-56-15,0 4-36 0,0-4-20 0,0 0-10 0,0 0-6 16,0 0-5-16,0 0-4 0,0 0-2 0,7 0 0 0,-7 0-2 16,6 0 0-16,1-4-2 0,-1 4 0 0,0-4 1 15,7 0-2-15,1 1 0 0,-1-1 0 0,0-3-3 0,6-1 0 16,2 1-2-16,-3 0 0 0,1 0 0 0,8-5 1 16,-1-2 0-16,7 3 1 0,0-4 2 0,-1 1 1 0,7-5 1 15,-1-3 2-15,2 0 3 0,-2 1-2 0,8-6 2 0,0 2 0 16,0-4-3-16,6-1 0 0,0-7 0 0,0 6-2 15,7-6-1-15,0-4-2 0,-1 4-1 0,1-3-3 0,-1 0 0 16,1-1-3-16,0 1-4 0,-1 3 2 0,7 1-2 16,-13-1-1-16,7 4 1 0,-7 4-1 0,-7 7 1 0,-5-4 0 15,-1 8-2-15,-13 4-7 0,0 2-8 0,-7 1-7 0,1 7-9 16,-14 2-6-16,0 2-5 0,1 0-8 0,-14 2-8 16,7 5-10-16,-12 1-15 0,5 4-22 0,-6-2-26 0,0 5-43 15,-7-4-62-15,1 3-73 0</inkml:trace>
  <inkml:trace contextRef="#ctx0" brushRef="#br0" timeOffset="200598.01">3244 13350 77 0,'6'0'163'16,"-6"0"-39"-16,6 0-27 0,1-4-20 0,-1 1-12 15,7-1-7-15,-8-1-8 0,10-1-10 0,-2-2-6 0,6 0-4 16,-6-2-4-16,7-1 0 0,-1 0-3 0,7-3 0 15,1-1 0-15,-2-4 0 0,8 0 1 0,-1 2 2 0,1-5 2 16,-1-5 2-16,8 6 0 0,6-4 1 0,-1-4 1 0,0-2-1 16,2 2-1-16,4 0-5 0,8-3-1 0,-1-6-4 15,1 5-1-15,1-7-5 0,4 4-3 0,7-5-2 0,1 1-1 16,-6-4-1-16,4 4-2 0,3-1-2 0,-9 5-1 0,-5-5-1 16,0 9 0-16,-1-5 1 0,-6 4-2 0,-6 7 0 15,-6-3 0-15,-8 7-1 0,0 0 0 0,1 7-3 16,-13 1-6-16,0 3-10 0,-2 3-13 0,-4 0-13 0,-8 6-19 15,1 2-30-15,-7 0-44 0,-7 0-69 0,1 7-112 0,-8 0-61 16</inkml:trace>
  <inkml:trace contextRef="#ctx0" brushRef="#br0" timeOffset="200895.18">3543 13452 189 0,'-7'3'353'0,"0"1"-115"16,7-1-101-16,-6-3-60 0,6 4-30 0,0-4-20 0,6 0-10 16,-6 0-5-16,7-4-2 0,0 1-1 0,6-1 0 15,-7 1 0-15,13-4-2 0,2-5 0 0,-2 2-2 16,7-1 1-16,0-4 0 0,0 0 1 0,6-3 1 0,7 0 2 15,-5-4 3-15,5 0 0 0,5-4-1 0,1 4 0 0,2-3 2 16,5-5 1-16,0 1-1 0,1-1-3 0,5-2-2 0,-6-1-2 16,6-1 1-16,8 2-4 0,-7-5-3 0,-1 4 0 15,-6-1-1-15,7 2-7 0,-14-1-15 0,1 4-37 16,-7 0-64-16,-13-1-110 0,7 1-105 0,-15 3-66 0</inkml:trace>
  <inkml:trace contextRef="#ctx0" brushRef="#br0" timeOffset="201520.1">3093 12605 196 0,'20'-7'193'0,"-1"0"-51"0,1-4-43 0,6 0-28 15,0 1-20-15,6-2-14 0,-5-2-4 0,5-1-1 16,1 1 1-16,6-1-1 0,-7 1 0 0,8-6-4 15,5 3 1-15,-6-2-1 0,0 1-1 0,7-4-4 0,6 3-4 16,-7-2-2-16,1-1 0 0,0-1-2 0,6 1-3 0,-7 0-3 16,1 5-2-16,-1-6-2 0,1 4 0 0,-7 5-3 15,0-3-1-15,-1 0-1 0,-5 3-6 0,-6-1-11 0,-2 1-14 16,2 3-23-16,-8 0-46 0,1 1-67 0,-7-2-102 16,-6 4-89-16</inkml:trace>
  <inkml:trace contextRef="#ctx0" brushRef="#br0" timeOffset="201848.35">2702 12258 64 0,'0'4'244'0,"13"-4"-95"16,-6 0-54-16,14 0-33 0,-3-4-16 0,9-4-7 0,-2 1-5 15,8-1-4-15,-1-2-4 0,8-5-2 0,5 3-4 16,0-6 0-16,7 0-2 0,1-1-1 0,5 2 0 0,0-5 2 16,0 0 2-16,2-4-1 0,-1 4-1 0,6-4-1 0,0 1-1 15,-7-4 0-15,8 3 0 0,-1 1-3 0,-6-2 0 16,6 2-3-16,-6 3-1 0,-7-4-2 0,0 5-3 0,-1 2-5 15,-10 4-14-15,-3 1-16 0,0 2-32 0,-11 2-44 16,-2 3-70-16,-4-1-104 0,-8 1-80 0</inkml:trace>
  <inkml:trace contextRef="#ctx0" brushRef="#br0" timeOffset="202020.31">3321 12071 202 0,'32'-15'225'0,"1"0"-97"0,0 1-58 0,12-5-29 15,1-2-13-15,6-2-8 0,0 2-4 0,7-4-2 16,-1 2-2-16,0-3 0 0,8 4-10 0,-1-3-43 0,-6 0-82 16,0-1-134-16,-8 3-73 0</inkml:trace>
  <inkml:trace contextRef="#ctx0" brushRef="#br0" timeOffset="202551.56">2670 11701 30 0,'19'-4'209'0,"-6"-3"-39"0,0 3-37 0,7-3-28 15,6 0-22-15,-6-1-17 0,6-3-15 0,-1 4-9 0,8-4-9 16,0 0-3-16,6-4-4 0,0 4-1 0,7 0-3 0,-8 0-3 16,8 0-3-16,7 1-3 0,-8-2-1 0,1 1-5 15,-9 5-8-15,10 1-18 0,-8-2-26 0,7 0-59 16,-14 0-116-16,8 3-105 0</inkml:trace>
  <inkml:trace contextRef="#ctx0" brushRef="#br0" timeOffset="203176.27">807 12460 96 0,'0'3'89'0,"7"1"-38"0,6-4-9 0,-1 0 1 16,2 0 5-16,5-4 6 0,7 1 6 0,0-2 6 0,7-2 2 15,0 3 1-15,-1-7-8 0,14 4-11 0,-1 0-7 16,1-4-7-16,7 0-2 0,-2-3-5 0,14 2-1 0,0 1-1 16,1-3-5-16,5-1-2 0,7 1-2 0,1-2-4 15,-2 6-4-15,9-5-3 0,-2 1 0 0,-6-1-2 0,7 1-2 16,-1-1 2-16,-5-5-1 0,-1 7 0 0,0-2-1 0,0-4-1 16,-6 5-2-16,-7-1-4 0,-7 5-9 0,-4-2-13 15,-3 5-27-15,-6-1-45 0,-13 1-72 0,2 0-128 0,-15 4-69 16</inkml:trace>
  <inkml:trace contextRef="#ctx0" brushRef="#br0" timeOffset="203410.85">247 12909 422 0,'0'0'473'15,"13"0"-217"-15,13 0-138 0,7-6-72 0,6-1-39 16,13-5-20-16,5 1-10 0,9-3-3 0,6-5 1 0,7 0 10 16,-1-2 10-16,6-1 11 0,7-4 5 0,7 4 3 15,0-3 2-15,6-1 1 0,-1 1-1 0,9-2-3 0,6 5-3 16,-8-3-5-16,1 4-3 0,-7 2-4 0,-1-3-9 0,2 8-8 16,-13-1-14-16,-1 1-25 0,-6 2-43 0,-7 4-82 15,-7 1-135-15,-12 3-71 0</inkml:trace>
  <inkml:trace contextRef="#ctx0" brushRef="#br0" timeOffset="203645.63">749 13455 300 0,'-13'4'408'0,"13"3"-172"0,6-7-111 0,7 0-58 15,6-4-34-15,8 1-19 0,5-8-10 0,7 0-5 16,7-3-2-16,6-5 3 0,7 2 4 0,6-6 2 0,0 5 2 16,6-4 0-16,7-5 1 0,1 6 1 0,5-1 1 0,8-3-3 15,-8 6-4-15,1 2-7 0,0-2-6 0,-1 0-10 16,-5 4-11-16,-8 5-19 0,0-2-23 0,-12 5-42 0,0 0-61 16,-7 4-101-16,-6-1-83 0</inkml:trace>
  <inkml:trace contextRef="#ctx0" brushRef="#br0" timeOffset="203864.47">1360 13752 363 0,'-12'7'478'0,"12"-2"-192"0,7-5-142 0,6 0-78 0,6-5-45 0,7 2-27 15,7-8-9-15,5-1 1 0,8-2 1 0,0-1 5 16,12-2 1-16,6-5 3 0,2 0 1 0,6 0 1 15,0-4 2-15,6 0-2 0,0 1-1 0,1-1 1 0,-1-1 1 16,6 7 1-16,-5-6-4 0,5 4-9 0,-13 0-17 0,2 3-39 16,-8 1-80-16,-7 4-151 0,-5 3-79 0</inkml:trace>
  <inkml:trace contextRef="#ctx0" brushRef="#br0" timeOffset="204051.94">1674 14023 255 0,'6'0'451'0,"12"0"-190"0,10-7-133 15,4 0-72-15,7-4-38 0,6 0-19 0,14-4-10 0,0-3-1 16,6 0 1-16,7-9 5 0,-1 6 1 0,7-4 5 0,1-5 2 16,5 1 0-16,8 0 1 0,-2-4-1 0,2 3 0 0,-1-3-8 15,6 4-6-15,-5 0-20 0,5-1-49 0,-11 5-91 16,-3-2-118-16,-10 2-74 0</inkml:trace>
  <inkml:trace contextRef="#ctx0" brushRef="#br0" timeOffset="209600">5360 11584 58 0,'7'-4'255'0,"-7"4"-66"0,6 0-61 15,-6-4-45-15,5 4-34 0,-5 0-20 0,0 0-14 0,0 0-6 16,0 4-5-16,0-4-3 0,0 0-1 0,-5 4 0 0,5-1 0 15,-6-3 0-15,6 5 0 0,-7-5-2 0,7 2-4 0,-7 2-9 16,0-4-14-16,1 0-31 0,1 3-46 0,-3-3-78 16,-5 0-105-16</inkml:trace>
  <inkml:trace contextRef="#ctx0" brushRef="#br0" timeOffset="210146.73">4207 11214 65 0,'0'-8'77'0,"-6"4"-65"0,6 2-62 16</inkml:trace>
  <inkml:trace contextRef="#ctx0" brushRef="#br0" timeOffset="210584.29">4104 11147 114 0,'0'0'242'0,"-8"0"-59"0,8 0-54 0,-7 0-44 16,7 0-33-16,0 0-24 0,0 0-14 0,0 0-4 0,0 0-4 15,7-3-1-15,-7 3-2 0,8 0 1 0,-8 0 2 16,5-4 0-16,1 4-1 0,1 0 0 0,0 0 0 16,0-4-1-16,-1 4 2 0,-1 0 1 0,10-3 4 0,-9 3 2 15,6 0 0-15,2 0 1 0,5-4 3 0,-6 1 1 0,7 3-1 16,0-4-1-16,5 4 1 0,2 0-1 0,5-4 0 0,-5 4-2 15,5-3-1-15,1-2 0 0,5 5 0 0,-5-3-5 16,6 0-1-16,0-1 0 0,0 4-1 0,1-4 0 0,-2 1-2 16,8-1 2-16,0 0 0 0,-7 0 2 0,6 1-1 15,7-1 0-15,-6-3 1 0,0 4 1 0,6-5 1 0,0 4-2 16,-6-4 0-16,5 1 1 0,1 0 1 0,-6 0-2 16,13-4 3-16,-7 4-1 0,0-1-2 0,0-3 0 0,7 4-1 15,-7 0 0-15,6-1 0 0,1-2-1 0,0 2-1 0,-8 1 1 16,8-1 0-16,0 1 0 0,-1-3 0 0,1 2 0 15,-1 1-1-15,1-5-1 0,0 2 0 0,-1-2 2 0,8 1 0 16,-8 0 1-16,7 1-1 0,1-1 1 0,-1-4 0 16,0 4 1-16,6-4 1 0,-6 4 0 0,7-3 2 15,7 2-1-15,-8-2 1 0,0-1 0 0,7 4 0 0,-12 0 2 0,6-3-2 16,-7 3-1-16,0 0-3 0,-7 4 0 0,-5 0-2 16,-1-5 1-16,-6 5-1 0,-8 3-2 0,-5-4-1 0,-1 5 0 15,-5 0-1-15,-8-1 0 0,1-1-1 0,-7 5-6 16,-7 0-9-16,0 0-11 0,1 5-18 0,-14-1-35 0,1-1-76 15,0 5-167-15,-14-1-83 0,0 0-50 0</inkml:trace>
  <inkml:trace contextRef="#ctx0" brushRef="#br0" timeOffset="211287.5">4820 13067 28 0,'-8'0'388'0,"8"0"-112"0,0-4-107 16,8 4-78-16,-8 0-44 0,5 0-24 0,3 0-13 15,4-3-6-15,-5 3-2 0,6-5 1 0,0 5-1 0,7-2 2 16,-1-2-1-16,6 1 2 0,-5-2-1 0,13 2 1 0,0-5 2 16,6 2 0-16,-1 1 6 0,8-5 1 0,7 2 4 15,-1-3 6-15,6 1 5 0,14-2 6 0,-1-2 6 0,14-1 2 16,6 1 3-16,7-2 0 0,0-2-2 0,6 3-5 15,-1 1-5-15,9-4-4 0,-7 4-3 0,5-1-5 0,0 0-2 16,-6-1-3-16,7 3-1 0,-6-6 0 0,5 5 1 0,-5 2 0 16,-8-2-4-16,7-1-1 0,-12 1-1 0,-1-1-3 15,-6 1 0-15,-1 2-1 0,1-3 0 0,-13 5-3 0,-7-2-3 16,0 3-8-16,-7 1-16 0,-7-4-17 0,-4 5-26 0,-8 0-37 16,-6-1-75-16,-8 1-153 0,-12-4-86 0,1 4-47 15</inkml:trace>
  <inkml:trace contextRef="#ctx0" brushRef="#br0" timeOffset="212552.82">5223 10078 142 0,'-7'-4'463'0,"1"4"-159"0,6 0-141 0,-6 0-76 15,6 0-42-15,0 4-23 0,-7 0-10 0,7 0-7 16,0 3-3-16,0 3-1 0,0 2-1 0,7 5 3 15,-1 2 2-15,-6 3 2 0,6 3 4 0,7 1 2 0,-6 1 1 16,-1 2 3-16,8 3 3 0,-1 1-1 0,-7-4 0 0,13 5-1 16,-12 2-2-16,6-4 0 0,0 2-2 0,0-1-2 0,0-4 0 15,1 5-3-15,-3-5-1 0,-3 0 0 0,5-4-2 16,-1-2-1-16,-5-2-1 0,0 2 0 0,6-5-3 0,-7 1 1 16,-6-5-1-16,7 1-4 0,-1-4-10 0,-6-1-12 15,6-2-17-15,-6-1-20 0,7-3-27 0,-7-4-57 0,0 0-122 16,0-4-94-16,-7-3-57 0</inkml:trace>
  <inkml:trace contextRef="#ctx0" brushRef="#br0" timeOffset="212802.9">5028 10198 354 0,'-8'-22'460'15,"8"-3"-193"-15,0 4-123 0,8-6-62 0,-1 6-32 0,-2-1-19 16,2 0-8-16,6-1-5 0,0 2-2 0,7 2-1 15,-1 1 1-15,1 0-4 0,-1 3-2 0,1 1-1 0,6 2-2 16,-7 2 1-16,7 3-1 0,-6-1-1 0,6 8-2 0,-7-4-2 16,1 8 0-16,-7-4 0 0,7 8-1 0,-7 1-1 15,0 3-2-15,-6 3 0 0,-1 4 3 0,0 2 0 0,-6 1 1 16,-6 3-1-16,0 5 2 0,-9-1-1 0,4 1 0 0,-3 2 1 16,-12-2-1-16,6-1 0 0,1 1-6 0,-7-1-13 15,6-4-16-15,1-3-25 0,0 0-53 0,-1 1-109 0,7-9-117 16,0 1-77-16</inkml:trace>
  <inkml:trace contextRef="#ctx0" brushRef="#br0" timeOffset="214021.66">5744 10474 35 0,'0'0'248'0,"0"0"-45"0,0 0-42 0,0 0-37 16,0 0-27-16,0 0-24 0,0 0-13 0,0 0-11 15,0 0-2-15,0 0-2 0,0 0 0 0,0 0 2 0,0 0-1 16,0 0-1-16,0 0 0 0,0 0-2 0,0 0-4 16,0-4-2-16,0 4-3 0,7 0-3 0,-7-3-5 0,0-2-2 15,6 5-4-15,-6-3-1 0,6 0-2 0,1-2-2 0,0-2-1 16,6 3-2-16,-1 1 1 0,1-1-2 0,1-3 0 15,-1 3-4-15,6 0-2 0,0-3-1 0,-5 4-1 16,12 3 0-16,-13-5-1 0,7 5-1 0,-1-2 0 0,-6 2 0 16,0 2 0-16,0 3-1 0,-1-2-1 0,-4 1 0 0,-3 3-1 15,2 4 0-15,-7 0 0 0,0 1 0 0,0 2 2 0,0 1 0 16,-7-1 2-16,2 1-1 0,-3 0 3 0,3-1-2 16,-9 1 0-16,8-5-1 0,-1 2-1 0,1-1 0 15,6 0-2-15,-7-4 2 0,7 1-1 0,0-5 2 0,0 1 3 16,0 0 6-16,0-1 6 0,7 1 10 0,-1 0 7 0,1-4 4 15,6 0 5-15,-1 0 3 0,16-4 2 0,-9 0-3 16,13 1-5-16,-6-5-9 0,7 5-7 0,6-5-6 0,-7 1-5 16,7-4-7-16,7 3-18 0,-7 1-28 0,6-1-38 15,-5-2-50-15,6 3-103 0,-14-5-151 0,2 2-90 0,-16 3-62 16</inkml:trace>
  <inkml:trace contextRef="#ctx0" brushRef="#br0" timeOffset="214584.03">1218 10345 416 0,'0'-7'330'16,"6"4"-145"-16,-6-6-83 0,0 7-47 0,0 2-26 15,0-5-15-15,0 5-7 0,0 5-4 0,6-3 0 0,-6 10 2 16,7-1 3-16,-7 4 3 0,6 3 4 0,-6 3 2 16,7 2 3-16,-7 7 2 0,0 2-1 0,7 2-1 0,-7-2-2 15,6 8-2-15,1-3-1 0,-7 4-3 0,6-1-2 0,0-3-2 16,1-1-1-16,-1 1-1 0,1-1-1 0,-1 0-6 15,8-2-13-15,-8-2-14 0,1 2-26 0,-2-5-42 0,-5-4-78 16,8-2-141-16,-8-1-84 0</inkml:trace>
  <inkml:trace contextRef="#ctx0" brushRef="#br0" timeOffset="-214631.25">1088 10367 252 0,'0'-14'427'0,"6"-1"-176"16,7 3-113-16,0-2-58 0,0 3-31 0,7-3-16 15,5-1-8-15,2 4-3 0,-2 1-3 0,8-2 1 0,-1 5 1 16,1 3-5-16,-6 0-2 0,5 4-2 0,-6 4-5 16,0 3 0-16,-6 1 0 0,-1 2-6 0,0 5 0 0,-4 4 2 15,-10-1 1-15,-5 1 1 0,0 6 0 0,-5-2-3 0,-10 2 3 16,-11 0 0-16,7 4 1 0,-7 1 0 0,-7-1 0 15,8 0-2-15,-8 0 1 0,0 0 0 0,1-2-2 0,5-1 1 16,2-1-1-16,-2-3 0 0,1-4-7 0,7 4-12 0,-1-7-15 16,7 0-22-16,7-1-35 0,-1-6-70 0,1-1-142 15,6-7-88-15</inkml:trace>
  <inkml:trace contextRef="#ctx0" brushRef="#br0" timeOffset="-214428.17">1784 10668 188 0,'0'14'458'0,"0"1"-195"15,-7 6-122-15,7 2-64 0,-13 3-34 0,7 0-16 16,0-1-5-16,-7 5-2 0,0 2-2 0,6-2 1 0,-6 6 0 16,0-3-3-16,7 3 0 0,-7 1-4 0,6 0-4 0,-7 0-3 15,14 0-5-15,-6 0-8 0,6-6-19 0,0 3-26 16,0-9-63-16,6 0-150 0,-6-5-93 0,7-3-65 0</inkml:trace>
  <inkml:trace contextRef="#ctx0" brushRef="#br0" timeOffset="-195233.92">9059 5304 69 0,'0'-4'101'16,"0"4"-20"-16,0 0-22 0,0 0-17 0,-7 0-16 15,7-3-12-15,0 3-7 0,0 0-3 0,0 0-3 0,0 0-2 16,0 0-1-16,0 0 1 0,0 0 0 0,-6 0 1 0,6 0 0 15,0 0 0-15,0 0 3 0,-7 0 3 0,7 0 3 16,0 0 3-16,0 0 2 0,-6-4 3 0,6 4 1 0,0 0 1 16,0 0-2-16,0 0-2 0,0-2-2 0,-7 2-1 15,7 0-2-15,0 0-1 0,0 0 1 0,0 0 1 0,0 0-1 16,0 0 2-16,0 0 2 0,0 0-3 0,0 0 0 0,0 0 0 16,0 0-2-16,0 0-2 0,-6 0 3 0,6 0-1 15,0 0-2-15,0 0 1 0,0 0 0 0,0 0 2 0,0 0 3 16,0 2 0-16,0-2-1 0,-6 0-3 0,6 0 1 0,-7 4 0 15,1-1-1-15,-1 1 1 0,-6 0-5 0,5 0 0 16,3 0 1-16,-8 2 1 0,0-1 0 0,6 2-1 16,-6 0 0-16,0 1-2 0,0-1 0 0,0 0-2 0,0 0 1 15,-6 1 1-15,6 3 1 0,-7-5-2 0,7 6 0 0,-7-5 0 16,1 4 2-16,-1 0 1 0,1 1 1 0,-1-6 0 0,-6 6 0 16,7-1 2-16,0-4-2 0,-9 5 0 0,10-2 2 15,-2-3-1-15,1 5-1 0,-1-2-1 0,0 1-1 16,-6-3-1-16,6 2 1 0,1 5-1 0,0-3-3 0,-1-3 1 15,0 7 0-15,1-5-2 0,-7 4 2 0,5-1-1 0,3 1 0 16,-2-1 1-16,0 1 1 0,2 4-3 0,-2-9 0 0,0 5 1 16,1-1 0-16,-1-2 1 0,1 2 0 0,-1-2 0 15,0-2-2-15,1 5 3 0,0-4-2 0,-1-1 1 16,0 2-1-16,1-1 0 0,-1 0 1 0,8-4-1 0,-3 4 2 16,2-3-2-16,1-1 2 0,-1 1 0 0,6-1 0 0,1 0-2 15,-1 0-1-15,1-3 0 0,6 3 1 0,-6-3 0 16,-1-4-1-16,7 3 0 0,0 2-2 0,0-5 0 0,0 0 0 15,0 2 1-15,0-2-2 0,0 0 0 0,0 0-1 0,7 4-3 16,-7-4-3-16,6 0-5 0,0 0-6 0,1 0-6 16,-1-4-8-16,1 4-6 0,6-2-9 0,-6 2-14 0,6-5-20 15,0 2-29-15,0-1-39 0,7 1-51 0</inkml:trace>
  <inkml:trace contextRef="#ctx0" brushRef="#br0" timeOffset="-193874.34">9554 7928 282 0,'-6'0'222'0,"6"-4"-68"0,-7 4-53 0,7 0-33 0,-6 0-18 16,6 0-10-16,-7 0-7 0,7 0-3 0,-7 0-6 16,2-4-4-16,-3 4-2 0,8 0-5 0,-5 0-1 0,-3 4-1 15,1-4 1-15,2 0 0 0,-2 4 1 0,0-1 2 16,-6-3 1-16,7 4 0 0,-1 0 2 0,-6 0 1 0,7 2 1 15,-7-2-1-15,6 3-1 0,0 1 1 0,-6-4 1 0,1 3 1 16,5 0 1-16,-6 0-2 0,0 0 1 0,0 1 0 16,0 4 0-16,0-5-3 0,0 3-2 0,0-2-2 0,-7 5-3 15,8-1-1-15,-2-1-1 0,-5 3 1 0,-2-2 0 16,2 3-2-16,6-1 2 0,-6 4-2 0,0-2 0 0,-1-1-1 16,1 2 0-16,-1-3-1 0,0 5-1 0,1-1-1 0,-7 4 0 15,5-3-1-15,-3 2 0 0,-3 6 1 0,1-5-1 16,-7 4 1-16,0-1-2 0,1 0-1 0,-7 5 0 0,-6-1 2 15,-1 0-2-15,0 4 1 0,1-4-1 0,-7 8-1 0,-1 0 1 16,-5-1 0-16,6 0 0 0,0-2-1 0,-6-1 0 16,6 0 4-16,-1 0 0 0,1 1 2 0,0-5 0 15,6-4 0-15,1 4 0 0,5-7 0 0,1 4 0 0,8-7-3 16,-3 2-1-16,9-6 0 0,-2-1 0 0,8 1 0 16,0-7-1-16,5 2 0 0,1-2-1 0,7-5 1 0,-1 1-1 0,7 0-1 15,-6-1 1-15,6 1 0 0,-7-4-1 0,7 0 1 16,7 0 1-16,-7 0-2 0,0-4 1 0,6 1 0 15,-6-1 0-15,7 0-1 0,-1 1-3 0,0-1-3 0,1-3-7 16,0 0-9-16,0 3-15 0,-1-4-13 0,0 1-14 0,1 3-18 16,-1-2-26-16,7-2-38 0,0-3-57 0,1 0-91 15,-2 4-79-15</inkml:trace>
  <inkml:trace contextRef="#ctx0" brushRef="#br0" timeOffset="-188608.88">2136 5792 82 0,'0'0'186'0,"0"-4"-41"15,-7 4-39-15,7-4-34 0,0 4-27 0,0 0-19 0,0-3-9 16,0 3-3-16,-7 0-1 0,7 0 1 0,0-4 1 0,0 4-1 15,0 0 3-15,0 0 1 0,-6 0 0 0,6-4-1 16,0 4-2-16,0 0-1 0,0 0 0 0,-6 0 1 0,6 0-2 16,0 0-1-16,0 0-3 0,-7 0-1 0,7 0 0 15,0 0-1-15,0 4-3 0,-6 0-2 0,-1 3-2 0,7 1 0 16,-6 2 0-16,-1 1 2 0,-6 0-1 0,6 7-1 0,1 1 0 16,0-1 2-16,-1 1 0 0,-6 3 3 0,7-4-1 15,-1 1-1-15,7 2 1 0,-7-3 1 0,7 1 0 0,0-2-2 16,0 2 1-16,0-4 0 0,0 3-1 0,7-3 0 15,-7 3 1-15,7-3-4 0,-1-1 0 0,1 2 1 0,6-6-2 16,-7 5-3-16,7-3-6 0,0-6-8 0,7 5-9 0,-7-3-13 16,6-2-26-16,-5-1-42 0,5-2-75 0,0-3-111 15</inkml:trace>
  <inkml:trace contextRef="#ctx0" brushRef="#br0" timeOffset="-188343.18">2168 5869 116 0,'-13'3'171'0,"7"1"-70"0,0 3-41 0,-8 1-23 15,7 3-11-15,-5-4-2 0,5 4-1 0,1 0 1 0,-7 4 0 16,6 0 0-16,1-1-4 0,-1 1-4 0,0 2-2 0,7-2-3 16,-6 4-3-16,6-1-3 0,0 0-2 0,0 4-2 15,6-3 0-15,1-1-1 0,0-4-1 0,6 2-5 0,0-2-7 16,0-3-16-16,-1 1-24 0,9-6-52 0,-2 2-94 16,0-5-97-16</inkml:trace>
  <inkml:trace contextRef="#ctx0" brushRef="#br0" timeOffset="-187796.56">2253 5953 161 0,'0'0'156'0,"-7"0"-48"0,7 0-33 0,-6 0-21 15,-1 0-13-15,7 8-11 0,-5-6 2 0,-2 6-5 16,-1 3-2-16,3 0-2 0,-3 3-1 0,-4 1-6 0,5-1-2 16,1 5-1-16,-1 0-4 0,1-1-2 0,-1 1-1 0,7-2-1 15,-6 2-3-15,6-5 1 0,-6 1 0 0,6 4-1 16,0-5 1-16,0 1-1 0,0 0 0 0,6-5-2 0,-6 2 0 16,6-2-1-16,-6-3-1 0,7 2-3 0,-1-6-2 15,1-3-6-15,-1 0-9 0,8 0-8 0,-9-3-16 0,8-6-18 16,-5 2-25-16,-1-3-29 0,-2-2-32 0,2-3-32 15</inkml:trace>
  <inkml:trace contextRef="#ctx0" brushRef="#br0" timeOffset="-187624.63">2149 5990 166 0,'-13'3'144'0,"-7"1"-29"0,7 3-26 16,0 0-19-16,0 1-15 0,0 3-13 0,6 0-9 0,-5 0-6 15,5 4-6-15,7-5-4 0,-6 1-4 0,6 4-1 16,6-5-4-16,-6 2-2 0,7-1-2 0,5 0-1 0,-5-1-1 15,6 2 0-15,0-5-1 0,7 1-1 0,-1-6-4 16,-5 3-6-16,11-1-9 0,-5-4-18 0,5 0-27 0,2-4-44 16,-1-3-69-16,0 3-104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31T15:25:12.28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656 6052,'0'25,"-25"-25,25 25,0 0,-25 0,25-1,-25 1,25 0,0 0,-24-25,24 25,0-1,-25-24,25 25,0 0,0 0,-25 0,-25 49,249-496,-199 398,25 24,-25-25</inkml:trace>
  <inkml:trace contextRef="#ctx0" brushRef="#br0" timeOffset="526.68">5705 5978,'0'25,"0"0,25-1,0-24,0 25,0-25,-25 25,24-25,-24 25,25-25,0 25,0-25,-25 24,25-24,-25 25,24-25,-24 25,25-25,-25 25,25-25,-25 25,25-25,-25 24,25-24,-25 25,24-25</inkml:trace>
  <inkml:trace contextRef="#ctx0" brushRef="#br0" timeOffset="2658.06">5631 6102,'25'0,"-25"25,0 0,25-25,-25 24,0 1,0 0,0 0,24 0,-24-1,0 1,25-25,-25 25,0 0,0 0,0-1,25-24,-25 25,0 0,0 0,0 0,0-1,0 1,0 0,0 0,0 0,0-1,25-24,-25 25,0 0,0 0,25-25,-25 25,0-1,0 1,0 0,0 0,24-25,-24 25,0 0,0-1,0 1,0 0,0 0,0 0,0-1,25-24,-25 25,0 0,0 0,0 0,0-1,0 1,0 0,0 0,0 0,25-25,-25 24,0 51,0-50,0-1,25-24,-25 25,0 0,0 0,0 0,0-1,0 1,0 0,0 0,0 0,0-1,0 1,0 0,0 0,0 0,0-1,25-24,-25 25,0 0,0 0,0 0,0-1,0 1,0 0,0 0,0 0,0 0,0-1,0 51,0-50,0-1,0 1,0 0,0 0,0 0,0-1,0 1,0 0,0 0,0 0,0-1,0 1,0 0,0 0,0 0,0-1,0 1,0 0,0 0,0 0,0-1,0 1,0 0,0 0,24 0,-24-1,0 1,0 0,0 0,0 0,25 198,-25-198,0 0,0-1,25 1,-25 0,0 0,0 0,0-1,0 1,0 0,0 0,0 0,0-1,0 1,25 0,-25 0,0 0,0-1,0 1,0 0,0 0,0 0,0-1,0 1,0 0,0 0,0 0,0-1,0 1,0 0,0 0,0 0,0-1,25 1,-25 0,0 0,0 0,0 0,0-1,0 1,0 0,0 0,0 0,0-1,0 1,0 0,0 0,0 74,0-74,0 0,0-1,0 1,0 0,0 0,-25 0,25-1,0 1,0 0,0 0,0 0,0-1,-25-24,25 25</inkml:trace>
  <inkml:trace contextRef="#ctx0" brushRef="#br0" timeOffset="5202.22">6003 10716,'0'0,"0"24,25-24,0 0,-1 0,1 0,0 0,0 0,0 0,0 0,-1 0,1 0,0 0,0 0,0 0,-1 0,1-24,0 24,0 0,0 0,-1 0,1 0,0 0,0 0,0 0,-1 0,1 0,0 0,0 0,0 0,-1 0,1 0,0 0,0 0,0 0,-1 0,1 0,0 0,0 0,0 0,-1 0,1 0,0 0,0 0,0 0,-1 0,1 0,0-25,0 25,0 0,0 0,-1 0,1 0,0 0,0 0,0 0,-1 0,1 0,0 0,0 0,0 0,-1 0,200 0,-200 0,1 0,0 0,0 0,0 0,-1 0,1 0,0 0,0 0,0 0,-1 0,1 0,0 0,0 0,0 0,-1 0,1 0,0 0,0 0,0 0,0 0,-1 0,1 0,0 0,0 0,0 0,-1 0,1 0,0 0,0 0,24 0,-24 0,0 0,0 0,0 0,-1 0,1 0,99 0,-99 0,0 0,0 0,24 0,-24 0,0 0,0 0,24 0,-24 0,0 0,0 0,-1 0,26 0,-25 0,0-25,-1 25,1 0,25 0,-25 0,0 0,-1 0,1 0,25 0,-25 0,-1 0,1 0,0 0,25 0,-26 0,1 0,0 0,25 0,-26 0,1 0,0 0,25 0,-26 0,1 0,25 0,-25 0,-1 0,1 0,25 0,-25 0,24 0,-24 0,0 0,0 0,24 0,-24 0,0 0,25 0,-26 0,1 0,0 0,25 0,-26 0,1 0,25 0,-25 0,-1 0,26 0,-25 0,0 0,24 0,-24 0,0 0,24 0,-24 0,0 0,25 0,-26 0,1 0,25-25,-25 25,-1 0,26 0,-25 0,0 0,-1 0,26 0,-25 0,0 0,24 0,-24 0,0 0,0 0,24 0,-24 0,0 0,0 0,0 0,-1 0,1 0,0 0,0 0,24 0,-24 0,0 0,0 0,0 0,-1 0,1 0,0 0,49-25,-49 25,0 0,0 0,24 0,1 0,-25 0,0 0,-1 0,1 0,0 0,0 0,0 0,-1 0,1 0,0 0,0 0,0 0,0 0,-1 0,1 0,0 0,74 0,-74 0,0 0,0 0,-1 0,1 0,0 0,0 0,0 0,-25-24,24 24,1 0,0 0,0 0,-25-25,0 0,-25 25,25-25,-25 25,0 0,1 0,24-25,-100 1,51-1,24 25,0-25,0 25,1 0,-1-25,0 25,0 0,0 0,50 0,0 0,-25 25,25-25,0 0,-1 0,1 25,0-25,0 0,0 0,-1 0,1 25,0-25,0 0,0 0,-1 24,1-24,0 0,-25 50,25-50,-25 25,0 0,0-1,-25-24,25 25,-25 0,0 0,25 0,-24-25,24 24,-25-24,0 25,0 0,0-25,1 25,-1-25,25 25,-25-25,0 0,25 24,-25-24</inkml:trace>
  <inkml:trace contextRef="#ctx0" brushRef="#br0" timeOffset="6458.33">3622 8186,'-25'0,"0"0,25 24,25-24,-25-24,25 24,0 0,-1 0,1 0,0 0,0 0,0 0,-1 0,1 0,0-25,0 25,0 0,24 0,-24 0,0-25,0 25,24 0,-24 0,0 0,0-25,0 25,-1 0,1 0,0 0,0 0</inkml:trace>
  <inkml:trace contextRef="#ctx0" brushRef="#br0" timeOffset="6998.07">4044 8186,'0'24,"24"-24,-24 25,25 0,-25 0,25 0,-25-1,25 1,-25 0,0 0,25 0,-25-1,0 1,24 0,-24 0,0 0,0-1,25 1,-25 0,0 0,0 0,0-1</inkml:trace>
  <inkml:trace contextRef="#ctx0" brushRef="#br0" timeOffset="9098.2">10220 11361,'0'-25,"-25"25,0 0,0 0,1 0,-1 0,0 0,0 0,0 0,1 0,-1 0,25 25,-25-25,0 0,0 0,25 24,-24-24,-1 0,25 25,-25-25,0 25,25 0,0 0,-25-25,25 24,0 1,25-25,-25 25,25-25,0 0,0 25,123-25,-123 0,0 0,0 0,0 0,-1 0,1 0,0 0,0 0,0 0,-1 0,1 0,0 0,-25 25,25-25,0 0,0 24,-1-24,-24 25,25-25,0 25,-25 0,25-25,-25 25,25-25,-25 24,0 1,0 0,0 0,-25-25,0 25,0-1,0-24,1 25,-1-25,0 0,0 25,0-25,0 0,1 0,-1 0,0 25,0-25,-24 0,24 0,0 0,0 0,0 0,1 0,-1 0,0 0,25-25,-25 25,0 0,1 0,-1 0,0 0,25-25</inkml:trace>
  <inkml:trace contextRef="#ctx0" brushRef="#br0" timeOffset="21112.56">7467 4316,'-25'0,"0"0,0 0,25 25,-25-25,1 0,-1 0,25 25,-25-25,25 24,-25-24,25 25,-25-25,25 25,0 0,-24-25,24 25,0-1,-25-24,25 25,0 0,0 0,0 0,0-1,0 1,0 0,0 0,25-25,-25 25,24-1,-24 1,0 0,25-25,-25 25,25-25,-25 25,25-25,0 25,-1-25,-24 24,25-24,0 0,-25 25,25-25,0 0,-1 0,1-25,0 25</inkml:trace>
  <inkml:trace contextRef="#ctx0" brushRef="#br0" timeOffset="21631.12">7764 4564,'-25'0,"25"-25,0 50,0 0,0 0,0-1,0 1,0 0,0 0,0 0,25-25,-25 24,25 1,0-25,0 0,-1 0,1 0,-25-25,25 25</inkml:trace>
  <inkml:trace contextRef="#ctx0" brushRef="#br0" timeOffset="23119.96">8136 4341,'0'25,"25"-1,-25 1,0 0,0 0,25-25,-25 25,0-1,0 1,25-25,-25 25,0 0,0-50,-25 25,0 0,0 0,0 0,1 25,-1 0,25-1,-25-24,25 25,0 0,0 0,0 0,0-1,25-24,0 0,-1-24,1 24,0 0,-25-25,25 25,-25-25,25 0,-25 0,0 1,0 48,0 1,0 0,0 0,25-25,-25 25,24-25,1 0,-25 24,25-24,0 0,-25-24,25 24,-1 0,1-25,0 25,-25-25,25 25,-25-25,25 25,-25-25,24 25,-24-24,0-1,0 0,0 0,0 0,-24 25,24-24,0 48,-25-24,25 25,0 0,0 0,0 0,0-1,0 1,0 0,25-25,-25 25,24-25,1 0,0 0,0 0,0 0,-1 0,1 0,0 0</inkml:trace>
  <inkml:trace contextRef="#ctx0" brushRef="#br0" timeOffset="24100.98">8955 4465,'-25'0,"0"0,0 25,1-25,-1 24,0-24,25 25,-25-25,25 25,-25-25,25 25,0 0,-24-1,24 1,0 0,24-25,-24-25,25 25,0 0,-25-25,25 25,-25-24,25-1,-25 0,0 0,0 0,0 50,24 0,-24 0,25 0,0-25,-25 24,25-24,0 0,-1 0,1 0,0-24,0 24,0-25,-1 0,-24 0,25 25,-25-25,25 25,-25-24,0-1,25 25,-25-25,0 0,0 0,25 1,-25-1,0 0,0 0,0 0,-25 25,25-24,-25 24,25-25,0 0,-25 25,25-25,0 50,-25 0,25 0,0-1,0 1,0 0,0 0,25 0,-25-1,0 1,0 0,25 0,-25 0,0-1,25 1,-25 0,25-25,-25 25,24 0,1-1,0-24,0 0,0 0,0 0,-1 0,1 0,0 0,0 0,-25-24,25 24</inkml:trace>
  <inkml:trace contextRef="#ctx0" brushRef="#br0" timeOffset="24809">7814 4490,'0'-25</inkml:trace>
  <inkml:trace contextRef="#ctx0" brushRef="#br0" timeOffset="26239.95">10021 4614,'-24'0,"24"24,-25-24,25-24,0-1,0 0,25 25,-25-25,0 0,0 1,24 24,-24-25,0 0,0 0,0 0,0 1,0-1,-24 25,-1 0,0 0,0 0,0 0,25 25,-24-25,48 24,1-24,0 0,0 0,0 0,-1 0,-24 25,25-25,0 0,0 0,-25 25,25-25,-25 25,0 0,0-1,24-24,-24 25,0 0,0 0,25-25,0 0,0 0,0 0,-1 0,1-25,0 25,-25-25,25 25,0-25,-25 1,25 24,-25-25,0 0,0 0,-25 25,25-25,-25 25,0 0,25 25,-25-25,25 25,0 0,0 0,0-1,0 1,0 0,0 0,0 0,25-25,0 0,0 0,0 0,-1 0,1 0,0 0,0-25,0 25,-1 0,1-25</inkml:trace>
  <inkml:trace contextRef="#ctx0" brushRef="#br0" timeOffset="27611.98">10567 4167,'0'0,"0"25,0 0,0 0,0-1,25 1,-25 0,0 0,0 0,0-1,0 1,0 0,0 0,0 0,0-1,0 1,0 0,0 0,0 0,0-1,0 1,0 0,0 0,0 0,0-1,0 1,0 0,0 0,0 0,0 0,0-1,25 1,-25 0,25-25,-25 25,0-50,24 25,-24-25,0 0,0 1,0-1,0 0,0 0,0 0,0 0,0 1,0-1,0 0,0 0,0 0,0 1,0-1,0 0,-24 25,24-25,-25 0,25 50,0 0,0 0,0 0,25-25,-1 0,1 0,0 0,0-25,0 25,-25-25,24 25,-24-25,25 25,-25-25,0 1,0-1,25 25,-25-25,0 0,0 0,-25 25,25-24,-25 24,25 24,25 1,0-25,-25 25,0 0,25-25,-25 25,0-1,25 1,-25 0,0 0,24-25,1 0,0 0,0 0,-25-25,25 25,-25-25,0 0,24 1,-24-1,0 0,0 0,0 50,0 0,0 0,25-25,-25 24,0 1,25 0,0-25,-25 25,25-25,-1 0,1 0,0 0,0 0,0-25,-1 0</inkml:trace>
  <inkml:trace contextRef="#ctx0" brushRef="#br0" timeOffset="29520.93">11435 4366,'-24'0,"-1"0,0 0,25 24,-25 1,0 0,25 0,0 0,25-25,0 0,0 0,-25-25,25 25,-1-25,-24 0,0 0,0 50,0 0,25-25,-25 25,25 0,-25-1,25 1,0 0,-25 0,24 0,-24-1,0 1,25-25,-25 25,0 0,0 0,0-1,0 1,0 0,0 0,0 0,-25-25,1 0,-1 0,0 0,25-25,-25 25,0-25,25 0,0 0,0 1,0-1,25 25,-25-25,25 0,0 25,-25-25,25 25,-25-24,24 24,-24-25,25 0,-25 0,0 0,25 25,-25-24,0-1,0 0,25 0,-25 0,0 1,25 24,-25-25,0 50,0-1,-25-24,25 25,0 0,0 0,0 0,25-25,-25 24,24-24,-24 25,25-25,0 0,0 0,0 0,-25-25,24 25,1 0,0-24,0 24,0 0,-25-25,24 25,1-25,0 0,-25 0,0 1,0-1,-25 25,0 0,25 25,0-1,0 1,25-25,-25 25,25 0,0 0,-25-1,25-24,-25 25,0 0,24-25,1 0,0 0,0 0,0 0</inkml:trace>
  <inkml:trace contextRef="#ctx0" brushRef="#br0" timeOffset="30272.89">12328 4366,'-25'0,"1"0,-1 0,0 0,0 24,0 1,1 0,24 0,0 0,0-1,24-24,1-24,0 24,0 0,-25-25,25 25,-1 0,-24-25,0 0,0 50,0 0,25-25,-25 25,0-1,25-24,0 25,0-25,-1 0,1 0,0 0,-25-25,25 25,-25-24,0-1,25 0,-25 0,0 0,0 1,0-1,0 0,0 0,0 0,-25 1,25-1,0 0,-25 0,25 0,0 1,0-1,0 0,0 50,0 0,0-1,0 1,0 0,25 0,-25 0,25-1,-25 1,0 0,0 0,25-25,-25 25,0-1,24 1,-24 0,0 0,25-25,-25 25,25-25,-25 24,25-24,0 0,-1 0</inkml:trace>
  <inkml:trace contextRef="#ctx0" brushRef="#br0" timeOffset="31307.91">12403 4291,'0'25,"24"-25,1 0,0 0,0 0,0 0,0-25,-1 25,1 0,0 0,0 0,0 0,-1 0,1-25,0 25,0 0,0 0,-25 25,0 0,0 0,0 0,0-1,0 1,24 0,1-25,0 0,0 0,0 0,-1 0,-24-25,25 25,0-25,-25 1,0-1,0 0,0 0,0 0,0 50,-25-25,25 25,-25-25,25 25,0 0,0-1,0 1,0 0,25-25,0 0,0 0,0 0,-25-25,24 25,-24-25,0 1,0-1,25 25,-25-25,25 25,-25 25,0 0,25-25,-25 24,0 1,0 0,0-50,0 0,0 1,0-1,25 25,-1 0,-24-25,25 25,0 0,0 0,-25 25,25-25,-1 0,-24 25,25-1,0-24,-25 25,25-25,-25 25,25-25,-25 25</inkml:trace>
  <inkml:trace contextRef="#ctx0" brushRef="#br0" timeOffset="32964.33">13990 4341,'-25'0,"1"25,-1-25,0 0,25 24,-25-24,25 25,-25-25,25 25,0 0,-24-25,24 25,0-1,24 1,1-25,0 0,0 0,0-25,-1 25,1 0,0-24,0 24,0 0,-1-25,1 25,-25-25,25 25,-25-25,0 0,0 1,-25 24,0 0,25 24,0 1,25-25,0 25,0-25,0 25,-1-25,1 25,0-25,0 24,-50-24,0 0,25 25,-25-25,1 0,-1 0,0 0,0 0,0-25</inkml:trace>
  <inkml:trace contextRef="#ctx0" brushRef="#br0" timeOffset="33929.25">15230 4167,'0'-25,"-24"25,-1 0,0 0,0 0,25 25,-25-25,1 0,-1 0,25 25,-25-25,0 0,0 25,1 0,-1-25,25 24,-25-24,0 25,25 0,0 0,0 0,0-1,0 1,25-25,0 25,0-25,-1 0,1 0,0 0,0 0,0 0,-1 0,1 0,0 0,0 0,0 0,-1 0,1 0,0 0,0-25,0 25</inkml:trace>
  <inkml:trace contextRef="#ctx0" brushRef="#br0" timeOffset="34651.83">15528 4291,'0'0,"-25"0,0 25,1-25,-1 25,0 0,0-25,25 24,0 1,0 0,25-25,0 0,0 0,-1 0,1-25,0 25,0 0,0 0,-25-25,24 25,-24-24,0-1,0 0,-24 25,24-25,-25 25,0 25,25 0,0 0,0-1,25-24,-25 25,25-25,-1 0,1 0,0 0,0 0,0 0,0-25,-25 1,24 24,-24-25,0 0,25 25,-25-25,0 0,25 25,-25 25,25-25,0 25,-1 0,1 0,0-25,0 24,0-24,-1 0,1 0</inkml:trace>
  <inkml:trace contextRef="#ctx0" brushRef="#br0" timeOffset="35092.08">15999 4242,'0'0,"0"24,0 1,25-25,-25 25,0 0,25 0,-25-1,25 1,-25 0,0-50,0 0,0 1,0-1,25 25,-25-25,24 25,-24-25,25 25,0 0,0 0,0 0,-25 25,24-25,1 25,0-25,-25 25,25-25,-25 24,25 1,-1-25,1 0,0 0</inkml:trace>
  <inkml:trace contextRef="#ctx0" brushRef="#br0" timeOffset="35727.88">16595 4242,'0'0,"-25"0,0 24,0-24,0 0,25 25,-24-25,-1 0,25 25,-25-25,25 25,0 0,25-1,0-24,-1 0,1-24,0 24,0 0,0 0,-25-25,24 25,-24-25,0 50,25-25,0 0,0-25,0 25,-25-25,25 25,-1-25,-24 1,25 24,-25-25,0 0,0 0,0 0,0 1,0-1,-25 0,25 0,-24 0,24 1,0-1,-25 25,25 25,0-1,0 1,0 0,0 0,0 0,25-25,-25 24,0 1,24 0,-24 0,25 0,-25-1,0 1,25-25,-25 25,25 0,0 0,-1-1,1-24,0 0,0 0,0 0,-1 0</inkml:trace>
  <inkml:trace contextRef="#ctx0" brushRef="#br0" timeOffset="35964.78">16644 4167,'0'0,"25"0,0 0,0 0,0 0,-1 0,1 0,0 0</inkml:trace>
  <inkml:trace contextRef="#ctx0" brushRef="#br0" timeOffset="36944.75">17612 4093,'0'0,"-25"0,0 0,0 0,0 0,1 25,-1-25,0 24,0 1,0-25,25 25,-24-25,24 25,-25 0,25-1,0 1,0 0,0 0,25-25,-1 0,1 0,0 0,0 0,0-25,-1 25,1 0,0-25,0 25,0-25,-1 25,1-24,-25-1,-25 25,25 25,-24-25,24 24,0 1,0 0,24-25,1 0,99-25,-99 25,0-25,0 25,-25-24,25 24,-25-25,0 0,0 0,0 0,0 1,0-1,-25 25,25 25,-25-25,25 24,0 1,0 0,0 0,0 0,0-1,25 1,-25 0,25 0,-1 0,-24-1,0 1,0 0,25 0,-25 0,0-1,0 1,-25-25,1 0,-1-25,0 25,0-24,25-1,0 0,25 0</inkml:trace>
  <inkml:trace contextRef="#ctx0" brushRef="#br0" timeOffset="38227.78">18306 4142,'-25'0,"1"0,-1 0,0 0,0 0,0 0,1 0,24 25,-25-25,25 25,-25-25,25 25,0 0,25-1,-25 1,25 0,-1-25,1 25,0-25,0 0,0 0,-1 0,1 0,0 0,0 0,0 0,-1 0,1 0,-25-25,25 25,0 0,0-25,-1 0,1 1,-25-1,25 0,-25 0,0 0,0 1,0-1,0-25,0 25,0 1,0-1,0 0,0 0,0 0,-25 1,25-1,0 0,0 0,-25 25,25-25,0 1,0 48,0 1,0 0,-24-25,24 25,0 0,0-1,0 1,0 0,0 25,0-26,0 1,0 0,0 0,0 0,0-1,0 1,0 0,0 0,0 0,0-1,24-24,-24 25,25-25,-25 25,25-25,0 0,0 0,-1 0,1 0,0-25,0 25,0 0,-1-25,1 1,0-1,-25 0,0 0,0 0,0 1,0-1,0 0,-25 25,0 0,25 25,-24-25,24 25,0-1,0 1,0 0,0 0,0 0,0-1,24-24,-24 25,25-25,0 0,0 25,0-25,0 0,-1 0,1 0,0 25,25-25,-26 0,1 0,0 0</inkml:trace>
  <inkml:trace contextRef="#ctx0" brushRef="#br0" timeOffset="39159.92">19596 4018,'0'-24,"-25"24,0 0,1 0,24 24,-25-24,25 25,0 0,-25-25,25 25,0 0,0-1,0 1,0 0,25 0,0 0,-1-25,1 0,0 0,0 0,0 0,-1 0,-24-25,25 25,-25-25,25 25,-25-25,25 25,-25-25,0 1,25 24,-25-25,24 25,-24 25,25-25,-25 24,25 1,-25 0,0 0,0-50,25 25,-25-25,0 0,25 25,-25-24,25 24,-25-25,24 25,1 0,0 0,0 0,-25 25,25-25,-25 24,24-24,-24 25,25 0,-25 0,0 0,25-25</inkml:trace>
  <inkml:trace contextRef="#ctx0" brushRef="#br0" timeOffset="39315.64">19819 3845,'0'0,"-25"-25,1 25,24-25</inkml:trace>
  <inkml:trace contextRef="#ctx0" brushRef="#br0" timeOffset="40214.65">20613 4266,'0'-24,"25"-1,-25 0,0 0,0 0,0 1,0-1,0 0,0 0,0 0,-25 1,25-1,-25 25,25-25,0 0,-25 25,50 25,0-25,0 25,0-25,-25 25,24-25,-24 24,25-24,-25 25,0 0,25-25,-25 25,0 0,25-25,-25 24,0 1,25-25,-25 25,24-25,-24 25,25-25,0 0,0 25,0-25,0-25,-1 25,1 0,-25-25,25 25,0 0,-25-25,25 0,-25 1,0-1,0 0,0 0,0 0,0 1,-25 24,0 24,0 1,25 0,0 0,0 0,0-1,0 1,25 0,0-25,0 0,-1 25,1-25,0 0,0 0,0 0</inkml:trace>
  <inkml:trace contextRef="#ctx0" brushRef="#br0" timeOffset="41666.01">21283 4043,'0'0,"0"-25,0 1,25 24,-25 24,0 1,24 0,-24 0,0 0,0-1,0 1,25 0,-25 0,0 0,25-25,-25 24,25-24,0 0,-1 0,1 0,0-24,0 24,-25-25,25 25,-25-25,24 0,-24 0,0 1,0-1,0 0,0 0,0 0,0 1,0 48,0 1,0 0,25-25,-25 25,25-25,-25 25,25-25,0 0,-1 0,1 0,0 0,0 0,0 0,-1 0,1 0,-25-25,25 25,-25-25,0 0,0 0,0 1,0-1,-25 0,0 25,25 25,-24-25,24 25,-25-25,25 24,0 1,0 0,0 0,0 0,0-1,0 1,25 0,-1-25,1 0,0 0,0 0,0-25,-1 25,1-25,0 1,0 24,-25-25,0 0,25 0,-25 0,0 1,0-1,0 0,25 0,-25 50,0 0,0 0,0-1,0 1,0 0,0 0,0 0,0-1,24-24,1 0,0-24,0-1,0 25,-25-25,0 0,24 25,-24-25,0 1,25-1,-25 0,0 0,25 25,0 25,-25 0,25-25,-25 25,0-1,24-24,-24 25,0 0,0 0,0 0,0-1,0 1,25-25,0 0,0 0,0 0,-25-25,24 25,1 0,0-24,0-1,0 0,-25 0,24 0,-24 1,0-1,0 0,0 0,-24 25,-1 0,0 25,0 0,0 0,25-1,0 1,-24-25,24 25,0 0,0 0,0-1,24 1,1-25,0 25,0-25,0 25,-1-25,1 0,0 0,0 0,0 0,-1 0,1 0,0 0</inkml:trace>
  <inkml:trace contextRef="#ctx0" brushRef="#br0" timeOffset="41969.71">22548 3597,'0'24,"25"-24,-1 0,1 25,25 0,-25-25,-1 25,1 0,0 0,25-1,-26 1,26 0,-25 0,0 0,24 24,-24-24,0 25,0-26,0 1,-25 25,24-25,-24-1,0 1,0 25,0-25,0-1,0 1,0 0,-24 0,-1 0,0-1,0 1</inkml:trace>
  <inkml:trace contextRef="#ctx0" brushRef="#br0" timeOffset="42136.68">23242 4440,'-24'0,"-1"0</inkml:trace>
  <inkml:trace contextRef="#ctx0" brushRef="#br0" timeOffset="46288.06">10617 9327,'-25'0,"25"-25,0 0,0 0,0 0,0 1,0-1,0 0,-25 0,25 0,0 1,0-1,0 0,0 0,0 0,0 0,0 1,0-1,0 0,0 0,-25 25,25-25,0 1,0-1,0 0,0 0,0 0,0 1,0-1,0 0,0 0,0 0,0 1,0-1,0 0,0 0,0 0,0 1,0-1,0 0,0 0,0 0,0 1,25 24,-25-25,0 0,0 0,0 0,0 1,0-1,0 0,0 0,0 0,0 1,0-1,0 0,0 0,0 0,0 0,0 1,0-1,0 0,0 0,0 0,0 1,0-1,0 0,0 0,0 0,0 1,0-1,0 0,0 0,-25 25,25-25,0 1,0-1,0 0,0 0,0 0,0 1,0-1,0 0,0 0,0 0,0 1,0-1,0 0,0 0</inkml:trace>
  <inkml:trace contextRef="#ctx0" brushRef="#br0" timeOffset="47212.07">10642 7888,'0'-25,"-25"25,0 25,0-25,25 25,-25-25,1 24,-1-24,25 25,-25 0,0 0,0 0,1 0,-1-25,0 24,0 1,25 0,-25-25,0 25,25 0,25-50,0 25,-25-25,25 25,-25-25,25 25,0-25,-25 1,24 24,-24-25,25 0,0 25,-25-25,25 0,0 0,-25 1,0-1,24 25,-24-25,25 25,-25-25,25 25,-25 25,25 0,0 0,-1-1,-24 1,25-25,0 25,-25 0,25-25,-25 25,25 0,-1-1,1 1,0 0,-25 0,25-25,0 0</inkml:trace>
  <inkml:trace contextRef="#ctx0" brushRef="#br0" timeOffset="48213.95">11063 8806,'0'24,"0"1,0 0,0 0,0 0,0-1,0 1,0 0,0 0,0 0,25 0,-25-1,0 1,25-25</inkml:trace>
  <inkml:trace contextRef="#ctx0" brushRef="#br0" timeOffset="49267.91">10790 6796,'0'-24,"0"-1,25 25,-25-25,25 25,0 0,-25-25,25 25,-1 0,1 0,0 0,0 0,0 0,-1 25,-24 0,0 0,0-1,0 1,-24 0,-1 0,0 0,0-25,25 25,25-25,0 0,-25-25,25 25,-1 0,1 0,0 0,0-25,0 25,-1 0,1 0,0 0,-25-25,25 25,0 0,-1 0</inkml:trace>
  <inkml:trace contextRef="#ctx0" brushRef="#br0" timeOffset="51161.68">10418 7367,'-24'0,"-1"0,0 0,0 0,0 0,0 0,1 0,-1 0,0 0,0 0,0-25,1 25,-1 0,0 0,0 0,0 0,1 0,-1 0,0 0,0 0,0 0,1 0,-1 0,0 0,0 0,0 0,1 0,-1 0,0 0,0 0,0 0,1 0,-1 0,0 0,0 0,0 0,1 0,-1 0,0 0,0 0,0 0,1 0,-1 0,0 0,0 0,0 0,0 0,1 0,-1 0,0 0,0 0,0 0,1 0,-1 0,0 0,0-25,0 25,1 0,-1 0,0 0,0 0,0 0,25 25,-24-25,-1 0,0 0,0 0,0 0,1 0,-1 0,0 0,25 25,-25-25,0 0,1 0,-1 0</inkml:trace>
  <inkml:trace contextRef="#ctx0" brushRef="#br0" timeOffset="51837.35">9476 7144,'-25'25,"0"-25,0 24,1 1,-1-25,25 25,-25-25,0 25,0-25,0 25,1-25,-1 24,0-24,0 25,0-25,25 25,-24-25,-1 25,25 0,-25-25,25 24,0 1,25-25,0 0,-1 25,1-25,0 0,0 0,0 0,-1 0,1 0,0 0,25 0,-25 0,-1 0,1 0,0 0,0 0,0 0,-1 0,1 0,0 0,0 0,0 0</inkml:trace>
  <inkml:trace contextRef="#ctx0" brushRef="#br0" timeOffset="53054.01">8632 7367,'-24'0,"-1"0,0 0,25 25,-25-25,0 0,1 0,-1 0,0 0,0 0,0 0,1 0,-1 0,0 0,0 25,0-25,1 0,-1 0,0 0,0 0,0 0,0 0,1 0,-1 0,0 0,0 0,0 0,1 0,-1 0,0 0,0 0,25-25,-25 25,1 0,-1 0,0 0,0 25,0-25,1 0,-1 0,0 0,0 0,0 0,1 0,-1 0,0 0,0 0,0 0</inkml:trace>
  <inkml:trace contextRef="#ctx0" brushRef="#br0" timeOffset="53849.59">7219 6772,'0'0,"0"-25,24 25,1-25,0 25,0 0,0 0,-1-25,1 25,0 0,0 0,0 0,-1 0,1 0,0 0,0 0,-25 25,0 0,0 0,0-1,-25-24,0 0,25 25,-25-25,1 25,-1-25,0 0,0 25,0-25,50 0,0 25,0-25,0 0,-1 0,-24 25,0-1,0 1,-24-25,24 25,-25-25,0 25,0-25,-24 25,24-25,0 24,0-24,-24 0,24 25,0-25,-25 0,25 0,1 0,-1 0,0 25,0-25</inkml:trace>
  <inkml:trace contextRef="#ctx0" brushRef="#br0" timeOffset="54961.52">7541 7491,'0'25,"0"0,0-1,0 1,0 0,0 0,0 0,25-1,-25 1,0 0,0 0,0 0,0-1,0 1,25 0,-25 0,0 0,0-1,0 1,0 0,0 0,0 0,0 0,0-1,0 1,0 0,0 0,0 0,0-1,0 1,0 0,0 0,0 0,0-1,0 1,0 0,0 0,0 0,0-1,0 1,0 0,0 0,0 0,0-1,0 1,0 0,0 0,-25 0,25-1,0 1,0 0,0 0,0 0,0-1,0 1,0 0,0 0,0 0,0-1,0 1,0 0,-25 0,25 0,0 0,0-1,0 1,-25-25,25-25</inkml:trace>
  <inkml:trace contextRef="#ctx0" brushRef="#br0" timeOffset="55777.71">7392 8359,'0'25,"0"0,0 0,25-25,-25 24,25 1,-25 0,25 0,-1 0,-24-1,25-24,-25 25,0 0,25-25,-25 25,25-25,0-25,-1 0,1 0,0 25,-25-24,25 24,0-25,-1 0,1 0,0 25,0-25,0 1,-1-1,1 25,0-25,0 0,0 25,-1-25,1 1,-25-1</inkml:trace>
  <inkml:trace contextRef="#ctx0" brushRef="#br0" timeOffset="58334.25">7566 9178,'25'0,"-1"0,1 0,0 0,0 0,0 0,-1 0,1 0,0 0,0 0,0 0,-1 0,1 0,0 0,0 0,24 0,-24 0,0 0,0 0,0 0,-1 0,26 0,-25 0,0 0,0 0,-1 0,1 0,0 0,25 0,-26 0,1 0,0 0,0-25,0 25,-1 0,1 0,0 0,0 0,0 0,-1 0,1 0,0 0,0 0,0 0,-1 0,1 0,0 0,0 0,0 0,-1 0,1 0,0 0,0 0,0 0,-1 0,1 0,0 25,0-25,0 0,-1 0,1 0,0 0,0 0,0 0,-1 0,1 0,0-25,0 25,0 0,0 0,-1 0,1 0,0 0,0 0,0 0,-1 0,1 0,0 0,0 0,0 0,-1 0,1 0,0 0,0 0,0 0,-1 0,1 0,-25 25,25-25,0 0,0 0,-1 0,1 0,0 0,0 0,0 0,-1 0,1 0,0 0,0 0,-25-25,25 25,-1 0,1 0,0 0,0 0,0 0,-1 0,1 0,0 0,0 0,-25 25,25-25,0 0,-25-25,24 25,1 0,0 0,0 0</inkml:trace>
  <inkml:trace contextRef="#ctx0" brushRef="#br0" timeOffset="59218.47">8856 9029,'0'25,"24"-25,1 0,0 0,0 25,0-25,-1 0,1 0,0 0,0 0,0 0,-1 24,1-24,0 0,0 0,-25 25,0 0,0 0,-25 0,25-1,-25 1,0 0,1 0,-1 0,0-1,0-24,0 25,25 0,-24 0,-1-25,0 25,0-25,0 24</inkml:trace>
  <inkml:trace contextRef="#ctx0" brushRef="#br0" timeOffset="60089.78">6747 9500,'0'-25,"0"50,0 0,0 0,0 0,0-1,-25 1,25 0,-24 0,24 0,-25-25,25 24,-25-24,25 25,0 0,-25-25,0 25,25 0,25-50,0 25,0 0,0-25,-1 25,1 0,0-25,0 25,0 0,-1 0,26-25,-25 25,0-24,-1 24,26 0,-25-25,0 25,-1 0,1-25,0 25,0 0,0-25,0 25,-1 0</inkml:trace>
  <inkml:trace contextRef="#ctx0" brushRef="#br0" timeOffset="60593.68">6921 9550,'0'25,"0"-1,0 1,0 0,0 0,0 0,0-1,0 1,0 0,0 0,0 0,0-1,0 1,0 0,0 0,0 0,0-1,0 1,0 0,0 0</inkml:trace>
  <inkml:trace contextRef="#ctx0" brushRef="#br0" timeOffset="63126.5">9649 10492,'-24'0,"24"-24,0-1,0 0,0 0,0 0,0 1,0-1,0 0,0 0,0 0,0 1,0-1,0 0,0 0,0 0,0 1,0-1,0 0,0 0,0 0,-25 0,25-24,0 24,0 0,0 0,0-24,0 24,0-25,-25 26,25-1,0-25,0 25,0 1,0-26,0 25,0 0,0 1,0-1,-25 0,25 0,0 0,0 1,0-1,0 0,0 0,0 0,0 1,0-1,0 0,0 0,0 0,0 1,0-1,-25 25,25-25,0 0,0 0,-24 25,24-25,0 1,0-1,-25 25,25-25,0 0,0 0,0 1,0-1,0 0,-25 25,0 0,25 25,-25 0,1-1,-1 1,0 0,25 0,-25-25,25 25,-25-25,25 24,25-48,0 24,-25-25,25 25,-25-25,25 25,-25-25,24 25,-24-25,25 25,-25-24,25-1,-25 0,25 25,-25-25,25 50,-25 0,24-25,-24 25,0-1,25 1,0 0,-25 0,0 0,25-25,0 24,-1 1,-24 0</inkml:trace>
  <inkml:trace contextRef="#ctx0" brushRef="#br0" timeOffset="65210.71">8955 7888,'0'-25,"0"0,0 0,0 1,0-1,0 0,0 0,0 0,-25 1,25-1,0 0,0 0,0 0,0 1,0-1,0-25,0 25,0 1,0-26,0 25,0 0,0-24,0 24,0-25,0 26,0-26,0 25,0-24,0 24,0-25,0 25,0-24,0 24,0 0,0-25,0 26,0-1,0-25,0 25,0 1,0-1,0 0,0 0,0 0,0 1,0-1,0 0,0 0,0 0,0 1,0-1,0 0,0 0,0 0,0 1,0-1,0 0,0 0,0 0,0 1,0-1,0 0,0 0,0 0,25 25,-25-24,0-1,0 50,-25-1,0-24,25 25,-25-25,1 25,-1 0,0 0,0-1,0 1,1-25,-1 25,25 0,-25-25,25 25,0-1,0-48,0-1,25 25,-25-25,25 25,-1-25,1 0,0 25,-25-24,25-1,0 25,-25-25,24 25,1-25,0 0,0 1,0 24,-1 0,-24-25,25 25,-25-25,25 25,-25 25,25-25,-25 25,25-25,49 74,-74-49,25-25,0 25,-25-1,24 1,1-25,-25 25,25 0,0 0,0-1,0 1,-1-25,-24 25</inkml:trace>
  <inkml:trace contextRef="#ctx0" brushRef="#br0" timeOffset="69145.42">6797 9525,'0'0,"25"0,-25-25,24 0,-24 1,25 24,-25-25,0 0,25 25,-25 25,25 0,-25-1,0 1,25 0,-25 0</inkml:trace>
  <inkml:trace contextRef="#ctx0" brushRef="#br0" timeOffset="86165.07">11212 9624,'-25'0,"0"0,1 0,-1 0,25 25,-25-25,0 25,0-25,25 25,-24-25,24 24,-25-24,25 25,-25 0,25 0,0 0,-25-25,25 24,0 1,0 0,0 0,0 0,0-1,0 1,25-25,-25 25,25-25,-25 25,25-25,-1 0,-24 25,25-25,0 0,0 0,0 0,-1 0,1 0,0 0,0-25</inkml:trace>
  <inkml:trace contextRef="#ctx0" brushRef="#br0" timeOffset="86952.12">11510 9748,'-25'0,"0"0,25 25,0 0,0 0,0-1,0 1,0 0,0 0,25-25,0 0,0 0,-25-25,24 25,-24-25,25 25,-25-25,25 25,-25-24,25 24,0 0,-1 0,1 24,0 1,-25-50,0 1,0-1,25 25,0-25,-1 0,1 25,-25-25,25 25,0 0,0 0,-1 25,1-25,-25 25,25 0,-25 0,25-25,-25 24,0-48</inkml:trace>
  <inkml:trace contextRef="#ctx0" brushRef="#br0" timeOffset="87129.4">11609 9599,'0'0,"-25"0</inkml:trace>
  <inkml:trace contextRef="#ctx0" brushRef="#br0" timeOffset="87793.14">12229 9500,'0'-25,"25"25,-25 25,0 0,0 0,0 0,0-1,0 1,0 0,0 0,0 0,0-1,0 1,0 0,0 0,0 0,0-1,25-24,-1 0,-24-24,25 24,0 0,-25-25,25 25,-25-25,25 25,-25-25,0 50,24 0,-24 0,25-1,0-24,0 0,0 0,0 0,-1 0,-24-24,25 24,-25-25,0 0,0 0,-25 25,1 0,-1-25,0 25,0 0,0 0</inkml:trace>
  <inkml:trace contextRef="#ctx0" brushRef="#br0" timeOffset="88029.2">12055 9624,'25'0,"0"0,0 0,0 0,-1-25,1 25,0 0,25 0,-26-24,1 24</inkml:trace>
  <inkml:trace contextRef="#ctx0" brushRef="#br0" timeOffset="89393.11">13395 9624,'-25'0,"0"0,25 25,-25-25,1 25,-1-25,25 25,-25-25,25 24,-25-24,25 25,-25 0,25 0,0 0,0-1,25-24,-25-24,25 24,0 0,0-25,-1 0,1 25,-25-25,25 25,-25-25,25 1,-25-1,0 50,0-1,0 1,25 0,-1 0,1-25,0 0,0 0,0 0,0 0,-25-25,24 25,1-25,0 0,0 1,0-1,-25 0,24 0,-24 0,0 1,0-1,0 0,0 0,0 0,0 1,0-1,0 0,-24 0,24 0,0 1,-25 24,25 24,0 1,0 0,0 0,0 0,0-1,0 1,0 0,0 0,0 0,25-1,-25 1,0 0,24 0,-24 0,25-25,-25 24,25-24,-25 25,25-25,0 0,-1 0</inkml:trace>
  <inkml:trace contextRef="#ctx0" brushRef="#br0" timeOffset="89585.55">13593 9599,'0'0,"-24"0,48 0,1 0,0-24,0 24,0 0,-1 0,1-25,0 25</inkml:trace>
  <inkml:trace contextRef="#ctx0" brushRef="#br0" timeOffset="90109.09">14213 9723,'-24'0,"48"0,-24-24,25 24,0-25,0 0,-25 0,25 25,-25-25,0 1,0-1,0 0,0 0,0 0,0 1,0-1,0 0,0 0,0 0,0 1,0-1,0 0,-25 0,25 0,0 1,-25 24,25-25,0 50,0-1,0 1,-25-25,25 25,0 0,0 0,0-1,0 1,0 0,0 0,0 0,0-1,25 1,-25 0,0 0,25 0,-25-1,25 1,-25 0,24-25,-24 25,25-25,0 25,0-25,0 0,-1 24</inkml:trace>
  <inkml:trace contextRef="#ctx0" brushRef="#br0" timeOffset="90888.6">14660 9525,'0'0,"-25"0,0 25,25 0,-24-1,24 1,0 0,0 0,0 0,24-25,-24 24,25-24,0 0,-25 25,25-25,0 0,-1 0,-24-25,25 25,0 0,-25-24,0-1,0 0,-25 25,25-25,-25 25,1-25,-1 25,0 0,25-24,0-1,25 25,0 0,-25-25,24 25,-24-25,25 25,0 0,0 0,0 0,-1 0,-24 25,0 0,0 0,25-1,-25 1,25-25,0 0,0 0,-1-25,1 25,-25-24,25 24,-25-25,25 25,-25-25,0 0,25 25,-25-25,0 50,0 0,24 0,-24 0,25-25,-25 24,25 1,0-25,0 0,-1 0,-24-25,25 25,-25-24,25 24,-25-25,25 0,0 0,-25 0,0 1,0-1,0 0,0 0,0 0,0 1,-25-1</inkml:trace>
  <inkml:trace contextRef="#ctx0" brushRef="#br0" timeOffset="91444.09">15776 9203,'-25'0,"25"-25,0 50,0-1,0 1,0 0,0 0,0 0,0-1,0 1,0 0,0 0,0 0,0-1,0 26,0-25,25 0,-25-1,0 1,0 0,0 0,25-25,0 0</inkml:trace>
  <inkml:trace contextRef="#ctx0" brushRef="#br0" timeOffset="91677.98">15503 9475,'25'0,"0"0,0 0,-1 0,1 0,0 0,0 0,0 0,0-24,-1 24,1 0</inkml:trace>
  <inkml:trace contextRef="#ctx0" brushRef="#br0" timeOffset="92089.17">15875 9451,'0'0,"25"0,0 0,0 0,-25-25,25 25,-1 0,-24-25,25 25,-25-25,-25 0,1 25,-1 0,0 0,25 25,-25-25,0 25,25 0,-24-25,24 25,0-1,0 1,0 0,0 0,24-25,1 0,0 25,0-25,0 0,-1 0,1 0,0 0,0 0,0 0,-1 0,1 0,0 0,-25-25,25 25</inkml:trace>
  <inkml:trace contextRef="#ctx0" brushRef="#br0" timeOffset="93092.9">16173 9401,'25'25,"-25"0,25-25,-25 24,0 1,0 0,0 0,24 0,-24-1,0-48,0-1,0 0,0 0,0 0,25 25,-25-24,25 24,0 0,0 0,-25 24,24-24,-24 25,0-50,25 25,-25-24,0 48,25-24,0 0,0 0,-1 0,1 0,0-24,0-1,0 0,-1 25,-24-25,25 0,-25 1,0-1,25 0,-25 0,0 0,0 50,0 0,0 0,0 0,0 24,0-24,0 0,0 24,0-24,25 25,-25-25,0-1,0 26,25-25,-25 0,25-25,-25 24,0 1,24 0,-24-50,0 0,0 1,0-1,-24 0,24 0,0 0,-25 25,25-24,0-1,0 0,0 0,0 0,0 1,0-1,0 0,0 0,0 0,25 1,-1 24,1-25,0 25,0 0,0 25,-1-1,-24 1,0 0,0 0,0 0,0-1,-24-24,-1 25,25 0,-25-25,0 25,0 0,1-25,-1 24,0-24</inkml:trace>
  <inkml:trace contextRef="#ctx0" brushRef="#br0" timeOffset="93421.03">16669 8855,'0'0,"25"0,0 0,0 0,-1 0,1 0,25 0,-25 0,24 0,1 25,-1-25,1 25,0-25,-1 25,1-1,-25 1,24 0,1 25,-25-25,-1-1,26 26,-25-25,-25 24,25 1,-25 0,0-1,0 1,0-1,0 1,-25 0,0-1,-25 1,26-25,-1 24,-25-24,1 25,24-26,-25 1,1 0,24-25,-25 25,1-25,-1 25,0-25,1 0,-1 0</inkml:trace>
  <inkml:trace contextRef="#ctx0" brushRef="#br0" timeOffset="104475.6">11634 5804,'0'25,"-25"-25,25 25,-25 0,25 0,-25-25,25 24,0 1,-24-25,24 25,0 0,0 0,24-25,-24 24,25-24,0 0,0 0,0 0,-1 0,1-24,-25-1,0 0,0 0,0 0,-25 25,1-24,-1 24,25-25,-25 0,25 0,0 0,25 25,0-25,-1 25,-24-24,25 24,0 0,0 0,-25-25,25 25,-1 0,1 0,-25 25,0-1,0 1,25 0,0 74,0-74,-25 0,24-25,-24 25,25 0,0-25,-25-25,25 25,-25-25,25 25,-25-25,24 0,-24 1,0-1,25 25,-25-25,0 0,0 0,0 0,0 1,0 48,0 1,0 0,0 0,0 0,25 0,0-1,0 1,-1-25,-24-25,25 25,-25-24,0-1,25 0,-25 0,0 0,0 0,0 1,0-1,0 0,0 0,0 0,0 1,0-1,0 0,0 50,0 0,0-1,0 1,0 0,25 0,-25 0,25-1,-25 1,24-25,-24 25,25 0,0 0,0 0,-25-1,25-24,-1 0,1 0</inkml:trace>
  <inkml:trace contextRef="#ctx0" brushRef="#br0" timeOffset="105547.51">13023 5655,'-75'25,"51"-25,-1 0,25 25,-25-25,0 25,0 0,1-1,24 1,-25-25,25 25,0 0,0 0,0 0,0-1,25-24,-1 0,1 0,0-24,0-1,0 25,-1-25,1 0,0 0,-25 0,0 1,0-1,0 50,0-1,25 1,0 0,-1-25,-24 25,25-25,0 0,0 0,0 0,-1 0,1 0,0 0,0 0,-25-25,0 0,25 25,-25-25,0 1,0-1,24 0,-24 0,0 0,0 1,0-1,0 0,0 0,0 0,0 1,0-1,0 0,-24 0,24 0,0 1,-25 24,25 24,0 1,0 0,0 0,0 0,0-1,0 1,0 0,25 0,-25 0,24-1,-24 1,25-25,-25 25,0 0,25-25,-25 25,25-25,-25 24,25-24,-1 25,1-25,0 0,-25-25,25 25,0 0</inkml:trace>
  <inkml:trace contextRef="#ctx0" brushRef="#br0" timeOffset="105750.9">13172 5631,'24'0,"1"0,0 0,0 0,0 0,-1 0,1-25,25 25,-25 0,-1 0,26 0,-25-25</inkml:trace>
  <inkml:trace contextRef="#ctx0" brushRef="#br0" timeOffset="106390.82">12105 5705,'25'0,"0"0,-1 0,1 0,0-25,0 25,0 0,-1 0</inkml:trace>
  <inkml:trace contextRef="#ctx0" brushRef="#br0" timeOffset="107850.64">13866 5507,'0'24,"0"1,25 0,0 0,-25 0,0-1,0 1,0 0,25 0,-25 0,0-1,0 1,0 0,0 0,0 0,0 0,0-1,0 1,0 0,0 0,0 0,0-50,0 0,0 0,0 0,0 1,0-1,0 0,0 0,24 25,-24-25,25 25,-25 25,25-25,-25 25,25 0,-25 0,25-25,-25 24,24-24,1 0,0 0,0 0,-25-24,25 24,-25-25,24 0,-24 0,0 0,0 0,0 1,-24 24,24 24,0 1,24-25,-24 25,25-25,-25 25,25-25,-25 25,25-25,0 0,-1 0,1 0,0 0</inkml:trace>
  <inkml:trace contextRef="#ctx0" brushRef="#br0" timeOffset="108019">14461 5581,'0'25</inkml:trace>
  <inkml:trace contextRef="#ctx0" brushRef="#br0" timeOffset="108562.97">14610 5631,'-24'24,"-1"-24,0 25,0 0,0 0,0 0,25-1,0 1,0 0,25-25,0 0,0-25,0 25,0 0,-25-25,24 25,-24-24,25-1,-25 0,0 50,0 0,25-25,-25 24,25 1,-25 0,0 0,0 0,25 0,-25-1,0 1,0 0,0 0,0 0,0-1,0 1,-25-25,25 25,-25-25,0 0,0 0,1-25,-1 25,0-25,0 25,25-24,0-1,0 0,0 0,25 0,0 1</inkml:trace>
  <inkml:trace contextRef="#ctx0" brushRef="#br0" timeOffset="109030.78">14784 5457,'0'0,"0"25,0 0,25-1,-25 1,0 0,0 0,0 0,0-1,0 1,0 0,0 0,0 0,0-1,-25 1,25 0,0-50,0 0,0 1,0-1,0 0,25 0,0 25,-1 0,1 0,-25 25,25-25,-25 25,25-25,-25 25,25-1,-1 1,1 0,-25 0,25-25,-25 25,25-25,0 25</inkml:trace>
  <inkml:trace contextRef="#ctx0" brushRef="#br0" timeOffset="109325.92">15255 5407,'0'25,"0"0,0 0,0 0,0-1,0 1,0 0,0 0,0 0,25-1,-25 1,0 0,0 0,25 0,-25-1,0 1,0 0,25 0</inkml:trace>
  <inkml:trace contextRef="#ctx0" brushRef="#br0" timeOffset="109507.29">15082 5655,'24'0,"1"0,0 0,0 0</inkml:trace>
  <inkml:trace contextRef="#ctx0" brushRef="#br0" timeOffset="109959.81">15578 5655,'24'0,"1"0,0 0,0 0,-25-24,25 24,-25-25,0 0,-25 25,0 0,0 25,0-25,1 0,24 25,-25-25,25 24,-25-24,25 25,-25-25,25 25,0 0,0 0,0-1,0 1,0 0,25-25,0 0,0 0,-1 0,1 0,0 0,0 0,0-25,0 25,-1 0</inkml:trace>
  <inkml:trace contextRef="#ctx0" brushRef="#br0" timeOffset="111014.17">15875 5606,'0'25,"0"-1,0 1,25 0,-25 0,0 0,0-1,0 1,25-25,-25 25,0 0,0-50,0 0,0 0,0 1,0-1,0 0,25 25,-25-25,25 25,-25-25,24 25,-24 25,25-25,0 0,-25 25,25-25,0 0,-1 0,1 0,-25 25,25-25,0 0,0 0,-1-25,1 25,0-25,0 0,-25 1,25-1,-25 0,0 0,0 0,0 1,-25 24,25 24,0 1,0 0,0 0,0 0,0-1,0 1,0 0,0 0,25 0,-25-1,0 1,0 0,0 0,24 0,-24 0,0-1,0-48,0-1,0 0,0 0,0 0,0 0,0 1,0-1,0 0,0 0,0 0,0 1,0-1,25 0,-25 0,25 25,-25-25,25 25,-25 25,25-25,-25 25,0 0,0 0,0-1,-25-24,0 25,0-25,0 0,1 0,-1 25,0-25,0 0</inkml:trace>
  <inkml:trace contextRef="#ctx0" brushRef="#br0" timeOffset="111190.98">16768 5655</inkml:trace>
  <inkml:trace contextRef="#ctx0" brushRef="#br0" timeOffset="113336.93">10394 9252,'-25'0,"50"0,-25-25,24 25,1 0,0 0,0-24,0 24,-1 0,-24-25,25 25,0 0,-25-25,25 25,-25-25,25 25</inkml:trace>
  <inkml:trace contextRef="#ctx0" brushRef="#br0" timeOffset="134350.79">17885 11385,'24'0,"1"0,0 0,0 0,0 0,-1 0,1 0,0 0,0 0,0 0,-1-24,1 24,0 0,0 0,0 0,-1 0,1 0,0 0,0 0,0 0,-1 0,1 0,0 0,0 0,0 0,-1 0,1 0,0 0,0 0,0 0,-1 0,1 0,-25-25,25 25,0 0,0 0,-1 0,1 0,0 0,0 0,0 0</inkml:trace>
  <inkml:trace contextRef="#ctx0" brushRef="#br0" timeOffset="134902.43">18827 11112,'0'0,"0"-24,0-1,-25 25,25 25,0-1,0 1,0 0,25 0,-25 0,0 0,0-1,0 1,25-25,-25 25,0 0,0 0,25-1,-25 1,0 0,25-25,-25 25,0 0,0-1,0 1,24 0,-24 0,0 0,0-1,0 1,0 0,0 0,25-25,-25 25</inkml:trace>
  <inkml:trace contextRef="#ctx0" brushRef="#br0" timeOffset="135906.59">18902 10964,'24'0,"1"0,0 0,0 0,0 0,-1 0,1 0,0 0,0 0,24 0,-24 0,0 0,0-25,0 25,24 0,-24 0,25 0,-26 0,26-25,0 25,-26 0,26 0,0 0,-1 0,1-25,-1 25,1 0,0 0,-1 0,1-25,0 25,-1 0,1 0,-1 0,1 0,0-24,-1 24,1 0,-1 0,1 0,-25 0,24 0,1 0,-25-25,0 25,24 0,-24 0,0 0,24 0,-24 0,0 0,0 0,0 0,0 0,-25-25,0 50,0 0,24-25,-24 24,0 1,0 0,25-25,-25 25,0 24,0-24,25 0,0 0,-25 24,25-24,-25 25,24-25,-24 0,25 24,-25-24,25 0,0 0,-25-1,25 1,-25 0,24 0,1-25,-25 25,25-1,-25 1,25 0,0 0</inkml:trace>
  <inkml:trace contextRef="#ctx0" brushRef="#br0" timeOffset="136686.24">19050 11733,'0'0,"100"0,-51 0,-24 0,0-25,24 25,1 0,-25 0,24 0,1 0,0 0,-1 0,1 0,24 0,-24 0,-1-25,1 25,0 0,24 0,-24 0,-1 0,1 0,24 0,-24 0,0-25,24 25,-24 0,-1 0,1 0,-1 0,1-25,0 25,-1 0,-24 0,25 0,-1-24,-24 24,25 0,-25 0,-1 0,26-25,-25 25,0 0,-1 0,1 0</inkml:trace>
  <inkml:trace contextRef="#ctx0" brushRef="#br0" timeOffset="137594.37">19249 11385,'25'0,"-1"0,1 0,-25-24,25 24,-25-25,0 0,-25 25,0 0,1 0,-1 0,25 25,-25-25,0 25,0-1,25 1,-24-25,24 25,0 0,0 0,0-1,24-24,1 0,0 0,0 25,0-25,-1 0,1 0,0 0,-25-25,25 25,0 0,-1 0,1 0,0 0,0-24,0 24,-1 0</inkml:trace>
  <inkml:trace contextRef="#ctx0" brushRef="#br0" timeOffset="139069.69">19472 11311,'0'-25,"25"25,0 0,-1 0,-24 25,25-25,-25 25,0 0,0-1,0 1,0 0,0 0,0 0,0-1,0 1,0 0,25-25,0 0,-25-25,25 25,-25-25,0 1,24 24,-24-25,0 0,0 0,0 0,0 1,25 24,-25-25,25 25,0 0,0-25,-1 25,1 0,0-25,0 25,0 0,0 0,-1 0,1 0,-25-25,25 25,0 0,-25 25,-25-25,0 25,0 0,25 0,-24-25,24 24,0 1,0 0,24-25,1 0,0-25,0 25,-25-25,25 1,-25-1,0 0,0 0,-25 25,25 25,0 0,0 0,25-25,-1 0,1 0,0-25,-25 0,25 25,-25-25,0 0,0 1,0 48,0 1,0 0,0 0,0 0,25-1,-25 1,24 0,-24 0,0 0,0-1,25 1,-25 0,25 0,-25 0,0-1,0 1,0 0,0-50,0 0,0 1,0-1,0 0,0 0,-25 0,25 1,0-1,0 0,0 0,0 0,0 1,0-1,0 0,0 0,0 0,0 1,0-1,0 0,25 25,-25-25,25 25,-25-25,25 25,-1 0,1 0,0 0,0 0,0 0,-25 25,24-25,1 25,-25 0,0 0,0-1,0 1,0 0,-25 0,1 0,-1-1,0-24,0 25,0-25,1 0,-1 25,0-25,0 0,0 0,1 0,-1 0</inkml:trace>
  <inkml:trace contextRef="#ctx0" brushRef="#br0" timeOffset="140016.34">21035 11212,'0'0,"25"0,-1 0,1 0,0 0,0 0,0 0,-1 0,26 0,-25 0,24 0,1 0,0-25,-1 25,1 0,-1 0,1 0,0 0,-1 0,1 0,24 0,-24 0,-1 0,1 0,-25 0,25-25,-1 25,-24 0,25 0,-26 0,1 0,25 0,-25 0,-1 0,1 0,0-25,0 25</inkml:trace>
  <inkml:trace contextRef="#ctx0" brushRef="#br0" timeOffset="141040.12">18009 11385,'-25'0,"25"25,-25-25,0 0,0 0,1 0,-1 0,25 25,-25-25,0 0,0 0,1 0,-1 0,-25 0,25 0,0 0,1 0,-26 0,25 0,0 0,-24 0,24 0,0 0,-24 0,24 0,0 0,0 0,0 0,1-25,-1 25,0 0,0 0,0 0</inkml:trace>
  <inkml:trace contextRef="#ctx0" brushRef="#br0" timeOffset="141688.37">17736 11212,'25'0,"-1"0,1 0,0 0,0 25,-25-1,0 1,0 0,0 0,-25 0,25-1,-25 1,0 0,25 0,-24 0,-1-1,0 1,0 0,25 0,-25-25,25 25,-25-25,25 24,-24-24</inkml:trace>
  <inkml:trace contextRef="#ctx0" brushRef="#br0" timeOffset="142448.81">18306 12005,'-25'0,"25"25,-24 0,24 0,-25-25,25 25,-25-25,25 24,-25 1,0 0,1-25,24 25,-25 0,0 0,0-1,0-24,1 25,-1-25,25 25,-25-25,25 25,-25-25,25 25,25-25,-25-25,25 25,0 0,-1 0,1 0,0 0,0-25,0 25,-1 0,1 0,25 0,-25 0,-1-25,1 25,0 0,0 0,0-25,-1 25,1 0,0 0,0 0,-25-24,25 24</inkml:trace>
  <inkml:trace contextRef="#ctx0" brushRef="#br0" timeOffset="142680.91">18257 12129,'-25'0,"25"25,0 0,0 0,0 0,0 0,0-1,25 1,-25 0,0 25,0-26,24 1,-24 25,0-25,0 24,0-24,0 25,0-1,0-24,0 0,0 24,0-24,0 0,0 0,0 0,0-1,0 1,0 0</inkml:trace>
  <inkml:trace contextRef="#ctx0" brushRef="#br0" timeOffset="143345.34">21878 12030,'-25'0,"25"-25,0 50,0 0,0 0,0 0,0-1,0 1,0 0,0 0,0 0,0 0,0-1,0 1,0 0,0 0,0 0,25-25,-25 24,0 1</inkml:trace>
  <inkml:trace contextRef="#ctx0" brushRef="#br0" timeOffset="144160.31">21432 11162,'-25'0,"50"0,-1 0,1 0,0 0,0 0,0 0,-1 0,1 0,0 0,0 0,0 0,-1 0,1 0,0 25,0-25,-25 25,0 0,0-1,0 1,-25 0,0 0,0 0,1-1,-1 1,0 0,0 0,0 0,1-1,-1-24,0 25,0-25,25 25,-25 0,25 0</inkml:trace>
  <inkml:trace contextRef="#ctx0" brushRef="#br0" timeOffset="145146.43">21332 10864,'0'25,"-24"-25,24 25,0 0,24-25,1 25,0-25,-25 24,25-24,0 25,-1-25,1 0,0 25,0 0,0-25,-1 25,1-25,0 24,0 1,0-25,-25 25,0 0</inkml:trace>
  <inkml:trace contextRef="#ctx0" brushRef="#br0" timeOffset="145711.07">22622 11063,'0'-25,"-25"25,1 0,-1 0</inkml:trace>
  <inkml:trace contextRef="#ctx0" brushRef="#br0" timeOffset="146354.76">22473 11038,'0'-25,"0"0,-24 1,24-1,0 0,0 0,0 0,-25 1,25-1,0 0,0 0,0 0,-25 25,25-24,0-1,0 0,-25 0,25 0,0 1,0-1,0 0,0 0,0 0,0 1,0-1,0 0,0-25,0 26,0-1,0 0,0-25,0 26,0-1,0-25,0 25,0 1,0-1,0 0,-25 0,25 0,0 0,-24 1,24-1,0 0,0 0,0 0,-25 1,25-1,0 0,0 0,0 0,0 1,0-1,0 0,-25 0,25 0,0 1,0-1,0 0,-25 0,25 0,0 1</inkml:trace>
  <inkml:trace contextRef="#ctx0" brushRef="#br0" timeOffset="148222.14">21556 8359,'0'25,"0"0,0 0,0-1,0 1,0 0,0 0,0 0,0-1,0 1,0 0,0 0,0 0,0-1,0 1,0 0,0 0,0 0,0-1,0 1,0 0,0 0,0 0,-25-1,25 1,0 0,0 0,0 0,0 0,0-1,0 1,0 0,-25 0,25 0,0-1,0 1,0 0,0 0,0 0,0-1,0 1,0 0,0 0,0 0,0-1,25-24,-25 25,25-25,-1 0,1 0,0 0,0 0,0 0,-1 0,1 0,0 0,0 0,0 0,-1 0,1 0,0 0,0 0,0 0,-1 0,1 0,0 0,-25-25,50 25,-25 0,-1 0,1 0,0 0,0 0,0 0,-1 0,1 0,25 0,-25 0,-1 0,1 0,25 0,-25 0,-1 0,1 0,25 0,-25 0,-1 0,1 0,25 0,-25-24,-1 24,1 0,25 0,-25 0,24 0,-24 0,0 0,24 0,-24 0,0 0,0 0,0 0,0 0,-1 0,1-25</inkml:trace>
  <inkml:trace contextRef="#ctx0" brushRef="#br0" timeOffset="149381.31">21704 8285,'25'0,"0"0,0 0,0 0,-1 0,1 0,25 0,-25 0,-1 0,26-25,0 25,-25 0,24 0,1 0,-25 0,24 0,1-25,-1 25,1 0,0 0,-26 0,26 0,0 0,-26 0,26 0,-25 0,0 0,-1 0,1 0,0 0,0 0,0 0,-25 25,-25-25,25 25,0 0,0-1,0 1,0 0,0 0,0 0,0-1,0 1,0 0,0 0,0 24,0-24,0 0,0 25,0-26,0 26,0-25,0 24,0-24,0 0,0 25,0-26,0 1,0 0,0 0,0 0,0 0,0-1,25 1,-25 0,0 0,0 0,0-1,0 1,0 0,24 0,-24 0,0-1,0 1,0 0,0 0,0 0,25-1,-25 1,0 0</inkml:trace>
  <inkml:trace contextRef="#ctx0" brushRef="#br0" timeOffset="150576.2">19646 8706,'-25'0,"0"0,0 25,0-25,1 0,-1 25,0-25,0 25,0-25,25 25,-24-25,24 24,-25-24,25 25,0 0,0 0,0 0,0-1,0 1,0 0,0 0,0 0,0 0,25-25,-25 24,24-24,-24 25,25-25,0 0,0 0,0 0,-1 0,1 0,0 0,0 0,0 0,-1 0,-24-25,25 25,0 0</inkml:trace>
  <inkml:trace contextRef="#ctx0" brushRef="#br0" timeOffset="152252.54">19894 8930,'-25'24,"25"1,0 0,0 0,0 0,0 0,0-1,25-24,-25 25,25-25,-1 0,1 0,-25-25,0 1,-25 24,25-25,-24 25,-1 0,25-25,-25 25,0 0,25-25,0 0,-25 25,25-25,0 1,25 24,0 0,0-25,0 25,-1 0,1 0,0 0,0 0,0 0,-1 0,-24 25,25-1,-25 1,0 0,0 0,0 0,0 0,0-1,0-48,0-1,0 0,0 0,25 25,-25-25,0 0,25 25,0-24,-1 48,-24 1,0 0,0 0,0-50,0 0,25 25,-25-25,25 25,-25-24,25 24,-25-25,25 25,-1 0,1 0,-25 25,25-25,-25 24,25 1,0-25,-25 25,24-25,1-25,-25 0,25 25,-25-24,0-1,0 0,0 0,0 0,0 1,25-1,-25 0,0 0,0 50,0 0,25 0,-25-1,0 1,24 0,-24 0,0 0,25-1,-25 1,0 0,25 0,-25 0,0 0,0-1,0 1,25 0,-25 0,0 0,0-1,0 1,0 0,0 0,0 0,0-1,0 1,0 0,0-50,0 0,-25 25,25-24,0-1,0 0,-25 0,25 0,0 1,0-1,0 0,-25 25,25-25,0 0,0 1,0-1,0 0,0 0,0 0,25 25,-25-25,25 25,0 0,0 0,-25 25,0 0,0 0,0 0,-25-25,25 25,-25-25,25 24</inkml:trace>
  <inkml:trace contextRef="#ctx0" brushRef="#br0" timeOffset="153728.29">20737 9103,'25'0,"-25"-24,25 24,-1-25,-24 0,25 0,-25 0,25 0,-25 1,0-1,0 0,0 0,0 0,0 1,-25 24,25 24,25-24,-25 25,25-25,0 0,-25 25,25-25,-25 25,0 0,0-1,0 1,0 0,0 0,24-25,-24 25,25-25,0-25,-25 0,25 25,-25-25,25 0,-25 1,24 24,-24-25,0 0,0 0,0 50,-24-25,24 25,0 0,0-1,0 1,0 0,0 0,0 0,0 0,24-25,-24-25,25 25,0 0,-25-25,25 25,-25-25,25 25,-25-25,24 25,-24-25,25 1,-25-1,0 0,0 0,0 0,0 1,0 48,25 1,0-25,-25 25,25 0,-25 0,0-1,24-24,-24 25,0 0,0 0,0 0,0-50,0 0,25 0,-25 0,0 1,0-1,0 0,0 0,0 0,0 50,25-25,-25 25,25-25,0 25,-1 0,1-1,0-24,-25 25,25-25,-25 25,0 0,-25-25,0 0,0 0,1 0,-1 0</inkml:trace>
  <inkml:trace contextRef="#ctx0" brushRef="#br0" timeOffset="154668.01">21853 8806,'-25'0,"25"24,-24-24,-1 25,0-25,25 25,-25-25,25 25,0 0,-25-25,25 24,-24 1,24 0,0 0,0 0,0 0,24-25,1-25,0 0,-25 0,25 25,-25-25,0 0,0 1,0-1,0 0,-25 0,0 25,25 25,0 0,0 0,0-1,0 1,25-25,0 0,-25-25,25 25,-1-24,1-1,-25 0,0 0,25 25,-25-25,25 1,-25-1,25 25,-1 0,1 25,0-25,-25 24,25-24,-25 25,25-25,-25 25,25-25,-25 25,24-25,1 25,0-25,-25 24,25-24,0 0,-1 0</inkml:trace>
  <inkml:trace contextRef="#ctx0" brushRef="#br0" timeOffset="154832.47">22275 8731,'0'0,"0"-25</inkml:trace>
  <inkml:trace contextRef="#ctx0" brushRef="#br0" timeOffset="157658.43">22374 10269,'-25'0,"1"0,-1 25,0 0,25 0,-25-25,25 24,-25-24,25 25,-24-25,24 25,0-50,24 0,-24 1,25 24,-25-25,25 25,-25-25,25 25,-25-25,25 0,-1 1,-24-1,25 25,-25-25,25 25,-25-25,0 50,25-25,-25 25,25-25,-25 25,24-1,1 1,0-25,-25 25,25-25,-25 25,25 0,-1-1,1 1,-25 0</inkml:trace>
  <inkml:trace contextRef="#ctx0" brushRef="#br0" timeOffset="159086.13">22077 8260,'24'0,"-24"-25,0 0,25 25,-25-24,0-1,0 0,25 25,-25-25,0 0,0 1,0-1,25 0,-25 0,0 0,0 0,25 1,-25-1,0 0,24 25,-24-25,0 0,25 1,-25-26,0 25,25 0,-25 1,0-1,0 0,25 0,-25 0,0 1,25-1,-25 0,24 0,-24 0,0 1,25-1,-25 0,25 25,-25-25,0 0,25 1,-25-1,0 0,25 0,-25 0,0 1,24 24,-24-25,0 0,25 0,-25 0,25 1,-25-1,0 0,0 0,0 0,0 1,0-1,0 0,0 50</inkml:trace>
  <inkml:trace contextRef="#ctx0" brushRef="#br0" timeOffset="162783.1">22250 8161,'0'25,"-25"-25,25 24,-24-24,24 25,24-25,-24-25,25 25,-25-24,0-1,0 0,0 0,0 0,0 1,0-1,0 0,0 0,0 0,0 0,0 1,0-1,0 0,0 0,0 0,0 1,0-1,0 0,0 0,0 0,0 1,25-1,-25 0,0 0,0 0,0 1,0-1,0 0,0 0,0 0,0 1,0-1,0 0,0 0,0 0,0 1,0-1,0 0,0 0,0 0,0 1,0-1,0 0,0 0,0 0,0 1,0-1,0 0,0 0,0 0,-25 1,25-1,0 0,0 0,0 0,0 0,-25 1,25-1</inkml:trace>
  <inkml:trace contextRef="#ctx0" brushRef="#br0" timeOffset="163205.84">22126 7392,'0'0</inkml:trace>
  <inkml:trace contextRef="#ctx0" brushRef="#br0" timeOffset="163645.37">22126 7392,'-49'49,"24"-24,25 0,-25-25,25 25,-25 0,0-1,0-24,25 25,-24 0,-1 0,0 0,25-50,25 25,-25-25,25 25,-25-25,24 25,-24-25,25 1,0-1,0 0,0 0,-25 0,25 25,-1-24,1-1,0 25,-25-25,25 25,0-25,-1 25,1 0,0-25,0 25,0 0,-1 25,1-25,0 25,0-25,0 25,-1 0,1-1,0 1,0 0,0-25,-25 25,24-25,-24 25,25-25,0 0,-25 24,25-24,-25-24</inkml:trace>
  <inkml:trace contextRef="#ctx0" brushRef="#br0" timeOffset="164586.04">23168 6846,'0'-25,"0"0,25 1,0 24,-25-25,24 25,1 0,0-25,0 25,0 0,-1 0,1 0,0 0,0 0,0 0,-25 25,24-25,-24 25,25-1,-25 1,0 0,0 0,-25 0,1 0,-1-25,0 24,0 1,0 0,1 0,-1 0,-25-1,25 1,1-25,-1 25,0-25,25 25,-25-25,50 0,0 0,0 0,-1 0,1-25,0 25,25 0,-26 0,1-25,25 25,-25 0,-1 0,26-25,-25 25,0 0,24-24,-24 24,0 0,24-25,-24 25,0 0,0-25,0 25,-1 0,1 0,-25-25,25 25</inkml:trace>
  <inkml:trace contextRef="#ctx0" brushRef="#br0" timeOffset="165723.51">22002 6846,'-25'0,"0"0,1 0,-1 0,0 0,0 0,0 0,1 0,-1 0,0 0,0 0,25 25,-25-25,1 0,-1 0,0 0,0 0,0 0,1 0,-1 0,0 0,0 0,0 0,1 0,-1 0,0 25,-25-25,26 0,-1 0,0 0,0 0,0 0,1 0,-1 0,0 0,0 0,0 0,1 0,-1 0,0 0,0 0,0 0,1 0,-1 0,0 0,25 25,-25-25,0 0,0 0,1 0,-1 0,0 0,0 0,0 0,1 0,-1 0,0 0,0 0,0 0,1 0,-1 0,0 0,0 0,0 0,1 24,-1-24</inkml:trace>
  <inkml:trace contextRef="#ctx0" brushRef="#br0" timeOffset="165821.65">20365 6945,'-50'0,"50"25</inkml:trace>
  <inkml:trace contextRef="#ctx0" brushRef="#br0" timeOffset="168146.17">19001 6722,'0'0,"0"-25,0 50,0 0,0 0,0-1,0 1,0 0,0 0,25 0,-25 0,0-1,0 1,0 0,0 0,0 0,24-1,-24 1,0 0,0 0,0 24,0-24,0 0,0 0,0 0,0-1,0 1,0 0,0 0,0 0,0-1,0 1,0 0,0 0,-24-25,24 25,0-1</inkml:trace>
  <inkml:trace contextRef="#ctx0" brushRef="#br0" timeOffset="169017.94">19274 6598,'0'0,"49"0,-24 0,0 0,0 0,-1 0,26 0,-25 0,0 0,24 0,-24 0,25 0,-26 0,26-25,-25 25,0 0,24 0,-24 0,0 0,25 0,-26 0,1 0,0 0,0 0,0 0,-1-25,1 25,0 0,0 0,0 0,-1 0,1 0,0 25,0-25,0 0,-25 25,0 0,0 0,0-1,0 1,0 0,0 0,0 0,0-1,0 1,0 0,0 25,0-25,0-1,0 26,0 0,0-26,0 26,0 0,0-26,0 26,0-25,0 24,24-24,-24 0,0 0,0 0,25-25,-25 24,0 1,0 0,25-25,-25 25</inkml:trace>
  <inkml:trace contextRef="#ctx0" brushRef="#br0" timeOffset="169436.34">19174 7516,'25'0,"0"0,0 0,0 0,24 0,-24 0,0 0,24 0,1 0,0 0,-1 0,1 0,-1 0,26-25,-26 25,1 0,25 0,-26 0,26 0,-26-25,1 25,24 0,-24 0,-1 0,26-25,-26 25,1 0,-25 0,24 0,1-24,-25 24,0 0,-1 0,1 0,0-25</inkml:trace>
  <inkml:trace contextRef="#ctx0" brushRef="#br0" timeOffset="169911.87">19050 6747,'0'0,"-24"0,24 25,-25-25,0 0,0 0</inkml:trace>
  <inkml:trace contextRef="#ctx0" brushRef="#br0" timeOffset="171310.97">19075 6052,'0'-24,"-25"24,1 0,-1 0,0 0,0 0,0 0,1 0,24 24,-25-24,0 0,0 0,0 25,0-25,25 25,-24-25,-1 25,25 0,-25-25,25 24,-25-24,25 25,0 0,0 0,0 0,0-1,25 1,0-25,-25 25,25-25,-1 25,1-25,0 0,0 0,-25 25,25-25,0 0,-1 0,1 0,0 0,0-25,0 25,-1 0,1 0,0 0,0-25</inkml:trace>
  <inkml:trace contextRef="#ctx0" brushRef="#br0" timeOffset="172184.27">19174 6176,'0'0,"0"25,0 0,-24 0,24 0,0-1,0 1,0 0,0 0,24-25,-24 25,25-25,0 0,-25-25,25 25,-25-25,25 25,-25-25,24 0,-24 1,25-1,-25 0,25 25,-25-25,25 0,-25 1,25 24,-25-25,24 25,1 0,0 25,-25-1,25 1,-25 0,0 0,0 0,0-1,0-48,-25-1,25 0,0 0,0 0,0 1,25 24,-25-25,25 25,-1 0,1 0,0 25,0-25,-25 24,25-24,-1 25,-24 0,25-25,-25 25,25-25,-25 25</inkml:trace>
  <inkml:trace contextRef="#ctx0" brushRef="#br0" timeOffset="173066.44">19919 5904,'0'0,"0"24,24-24,-24 25,25-25,-25 25,25-25,-25 25,0 0,-25-25,0 24,1 1,-1-25,0 25,0-25,25 25,-25-25,0 25,1-25,24 24,-25-24,25 25,0 0,25-25,-1-25,1 25,-25-25,25 25,0-24,-25-1,25 25,-25-25,0 0,25 25,-25 25,0 0,24 0,-24-1,25-24,0 25,0-25,0 0,-1 0,1 0,0 0,0 0,-25-25,25 25,-1 0,1-24,0-1,0 0,-25 0,25 25,-25-25,0 1,0-1,-25 0,0 25,25 25,-25-25,25 25,-25-25,25 24,0 1,0 0,0 0,0 0,0-1,25 1,0-25,0 0,-25 25,25-25,-1-25,1 25,0 0,0 0,0-25</inkml:trace>
  <inkml:trace contextRef="#ctx0" brushRef="#br0" timeOffset="173929.93">20489 6102,'0'0,"0"25,0 0,0-1,0 1,0 0,0-50,0 0,0 1,0-1,0 0,0 0,0 0,25 25,-25-24,25 24,-1 0,-24 24,25-24,-25 25,25 0,-25 0,25 0,0-25,-1 0,-24-25,25 25,-25-25,25 25,-25-25,25 25,-25-25,25 1,-25-1,0 0,0 0,-25 25,25 25,0 0,0 0,25-25,-1 24,1-24,-25 25,25-25,-25 25,25-25,0 25,-25 0,-25-25,25 24,-25-24,0 0,0 0,1 0,-1 0,25-24</inkml:trace>
  <inkml:trace contextRef="#ctx0" brushRef="#br0" timeOffset="174506.87">20985 5978,'-25'25,"25"0,0-1,0 1,0 0,0 0,0 0,25-25,-25-25,25 25,-25-25,25 25,-25-25,0 0,0 1,0-1,-25 25,25-25,-25 25,25-25,25 0,0 25,0-24,-1-1,1 0,0 25,-25-25,25 25,0-25,-1 25,1 0,-25 25,0 0,0 0,0 0,25-25,-25 24,25 1,0-25,-25 25,24-25,1 25,0-25</inkml:trace>
  <inkml:trace contextRef="#ctx0" brushRef="#br0" timeOffset="174617.13">21605 5928</inkml:trace>
  <inkml:trace contextRef="#ctx0" brushRef="#br0" timeOffset="175321.52">18852 7094,'0'0</inkml:trace>
  <inkml:trace contextRef="#ctx0" brushRef="#br0" timeOffset="175753.97">18852 7094,'-99'0,"74"0,0 0,0 25,0-25,1 0,-1 0,0 0,0 0,0 0,-24 0,24 25,0-25,0 0,-24 0,24 0,0 0,-24 0,24 0,0 25,-25-25,26 0,-1 0,0 0,-25 0,26 0,-1 0,0 0,0 24,-24-24,24 0,0 0,0 0,0 0,-24 0,24 0,0 0,0 0,-24 0,24 0,0 0,-25 0,26 0,-1 0,-25 0,25 0,1 0,-1 0,0 0,-25 0,26 0,-1 0,0-24,0 24,0 0,1 0,-1 0,0 0,0 0,25 24,-25-24,1 0,-1 0,25 25</inkml:trace>
  <inkml:trace contextRef="#ctx0" brushRef="#br0" timeOffset="176449.68">17066 7243,'0'25,"0"0,0-1,0 1,0 0,0 0,0 0,25-1,-25 1,0 0,0 0,0 0,0-1,0 1,0 0,0 0,0 0,25-1,-25 1,0 0,0 0,0 0,0-1,24 1,-24 0,0 0,0 0,25-1,-25 1,0 0,0 0,0 0,0 0,0-1,0 1,0 0,0 0,0 0,0-1,0 1,0 0,0 0,0 0,-25-1,25 1,0 0,-24-25,24 25,0 0,0-1,0 1,0 0,0 0,0 0,0-1</inkml:trace>
  <inkml:trace contextRef="#ctx0" brushRef="#br0" timeOffset="176814.24">16942 8186,'-25'-25,"25"0,0 0,0 0,0 50,25 0,-25 0,25-25,-25 25,0-1,25-24,-25 25,24-25,1 25,-25 0,25-25,-25 25,25-25,0 0,-1 24,1-24,0 0,-25-24,25 24,0-25,-1 25,1-25,0 0,0 25,0-25,-1 1,1-1,0 0,0 0,0 25,24-25,-24 1</inkml:trace>
  <inkml:trace contextRef="#ctx0" brushRef="#br0" timeOffset="177761.9">16793 8607,'0'25,"25"-25,0 0,0 0,-1 0,1 0,0 0,25 0,-26-25,1 25,0 0,25 0,-26 0,26-25,-25 25,0 0,24 0,-24 0,25-24,-26 24,1 0,25 0,-25-25,-1 25,1 0,0 0</inkml:trace>
  <inkml:trace contextRef="#ctx0" brushRef="#br0" timeOffset="178534.13">16992 8632,'0'0,"0"25,0 0,0-1,0 1,0 0,0 0,0 0,0 24,24-24,-24 0,0 24,0-24,0 25,0 0,0-26,0 26,0 0,0-1,-24 1,24-1,0 1,0 0,0-1,0 1,0-1,0 1,0-25,0 24,0-24,0 0,0 0,0 0,0-1,0 1,0 0,0 0,0 0,0-1,0 1,24-50,1 25,0 0,0 0,0 0,-1-24,1 24,0 0,0 0,24 0,-24 0,0-25,0 25,0 0,-1 0,1 0,0-25,0 25,0 0,-1 0,1-25,0 25,0-25,0 25,-25-24,0-1,0 0,0 0,0 0,0 1,0-1,0 0,0-25,0 26,0-26,0 0,0 1,0-1,0 1,0-1,0 0,0 1,0-1,0 1,-25-1,25 0,0 1,0 24,0-25,0 25,-25 1,25-1,0 0,0 0</inkml:trace>
  <inkml:trace contextRef="#ctx0" brushRef="#br0" timeOffset="179301.81">17835 9252,'25'0,"0"0,-25-25,24 25,1-24,-25-1,25 25,-25-25,0 0,0 0,-25 25,0 0,1 25,-1 0,25 0,0 0,0-1,0 1,0 0,0 0,0 0,25-25,-1 24,1-24,0 0,0 0,0-24,-1 24,1 0,0-25,0 0,0 25,-25-25,24 0,1 1,-25-1,0 0,0 0,-25 0,1 25</inkml:trace>
  <inkml:trace contextRef="#ctx0" brushRef="#br0" timeOffset="179561.91">18281 9029,'0'25,"-24"-25,-1 0,25 25,-25-25,0 24,25 1,-25-25,25 25,0 0,0 0,0-1,0 1,25-25,0 0,0 0,0 0,-1 0,1 0,0 0,0 0</inkml:trace>
  <inkml:trace contextRef="#ctx0" brushRef="#br0" timeOffset="180049.84">18405 9103,'0'0,"0"25,0 0,0 0,-24-25,24 25,0-1,0 1,0 0,0 0,0 0,0-1,0 1,0 0,0 0,0 0,0-1,0 1,0 0,0 0,0-50,0 0,0 0,0 1,0-1,0 0,0 0,0 0,0 1,0-1,0 0,0 0,0 0,0 1,0-1,0 0,0 0,0 0,24 25,-24-24,25 24,0 0,0 0,0 24,-1-24,-24 25,0 0,0 0,-24 0,-1-1,0-24,25 25,-25-25</inkml:trace>
  <inkml:trace contextRef="#ctx0" brushRef="#br0" timeOffset="180602.06">18703 9079,'-25'0,"0"24,1-24,-1 25,0 0,0 0,25 0,0-1,0 1,25-25,0 0,-25-25,25 25,-1-24,1-1,0 25,-25-25,0 0,25 25,-25 25,25-25,-1 0,1 0,-25-25,25 25,-25-25,25 25,-25-24,0-1,25 25,-25 25,25-25,-25 24</inkml:trace>
  <inkml:trace contextRef="#ctx0" brushRef="#br0" timeOffset="181588.84">17413 9996,'0'0,"-25"0,25-25,0 50,0 0,0 0,0 0,0 0,0-1,0 1,0 0,0 0,0 0,0 24,0-24,0 0,0 24,25-24,-25 25,0-25,0 24,0 1,0-25,0 24,0-24,0 25,0-26,0 26,0 0,0-26,0 26,0 0,0-26,0 26,-25 0,25-26,0 26,-24-25,24 25,0-26,0 26,0-25,0 0,0-1,0 1,0 0,0 0,0 0,24-25,-24 24,0 1,0 0</inkml:trace>
  <inkml:trace contextRef="#ctx0" brushRef="#br0" timeOffset="184997.91">5953 12700,'0'25,"-24"0,24-1,0 1,-25 0,25 0,0 0,0-1,-25 1,25 0,0 0,-25 0,25-1,0 1,0 0,0 0,-25-25,25 25,0-1,0 1,-24-25,24 25,0 0,0-50,0 0,0 0,0 1,0-1,0 0,0 0,0 0,0 1,24-1,-24 0,0 0,0 0,25 1,-25-1,0 0,0 0,0 0,0 1,25-1,-25 0,0 0,0 0,0 1,0 48,25 1,0 0,-25 0,0 0,24-1,1 1,0 0,-25 0,25-25,-25 25,25-1,-1 1,-24 0,25-25,-25 25,25 0,0-25,-25 24</inkml:trace>
  <inkml:trace contextRef="#ctx0" brushRef="#br0" timeOffset="186126.04">5904 12799,'0'25,"0"0,25-25,-25 25,0-1,0 1,24-25,-24 25,0 0,0 0,25-1,-25 1,0 0,0 0,0 0,25-1,-25 1,0 0,0 0,0 0,0 0,25-1,-25 1,0 0,0 0,0 0,0-1,0 1,25 0,-25 0,0 0,0-1,0 1,0 0,0 0,0 0,24-1,-24 1,0 0,0 0,0 0,0-1,0 1,0 0,25 0,-25 0,0-1,0 1,0 0,0 0,0 0,0-1,0 1,0 0,0 0,0 0,0-1,0 1,0 0,0 25,0-26,0 1,0 0,0 0,0 0,0 24,0-24,0 0,0 0,0 24,0-24,0 0,0 25,0-26,0 1,0 25,0-25,0 24,0-24,25 25,-25-26,0 1,0 25,0-25,0-1,0 26,25-25,-25 24,0-24,0 0,0 25,25-26,-25 125,25-99,-25-25,0 24,0 1,24-25,-24 24,0 1,0 0,25-1,-25 1,0-1,25 75,-25-99,25 25,-25-25,0 24,0-24,25 25,-25-26,0 26,0-25,0 0,24 24,-24-24,0 0,0 0,0 24,25-24,-25 0,0 0,0 0,0 24,0-24,0 0,0 0,0-1,0 1,0 0,0 0,0 0,0-1,0 1,25-25</inkml:trace>
  <inkml:trace contextRef="#ctx0" brushRef="#br0" timeOffset="187873.76">6474 16942,'25'0,"-25"24,25-24,0 0,-25 25,25-25,-1 0,1 0,0 0,0 0,0 0,-1 0,1 0,0 0,0 0,0 0,-1 0,1 0,0 0,0-25,0 25,-1 0,1 0,0 0,0 0,0 0,-1 0,1 0,0 0,0 0,0 0,0 0,-1 0,1 0,0 0,0 0,0 0,24 0,-24 0,0 0,24 0,199 0,-223 0,25 0,-25 0,-1-24,26 24,-25 0,0 0,-1 0,26 0,-25 0,0 0,24-25,-24 25,25 0,-25 0,-1 0,26 0,-25-25,24 25,-24 0,25 0,-25-25,24 25,-24 0,0 0,0 0,24 0,-24 0,0 0,0 0,-1 0,26 0,-25 0,0 0,-1 0,1 0,25 0,-25 0,-1 0,1-25,25 25,-25 0,-1 0,1 0,25 0,-25 0,-1 0,26-24,-25 24,0 0,0 0,24 0,-24 0,0 0,0 0,24-25,-24 25,0 0,24 0,-24 0,25 0,-25 0,24 0,-24-25,25 25,-1 0,-24 0,25 0,-1-25,-24 25,25 0,-1 0,-24 0,25-25,-1 25,1 0,-25 0,24-24,1 24,0 0,-1 0,-24 0,25 0,-1-25,1 25,-1 0,1 0,0 0,-1 0,1 0,-1 0,1-25,-25 25,24 0,1 0,0 0,-1 0,1 0,0 0,-1 0,1-25,-1 25,26 0,-26 0,1 0,0 0,-1 0,1 0,-1 0,1 0,0 0,-1 0,1 0,24-25,-24 25,-1 0,1 0,0 0,-1 0,1 0,0 0,-1 0,1 0,-1 0,1 0,0 0,-1 0,26 0,-26-24,1 24,-1 0,1 0,0 0,-1 0,1-25,24 25,-24 0,-1 0,1 0,0 0,-1 0,1 0,0 0,-1 0,1 0,-1 0,1 0,0 0,-26 0,26 0,0 0,-1 25,1-25,-1 0,1 0,0 0,-26 0,26 0,0 0,-26 0,26 0,0 0,-25 0,24 0,-24 0,25 0,-26 0,26 0,-25 0,24 0,-24 0,25 0,-25 0,24 0,-24 0,0 0,0 0,-1 0,26-25,-25 25,0 0,-1 0,1 0,0 0,0 0,0 0,-1-25,1 25,0 0,-25-25,0 0,-25 25,25-24,-25 24,1 0,-1-25,0 25,0 0,0-25,1 25,-1 0,0 0,0-25,0 25,1 0,-1 0,25-25,-25 25,50 0,0 0,-1 0,1 0,0 0,0 0,0 0,-1 25,1-25,0 0,-25 25,25-25,-25 25,0 0,0-1,0 1,0 0,-25 0,0-25,25 25,-25-1,1-24,-1 0,0 25,0-25,0 0</inkml:trace>
  <inkml:trace contextRef="#ctx0" brushRef="#br0" timeOffset="189222.31">3423 14461,'0'-25,"25"25,0 0,0 0,0 0,-1 0,1-24,0 24,0 0,0-25,24 25,-24 0,0-25,24 25,-24-25,25 0,-1 25,-24-25,25 25,0-24,-26-1,26 25,-25-25,24 25,-24 0,0-25,0 25,0 0,-1 0</inkml:trace>
  <inkml:trace contextRef="#ctx0" brushRef="#br0" timeOffset="189569.74">4019 14263,'0'0,"0"24,-25-24,25 25,0 0,0 0,25-25,-25 25,0 24,25-24,-25 0,24 25,-24-26,25 26,-25-25,25 24,-25 1,25 0,-25-26,25 26,-25 0,24-26,-24 1,0 25,25-25,-25-1,0 1,0 0,0 0,0 0</inkml:trace>
  <inkml:trace contextRef="#ctx0" brushRef="#br0" timeOffset="190658.34">11237 17363,'0'0,"0"-25,0 1,0-1,-25 25,0 0,25 25,-25-25,1 24,-1 1,0 0,0 0,25 0,-25-25,25 24,-24 1,24 0,0 0,0 0,0 0,24-25,1 0,-25 24,25-24,0 0,0 0,-1 0,1 25,0-25,0 0,0 0,-1 0,1 25,0-25,0 25,0-25,-25 25,25-25,-25 24,0 1,0 0,0 0,-25 0,25-1,-25-24,0 25,0 0,0 0,-24-25,24 25,0-25,-24 24,24-24,-25 0,25 25,-24-25,24 0,-25 0,26 0,-1 0,0 0,0-25</inkml:trace>
  <inkml:trace contextRef="#ctx0" brushRef="#br0" timeOffset="195537.37">7467 15652,'24'0,"-24"-25,25 25,-25-25,25 25,-25-25,25 1,0-1,-25 0,24 25,-24-25,25 25,-25-25,25 1,-25-1,25 25,-25-25,25 25,-25-25,24 0,1 0,-25 1,25-1,0 0,-25 0,25 25,-25-25,0 1,24 24,-24-25,25 0,-25 0,25 0,-25 1,25-1,-25 0,0 0,0 0,25 1,-25-1,24 0,-24 0,25 0,-25 1,0-1,0 0,25 0,-25 0,25 1,-25-1,0 0,25 25,-25-25,0 0,24 1,-24-1,0 0,25 0,-25 0,25 25,-25-24,0-1,0 0,25 0,-25 0,0 0,25 25,-25-24,0-1,0 0,0 0,25 0,-25 1,0-1,24 0,-24 0,25 0,-25 1,25 24,-25-25,0 0,25 25,-25-25,25 0,-25 1,0-1,24 0,-24 0,0 0,0 1,25-1,-25 0,0 0,0 0,0 1,0-1,0 0,25 0,-25 0,0 1,25-1,-25 0,0 0,0 0,25 1,-25-1,0 0,24 0,-24 0,25 1,-25-1,25 0,-25 0,0 0,25 25,-25-25,0 1,25 24,-25-25,0 0,24 25,-24-25,0 0,25 1,-25-1,25 25,-25-25,0 0,25 0,-25 1,25 24,-25-25,24 0,-24 0,0 0,25 25,-25-24,25 24,-25-25,25 0,-25 0,25 0,-1 1,-24-1,25 0,-25 0,0 0,25 25,-25-24,25 24,-25-25,0 0,25 25,-1-25,1 25,-25-25,25 25,-25-24,25 24,0 0,-25-25,24 25,1 0,0 0,-25-25,25 25,0 0,-1-25,1 25,0 0,0-25,0 25,0 0,-1 0,-24-24,25 24,0 0,0 0,0 0,-25-25,24 25,1 0,0 0,0 0,0 0,-1 0,1 0,0 0,0 0,0 0,-1 0,1 25,0-25,0 0,0 0,-25 24,24-24,1 0,0 0,-25 25,25-25,0 0,-25 25,24-25,1 25,0-25,-25 25,25-25,-25 24,25-24,-25 25,24-25,-24 25,25-25,-25 25,25-25,-25 25,25-25,-25 24,25 1,-1 0,-24 0,25-25,-25 25,25-25,-25 24,25 1,-25 0,25 0,0 0,-25-1,24-24,-24 25,25 0,0 0,-25 0,25-25,-25 24,25-24,-25 25,24-25,-24 25,25-25,-25 25,25-25,-25 25,25-25,-25 24,25-24,-25 25,24-25,-24 25,25-25,-25 25,25-25,0 25,-25-1,25-24,-25 25,24 0,1-25,-25 25,25-25,0 25,0 0,-1-1,1 1,0 0,0 0,0-25,-25 25,24-25,-24 24,25-24,0 0,-25 25,25-25,0 25,-1 0,1-25,-25 25,25-25,0 24,0 1,-1 0,1 0,-25 0,25-25,25 49,-25-24,-1-25,-24 25,25-25,-25 25,25-25,0 24,0-24,-25 25,24-25,1 25,0 0,0-25,-25 25,25-25,-1 24,1-24,-25 25,25-25,-25 25,25-25,0 25,-1-25,-24 25,25-25,0 24,0 1,0-25,-25 25,24-25,1 0,-25 25,50 0,-25-25,-1 24,1-24,0 25,0-25,0 25,-1-25,1 0,-25 25,25-25,0 25,0-25,-1 24,1-24,50 25,-51 0,1-25,0 25,0-25,0 0,0 25,-1-25,1 25,0-25,0 0,0 24,-1-24,1 0,0 25,0-25,0 0,-25 25,24-25,1 0,-25 25,25-25,0 0,-25 25,25-25,-1 0,1 24,0-24,0 0,0 25,-1-25,1 0,0 25,0-25,0 0,-1 0,1 0,-25 25,25-25,0 0,0 25,-1-25,1 0,0 0,0 24,0-24,-1 0,1 25,0-25,0 0,0 25,0-25,-1 0,1 0,0 25,0-25,0 25,-1-25,1 0,0 24,0-24,0 25,24-25,-24 0,0 25,0-25,-1 0,26 25,-25-25,0 25,-1-25,26 24,-25-24,0 0,-1 25,26-25,-25 25,0-25,24 25,-24-25,0 25,24-25,-24 24,0-24,25 25,-25-25,-1 25,26-25,-25 25,24-25,51 25,-76-1,1-24,25 0,-25 25,-1-25,1 0,0 0,0 25,49-25,-74 25</inkml:trace>
  <inkml:trace contextRef="#ctx0" brushRef="#br0" timeOffset="199043.03">8980 15304,'-25'0,"25"25,-25-25,0 0,25 25,25-25,0 0,0 0,-1 0,1 0,0 0,0 0,0 0,-1 0,1-25,0 25,0 0,0 0,-1 0,1 0,0 0,0 0,0 0,0 0,-1 0,1 0,-25-25,25 25,0 0,0 0,-1 0,1 0,0 0,0 0,0 0,-1 0,1 0,-25-24,25 24,0 0,0 0,-1 0,1 0,0 0,0 0,0-25,-1 25,1 0,0 0,0 0,0 0,-1 0,1-25,0 25,0 0,0 0,-1 0,1 0,0 0,0 0,0-25,-1 25,1 0,0 0,0-25,0 25,0 0,-1 0,1 0,0 0,0 0,0 0,-1 0,1 0,0-24,0 24,0 0,-1 0,1 0,0 0,0 0,0 0,-1 0,1 0,-25 24,25-24,0 0,0 0,-1 0,1 0,0 0,0 0,0 0,-1 0,1 0,0 0,0 0,0 0,-1 0,-24-24</inkml:trace>
  <inkml:trace contextRef="#ctx0" brushRef="#br0" timeOffset="199757.47">9922 15056,'-25'0,"25"25,25-25,0 0,0 0,0 0,-1 0,1 0,0 0,0 0,0 0,-1 0,1 0,0 0,0 0,-25 25,0 0,0 0,0-1,0 1,-25-25,25 25,-25-25,25 25,-25 0,1-25,24 24,-25 1,0-25,25 25,-25-25,25 25,-25-25,1 25</inkml:trace>
  <inkml:trace contextRef="#ctx0" brushRef="#br0" timeOffset="200569.6">9798 15825,'25'0,"-25"-24</inkml:trace>
  <inkml:trace contextRef="#ctx0" brushRef="#br0" timeOffset="201309.96">8707 15850,'0'25,"0"0,0 0,-25-1,25 1,-25 0,0 0,25 0,-24-1,24 1,-25-25,25 25,-25-25,25 25,0 0,-25-25,50 0,0 0,0 0,-1 0,1 0,0 0,0 0,0-25,-1 25,1 0,-25-25,25 25,0 0,-25-25,25 25,-25-25,24 25,1 0,-25-24,25 24</inkml:trace>
  <inkml:trace contextRef="#ctx0" brushRef="#br0" timeOffset="201633.3">8732 15949,'-25'0,"25"25,0 0,0 0,0 0,0-1,0 1,0 0,0 0,0 0,0 24,0-24,0 0,0 0,0-1,0 1,0 0,25-25,-25 25,0 0</inkml:trace>
  <inkml:trace contextRef="#ctx0" brushRef="#br0" timeOffset="202205.56">11435 15602,'0'25,"0"0,0 0,0-1,0 1,0 0,0 0,0 0,0-1,0 1,25 0,-25 0,25 0,-25-1,0 1,0 0,25 0,-25 0,0-1</inkml:trace>
  <inkml:trace contextRef="#ctx0" brushRef="#br0" timeOffset="203633.63">11162 15156,'0'-25,"0"0,0 0,0 0,0 1,0-1,0 0,0 0,0 0,0 1,0-1,0 0,0 0,0 0,0 1,0-1,0 0,0 0,0 0,-24 1,24-1,0 0,0 0,0 0,0 1,-25-1,25 0,0 0,-25 25,25-25,0 1,0-1,-25 0,25 0,0 0,0 0,-25 25,25-24,0-1,0 0,-24 0,24 0,0 1,0-1,0 0,0 0,0 0,0 1,0-1,0 0,0 0,0 0,0 1,0-1,0 0,0 0,0 0,0 1,0-1,0 0,0 0,-25 0,25 1,0-1,0 0,0 0,0 0,-25 25,25-24,0-1</inkml:trace>
  <inkml:trace contextRef="#ctx0" brushRef="#br0" timeOffset="204414.23">10964 13717,'0'-25,"0"0,0 1,-25-1,25 0,0 0,0 0,0 1,0-1,0 0,0 0,0 0,0 1,0-1,0 0,0 0,0 0,0 1,0-1,0 0</inkml:trace>
  <inkml:trace contextRef="#ctx0" brushRef="#br0" timeOffset="205610.04">11014 14039,'0'25,"-25"-25,0 0,25 25,-25-25,25 25,-25 0,1-1,-1 1,25 0,-25 0,0 0,25-1,-25-24,25 25,0 0,-24 0,24 0,0 0,0-1,0-48,0-1,24 25,-24-25,25 0,0 0,0 0,-25 1,25 24,-25-25,24 0,-24 0,25 0,0 1,-25-1,25 25,0 25,-1-1,1 1,-25 0,25-25,0 25,0 0,-25-1,24-24,-24 25,25-25,-25 25,25-25,-25 25,25-25,-25 25,25-25</inkml:trace>
  <inkml:trace contextRef="#ctx0" brushRef="#br0" timeOffset="206733.96">11063 12774,'0'-24,"25"24,-25-25,25 25,-25-25,25 25,-25-25,24 25,1 0,0 0,-25 25,0 0,0 0,0-1,0 1,0 0,0 0,0 0,-25-1,25 1,0 0,-25 0,25 0,0-1,0 1,25-25,0 0,0-25,0 25,-1-24,26 24,-25 0,0-25,0 25,-1-25,1 25,25-25,-25 25,-1-25</inkml:trace>
  <inkml:trace contextRef="#ctx0" brushRef="#br0" timeOffset="208542.13">10815 13295,'-25'0,"1"0,24 25,-25-25,0 0,0 0,0 0,1 0,-1 0,0 0,0 0,0 0,1 0,-1 0,0 0,0 0,0 25,1-25,-1 0,0 0,0 0,0 0,0 25,1-25,-1 0,0 0,0 0,0 25,1-25,-1 0,0 0,0 0,25 24,-25-24,1 0,-1 0,0 0,0 0,0 25,1-25,-1 0,0 0,0 0,0 25,1-25,-1 0,0 0,0 0,0 25,1-25,-1 0,0 0,0 0,0 0,1 25,-1-25,0 0,0 0,0 0,1 24,-1-24,0 0,0 0,0 0,0 25,1-25,-1 0,0 0,0 0,0 25,1-25,-1 0,0 0,0 0,0 0,1 0,-1 0,0 0,0-25,0 25,25-25,-24 25,-1 0,0 0,0 0,0 0,1 0,-1 0,0 0,0 0,25 25,-25-25,1 0,-1 0,0 0,0 0,0 0</inkml:trace>
  <inkml:trace contextRef="#ctx0" brushRef="#br0" timeOffset="210289.24">9575 13370,'0'-25,"-25"25,0 0,25 25,-24-25,24 25,-25-25,25 24,-25-24,25 25,-25-25,25 25,-25-25,25 25,-24-25,24 25,0-50,0 50,24-25,-24 24,25-24,-25 25,25-25,0 25,0 0,-1-25,-24 25,25-25,-25 24,25-24,0 25,0-25,-1 25,1-25,0 25,0-25</inkml:trace>
  <inkml:trace contextRef="#ctx0" brushRef="#br0" timeOffset="212213.5">7913 12923,'0'-25,"0"1,0-1,0 0,0 0,0 0,25 25,-25-24,25-1,-1 0,-24 0,25 25,0-25,0 25,0-24,-1 24,1 0,0 0,-25 24,0 1,0 0,0 0,0 0,0-1,-25 1,25 0,-25 0,1 0,24-1,-25-24,25 25,-25-25,0 25,25-50,25 25,0 0,0 0,-1-25,1 25,0 0,0 0,0 0,0 0,-25 25,0 0,0 0,-25-25,0 25,0-25,0 24,0-24,1 25,-1-25,0 25,0-25,0 0,1 0,-1 25</inkml:trace>
  <inkml:trace contextRef="#ctx0" brushRef="#br0" timeOffset="213738.37">8608 13593,'0'-25,"-25"25,25-25,0 50,25-25,-25 25,0 0,24-25,-24 25,0-1,25-24,-25 25,0 0,0 0,25-25,-25 25,0-1,25 1,-25 0,0 0,25-25,-25 25,0-1,0 1,24 0,-24 0,0 0,25-1,-25 1,0 0,25 0,-25 0,0-1,0 1,0 0,0 0,25 0,-25-1,0 1,0 0,0 0,0 0,25 0,-25-1,0 1,0 0,0 0,0 0,0-1,0 1,0 0,0 0,0 0,0-1,0 1,0 0,24-25,-24 25,0 0,0-1,0 1,0 0,0 0,0 0,0-50,0 0,-24 25,24-25,0 0,-25 25,25-24,0-1,0 0,-25 25,25-25,0 0,0 1,0-1,0 0,0 0</inkml:trace>
  <inkml:trace contextRef="#ctx0" brushRef="#br0" timeOffset="-214531.15">8558 13692,'25'0,"-25"-25,0 1,0-1,0 50,25-25,-25 24,0 1,0 0,24 0,-24 0,0-1,0 1,25 0,-25 0,0 0,0-1,0 1,0 0,0 0,25 0,-25-1,0 1,0 0,0 25,0-26,0 1,0 0,0 0,25 0,-25-1,0 1,0 0,0 0,0 0,0 0,0-1,25-24,-25 25,0 0,0 0,24-25,-24 25,0-1,0 1,0 0,25-25,-25 25,0 0,0-1,0 1,0 0,0 0,25-25,-25 25,0-1,0 1,0 0,0 0,0 0,0-1,0 1,0 0,0 0,0 0,25-1,-25 1,0 0,25 0,-25 0,0-1,0 1,0 0,0 0,0 0,0-1,0 1,0 0,0 0,0 0,0 0,0-1,0 1,0-50,0 1</inkml:trace>
  <inkml:trace contextRef="#ctx0" brushRef="#br0" timeOffset="-214018.83">8508 14660,'0'-25,"0"0,0 50,25-25,0 0,-25 25,25-1,0 1,-25 0,24 0,1 0,-25-1,25-24,-25 25,25-25,-25-25,25 25,-25-24,24 24,-24-25,25 25,0-25,-25 0,25 0,0 25,-1-24,1-1,0 0,0 0,0 25,-1-25,1 1,0-1</inkml:trace>
  <inkml:trace contextRef="#ctx0" brushRef="#br0" timeOffset="-211454.83">14908 13990,'25'-25,"0"25,-1-25,1 25,0 0,0 0,-25-25,25 25,-25 25,0 0,0 0,0 0,0-1,0 1,0 0,0 0,0 0,0-1,-25 1,25 0,0 0,0 0,0-1,0 1,0 0,0 0,0 0,0 0,25-1,-1-24,1 0,0 0,-25-24,25 24,0-25,-1 25,-24-25,25 0,-25 0,25 0,-25 1,0-1,0 0,0 50,0 0,0-1,0 1,0 0,0 0,0 0,25-25,-25 25,25-1,-1-24,1 0,0 0,0 0,0-24,-1 24,-24-25,25 0,-25 0,0 0,0 0,0 1,0-1,0 0,0 50,0 0,0-1,0 1,25-25,-25 25,25-25,0 0,-1 0,-24-25,25 25,-25-25,25 25,-25-24,0-1,25 25,-25-25,0 0,0 0,0 1,0-1,0 0,0 0,0 0,0 1,0-1,0 0,0 50,0 0,0-1,0 1,0 0,0 0,0 0,0 24,0-24,0 0,0 0,0 24,0-24,0 0,25 0,-25 0,0-1,0 1,0-50,0 1,0-1,0 0,0 0,25 25,-25-25,24 0,-24 1,25 24,-25-25,25 25,0 0,0 25,-25-1,0 1,0 0,24 0,-24 0,25 0,0-1,0-24</inkml:trace>
  <inkml:trace contextRef="#ctx0" brushRef="#br0" timeOffset="-210759.36">16223 14188,'-25'0,"0"0,0 0,0 0,1 25,-1 0,0-25,0 25,25-1,-25-24,1 25,24 0,0 0,0 0,0 0,0-1,24-24,1 0,0-24,0 24,0-25,-1 0,-24 0,25 25,-25-25,0 0,0 1,0-1,0 0,0 50,0 0,0-1,0 1,0 0,0 0,25 0,0 0,-25-1,25-24,-25 25,24-25,1 0,0 0,0 0,-25-25,25 25,-25-24,24-1,-24 0,0 0,0 0,25 0,-25 1,0-1,0 0,0 0,0 0,0 1,0-1,0 0,0 0,-25 25,25 25,0 0,0 0,0-1,0 1,0 0,0 0,0 0,0-1,0 1,0 0,25 0,-25 0,0 0,0-1,25-24,-25 25,25 0,0 0,-1-50</inkml:trace>
  <inkml:trace contextRef="#ctx0" brushRef="#br0" timeOffset="-210563.18">16223 14213,'0'25,"24"-25,1-25,0 25,0 0,0-25,24 25</inkml:trace>
  <inkml:trace contextRef="#ctx0" brushRef="#br0" timeOffset="-209466.47">17388 14089,'-24'0,"-1"0,0 0,25 25,-25-25,0 25,1-25,24 24,-25 1,0 0,25 0,-25-25,25 25,0-1,0 1,0 0,0 0,0 0,0 0,25-25,0 0,0 0,-25-25,24 25,1 0,0-25,0 25,-25-25,25 25,-1-25,-24 0,25 25,-25-24,25 24,-25-25,0 0,0 0,0 0,-25 1,0 24,1 0,24 24,0 1,0 0,0 0,0 0,0-1,24 1,-24 0,25-25,0 25,0-25,0 0,-1 0,-24-25,25 25,0-25,0 0,0 1,-1-1,-24 0,25 0,0 0,-25 1,25 24,-25-25,25 25,0 0,-1 25,-24-1,25 1,-25 0,25-25,-25 25,0 0,25-25,-25 24,0 1,25-25,-1 0,51-25,-50 25,-25-24,24 24,-24-25,25 25,-25-25,25 0,-25 0,0 1,0-1,0 0,0 0,0 0,0 1,0 48,-25 1,25 0,0 0,0 0,0-1,0 1,0 0,25 0,0-25,-25 25,25-25,-1 0,1 0,0 0,0 0,0 0,-1 0</inkml:trace>
  <inkml:trace contextRef="#ctx0" brushRef="#br0" timeOffset="-208914.45">19050 13915,'0'25,"0"0,0 0,0 0,0-1,0 1,0 0,0 0,0 0,25-1,-25 1,25 0,-25 0,0 0,25-25,-25 24,25-24,-1 25,1 0,0-25,0 0,0 0,-1 0,1 0,0 0,0 0,0-25,-1 25,-24-25,25 25</inkml:trace>
  <inkml:trace contextRef="#ctx0" brushRef="#br0" timeOffset="-208686.8">18827 14089,'25'-25,"0"25,0 0,-1 0,1-25,0 25,0 0,24 0,-24-24,25 24,-25 0,24 0,-24-25,25 25,-1 0</inkml:trace>
  <inkml:trace contextRef="#ctx0" brushRef="#br0" timeOffset="-208078.45">19398 13816,'0'25,"0"0,0 0,0-1,0 1,0 0,0 0,0 0,0-1,0 1,0 0,0 0,0 0,0-1,24-24,-24 25,0 0,25-50,0 0,-25 1,25 24,-25-25,25 25,-1 0,1 0,0 0,-25 25,25-25,0 24,-1-24,-24 25,25-25,0 0,0 25,0-25,-1 0,1-25,0 25,0-25,0 25,0-24,-1 24,-24-25,25 25,-25-25,25 25,-25-25,0 0,0 1,-25-1,0 25,1 0,-1 0,0 0,25 25,-25-25,25 24,-25 1,25 0,0 0,0 0,0-1,25 1,0-25,-25 25,25-25,0 25,-1-25,1 0,25 0,-25 0,-1 0,26 0,-25 0,24 0,1 0,-25 0,24-25</inkml:trace>
  <inkml:trace contextRef="#ctx0" brushRef="#br0" timeOffset="-207531.78">21060 13965,'0'25,"0"0,0-1,24 1,-24 0,0 0,0 0,25-1,-25 1,0 0,0 25,0-26,0 1,0 0,25 25,-25-25,0-1,0 1,0 0,0 0,0 0,25-1,-25 1</inkml:trace>
  <inkml:trace contextRef="#ctx0" brushRef="#br0" timeOffset="-207215.48">21010 13965,'0'-25,"0"0,25 1,0 24,-1-25,1 25,0 0,0 0,0 0,-1 0,1 0,0 25,0-25,0 24,-25 1,0 0,0 0,0 0,0-1,-25-24,25 25,-25 0,0 0,0 0,1-25,-1 24,0-24,0 25,0-25,1 25,-1-25,0 0</inkml:trace>
  <inkml:trace contextRef="#ctx0" brushRef="#br0" timeOffset="-206611.48">21531 13915,'0'0,"-25"25,0-25,0 0,1 25,-1-25,25 25,-25-25,0 25,0-1,25 1,0 0,0 0,0 0,0-1,0 1,25-25,-25 25,25-25,0 0,-25-25,25 25,-1 0,1-25,0 25,-25-24,25 24,-25-25,25 25,-25-25,0 0,0 0,0 1,0-1,0 0,-25 25,0 0,0 0,0 25,25 0,0-1</inkml:trace>
  <inkml:trace contextRef="#ctx0" brushRef="#br0" timeOffset="-206151.19">21407 14213,'-25'0,"25"25,-25-25,0 25,25-1,25-24,0-24,0-1,0 25,-25-25,24 0,1 0,-25 1,0-1,0 0,0 0,0 0,0 1,0-1,0 50,25-25,0 0,-25 24,25-24,-1 25,-24 0,25 0,-25 0,25-25,-25 24,25 1,0 0,-1-25,1 0,0 0,0-25,0 25</inkml:trace>
  <inkml:trace contextRef="#ctx0" brushRef="#br0" timeOffset="-205751.33">22101 13940,'-24'0,"-1"0,0-25,0 25,0 25,0-25,1 25,-1-25,0 25,0 0,0-1,1 1,24 0,-25-25,25 25,0 0,0-1,0 1,0 0,25-25,-1 0,1 0,0 0,0 0,0-25,-1 25,-24-25,25 25,0-24,-25-1,25 25,-25-25,25 25,-25-25,0 0,0 1,0 48,25-24,-25 25,24 0,-24 0,25-25,-25 25,25-25,0 24,0-24,-1 25,1-25,0 0,25 0</inkml:trace>
  <inkml:trace contextRef="#ctx0" brushRef="#br0" timeOffset="-205495.19">22573 13891,'0'0,"-25"0,0 0,0 0,0 0,25 24,-24-24,-1 25,0-25,25 25,-25 0,0 0,25-1,0 1,0 0,0 0,0 0,25-1,-25 1,25 0,0-25,0 25,-1-25,1 25,0-25,25 0,-26 0,26 0,-25 0,24 0,-24 0,25 0,-1 0,-24 0,25-25</inkml:trace>
  <inkml:trace contextRef="#ctx0" brushRef="#br0" timeOffset="-205243.2">22870 13543,'0'0,"0"25,0 0,0 0,0 0,0-1,0 1,0 0,0 0,0 0,0 24,0-24,25 0,-25 24,0-24,25 0,-25 0,25 0,-25-1,24 1,1 0,-25 0,25 0,0-1,0-24,-25 25,25-25</inkml:trace>
  <inkml:trace contextRef="#ctx0" brushRef="#br0" timeOffset="-204928.34">22796 13965,'25'-25,"-1"25,1 0,-25-25,25 25,0 0,0 0,-1-24,1 24,0-25,0 25,0 0,0 0,-1-25,1 25,0 0,0 25,0-25,-25 25,24-1,-24 1,25 0,0 0,0-25,-25 25,25-25,-1 24,1-24,0 0</inkml:trace>
  <inkml:trace contextRef="#ctx0" brushRef="#br0" timeOffset="-204766.88">23366 13742,'0'0,"-24"-25,24 0,24 25</inkml:trace>
  <inkml:trace contextRef="#ctx0" brushRef="#br0" timeOffset="-204439.11">23813 13742,'0'0,"-25"-25,0 25,0 0,1 0,-1 0,25 25,-25-25,0 0,25 25,-25-25,1 0,24 24,-25-24,25 25,-25 0,0 0,25 0,0-1,0 1,0 0,0 0,25 0,-25-1,25-24,0 0,-1 25,1-25,0 0,0 25,0-25,-1 0,26 0,-25 0,24 0,1 0,-25-25,24 25</inkml:trace>
  <inkml:trace contextRef="#ctx0" brushRef="#br0" timeOffset="-203847.52">24284 13767,'-25'0,"1"0,-1 0,0 0,0 0,0 0,1 24,-1-24,0 0,0 25,0-25,0 0,1 25,-1 0,25 0,0-1,25-24,-1 0,1 0,0 0,0 0,0 0,0 0,-1-24,1 24,0-25,0 25,0 0,-25 25,24-25,1 0,0 0,0 0,0 0,-1-25,1 25,0 0,0-25,0 25,-1-25,-24 0,25 25,0-24,0-1,-25 0,25 0,-25 0,0 1,0-1,0 0,0 0,0 0,0 1,0-1,-25 0,25 0,-25 25,25-25,-25 1,25-1,-25 25,1 25,24-1,-25 1,25 0,0 0,-25 0,25-1,0 1,0 25,0-25,0-1,0 1,0 0,25 0,-25 0,25-1,-1 1,1-25,0 25,0-25,0 25,-1-25,26 0,-25 25,24-25,-24 0,25 0,-25 0,24 0</inkml:trace>
  <inkml:trace contextRef="#ctx0" brushRef="#br0" timeOffset="-202279.51">17835 15230,'0'25,"-25"-25,25 25,-25-25,25 24,-24 1,24 0,0 0,-25-25,25 25,0 0,0-1,0 1,0 0,25-25,-1 0,1 0,0 0,-25-25,25 25,0-25,-1 25,1-24,0-1,0 0,0 0,-1 25,1-25,-25 0,25 1,0 24,-25-25,25 0,-25 0,0 0,0 1,0-1,-25 25,0 0,0 0,25 25,-25-25,25 24,25-24,0 0,0 25,0-25,-1 0,1 0,0 25,0-25,0 0,-1 25,1 0,0-25,-25 24,0 1,0 0,-25 0,0 0,1-25,-1 0,0 0,25 25,-25-25,25-25,25 25,-25-25,25 25,0-25,-1 25,-24-25,25 25,0-25,0 25,0-24,-25-1,24 0,1 25,0-25,-25 0,25 1,0-1,-25 0,0 0,0 0,-25 25,0 0,0 25,0 0,25 0,0 0,0-1,25-24,-25 25,25-25,-25 25,25-25,0 25,-1 0,-24-1,25-24,-25 25,0 0,0 0,0 0,-25 0,1-1,-1-24,0 25,0-25,0 0,1 0,-1 25,-25-25,25 0,1 0,-1 0,0 0,0 0,0 0,1-25</inkml:trace>
  <inkml:trace contextRef="#ctx0" brushRef="#br0" timeOffset="-202099.45">17612 14883,'0'-25,"0"0,0 0,24 25</inkml:trace>
  <inkml:trace contextRef="#ctx0" brushRef="#br0" timeOffset="-200920.18">18777 15180,'-24'0,"24"-24,24 24,-24-25,25 25,0 25,0-25,-25 24,0 1,0 0,0 0,25-25,-25 25,0-1,0 1,0 0,0 0,0 0,0 0,25-1,-25 1,24-25,1-25,0 25,-25-24,25-1,-25 0,25 0,-25 0,0 0,24 1,-24-1,0 0,0 0,0 0,0 1,0 48,0 1,0 0,0 0,0 0,0-1,25-24,-25 25,25-25,0 25,0-25,-1 0,1 0,0 0,0 0,0-25,-1 25,1-25,0 25,25-24,-26 24,1-25,0 0,0 25,0-25,-1 0,1 1,-25-1,0 0,0 0,0 0,-25 1,1 24,-1 0,25 24,-25-24,0 0,25 25,-25 0,1-25,-1 25,25 0,-25-1,0 1,25 0,0 0,0 0,0-1,0 1,25-25,0 0,0 0,-1 0,1 0,0 0,0-25,0 25,-1-24,1 24,0-25,0 25,0-25,24 0,-49 0,25 1,0-1,0 25,-25-25,24 0,-24 0,0 1,0-1,0 0,0 50,25-25,0 25,0-1,0 1,-25 0,25-25,-1 25,1 0,-25-1,25 1,0 0,-25 0,0 0,0-1,0 1,0 0,-25 0,0-25,0 25,1-25,-1 0,0 0,0 0</inkml:trace>
  <inkml:trace contextRef="#ctx0" brushRef="#br0" timeOffset="-200767.66">20092 15106</inkml:trace>
  <inkml:trace contextRef="#ctx0" brushRef="#br0" timeOffset="-197035.58">11187 14436,'0'0,"25"0,0-24,0 24,-1-25,1 25,0-25,0 0,0 25,0-25,24 0,-24 1,25-1,-1 0,1 0,-1 0,1-24,0 24,-1 0,1 0,24-24,-24 24,-1 0,1 0,0-24,-1 24,26 0,-26 0,1 1,-1-26,1 25,0 0,-1 1,-24-1,25 0,-25 0,24 0,-24 25,0-24,0-1,-25 0,24 25,-24-25,-24 25,-1 0,0 0,0 0,0 0,-24 25,24-25,-25 0,26 25,-26-25,25 25,0-25,-24 0,24 24,0-24,0 0,50 0,0-24,0 24,-1 0,1 0,0 0,0-25,0 25,0 0,-1 0,1 0,0 0,0 0,0 0,-1 0,1 0,-25 25,25-25,-25 24,0 1,0 0,-25 0,0 0,1-25,24 24,-25-24,25 25,-25-25,25 25</inkml:trace>
  <inkml:trace contextRef="#ctx0" brushRef="#br0" timeOffset="-195338.91">13172 13146,'0'25,"0"0,0 0,0 0,0 0,0-1,0 1,24-25,-24 25,0-50,25 25,0 0,-25-25,25 25,0-24,-25-1,24 0,1 0,-25 0,25 0,-25 1,25 24,-25-25,0 0,0 0,0 0,25 1,-25-1,0 0,0 0,-25 25,0 25,25 0,0 0,25-25,0 24,-1-24,1 0,0 25,0-25,0 0,-25 25,25-25,-25 25,0 0,0-1,0 1,0 0,-25-25,25 25,0-50,25 0,-1 0,1 1,-25-1,25 0,-25 0,25 25,-25-25,0 1,0-1,0 0,0 0,-25 25,0 0,25 25,0 0,25-25,0 25,0-25,-1 24,1-24,-25 25,25-25,0 0,0 25,-1-25,-24 25,0 0,0-1,-24-24,24 25,-25-25,0 0,25 25,-25-25,0 0,1 0,-1 0,0 25</inkml:trace>
  <inkml:trace contextRef="#ctx0" brushRef="#br0" timeOffset="-195126.56">12948 12923,'0'0,"25"-25,0 25</inkml:trace>
  <inkml:trace contextRef="#ctx0" brushRef="#br0" timeOffset="-194171.07">13965 12824,'0'-25,"25"25,0 0,0 0,-25 25,25-25,-25 25,24-25,-24 25,0-1,25 1,-25 0,0 0,0 0,25-1,-25 1,0 0,25 0,-25 0,25-25,-25 24,24-24,-24-24,25 24,-25-25,0 0,25 25,-25-25,0 0,0 1,0-1,0 0,0 0,0 0,0 1,-25 24,25 24,25 1,0-25,-25 25,25-25,-1 0,1 0,0 0,0 0,0 0,-1 0,1-25,0 0,0 25,-25-24,25 24,-25-25,25 0,-25 0,0 0,0 1,24-1,-24 0,0 0,0 0,0 1,-24 24,24-25,-25 25,25-25,0 50,-25 0,25-1,0 1,0 0,0 0,0 0,0-1,0 1,25 0,-25 0,25-25,-25 25,24-25,1 0,0 24,0-24,0 0,-1-24,1 24,0 0,0 0,0-25,-1 25</inkml:trace>
  <inkml:trace contextRef="#ctx0" brushRef="#br0" timeOffset="-194003.76">15106 12650,'-24'0,"24"-24</inkml:trace>
  <inkml:trace contextRef="#ctx0" brushRef="#br0" timeOffset="-186243.69">6623 13221,'0'-25,"0"50,0 0,0 0,0-1,0 1,0 0,0 0,0 24,0-24,0 0,-25 25,25-26,0 26,-24-25,24 0,-25-1,25 26,0-25,-25-25,25 25,0-1,-25 1,50-25,0-25,0 25,24-24,-24 24,0 0,0-25,24 25,-24-25,0 25,24 0,-24-25,25 25,-25-25</inkml:trace>
  <inkml:trace contextRef="#ctx0" brushRef="#br0" timeOffset="-185226.86">12229 12402,'0'25,"0"0,25-25,-25 25,0 0,0-1,25 1,-25 0,0 0,0 0,24-1,-24 1,0 0,25-25,-25 25,25-25,0-25,0 0,-1 0,-24 1,25-1,0 0,0 0,-25 0,25 1,0-1,-25 0,24 0,1 0,-25 1,25-1</inkml:trace>
  <inkml:trace contextRef="#ctx0" brushRef="#br0" timeOffset="-183743.05">8980 12849,'0'25,"0"-1,0 1,0 0,0 0,0 0,0-1,-25 1,25 0,0 0,0 0,25-25,-1 0,1-25,0 25,0 0,0 0,-1 0,1-25,0 25,0 0,0-25</inkml:trace>
  <inkml:trace contextRef="#ctx0" brushRef="#br0" timeOffset="-183352.03">9327 12923,'0'0,"0"-25,25 25,0 0,-1 0,1 0,-25-24,25 24,0 0,0 0,-25-25,24 25,1 0,0-25,0 25</inkml:trace>
  <inkml:trace contextRef="#ctx0" brushRef="#br0" timeOffset="-183023.75">9377 12824,'0'25,"0"0,24-25,-24 24,25 1,-25 0,0 0,0 0,25-25,-25 24,0 1,0 0,25-25,-25 25</inkml:trace>
  <inkml:trace contextRef="#ctx0" brushRef="#br0" timeOffset="-182539.07">9699 12750,'0'24,"25"-24,-25 25,25 0,-25 0,0 0,24-1,-24 1,0 0,0 0,25-25,-25 25,0-1,0 1,0 0,0-50,25 25,-25-25,0 1,0-1,25 25,-25-25,0 0,25 0,-25 1,0-1,24 0,-24 0,0 0,0 1,0-1</inkml:trace>
  <inkml:trace contextRef="#ctx0" brushRef="#br0" timeOffset="100861.78">20489 15131,'-25'0,"25"-25,0 0,0 0,0 1,0-1,25 0,-25 0,25 25,0 0,-1 0,1 25,-25 0,25 0,-25-1,0 1,0 0,0 0,0 0,0-1,0 1,0 0,-25 0,25 0,-25-1,25 1,-24 0,24 0,-25 0,25 0,-25-25,25 24,25-24,0 25,-1-25,1 25,-25 0,25-25,-25 25,25-25,-25 24,25-24</inkml:trace>
  <inkml:trace contextRef="#ctx0" brushRef="#br0" timeOffset="101533.7">20811 16024,'0'-25,"0"0,0 0,0 1,0 48,0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31T15:42:09.95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160 4490,'0'24,"-25"-24,25 25,0 0,0 0,0 0,-25-1,25 1,0 0,0 0,0 0,0-1,0 1,0 0,0 0,0 0,0 0,0-1,0 1,0-50,0 1,0-1,0 0,0 0,0 0,0 0,0 1,0-1,25 0,-25 0,0 0,0 1,0-1,0 0,0 0,25 0,-25 1,0-1,0 0,25 25,-25-25,24 25,1 0,-25 25,25-25,0 25,0-25,-25 25,24-25,1 24,0-24,-25 25,25-25,-25 25,25-25,-1 25,-24 0,25-25</inkml:trace>
  <inkml:trace contextRef="#ctx0" brushRef="#br0" timeOffset="788.75">5259 4738,'0'24,"0"1,0 0,25-25,-25 25,0 0,25-25,-25 25,0-1,0 1,24-25,-24 25,0 0</inkml:trace>
  <inkml:trace contextRef="#ctx0" brushRef="#br0" timeOffset="2652.8">5185 4787,'0'0,"0"25,0 0,0 0,24 0,-24-1,0 1,0 0,0 0,0 0,25-1,-25 1,0 0,0 0,25-25,-25 25,0-1,0 1,25-25,-25 25,0 0,0 0,0-1,0 1,25 0,-25 0,0 0,0-1,24 1,-24 0,0 0,0 0,25-1,-25 1,0 0,0 0,0 0,0-1,25-24,-25 25,0 0,0 0,0 0,0-1,25-24,-25 25,0 0,0 0,25 0,-25 0,0-1,0 1,24-25,-24 25,0 0,0 0,0-1,0 1,0 0,25-25,-25 25,0 0,0-1,0 1,0 0,0 0,25 0,-25-1,0 1,0 0,0 0,0 0,0-1,25 1,-25 0,0 0,0 0,0-1,0 1,0 0,0 0,25 0,-25-1,0 1,0 0,0 0,24 0,-24-1,0 1,0 0,0 0,0 0,0 0,25-1,-25 1,0 0,0 0,0 0,0-1,0 1,25 0,-25 0,0 0,0-1,0 1,0 0,0 0,25 0,-25-1,0 1,0 0,0 0,0 0,0-1,25 1,-25 0,0 0,0 0,0-1,0 1,0 0,24 0,-24 0,0-1,0 1,0 0,25 0,-25 0,0 24,0-24,25 0,-25 0,0-1,0 1,0 25,25-25,-25 0,0-1,0 1,0 25,25-25,-25-1,0 1,24 0,-24 0,0 0,25-1,-25 1,0 0,0 0,0 0,25-1,-25 1,0 0,0 0,0 0,0-1,25 1,-25 0,0 0,0 0,0-1,0 1,0 0,25 0,-25 0,0-1,0 1,0 0,0 0,0 0,24-1,-24 1,0 0,25 0,-25 0,0 0,0-1,0 1,0 0,0 0,25 0,-25-1,0 1,0 0,0 0,0 0,0-1,0 26,0-25,0 0,0-1,0 1,0 0,25 25,-25-26,0 1,0 0,0 25,25-26,-25 1,0 0,0 0,0 0,0-1,0 1,0 0,0 0,0 0,0-1,0 1,0 0</inkml:trace>
  <inkml:trace contextRef="#ctx0" brushRef="#br0" timeOffset="7402.57">6053 9599,'-25'0,"25"25,0 0,0 0,0 0,0-1,0 1,0 0,25-25,-25 25,0 0,0-1,0 1,0 0,24-25,-24 25,0 0,0-1,0 1,0 0,0 0,0 0,25 0,-25-1,0 1,0 0,0 0,0 0,0-1,0 1,50 174,-50-175,0 1,25 0,-25 0,0 0,0-1,0 1,0 0,25-25,-25 25,0 0,0-1,24 1,-24 0,0 0,0 0,0-1,25 1,-25 0,0 0,0 0,0-1,0 1,0-50</inkml:trace>
  <inkml:trace contextRef="#ctx0" brushRef="#br0" timeOffset="9397.75">6276 11038,'25'0,"-25"-25,25 25,-1 0,1 0,0 0,-25-25,25 25,0 0,-1 0,1 0,-25-24,25 24,0 0,0-25,-1 25,1 0,0-25,0 25,0 0,-1 0,1-25,0 25,0 0,0 0,-25-25,24 25,1 0,0-24,0 24,0 0,-1-25,1 25,0 0,0 0,0-25,-1 25,1 0,0 0,0 0,0-25,0 25,-1 0,1-25,25 25,-25 0,24-24,-24 24,25 0,-26 0,26-25,-25 25,24-25,1 25,-25 0,248-50,-224 26,1 24,-1 0,-24-25,25 25,24-25,-24 25,0 0,-1-25,1 25,-1 0,1-25,0 25,24 0,-24-24,-1 24,1 0,-1-25,26 25,-26-25,1 25,24-25,-24 25,24 0,-24-25,25 25,-26-24,26 24,-26-25,26 25,-26-25,26 25,-26 0,1-25,24 25,-24 0,24-25,-24 25,-1 0,26-24,-26 24,1-25,0 25,24 0,-24-25,-1 25,1 0,24-25,-24 25,0 0,-1-25,26 25,-26 0,1-24,-1 24,1 0,0 0,-1-25,1 25,-1 0,1 0,0-25,-1 25,1 0,0 0,-1-25,1 25,-25 0,24 0,1-25,-1 25,1 0,0 0,-1 0,-24-25,25 25,-1 0,1 0,-25 0,24 0,1 0,-25-24,24 24,-24 0,25 0,-1 0,1-25,-25 25,24 0,1 0,0 0,-1 0,-24-25,25 25,-1 0,-24 0,25 0,-1 0,1-25,-25 25,24 0,1 0,-1-25,-24 25,25 0,-1 0,1 0,0-24,-1 24,1 0,0 0,-1-25,1 25,-25 0,24-25,1 25,-1 0,1 0,0-25,-1 25,1 0,-25-25,24 25,1 0,-1 0,1-24,-25 24,24 0,1 0,0-25,-26 25,26 0,0 0,-25 0,24-25,-24 25,25 0,-1 0,-24 0,25-25,-26 25,26 0,-25 0,24 0,1-25,-25 25,24 0,-24 0,25 0,-25 0,24-24,-24 24,25 0,-1 0,-24 0,25 0,-26 0,26-25,-25 25,24 0,-24 0,25 0,-25 0,24-25,-24 25,25 0,-25 0,24 0,-24 0,0-25,24 25,-24 0,25 0,-25 0,24 0,-24-25,0 25,24 0,-24 0,25 0,-25-24,24 24,-24 0,25 0,-26-25,26 25,-25 0,24 0,-24-25,25 25,-25 0,24-25,-24 25,0 0,25 0,-26-25,1 25,0 0,0-24,0 24,-1 0,1 0,0 0,0-25,0 25,-1 0,-24-25,-24 0,-1 25,0 0,0 0,0-25,1 25,-1 0,0 0,25-24,25 24,0 0,-1-25,1 25,0 0,0 0,0 0,-1 0,1 0,0 0,-25 25,25-25,-25 24,25-24,-25 25,24 0,-24 0,0 0,0-1,0 1,0 0,0 25,-24-26,24 1,-25 0,0 0,25 0,-25-1,0 1,1 0,-1 0,0 0</inkml:trace>
  <inkml:trace contextRef="#ctx0" brushRef="#br0" timeOffset="10374.44">2555 7417,'0'0,"25"0,0 0,0 0,-1 0,1 0,0 0,0 0,0 0,24 0,-24-25,0 25,24 0,-24 0,0 0,25-25,-25 25,-1 0,1 0,0 0,0 0,0-25,-1 25,1 0,0 0,0 0</inkml:trace>
  <inkml:trace contextRef="#ctx0" brushRef="#br0" timeOffset="10631.09">2878 7392,'-25'0,"25"25,0-1,0 1,25 0,-25 0,0 0,24 24,-24-24,0 25,25-26,-25 26,0-25,25 24,-25 1,0-25,0 24,25-24,-25 25,25-25,-25 24,25-24,-25 0,24 25,1-26</inkml:trace>
  <inkml:trace contextRef="#ctx0" brushRef="#br0" timeOffset="11862.63">13196 11584,'0'-25,"0"0,-24 25,-1 0,0 0,0 0,25 25,-25-25,1 0,24 25,-25-25,25 25,-25-25,25 24,0 1,0 0,25-25,0 25,-1-25,1 25,0-25,0 0,0 24,-1-24,1 25,0-25,0 25,0-25,-25 25,24-25,1 25,0-25,-25 24,25 1,-25 0,0 0,0 0,-25-25,0 24,0 1,1-25,-1 25,0-25,0 25,0-25,-24 25,24-25,-25 0,26 24,-26-24,25 0,-24 0,24 0,-25 0,25 0,1 0,-1 0,0 0,0 0,0-24,1 24,-1-25</inkml:trace>
  <inkml:trace contextRef="#ctx0" brushRef="#br0" timeOffset="16250.11">7020 8508,'0'0,"25"-25,-25 0,25 1,-25-1,24 25,-24-25,0 0,25 25,-25-25,0 1,25 24,-25-25,25 0,-25 0,25 25,-25-25,0 1,25-1,-25 0,24 25,-24-25,25 0,-25 1,25-1,0 0,-25 0,25 0,-25 0,24 1,-24-1,25-25,0 25,-25 1,25-1,-25 0,25 0,-25 0,24 1,1-1,-25 0,25 0,-25 0,25 1,0-1,-25 0,24 0,-24 0,25 1,-25-1,25 0,-25 0,25 0,-25 1,25-1,-25 0,24 0,-24 0,25 1,-25-1,25 0,-25 0,25-24,0 24,-25 0,24 0,-24-24,25 24,0 0,-25-25,25 25,0 1,-25-1,24 0,1-25,-25 26,25-1,0 0,-25 0,25 0,-25 1,24-1,-24 0,25 0,-25 0,25 1,-25-1,25-25,-25 25,25 1,-25-1,25 0,-25 0,24 0,-24 1,25-26,-25 25,25 0,-25 1,25-1,0 0,-25 0,24 0,-24 1,25-1,-25 0,0 0,25 0,-25 0,0 1,25-1,-25 0,0 0,25 0,-25 1,0-1,24 0,-24 0,25 0,-25 1,0-1,25 0,-25 0,25 0,0 1,-25-1,24 0,-24-25,25 26,-25-1,25 0,0 0,-25 0,25 1,-25-1,24 0,-24 0,25 0,-25-24,25 24,-25 0,25 0,-25 1,25-1,-25 0,24 0,-24 0,25 0,-25-24,25 24,-25 0,25 0,-25 1,25-1,-1 0,-24 0,25 0,-25 1,25-1,0 0,-25 0,25 0,-1 1,-24-1,25 0,0 0,0 0,-25 1,25-1,-25 0,24 0,1 0,-25 1,25-1,-25 0,0 0,25 0,-25 1,25-1,-25 0,0 0,25 0,-25 1,0-1,24 0,-24 0,0 0,25 1,-25-1,0 0,25 0,-25 0,25 0,-25 1,0-1,25 25,-25-25,24 25,-24-25,0 0,25 1,0 24,-25-25,25 0,-25 0,25 25,-25-25,24 1,1-1,0 0,-25 0,25 0,0 1,-25-1,24 0,-24 0,25 25,0-25,-25 1,25-1,-25 0,25 25,-1-25,-24 0,25 1,0-1,-25 0,25 25,-25-25,25 25,-25-25,24 25,-24-24,25 24,0 0,0 0,-25-25,25 25,-1 0,1 0,-25-25,25 25,0 0,0 0,-1 0,1 0,0 0,0 0,0 0,0 0,-1 0,1 0,-25 25,25-25,0 0,0 0,-25 25,24-25,1 24,0-24,0 25,0-25,-1 0,-24 25,25-25,-25 25,25-25,0 0,-25 25,25-25,-25 24,24-24,1 25,0-25,-25 25,25-25,0 0,-25 25,24-25,1 25,0-25,-25 24,25-24,0 0,-25 25,24-25,1 25,0-25,-25 25,25-25,0 25,-1-1,1 1,0-25,-25 25,25-25,-25 25,25-25,-25 25,24-25,1 24,0 1,0 0,0 0,0 0,-1-1,-24 1,25-25,-25 25,25-25,-25 25,25-25,-25 25,25-25,-25 24,24 1,1-25,-25 25,25 0,0 0,0-25,-25 25,24-25,-24 24,25-24,0 25,-25 0,25-25,0 25,-1 0,1-1,0-24,0 25,0 0,-1-25,1 25,-25 0,25-1,0-24,0 25,-1 0,1 0,0 0,0-25,0 24,24 1,-24 0,0 0,0-25,-1 25,1-1,25 1,-25 0,-1 0,1-25,0 25,25-1,-25 1,-1 0,26 0,-25 0,0-25,24 24,-24 1,0 0,24 0,-24 0,0-1,0 1,0 0,24 0,-24 0,0-1,0 1,-1 0,1 0,0 0,25 0,-26-1,1 1,0 0,0 0,0-25,-1 25,1-1,0 1,25 0,-26 0,1 0,0-25,25 24,-25 1,-1 0,1 0,0-25,0 25,0-1,-1 1,1 0,0 0,0-25,0 25,-1-1,1 1,0 0,0-25,0 25,-1 0,1-1,0-24,-25 25,25 0,0 0,-1-25,1 25,0-1,0 1,0 0,-1 0,1 0,0-1,0-24,0 25,-25 0,24-25,1 25,0-25,-25 25,25 0,0-25,-25 24,24 1,1-25,-25 25,25-25,0 25,-25 0,25-25,0 24,-1 1,1 0,0 0,0-25,-25 25,25-1,-1-24,-24 25,25-25,0 25,-25 0,25-25,0 25,-25-1,24-24,1 25,0 0,0 0,0 0,-1-25,-24 24,25 1,0-25,0 25,-25 0,25-25,-1 25,1-1,0-24,0 25,-25 0,25-25,-1 25,1 0,0-25,-25 24,25-24,0 25,-1 0,1-25,25 50,-25-50,-1 24,1-24,0 25,0-25,0 25,-1 0,1-25,0 25,-25 0,25-25,0 24,0 1,-1 0,1 0,0-25,0 25,0-1,-1 1,1-25,0 25,0-25,0 25,-1-25,1 25,0-25,0 0,0 24,-1-24,1 25,0-25,0 25,0-25,-1 0,1 25,0-25,0 25,0-25,-1 24,1-24,0 25,0-25,0 25,-1-25,26 0,-25 25,0-25,-1 0,1 0,0 25,0-25,0 0,0 0,-1 24,26-24,-25 0,0 0,-1 0,1 25,0-25,0 0,0 0,-1 0,1 0,0 0,0 0,0 0,-1 0,1 0,0 0,0 0,0 0,-1 0,1 0,0 0,0 0,0 0,-1 0,1 0,0 0,0 0,0 0,-1 0,1 0,0 0</inkml:trace>
  <inkml:trace contextRef="#ctx0" brushRef="#br0" timeOffset="18990.12">8632 5581</inkml:trace>
  <inkml:trace contextRef="#ctx0" brushRef="#br0" timeOffset="19742.09">8632 5581</inkml:trace>
  <inkml:trace contextRef="#ctx0" brushRef="#br0" timeOffset="21946.19">9252 8359,'0'25,"0"-50,-24 25</inkml:trace>
  <inkml:trace contextRef="#ctx0" brushRef="#br0" timeOffset="22514.62">9079 8582,'0'0,"0"25,-25-25,0 25,25 0,-25-25,25 25,-24-25,24 24,-25 1,0 0,25 0,-25 0,0-25,25 24,-24 1,24 0,-25-25,25 25,0 0,25-25,-1 0,1 0,0-25,0 25,0 0,-1 0,1 0,-25-25,25 25,0 0,0 0,-1-25,1 25,0 0,0-25,0 25,-1 0,-24-24,25 24</inkml:trace>
  <inkml:trace contextRef="#ctx0" brushRef="#br0" timeOffset="22934.87">9104 8657,'-25'0,"25"-25,0 50,0 0,0-1,0 1,0 0,0 0,0 0,25-1,-25 1,0 25,24-25,-24-1,0 1,0 0,25 25,-25-25,25-25,-25 24,0 1,25 0,-25 0,25 0,-25-1,24-24</inkml:trace>
  <inkml:trace contextRef="#ctx0" brushRef="#br0" timeOffset="25994.38">9302 8409,'25'0,"0"0,0 0,-1 0,-24-25,25 25,0 0,0 0,-25-25,25 25,-1 0,1 0,0 0,-25-25,25 25,0 0,-1 0,1 0,-25-24,25 24,0 0,0 0,-1 0,1-25,0 25,0 0,0 0,-1 0,1 0,0 0,0 0,0-25,-1 25,1 0,0 0,0 0,0 0,-1 0,1 0,0 0,0-25,0 25,-1 0,1 0,0 0,0 0,0 0,0 0,-1 0,1 0,0-25,0 25,0 0,24 0,-24 0,0 0,0 0,-1 0,1-24,0 24,0 0,0 0,24 0,-24 0,0-25,0 25,-1 0,26 0,-25 0,0 0,-1-25,1 25,25 0,-25 0,-1 0,1 0,0-25,0 25,24 0,-24 0,0 0,0-25,25 25,-26 0,1 0,0-24,25 24,-26 0,1 0,25 0,-25-25,-1 25,26 0,-25 0,24-25,-24 25,25 0,-25-25,24 25,-24 0,0 0,24-25,-24 25,25 0,-25-25,-1 25,26 0,-25 0,24-24,1 24,-25 0,24 0,1-25,-25 25,25 0,-26 0,26 0,0 0,-26-25,26 25,-25 0,24 0,-24-25,25 25,-1 0,-24 0,25 0,-25-25,24 25,-24 0,25 0,-26 0,1 0,25 0,-25-24,-1 24,1 0,25 0,-25 0,-1 0,26-25,-25 25,25 0,-26 0,1 0,25 0,-25-25,-1 25,1 0,0 0,25 0,-26 0,1-25,0 25,0 0,0 0,24 0,-24-25,0 25,0 0,-1 0,1 0,0-24,0 24,0 0,-1 0,1-25,0 25,0 0,0 0,24-25,-24 25,0 0,0 0,-1-25,1 25,0 0,0 0,-25-25,25 25,0 0,-1 0,1 0,0-24,0 24,0 0,-1 0,1 0,0-25,0 25,0 0,-1 0,1 0,0 0,0 0,-25-25,25 25,-1 0,1 0,0 0,0 0,0 0,-1-25,1 25,0 0,0 0,0 0,-1-25,1 25,0 0,0 0,0 0,-1 0,1-24,0 24,0 0,0 0,-1 0,1 0,0 0,0 0,0 0,-1 0,1 0,0 0,0 0,0 0,0 0,-1 0,1 0,0 0,0-25,0 25,-1 0,1 0,0 0,0 0,0 0,-1 0,1 0,0 0,0 0,0 0,-25-25,24 25,1 0,-25-25,25 25,0 0,0-25</inkml:trace>
  <inkml:trace contextRef="#ctx0" brushRef="#br0" timeOffset="26746.75">12626 7590,'25'0,"0"0,-1 0,-24 25,25-25,0 0,0 0,0 0,-1 0,1 0,0 0,0 0,0 0,-1 0,1 25,0-25,0 0,0 25,-1-25,-24 24,25 1,-25 0,0 0,0 0,0-1,0 1,0 0,-25 25,1-26,-1 1,0 0,0 25,0-25,-24-1,24-24,0 25,0 0,-24 0,24-25,0 25,0-25,-24 24,24-24,0 0</inkml:trace>
  <inkml:trace contextRef="#ctx0" brushRef="#br0" timeOffset="27634.33">16446 6672,'0'0,"-25"0,25 25,0 0,25 0,-25 0,0-1,0 1,0 0,0 0,0 0,0 0,0-1,0 1,0 0,0 0,0 0,0-1,0 1,0 0,0 0,0 0</inkml:trace>
  <inkml:trace contextRef="#ctx0" brushRef="#br0" timeOffset="29018.33">17140 7491,'0'0,"25"0,-25 25,25-25,0 0,0 0,-1 0,1 0,0 0,0 25,0-25,-1 0,1 0,0 0,0 0,0 0,-1 0,-24 24,25-24,0 0,0 0,0 25,-1-25,1 25,0-25,0 0,-25 25,25-25,0 0,-1 25,1-25,0 0,0 0,0 24,-1-24,1 0,0 0,0 0,-25 25,25-25,-1 0,1 0,0 0,0 0,-25 25,25-25,-1 0,1 0,0 0,0 0,0 25,-1-25,1 0,0 0,25 0,-26 25,1-25,0 0,0 0,0 0,24 24,-24-24,0 0,24 0,-24 0,0 25,25-25,-26 0,1 0,25 25,-25-25,24 0,1 0,-25 25,24-25,1 0,0 0,-26 0,26 0,0 25,-26-25,26 0,-25 0,24 0,-24 0,25 24,-1-24,-24 0,0 0,25 0,-26 25,26-25,-25 0,0 0,-1 0,1 0,0 0,0 0,0 0,0 0</inkml:trace>
  <inkml:trace contextRef="#ctx0" brushRef="#br0" timeOffset="33940.68">9476 5135,'25'0,"-1"0</inkml:trace>
  <inkml:trace contextRef="#ctx0" brushRef="#br0" timeOffset="35158.15">9600 4986,'25'0,"-1"0,1 0,0-25,0 25,0 0,-1 0,1 0,0-25,25 25,-26 0,1 0,25-25,-25 25,-1 0,26 0,-25 0,24-24,-24 24,25 0,-25 0,24-25,-24 25,25 0,-25-25,24 25,-24 0,25 0,-26-25,26 25,-25 0,24-25,-24 25,25 0,-25 0,-1 0,26-25,-25 25,0 0,24-24,-24 24,25 0,-26 0,1-25,0 25,25 0,-26 0,1 0,0-25,0 25,0 0,-1 0,1-25,0 25,0 0,0 0,0 0,-1-25,1 25,0 0,0 0,0 0,-1-24,1 24,0 0,0 0,0-25,-1 25,1 0,0 0,0 0,0 0,-1 0,1 0,-25-25,25 25,0 0,0 0,-1 0,1 0,0 0,0 0,0-25,-1 25,1 0,0 0,0 0,0 0,-1 0,1 0,0-25,0 25,0 0,-1 0,1 0,0 0,0 0,-25-24,25 24,-1 0,1 0,0 0,0 0,-50 0</inkml:trace>
  <inkml:trace contextRef="#ctx0" brushRef="#br0" timeOffset="36233.21">11162 4539,'-24'0,"24"25,-25-25,25 25,-25-25,0 25,0-1,1 1,-1 0,25 0,-25-25,25 25,-25-25,0 24,25 1,-24-25,24 25,-25-25,25 25,0 0,0 0,0-1,25 1,-1-25,1 0,0 25,0-25,24 0,-24 25,0-25,0 0,0 0,24 25,-24-25,0 0,0 0,24 0,-24 0,0 0,0 0,0 0,-1 0,1 0,0 0,0 0,0 0,-1 0,-48 0</inkml:trace>
  <inkml:trace contextRef="#ctx0" brushRef="#br0" timeOffset="38120.21">9277 8409,'-25'0,"1"0,24 25,-25-25,0 0,0 0,25 24,-25-24,1 0,-1 0,25 25,-25-25,0 0,0 0,1 0,24 25,-25-25,0 0,0 0,0 0,1 0,-1 0</inkml:trace>
  <inkml:trace contextRef="#ctx0" brushRef="#br0" timeOffset="40572.64">9674 5085,'-25'0,"1"0,24 25,-25-25,0 0,0 0,0 0,25 25,-24-25,-1 0,0 0,0 0,0 0,1 24,-1-24,0 0,0 0,0 0,0 0,1 0,-1 25,0-25,0 0,0 0,1 0,-1 0,25 25,-25-25,0 0,0 0,1 0,-1 0,0 0,0 0,25 25,-25-25,1 0,-1 0,0 0,0 0,0 0,1 0,-1 25,0-25,0 0,0 0,1 0,-1 0,50 0,-1 0,1 0,0 0,0 0,-50 0,25-25,-25 25,0 0,1 0,24 25,24-25,-24-25,0 0</inkml:trace>
  <inkml:trace contextRef="#ctx0" brushRef="#br0" timeOffset="41433.14">9277 5135</inkml:trace>
  <inkml:trace contextRef="#ctx0" brushRef="#br0" timeOffset="41571.87">9476 5110,'0'0,"25"-25,-1 25,1 0,0 0,0-25,24 25,-24 0,25 0,-25-25,24 25,-24 0,25-24,-26 24,26 0,-25-25,24 25,-24 0,0 0,25-25,-26 25,1 0,0 0,0-25,0 25</inkml:trace>
  <inkml:trace contextRef="#ctx0" brushRef="#br0" timeOffset="41628.32">10245 4936,'-25'0,"0"0,0 25,0-25</inkml:trace>
  <inkml:trace contextRef="#ctx0" brushRef="#br0" timeOffset="47346.04">14883 3125</inkml:trace>
  <inkml:trace contextRef="#ctx0" brushRef="#br0" timeOffset="49405.9">14809 3001,'0'25,"0"0,25-25,-25 25,0 0,24-25,-24 24,25-24,-25 25,25-25,-25 25,0 0,25-25,-25 25,25-25,-25 24,24-24,-24 25,0 0,25 0,-25 0,0-1,25 1,-25 0,25 0,-25 0,0-1,0 1,25-25,-25 25,0 0,0 0,0-1,24 1,-24 0,0 0,0 0,0 0,0-1,0 1,0 0,0 0,0 0,0-1,0 1,0 0,25 0,-25 0,0-1,0 1,0 0,0 0,0 0,0-1,0 1,0 0,25-25,-25 25,0 0,0-1,0 1,25-25,-25 25,0 0,0 0,25-1,-25 1,0 0,0 0,24-25,-24 25,0-1,25 1,-25 0,0 0,25-25,-25 25,0-1,0 1,25-25,-25 25,0 0,0 0,25-1,-25 1,24 0,-24 0,0 0,25-25,-25 25,0-1,0 1,0 0,0 0,25-25,-25 25,0-1,25 1,-25 0,25 0,-25 0,0-1,24-24,-24 25,0 0,25-25,-25 25,0 0,25-1,-25 1,0 0,25 0,-25 0,0-1,25-24,-25 25,0 0,0 0,24-25,-24 25,0-1,25-24,-25 25,0 0,0 0,25 0,-25-1,25 1,-25 0,0 0,25 0,-25-1,25 1,-25 0,24 0,-24 0,25 0,-25-1,0 1,0 0,0 0,25 0,-25-1,0 1,25-25,-25 25,0 0,25 0,-25-1,0 1,0 0,0 0,0 0,0-1,24 1,-24 0,0 0,0 0,0-1,25-24,-25 25,0 0,25-25,-25 25,0 0,0-1,0 1,25-25,-25 25,0 0,0 0,0-1,25-24,-25 25,0 0,0 0,24-25,-24 25,0-1,0 1,25 0,-25 0,0 0,0 0,0-1,0 1,0 0,0 0,0 0,25-1,-25 1,0 0,0 0,0 0,0-1,25-24,-25 25,0 0,0 0,0 0,0-1,0 1,0 0,0 0,0 0,0-1,0 1</inkml:trace>
  <inkml:trace contextRef="#ctx0" brushRef="#br0" timeOffset="50441.63">15528 5110,'-25'0,"0"0,1 25,24-1,-25-24,25 25,-25 0,25 0,-25 0,25-1,-25-24,25 25,0 0,0 0,-24-25,24 25,-25-1,25 1,0 0,-25-25,25 25,0 0,0-50,25 0,-25 0,25 25,-25-25,24 1,-24-1,25 25,-25-25,0 0,25 0,0 1,-25-1,25 0,-25 0,0 0,24 1,1-1,-25 0,25 25,-25-25,25 0,0 25,-25 25,24-25,1 25,0 0,0 0,0-25,-25 24,25 1,-1 0,1 0,0 0,0-1,0-24,-25 25,24-25,-24 25,25-25,-25 25</inkml:trace>
  <inkml:trace contextRef="#ctx0" brushRef="#br0" timeOffset="56343.25">12750 4490,'-25'0,"0"0,25-25,25 25,0 0,-25-25,25 25,0 0,-25-25,24 25,1-25,0 25,-25-24,25 24,0-25,-1 25,-24-25,25 25,0-25,0 0,0 25,-25-24,24 24,-24-25,25 25,-25-25,25 25,0-25,0 0,-1 1,1 24,-25-25,25 25,0-25,0 0,-1 0,1 25,-25-24,25 24,-25-25,25 25,-25-25,25 25,-1-25,1 0,0 1,0 24,-25-25,25 25,0-25,-25 0,24 25,-24-25,25 25,-25-24,25 24,-25-25,25 25,-25-25,25 25,-25-25,24 25,-24-25,25 25,-25-25,25 25,-25-24,25 24,-25-25,25 25,-25-25,24 25,1-25,0 0,0 1,0-1,-1 0,1 25,-25-25,25 25,0-25,0 1,-1-1,1 0,0 0,0 0,-25 1,25 24,-25-25,24 25,1-25,0 0,0 25,0-25,-1 25,-24-24,25 24,0-25,0 25,-25-25,25 25,-25-25,24 25,1-25,-25 1,25 24,0 0,-25-25,25 25,-25-25,25 25,-25-25,24 25,-24-25,25 25,-25-24,25 24,0 0,0 0,-1 0,-24 24,25-24,-25 25,25 0,-25 0,25-25,0 0,-25 25,24-25,-24 24,25-24,-25 25,25 0</inkml:trace>
  <inkml:trace contextRef="#ctx0" brushRef="#br0" timeOffset="57914.24">13569 3597,'0'24,"0"1,0 0,0 0,-25 0,25 0,0-1,0 1,-25 0,25 0,0 0,0-1,0 1,0 0,-25-25,25 25,0 0,0-1,25-24,0 0,0 0,-1-24,1 24,0 0,0-25,0 25,24 0,-24-25,0 25,24-25,-24 25,0 0,25-25,-26 25,1 0,0-24,0 24,0 0,-1 0</inkml:trace>
  <inkml:trace contextRef="#ctx0" brushRef="#br0" timeOffset="74728.28">14809 2332,'0'-25,"0"0,0 0,0 0,25 25,-25-24,24 24,-24-25,25 25,0 0,-25-25,25 25,0 0,-1-25,1 25,0 0,-25 25,25-25,-25 25,0 0,0-1,0 1,0 0,0 0,-25 0,25-1,-25-24,25 25,-25 0,1 0,-1 0,25-1,-25-24,25 25,-25-25,25 25,-25-25,1 25,-1 0,50-25,-1 0,1 0,0 0,25 0,-26-25,26 25,0 0,-26-25,26 25,0 0,-1-25,1 25,-25 0,24-25,1 25,-25 0,24-24,-24 24,0 0,0 0,-1-25,1 25,0 0,0 0,0-25</inkml:trace>
  <inkml:trace contextRef="#ctx0" brushRef="#br0" timeOffset="77359.02">11783 8657,'0'25,"24"-1,1-24,0 0,0 0,0 0,-25-24,0-1,24 25,-24-25,0 0,0 0,-24 1,-1 24,0 0,0 0,0 0,1 24,-1-24,25 25,-25 0,0 0,25 0,-25-1,25 1,0 0,0 0,0 0,0-1,0 1,25 0,-25 0,25-25,-25 25,25-25,0 0,-1 0,1 0,0 0,0 0,0-25,-1 25,1 0,0 0,0-25</inkml:trace>
  <inkml:trace contextRef="#ctx0" brushRef="#br0" timeOffset="78783.25">12105 8706,'0'-24,"0"48,0 1,0 0,0 0,25 0,-25-1,0 1,0 0,0 0,0 0,0-1,0 1,25 0,-25 0,24-25,-24 25,25-25,0-25,0 25,-25-25,25 25,-25-25,24 25,-24-25,25 1,-25-1,0 0,0 0,0 0,0 1,0-1,0 0,-25 25,25-25,25 0,0 25,0 0,0-24,-1 24,1 0,0 0,-25-25,25 25,-25 25,-25-1,25 1,0 0,0 0,-25-25,25 25,0-1,-25 1,25 0,0 0,25-25,0 0,-25-25,25 25,0 0,-25-25,0 0,25 25,-25-24,24 24,-24-25,0 0,0 0,0 0,-24 25,24-24,-25 24,25 24,0 1,0 0,0 0,0 0,25-1,-1-24,1 0,0 0,-25-24,25 24,-25-25,0 0,25 25,-25-25,0 0,0 1,0-1,0 0,0 0,0 50,0 0,0 0,24-1,-24 1,25 0,-25 0,25 0,-25-1,0 1,25 0,-25 0,25 0,-25-1,24 26,-24-25,25 0,-25 0,25-1,-25 1,0 0,25 0,-25 0,0-50,0 0,-25 0,25 0,-25 1,25-1,-25 0,25 0,0 0,0 0,-24 25,24-24,-25-1,25 0,0 0,0 0,0 1,0-1,0 0,25 0,-1 0,1 25,0-24,0 24,0 0,-1 0,1 0,0 0,-25 24,0 1,0 0,0 0,-25 0,0-25,25 24,-24-24,-1 0,25 25,-25-25,0 25,0-25,1 0,24 25,-25-25</inkml:trace>
  <inkml:trace contextRef="#ctx0" brushRef="#br0" timeOffset="79531.31">13147 8682,'0'0,"0"24,-25 1,25 0,0 0,0 0,0-1,0 1,0 0,25-25,0 0,-1 0,1-25,0 0,-25 1,25 24,-25-25,0 0,25 25,-25-25,0 0,0 1,-25 24,25-25,-25 25,0 0,0 0,1 0,48 0,-24-25,75 0,-50 0,-25 1,24 24,-24-25,25 25,-25-25,25 50,-25 0,25-25,-25 24,0 1,25-25,-25 25,24-25,-24 25,0 0,25-25,0 24,0-24</inkml:trace>
  <inkml:trace contextRef="#ctx0" brushRef="#br0" timeOffset="80138.52">13643 8508,'0'0,"0"25,-25 0,0-25,25 24,-24 1,24 0,0 0,0 0,24-25,-24-25,25 25,-25-25,0 0,25 25,-25 25,25 0,0 0,-1-25,-24-25,25 25,-25-25,25 0,-25 0,0 1,25-1,-25 0,0 0,0 0,0 1,0-1,0 0,0 0,0 0,0 50,0 0,0 0,0 0,0-1,0 1,25 0,-25 0,24 0,-24-1,0 1,25 0,0 0,-25 0,25-25,0 0</inkml:trace>
  <inkml:trace contextRef="#ctx0" brushRef="#br0" timeOffset="80592.14">13742 8533,'0'0,"-25"0,25-25,25 25,0 0,0 0,0-25,-1 25,1 0,0 0,-25-25,25 25,0 0,-25-24,0 48,0 1,0 0,0 0,24-25,-24-25,25 25,0-25,-25 0,25 25,0 0,-1 0,1 0,0 0,0 0,0 0,-1 0,1 0,0 0</inkml:trace>
  <inkml:trace contextRef="#ctx0" brushRef="#br0" timeOffset="80731.31">14313 8409</inkml:trace>
  <inkml:trace contextRef="#ctx0" brushRef="#br0" timeOffset="81935.88">16719 4961,'-25'0,"25"25,-25-25,0 0,25 25,-25-25,1 0,-1 24,0 1,0-25,25 25,-25-25,25 25,0 0,-24-1,24 1,-25 0,25 0,0 0,0-1,0 1,0 0,0 0,0 0,25-25,-1 24,1-24,0 0,0 0,0 0,-1 0,1 0,0 0,0-24,0 24,0 0,-1-25,26 25,-25 0,0-25,-1 25,1-25,0 25,0 0</inkml:trace>
  <inkml:trace contextRef="#ctx0" brushRef="#br0" timeOffset="83536.47">17016 5110,'-24'0,"24"25,-25-1,25 1,0 0,0 0,0 0,0-1,25 1,-1-25,1 0,-25 25,25-25,0-25,0 25,-1 0,1-25,0 25,-25-24,25 24,-25-25,0 0,0 0,0 0,-25 25,25-24,-25 24,0 0,1 0,-1 0,0 0,0 0,25-25,25 25,0 0,0-25,-1 25,1 0,0-25,0 25,0 0,-25-25,24 25,1 0,0 0,0 0,0 0,-1 0,-24 25,25-25,0 149,-25-174,0 0,0 1,0-1,0 0,0 0,25 25,-25-25,25 1,-1 24,1 0,-25 24,0 1,0 0,0 0,0-50,0 0,25 0,-25 1,25 24,-25-25,25 25,-1 0,1 25,-25-1,25-24,-25 25,25-25,0 0,-25 25,25-25,-1 0,1-25,0 25,-25-25,0 1,0-1,0 0,0 0,0 0,0 1,0-1,0 0,0 0,0 0,0 0,0 50,0 0,0 0,0 0,25 0,-25-1,25 1,-25 0,24 0,-24 0,25-1,-25 1,25 0,-25 0,25 0,-25-1,25 1,-25 0,0 0,24 0,-24-1,0 1,0 0,25 0,-25 0,0-50,-25 0,25 0,0 0,-24 1,24-1,0 0,-25 0,25 0,0 1,0-1,0 0,0 0,0 0,0 1,0-1,25 25,-25 25,0-1,0 1,0 0,-25 0,0 0,25-1,-25-24</inkml:trace>
  <inkml:trace contextRef="#ctx0" brushRef="#br0" timeOffset="84831.52">18157 5135,'0'-25,"25"25,0-25,0 0,-25 0,25 1,-25-1,0 0,0 0,0 0,0 1,0-1,-25 25,0 0,0 0,25 25,0-1,25-24,0 0,-25 25,25-25,-25 25,24-25,-24 25,0 0,25-25,-25 24,0 1,25 0,0 0,0-25,-1 0,1 0,0 0,-25-25,25 25,0 0,-25-25,24 25,-24-25,25 1,-25-1,0 0,0 0,0 0,-25 1,25-1,-24 25,-1 0,25 25,0-1,0 1,0 0,0 0,0 0,25-1,-1-24,-24 25,25-25,0 0,-25-25,25 25,0 0,-1-24,1-1,0 25,0-25,0 0,-25 0,24 1,-24-1,0 0,0 0,25 25,-25-25,0 0,0 1,-25-1,25 50,-24-25,24 24,0 1,0 0,0 0,24 0,-24 0,25-1,-25 1,0 0,25-25,0 0,-25-25,25 25,-25-25,0 1,25 24,-25-25,0 0,0 0,0 0,0 0,0 1,0 48,0 1,0 0,24-25,-24 25,25-25,-25 25,25-25,-25 25,25-25,-25 24,25-24,-25 25,0 0,0 0,-25 0,0-25,0 0,0 24,1-24,-1 0</inkml:trace>
  <inkml:trace contextRef="#ctx0" brushRef="#br0" timeOffset="85539.75">19224 4713,'0'0,"-25"0,25 25,-25-1,25 1,-24-25,24 25,0 0,0 0,0 0,0-1,0 1,0 0,0 0,24-25,1 0,-25 25,25-25,0-25,0 25,-1-25,1 0,-25 0,0 1,0-1,0 0,-25 0,25 0,-24 25,24-25,-25 25,25-24,-25 24,0 0,0 0,1 0,-1 0,25 24,-25 1,25 0,0 0,25-25,0 0,-1 0,1 0,0-25,0 25,-25-25,25 0,-1 1,1-1,-25 0,25 25,-25-25,25 25,-25-25,25 25,-25-24,24 24,1 0,0 24,-25 1,25 0,-25 0,25-25,-25 25,24-1,1-24,-25 25,25-25,0 25,0-25,-1 0,1 0,0 0,0 0,0 0</inkml:trace>
  <inkml:trace contextRef="#ctx0" brushRef="#br0" timeOffset="85691.7">19844 4663,'0'-25</inkml:trace>
  <inkml:trace contextRef="#ctx0" brushRef="#br0" timeOffset="99559.9">13221 4440,'0'-25</inkml:trace>
  <inkml:trace contextRef="#ctx0" brushRef="#br0" timeOffset="99731.34">13320 4415</inkml:trace>
  <inkml:trace contextRef="#ctx0" brushRef="#br0" timeOffset="99879.28">13420 4390</inkml:trace>
  <inkml:trace contextRef="#ctx0" brushRef="#br0" timeOffset="100049.36">13668 4341,'0'-25</inkml:trace>
  <inkml:trace contextRef="#ctx0" brushRef="#br0" timeOffset="100200.28">13817 4316,'0'-25</inkml:trace>
  <inkml:trace contextRef="#ctx0" brushRef="#br0" timeOffset="100360.57">13990 4266</inkml:trace>
  <inkml:trace contextRef="#ctx0" brushRef="#br0" timeOffset="100523.37">14164 4217,'25'0,"-25"-25,24 25</inkml:trace>
  <inkml:trace contextRef="#ctx0" brushRef="#br0" timeOffset="100672.05">14461 4142,'25'-24</inkml:trace>
  <inkml:trace contextRef="#ctx0" brushRef="#br0" timeOffset="100815.28">14660 4093</inkml:trace>
  <inkml:trace contextRef="#ctx0" brushRef="#br0" timeOffset="100966.78">14858 4043</inkml:trace>
  <inkml:trace contextRef="#ctx0" brushRef="#br0" timeOffset="125310.96">14685 2803,'0'-25,"0"50,-25-25,25 25,0 0,25-25,-25-25,25 25,-25-25,0 0,0 0,-25 25,25 25,-25-25,25 25,-25 0,25 0,0-1,25-24,0-24,0-1,-25 0,0 0,24 25,-24-25,0 1,0 48,-24-24,-1 25,25 0,0 0,0 0,0-1,25-24,-25-24,24 24,1-25,-25 0,0 0,0 50,0 0,-25-25,25 25,0-1,25-24,-25-24,0-1,0 0,0 0,-25 50,25 0,-24-25,24 25,0-1,0 1,24-25,1-25,-25 1,25 24,-25-25,0 0,0 0,0 0,0 1,-25-1,0 25,25 25,-24-1,24 1,-25 0,25 0,0 0,25-25,-25 24,24-24,1 0,0 0,-25-24,0-1,0 0,0 0,0 0,0 1,-25 48,0-24,25 25,-24 0,24 0,0 0,0-1,0 1,24-25,-24-25,25 25,-25-24,0-1,0 0,0 0,-25 25,25 25</inkml:trace>
  <inkml:trace contextRef="#ctx0" brushRef="#br0" timeOffset="129341.93">18802 5655</inkml:trace>
  <inkml:trace contextRef="#ctx0" brushRef="#br0" timeOffset="130299.66">18951 5631,'0'-25,"-25"25,1 25,-1-25,25 24,-25-24,25 25,-25 0,0 0,0 0,25-1,0 1,-24-25,24 25,0 0,24-25,-24 25,25-25,-25 25,25-25,0 0,0 0,0 0,-1-25,1 25,0 0,0 0,0-25,-1 25,26 0,-25-25,0 25,-1-25</inkml:trace>
  <inkml:trace contextRef="#ctx0" brushRef="#br0" timeOffset="131709.84">19323 5680,'-25'0,"1"0,-1 0,0 0,25 25,-25-25,25 25,0 0,0-1,0 1,0 0,0 0,25-25,-25 25,25-25,-25-25,0 0,0 0,0 0,0 1,0-1,0 0,0 0,25 25,-25-25,24 25,1 0,-25-24,25 24,0 24,0-24,-25 25,24-25,-24 25,0 0,0 0,25-25,-25 24,0 1,0-50,0 1,0-1,0 0,25 0,-25 0,25 25,0 0,-25 25,0 0,0 0,0 0,0-50,24 25,-24-25,0 0,25 25,-25-25,25 1,-25-1,25 25,-25-25,25 25,-1 0,-24 25,0 0,25-25,-25 24,25 1,-25 0,25 0,0-25,-1 0,-24-25,25 25,-25-25,0 0,0 1,0-1,0 0,0 0,0 0,0 1,0-1,0 0,0 0,0 50,0 0,0 0,25-1,-25 1,0 25,25-25,-25-1,0 1,25 0,-25 0,25 0,-25 24,0-24,24-25,-24 25,0 0,25 0,-25-1,0 1,25-25,-25 25,-25-50,0 25,25-25,0 1,-24 24,24-25,0 0,-25 25,25-25,0 0,0 0,0 1,0-1,0 0,0 0,0 0,0 1,0-1,25 0,-25 0,24 0,1 1,-25-1,25 25,0 0,-25 25,0-1,0 1,0 0,0 0,0 0,-25-1,0 1,0 0,25 0,-24-25,-1 25,-50 24,50-49</inkml:trace>
  <inkml:trace contextRef="#ctx0" brushRef="#br0" timeOffset="133290.72">20043 5804,'24'0,"-24"-25,25 25,-25-24,25 24,-25-25,25 25,-25-25,25 0,-25 0,24 25,-24-24,0-1,0 0,25 0,-25 0,0 1,0-1,0 0,0 0,-25 25,1 0,24 25,0 0,24 0,1-25,0 24,0 1,-25 0,25 0,-1 0,1-1,0-24,0 0,0 0,-1 0,-24-24,25 24,0-25,-25 0,25 0,-25 0,0 1,0-1,0 0,0 0,0 0,0 1,-25 24,25-25,-25 25,0 0,25 25,-24-25,24 24,-25-24,25 25,0 0,0 0,0 0,25-25,-25 24,0 1,0 0,24-25,-24 25,25-25,-25 25,25-25,0 0,0 0,-1-25,1 25,-25-25,25 25,0-25,0 0,-1 1,-24-1,25 0,-25 0,0 0,0 1,0-1,0 0,0 0,0 0,-25 25,1 0,24 25,0 0,0 0,0 0,0-1,24-24,-24 25,0 0,25-25,-25 25,25-25,0 0,0 0,-1-25,1 25,-25-25,25 25,-25-25,25 25,-25-24,0-1,25 25,-25-25,0 0,0 0,0 1,-25 24,25 24,0 1,25 0,0 0,-25 0,24-25,-24 24,0 1,25-25,-25 25,0 0,0 0,0-1,-25-24,1 0,24 25,-25-25,0 0,0 0,0 0,0 0,25-25</inkml:trace>
  <inkml:trace contextRef="#ctx0" brushRef="#br0" timeOffset="134260.21">21233 4986,'0'0,"0"-25,0 0,0 50,0 0,0 0,0-1,0 1,0 0,0 0,-25 0,25-1,0 1,0 0,0 0,0 0,0-1,0 1,0 0,0 0,0 0,25-1,0 1,0-25,-25 25,25-25,-1 0,1 0,0 0,-25-25,25 25,0-25,-1 25,1-24,0-1,-25 0,0 0,0 0,0 1,-25 24,0 0,1 0,-1 24,0 1,25 0,0 0,0 0,0-1,25-24,0 0,-25 25,24-25,1 0,0 0,0-25,-25 1,0-1,-25 25,25-25,-25 25,25-25,-25 25</inkml:trace>
  <inkml:trace contextRef="#ctx0" brushRef="#br0" timeOffset="134467.2">21084 5159,'0'-24,"25"24,0 0,0-25,0 25,-1 0,1 0,0-25,0 25,24 0,-24 0,25-25,-25 25</inkml:trace>
  <inkml:trace contextRef="#ctx0" brushRef="#br0" timeOffset="135462.27">21853 4837,'0'0,"0"25,0 0,-25-25,25 24,0 1,0 0,0 0,-24-25,24 25,0-1,0 1,0 0,0 0,0 0,0-1,0 1,0 0,24 0,-24 0,25-25,0 0,-25 24,25-24,0 0,-25-24,24 24,1 0,0-25,-25 0,0 0,25 25,-25-25,0 1,0-1,0 0,0 0,0 0,0 1,0-1,0 0,0 0,-25 0,25 1,0-1,-25 25,25-25,0 0,0 50,0 0,0 0,0-1,0 1,0 0,0 0,0 0,0-1,0 1,0 0,0 0,25-25,-25-25,25 25,0 0,0 0,-1 25,1 0,0-25,-25 24,25-24,0 0,-1 0,1 0,0 0,0 0,-25-24,0-1,25 25,-25-25,0 0,0 0,0 1,0-1,-25 25,0 25,0-25,25 24,-25 1,25 0,0 0,0 0,0-1,25 1,0-25,0 0,0 0,-1 0,1 0,0-25</inkml:trace>
  <inkml:trace contextRef="#ctx0" brushRef="#br0" timeOffset="135663.81">21804 5159,'-25'0,"50"0,-1 0,1-24,0 24,0 0,0-25,-1 25,26 0,-25 0,0-25,24 25,-24 0,0 0</inkml:trace>
  <inkml:trace contextRef="#ctx0" brushRef="#br0" timeOffset="137295.22">20340 6176,'-25'0,"25"25,0 0,-24 0,24 0,0-1,-25 1,25 0,-25 0,25 0,0-1,0 1,0 0,25-25,0 0,-1 0,1-25,0 25,0-25,0 25,-1-24,1 24,0-25,0 0,0 25,-1-25,-24 0,25 25,0-24,-25-1,25 25,-25-25,0 0,0 0,-25 25,0 0,0 0,1 25,24 0,0 0,0 0,24-1,1-24,-25 25,25-25,0 25,-25 0,0 0,-25-1,0-24,0 0,1 0,-1 0,0 0,0 0</inkml:trace>
  <inkml:trace contextRef="#ctx0" brushRef="#br0" timeOffset="137462.78">20241 6077,'25'0,"-25"-25,25 25,-25-24,24 24,1 0</inkml:trace>
  <inkml:trace contextRef="#ctx0" brushRef="#br0" timeOffset="138442.81">20886 6077,'0'25,"0"0,-25-25,25 25,0-1,-25 1,25 0,0 0,0 0,0-1,0 1,25 0,0-25,0 0,-25-25,25 25,-25-25,0 1,0-1,0 0,-25 25,0-25,0 25,0 0,0 0,1 0,48 0,1 0,0-25,0 25,0 0,0-24,-1 24,1-25,0 0,0 25,-25-25,25 25,-25-25,24 25,-24-24,0-1,25 25,-25-25,0 0,0 0,0 1,0 48,0 1,0 0,0 0,0 0,0-1,0 1,0 0,0 0,0 24,0-24,0 0,0 0,0 0,0-1,0 1,0 0,0 0,0 0,0-1,0-48,0-1,0 0,0 0,0 0,0 1,0-1,0 0,25 0,0 0,0 25,-25-24,24 24,1 0,0 24,-25 1,0 0,-25 0,0 0,25-1,-24-24,-1 25,0 0,0-25,25 25,-25-25,1 0,-1 25</inkml:trace>
  <inkml:trace contextRef="#ctx0" brushRef="#br0" timeOffset="139166.43">21456 6127,'-24'25,"-1"-25,0 24,0 1,0 0,1 0,24 0,-25-1,25 1,0 0,0 0,25-25,-1 0,1 0,-25-25,25 25,-25-25,25 25,0-25,-1 1,-24-1,0 0,25 25,-25-25,0 0,0 1,0-1,-25 25,1 0,24 25,-25-1,25 1,-25-25,25 25,0 0,0 0,0-1,25-24,0 0,-1 0,1 0,0-24,0 24,-25-25,25 25,-25-25,24 25,-24-25,25 0,0 1,-25-1,25 25,-25-25,25 0,-25 0,24 25,-24-24,25 24,0 0,-25 24,0 1,0 0,25 0,-25 0,25-1,-25 1,24-25,-24 25,25-25,-25 25,25-25,0 0,0 0,-1 0,1 0,0 0,0 0</inkml:trace>
  <inkml:trace contextRef="#ctx0" brushRef="#br0" timeOffset="148580.44">16123 7317,'0'0,"25"0,0 0,0-24,0 24,-25-25,24 25,1 0,-25-25,25 25,-25-25,-25 25,0 0,1 0,-1 0,0 0,0 0,0 0,25 25,-24 0,24 0,0-1,24 1,1-25,0 0,0-25,0 25,-25-24,24-1,-24 0,0 0,-24 25,-1 0,25 25,-25-25,0 25,0 0,25-1,0 1,-24-25,24 25,0 0,0 0,24-25,1 0,0-25,-25 0,0 0,0 0,0 1,-25 24,0 0,1 0,24 24,-25-24,0 25,25 0,0 0,0 0,25-25,0 0,-1 0,-24-25,25 0,-25 0,0 0,0 1,0-1,-25 25,1 0,-1 25,25-1,0 1,0 0,0 0,25 0,-1-25,-24-25,25 25,-25-25,25 0,-25 0,0 1,0-1,0 0,-25 0,0 25,25-25,-24 25,24 25,-25-25,0 0,25 25,-25 0,25 0,0-1,0 1,25 0,0-25,0 0,-1 0,-24-25,25 25,-25-25,0 1,0-1,0 0,-25 25,25-25,-24 25,-1 0,0 0,25 25,-25-25,25 25,-25-25,25 25,0-1,0 1,0 0,25-25,0 0,0 0,-25-25,0 0,0 1,0-1,0 0,0 0,0 0,0 1,-25 24,25 24,0 1,0 0,-25 0,25 0,0-1,25-24,-25 25,25-25,0 0,-1 0,-24-25,25 25,-25-24,0-1,0 0,0 0,0 0,0 1,-25-1,1 50,-1-25,25 24,-25-24,25 25,0 0,0 0,0 0,25-25,0 0,-1 0,-24-25,25 25,-25-25,0 0,0 0,0 1,0-1,-25 25,1 25,-1-25</inkml:trace>
  <inkml:trace contextRef="#ctx0" brushRef="#br0" timeOffset="154452.94">17413 7144,'0'0,"25"0,25 25,-26-25,26 0,0 0,-26 0,26 0,-25 0,25 0</inkml:trace>
  <inkml:trace contextRef="#ctx0" brushRef="#br0" timeOffset="154800.57">17909 7144,'199'-50,"-398"100,472-100,-248 50,-25-25,25 25,0 0,-1-24,1 24,0-25,0 25,-25-25,0 0,-25 25,0 0,0 0,1 0,-1 0,0 0,0 25,0-25,1 0,-1 0,0 0,50 0,0 0,-1 25,-24 0,0-1,0 1,0 0,0 0,-24-25,24 25</inkml:trace>
  <inkml:trace contextRef="#ctx0" brushRef="#br0" timeOffset="156124.51">18678 6697,'0'25,"0"0,0 0,25-1,-25 1,0 0,25-25,-25 25,0 0,0 0,25-25,-25 24,0 1,0 0,0 0,0 0,24-25,-24 24,-24-24,-1 0,0 0,0 25,0-25,25 25,-24-25,24 25,-25 0,25-1,0 1,0 0,0 0,0 0,25-25,-1 0,-24-25,25 25,-25-25,0 0,25 25,-25-25,0 1,0-1,0 0,0 0,0 0,0 50,0 0,25-25,-25 25,0 0,25-25,-25 24,0 1,24-25,1 25,0-25,0 0,-25-25,25 25,-25-25,0 1,25 24,-25-25,0 0,0 0,0 0,0 1,0-1,0 0,-25 25,25 25,0 0,25-1,-25 1,24 0,-24 0,25 0,0-25,-25 24,25-24,0 0,-25-24</inkml:trace>
  <inkml:trace contextRef="#ctx0" brushRef="#br0" timeOffset="156721.51">19125 7094,'0'25,"25"-25,-25 25,24-25,1 0,0 0,0 0,-25-25,0 0,0 0,0 1,0-1,0 0,0 0,0 50,0 0,25 0,-25-1,24 1,-24 0,0 0,25 0,-25-1,25 1,-25 0,0 0,25 0,-25-1,0 1,0 0,0 0,0 0,-25-25,0 0,0-25,1 25,24-25,0 0,0 0,0 1,0-1,24 0,1 0,0 25</inkml:trace>
  <inkml:trace contextRef="#ctx0" brushRef="#br0" timeOffset="157264.59">19596 7293,'0'-25,"25"25,0-25,-1 25,-24-25,0 0,25 25,-25-24,25 24,-25-25,0 0,0 0,0 0,-25 25,0 25,25 0,25-25,0 0,0 0,-25 25,25-25,-1 0,1 25,0-25,0 0,-25 24,25-24,-25 25,0 0,-25-25,0 0,0 0,0 0,1 0</inkml:trace>
  <inkml:trace contextRef="#ctx0" brushRef="#br0" timeOffset="158049.04">20191 7045,'0'0,"0"24,-24-24,-1 0,25 25,-25-25,0 25,0-25,25 25,-24 0,-1-1,25 1,0 0,0 0,0 0,25-25,-1 0,-24-25,25 25,-25-25,25 0,-25 0,0 1,0-1,0 50,25-25,-25 24,25 1,-1-25,1 25,0-25,0 0,0 0,-1-25,1 25,0 0,-25-25,25 25,-25-24,25 24,-25-25,0 0,24 25,-24-25,0 0,0 1,0-1,-24 0,-1 0,25 0,0 1,-25 24,25-25,-25 25,25 25,0-1,0 1,0 0,25 0,-25 0,25-1,-25 1,25 0,-25 0,24-25,-24 25,25-25,0 24,0-24,0 0,-1 0,-24-24</inkml:trace>
  <inkml:trace contextRef="#ctx0" brushRef="#br0" timeOffset="158268.57">20241 7045,'25'0,"-25"-25,25 25,-1 0,1-25,0 25,0 0,0 0,-1-25,1 25</inkml:trace>
  <inkml:trace contextRef="#ctx0" brushRef="#br0" timeOffset="159040.04">20663 6945,'0'0,"-25"0,25 25,0 0,0 0,0 0,0-1,0 1,0 0,0 0,25-25,-25 25,24-25,1 0,0 0,0-25,0 0,-25 0,0 0,0 1,0-1,0 0,0 50,0 0,0-1,0 1,0 0,24-25,1 25,0-25,0 0,0 0,-25-25,25 25,-1 0,1-25,0 25,-25-25,0 1,0-1,0 0,0 0,0 0,-25 25,25-24,0 48,0 1,25-25,-25 25,25 0,-25 0,0-1,25 1,-1-25,-24 25,25-25,0 0,0 0</inkml:trace>
  <inkml:trace contextRef="#ctx0" brushRef="#br0" timeOffset="159701.67">21332 6945,'0'0,"-24"0,-1 0,0 0,0 25,0-25,1 25,-1-25,25 25,-25-25,25 25,-25-25,25 24,0 1,25-25,0 0,0 0,-1 0,-24-25,25 25,-25-24,25 24,-25-25,0 50,25-25,0 0,-25 24,24-24,1 0,0 0,0 0,0 0,-25-24,24 24,1-25,-25 0,0 0,25 25,-25-25,0 1,0-1,0 0,0 0,-25 0,25 0,-25 1,25-1,0 0,0 50,0 0,0-1,0 1,0 0,0 0,25-25,-25 25,0 0,0-1,25 1,-25 0,25-25,-25 25,25-25,-1 0,1 0</inkml:trace>
  <inkml:trace contextRef="#ctx0" brushRef="#br0" timeOffset="159876.49">21332 6821,'25'0,"0"0,0 0</inkml:trace>
  <inkml:trace contextRef="#ctx0" brushRef="#br0" timeOffset="166764.81">21729 6896,'25'0,"0"0,0 0,-25-25,24 25,1-25,-25 0,0 0,-25 25,1 0,24 25,-25-25,25 25,0 0,-25 0,25 0,0-1,0 1,0 0,25 0,0-25,-1 0,1 0,0 0,0 0,0 0,-1-25,1 25,0 0,-25-25,25 25</inkml:trace>
  <inkml:trace contextRef="#ctx0" brushRef="#br0" timeOffset="167296.51">21977 6648,'0'-25,"0"50,0-1,25 1,0 0,0 0,-25 0,0-1,0 1,-25 0,25 0,-25-25,25 25,0 0,0-1,-25-24,25 25,0 0,0 0,25-25,0-25,0 25,0-25,-1 25,-24-25,25 1,-25-1,0 50,0-1,0 1,0 0,25-25,0 0,0 0,-1 0,1 0,0 0</inkml:trace>
  <inkml:trace contextRef="#ctx0" brushRef="#br0" timeOffset="168796.87">22647 6697,'25'0,"0"0,-25 25,0 0,24-25,-24 25,0-1,0 1,0 0,25 0,-25 0,25 0,0-1,0 1,-1-25,1 0,0 0,0 0,0 0,-25-25,24 1,-24-1,0 0,0 0,0 0,0 0,0 1,25 24,-25-25,25 25,-25-25,25 25,0-25,0 25,-25-25,24 25,1-24,0 24,0 0,-25-25,0 50,-25-1,25 1,-25-25,25 25,0 0,-25-25,25 25,0-1,0 1,0 0,25-25,-25-25,25 25,-25-25,25 25,-25-24,0-1,0 0,0 0,0 50,25-25,-25 25,24-25,1 0,0 0,0 0,-25-25,25 25,-1 0,-24-25,25 0,-25 1,0-1,0 0,0 0,0 50,0 0,0 0,0-1,0 1,25 0,-25 0,25 0,-25-1,25 1,-25 0,24 0,-24 0,0 0,25 24,-25-24,25 0,-25 0,0-1,0 1,25-25,-25 25,25 0,-25 0,0-50,-25 25,25-25,-25 0,25 0,-25 25,25-24,-25-1,1 0,24 0,-25 0,25 1,0-1,-25 0,25 0,0 0,0 0,0 1,0-1,0 0,25 0,-25 0,25 25,-25-24,24 24,-24-25,25 25,0 0,0 0,0 0,-25 25,24-1,-24 1,0 0,0 0,-24 0,-1-1,0-24,25 25,-25-25,0 25</inkml:trace>
  <inkml:trace contextRef="#ctx0" brushRef="#br0" timeOffset="169564.2">23738 6623,'0'25,"-24"-25,24 24,0 1,-25-25,25 25,0 0,0 0,0-1,25-24,-25 25,24-25,-24 25,25-25,0 0,0 0,-25-25,25 25,-1-25,-24 1,25 24,-25-25,0 0,0 0,0 0,-25 25,25-24,-24 24,-1-25,0 25,0 0,0 0,1 0,-1 0,0 0,0 0,25 25,0-1,0 1,25-25,0 0,0 0,-1 0,1 0,0 0,0-25,0 25,-25-24,24-1,-24 0,0 0,25 25,-25-25,0 1,25 24,-25-25,0 0,25 25,0-25,-1 25,1 0,0 0,0 25,0-25,-25 25,25-25,-25 25,24-1,1 1,-25 0,25-25,-25 25,25-25,-25 25,25-25,-1 24,1-24,0 0</inkml:trace>
  <inkml:trace contextRef="#ctx0" brushRef="#br0" timeOffset="169732.47">24458 6524,'0'-25,"0"0</inkml:trace>
  <inkml:trace contextRef="#ctx0" brushRef="#br0" timeOffset="176653.12">7789 4638,'0'-24,"-25"24,25-25,0 0,25 25,-25-25,25 25,-25-25,25 25,-1-24,1 24,-25-25,25 25,0 0,0 0,-1-25,1 25,0 0,-25 25,25-25,-25 25,0-1,0 1,0 0,0 0,0 0,-25-25,25 24,-25-24,25 25,0 0,-25-25,50 0,0 0,0 0,0 0,-25-25,24 25,1 0,0 0,0 0,0 0,0 0,-1 0,1 25,-25 0,0 0,0-1,0 1,-25 0,1 0,-1-25,0 25,0 0,0-1,0-24,1 25,-1-25,0 25,0-25,0 25,1-25,-1 0,0 0,25 25,-25-25,25-25</inkml:trace>
  <inkml:trace contextRef="#ctx0" brushRef="#br0" timeOffset="179224.79">5061 14709,'0'0,"-25"0,0-25,0 25,0 0,0 0,1 0,24-24,0-1,0 0,0 0,24 25,-24-25,25 25,-25-24,25 24,0-25,-25 0,25 25,0-25,-1 0,1 25,0-24,0-1,0 25,-1-25,1 25,0 0,0 0,0 0,-1 25,1 0,-25-1,0 1,0 0,0 0,0 0,0 24,0-24,-25 0,25 0,-24-1,24 1,-25 0,0 0,0-25,25 25,25-25,0-25,0 25,-1 0,1 0,0 0,0 0,0 0,-1 0,1 25,-25-1,0 1,-25-25,25 25,-24 0,-1 0,0-1,0 1,0 0,1-25,-1 25,0 0,0-25,0 24,1-24,-1 0,0 0,0 0,25-24,25 24,-25-25,0 0</inkml:trace>
  <inkml:trace contextRef="#ctx0" brushRef="#br0" timeOffset="179988.37">6474 14213,'0'-25,"0"0,-24 25,24-24,0 48,0 1,-25 0,25 0,0 0,0 24,0-24,0 25,0-25,0 24,0 1,0-25,25 24,-25-24,24 25,-24-26,25 1,0 0,0 0,0 0,-1-1,1-24,0 25,0-25,0 0,-1-25,1 25,0 0,0-24,0 24,-1-25,-24 0,25 25,-25-25,25 0,-25 1,0-1,-25 25,0 25,25-1,-24-24,24 25,0-50,0 1,-25 24</inkml:trace>
  <inkml:trace contextRef="#ctx0" brushRef="#br0" timeOffset="180240.77">6276 14585,'-25'0,"50"0,-25-25,25 25,0-24,-1 24,1-25,25 0,-25 0,24 0,-24 1,25-1,-1 0,1 0,-25 0,24 0</inkml:trace>
  <inkml:trace contextRef="#ctx0" brushRef="#br0" timeOffset="180664.15">7690 13915,'0'0,"0"25,-25-25,25 25,-25-25,25 25,-25 0,25-1,-24 1,-1-25,25 25,-25 0,25 0,-25-1,25 1,-25 0,1 0,24 0,0-1,24-24,1 0,0 0,0 0,0-24,24 24,-24-25,0 0,24 25,-24-25,25 0,-25 1,24-1,1 0,-1 25,-24-25,25 0,-25 1,24 24,-24-25,0 0,25 25,-50-25,24 25,1 0,-25-25</inkml:trace>
  <inkml:trace contextRef="#ctx0" brushRef="#br0" timeOffset="180920.66">7690 13940,'25'25,"-25"0,0 0,24-1,-24 1,0 0,25 0,-25 0,25 24,-25-24,0 0,25 0,-25 24,0-24,25 0,-25 0,0 0,24 24,-24-24,0 0,0 0</inkml:trace>
  <inkml:trace contextRef="#ctx0" brushRef="#br0" timeOffset="182376.21">9575 14139,'-25'0,"0"0,1 0,24 24,0 1,-25-25,25 25,0 0,0 0,0-1,0 1,0 0,0 0,0 0,0 0,0-1,25 1,-1 0,1-25,0 0,0-25,0 25,-1-25,-24 1,25 24,0-25,-25 0,25 0,0 25,-25-25,24 0,-24 1,25-1,-25 0,0 0,0 0,0 1,0-1,-25 25,25 25,0-1,25-24,-25 25,25-25,0 0,-25 25,25-25,-1 0,1 0,-25 25,25-25,0 0,0 25,-25-1,-25 1,0 0,0-25,0 25,1-25,-1 25,0-25,0 25,0-25</inkml:trace>
  <inkml:trace contextRef="#ctx0" brushRef="#br0" timeOffset="182531.24">9525 13891,'0'0</inkml:trace>
  <inkml:trace contextRef="#ctx0" brushRef="#br0" timeOffset="184016.51">11286 13915,'0'0,"-24"0,24 25,-25-25,0 25,25 0,-25-25,25 25,-25-25,25 24,-24 1,24 0,0 0,-25 0,25-1,0 1,0 0,0 0,0 0,25-25,-1 0,1-25,0 25,-25-25,25 25,-25-25,25 25,-25-25,24 1,-24-1,0 0,25 25,-25-25,0 0,0 1,-25-1,1 25,24 25,0-1,0 1,0 0,24 0,-24 0,25-1,0-24,-25 25,25-25,0 0,-25-25,25 25,-25-24,24 24,-24-25,25 25,-25-25,0 0,25 25,-25-25,25 25,-25-24,25 24,-25-25,24 25,1 0,-25-25,0 50,25-25,-25 25,25-1,-25 1,0 0,25 0,-25-50,0 0,0 0,24 25,-24-24,25-1,-25 0,25 25,-25-25,25 25,0 0,-1 0,1 0,0 0,-25 25,25-25,-25 25,0 0,25-25,-25 24,24 1,1-25,-25 25</inkml:trace>
  <inkml:trace contextRef="#ctx0" brushRef="#br0" timeOffset="184700.11">12676 13841,'0'0,"24"0,-24 25,25-25,0 0,0 0,0 0,-1 0,1-25,0 25,0 0,-25-25,25 25,-1 0,-24-25,25 25,-25-24,0-1,-25 25,1 0,-1 0,25 25,-25-25,0 0,25 24,-25 1,1-25,24 25,-25 0,0 0,25-1,0 1,0 0,0 0,25 0,0-1,-1-24,1 0,0 0,0 0,0 0,-1 0,1-24,25 24,-25-25,-1 25,1-25,0 0,0 25,0-25,-1 1,1 24,0-25,0 0,-25 0,25 25,-25-25,0 1,0-1,-25 25,0 0,0 0,0 0,1 0,-1 0,0 25,0-25</inkml:trace>
  <inkml:trace contextRef="#ctx0" brushRef="#br0" timeOffset="185412.25">13370 13618,'-25'0,"25"25,-25-25,1 24,-1-24,25 25,-25 0,0 0,25 0,0-1,0 1,0 0,25 0,0 0,0-25,-1 24,1-24,0 0,0 0,0 0,-1 0,1 0,0-24,0 24,0-25,0 0,-1 25,-24-25,25 25,-25-25,0 1,25 24,-25-25,0 0,0 0,0 0,0 1,0-1,0 0,-25 0,25 50,0 0,0 0,25-1,-25 1,25 0,-25 25,25-26,-25 1,24 0,1 0,0 24,-25-24,25 0,0 25,-25-26,24 1,-24 0,25 0,-25 0,25-1,-25 1,0 0,0-50,-25 0,0 1,25-1,-24 25,24-25,-25 0,25 0,-25 25,25-24,-25-1,25 0,-25 0,25 0,0 1,0-1,0 0,0 0,0 0,0 1,0-1,25 25,-25-25,25 25,0-25,0 25,-1 0,1 0,0 0,-25 25,0 0,0 0,-25-25,0 24,1 1,-1 0,0 0,0 0,0-1</inkml:trace>
  <inkml:trace contextRef="#ctx0" brushRef="#br0" timeOffset="186636.04">14114 13643,'-25'-25,"1"25,-1 0,0 0,0 25,0-1,1 1,24 0,-25 0,25 0,0-1,0 1,0 0,0 0,0 0,25-25,-1 0,1 0,-25-25,25 25,-25-25,25 25,-25-25,25 25,-25-25,0 1,24 24,-24-25,0 0,0 0,0 50,0 0,0 0,25-25,-25 24,25-24,-25 25,25-25,-25 25,25-25,-25 25,24-25,-24-25,0 0,25 25,-25-25,25 1,-25-1,0 0,25 25,-25-25,25 25,-25-25,24 1,-24 48,0 1,25-25,-25 25,0 0,0 0,0-1,25-24,-25-24,0-1,25 25,-25-25,0 0,25 25,-25-25,24 1,-24-1,25 25,-25-25,25 25,-25-25,25 25,0 25,-25 0,25-25,-25 25,0-1,24-24,-24 25,25-25,0 0,0 0,0 0,-25-25,24 25,-24-24,25 24,-25-25,25 0,-25 0,25 0,-25 1,0-1,0 0,0 0,0 0,0 50,0 0,0 0,25-25,-25 25,24-1,1 1,0 0,-25 0,25-25,-25 25,0-1,-25 1,0 0,0-25,1 25,-1-25,0 0,0 0</inkml:trace>
  <inkml:trace contextRef="#ctx0" brushRef="#br0" timeOffset="187420.15">15007 13494,'0'0,"0"-25,0 50,0 0,0-1,0 1,0 0,0 0,25-25,-25 25,25-25,-25 24,25-24,-25 25,24-25,1 0,0 0,0 0,0-25,-1 25,-24-24,25 24,0 0,-25-25,25 0,0 0,-1 0,-24 1,0-1,0 0,0 0,-24 25,-1 0,0 25,0 0,25 0,0-1,0 1,0-50,25 25,0 0,-25-24,25 24,-25-25,24 25,1 0,-25-25,25 25,0 0,0 25,-25 0,0-1,0 1,0-50,0 1,24 24,-24-25,25 25,-25-25,25 0,0 25,0 0,-25-25,24 25,1 0,0 0,-25 25,25-25,0 0,-25 25,25-25,-1 0,-24 25,25-25,0 0,0 0,-25-25</inkml:trace>
  <inkml:trace contextRef="#ctx0" brushRef="#br0" timeOffset="187576.11">15082 13072,'0'0,"0"-25</inkml:trace>
  <inkml:trace contextRef="#ctx0" brushRef="#br0" timeOffset="188660.09">16719 13469,'25'0,"-1"0,1-25,-25 0,25 1,-25-1,0 0,0 0,0 0,0 1,0-1,0 0,0 0,0 0,0 0,0 1,0-1,-25 25,25-25,-25 0,25 0,0 1,-24-1,24 0,0 50,0 0,0-1,0 1,24 0,-24 0,0 24,25-24,0 25,-25 0,25-26,-25 26,25 0,-25-26,24 26,1-25,-25 24,25-24,-25 0,25 0,-25 0,0-1,25 1,-25 0,0-50,-25 0,25 1,0-1,-25 0,0 0,25 0,0 1,0-26,0 25,0 0,0 1,0-1,0-25,0 25,0 1,25-1,0 0,0 0,-1 0,1 0,0 25,0 0,0-24,-1 24,1 24,-25 1,0 0,0 0,-25-25,25 25,-24-25,-1 25,25-1,-25-24,0 25,0-25,1 25,24 0,-25-25,0 0,25 25,0-1</inkml:trace>
  <inkml:trace contextRef="#ctx0" brushRef="#br0" timeOffset="190612.57">17264 13395,'0'-25,"0"0,0 0,25 25,-25-25,0 1,0-1,0 0,25 0,-25 0,0 0,0 1,0-1,25 25,-25-25,25 25,-1 0,1 0,0 0,-25 25,25-25,-25 25,25-1,-25 1,0 0,0 0,0 0,24 0,-24-1,25-24,0 0,0 0,0 0,-1-24,1-1,0 25,-25-25,25 25,-25-25,0 0,25 25,-25-25,0 1,0-1,0 0,-25 25,25 25,0 0,0-1,0 1,0 0,0 0,25-25,-25-25,0 0,0 0,0 1,-25-1,25 0,25 0,0 0,-1 25,1-24,0 24,0-25,0 25,-1-25,1 25,0-25,0 25,0 0,-25 25,0 0,0 0,0-1,0 1,0 0,0 0,0 0,24-25,1 0,0 24,0-24,0-24,-1 24,1 0,0-25,0 25,-25-25,25 25,-25-25,24 25,1-25,-25 1,25-1,-25 0,0 0,0 0,0 1,-25 24,25-25,-25 25,1 25,-1-25,25 24,-25-24,25 25,-25 0,25 0,-25 0,25-1,0 1,0 0,0 0,25-25,0 0,0 0,0 0,-1-25,1 25,0-25,-25 0,25 25,-25-24,25 24,-25-25,0 0,0 0,0 0,0 1,0-1,0 0,0 0,0 50,-25-25,0 0,0 0,25 25,0 0,0-1,25-24,-25 25,25-25,0 25,-1-25,1 0,0 25,0-25,0 25,-1-25,-24 24,25-24,-25 25,0 0,0 0,-25-25,1 0,-1 0,25-25,0 0,0 0,0 1,25 24,-25-25,0 0,0 0,24 25,-24-25,0 1,0-1,25 25,-25-25,0 0,0 0,0 50,0 0,25 0,0 0,0-25,-25 24,24-24,-24 25,25-25,0 25,0-25,-25 25,0 0,0-1,-25-24,0 0,25 25,-25-25,1 0,-1 0,0 25,0-25,25-25</inkml:trace>
  <inkml:trace contextRef="#ctx0" brushRef="#br0" timeOffset="190775.74">19001 12799,'0'-25,"-25"25,25-24</inkml:trace>
  <inkml:trace contextRef="#ctx0" brushRef="#br0" timeOffset="204815.52">10691 3820,'-25'0,"1"0,-1 0,0 0,25 25,-25-25,0 0,25 25,-24-25,24 24,-25-24,25 25,-25-25,25 25,-25 0,0 0,1-1,24 1,0 0,0 0,-25 0,25-1,0 1,0 0,0 0,25-25,-25 25,24-1,1-24,-25 25,25-25,0 25,0-25,-1 0,1 0,0 0,0 0,0 0,-1 0,1 0,0 0,0-25,0 25,-1 0,1-25</inkml:trace>
  <inkml:trace contextRef="#ctx0" brushRef="#br0" timeOffset="205624.61">10914 4018,'-24'0,"24"25,-25-25,25 25,0 0,0 0,0-1,0 1,25-25,-25 25,24-25,1 0,-25 25,25-25,-25-25,0 0,0 0,0 1,0-1,0 0,25 0,-25 0,0 1,25 24,-25-25,24 25,1 25,-25-1,25 1,-25 0,0 0,25 0,-25-1,0 1,0-50,0 1,0-1,0 0,25 25,-25-25,0 0,24 1,-24-1,25 25,-25-25,25 25,-25-25,25 25,-25-25,25 25,-1 0,1 0,-25 25,25-25,0 0,-25 25,25-25,-25 25,25 0,-1-1,-24 1,25-25,-25 25,0 0,25-25,0 0,-25 25,25-25</inkml:trace>
  <inkml:trace contextRef="#ctx0" brushRef="#br0" timeOffset="206479.81">11683 3522,'0'25,"0"0,0 0,25-25,-25 24,25 1,-25 0,25 0,-25 0,25 0,-25-1,0 1,0 0,0 0,0 0,0-1,0 1,0 0,-25 0,0 0,25-1,0 1,-25 0,25 0,0 0,0-1,0 1,25-25,0-25,0 25,-25-24,24-1,1 0,-25 0,0 0,25 1,-25-1,0 0,0 0,-25 25,25 25,0 0,0 0,25-25,0 24,0 1,-1-25,1 0,0 0,0 0,0-25,-1 25,-24-24,25 24,0-25,0 0,-25 0,25 0,-25 1,0-1,0 0,0 0,0 0,0 1,0-1,-25 25,0 0,0 0,25 25,0-1,0 1,0 0,0 0,0 0,0-1,25-24,-25 25,25-25,0 0,-25 25,24-25,1 0,0 0,0 0,0 0,-1 0,1-25,0 25</inkml:trace>
  <inkml:trace contextRef="#ctx0" brushRef="#br0" timeOffset="207183.54">12378 3721,'0'0,"0"25,25-25,-25 24,0 1,0 0,24-25,-24 25,0 0,0-1,25-24,-25 25,0-50,0 1,0-1,25 25,-25-25,0 0,0 0,25 1,-25-1,0 0,25 25,-25 25,25 0,-1-25,-24 24,25-24,0 0,0 0,-25-24,25 24,-1-25,1 0,0 0,0 0,-25 0,0 1,0-1,0 0,-25 25,0 0,25 25,25 0,0-25,0 0,-25 24,24-24,1 25,0-25,-25 25,25-25,-25 25,0 0,0 0,-25-25,0 0,25 24,-25-24</inkml:trace>
  <inkml:trace contextRef="#ctx0" brushRef="#br0" timeOffset="207939.87">13072 3423,'0'25,"-24"-25,24 25,0-1,0 1,0 0,0 0,0 0,24-1,1 1,0-25,0 0,0 0,-1 0,-24-25,25 25,-25-24,25 24,-25-25,25 25,-25-25,0 0,0 0,-25 25,25-24,-25 24,0-25,1 25,-1-25,0 25,0 0,0 0,1 25,-1-25,0 0,25 25,-25-1,50-24,0 0,0 0,-1 0,-24-24,25 24,0-25,-25 0,25 25,-25-25,25 25,-25-25,24 1,1-1,-25 0,25 25,-25-25,25 25,-25 25,0 0,25-25,-25 25,24-1,1-24,-25 25,25-25,-25 25,25-25,0 0,-1 0,1 0,0-25,0 25,0-25</inkml:trace>
  <inkml:trace contextRef="#ctx0" brushRef="#br0" timeOffset="208115.9">13767 3150</inkml:trace>
  <inkml:trace contextRef="#ctx0" brushRef="#br0" timeOffset="-187562.32">10046 15379,'0'-25,"0"50,25-25,0 0,-25-25,25 25,-1 0,1 0,0 0,0-25,0 25,-1 0,1 0,0 0,-25-25,25 25,0 0,0 0,-1 0,1 0,-25-24,25 24,0 0,0 0,-1-25,1 25,0 0,0 0,0 0,-1 0,-24-25,25 25,0 0,0 0,0 0,-1 0,1-25,0 25,0 0,0 0,-1 0,1-25,0 25,0 0,0 0,-1-24,1 24,0 0,0-25,0 25,-1 0,1 0,0-25,0 25,0 0,-1-25,1 25,0 0,0 0,0-25,0 25,-1 0,1 0,0-24,0 24,0 0,-1 0,1 0,25 0,-25-25,-1 25,1 0,0 0,0 0,24 0,-24 0,0 0,0 0,0 0,-1 0,1 0,0 0,0 0,0 0,-25 25,24-25,1 0,0 0,0 0,0 24,-1-24,-24 25,0 0,0 0,0 0,-24-25,24 24,0 1,-25 0,25 0,0 0,-25-25,25 24,-25 1,25 0,-25-25,25 25,-24-25,24 25,-25 0,0-1,25 1,-25-25,0 25,1-25,-1 25,0-25,25 25,-25-25,0 24,1-24,-1 25,0-25,0 25,0-25,1 25,-1-25,25 25,-25-25,0 24,0-24,25 25,-24-25,-1 25,0-25,25 25,-25-25,0 0,25 25,-24-25,-1 0,25 24,-25-24,0 0,25 25,-25-25,0 25,1-25,-1 25,0 0,0-25,25 24,-25-24,1 0,24 25,-25-25,0 25,0-25,25 25,-25-25,1 0,-1 25,0-25,0 24,0 1,1-25,-1 0,25 25,-25-25,0 25,0-25,25 25,-24-25,24 24,-25-24,25 25,-25-25,25 25,0 0,0 0,0-1,25-24,-25 25,25-25,-25 25,24-25,1 0,0 0,0 25,0-25,-1 0,1 0,0 0,0 0,0 0,-1-25,1 25,0 0,0 0,0 0,-1 0,1-25,0 25,0 0,0 0,-1-25,1 25,0 0,0-24,0 24,0 0,-1-25,1 25,0 0,25 0,-26-25,1 25,0 0,0 0,0-25,-1 25,1 0,0 0,0 0,0 0,-1 0,1 0,0 0,0 0,0 0,-1 0,1-25,0 25,0 0,0 0,-1 0,1 0,0 0,0 0,0 0,-1 0,1 0,-25 25,25-25,0 0,0 0,-1 25,1-25,0 25,-25 0,0-1,0 1,0 0,0 0,-25 0,25 0,-25-25,25 24,-24-24,24 25,-25-25,25 25,-25-25,0 25,0-25,25 25,-24-25,-1 24,0-24,0 0,25 25,-25-25,1 0,24 25,-25-25,0 0,25 25,-25-25,0 25,1-25,-1 24,0 1,0-25,0 0,1 25,-1 0,0-25,0 0,0 25,1-25,-1 24,0-24,0 25,0-25,1 0,-1 25,0 0,0-25,0 0,25 25,-24-25,-1 24,0-24,0 25,0-25,0 25,1-25,-1 25,0 0,0-25,25 24,-25-24,25 25,-24-25,-1 25,25 0,-25-25,25 25,0-1,0 1,0 0,25-25,-25 25,25 0,-1-1,1-24,0 0,0 0,0 25,-1-25,1 0,0 0,0-25,0 25,0 0,-1 0,1 0,0-24,0 24,0 0,-1-25,26 25,-25-25,0 25,24-25,-24 25,25-25,-26 25,1 0,25-24,-25 24,-1-25,26 25,-25 0,0 0,-1-25,26 25,-25 0,0 0,-1 0,1-25,0 25,0 0,0 0,-1 0,1 0,0 0,0 0,0 0,-1 0,-24-25,25 25,0 0,0 0,0 25,0-25,-1 0,1 25,0-25,-25 25,25-25,-25 25,0-1,0 1,0 0,0 0,-25 0,25-1,-25-24,25 25,-25-25,25 25,-24-25,-1 25,0-25,0 25,0-25,0 24,1-24,-1 25,0-25,0 25,0-25,1 25,-1-25,0 25,0-25,0 25,1-25,-1 24,0-24,0 25,0-25,1 25,-1-25,0 0,0 25,0 0,1-25,-1 24,0-24,0 25,0 0,1-25,-1 0,0 25,0-25,25 25,-25-1,1-24,-1 0,25 25,-25-25,25 25,-25-25,25 25,-25 0,1-25,24 24,0 1,0 0,0 0,0 0,0-1,24-24,-24 25,25 0,0-25,124 25,-124-25,24 0,-24 0,0 0,0 0,-1-25,26 25,-25 0,0 0,24-25,-24 25,25-25,-1 25,1-24,-1 24,51-50,-51 50,1-25,24 25,-24-25,24 1,-24 24,24-25,-24 0,24 0,-24 25,24-25,1 1,-26 24,26-25,-1 0,-24 25,24-25,-24 25,0-25,-1 25,1-24,-25 24,24 0,-24-25,25 25,-26 0,1-25,0 25,0 0,-25-25</inkml:trace>
  <inkml:trace contextRef="#ctx0" brushRef="#br0" timeOffset="-182151.19">10096 15056,'0'-24,"25"24,-1 0,1 0,-25-25,25 25,0 0,0 0,-1-25,1 25,0 0,0-25,0 25,0 0,-1-25,1 25,0 0,0 0,0 0,-25-24,24 24,1 0,0 0,0 0,0 0,-1-25,1 25,0 0,0 0,0 0,-1 0,1-25,0 25,0 0,0 0,-1 0,1-25,0 25,0 0,0 0,-1 0,1 0,0-25,0 25,0 0,-1 0,1 0,0-24,0 24,0 0,-1 0,1 0,0 0,0-25,0 25,0 0,-1 0,1 0,0 0,0 0,0 0,-25-25,24 25,1 0,0 0,0 0,0 0,-1 0,1 0,0 0,0 0,0 0,-1 0,-24-25,25 25,0 0,0 0,0 0,-1 0,1 0,0 0,0 0,0 0,-1 0,1 0,0-25,0 25,0 0,-1 0,1 0,0 0,0 0,-25-24,25 24,-1 0,1 0,0 0,0 0,0 0,-1 0,1 0,0 0,0 0,0 0,0 0,-1 0,1 0,0 0,0 0,0 0,-25 24,24-24,1 0,-25 25,25-25,-25 25,25-25,-25 25,25 0,-25-1,24 1,-24 0,0 0,0 0,0-1,0 1,-24 0,-1 0,0 0,0-1,0 1,25 0,-24-25,24 25,-25-25,25 25,-25-25,25 24,-25 1,0 0,25 0,-24-25,24 25,-25-25,0 24,0-24,25 25,-25-25,0 0,25 25,-24-25,-1 0,0 25,0-25,0 0,1 25,-1-25,0 0,25 25,-25-25,0 0,25 24,-24-24,24 25,-25-25,25 25,-25-25,25 25,-25-25,0 0,25 25,-24-25,24 24,-25-24,25 25,-25-25,0 0,25 25,-25-25,25 25,-24-25,-1 25,0-25,25 24,-25 1,0-25,25 25,-24-25,24 25,-25-25,25 25,-25-25,25 24,-25-24,0 0,25 25,-24-25,-1 25,0-25,25 25,-25-25,25 25,-25-25,25 24,0 1,0 0,25-25,0 0,0-25,0 25,-1 0,1-25,0 25,0 0,0 0,-25-24,24 24,1 0,0 0,0-25,0 25,-1 0,1 0,-25-25,25 25,0 0,0 0,-1 0,1 0,0-25,0 25,0 0,-1 0,1 0,0 0,0 0,0 0,-1 0,1 0,0-25,0 25,0 0,-1 0,1 0,0 0,0 0,0 0,0 0,-1 0,1 0,0 0,-25 25,25-25,0 0,-1 0,1 0,-25 25,25-25,0 25,0 0,-1-1,1 1,-25 0,25-25,-25 25,25-25,-25 25,0-1,0 1,0 0,0 0,0 0,-25-25,25 24,0 1,-25-25,25 25,-25-25,25 25,-24-25,-1 25,0-25,25 24,-25-24,0 25,1 0,-1-25,25 25,-25-25,0 0,25 25,-25-25,1 25,-1-25,0 24,0-24,25 25,-25-25,25 25,-25-25,1 0,24 25,-25-25,25 25,-25-25,0 0,25 24,-25-24,25 25,-24-25,24 25,-25-25,25 25,-25-25,0 25,0-1,1-24,24 25,-25-25,25 25,0 0,0 0,0-1,25-24,-1 0,1 0,0 0,0 0,0-24,-1 24,1 0,0 0,-25-25,25 25,0 0,-25-25,24 25,1 0,-25-25,25 25,0-25,0 25,0 0,-25-24,24 24,1 0,0 0,-25-25,25 25,0 0,-1 0,1 0,0 0,-25-25,25 25,0 0,-1 0,1 0,0-25,0 25,0 0,-1 0,1 25,0-25,0 0,0 0,-25 25,24-25,1 0,0 25,0-25,0 24,-25 1,24-25,-24 25,25-25,-25 25,0 0,0-1,0 1,0 0,0 0,0 0,-25-25,25 24,-24 1,-1 0,25 0,-25-25,25 25,-25-25,25 24,-25-24,25 25,-24-25,-1 25,0-25,25 25,-25-25,0 0,25 25,-24-25,-1 0,25 24,-25-24,0 25,0-25,25 25,-24-25,-1 25,0-25,25 25,-25-25,0 24,1-24,24 25,-25-25,25 25,-25-25,25 25,-25 0,25-1,-25-24,25 25,0 0,-24-25,24 25,0 0,0 0,0-1,24-24,1 0,0 0,0 0,0 0,-1 0,1-24,0 24,0 0,0 0,-1-25,1 25,0 0,0 0,0 0,-1-25,1 25,0 0,0 0,0-25,-1 25,1 0,0-25,25 25,-26 0,1-25,0 25,0 0,24-24,-24 24,0-25,0 25,24 0,-24 0,0-25,0 25,0 0,0 0,-1 0,1 0,0-25,0 25,0 0,-1 0,1-25,0 25,0 0,-25-24,25 24</inkml:trace>
  <inkml:trace contextRef="#ctx0" brushRef="#br0" timeOffset="-180826.66">9277 15453,'0'0,"25"0,0 0,0 0,0 0,24-24,-24 24,0 0,0-25,-1 25,26 0,-25-25,0 25,24 0,-24-25,0 25,24-25,-24 25,0-25,0 25,0-24,-1 24,1-25,0 25,0-25,-25 0,-25 0,0 25,0 0,1 0,-1 0,0 0,0 0,0 0,1 0,-1 25,0-25,0 0,0 0,1 0,24 25,24-50,1 25,0 0,0 0,0 0,-1 0,1-25,25 25,-25 0,-1 0,1 0,0 0,0 25,-25 0,0 0,0 0,-25-25,25 24,-25 1,0-25,25 25,-24-25,24 25,-25 0,25 0</inkml:trace>
  <inkml:trace contextRef="#ctx0" brushRef="#br0" timeOffset="-179482.31">13544 17686,'0'-25,"25"25,-1 0,-24-25,25 25,0 0,0 0,0-25,-1 25,1 0,0-24,0 24,24 0,-24-25,0 25,25-25,-26 25,26-25,0 25,-26-25,26 0,-25 25,24-24,-24-1,25 25,-25-25,-1 0,26 25,-25-25,0 1,-1 24,-24-25,25 0,0 25,-25-25,-25 0,0 25,1 0,-1 0,0 0,25 25,-25-25,0 0,1 25,48-25,1 0,0 0,0-25,0 25,-1 0,1 0,0 0,0 0,0 0,0 25,-1-25,-24 25,0 0,-24-25,24 24,0 1,-25-25,0 25,0 0,0-25,0 25,1-25,24 24,-25-24,25 25</inkml:trace>
  <inkml:trace contextRef="#ctx0" brushRef="#br0" timeOffset="-176557.55">7764 3373,'0'25,"25"-25,-25 25,25 0,-25 0,25-25,-25 24,24 1,-24 0,25 0,-25 0,25-25,-25 24,25 1,-25 0,0 0,25 0,-25 0,24-1,1 1,-25 0,25 0,-25 24,25-24,-25 0,25 25,-25-26,24 1,-24 25,25-25,-25-1,25 1,-25 0,25 0,-25 24,25-24,-25 0,25 0,-25 0,0-1,24 1,-24 0,25-25,-25 25,25 0,-25-1,25 1,-25 0,25 0,-25 0,24-25,-24 24,0 1,25-25,-25 25,0 0,0 0,25-25,-25 24,0 1,25 0,-25 0,0 0,25-25,-25 25,24-1,-24 1,25-25,-25 25,0 0,-25-25,1-25,-1 25,0-25,0 0,0 25,1-24,-1 24,25-25,-25 25,25 25,0-1,25 1,0-25,-25 25,24-25,1 0,0 0,-25 25,25-25,0 0,-1 0,-24-25,25 25,0 0,-25-25,25 25,0-25,-25 1,24 24,-24-25</inkml:trace>
  <inkml:trace contextRef="#ctx0" brushRef="#br0" timeOffset="-175549.78">6251 3001,'25'0,"-25"-24,25 24,-25-25,25 25,-25-25,0 0,24 25,-24-25,25 1,-25-1,25 0,-25 0,0 0,0 1,0-1,0 0,-25 25,0 0,1 0,-1 0,0 0,25 25,-25-25,25 25,25-25,0 0,0 0,-1 0,26 0,-25 0,0 0,24 0,-24 24,25-24,-26 0,1 0,0 0,0 0,0 25,-1-25,1 0,-25 25,25-25,-25 25,0 0,-25-1,0-24,1 0,24 25,-25-25,0 0,0 25,0-25,1 25,-1-25,0 0</inkml:trace>
  <inkml:trace contextRef="#ctx0" brushRef="#br0" timeOffset="-174792.73">6946 2629,'0'-25,"-25"25,25 25,-25 0,25 0,0 0,0 0,0-1,0 1,25-25,-25-25,25 25,-1-24,-24-1,0 0,25 25,-25-25,0 0,0 0,0 50,0 0,0 0,0 0,0 0,25-25,-25 24,25-24,-25 25,25 0,-1-25,1 0,0 0,0 0,-25-25,25 0,-25 1,0-1,0 0,0 0,0 0,0 0,0 1,-25-1,25 0,0 0,-25 0,25 1,-25-1,25 0,-25 0,25 0,-24 25,24-24,0 48,0 1,24 0,1 0,-25 0,25-25,-25 24,25 1,0 0,0 0,-25 0,24-25,1 24,-25 1,25-25,0 0,-25 25,25-25,-1 0,-24 25,25-25,0 0,0-25</inkml:trace>
  <inkml:trace contextRef="#ctx0" brushRef="#br0" timeOffset="-174592.96">6970 2654,'0'0,"25"0,-25-25,25 25,0 0,0-25,-1 25,1-24,0 24,0-25,0 0,24 25</inkml:trace>
  <inkml:trace contextRef="#ctx0" brushRef="#br0" timeOffset="-173908.91">7392 2431,'0'25,"0"-1,0 1,0 0,0 0,25 0,0-1,0 1,-1 0,1-25,-25 25,25-25,0 0,0 0,-1 0,-24-25,25 0,-25 0,0 1,0-1,0 0,0 0,0 0,-25 25,25-24,-24 24,24-25,-25 0,25 50,0 0,0-1,25-24,-25 25,0 0,24-25,-24 25,25-25,-25 25,25-25,0 24,0-24,-1 0,-24-24,25 24,-25-25,0 0,0 0,0 0,0 1,0-1,0 0,0 0,25 0,-25 1,25 24,0 24,-1 1,-24 0,25-25,-25 25,25 0,0-25,-25 24,25-24</inkml:trace>
  <inkml:trace contextRef="#ctx0" brushRef="#br0" timeOffset="-173041.87">8136 2208,'0'0,"-25"0,25 24,-24-24,24 25,-25 0,25 0,0 0,0-1,0 1,0 0,25-25,-1 0,-24-25,25 25,-25-25,0 1,25 48,0-24,0 0,0 0,-1 0,1 0,0 0,-25-24,25 24,0-25,-1 0,-24 0,25 25,-25-25,25 1,-25-1,0 0,0 0,0 0,0 1,0-1,0 0,0 0,0 0,0 1,0-1,0 0,0 0,0 0,-25 25,25-24,-25-1,25 0,-24 25,24 25,0 0,0-1,0 1,0 0,0 0,24 0,-24-1,25 1,-25 0,25 0,0 0,0-1,-1 1,-24 0,25-25,0 25,0 0,0-25,-1 0,1 0,0 0,0 0,0 0,-1-25,1 0,-25 0,0 0,0 1,0-1,0 0,0 0,0 0,-25 1,25-1,-24 25,24-25,-25 25,25 25,0 0,0-1,0 1,0 0,0 0,25 0,-1-25,-24 24,25 1,0-25,0 25,0-25,-1 0,1-25,0 25,0 0,0-25,-1 25,-24-24</inkml:trace>
  <inkml:trace contextRef="#ctx0" brushRef="#br0" timeOffset="-172840.95">8136 2034,'0'25,"25"-50,0 25,0 0,24-25,-24 25,0-25,25 25,-1-24,1 24,-1-25,1 25</inkml:trace>
  <inkml:trace contextRef="#ctx0" brushRef="#br0" timeOffset="-172449.66">8980 1687,'0'25,"0"-1,24 1,-24 0,0 0,0 0,0-1,0 1,0 0,0 25,0-26,0 1,0 0,0 0,0 0,0-1,0-48,0-1,0 0,0 0,25 25,-25 25,25-25,0 0,0 0,-1 0,1 0,25 0,-25-25</inkml:trace>
  <inkml:trace contextRef="#ctx0" brushRef="#br0" timeOffset="-171585.34">9550 1885,'25'0,"-25"-25,25 25,-25-24,0-1,0 0,0 0,25 0,-25 1,0-1,0 0,0 0,0 0,0-24,0 24,0 0,-25 0,25-24,0 24,-25 0,25 0,-25-24,25 24,0 0,-25 0,1 0,24 1,-25 24,0 0,25 24,0 1,0 0,0 0,0 0,0-1,0 1,25 0,-25 0,25 0,-25 24,0-24,24 0,-24 0,25 24,-25-24,25 0,-25 0,25 0,0-1,-25 1,24 0,1-25,0 25,0-25,0 0,-1 0,-24-25,25 25,0-25,0 0,-25 1,0-1,0 0,0 0,0 0,0 0,0 1,25 24,-25 24,24-24,1 25,0-25,0 25,0-25,-1 0,1 0,0 0,0-25,0 25,-1 0,1-25,0 25</inkml:trace>
  <inkml:trace contextRef="#ctx0" brushRef="#br0" timeOffset="-171449.72">10046 1389,'-25'0,"25"-25,-24 25</inkml:trace>
  <inkml:trace contextRef="#ctx0" brushRef="#br0" timeOffset="-170384.87">10170 1414,'0'0,"-25"0,25 25,0-1,-24 1,24 0,0 0,0 0,0-1,0 1,0 0,24-25,-24 25,25-25,-25-25,25 25,-25-25,0 0,0 1,0-1,0 0,0 0,0 0,0 1,0-1,0 50,25-25,-25 24,0 1,25-25,-25 25,0 0,0 0,24-1,-24 1,0 0,25 0,-25 0,0 0,25-25,-25 24,0 1,0 0,25-25,-25 25,25-25,0-25,-25 0,24 0,-24 1,0-1,0 0,0 0,0 0,0 0,0 1,0-1,0 0,0 0,0 0,0 1,0-1,-24 25,24 25,24-25,-24 24,25 1,-25 0,25-25,-25 25,25-25,-25 25,25-25,-1 0,1 0,0 0,-25-25,25 0,-25 0,0 0,0 1,0-1,0 0,0 0,0 0,0 50,0 0,0 0,0 0,25-25,-25 24,24-24,-24 25,25-25,-25 25,25-25,0 0,0-25,-25 0,0 1,0-1,0 0,0 0,0 0,0 1,0 48,24-24,1 25,0 0,0-25,0 25,-1-25,1 0,0 0,-25-25,25 25,0 0,-1 0</inkml:trace>
  <inkml:trace contextRef="#ctx0" brushRef="#br0" timeOffset="-170109.61">10939 1141,'0'-25,"0"0,25 25,0 0,0 0,-25 25,24-25,1 25,0-25,-25 25,25-25,-25 25,25-25,-1 0</inkml:trace>
  <inkml:trace contextRef="#ctx0" brushRef="#br0" timeOffset="-168917.15">8707 5383,'0'-25,"-25"50,0-25,25 24,-25-24,25 25,-24 0,24 0,0 0,-25-25,25 24,0 1,0 0,0 0,-25 0,25-1,0 1,0 0,-25 0,25 0,0-1,0 1,0 0,0 0,-25-25,25 25,0 0,0-1,-24-24,24 25,0 0,0 0,-25-25,25 25,0-1,-25-24,25 25,0 0,-25 0,25 0,0-50</inkml:trace>
  <inkml:trace contextRef="#ctx0" brushRef="#br0" timeOffset="-167517.5">8558 5531,'0'25,"0"0,-25-25,25 25,-25-25,25 25,0-1,-24 1,24 0,0 0,0 0,0-1,0 1,-25-25,25 25,0 0,0 0,-25 0,25-1,0 1,0 0,0 0,-25 0,25-1,0 1,0 0,0 0,-25 0,25-1,0 1,0 0,0 0,0 0,-24-1,24 1,0 0,0 0,0 0,0-1,0 1,0 0,-25 0,25 0,0-1,0 1,0 0,0 0,0 0,0-1,0 1,0 0,0 0,0 0,0-1,0 1,0 0,0 0,0 0,0 0,0-1,25-24,-25 25,0 0,0 0,0 0,0-1,0 1,0 0,0 0,0 0,0-1,0 1,0 0,0 0,0 0,0-1,0 1,0 0,0 0,0 0,0-1,0 1,0 0,0 0,0 0,0-1,0 1,0 0,0 0,0 0,0-1,0 1,0 0,0 0,0 0,0-1,0 1,0 0,0 0,0 0,0-1,0 1,0 0,0 0,0 0,0 0,0-1,0 1,0 0,0 0,0 0,0-1,0 1,0 0,0 0,0 0,0-1,0 1,0 0,0 0,0 0,-25-1,25 1,0 0,0 0,0 0,0-1,-25 1,25 0,0 0,0 0,0-1,0 1,0 0,0 0,0 0,0-1,0 1,-25 0,25 0,0 0,-25-1,25 1,0 0,-24 0,24 0,0 0,0-1,-25-24,25 25,0 0,0 0,-25-25,25 25,0-1,-25 1,25 0,0 0,-25 0,25-1,-25 1,25 0,-24-25,24 25,0 0,-25-1,25 1,-25 0,25 0,0 0,-25-25,25 24,0 1,-25 0,25 0,-24 0,24-1,-25-24,25 25,0 0,-25-25,25 25,-25 0,25-1,-25-24,25 25,-24 0,-1 0,25 0,-25-1,0-24,25 25,-25 0,1 0,-1 0,25 0,-25-1,0-24,0 25,1 0,-1 0,0 0,-25-1,26-24,-1 25,0 0,0 0,0-25,1 25,-1-1,0-24,0 25,0-25,1 0</inkml:trace>
  <inkml:trace contextRef="#ctx0" brushRef="#br0" timeOffset="-166821.1">7268 7516,'-25'0,"1"0,-1 25,25-1,0 1,0 0,-25 0,25 0,0-1,0 1,0 0,0 0,25 0,0-1,-1-24,1-24,0 24,-25-25,25 0,0 0,-1 0,1 1,-25-1,25-25,0 25,0 1,-25-1,24-25,1 25,-25 1,25 24,-25-25,0 50,-25-25,25 24,-25 1,25 0,-24 0,24 0,-25-1,25 1,0 0,0 0,0 0,25-25,-25-25,24 25,-24-25,25 25,-25-25,25 0,-25 1,0-1,25 25,-25-25,0 0,0 0</inkml:trace>
  <inkml:trace contextRef="#ctx0" brushRef="#br0" timeOffset="-164429.54">8583 5333,'0'25,"0"0,25-1,-25 1,0 0,0 0,24-25,-24 25,0-1,0 1,25 0,-25 0,0 0,0-1,25-24,-25 25,0 0,0 0,25-25,-25 25,0-1,0 1,0 0,25 0,-25 0,0 0,0-1,24-24,-24 25,0 0,0 0,0 0,0-1,25-24,-25 25,0 0,0 0,0 0,0-1,25-24,-25 25,0 0,0 0,25 0,-25-1,0 1,0 0,25 0,-25 0,0-1,0 1,24 0,-24 0,0 0,0-1,25-24,-25 25,0 0,0 0,25-25,-25 25,0-1,0 1,0 0,25 0,-25 0,0-1,0 1,0 0,0 0,25 0,-25 0,0-1,0 1,0 0,0 0,24-25,-24 25,0-1,0 1,0 0,25 0,-25 0,0-1,0 1,0 0,25 0,-25 0,0-1,0 1,0 0,25 0,-25 0,0-1,0 1,0 0,25-25,-25 25,0 0,0-1,0 1,0 0,0 0,0 0,0-1,24 1,-24 0,0 0,0 0,25-1,-25 1,25 0,-25 0,0 0,0-1,0 1,25 0,-25 0,0 0,0 0,0-1,0 1,0 0,0 0,0 0,0-1,0 1,0 0,0 0,0 0,25-1,-25 1,0 0,0 0,0 0,0-1,0 1,0 0,0-50</inkml:trace>
  <inkml:trace contextRef="#ctx0" brushRef="#br0" timeOffset="-164094.69">9153 8434,'0'24,"0"1,0-50</inkml:trace>
  <inkml:trace contextRef="#ctx0" brushRef="#br0" timeOffset="-163221.55">8756 6722,'0'25,"25"-25,0 25,-25-1,25 1,0 0,-25 0,24 0,-24 0,25-1,-25 1,25 0,0-25,-25 25,25 0,-25-1,24-24,-24 25,25 0,0-25,-25-25,0 0,25 1,-25-1,0 0,25 0,-25 0,24-24,1 24,-25 0,25-25,0 26,0-26,-25 25,24-24,1 24,0 0,0-25,-25 26,25-1,0-50</inkml:trace>
  <inkml:trace contextRef="#ctx0" brushRef="#br0" timeOffset="-159389.35">16371 14412,'-24'0,"24"24,-25-24,0 0,0 25,25 0,-25-25,1 25,-1 0,0-1,0 1,25 0,-25 0,25 0,-24-1,24 1,0 0,0 0,0 0,0-1,0 1,0 0,0 0,0 0,24-1,-24 1,25 0,0 0,0 0,0-1,-1-24,1 25,0-25,25 25,-26-25,26 0,0 0,-26 0,26 0,0 0,-1-25</inkml:trace>
  <inkml:trace contextRef="#ctx0" brushRef="#br0" timeOffset="-158605.75">16843 14461,'0'0,"25"0,-1 0,1-25,0 25,0 0,24-24,-24 24,0-25,25 25,-26-25,1 25,25-25,-25 25,-1-25,26 25,-25 0,0-25,-1 25,1 0</inkml:trace>
  <inkml:trace contextRef="#ctx0" brushRef="#br0" timeOffset="-158321.97">17165 14412,'0'24,"0"1,0 0,25-25,-25 25,0 24,0-24,0 0,25 0,-25 0,0-1,0 1,0 0,0 0,0 24,0-24,0 0,0 0,0 0,0-1,0 1,25-25</inkml:trace>
  <inkml:trace contextRef="#ctx0" brushRef="#br0" timeOffset="-157497.08">17339 14387,'0'25,"0"-1,0 1,0 0,0 0,0 0,0-1,0 1,25 0,-25 0,0 0,0-1,0 1,0 0,0 0,0 0,0-1,0 1,0 0,0 0,0 0,0-1,0-48,0-1,0 0,0 0,0 0,0 1,24-1,-24 0,25 25,-25-25,25 25,-25-25,25 25,-25 25,0 0,25 0,-25 0,0-1,24-24,-24 25,0 0,25-25,0 25,0-25,-25-25,25 25,-1 0,-24-25,25 25,0-25,0 1,-25-1,25 25,-25-25,25 25,-25-25,0 0,0 1,0-1,-25 25,25 25,0-1,25 1,-25 0,0 0,24 0,-24-1,25 1,-25 0,25-25,-25 25,25-25,0 0,-25 25</inkml:trace>
  <inkml:trace contextRef="#ctx0" brushRef="#br0" timeOffset="-156878.22">18058 14709,'0'25,"-25"-25,25 25,0 0,0-1,0 1,0 0,25 0,0-25,-25 25,25-25,0 0,-1 0,1 0,0 0,-25-25,0 0,0 0,-25 0,0 25,1-24,-1 24,0 0,0 0,0 0,25-25,-24 25,24 25,24-25,1 0,0-25,0 25,0-25,-1 25,1-25,-25 0,25 25,-25-24,25 24,-25-25,25 0,-25 0,0 0,24 25,-24-24,0-1,0 0,0 0,0 0,0 1,0-1,0 0,0 50,0 0,0-1,0 1,0 0,25 0,-25 0,0-1,0 1,0 0,25 25,0-26,-25 1,25 0,-25 0,24 0,1-25,-25 24,25 1,0-25,0 25,-1-25,1 0,0 0,0 0</inkml:trace>
  <inkml:trace contextRef="#ctx0" brushRef="#br0" timeOffset="-156681.6">18182 14684,'0'0,"-25"0,25-24,25 24,0-25,0 25,0 0,-1-25,1 25,0 0,0-25,24 25,-24 0,25-25,-25 25</inkml:trace>
  <inkml:trace contextRef="#ctx0" brushRef="#br0" timeOffset="-156449.79">18678 14412,'0'0,"0"-25,-25 25,25 25,0-1,0 1,0 0,25-25,-25 25,25 0,-25-1,0 1,25 0,-25 0,0 0,25-1,-25 1,0 0,24 0,-24 0,25-1,-25 1,25-25,-25 25,25 0,-25 0,25-1</inkml:trace>
  <inkml:trace contextRef="#ctx0" brushRef="#br0" timeOffset="-156257.43">18480 14759,'0'0,"-25"0,25-25,0 0,25 25,0-25,-1 25,1-24,25 24,-25-25,-1 25,26-25</inkml:trace>
  <inkml:trace contextRef="#ctx0" brushRef="#br0" timeOffset="-155573.58">19050 14759,'25'0,"0"-25,0 25,-25-25,25 25,-1-25,-24 1,25-1,-25 0,0 0,0 0,0 1,0-1,0 0,0 0,0 0,0 1,-25 24,25-25,-24 0,24 0,-25 0,25 0,-25 25,25-24,-25 24,25-25,0 50,-25-1,25 1,0 0,0 0,0 0,0 0,0-1,0 1,0 25,0-25,0-1,0 1,0 0,0 25,0-26,0 1,25 0,-25 0,0 0,25-1,-25 1,25 0,-25 0,25 0,-1-25,1 24,0-24,0 0,0 0,-1 0,1 0,0 0,0-24,0 24,-25-25,24 25,1-25,0 25,-25-25,25 25,-25-25,0 1,0-1,0 0,0 0,-25 0,25 1,0-1,-25 25,0 0,25 25,0-1,0 1,0 0,0 0,25-25,0 0,-25 25,25-25,0 0,-1 0,-24-25,25 25,0 0</inkml:trace>
  <inkml:trace contextRef="#ctx0" brushRef="#br0" timeOffset="-155413.9">19522 14461,'-25'0,"0"0,25-25</inkml:trace>
  <inkml:trace contextRef="#ctx0" brushRef="#br0" timeOffset="-154565.12">19646 14585,'0'-25,"24"25,-24 25,0 0,0 0,0 0,0-1,25-24,-25 25,0 0,0 0,25 0,-25-1,0 1,25-25,-25-25,25 25,-25-24,0-1,24 25,-24-25,25 0,-25 0,0 1,25 24,-25-25,25 0,0 25,-25 25,25-25,-1 0,1 0,0 0,-25-25,25 25,0-25,-1 25,-24-25,0 1,0 48,-24-24,-1 25,0-25,25 25,-25-25,25 25,-25-25,25 25,0-50,25 0,0 25,-25-25,25 25,-25-25,25 25,-25-24,24 24,1-25,0 25,0 0,-25 25,25-25,-25 24,24-24,-24 25,25 0,0 0,-25 0,25-1,-25 26,25-25,-1 0,-24 24,25-24,-25 25,25-1,-25-24,0 25,0-26,0 1,0 0,0 0,0 0,-25-25,0 0,1 0,-1 0,25-25,-25 25,25-25,-25 25,25-25,0 0,0 1,0-1,0 0,0 0,0 0,0 1,25-1,0 0,0 0,-1 25,1-25,0 25</inkml:trace>
  <inkml:trace contextRef="#ctx0" brushRef="#br0" timeOffset="-153970.1">17761 15949,'0'-24,"-25"-1,25 0,-25 0,25 0,25 50,0 0,-25 0,24-25,-24 25,25 24,0-24,-25 0,25 0,-25 24,25-24,-25 25,24-26,-24 1,25 25,-25-25,25-1,-25 1,25-25,0 25</inkml:trace>
  <inkml:trace contextRef="#ctx0" brushRef="#br0" timeOffset="-153681.91">17810 15875,'0'0,"0"-25,25 0,0 1,-25-1,25 0,-1 0,1 0,0 1,0 24,-25-25,25 25,-1 0,1 0,-25 25,0-1,0 1,-25 0,25 0,-24 0,-1-1,0 1,0 25,0-25,1-1,-1 1,25 0,-25 0,0 0</inkml:trace>
  <inkml:trace contextRef="#ctx0" brushRef="#br0" timeOffset="-153269.69">18133 16197,'0'-24,"24"-1,1 0,-25 0,25 25,-25-25,25 1,-25-1,25 25,-25-25,0 0,0 0,0 1,0-1,0 0,-25 25,25-25,25 25,-1 0,1 25,0 0,0 0,-25-1,25 1,-25 0,24-25,-24 25</inkml:trace>
  <inkml:trace contextRef="#ctx0" brushRef="#br0" timeOffset="-151893.48">18753 15825,'-25'-49,"0"49,25 25,-25-25,25 24,-25-24,25 25,-24 0,24 0,0 0,0-1,0 1,0 0,0 0,0 0,0-1,0 1,24-25,-24 25,25-25,0 0,0 0,-25-25,25 25,-25-25,0 1,0-1,-25 25,25-25,-25 25,25-25,-25 25,25-25,-25 25,25-24,0-1,-24 25,24-25,0 0,24 0,1 1,0 24,0-25,0 25,-1-25,1 25,0 0,0-25,0 25,0-25,-1 25,1-24,0 24,0-25,0 25,-1 0,-24 25,-24-1,24 1,0 0,-25 0,25 0,0-1,0 1,-25 0,25 0,0 0,0-1,0 1,25-25,0 25,-1-25,1 0,0 0,0-25,0 25,-1 0,1-25,0 25,0-24,0-1,-1 0,1 25,-25-25,25 0,0 25,-25-24,0-1,25 25,-25-25,0 0,0 0,-25 25,25-24,-25 24,0 0,0 0,1 0,24 24,-25-24,0 25,25 0,-25 0,25 0,-25-1,25 1,0 0,0 0,0 0,0-1,25 1,0 0,0-25,0 25,-1-25,1-25,0 25,0 0,0 0,-1-25,1 25,0-25,-25 1,25 24,0-25,-1 0,1 25,-25-25,25 0,-25 1,25 24,-25-25,0 0,0 0,0 0,0 1,0-1,0 0,-25 25,0 0,25 25,0 0,0-1,0 1,0 0,0 0,0 0,0-1,0 1,0 0,0 0,0 0,0-1,0 1,0 0,0 0,-25 0,25-1,-24-24,48-24,1-1,0 0,0 25,-25-25,25 0,-1 25,1-24,-25-1,25 0,0 0,0 0,-1 1,1-1,0 0,0 0,-25 0,25 1,0-1,-25 0,24 0,-24 0,0 1,-24 24,-1 0,0 24,0 1,25 0,0 0,0 0,0-1,25 1,-25 0,25-25,-25 25,25 0,-1-1,-24 1,0 0,0 0,-24 0,-1-1,0-24,25 25,-25-25,0 0,0 0,1-25</inkml:trace>
  <inkml:trace contextRef="#ctx0" brushRef="#br0" timeOffset="-151429.96">20067 15280,'25'0,"0"0,-25 24,25-24,0 0,-1 25,1-25,0 25,0-25,24 25,-24 0,0 0,25-1,-26 1,1 25,0-25,0 24,-25-24,25 25,-25-1,0 26,0-26,-25 1,0-1,0 26,0-26,-24 1,24 0,-99 49,99-74,-24-1,24-24,-25 25,1-25,24 25,-25-25,25 0,-24 0,24 0,0 0,25-25</inkml:trace>
  <inkml:trace contextRef="#ctx0" brushRef="#br0" timeOffset="-151245.51">20886 15602,'0'-25,"-25"25,25-24,-25 24</inkml:trace>
  <inkml:trace contextRef="#ctx0" brushRef="#br0" timeOffset="-132183.48">9029 7367</inkml:trace>
  <inkml:trace contextRef="#ctx0" brushRef="#br0" timeOffset="-132104.3">9029 7367</inkml:trace>
  <inkml:trace contextRef="#ctx0" brushRef="#br0" timeOffset="-132092.3">9029 7367</inkml:trace>
  <inkml:trace contextRef="#ctx0" brushRef="#br0" timeOffset="-132016.6">9029 7367</inkml:trace>
  <inkml:trace contextRef="#ctx0" brushRef="#br0" timeOffset="-131932.51">9029 7367</inkml:trace>
  <inkml:trace contextRef="#ctx0" brushRef="#br0" timeOffset="-127861.4">8583 5407,'0'25,"0"0,0 0,0 0,0-1,0 1,0 0,0 0,0 0,0-1,25-24,-25 25,0 0,0 0,0 0,24-25,-24 24,25-24,-25 25,0 0,25-25,-25 25,25-25,-25 25,0 0,25-25,-25 24,0 1,24-25,-24 25,25 0,-25 0,0-1,0 1,25-25,-25 25,0 0,25 0,-25-1,0 1,0 0,25-25,-25 25,0 0,0-1,24-24,-24 25,0 0,25 0,-25 0,0-1,25-24,-25 25,0 0,0 0,0 0,25-25,-25 24,0 1,0 0,25-25,-25 25,0 0,24-25,-24 24,0 1,25-25,-25 25,0 0,25-25,-25 25,25-1,-25 1,25-25,-25 25,24-25,-24 25,0 0,25-25,-25 25,25-1,-25 1,0 0,25-25,-25 25,25 0,-25-1,0 1,24-25,-24 25,25-25,-25 25,0 0,25-1,-25 1,25-25,-25 25,0 0,25-25,-25 25,25-25,-25 24,24-24,-24 25,25-25,-25 25,25-25,-25 25,25-25,-25 25,25-25,-25 24,24-24,-24 25,25-25,-25 25,25-25,0 25,0-25,-25 25,24-25,-24 24,25-24,-25 25,25-25,-25 25,25-25,0 0,-25 25,24-25,-24 25,25-25,-25 24,25-24,0 0,-25 25,25-25,-25 25,24-25,-24 25,25-25,-25 25,25-1,-25 1,25-25,-25 25,25-25,-25 25,24-25,-24 25,25-25,-25 24,25 1,-25 0,25-25,-25 25,25-25,-25 25,24-25,-24 25,25-25,-25 24,25-24,0 25,0-25,-25 25,24-25,1 25,0-25,-25 25,25-25,-25 24,25-24,-25 25,25-25,-1 0,-24 25,25-25,-25-25,-25 25,1 0,24 25,0 0,0 0,0-50,0 0,24 25,-24-25,0 0,0 1,0 48,-24-24,24 25,-25-25,25 25,0 0,-25-25,25 25,0-1,0 1,0-50,25 25,-25-24,25-1,-25 0,0 0,0 0,-25 25,0 0,25 25,-25-25,0 0,25 25</inkml:trace>
  <inkml:trace contextRef="#ctx0" brushRef="#br0" timeOffset="-127402.24">10319 8756,'0'25,"-25"0,25-1,-25 1,25 0,-24 0,24 0,0-1,-25-24,25 25,0 0,-25-25,25 25,0 0,0 0,0-1,25-24,0 0,-1-24,1 24,0-25,0 25,0-25,0 25,-1-25,1 0,0 25,0-25,0 25,-1-24,1-1,0 25,0-25,0 25,-1-25,1 25</inkml:trace>
  <inkml:trace contextRef="#ctx0" brushRef="#br0" timeOffset="-127157.25">10294 8830,'0'25,"0"0,25-25,-25 25,25-25,0 25,-25-1,25 1,-1 0,-24 0,25 0,0 0,0-1,-25 26,25-25,-1 0,-24 24,25-24,-25 0,25 0,0-1</inkml:trace>
  <inkml:trace contextRef="#ctx0" brushRef="#br0" timeOffset="-126498.13">10046 7491,'-25'0,"1"0,-1 25,0-25,25 25,-25-1,25 1,0 0,0 0,0 0,0-1,0 1,25 0,0 0,0-25,-1 0,1 25,0-25,0 0,0 0,-1 0,1-25,0 25,0 0,-25-25</inkml:trace>
  <inkml:trace contextRef="#ctx0" brushRef="#br0" timeOffset="-126202.23">10220 7541,'0'0,"25"0,24 0,-24-25,0 25,0-25,0 0,-1 25,1-25,0 25,0-24</inkml:trace>
  <inkml:trace contextRef="#ctx0" brushRef="#br0" timeOffset="-125782.24">10666 7169,'-24'0,"24"24,24-24,-24 25,25 0,-25 0,25-25,-25 25,25-25,-25 24,25-24,-25 25,24-25,1 25,0-25,0 0,0 0,-1 0,1 0,0 0,-25-25,25 25</inkml:trace>
  <inkml:trace contextRef="#ctx0" brushRef="#br0" timeOffset="-125590.04">10617 6995,'0'-25,"-25"25,25-25,25 25,0 0,-1 0,-24-24</inkml:trace>
  <inkml:trace contextRef="#ctx0" brushRef="#br0" timeOffset="-124557.24">11038 7342,'25'0,"-25"-25,25 25,-25-24,0-1,0 0,0 0,0 0,0 1,0-1,-25 0,0 0,1 0,-1 25,0 0,50 0,0 0,-25 25,24-25,1 0,0 0,-25 25,25-25,0 25,-25 0,24-25,1 24,0 1,0-25,-25-25,0 1,25 24,-25-25,0 0,0 0,0 0,0 1,0-1,0 0,0 0,24 25,1 0,-25 25,25-25,-25 25,25-25,0 25,0-1,-1-24,1 0,0 0,0-24,-25-1,25 25,-25-25,24 0,-24 0,0 1,0-1,0 0,0 0,-24 25,-1 0,25 25,0 0,0 0,0-1,0 1,0 0,25-25,-1 25,1-25,0 0,0 0,0 0,-1 0,1-25</inkml:trace>
  <inkml:trace contextRef="#ctx0" brushRef="#br0" timeOffset="-123338.3">11609 6896,'0'-25,"0"0,25 25,0 25,-25 0,24-25,-24 25,0-1,25-24,-25 25,25 0,-25 0,25-25,-25 25,25-25,-1 24,1-24,-25-24,0-1,25 25,-25-25,0 0,0 0,0 1,0-1,0 0,0 0,0 0,0 0,0 50,0 0,25 0,0 0,-1-25,1 25,0-25,0 0,-25-25,25 25,-25-25,24 25,-24-25,0 0,0 0,0 1,-24-1,-1 25,0 0,25 25,0-1,0 1,0 0,25 0,-25 0,25-25,-1 0,1 0,-25-25,25 0,-25 0,0 0,0 1,0-1,0 0,25 25,-25 25,0 0,25-25,-25 24,24-24,1 25,0-25,0 0,0 0,-1 0,-24-25,25 25,-25-24,25 24,-25-25,25 0,-25 0,0 0,0 1,0-1,-25 0,25 50,0 0,25-1,-25 1,25-25,-1 25,-24 0,25-25,-25 25,0-1,-25-24,1 25,-1-25,0 0</inkml:trace>
  <inkml:trace contextRef="#ctx0" brushRef="#br0" timeOffset="-123086.57">12452 6573,'0'0,"0"25,0 0,25-25,0 25,-25-1,25-24,-25 25,25-25,-1 25,1-25,0 0,-25-25,25 25,0 0,-1-25</inkml:trace>
  <inkml:trace contextRef="#ctx0" brushRef="#br0" timeOffset="-122950.07">12552 6474,'-25'-25,"50"50,-75-50,50 0,-25 25,25-24</inkml:trace>
  <inkml:trace contextRef="#ctx0" brushRef="#br0" timeOffset="-121965.74">12502 6350,'0'25,"25"-25,-25 25,25-1,-25 1,24-25,-24 25,0 0,25 0,-25-1,25-24,-25 25,25 0,-25 0,25-25,-25 25,0-50,0 0,24 25,1 0,0 0,-25 25,0 0,0-1,0 1,0 0,0-50,0 0,25 25,-25-24,25-1,-25 0,24 0,-24 0,0 1,0-1,0 0,0 0,0 0,0 1,0-1,0-74,0 74,-24 25,24-25,0 0,0 50,0 0,24 0,-24-1,0 1,25 0,-25 0,0 0,25-25,-25 24,0 1,25-25,-25 25,25 0,-1 0,1-25,-25 24,25-24,0 0,-25-24,25 24,-25-25,24 25,-24-25,25 0,-25 0,0 1,0-1,0 0,0 0,-25 0,25 1,-24-1,-1 0,25 50,0 0,-25-25,25 24,0 1,0 0,0 0,0 0,0-1,25 1,0 0,-1-25,1 0,0 0,0 0,0 0,-1 0,1-25,0 25,0 0,0-25,-1 25,1-24,0 24,0-25</inkml:trace>
  <inkml:trace contextRef="#ctx0" brushRef="#br0" timeOffset="-121486.13">12279 6400</inkml:trace>
  <inkml:trace contextRef="#ctx0" brushRef="#br0" timeOffset="-100213.29">18703 9823,'0'-25,"0"50,0-1,0 1,0 0,0 0,0 0,0 24,0-24,0 25,25-1,-25 1,0 0,25-1,-25 1,24-1,-24 1,0 0,0-1,25-24,-25 25,0-26,25 26,-25-25,0 0,0-1,0 1,0 0,25 0,-25 0,0-1,25-24,-25-24</inkml:trace>
  <inkml:trace contextRef="#ctx0" brushRef="#br0" timeOffset="-99450.33">18728 10096,'0'0,"-25"0,25-25,0 0,-25 25,25-25,0 0,0 0,0 1,0-1,25 0,-25 0,25 0,0 1,-1 24,1-25,0 0,0 0,25 25,-26-25,1 25,25-24,-25 24,-1 0,1 0,25 0,-25 0,-1 24,1 1,0 0,-25 0,0 0,0-1,0 1,0 0,0 0,0 24,-25-24,25 0,-25 0,1 0,-1 0,0-1,0 1,0 0,1-25,-1 25,0 0,0-25,0 0,1 0,24-25,24 0,1 25,0 0,0 25,0-25,-1 25,-24-1,25 1,-25 0,25 0,-25 0,25 24,-25-24,25 0,-25 0,0-1,24 1,1 0,0 0,0-25,0 0,-1 0,1-25,0 0,0 25,-25-25,25 1,-25-1,24 25,-24-25,25 0,-25 0,0 1,0-1,0 0,0 0,-25 0,1 25,-1 0,0 25,25 0,0 0,0 0,0-1,0 1,0 0,0 0,0 0,0-1,0 1,25 0,-25 0,25-25,-1 25,-24-1,25-24,0 0,0 25,0-25,-1 0,1 0,0 0,0 0,0 0,-1 0</inkml:trace>
  <inkml:trace contextRef="#ctx0" brushRef="#br0" timeOffset="-97638.16">19646 10319,'0'-25,"0"0,24 25,-24 25,25-25,0 25,-25 0,25-1,-25 1,25 0,-25 0,0 0,0-1,0 1,0 0,24 0,-24 0,0-1,0 1,25-25,-25 25,25-25,-25-25,25 25,-25-25,25 25,-25-24,25-1,-25 0,0 0,0 0,24 1,-24-1,0 0,0 0,0 0,0 1,25-1,-25 50,0-1,0 1,0 0,25-25,-25 25,25-25,-25 25,25-1,-1 1,1-25,0 0,0 0,0 0,-1-25,1 25,0-24,0-1,0 0,-1 0,1 0,-25 1,0-1,0 0,0 0,0 0,0 1,0-1,-25 25,1 0,-1 0,0 25,25-1,-25-24,25 25,0 0,0 0,-25 0,25-1,0 1,0 0,0 0,0 0,0-1,0 1,25 0,0 0,0-25,-25 25,25-25,-1 0,1 0,-25-25,25 25,0-25,0 25,-25-25,24 25,-24-25,25 25,-25-24,25 24,-25-25,0 0,25 0,-25 0,0 1,25-1,-25 0,0 0,0 0,0 1,0-1,0 0,-25 25,25-25,-25 25,25-25,0 50,0 0,0 0,25 0,-25-1,25-24,-25 25,0 0,24 0,-24 0,0-1,25 1,-25 0,0 0,25-25,-25 25,0-1,25-24,0 25,-1-25,1 0,-25-25,25 25,0 0,-25-24,25-1,-1 0,1 25,-25-25,25 0,-25 1,25-1,-25 0,0 0,0 0,25 25,-25-24,0-1,0 0,0 0,0 0,-25 25,25 25,-25-25,25 25,0 0,0 0,25-25,-25 24,25-24,0 25,-1-25,-24 25,25-25,-25 25,25-25,0 25,-25-1,25 1,-25 0,0 0,0 0,0-1,0 1,-25-25,0 25,0-25,50 0,0-25,0 25,-1-25,1 25,0-24,0 24,0-25,-1 0,1 0,0 25,0-25,0 1,-25-1,24 25,1-25,-25 0,25 25,-25-25,25 1,-25-1,0 0,-25 25,0 0,0 0,1 0,24 25,-25-25,0 25,0-1,0-24,25 25,-24 0,24 0,-25 0,25-1,0 1,0 0,0 0,25 0,-1-25,1 0,0 0,0 24,0-24,-1 0,26 0,-25-24,24 24,1 0,-25 0,24 0,1 0,-25 0</inkml:trace>
  <inkml:trace contextRef="#ctx0" brushRef="#br0" timeOffset="-96909.88">19869 11857,'0'-25,"25"0,-25 0,25 0,-25-24,24 24,-24 0,25 0,-25 1,0-1,0 0,0 0,0 0,0 1,0-1,0 0,0 0,0 0,25 50,0-25,-25 25,25-25,-25 25,24-25,1 25,-25-1,25 1,-25 0,25-25,-25 25,25 0,-25-1,24 1,-24 0,0 0,25 0,0-25,0 0,0 0,-1 0,1 0,0 0,0-25,0 25</inkml:trace>
  <inkml:trace contextRef="#ctx0" brushRef="#br0" timeOffset="-96542.23">20588 11534,'-74'-74,"148"148,-173-148,74 74,0 0,1 25,-1-25,0 0,0 24,0 1,25 0,0 0,0 0,0-1,25-24,0 0,0 0,0 0,-1-24,1 24,0-25,0 0,0 25,-25-25,0 0,24 1,-24 48,0 1,25 0,0 0,-25 0,25-25,0 24,-1-24,1 25,0-25,0 25,0-25</inkml:trace>
  <inkml:trace contextRef="#ctx0" brushRef="#br0" timeOffset="-96126.72">20811 11559,'-24'-50,"48"100,-48-75,48 50,-24 0,0 0,0-1,0 1,25-25,-25-25,0 1,25-1,-25 0,25 0,-25 0,25 25,-25-24,25-1,-1 0,1 0,0 25,0 0,0 0,-1 0,-24 25,25-25,-25 25,0 0,25-25,-25 24,0 1,25-25,-25 25,0 0,25-25,-25 25,24-25,-24 24,25 1,0 0,0-25</inkml:trace>
  <inkml:trace contextRef="#ctx0" brushRef="#br0" timeOffset="-95898.25">21233 11237,'0'0,"0"-25,0 0,0 50,0 0,0-1,25 1,0 0,-25 0,0 0,25-1,-25 26,0-25,24 0,-24-1,0 26,25-25,-25 0,0-1,25 1,-25 0,0 0</inkml:trace>
  <inkml:trace contextRef="#ctx0" brushRef="#br0" timeOffset="-94906.21">21655 11385,'0'0,"-25"0,0 0,0 25,1-25,-1 0,25 25,-25-25,0 0,25 25,-25-25,25 25,0-1,0 1,0 0,0 0,25-25,0 25,0-25,0 0,-1 0,1 0,0 0,0 0,0-25,-1 25,1-25,0 0,0 25,-25-25,25 1,-25-1,0 0,0 0,0 0,0 1,-25 48,25 1,0 0,0 0,0 0,0-1,0 1,0 0,25 0,-1-25,-24 25,25-25,0 24,0-24,0-24,-25-1,0 0,24 0,-24 0,25 25,-25-24,25 24,-25-25,25 0,0 25,-25-25,25 25,-25 25,0 0,24-25,-24 25,25-1,0-24,0 0,0 0,-1 0,1 0,0 25,0-25,0 0,-1 0,1 0,0 0,0-25,0 25,-1 0,-24-24,25 24,0-25,0 25,0-25,-25 0,24 25,-24-25,0 1,25 24,-25-25,0 0,0 0,0 0,-25 25,1 0,24-24,-25 24,0 0,0 0,25 24,0 1,-25 0,25 0,0 0,0-1,0 1,25-25,-25 25,25-25,0 0,-25 25,25-25,-1 0,1 0,-25-25,25 25,0 0,0 0,-25-25,24 25,1 0,-25-25,25 25</inkml:trace>
  <inkml:trace contextRef="#ctx0" brushRef="#br0" timeOffset="-94777.19">22399 11088,'-99'-50,"99"25,99 100,-223-150,99 50,25 1,25 24</inkml:trace>
  <inkml:trace contextRef="#ctx0" brushRef="#br0" timeOffset="-94189.5">21828 12328,'0'0,"-24"-25,-1 25,0 0,0 0,0 0,1 0,-1 0,0 25,0-25,0 25,1-25,-1 0,25 25,-25-1,0 1,0 0,1-25,24 50,-25-26,25 1,-25 0,25 0,0 0,0-1,0 1,0 0,25 0,0-25,-1 25,1-25,0 0,0 0,0 0,24 0,1 0,-1 0,1-25,0 25</inkml:trace>
  <inkml:trace contextRef="#ctx0" brushRef="#br0" timeOffset="-93670.45">22126 12378,'0'0,"-25"0,1 0,-1 0,25 24,-25-24,25 25,-25 0,25 0,0 0,0-1,0 1,0 0,25-25,0 25,0-25,-1 0,1 0,0 0,0-25,0 0,-1 25,1-25,-25 1,25 24,0-25,-25 0,25 0,-25 0,0 1,0-1,0 0,0 0,0 0,-25 25,25 25,0 0,25 0,-25 0,24-1,-24 26,25-25,-25 24,25 1,-25 0,25-1,-25 1,0-25,0 24,0 1,0-1,0-24,0 25,0-25,0-1,0 1,0 0,0 0,-25-25,25 25,-25-25,0 0,1 0,-1 0,0-25,0 25,0-25,1 0,24 0,0 1,0-1,0 0,0 0,0 0,24-24,1 24,0 0</inkml:trace>
  <inkml:trace contextRef="#ctx0" brushRef="#br0" timeOffset="-92874.69">22771 12278,'0'0,"-25"0,0-24,1 24,-1 0,25 24,0 1,-25 0,25 0,0 0,0-1,0 1,0 0,0 0,0 0,0-1,0 1,25-25,-25 25,25-25,-1 0,1 0,0 0,0 0,0 0,-1-25,1 25,25-25,-25 25,-1-24,1-1,0 0,0 0,-25 0,25 1,0-1,-25 0,24 0,-24 0,0 1,0-1,0-25,0 25,0 0,0-24,0 24,0 0,0-24,-24 24,24 0,-25 0,25-24,-25 24,25 0,-25 25,0 25,25 0,0-1,0 1,0 0,0 0,0 24,0-24,0 0,0 25,0-26,25 1,-25 25,0-25,25 0,-25 24,25-24,0 0,-25 0,24-1,1 1,-25 0,25 0,0-25,0 25,-1-25,1 0,0 0,0 0,0 0,-1 0,1 0,0-25,0 25,0-25,-1 25,1-25,-25 0,25 1,0 24,0-25,-25 0,24 0,-24 0,0 1,0-1,0 0,0 0,0 0,-24 25,24-25,-25 25,0 0,0 0,0 25,1 0,24 0,-25-25,25 25,0 0,-25-25,25 24,0 1,0 0,25-25,-25 25,25-25,-1 0,1 0,-25 25,25-25,25 0,-26 0,1 0,25-25,-25 25,24 0</inkml:trace>
  <inkml:trace contextRef="#ctx0" brushRef="#br0" timeOffset="-92734.22">24061 12129,'-25'0,"25"-24,-25 24,25-25,-25 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5:52.4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118 14217 8,'-13'0'461,"1"4"-82,5-4-152,-6 0-94,7 4-47,-1-4-22,1 0-12,0 4 0,6-1-2,-7-3 1,-7 8-4,8-2 1,-7 6-5,7 6-5,-7 5-6,-7 6-4,7 7-6,-13 8-2,6 7-1,-6 4 0,0 8 0,-6 5 0,6 10-1,-14-1 0,8 7 1,-7 4-3,-6 0 3,-1 4-2,0-1 1,1 0-2,-2 1-1,-4-3-2,5-1-2,1-8-2,6 0-1,-7-6-2,13-5-3,1-9-1,-1-6-1,15-6-8,-3-8-16,8-7-15,0-12-18,13-2-17,0-12-23,7-7-33,-1-11-49,7-6-89,1-13-114,5-3-56</inkml:trace>
  <inkml:trace contextRef="#ctx0" brushRef="#br0" timeOffset="262.36">14725 14708 83,'-13'-10'504,"0"3"1,7-1-218,-1 4-132,14 8-69,-1 0-36,7 2-19,6 6-3,1-1-4,13 7 2,0-3 2,12 7 4,0 0 4,14 3 5,-1 1 2,14 0-6,-6 3 4,12-3 2,6 3 2,-6 0-2,7-4-3,-7 5-6,7-5-3,-1 2-3,-5-2-4,5 1-4,-5-1-6,-1-3-5,-7 1-2,7 2 0,-13-7-1,8 4-2,-9 0-2,-6-4-2,2 4-2,-8 1-9,0-5-15,-1 3-20,-5-2-22,-7-1-24,1 0-23,-9 2-36,3-3-55,-8-2-97,-7 4-108,1-5-57,-7-3-2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2T10:19:55.34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635 2853,'-25'0,"25"24,0 1,0 0,0 0,0 0,0-50,25 25,-25-25,25 25,-25-25,0 0,24 1,-24-1,0 0,0 50,-24 0,24-1,0 1,24-25,1 0,0 0,-25-25,25 1,-25-1,-25 25,25 25,-25-25,25 24,-25 1,25 0,25-25,0 0,-25-25,25 25,-25-25,25 25,-25-24,-25 24,25 24</inkml:trace>
  <inkml:trace contextRef="#ctx0" brushRef="#br0" timeOffset="1331.99">16371 1463</inkml:trace>
  <inkml:trace contextRef="#ctx0" brushRef="#br0" timeOffset="1748.56">16421 1439,'0'-25,"0"0,-25 25,0 0,0 0,0 25,1-25,24 25,-25-25,0 49,0-24,25 25,-49 24,49-24,-25-1,25 26,0-26,-25 1,25 0,0-26,25 26,0-25,-1 24,1-24,0 0,0-25,24 25,-24-25,0 25,25-25,-25 0,-1 0,26 0,-25-25</inkml:trace>
  <inkml:trace contextRef="#ctx0" brushRef="#br0" timeOffset="2106.84">16594 1463,'0'25,"0"0,25 0,-25 0,0-1,0 26,0 0,25 24,-25-49,0 25,25-26</inkml:trace>
  <inkml:trace contextRef="#ctx0" brushRef="#br0" timeOffset="2523.98">16644 1811,'-25'0,"25"-25,25 25,0 0,0-25,-1 25,1-25,0 25,0-24,0 24,-25-25,24 25,-24-25,25 0,-25 0,0 0,0 1,0-1,0 0,0 0,0 0,0 1,0-1,0 0,0 50,0 0,0-1,0 1,0 0,0 0,0 0,0-1,0 26,0-25,0 0,0 0,25-1,-25 1,0 0,0 0,0 0,0-1,0 1,25 0,-25 0,0 0,25-25,-25 24,24-24,1 0</inkml:trace>
  <inkml:trace contextRef="#ctx0" brushRef="#br0" timeOffset="2789.84">17115 1687,'0'25,"0"-1,0 1,0 0,25 0,0-25,0 25,-1-25,1 0,0 0,0 0</inkml:trace>
  <inkml:trace contextRef="#ctx0" brushRef="#br0" timeOffset="2915.95">17214 1563</inkml:trace>
  <inkml:trace contextRef="#ctx0" brushRef="#br0" timeOffset="3448.76">17462 1563,'0'0,"0"24,-24-24,-1 0,25 25,-25-25,25 25,-25 25,25-25,0-1,0 1,0 0,0 0,25-25,0 0,0 0,-25-25,24 0,-24 0,0 1,0-1,0 0,0 0,0 50,25-25,-25 25,25 0,0 24,0-24,0 25,-1-1,1 1,-25-1,0 1,0-25,0 0,-25-1,1-24,-26 0,25-24,0 24,25-25,0 0,0 0,25 0,0 25</inkml:trace>
  <inkml:trace contextRef="#ctx0" brushRef="#br0" timeOffset="3874">17735 1364,'0'25,"0"0,0 0,0-1,0 1,0 0,0 0,0 24,0-24,0 0,0 25,0-25,0-1,25 1,-25 0,0 0,0 0,0-1,0-48,0-1,0 0,25 25,-25-25,25 25,0-25,-1 25,-24 25,25-25,-25 25,25-25,-25 25,0 0,25-25,-25 24,25 1,-1 0,1-25</inkml:trace>
  <inkml:trace contextRef="#ctx0" brushRef="#br0" timeOffset="4422.63">18380 1587,'-25'-24,"1"24,24 24,0 1,0 25,0-25,24 24,-24 1,0 49,0-49,0-1,0 1,0 0,25-1,-25-24,0 0,0 0</inkml:trace>
  <inkml:trace contextRef="#ctx0" brushRef="#br0" timeOffset="4697.95">18355 1538,'25'0,"0"0,0 0,0 0,-1 25,-24-1,0 1,0 0,0 0,-24 0,24 0,-25-25,25 24,-25 1,25 0,-25-25,25 25,-25-25,25 25</inkml:trace>
  <inkml:trace contextRef="#ctx0" brushRef="#br0" timeOffset="5851.96">18579 1935,'0'25,"0"-50,25 25,-1-25,1 0,0 0,-25 1,25-1,-25-25,0 25,0 1,0-1,0-25,0 25,-25 0,50 50,0-25,-25 25,24 0,1-25,0 25,0 24,-25-24,0 0,25 0,-25 0,0 24,24-24,1-25,0-25,0 0,-25 1,25 24,-25-25,0 0,0 0,0 0,0 1,0-1,0 0,-25 25,25 25,0 0,0-1,-25 1,25 0,0 0,0 0,25-25,0 0,-25 24,24-24,1-24,0 24,0-25,0 25,-1-25,1 0,0 0,-25 1,25 24,0-25,-1 0,1 0,0 25,0 25,-25 0,0 0,0-1,0 1,-25 0,25 0,-25-25,25 25,0-50,0 0,25 0,0 0,-25-24,25 24,-25 0,0-25,24 26,-24-1,0 0,0 50,25-25,-25 25,25-1,0 26,0-25,-1 0,1 0,0-1,0 1,-25 0,0 0,-25-25,0 0,0 0,1 0,-1 0,25-25</inkml:trace>
  <inkml:trace contextRef="#ctx0" brushRef="#br0" timeOffset="6470.64">19670 1587,'0'0,"-25"25,25 0,0 0,0 0,-24-25,24 25,0 24,0-24,24 0,1-25,0 0,0 0,-25-25,25 25,-1-50,1 26,0-1,-25 0,0 0,0 0,0 50,0 0,0 0,0 0,0-1,25 1,0 0,24-25,-24-25,0 25,0-25,-1 25,1-24,0 24,-25-25,25 0,0 0,-25 0,0 0,0 1,0-1,0 0,-25 25,0 0,25 25,-25-25,25 25,0-1,-25-24,25 25,0 0,0 0,0 0,0 0,0-1,25-24,0 25,0-25,0 0,-1-25,1 25,0 0,0 0,0 0,-1-24,1 24,0 0</inkml:trace>
  <inkml:trace contextRef="#ctx0" brushRef="#br0" timeOffset="7808.46">20117 1786,'24'-25,"1"25,0 0,0 0,0 0,-25 25,24-25,1 25,0 49,-25-49,0 25,-50 24,1 0,24-49</inkml:trace>
  <inkml:trace contextRef="#ctx0" brushRef="#br0" timeOffset="9448.89">16966 2530,'0'-25,"0"0,0 1,0-1,25 25,-25-25,25 25,0 0,-25 25,0 0,0-1,0 26,0 0,0-1,0 1,25 0,-1-1,1-24,-25 0,25-25,0 0,0 0,-1 0,1 0,0-25,0 0,-25-24,0 24,0 0,0-25,0 25,0 1,0-1,0 0,0 0,25 25,-1-25,1 25,0 0,25-24,-26 24,1 0,0-25,0 25,0 0,-25 25,-25-1,25 1,-25-25,0 50,0-25,25-1,-24 1,24 0,0 0,24-25,1 0,-25-25,25 25,0-25,-25 0,50-24,-50 24,0 0,0 0,0 50,0 0,0 0,0 0,0-1,0 1,24-25,1 0,-25 25,25-25,0-25,0 25,-1-25,1 1,-25-1,0 0,0 0,0-24,0 24,0 0,0 0,-25 25,25 25,0 0,0 0,0-1,0 1,0 25,25-1,0 1,0 0,0 24,-25 1,24-26,1 1,-25-25,0-1,0 1,-25-50,25 1,-24 24,-1-25,0-25,25 25,-50-24,50 24,-24-25,24 26,0-51,0 50,0 0,0 1,24-1,1 0,0 0,0 25,0 0,-25 25,0 0,0 0,0-1,-25 1,0 0,25 0,-25-25,25 25</inkml:trace>
  <inkml:trace contextRef="#ctx0" brushRef="#br0" timeOffset="10049.9">18157 2530,'-25'0,"0"0,1 0,-1 0,25 25,-25-25,0 25,0-1,25 1,0 0,0 0,25-25,0 0,0 0,0 0,-1-25,1 25,-25-25,25 0,-25 1,0-1,0 0,0 0,-25 0,0 25,25 25,-24-25,24 25,-25 0,25 0,25-1,-1-24,1 0,0-24,0 24,0-25,-1 25,-24-25,25 25,-25-25,25 0,-25 1,25-1,-25 50,0-1,0 26,0-25,0 0,0-1,0 1,25 0,-1-25,26 0,0 0</inkml:trace>
  <inkml:trace contextRef="#ctx0" brushRef="#br0" timeOffset="10921.53">18852 2679,'0'0,"0"-25,0 0,24 25,-24-25,0 1,0-1,0 0,0 0,0 0,0 1,25 24,-25 24,25 1,0-25,0 25,-1 0,1 0,-25-1,25-24,-25 25,25 0,0-25,-1 0,1 0,0-25,0 0,0 1,-1-1,-24 0,0-25,0 1,0 24,0 0,-24 0,24 50,-25 0,25 0,0 0,0-1,25-24,-25 25,24-25,1 25,50-25,-51 0</inkml:trace>
  <inkml:trace contextRef="#ctx0" brushRef="#br0" timeOffset="11208.94">19521 2431,'-25'-25,"1"25,-1 0,25-25,-25 25,0 0,0 0,1 0,-1 0,25 25,0 0,25-25,-1 25,1-1,0 1,0 0,0 0,-1 24,-24-24,0 25,0-25,0 0,0-1,-24 1,-1 0,0-25,0-25,25 0,25 25</inkml:trace>
  <inkml:trace contextRef="#ctx0" brushRef="#br0" timeOffset="11412.84">19745 2356,'0'0,"-25"0,0 0,25 25,0 0,-25-25,25 25,0 0,0-1,0 1,0 0,0 0,25-25,0 0,0 25,-1-25,1 0</inkml:trace>
  <inkml:trace contextRef="#ctx0" brushRef="#br0" timeOffset="11908.84">19918 2356,'-25'0,"25"25,0 0,0 25,0-26,0 1,0 0,0 0,0-50,25 25,-25-25,25 25,-25-25,25 25,-25-24,0 48,0 1,25-25,-1 0,-24-25,25 25,-25-24,25-1,0 25,-25-25,25 25,-1 0,1 25,0 0,0-1,0-24,-25 25,49 0,-49 0,25 0,0-1,0 1,-1 0,1-25</inkml:trace>
  <inkml:trace contextRef="#ctx0" brushRef="#br0" timeOffset="12439.49">20017 992,'0'0,"0"25,25-25,-25 25,25 0,0-25,0 49,-1-49,26 50,24 24,1-24,-50-1,49 51,0 24,-24 0,0-50,99 621</inkml:trace>
  <inkml:trace contextRef="#ctx0" brushRef="#br0" timeOffset="12557.71">20687 2704,'0'0,"-25"49,0 26,1-26,-1 26,-25-26,25 1,-24-25,-1 24,25-24,-24 0,-1 0,1 0,24-1,-25-24,25 25,1-25,-1 0,0 0</inkml:trace>
  <inkml:trace contextRef="#ctx0" brushRef="#br0" timeOffset="12774.85">21059 2753,'0'-24</inkml:trace>
  <inkml:trace contextRef="#ctx0" brushRef="#br0" timeOffset="15982.94">20737 2282,'0'-25,"-25"25,25 25,25 0,-25 24,25 1,-25-25,0 24,0 51,0-1,-25-25,-25 1,0 24,1-25,-26 1,51-50</inkml:trace>
  <inkml:trace contextRef="#ctx0" brushRef="#br0" timeOffset="32010.31">12725 4564,'0'-25,"-25"25,25-25,0 50,0 0,-25-25,25 50,-25-26,25 1,0 0,25-25,0 0,-25-25,25 0,-25 1,0-1,0 0,0 0,0 0,0 1,0-1,-25 25,0 0,0 0,1 49,-1-24,25 25,0-25,0-1,0 1,25-25,-1 0,1-25,0 1,0-1,0 25,-25-50,0 25,0 1,-25 24,0 24,0 1,25 0,0 0,25 0,0-25,0-25,-1 0,1 0,0 0,0-24,0 24,-25-49,0 49,0 0,-25 25,0 0,0 25,0 0,1-1,-1 1</inkml:trace>
  <inkml:trace contextRef="#ctx0" brushRef="#br0" timeOffset="39919.51">12824 4415,'-25'0,"0"0,1 0,-1 0,0 0,0 0,25-25,-25 25,1 0,-1 0,0 25</inkml:trace>
  <inkml:trace contextRef="#ctx0" brushRef="#br0" timeOffset="43775.45">12774 4440,'-24'0,"-1"0,0 0,0 0,0 0,1 0,-1 0,0 0,25 25,-25-25,0 0,1 0,-1 0,0 25,0-25,0 0,1 0,-1 0,0 24,0-24,0 0,1 0,-1 0,0 25,-25-25,1 0,24 25,0-25,0 0,0 0,1 25,-1-25,0 0,0 25,0-25,1 0,-1 24,0-24,0 0,0 25,1-25,-1 0,0 25,0-25,0 0,1 25,-1-25,0 0,25 25,-25-25,0 0,1 0,-1 24,0-24,0 0,0 0,1 0,24 25,-25-25,0 0,0 0,0 25,1-25,-1 0,0 0,25 25,-25-25,0 0,0 0,1 25,-1-25,0 0,0 0,0 0,1 0,-1 25,0-25,0 0,0 0,1 0,-1 24,0-24,0 0,0 0,1 0,-1 25,0-25,0 0,0 0,1 25,-1-25,0 0,0 0,25 25,-25-25,1 0,-1 0,0 25,0-25,0 0,1 24,-1-24,0 0,0 0,0 25,1-25,-1 0,0 0,0 0,0 0,1 0,-1 0,25 25,-25-25,0 0,0 0,0 0,25 25,-24-25,-1 0,0 0,0 0,0 25,1-25,-1 0,0 0,0 0,25 24,-25-24,1 0,-1 0,0 25,0-25,0 0,1 0,-1 0,0 0,25 25,-25-25,0 0,1 0,-1 0,0 0,0 0,0 0,1 0,-1 0,0 0,0 0,0 0,1 0,-1 0,25 25,-25-25,0 0,0 0,1 0,-1 0,0 0,25 25,-25-25,0 0,0 0,1 0,-1 0,0 0,0 0,25 24,-25-24,1 0,-1 0,0 0,0 0,0 0,1 0,-1 0,0 25,0-25,25 25,-25-25,1 0,24-25,-25 25,50 0,-25-25,0 50,0 0,0 0,0 0,24-25,1 0,-25-25,25 25,-25-25,0 0,0 0,-25 25,25-24,-25 24,1 24,24 1,-25-25,25 25,0 0,0 0,0-1,25-24,-1 0,1 0,-25-24,25-1,0 25,-25-25,25 0,-25 0,0 1,0-1,-25 0,25 0,-25 25,25-25,-25 50,0-25,25 25,-24-25,24 25,-25 0,25-1,0 1,0 0,25 0,-1 0,1-25,0 0,0 0,0-25,-25 0,24 0,-24 0,0 1,0-1,-24 25,24-25,-25 25,0 0,0 0,0 0,25 25,-24-25,24 25,-25-1,25 1,0 0,0 0,0 0,25-25,-25 24,24-24,1 0,0-24,0-1,-25 0,0 0,0 0,0 1,-25 24,0 0,25 24,-25-24,1 50,-1-25,25 0,0-1,0 1,25 0,-1-25,1 0,0-25,0 0,0 25,-1-24,1-1,-25 0,25 25,-25-25,0 0,-25 25,0 0,1 0,-1 0,25 25,-25-25,25 25</inkml:trace>
  <inkml:trace contextRef="#ctx0" brushRef="#br0" timeOffset="51515.33">10765 4837,'-25'0,"25"-25,-24 25,24-25,0 0,0 1,-25 24,25-25,0 0,-25 25,25-25,0 0,-25 25,25-24,0-1,-25 25,25-25,0 0,0 0,0 1,-24 24,24-25,-25 0,25 0,-25 25,25-25,-25 1,0-1,25 0,-24 25,24-25,0 0,-25 25,25-24,0-1,0 0,-25 0,25 0,0 1,0-1,-25 0,25 0,0 0,0 1,0-1,0 0,-25 0,25 0,0 1,0-26,0 25,-24 0,24-24,0 24,-25 0,25 0,0 0,0 1,0-26,-25 50,25-25,0-24,0 24,0 0,0-25,0 26,0-1,-25-25,25 25,0 1,0-1,0-25,0 1,0 24,0 0,0 0,0 0,0 1,0-1,0 0,0 0,0 0,0 1,0-1,0 0,0 0,0 0,0 1,0-26,0 25,0 0,0 0,0 1,0-1,0 0,0 0,-25 0,25 1,0-1,0 0,0 0,-24 25,-1 0,0 25,0-25,-24 50,24-50,0 24,-50 26,51-25,-26 24,25-24,0-25,1 50,-26 0,25-26,0 1,25 0,0-50,25 25,25-49,-25-1,-1 50,1-50,0 25,0 1,0-1,-1 0,26-49,0 24,-25 50,-1-25,1 25,0 0,0 0,0 25,24 0,-24 0,25 24,-26-24,1 0,25 24,-25 1,-1 0,1-25,-25-1,25 1,0 0,-25 0,0 0</inkml:trace>
  <inkml:trace contextRef="#ctx0" brushRef="#br0" timeOffset="53999.75">12502 9947,'-25'0,"25"-25,0 0,0 0,0 0,-25 25,25-24,0-1,0 0,-25 25,25-25,0 0,0 1,-25 24,25-25,0-25,0 25,-24 1,24-1,0 0,-25 25,25-25,0 0,0-24,-25 24,25 0,0 0,0 1,-25-1,25 0,0-25,-25 26,25-1,0 0,0 0,-24 25,24-25,0 1,-25-1,25 0,0 0,-25 25,25-25,0-24,-25 49,25-25,0 0,0 0,-25 0,25 1,0-26,0 25,0 0,0 1,0-1,-25 0,25-49,0 49,0 0,0 0,0 0,-24 25,24-49,0 24,0 0,0 0,-25 1,25-1,0 0,0 0,0 0,0 1,0-1,0 0,0 0,0 0,0 1,-25 24,25 24,-25 1,25 0,-25-25,25 25,0 0,-24-25,24 24,0 1,-25-25,25 25,-25-25,25 25,0 0,-25-1,25 1,0 0,0-50,25 25,-25-25,25 1,-25-1,25 25,-25-25,24-25,1 26,-25-1,25-25,-25 25,25 1,-25-1,25 0,-25 50,24-25,-24 25,25-1,-25 1,25 0,-25 0,0 0,25-1,-25 1,25-25,-25 50,25-25,-25-1,24-24,-24 25</inkml:trace>
  <inkml:trace contextRef="#ctx0" brushRef="#br0" timeOffset="54926.21">14312 8830,'-25'-24,"1"24,-1-25,0 25,0-25,-24 25,24 0,0 0,0 0,0 25,1 0,24-1,-25 1,25 25,-25-1,25 1,0 0,0 24,0-49,25 0,24 24,1-24,-25-25,49 25,-24-25,-1-25,1 0,0 1,-1-26,1 0,-50 1,25-1,-25-24,0 24,-25 0,0 26,0-51,1 50,-26-24,25 24,-25 25,26 0</inkml:trace>
  <inkml:trace contextRef="#ctx0" brushRef="#br0" timeOffset="55238.17">14139 8979,'24'0,"-24"25,25-25,-25 25,25 0,0-25,0 49,-1 1,1-50,0 25,0 24,0 26,0-26,-1-24,-24 0,25 0,0 0,0-1,0-24</inkml:trace>
  <inkml:trace contextRef="#ctx0" brushRef="#br0" timeOffset="55765.25">14684 9004,'0'25,"0"0,0 0,0-1,0 1,0 0,0 0,0 0,25-1,-25 1,0 0,0 0,0 0,25-1,-25 1,0 0,0 0,0-50,25 25,0 0,-1 0,1 0,-25-25,25 25,0 0,0 0,-1-25,1 25,25 0,-25 0,-1-24,1 24,0 0,0-25,0 25,-1 0,-24-25</inkml:trace>
  <inkml:trace contextRef="#ctx0" brushRef="#br0" timeOffset="57203.95">11063 1761,'-25'0,"25"-25,-25 25,25-24,-25 24,25-25,-24 25,-1 0,0 0,0 0,0 0,1 25,-1-1,0 26,0-25,0 0,1 24,24 50,-25-49,25 24,25 1,-1-1,-24-49,50 49,0-24,-1-25,26 0,-1-25,0-25,1 0,-1-25,26-74,-51 50,1 0,-50-1,0 1,-25-1,-25 26,1-26,-1 51,-24-26,24 50,25 0,0 0,25 25</inkml:trace>
  <inkml:trace contextRef="#ctx0" brushRef="#br0" timeOffset="57550.7">11088 2208,'0'-25,"24"25,-24 25,25-25,0 49,0 26,0-51,0 26,-25-25,24 24,1 1,0-25,0 0,0-1,-1-24,1 0,0 0,0 0,0 0</inkml:trace>
  <inkml:trace contextRef="#ctx0" brushRef="#br0" timeOffset="57871.27">11683 2282,'-25'0,"25"-25,-25 25,25-25,0 50,0 0,25 0,-25 0,25-1,-25 1,25 0,-25 0,25 0,-25-1,24 1,1 0,-25 0,25-25,-25 25,25-25</inkml:trace>
  <inkml:trace contextRef="#ctx0" brushRef="#br0" timeOffset="58218.78">11782 2480,'0'0,"0"-24,-25 24,50 0,0-25,0 25,0-25,-1 25,1-25,0 0,0 1,0-1,-25 0,0 0,0 0,0 1,0-1,0 0,0 0,0 0,0 1,-25-1,25 0,0 0,-25 25,25-25,0 50,0 0,0 0,0 0,25-1,-25 1,25 0,-25 25,24-26,-24 26,25-25,0 24,-25-24,25 25,0-1,-25-24,24 25,-24-25,25 24,-25-24,25 0,0 0,-25 0</inkml:trace>
  <inkml:trace contextRef="#ctx0" brushRef="#br0" timeOffset="67940.64">12874 4390,'-25'0,"0"0,25 25,-25-25,0 0,1 0,24 25,-25-25,0 0,0 0,0 0,1 0,-1 25,0-25,0 0,0 0,25 25,-24-25,-1 0,25 24,-25-24,0 0,0 0,1 0,24 25,-25-25,0 0,0 0,25 25,-25-25,1 0,-1 0,0 0,25 25,-25-25,0 0,0 0,1 0,-1 25,0-25,0 0,0 24,1-24,-1 0,0 0,25 25,-25-25,0 0,1 0,-1 0,0 0,0 25,0-25,1 0,-1 0,0 0,0 0,0 0,25 25,-24-25,-1 0,0 0,0 0,0 0,1 0,-1 0,25 25,-25-25,0 0,0 0,1 0,-1 0,25 24,-25-24,0 0,0 0,25 25,-24-25,-1 0,0 0,0 0,25 25,-25-25,0 0,1 0,-1 0,0 0,0 0,0 0,25 25,-24-25,-1 0,0 0,0 0,25 25,-25-25,1 0,-1 0,25 25,-25-25,0 0,0 0,25 24,-24-24,-1 0,0 0,0 0,25 25,-25-25,1 0,-1 0,25 25,-25-25,0 0,0 0,1 0,-1 25,0-25,0 0,0 0,1 25,-1-25,0 0,0 0,25 24,-25-24,1 0,-1 0,25 25,-25-25,0 0,0 0,25 25,-24-25,-1 0,0 0,0 25,0-25,0 0,1 0,24 25,-25-25,0 0,0 0,0 24,1-24,-1 0,0 0,25 25,-25-25,0 0,1 25,-1-25,0 0,0 0,0 25,1-25,-1 0,0 0,0 0,0 25,1-25,-1 0,0 0,0 24,0-24,1 0,-1 0,0 0,0 25,0-25,1 0,-1 0,25 25,-25-25,0 0,0 0,1 0,24 25,-25-25,0 0,0 25,0-25,0 0,25-25,-24 25,24-25,-25 25,25-25,0 50</inkml:trace>
  <inkml:trace contextRef="#ctx0" brushRef="#br0" timeOffset="80819.67">14660 2902,'-25'0,"25"25,-25-25,25 25,-25-25,25 25,-25-25,1 0,24 24</inkml:trace>
  <inkml:trace contextRef="#ctx0" brushRef="#br0" timeOffset="82125.17">13816 3572,'-25'25,"1"-25</inkml:trace>
  <inkml:trace contextRef="#ctx0" brushRef="#br0" timeOffset="82169.68">13717 3621</inkml:trace>
  <inkml:trace contextRef="#ctx0" brushRef="#br0" timeOffset="82754.65">13370 3919,'-25'0,"25"25,-25 0,25 0,-25-25,25 24,-24-24,24 25,0 0,-25-25,25 25,-25-25,25 25,-25-25,25 24,-25-24,25 25,-25-25,25 25,-24-25,48 0,-24-25,25 25,0 0,0-25,-25 1,25 24,0-25</inkml:trace>
  <inkml:trace contextRef="#ctx0" brushRef="#br0" timeOffset="82960.95">13469 3919,'0'0,"25"0,0-25,-1 25,1-24,-25-1,25 25,0-25,0 25,-25-25,24 0,1 25,0-24,0-1,0 0,-1 0,1 0,0 0,0 1,0-1,-1 0,1 0,0 0,-25 1,25 24,-25-25,25 25,-25-25,24 25,-24-25,25 0</inkml:trace>
  <inkml:trace contextRef="#ctx0" brushRef="#br0" timeOffset="84446.82">13667 3770,'0'0,"-24"0,24 25,-25-25,25 25,-25-25,25 25,-25-25,25 25,-25-1,1-24,-1 25,0-25,25 25,-25-25,25 25,-25-25,25 25,-24-25,-1 24,0 1,25 0,-25-25,25 25,-25-25,25 25,-24-25,-1 24,0-24,25 25,-25 0,0-25,25 25,0 0,-25-25,25 24,-24-24,24 25,-25-25,0 0,25 25,-25-25,25 25,-25-25,25 25,-24-25,24 24,-25-24,25 25,0-50,25 25,-25-24,24 24,1-25,0 0,0 0,0 0,-1-24,26 24,-25-25,25 26,-26-1,26-25,-25 50,0-49,-1 24,1 25,0-25,25-25,-26 26,1-1,0 0,0 0,0 0,-1 1,-24-1,25 0,0 25,0-25,0 0,-1 0,1 25,0-24,0 24,0-25,-25 0,24 25,1-25,0 0,0 25,-25-24,25-1,-1 25,1-25,0 0,-25 0,25 25,0-24,-1 24</inkml:trace>
  <inkml:trace contextRef="#ctx0" brushRef="#br0" timeOffset="87087.32">12849 4514,'-25'0,"25"25,-25-25,0 25,-24-25,-1 25,-24 0,24-1,-24-24,-1 25,26 0,24-25,-25 25,26-25</inkml:trace>
  <inkml:trace contextRef="#ctx0" brushRef="#br0" timeOffset="88202.95">10418 2704,'-25'0,"25"-25,-25 25,1 0,24-25,-25 25,25-25,0 0,-25 25,25-24,0-1,-25 25,25-25,25 50,0-25,0 25,24-25,1 24,24 1,-49 0,25-25,-1 25,1 0,-1-25,-24 0</inkml:trace>
  <inkml:trace contextRef="#ctx0" brushRef="#br0" timeOffset="93689.72">12378 1761,'-25'-25,"25"1,0-1,-25 0,25 0,-25 25,25-25,0 0,-25 1,1 24,-1-25,0 0,0 0,0 25,-24-25,-26 1,26-1,-26 0,-49 0,75 0,-26 1,26-1,-26 0,26 25,-26-25,26 0,24 25,-25 0,1 0,-1 0,0 0,25 0,-24 25,24-25,-25 0,26 25,-51-25,75 25,-25-25,-24 0,-1 25,25-1,-24-24,24 25,-25 25,26-25,-26 24,25-24,-24 25,24-1,0-24,-25 25,26 49,-1-49,0-1,-25 26,50-26,-24 1,24 24,0-49,0 49,0 26,0-51,0 26,24-26,1 1,0-1,0 1,-25 0,25-25,-1 24,1-24,0 25,0 24,0-24,24-1,-24 1,0-25,24 24,-24-24,25 25,-25-50,24 24,1 1,-1 0,26-25,-50 25,24-25,26 25,-26-1,26-24,-26 25,26-25,-1 0,-24 0,24 0,1 0,-26-25,26 25,-26-24,26-1,-1 0,0-25,-24 50,24-49,26 24,-75 0,49-24,0 24,1-50,-50 51,24-26,-24 0,0 26,0-1,-1-25,1-24,0 24,0 25,0-24,-25-1,24-49,1 24,-25 26,0-50,0 49,0 0,-25-24,25 49,-24-24,24-1,-25 0,0 26,-49-51,49 26,0 24,-25 0,26 0,-26 0,0 0,1 1,-1-1,-49 25,49 0,1-25</inkml:trace>
  <inkml:trace contextRef="#ctx0" brushRef="#br0" timeOffset="96683.75">12601 4366,'-25'0,"25"24,-25-24,0 0,1 0,24 25,-25-25,0 0,0 0,25 25,-25-25,1 25,-1-25,0 0,0 0,0 0,1 0,24 25,-25-25,0 0,0 0,0 0,0 0,25 24,-24-24,-1 0,0 25,0-25,0 0,1 0,24 25,-25-25,0 0,0 0,0 0,1 0,-1 25,0-25,0 0,0 0,1 25,-1-25,0 0,0 0,0 24,1-24,-1 0,0 25,0-25,0 0,1 25,-1-25,0 25,0-25,0 0,1 0,-1 25,0-25,0 24,0-24,1 25,-1-25,0 25,0-25,0 25,0-25,1 0,-1 25,0-25,0 0,0 25,1-25,-1 0,0 0,25 24,-25-24,0 0,1 0,-1 0,0 0,25 25,-25-25,0 0,1 0,-1 0,0 0,0 25,0-25,1 0,-1 0,0 0,25 25,-25-25,0 0,1 0,-1 0,0 25,0-25,0 0,1 0,-1 0,25 24,-25-24,0 0,0 0,25 25,-24-25,-1 0,0 0,0 0,25 25,-25-25,1 0,-1 0,0 25,0-25,0 0,0 0,1 25,-1-25,0 0,0 0,0 24,1-24,-1 0,0 0,0 0,0 0,25 25,-24-25,-1 0,0 0,0 0,25 25,-25-25,1 0,-1 0,0 0,0 0,0 0,25 25,-24-25,-1 0,0 0,0 0,-24 25,24-25,0 0,0 0,0 24,1-24,-1 0,0 0,0 0,0 0,1 25,-1-25,0 0,0 0,0 25,0-25,1 0,-1 25,0-25,0 0,0 0,1 25,-1-25,0 0,0 0,25 24,-25-24,1 0,24 25,-25-25,50 0</inkml:trace>
  <inkml:trace contextRef="#ctx0" brushRef="#br0" timeOffset="104783.76">397 74,'0'0,"0"-24,25 24,-1 0</inkml:trace>
  <inkml:trace contextRef="#ctx0" brushRef="#br0" timeOffset="107741.98">10195 5333,'0'25,"0"0,0-1,0 1,0 0,0 25,25-1,-25-24,0 49,0-49,0 25,-25-25,25 24,0-24,0 0,25-25,-1-25,1 25,0 0,25-25,24 0</inkml:trace>
  <inkml:trace contextRef="#ctx0" brushRef="#br0" timeOffset="107992.76">10641 5556,'0'-25,"0"1,25 24,0 0,0-25,-1 0,26 25,24-25,-24 0,-25 25</inkml:trace>
  <inkml:trace contextRef="#ctx0" brushRef="#br0" timeOffset="108243.89">10840 5333,'-25'0,"25"25,0-50,0 50,0 0,25-1,-25 26,24 0,-24-26,25 26,-25-25,25 0,-25 24,25-24,-25 0,25 0</inkml:trace>
  <inkml:trace contextRef="#ctx0" brushRef="#br0" timeOffset="108571.3">11212 5333,'0'0,"0"-25,0 50,25 0,-25 0,24-1,-24 26,25 0,0 24,0-24,0-1,-1-49,-24 25,0-50,0 0,25-24,-25-1,0-24,25 49,-25-49,25 24,-25-24,25-1,-25 50,24 1</inkml:trace>
  <inkml:trace contextRef="#ctx0" brushRef="#br0" timeOffset="137846.1">12328 5457,'0'-25,"25"25,0 0,-1-25,1 25,0 0,25 0,-26 0,26 25,-25 0,0 0,-25 0,0-1,-25 1,0 25,0-50,0 25,1-25,-26 24,0-24,26 25</inkml:trace>
  <inkml:trace contextRef="#ctx0" brushRef="#br0" timeOffset="138186">12725 5358,'0'-25,"-25"50,0-25,0 25,1-1,24 1,-25-25,25 25,-25 0,25 24,0-24,0 0,25 0,0 0,-1-25,26 24,0-24,-26 0</inkml:trace>
  <inkml:trace contextRef="#ctx0" brushRef="#br0" timeOffset="138691.47">12948 5482,'0'25,"25"-25,0-25,-1 25,1 0,0-25,0 25,0 0,-1-25</inkml:trace>
  <inkml:trace contextRef="#ctx0" brushRef="#br0" timeOffset="138892.24">12948 5581,'0'25,"25"-50,0 25,-1 0,1 0,0 0,0 0,0-25</inkml:trace>
  <inkml:trace contextRef="#ctx0" brushRef="#br0" timeOffset="147855.69">13469 5333,'-25'0,"25"-25,-25 25,25 25,-24-25,24 25,-25-25,25 25,-25 24,0-24,25 0,-25 0,25-1,0 1,0 0,25 0,0-25,0 25,0-1,24-24,-24 0,0 0,49-24,-49 24,0-25,0-25,-1 25,-24-24,0-1,0 25,0 1,-24-1,-1 0,0 0,0 25</inkml:trace>
  <inkml:trace contextRef="#ctx0" brushRef="#br0" timeOffset="150064.29">13221 5531,'0'-24,"25"24,-25 24,0 1,0 0,0-50,25 25,-1-25,-24 1,25-1,-25 0,0 0,0 0,0 1,-25 24,1 24,-1 1,0 0,25 0,-25-25,25 25,0-1,0 1,25-25,0 0,-25-25,25 1,-1-1,-24 0,0 0,25 25,-25-25,0 1,0 48,-25 1,25 0,-24 0,24 24,0-24,24 0,1-25,0 0,49 0,-49-25,25 25,-25-25,-1 1,-24-1,0 0,0 0,-24 25,-1 0,0 0,-25 25,26 0,-1 24,25-24,0 0,25-25,-1 0,26-25,0 0,-26 25,-24-24,25-1,-50 25,1 0,-1 25,0-25,-25 24,1 1,24 0,25 0,50-25,-26 0,26-25,24 0,-49 25,50-25,-26 1,1-1,-25 0,-25 0,0 0,-25 25,-50 0,-24 25,0-25,49 50,1-25,24-1,25 1,0 0,50 0,-1-25,26-25,-51 25,26-25,-25 0,-25 1,-25-1,0 25,0-25,-49 25,49 0,0 0</inkml:trace>
  <inkml:trace contextRef="#ctx0" brushRef="#br0" timeOffset="150498.63">13891 5159,'0'-24,"-25"24,25-25,0 50,0-1,25 26,-25-25,24 24,1 75,-25-74,25 74,-25-25,0-24,0-26,0 1,0-25,0 0,0-1</inkml:trace>
  <inkml:trace contextRef="#ctx0" brushRef="#br0" timeOffset="151664.31">12774 4366,'-24'24,"48"-48,-48 73,24-24,-25 0,25 24,-25-49,25 50,0-25,0 0,0-1,25-24,0-24,-1-1,1 0,0-25,-25 26,25-1,-25 0,0 0,0 0,0 1,0-1,-50 25,25 0,1 0,-26 0,50 25,-25-25,-24 24,49 1,0 0,0 0,24-25,1 0,0 0,25 0,-26-25,26 25,0-25,-26 0,1 1,-25-1,-25 25,25-25,-49 25,-1 0,25 25,1-25,-26 25</inkml:trace>
  <inkml:trace contextRef="#ctx0" brushRef="#br0" timeOffset="155179.37">7392 5928,'0'-24,"25"24,-1-25,1 25,0 0,0 0,0 0,24 25,-24-1,0 1,-25 0,0 0,0 0,-50 49,25-49,-24 24,-1-24,25 0,1-25</inkml:trace>
  <inkml:trace contextRef="#ctx0" brushRef="#br0" timeOffset="155487.81">7789 5854,'0'-25,"-25"25,0 0,25 25,-25 0,0 0,25-1,-24 1,24 0,-25 0,25 0,0-1,0 1,0 0,0 0,25-25,-1 25,1-25,0 0,0 0,0 0,-1 0</inkml:trace>
  <inkml:trace contextRef="#ctx0" brushRef="#br0" timeOffset="155751.71">7962 5928,'-25'0,"50"0,0 0,0 0,0 0,0 0,24-24,1 24,-25 0</inkml:trace>
  <inkml:trace contextRef="#ctx0" brushRef="#br0" timeOffset="156058.41">7863 6102,'25'0,"0"0,-1 0,1 0,25-25,-25 25,0 0,-25-25</inkml:trace>
  <inkml:trace contextRef="#ctx0" brushRef="#br0" timeOffset="157123.69">8359 5804,'0'-25,"0"1,0 48,-25-24,25 25,-24-25,-1 25,0 0,0 25,0-26,25 1,-24 25,24-25,0 24,0-24,0 0,24-25,1 25,0-25,0-25,24 0,-24-25,0 26,0-26,-25 0,0 26,-25-26,25 25,-25 0</inkml:trace>
  <inkml:trace contextRef="#ctx0" brushRef="#br0" timeOffset="158062.04">8706 5358,'0'-25,"-24"25,-1 25</inkml:trace>
  <inkml:trace contextRef="#ctx0" brushRef="#br0" timeOffset="164136.59">8582 5432,'0'-25</inkml:trace>
  <inkml:trace contextRef="#ctx0" brushRef="#br0" timeOffset="31960.31">10368 8285,'25'0,"0"0,0-25,-25 0,25 25,-25-25,0 1,0-1,0 50,-25-25,0 24,0 1,0 0,25 0,0 0,0-1,0 1,25-25,0-25,0 1,0 24,-1-25,-24 0,0 0,0 0,-24 50,-1-25,25 25,-25-25,0 25,25 0,-25-25,25 24,-24-24,24 25,0 0,24-25,1 0,-25-25,25 25,0-25,0 25,-25-24,0-1,0 0,-25 50,0-25,0 0,25 25,-25-25,1 24,48-48,-24-1,0 50,0-1</inkml:trace>
  <inkml:trace contextRef="#ctx0" brushRef="#br0" timeOffset="34236.71">10468 8186,'-25'0,"50"0,-25-25,24 25,1 0,0 0,0 0,0 0,-1 0,1 0,0 0,0 0,0 0,-1 0,1 0,0 0,0 25,0-25,-1 0,1 0,-25-25,25 25,0 0,0 0,-1 0,1 0,0 0,0 0,0 0,-1 0,1 0,0 0,0 0,0 0,0 0,-1 0,1 0,0 0,0 0,0 0,-1 0,1 0,0 0,0-25,0 25,-1 0,1 0,0 0,0 0,0 0,-1 0,1-25,0 25,0 0,0 0,-1 0,1 0,0 0,-25-25,25 25,0 0,-1 0,1 0,0-24,0 24,0 0,-1 0,1 0,-25-25,25 25,0 0,0 0,-1 0,26-25,-25 25,0 0,0 0,24-25,-24 25,0 0,24-25,-24 25,0 0,0 0,0-25,24 25,-24 0,0 0,0 0,-1 0,1-24,0 24,0 0,0 0,24 0,-24 0,0 0,0-25,-1 25,26 0,-25 0,24 0,-24 0,0 0,0 0,0 0,24-25,-24 25,50-25,-51 25,51 0,-26-25,1 25,24-24,-24 24,24 0,-24-25,-25 25,0 0,-1 0,1-25</inkml:trace>
  <inkml:trace contextRef="#ctx0" brushRef="#br0" timeOffset="34917.81">12353 7466,'-25'0,"0"0,25 25,25-25,0 0,-25 25,25-25,-1 0,1 25,0-25,0 24,0-24,24 0,-24 25,0-25,24 25,1-25,-25 25,24-25,1 0,-25 25,24-25,1 24,-25-24,24 0,1 25,-25-25,0 0,24 25,-24-25,0 0,0 25,0-25,-25 25,0-1,0 1,-25 0,0 0,25 0,-25-1,-25 1,26 0,-1 0,-25 25,1-26,-1 1,0 25,26-25,-26-1,0 26,1-25,-1 0,1-1,-1 1,25 0,-24 0,24 0,0-1,-25 1,26 0,-1-25,0 25,25 0,-25-25,0 24</inkml:trace>
  <inkml:trace contextRef="#ctx0" brushRef="#br0" timeOffset="41643.57">13072 7764,'25'0,"0"0,-1 0,1 0,0 0,0-25,0 25,0 0,-1 0,1 0,0 0,0 0,0 0,-1 0,1 0,25 0,-25 0,-1 0,26 0,-25 0,0 0,24 0,-24-25,0 25,24 0,-24 0,0 0,0 0,24 0,-24-25,0 25,0 0,0 0,-1 0,26-24,-25 24,24 0,1 0,-25 0,24-25,-24 25,0 0,0 0,0 0,24 0,-24 0,0 0,0 0,0 0,-1 0,1 0,0 0,0 0,0-25,-1 25,1 0,0 0,0 0,0 0,-1 0,1 0,0 0,0 0,24 0,-24 0,0 0,0 0,0 0,-1 0,1 0,0-25,0 25,0 0,24 0,-24-25,0 25,0 0,-1 0,1-24,0 24,0 0,0-25,0 25,-1 0,1-25,0 25,25 0,-26-25,1 25,0 0,0 0,0 0,-1-25,1 25,0 0,0 0,0 0,-1 0,26-24,-25 24,0 0,-1 0,1 0,0 0,0 0,-25-25,25 25,-1 0,1 0,0 0,-25-25,25 25,0 0,-25-25,0 0,0 1,0-1,-25 25,0 0,0 0,25 25,-25-25,1 24,24 1,0 0,0 0,24-25,1 0,0 0,0 0,0 0,-25-25,24 25,-24-25,0 0,0 1,-24 24,24-25,-25 25,0 0,0 0,0 0,1 25,-1-1,0-24,25 25,-25-25,25 25,0 0,25-25,-25 25,25-25,0 0,-1 0,1 0,0-25,0 25,-25-25,25 25,-25-25,0 0,0 1,-25 24,0 0,0 0,-24 0,24 24,0 1,25 0,0 0,25 0,0-25,-1 0,1 0,0 0,-25-25,25 25,0-25,-1 0,-24 0,0 1,0-1,0 0,-24 25,-1-25,-25 25,25 25,1-25,-1 0,25 25,-25-25,0 25,25-1,0 1,0 0,0 0,0 0,25-25,0 0,0 24,-1-24,1-24,0 24,0-25,-25 0,0 0,0 0,0 1,-25 24,0 0,0 0,-24 0,49 24,-25-24,0 25,0 0,25 0,0 0,25-25,-25 24,25-24,0 0,0 0,-1 0,1 0,-25-24,25 24,-25-50,0 25,0 0,-25 25,0 0,1 0,-1 25,0-25,0 25,25 0,0 0,25-25,0 24,0-24,24 0,-24 0,0-24,0 24,-25-25,24 25,-24-25,0 0,0 0,0 1,-24 24,-1-25,0 25,25 25,0-1,0 1,0 0,0 0,-25-25,25 25,25-25,0 0,-25-25,25 25,-25-25,0 0,0 0,0 1,-25 24,0 0,0 24,0-24,1 25,24 0,0 0,0 0,24-25,1 24,0-24,0 0,0-24,-1 24,1-25,-25 0,0 0,0 0,0 1,-25 24,1 0,-1 0,25 24,0 1</inkml:trace>
  <inkml:trace contextRef="#ctx0" brushRef="#br0" timeOffset="43891.33">16197 7342,'0'25,"0"0,0-50,-24 25,-1 25,25 0,0-1,0-48,0-1,0 0,0 0,0 0,25 25,-25-24,24 24,-24-25,0 0,0 0,25 25,-25-25,0 1,0-1,0 0,0 0,0 0,0 1,0-1,0 0,0 0,0 0,25 1,-25-1,0 0,0 0,0 0,-25 25,25-25,0 1,0-1,0 0,-25 25,25-25,0 0,0 1,0-1,-24 25,24-25,0 0,0 0,-25 25,25-24,0-1,0 0,-25 25,25-25,0 0,0 1,0-1,0 0,-25 25,25-25,0 0,-25 25,50 0</inkml:trace>
  <inkml:trace contextRef="#ctx0" brushRef="#br0" timeOffset="47255.84">16123 7218,'0'-25,"-25"25,25-24,-25-1,25 0,0 0,0 0,-24 1,24-1,0-25,0 25,0 1,-25-1,25 0,0 0,0 0,0 0,-25 1,25-1,0 0,0 0,0 0,0 1,0-1,0 0,0 0,0 0,0 1,-25 24,25-25,0 0,0 0,-25 0,25-24,-24 24,24 0,0 0,0 1,-25-1,25 0,0 0,0 0,-25 1,25-1,0 0,-25 25,25-25,0 0,0 1,-25-1,25 0,0 0,0 0,-24 1,24-26,0 25,0 0,-25 0,25 1,0-1,0 0,0 0,-25 0,25 1,0-1,0 0,0 0,0 0,-25 25,25-24,0-1,0 0,0 0,-25 0,25-24,0 24,0 0,0 0,-24 1,24-1,0 0,0 0,0 0,0 1,0-1,0 0,-25 0,25 0,0 1,0-1,0 0,-25 25,25-25,0 0,0 1,-25 24,25-25,0 0,0 0,0 0,-25 0,25 1,0-1,-24 0,24 0,0 0,0 1,0-1,-25 0,25 0,0 0,0 1,0-1,-25 0,25 0,0 0,0 1,0-1,0 0,-25 0,25 0,0 1,0-1,0 0,-25 0,25 0,0 1,0-1,0 0,-24 0,24-24,0 24,-25-25,25 25,0 1,0-1,0 0,-25 0,25 0,0 1,0-1,-25 0,25 0,0 0,0 0,0 1,-25 24,25-25,0 0,0 0,0 0,0 1,-25 24,25-25,0 0,0 0,0 0,0 1,-24 24,24-25,0 0,0 0,-25 0,25 1,0-1,0 0,0 0,0 0,-25 1,25-26,0 25,0 0,0 1,0-1,-25 0,25 0,0 0,0 1,0-1,0 0,0 0,0 0,0 1,0-1,0 0,0 0,0 0,0 0,0 1,0-1,0 0,0 0,0 0,0 1,-25 24,25-25,0 0,0 0,0 0,-24 25,-1 0,25-24,-25 24,0 0,0 0,25 24,-24-24,-1 25,0-25,25 25,-25 0,0 24,25 1,0-25,0 24,0-24,0 0,0 0,25 0,-25 0,25-25,25 24,-1 1,-24-25,0 0,74 25,-74-50,0 25,24-25,-24 1,0-26,0 0,-25 1,0 24,-25-25,0 25,0 25,0 0,1 0,-26 25,0 0,1 25,-1-1,50-24,-25 25,25-25,0-1,0 1,0 0,25-25,0 0,25-25,-26 0,26 1,-50-1,25 0,0-25,-1 1,-24 24,0-25,-24 25,-1 25,0 0,-25 0,1 25,-50 25,74-25,0-1,-25 26,50-25,0 0,0 0,25-1,0-24,25 0,24-24,-24 24,-1-50,1 25,-25 0,-25-24,-25 24,0 25,-49 0,24 25,-49 24,74-49,0 25,0 0,25 0,25 0,25-25,-25 0,24 0,-24-25,0 0,24 25,-49-25,0 0,-24 0</inkml:trace>
  <inkml:trace contextRef="#ctx0" brushRef="#br0" timeOffset="48096.11">14858 1786,'-25'0,"50"0,-50-25,0 25,25-25,0 1,0-1,25 0,0 0,-25 0,50 0,-26 25,1-24,25 24,-25 0,24 24,-24 1,0 0,-25 50,0-51,0 1,-25 50,-25 24,1-50,-1 26,1-26,-1 1,25-25,25 0,0-50,25 25,0-25,49 0,25 0,50-24,-25 24,-24 0,-51 0,1 25</inkml:trace>
  <inkml:trace contextRef="#ctx0" brushRef="#br0" timeOffset="74721.1">9004 298,'0'-25,"0"0,-25 25,25-25,0 0,0 1,0-1,0 0,0 0,-25 25,25 25,0 0,0 0,0-1,25 26,-25-25,0 24,0-24,25 50,-25-51,25 1,-25 25,25-25,-25 0,25 24,-1 1,-24-25,25 49,-25-49,0 24,0-24,0-50,0 1,0-1,0 0,0 0,0 0,0 1,0-1,0-25,0 25,25 1,-25-1,25 0,0 0,24 0,-24 25,0 0,-25 25,25-25,-25 25,49 0,-49 0,25-1,-25 1,25 0,-25 0,25 0,-1-1,1 1,0-25,0 0,0-25,-1 1,1 24,0-25,0 0,0 0,-1-24,1 24,-25-25,0 25,0 0,-25 25,1 25,-1 0,0 0,0 25,25-26,0 1,0 0,25-25,-25 25,25 0,0-25,24-25,1 0,-25 25,-25-25,24 25,-24-25,25 1,-25-1,0 0,-25 0,1 25,24-25,-25 25,0 0,50 0,0 0,-1-25,1 25,0-24,25-1,-26 0,-24 0,50-24,-50 24,25-25,-25 25,0 1,0-1,0-25,0 1,0 24,0 0</inkml:trace>
  <inkml:trace contextRef="#ctx0" brushRef="#br0" timeOffset="74844.89">10046 0,'-25'0,"-25"422,50-398,25 1,-25 0,25 0,-25 0,25 0,0-25,0 24,-1-24,1 0,0 0,0 0,0 0,-1-24</inkml:trace>
  <inkml:trace contextRef="#ctx0" brushRef="#br0" timeOffset="75054.72">9674 347,'0'0,"-25"0,50 0,-25-25,25 25,24 0,-24-24,25 24,-26-25,51 25,-26-25,1 0,0 25,24-25,-24 25,-1-24,26 24,-50-25,24 25</inkml:trace>
  <inkml:trace contextRef="#ctx0" brushRef="#br0" timeOffset="76483.56">11906 10418,'-25'-25,"25"0,-24 25,24-24,-25 24,0 0,0 24,-24 26,-1 0,0-1,26 26,-1-51,0 1,0 50,25-51,-25 26,25-25,0 24,25-24,0 0,0 0,24 0,1-25,49 24,-49-24,49-24</inkml:trace>
  <inkml:trace contextRef="#ctx0" brushRef="#br0" timeOffset="77074.27">12427 10641,'0'0,"-25"0,25-25,-24 25,-1 0,0 0,0 25,0-25,1 25,24 0,-25-25,0 25,25-1,0 1,-25 0,25 0,0 0,0-1,0 1,25 0,0 0,0 0,-1-25,1 0,0 0,0 0,0-25,-1 25,1-25,-25 0,25 25,0-25,-25 1,0-1,0 0,0 0,0 0,-25 25,25-24,-25 24,25-25,-25 25,1 0,-1 0,0 0,25 25,-25-25,25 24,0 1,25-25,-25 25,25-25,0 0,-1 25,1-25,0 0,0 0,0 0,-1 0,1-25,0 25,25 0,-26-25,1 25,0-25,0 1,0-1,-1 0,1 0,-25 0,25 1,-25-26,25 25,-25-24,0 24,0-25,0 1,0-1,0 25,0-24,0 24,0-25,-25 25,25 1,-25 24,25-25,-25 25,1 0,-1 25,0-1,25 1,0 0,-25 25,25-26,0 26,0-25,0 24,0-24,0 25,25-25,-25 24,50 1,-50-25,49 49,-24-49,25 0,-26-1,51 1,-50-25,24 25</inkml:trace>
  <inkml:trace contextRef="#ctx0" brushRef="#br0" timeOffset="77850.33">13444 10195,'0'-25,"-25"25,25 25,0 0,0-1,0 1,0 0,-24 25,-1 24,0-49,25 0,-50 49,1 0,-26-24,26 49,-1-74,50 0,0 0,0-1,25-24,0 0,-1-24,26-1,0-25,24 1,-49 24,0-25,-25 25,0 1,0 48,-25 26,0-50,25 50,0-26,0 1,0 0,0 0,25-25,0 0,0 0,-1 0,1 0,0 0,0-25,0 25,-1-25,1 0,0 1,0-1,0 0,-25 0,24 0,-24 1,0-1,0 0,0 0,0 0,0 1,0-1,-24 25,-1 0,0 0,25 25,-25-25,25 24,-25 1,25 0,-24 0,24 0,0-1,0 1,0 0,0 0,24 0,1-1,0-24,0 0,0-24,-1 24,1 0,25-25,-25 0,-1 25,1-25,0 0,0 1,0-1,-1 0,1 25,0-25,0 0,0 25,-25-24,24 24,-24 24,25-24,-25 25,0 0,0 0,0 0,25-1,0 1,0 0</inkml:trace>
  <inkml:trace contextRef="#ctx0" brushRef="#br0" timeOffset="77996.87">14635 10492,'0'-24,"0"-1,0 0,0 0,0 0,-25 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31T15:48:44.57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243 2406,'0'0,"-24"0,24 25,0 0,-25-25,25 24,0 1,0 0,0 0,0 0,0 24,0-24,0 0,0 25,0-1,0-24,0 25,-25-1,25 1,0 24,0-24,0-1,0 1,0 24,0-24,0 24,0-24,0 0,0-1,0 1,0 24,0-49,0 25,0-1,0 1,0-25,0 0,0 24,25-49,-25 25,0 0,0 0,0-1,25-24,-25 25</inkml:trace>
  <inkml:trace contextRef="#ctx0" brushRef="#br0" timeOffset="764.32">7219 4043,'24'0,"1"0,0 0,0 0,0 0,-1 0,1-25,25 25,-25 0,-1 0,26 0,-25 0,24 0,1 0,0 0,-1 0,1 0,24-24,-24 24,24 0,1-25,-1 25,1 0,-1 0,25-25,-24 25,-1 0,0-25,1 25,24 0,-49 0,24 0,0-25,1 25,-26 0,26-24,-26 24,1 0,0 0,-1 0,1-25,-25 25,24 0,-24 0,0 0,0-25,0 25,-1 0,1 0,0 0,-25-25,25 25,-25-25,0 1,0-1,0 0,0 0,0 0,0-24,0 24,0-25,0 1,0-1,0 0,0 1,0-1,0 1,0-1,0-24,0 24,0 0,0 1,25-1,-25 25,0-24,0 24,0 0,0 0,0 1,0-1,0 0,0 0,24 50</inkml:trace>
  <inkml:trace contextRef="#ctx0" brushRef="#br0" timeOffset="3268.9">8508 3919,'0'25,"0"0,0 0,0-1,25-24,-25 25,0 0,25 0,-25 0,0-1,25 1,-25 25,0-25,25-1,-25 26,0 0,24-1,-24 1,25-1,-25 1,0 0,25 24,-25-24,25 24,-25-24,0 24,25-24,-25-1,0 1,0 0,24-1,-24 1,0-1,25-24,-25 25,0-25,0-1,0 1,25 0,-25 0,0 0,0-1,0 1,0-50,0 1,0-1,0 0</inkml:trace>
  <inkml:trace contextRef="#ctx0" brushRef="#br0" timeOffset="3880.3">8608 4514,'0'0,"-25"0,25 25,-25-25,25 25,0 0,-25-25,25 49,-25-24,1 0,24 25,-25-26,0 26,0-25,25 0,-25 24,1-24,24 0,-25 0,25 0,-25-1,25 1,0-50,25 25,-25-24,25 24,-1-25,-24 0,25 0,0 0,0-24,0 24,-1 0,-24 0,25 0,0 1,0-1,-25 0,25-25,-1 26,1-1,-25 0,25 0,0 25,0-25,-1 1,1 24,0 24,0-24,0 25,-1 0,-24 0,25 0,0-1,-25 1,25 0,0 0,-1 0,-24-1,25 1,-25 0,25 0,-25 0,25 0,0-1,-25 1,24-25,-24 25,25 0,-25 0,25-25</inkml:trace>
  <inkml:trace contextRef="#ctx0" brushRef="#br0" timeOffset="4277.14">9699 4142,'0'0,"-25"0,0 25,1 0,-1 0,25 0,-25-1,0 1,25 25,0-25,0-1,0 1,0 25,0-25,0-1,0 1,0 0,25 0,0 0,0-25,-1 24,1-24,0 0,0 0,0 0,-1 0,1 0,0-24,0 24,24-25,-24 0,0 0,-25 0,25 1,0-1,-1 0,-24 0,25 25,-25-25,0 1,0-1,0 0,0 0,0 0,-25 1,1-1,-1 0,0 0,0 25,0-25,1 1,-1 24,0 0,0 0</inkml:trace>
  <inkml:trace contextRef="#ctx0" brushRef="#br0" timeOffset="4524.82">9674 4316,'0'25,"0"0,0-1,25 1,-25 0,25 0,0 0,-25-1,24 1,-24 0,25 0,0 0,0-1,0 1,-25 0,24 0,1 0,0-1,0-24,0 25,-1 0,1-25,0 25,0-25,0 25,-1-25,1 0,0 0,0 0</inkml:trace>
  <inkml:trace contextRef="#ctx0" brushRef="#br0" timeOffset="4764.49">10319 4440,'0'25,"0"0,0-1,0 1,0 0,0 0,0 0,0-1,0 1,0 0,0 25,0-26,0 1,25 0,-25 0,25 0,0 0</inkml:trace>
  <inkml:trace contextRef="#ctx0" brushRef="#br0" timeOffset="5096.6">10394 4762,'0'-24,"24"24,-24-25,25 25,0-25,0 0,0 25,-1-25,-24 1,25-1,0 25,-25-25,25 0,-25 0,25 25,-25-24,0-1,0 50,0-1,0 1,0 0,0 0,0 0,0 24,24-24,-24 25,0-1,0-24,0 25,25-1,-25-24,0 25,25-1,-25-24</inkml:trace>
  <inkml:trace contextRef="#ctx0" brushRef="#br0" timeOffset="6196.52">9079 5904,'-25'0,"25"-25,-25 25,0 0,25-25,-24 25,-1 0,0 0,0 0,0 0,1 0,-1 0,0 0,-25 25,26-25,-1 25,-25-25,25 24,-24-24,24 25,-25 0,26 0,-26 0,0-1,1 1,24 0,-25 0,1 24,-1-24,0 25,26-1,-26 1,0 0,26-1,-26 1,25-1,-24 1,24 0,0-1,0 1,0-1,25 26,-24-25,24-1,-25 1,25 24,0-24,0-1,0 1,0 0,0-1,0 1,25-1,-25 1,24 0,-24-26,25 26,0 0,0-26,24 1,-24 25,25-25,-25-1,24 1,1 0,-1 0,1 0,0-25,-1 24,1 1,0-25,24 0,-24 25,-1-25,26 0,-26 0,1 0,24 0,-24-25,24 25,-24 0,-1-25,26 1,-26 24,1-25,24 0,-24 0,0 0,24 1,-24-1,-1 0,1-25,0 26,-1-26,1 25,-25-24,24 24,1-25,-1 25,-24-24,25-1,-25 1,-1-1,1 0,0 1,0-26,0 26,-1-1,-24 1,0-26,0 25,0-24,0 24,0 1,0-26,0 26,0-1,-24-24,24 24,-25 1,0-1,0 0,25 1,-25 24,1-25,-26 26,25-26,0 25,-24-24,24 24,-25 0,1 0,24 0,-25 25,-24-25,24 25,1 0,-1 0,1 0,24 0,-25 0,25 25,-24-25,24 25,0 0</inkml:trace>
  <inkml:trace contextRef="#ctx0" brushRef="#br0" timeOffset="8008.72">8608 7417,'24'0,"1"0,0 0,0 0,0 0,-1 0,1 0,0 0,0-25,0 25,-1 0,1 0,0-25,0 25,0-25,-1 25,1 0,0-25,0 25,0-24,-1-1,1 0,0 25,0-25,0 0,-1 1,1-1,0 0,-25 0,25 0,0 1,-25-1,25 0,-25 0,24 0,-24-24,25 24,-25 0,0 0,0-24,0 24,0 0,0 0,0 0,0-24,0 24,-25 0,25 0,-24 1,24-1,0 0,-25 25,25-25,0 0,-25 1,0-1,0 25,25-25,-25 25,1 0,24 25,-25-25,0 25,0-1,0-24,25 25,-24 0,-1-25,0 25,25 0,-25-25,25 24,-25-24,25 25,-24-25,24-25,24 25,1-24,-25-1,25 25,-25-25,25 25,-25-25,25 0,-1 1,1 24,-25-25,25 25,0 0,0 25,-1-25,-24 24,25-24,0 25,0 0,0 0,0-25,-25 25,24-25,1 24,0 1,0-25</inkml:trace>
  <inkml:trace contextRef="#ctx0" brushRef="#br0" timeOffset="8740.85">9203 8062,'-25'0,"0"-25,0 25,25 25,0-1,0 1,0 0,25 25,-25-26,0 26,25 0,-25-1,25 1,-25 24,0 1,0-1,25 0,-25 1,0 24,0-25,24 26,-24-26,0 25,0-24,0-1,25 1,-25-1,0-24,0 24,25-24,-25-1,0-24,0 0,0 24,0-24,0 0,0 0,0-50,0 0,0 0,0 1</inkml:trace>
  <inkml:trace contextRef="#ctx0" brushRef="#br0" timeOffset="9284.86">9178 8706,'0'-24,"-25"24,0 24,1 1,-1 0,0 0,0 0,25-1,-25 1,1 25,-1-25,0-1,0 1,0 25,1-25,24 0,-25-1,0 1,25 0,0 0,-25-25,25 25,25-50,0 0,-25 0,25 25,-1-25,1 1,0-1,-25 0,25 0,0-25,-1 26,1-1,-25 0,25 0,0 0,-25 1,25-1,-25 0,24 0,1 0,0 25,-25 25,25-25,-25 25,25 0,-25 0,24-1,-24 26,25-25,0 0,-25 24,25-24,-25 25,25-25,0 24,-1-24,-24 0,25 0,0-1,-25 1,25 0,0 0,-1 0,1-1,0-24,0 0</inkml:trace>
  <inkml:trace contextRef="#ctx0" brushRef="#br0" timeOffset="9720.44">10071 8508,'0'-25,"-25"25,0 0,1 25,24 0,-25 24,25-24,0 0,-25 25,25-26,0 26,0-25,0 24,0 1,25-25,0 24,-25-24,24 25,1-25,0 0,0-1,0-24,24 25,-24-25,0 0,24 0,-24 0,0 0,0-25,25 25,-26-24,1-1,0 0,0 0,0 0,24 0,-49 1,25-26,0 25,0 0,-25-24,0 24,0 0,0-24,0 24,0-25,-25 25,0 1,0-26,0 25,1 25,-1-25,0 1,-25 24,26 0,-26 0,25 0,-25 0,26 0,-1 24,0-24,0 0,0 25,1-25,-1 25</inkml:trace>
  <inkml:trace contextRef="#ctx0" brushRef="#br0" timeOffset="9964.73">10121 8607,'24'0,"1"0,0 0,-25 25,25-25,0 25,-1-25,-24 25,25-1,0-24,0 25,0 0,0 25,-1-26,1 1,0 0,0 25,0-26,-1 1,1 0,25 25,-25-25,-1-1,1 1,0 0,0 0,0 0,-1-25,1 24,0-24,0 0</inkml:trace>
  <inkml:trace contextRef="#ctx0" brushRef="#br0" timeOffset="10309.56">11088 8657,'25'0,"-25"25,0-1,0 1,0 0,0 0,0 24,0-24,0 0,0 0,0 0,-25-1,25 1,0 0,0 0,0 0,0 0,0-1,25-24,0 0,-1 0,1 0,0 0,0 0,0-24,24 24,-24-25,25 25,-1-25,-24 25,25-25,-1 25,1-25,0 0,-26 25,26-24,-25-1,24 25,-24-25,0 25,0-25,0 25,-1 0,-24-25,25 25</inkml:trace>
  <inkml:trace contextRef="#ctx0" brushRef="#br0" timeOffset="11788.12">7392 10021,'-25'0,"50"0,0 0,0 0,0 0,24 0,-24 0,25 0,24 0,-24 0,24-25,0 25,1 0,-1-25,25 25,-24-24,24 24,0-25,1 25,-1-25,0 0,0 25,0-25,1 1,-26 24,25-25,-24 25,-1-25,1 0,-26 25,26-25,-26 25,1-24,-1 24,-24-25,0 25,25 0,-26-25,1 25,-50 0,1 0,-1 25,0-25,0 0,0 25,1-25</inkml:trace>
  <inkml:trace contextRef="#ctx0" brushRef="#br0" timeOffset="12204.27">7491 10220,'0'0,"0"-25,25 50,0-1,0 1,-25 0,25 0,-1 24,-24-24,25 25,0-25,-25 24,25 1,-25-1,25 1,-25 0,0 24,24-24,-24-1,0 1,0-1,0-24,25 25,-25-25,25 24,-25-24,0 0,25-25</inkml:trace>
  <inkml:trace contextRef="#ctx0" brushRef="#br0" timeOffset="12981.36">9947 9872,'0'0,"0"-25,25 25,0 0,-1-24,1 24,0 0,0-25,0 25,-1 0,-24-25,25 25,-25-25,25 25,-25 25,25-25,-25 25,25 0,-25-1,0 1,24 0,-24 25,25-1,-25 1,25 0,-25-1,25 1,-25 24,25-24,-25 24,25-24,-25-1,24 26,-24-26,0 1,25-25,-25 24,25-24,-25 0,0 0,0 0,0-1,25 1,-25 0,-25-50</inkml:trace>
  <inkml:trace contextRef="#ctx0" brushRef="#br0" timeOffset="14477.08">10493 6598,'0'0,"0"-25,0 0,25 25,-25-24,0-1,24 25,-24 25,-24-1,-1 1,0 0,0-25,0 25,25 0,-24-1,-1 1,0 0,0 0,0-25,0 25,25-1,-24-24,24 25,-25-25,25 25,0 0,0 0,0 0,0-1,25 1,-1 0,1-25,-25 25,25-25,0 25,0-25,0 24,-1-24,1 0,0 0,0 25,0-25,-1 0,1 0,0 0,0 0,0 0</inkml:trace>
  <inkml:trace contextRef="#ctx0" brushRef="#br0" timeOffset="14784.07">10468 6846,'0'-25,"25"25,0 0,-1-25,1 25,0 0,0 0,24 0,1-24,0 24,-1 0,1 0,-1-25,26 25,-26 0,26-25,-1 25,1 0,-1-25,-24 25,24 0,1-25,-1 25,0-24,-24 24,24 0,-24-25,0 25,24 0,-49-25,24 25,1 0,-25 0,0 0,-1-25,1 25,0 0</inkml:trace>
  <inkml:trace contextRef="#ctx0" brushRef="#br0" timeOffset="15471.67">12328 6102,'0'-25,"0"0,0 50,25-25,-25 25,0 0,25 0,-25-1,0 26,25-25,-25 0,0 24,24 1,-24-25,0 24,0-24,25 25,-25-26,0 26,0-25,25 0,-25-1,25 1,-25 0,0-50,25 0,-25 1,0-1,0 0,0 0,0 0,0 1,0-1,0 0,0 0,0 0,0 1,25-1,-25 0,24 25,1 0,0 25,0-25,-25 25,25-1,-1 1,1 0,0 0,0 0,0-1,-1 1,-24 0,25 0,0 0,0-25,0 24,-1-24,1 0,0 0,0 0,0 0,-1-24,1 24,0-25,0 0,-25 0,0 0,0-24,0 24,0 0,0-24,0 24,0-25,0 25,-25-24,25-1,-25 25,25-24,-25 24,25-25,0 26,0-26,-24 25,24 0,0 1,0-1,0 0,0 0,0 0,0 0,0 50</inkml:trace>
  <inkml:trace contextRef="#ctx0" brushRef="#br0" timeOffset="15920.48">13693 6350,'0'0,"-25"0,0 0,0 0,25 25,-25 0,25-1,-24-24,24 25,0 0,-25 0,25 0,0-1,0 1,0 0,0 0,0 0,0-1,0 1,25 0,-1-25,1 25,0 0,0-25,0 24,-1-24,26 0,-25 0,0 25,24-25,-24 0,25-25,-26 25,26 0,-25-24,0 24,24 0,-24-25,0 25,0-25,-1 25,1 0,0-25,0 25,-25-25,25 25</inkml:trace>
  <inkml:trace contextRef="#ctx0" brushRef="#br0" timeOffset="19768.09">16843 7541,'25'0</inkml:trace>
  <inkml:trace contextRef="#ctx0" brushRef="#br0" timeOffset="22075.57">17140 7516,'0'-25,"0"0,0 0,0 1,0-1,0 0,0 0,0 0,0 1,0-1,0 0,0 0,0 0,0 1,0-1,0 0,0 0,0 0,0 1,0-1,0 0,0 0,0 0,0 1,0-1,0 0,0 0,0 0,0 0,0 1,0-1,0 0,0 0,0 0,0 1,-24-1,24 0,0 0,0 0,0 1,0-1,0 0,-25-25,25 26,0-1,0 0,0 0,-25 0,25 1,0-1,0-25,0 25,0 1,0-1,0 0,-25 0,25 0,0 1,0-1,0 0,0 0,0 0,0 1,0-1,0 0,0-25,0 25,0 1,0-1,0 0,0 0,0 0,0 1,0-26,0 25,0 0,0 1,0-26,0 25,0 0,0-24,0 24,0 0,0-24,0 24,25 0,-25-25,0 26,25-1,-25-25,0 25,25 1,-25-26,0 25,24 0,-24-24,25-1,-25 25,0-24,25-1,-25 0,0 1,25-1,-25 1,0-1,0 0,25 1,-25-1,0 1,0-26,0 26,24-1,-24 0,0-24,25 24,-25-24,0 24,0 1,25-1,-25-24,25 24,-25 0,0 26,25-26,-25 0,24 1,-24-1,0 1,25-1,-25 0,25 1,0-1,-25 1,25 24,-25-25,24 1,-24 24,0-25,0 25,25-24,-25 24,0 0,0-25,0 26,0-26,0 25,0 0,25 1,-25-1,0-25,0 25,25 1,-25-1,0 0,25 0,-25 0,0 1,0-1,24 25,-24-25,25 0,-25 0,25 25,-25-24,0-1,25 0,-25 0,25 25,0 0,-25-25,24 25,1 0,-25-24,25 24,0 0,0 0,-1 0,1 0,0 0,0 0,-25 24,25-24,-1 0,1 0,-25 25,25-25,0 0,0 0,-25 25,24-25,1 0,0 0,-25 25,25-25,0 0,-25 25,24-25,1 24,0-24,-25 25,25-25,0 25,-1-25,-24 25,25-25,0 25,0-1,0-24,-1 25,1-25,-25 25,25-25,0 25,0 0,-1-25,-24 24,25 1,0-25,0 25,-25 0,25-25,-1 25,1-1,0 1,0 0,0 0,0-25,-25 25,24-1,1-24,-25 25,25-25,0 25,-25 0,25-25,-1 25,-24 0,25-25,0 24,0-24,-25 25,25-25,-1 25,1-25,0 25,0 0,0-25,-1 24,1-24,-25 25,25-25,0 0,0 25,-1-25,1 25,0 0,0-25,0 24,-1 1,1-25,0 25,0 0,0 0,-1-1,1 1,-25 0,25-25,-25 25,25-25,-25 25,25-25,-25 24,24 1,1 0,0-25,-25 25,25 0,0-25,-25 24,25 1,-1 0,1-25,0 25,-25 0,25-1,0 1,-1-25,1 25,0 0,0 0,-25-1,25 1,-1 0,26 0,-25 0,0 0,-1-1,1 1,0 0,0 0,0 0,-1-1,1 26,0-25,0 0,0-1,-1 26,1-25,0 0,0-1,24 26,-24-25,0 0,0-1,0 1,-1 25,1-25,0-1,0 1,0 0,0 0,-1 24,1-24,0 0,0 25,0-26,-1 1,1 0,0 25,25-26,-26 1,1 0,0 0,0 25,0-26,-1 1,1 0,0 0,0 0,0-1,-1 1,1 0,0 0,0 0,0-25,-1 24,1 1,-25 0,25 0,0-25,0 25,-1-1,1 1,0 0,0-25,-25 25,25 0,-1-25,1 24,-25 1,25 0,0-25,0 25,-1 0,1-1,0 1,0-25,0 25,0 0,24-25,-24 25,0-1,24 1,-24-25,25 25,-1 0,1-25,-25 25,24-1,1 1,0-25,-1 25,1 0,24-25,-24 25,-1 0,1-25,0 24,24 1,-24 0,-1-25,26 25,-26 0,26-1,-26 1,26 0,-26-25,1 25,0 0,-1-1,1-24,-1 25,-24 0,0-25,25 0,-26 0,1 25,0-25,0 0,0 0,-1 0,1 0,0 0,-25-25</inkml:trace>
  <inkml:trace contextRef="#ctx0" brushRef="#br0" timeOffset="26478">17314 3994,'0'24,"0"1,-25-25,25 25,0 0,0 0,-25-25,25 24,0 1,-24 0,-1 0,25 0,-25-25,25 24,0 1,0 0,0 0,0 0,0-1,0 1,0 0,0 0,0 0,-25-25,25 24,0 1,0 0,0 0,0 0,-25-25,25 24,0 1,0 0,0 0,-24 0,24-1,0 1,0 0,0 0,0 0,0 0,0-1,0 1,0 0,0 0,0 0,-25-25,25 24,0 1,0 0,0 0,0 0,0-1,0 1,25-25,-25 25,0 0,0 0,0-1,0 1,24-25,-24 25,0 0,25 0,-25-1,0 1,25-25,-25 25,0 0,0 0,25-25,-25 24,25 1,-25 0,24-25,-24 25,0 0,25-1,-25 1,25 0,-25 0,25-25,-25 25,0-1,25-24,-25 25,24-25,-24 25,0 0,25-25,-25 25,25-25,-25 25,25-1,0 1,-25 0,0 0,24-25,-24 25,25-1,-25 1,0 0,25-25,-25 25,0 0,25-1,-25 1,25 0,-25 0,24-25,-24 25,25-25,-25 24,25 1,-25 0,25-25,-25 25,0 0,25-25,-25 24,0 1,25-25</inkml:trace>
  <inkml:trace contextRef="#ctx0" brushRef="#br0" timeOffset="28233.89">17785 6722,'0'25,"0"0,-24-25,24 24,-25-24,25 25,-25-25,25 25,-25 0,0 0,25 0,-25-1,1 1,24 0,-25 0,25 0,-25-1,0 1,25 0,0 0,-25 0,50-25,0 0,0-25,0 25,-1-25,1 25,0 0,0 0,0 0,0-25,-1 25,1 0,0-25,0 25,0 0,-1 0,-24-24,25 24,0 0,0 0,-25-25,25 25</inkml:trace>
  <inkml:trace contextRef="#ctx0" brushRef="#br0" timeOffset="28528.89">17785 6846,'0'25,"0"0,-24-25,24 25,0-1,0 1,0 0,0 0,0 0,0-1,0 26,0-25,0 0,0-1,0 26,0-25,0 0,0-1,0 1,0 0,24-25,-24 25,0 0</inkml:trace>
  <inkml:trace contextRef="#ctx0" brushRef="#br0" timeOffset="31082.16">17885 6598,'0'-25,"24"0,1 25,0 0,0 0,0-24,-1 24,1 0,0 0,0-25,0 25,-1 0,1 0,0-25,0 25,0 0,-1 0,26-25,-25 25,0 0,-1-25,1 25,0 0,0 0,24-24,-24 24,0 0,0 0,24-25,-24 25,0 0,25-25,-26 25,1 0,0 0,25-25,-25 25,24 0,-24 0,25-25,396-49,-396 74,-26-25,1 25,25 0,-25 0,-1-25,1 25,25 0,-25 0,-1 0,1-24,0 24,25 0,-25 0,-1 0,1 0,0-25,0 25,0 0,-1 0,1 0,0 0,0 0,0 0,-1 0,1 0,0-25,0 25,0 0,-1 0,1 0,0 0,0 0,0 0,-1 0,1 0,0-25,0 25,0 0,-1 0,1 0,0 0,0 0,0 0,-1 0,1 0,0 0,0 0,0 0,-1-25,1 25,0 0,0 0,0 0,0 0,-1 0,1 0,0 0,0-24,0 24,-1 0,1 0,0 0,0 0,0 0,-1 0,1 0,0 0,0 0,0-25,-1 25,1 0,0 0,0 0,0 0,-1 0,1 0,0 0,0 0,0-25,-1 25,26 0,-25 0,0 0,-1 0,1 0,0 0,0 0,24 0,-24 0,0 0,0 0,0 0,-1 0,1-25,0 25,0 0,0 0,0 0,-1 0,1 0,0-25,0 25,0 0,-1-24,1 24,0 0,0-25,0 25,-1 0,1 0,0 0,0 0,-25-25,25 25,-1 0,1 0,0 0,0 0,0 0,-25-25,0 0,-25 25,25-25,-25 25,0 0,0 0,1 0,-1 0,25 25,0 0,25-25,-1 0,1 0,-25-25,25 25,0 0,-25-25,25 25,-25-24,-25-1,0 25,0 0,0 0</inkml:trace>
  <inkml:trace contextRef="#ctx0" brushRef="#br0" timeOffset="32435">22994 5407,'0'-24,"0"-1,0 50,0-1,0 1,0 0,0 0,25 0,-25-1,0 1,25 0,-25 0,0 0,0-1,0 1,25 0,-25 0,0 0,0-1</inkml:trace>
  <inkml:trace contextRef="#ctx0" brushRef="#br0" timeOffset="34327.21">20241 7169,'0'-25,"0"0,0 0,0 0,0 1,0-1,0-99,0 74,0 25,0-49,0 24,0 1,0-1,0 0,0 1,0 24,25-49,-25 24,0 0,0 1,0-1,0 1,0-1,0 0,0 1,0-1,0 1,0-1,0 0,0 1,0-1,0 25,0-24,0-1,0 25,0-24,0 24,-25 0,25 0,0 0,0 1,0-1,0 0,-25 0,25 0,0 1,-25 24,25 24,-24 1,-1 0,25 0,-25 0,25-1,-25-24,0 25,25 0,0 0,-24 0,24-1,0 1,0 0,0 0,-25-25,25 25,0-1,25-48,-25-1,24 25,-24-25,25 25,0-25,-25 0,25 25,0-24,-25-1,24 0,1 0,0 0,-25 1,25 24,-25-25,25 25,-1 0,1 0,-25 25,0-1,25-24,-25 25,25 0,-25 25,0-26,25 1,-25 0,24 0,-24 24,25-24,-25 0,25 25,0-26,-25 1</inkml:trace>
  <inkml:trace contextRef="#ctx0" brushRef="#br0" timeOffset="34966.71">19398 5978,'-25'0,"25"-25,-25 25,25-25,0 1,0-1,0 50,25-25,-25 24,25-24,-1 25,1 0,0-25,0 25,0-25,-1 0,-24 25,25-25,0 0,-25 24,25-24,0 25,-1 0,-24 0,0 0,0-1,0 1,0 0,0 0,-24 24,24-24,-25 0,0 25,0-26,0 1,25 0,-49 25,24-26,0 1,0 0,1 0,-1 0,25-1,-25 1,0 0</inkml:trace>
  <inkml:trace contextRef="#ctx0" brushRef="#br0" timeOffset="35542.83">20067 7615,'0'-25,"0"0,0 1,-24 48,-1-24,25 25,-25 0,0-25,0 25,25 0,-24-1,-1 1,0 0,0 25,25-26,-25 1,0 25,25-25,-24-1,24 26,0-25,0 0,0 0,0-1,0 1,24 0,1 0,0-25,0 25,0-25,0 0,-1-25,26 25,-25 0,0-25,24 0,-24 25,0-25,24 1,-24-1,0 0,0 0,0 0,-1 0,1 1,0-1,-25-25,0 25,0 1,0-26,0 25,0 0,0-24,0 24,-25 0,0 25,1-25,-1 1,-25 24,25-25,-24 25,24 0,0-25,-24 25,24 0,0 0</inkml:trace>
  <inkml:trace contextRef="#ctx0" brushRef="#br0" timeOffset="35809.49">20018 7689,'0'0,"25"0,-25 25,24-25,-24 25,25-25,0 25,-25 0,25-25,0 24,-1 1,1 0,-25 0,25 0,0-1,-25 1,25 0,-1 0,-24 0,25 0,-25-1,25 1,-25 0,25 0,-25 0,25-25,-25 24,24-24,-24 25,25 0</inkml:trace>
  <inkml:trace contextRef="#ctx0" brushRef="#br0" timeOffset="36082.25">20663 7888,'0'0,"24"0,1 25,-25-1,0 1,0 0,0 0,0 0,0 0,-25-1,25 1,0 0,0 0,0 0,25-25,0 0,0 0,0 0,-1 0,1-25,0 25,25 0,-1-25,-24 0</inkml:trace>
  <inkml:trace contextRef="#ctx0" brushRef="#br0" timeOffset="37634.15">22349 5779,'-24'0,"-1"-24,25-1,0 0,0 0,-25 25,25-25,0 1,0-1,0 0,0 0,0 0,0 1,-25 24,25-25,0 0,0 0,0 0,0 1,0-1,0 0,0 0,-25 25,25-25,0 1,-24-1,24 0,0 0,0 0,0 1,0-1,-25 25,25-25,0 0,0 0,0 1,0-1,0 0,0 0,0 0,0 1,0-1,0 0,0 0,0 0,0 0,0 1,0-1,0 0,0 0,0 0,0 1,0-1,0 0,0 0,0 0,0 1,0-1,0 0,0 0,0 0,0 1,0-1,0 0,0 0,0 0,0 1,0-1,0 0,0 0,0 0,0 1,0-1,0-25,0 25,0 1,-25-1,25-25,0 25,0-24,-25 24,25 0,0-24,-25 24,25-25,0 25,0 0,-24 1,24-26,-25 25,25 0,0 1,0-26,0 25,-25 0,25-24,0 24,0 0,-25-24,25 24,0-25,0 25,0 1,0-26,0 25,0-24,0 24,0-25,0 25,0 1,0-1,0 0,0 0,-25 0,25 1,0-1,0 0,0 0,0 0,-25 0,25 1,0-1,0 0,-24 25,24-25,0 0</inkml:trace>
  <inkml:trace contextRef="#ctx0" brushRef="#br0" timeOffset="39142.06">21928 2480,'-25'0,"25"25,-25-25,25 25,-25-25,25 25,0 0,-25-25,1 24,24 1,-25-25,0 25,0-25,25 25,-25-25,1 0,24 25,-25-25,0 25,0-1,0-24,25 25,-24-25,24 25,-25-25,25 25,-25-25,0 25,0-25,1 24,-1-24,25 25,-25-25,25 25,-25-25,25 25,-25-25,1 25,24-1,-25-24,0 25,0 0,0 0,1 0,-1-1,0-24,25 25,-25-25,25 25,-25-25,25 25,-24-25,24 25,-25-25,25 24,-25 1,0-25,25 25,-25-25,25 25,-24-25,24 25,-25-25,25 24,-25-24,0 25,0-25,25 25,-25-25,1 25,-1-25,25 25,-25-25,25 24,-25-24,0 25,1-25,24 25,-25-25,0 0,25 25,-25-25,0 25,1-25,24 24,-25-24,0 25,0-25,25 25,-25-25,1 25,-1-25,25 25,-25-25,0 0,25 25,-25-25,1 0,-1 0,25 24,-25-24,0 0,0 0,1 0</inkml:trace>
  <inkml:trace contextRef="#ctx0" brushRef="#br0" timeOffset="40337.61">22548 1836,'-25'0,"25"-25,0 0,25 25,0 0,-25-25,24 25,1 0,-25 25,25-25,-25 25,0 0,0-1,0 1,-25 0,0 0,25 0,-24-1,-1-24,0 25,25 0,-25 0,0 0,1-25,24 24,-25-24,0 25,25 0,-25-25,25 25,-25-25,25 25,25-25,0 0,0 0,0 0,-1 0,1 0,0 0,0 0,24-25,-24 25,0 0,25 0,-26 0,1-25,25 25,-25 0,24 0,-24 0,0 0,0-25,-1 25,1 0</inkml:trace>
  <inkml:trace contextRef="#ctx0" brushRef="#br0" timeOffset="43570">17165 4738,'25'0,"-25"-25,25 25,0 0,-1 0,-24-25,25 25,0-25,0 25,0 0,-25-25,24 25,1 0,0 0,-25-24,25 24,0 0,-1 0,-24-25,25 25,0 0,0-25,0 25,-1 0,1-25,0 25,0 0,0 0,0 0,-25-25,24 25,1 0,0 0,0 0,0 0,-25-24,24 24,1 0,0 0,0 0,0-25,-1 25,1 0,0 0,0 0,0 0,-1-25,1 25,0 0,0 0,0 0,-1-25,1 25,0 0,0 0,0 0,-1 0,1-25,0 25,0 0,0 0,-1 0,1 0,0-24,0 24,0 0,-1 0,1 0,0 0,0-25,0 25,-1 0,1 0,0 0,0 0,-25-25,25 25,0 0,-1 0,1 0,0-25,0 25,0 0,-1 0,1 0,-25-25,25 25,0 0,0 0,-1 0,1-24,0 24,0 0,0 0,-25-25,24 25,1 0,0 0,0 0,-25-25,25 25,-1 0,1 0,0-25,0 25,0-25,-1 25,1 0,0 0,0-24,0 24,-1-25,1 25,0 0,0 0,-25-25,25 25,-1 0,1 0,0 0,-25-25,25 25,0 0,0 0,-1-25,1 25,0 0,0 0,0-24,-1 24,1 0,0 0,0 0,0-25,-1 25,1 0,0 0,0 0,0 0,-1 0,1 0,-25-25,25 25,0 0,-25-25,0 0,0 1,0-1,0 0,0 0,0 0,-25 1</inkml:trace>
  <inkml:trace contextRef="#ctx0" brushRef="#br0" timeOffset="44134.3">18827 4118,'0'24,"0"1,0 0,-25 0,0 0,1-1,24 1,-25 0,0 0,0 0,0-1,1 1,-1-25,25 25,-25 0,0 0,0-1,25 1,0 0,0 0,25-25,0 25,0-25,0 24,-1-24,26 0,-25 0,0 0,-1 25,1-25,25 0,-25 0,24 0,-24-25,25 25,-25 0,24 0</inkml:trace>
  <inkml:trace contextRef="#ctx0" brushRef="#br0" timeOffset="44926.51">20439 3746,'0'24,"0"1,0 0,-24-25,24 25,-25 0,0-1,0 1,0-25,25 25,-24 0,-1-25,25 25,-25-25,0 24,0 1,25 0,-24-25,24 25,0-50,0 0,0 0,-25 25,0 25</inkml:trace>
  <inkml:trace contextRef="#ctx0" brushRef="#br0" timeOffset="46308.71">17240 5854,'0'-25,"0"50,24-25,-24 25,25-25,-25 25,25-25,0 24,0 1,-1-25,-24 25,25-25,0 0,-25 25,25-25,0 0,-1 0,1 0,0-25,0 25,-25-25,25 0,-25 1,24 24,-24-25,25 0,0 0,-25 0,0 0,0 1</inkml:trace>
  <inkml:trace contextRef="#ctx0" brushRef="#br0" timeOffset="48673.88">16471 4142,'0'-24,"24"24,-24-25,25 25,-25-25,25 25,0 0,-25-25,25 25,-1-25,1 25,-25-24,25 24,-25-25,25 25,-25 25,25-25,-25 24,0 1,0 0,25-25,-25 25,0 0,0-1,-25 1,25 0,-25-25,25 25,-25-25,25 25,-25-25,25 24,-25-24,25 25,-24-25,24-25,24 25,1 0,0-24,0 24,0 0,0 0,-1 0,1 0,0 0,0 0,0 0,-1 0,1 0,-25 24,25-24,0 25,0 0,-25 0,0 0,-25-1,0 1,0-25,0 25,1 0,-1-25,0 0,0 25,0-25,-24 24,24-24,0 0,0 0,0 25,1-25,-1 0,0 0,0 0,0 0,1 0,-1 0,0 0</inkml:trace>
  <inkml:trace contextRef="#ctx0" brushRef="#br0" timeOffset="53777.85">18926 5110,'-24'0,"24"-25,0 0,0 0,0 1,-25-1,25 0,0 0,0 0,0-24,-25 24,25 0,0-25,0 1,0-1,0 25,0-24,-25-1,25-24,0 24,0 1,0-1,0 0,0-24,0 24,0-24,0 0,0 24,25-24,-25 24,0-24,0 24,0 0,0 1,0-1,0 25,0-24,0 24,-25 0,25 0,0 0,0 1,-25 24,25-25,0 50,-25-1,1 1,24 0,-25 0,25 24,-25-24,0 0,25 25,-25-26,25 1,-24 0,24 25,-25-25,25-1,-25 1,25 0,-25 0,25 0,0-1,0 1,0 0,0-50,0 0,0 1,25 24,-25-25,25 0,-25 0,25-24,-25 24,24 0,-24 0,0 0,25 0,-25 1,25-1,-25 0,0 0,25 0,-25 1,25 24,-1 24,1 1,-25 0,25 0,0-25,0 25,0-1,-25 1,24 0,1 0,0 0,0 0,0-1,-1 1,1 0,0 0,0 0,0-25,-25 24,24-24</inkml:trace>
  <inkml:trace contextRef="#ctx0" brushRef="#br0" timeOffset="54281.51">19373 2828,'-25'0,"0"0,0 25,1-1,24 1,0 0,0 0,-25 0,25-1,0 1,0 0,0 0,0 0,0-1,0 1,0 0,25 0,-1 0,1-1,0-24,-25 25,25-25,0 0,-1 0,1 0,0 0,0 0,0 0,-1-25,1 1,0-1,0 0,-25 0,25 0,-25 1,24-1,-24 0,0 0,0 0,0 1,0-1,0 0,0 0,-24 0,24 1,-25 24,0-25,25 0,-25 25,0-25</inkml:trace>
  <inkml:trace contextRef="#ctx0" brushRef="#br0" timeOffset="54553.67">19571 3026,'0'0,"0"25,0 0,25-25,-25 25,25-1,0 1,-1 0,-24 0,25-25,-25 25,25-1,0-24,-25 25,25 0,-1-25,-24 25,25 0,0-25,-25 24,25-24,0 25,0-25,-25 25</inkml:trace>
  <inkml:trace contextRef="#ctx0" brushRef="#br0" timeOffset="54837.99">20117 2803,'0'25,"0"0,0-1,0 1,25-25,-25 25,25 0,-25 0,24-25,-24 24,25 1,-25 0,25 0,-25 0,0-1,25-24</inkml:trace>
  <inkml:trace contextRef="#ctx0" brushRef="#br0" timeOffset="55209.6">20142 3101,'0'0,"25"0,-25-25,24 25,1-25,-25 0,25 25,0-25,0 25,-25-24,24-1,1 25,-25-25,25 25,-25-25,25 0,-25 1,0-1,0 0,0 0,25 50,-25 0,24-25,-24 25,25-25,-25 24,25-24,0 25,0-25,-1 0,1 0,0 0,0 0,0 0,24 0,-24 0,0 0,0 0</inkml:trace>
  <inkml:trace contextRef="#ctx0" brushRef="#br0" timeOffset="55801.68">20092 2778,'0'-25,"0"50,0 0,0 0,0 0,0-1,0 1,0 0,0 0,25 0,-25-1,0 1,25 0,-25 0,0 0,0-1,25 1,-25 0,24 0,-24 0</inkml:trace>
  <inkml:trace contextRef="#ctx0" brushRef="#br0" timeOffset="56225.73">20340 2927,'0'0,"0"-25,25 25,0 0,0 0,-25-25,24 25,1 0,-25-24,25 24,-25-25,25 25,-25-25,0 0,25 25,-25-25,0 1,0-1,0 50,0-1,0 1,0 0,0 0,24 0,-24-1,0 1,25-25,-25 25,25 0,-25 0,0-1,25 1,0 0,-25 0,0 0</inkml:trace>
  <inkml:trace contextRef="#ctx0" brushRef="#br0" timeOffset="57321.82">16198 1910,'0'0,"-25"0,0 0,25 25,-25-25,25 25,-24-1,24 1,0 0,-25 0,25 0,-25-1,0 26,25-25,-25 24,1 1,-1-25,25 24,-25-24,25 0,-25 0,25 0,0-1,0-48,0-1,25 25,-25-25,25 0,0 0,-25-24,24 24,-24 0,25 0,0 1,-25-1,25-25,0 25,-25 1,24-1,1 0,0 0,-25 0,25 1,0-1,-1 0,-24 0,25 0,0 25,-25-24,25 24,0 24,-25 1,24 0,-24 0,25-25,-25 25,25-25,-25 24,25 1,0 0,-1 0,1 0,0-1</inkml:trace>
  <inkml:trace contextRef="#ctx0" brushRef="#br0" timeOffset="58193.53">16247 2208,'-24'0,"24"24,0 1,0 0,0 0,0 0,0-1,0 1,0 0,0 0,24 0,-24-1,0 1,0 0,25 0,-25 0,0-1,0 1,25 0,-25 25,0-25,0-1,0 1,0 25,0-25,0 24,0-24,0 25,0-1,0 1,0-1,0 1,0-25,0 24,0 1,0 0,25-26,-25 26,0 0,0-1,0 1,0-25,0 24,0 1,25 0,-25-1,0 26,0-26,0 1,0 24,0-24,0-1,0 26,0-26,0 26,0-26,0 26,0-26,0 26,0-1,0-24,0-1,0 26,0-25,0-1,0 1,24-25,-24 24,0 1,0-25,0 24,25-24,-25 25,25-1,-25-24,0 25,25-1,-25 1,0-1,25 1,-25 0,0-1,0 1,24-1,-24 1,0 0,0-1,0 1,25 0,-25-26,0 26,0 0,25-26,-25 26,0 0,0-26,25 1,-25 25,0-25,25 24,-25-24,0 25,0-26,0 1,0 25,0-25,24 24,-24-24,0 0,0 24,0-24,0 0,0 25,25-25,-25 24,0-24,0 25,0-26,0 26,25-25,-25 0,0-1,0 1,0 0,0 0,0 0,0-1,0 1,25 0,-25 0,0 0,0-1,0 1,0 0,0 0,25-25,-25 25,0-1,0 1,0 0,0 0,0 0,0-1,0 1,0 0,0 0,0 0,0-1,0 1,0 0,-25 0,25 0,0-1,0 1</inkml:trace>
  <inkml:trace contextRef="#ctx0" brushRef="#br0" timeOffset="59705.53">16669 7913,'25'0,"0"0,0 0,-1 0,1 0,0 0,0-25,0 25,-1 0,1 0,0 0,0 0,0 0,-1 0,1 0,0 0,0 0,0 0,-1 0,1 0,0 0,0 0,0 0,24 0,-24 0,0 0,0 0,-1 0,1 0,25 0,-25 0,-1 0,26 0,-25-25,0 25,24 0,-24 0,25 0,-25 0,24 0,-24 0,25 0,-26 0,26 0,0 0,-26-25,26 25,0 0,-1 0,1 0,-1-25,-24 25,25 0,24 0,-24-24,-1 24,1 0,0 0,-1 0,1-25,-1 25,26 0,-25 0,-1-25,26 25,-26-25,26 25,-26 0,26-25,-1 1,0 24,1-25,-1 25,1-25,-1 25,0-25,1 25,-1-25,1 1,-1 24,1 0,-1-25,25 25,-24-25,-1 25,0-25,1 25,-1 0,1-25,-1 25,1-24,24 24,-25 0,1-25,24 25,-25-25,1 25,24 0,-25 0,1 0,-1 0,25 0,-24 0,-1 0,1 0,-1 0,0-25,1 25,-26 0,26 0,-1 0,-24 0,24 0,-24-25,-1 25,26 0,-26 0,1 0,0 0,-1-24,1 24,0 0,-1 0,-24-25,25 25,-1 0,-24-25,25 25,-26 0,26-25,-25 25,0 0,-1 0,1 0,-25-25,25 25,0 0,0 0,-1 0,1 0,0 0,0 0,0 0,-1 0,-24-24,25 24,0 0,0 0,0 0,-1 0,1 0,0 0,0-25,0 25,-1 0,1 0,0 0,0 0,0 0,0 0,-1 0,1 0,-25-25,-25 25,1 0,-1-25,0 25,0 0,0 0,0 0,-24 0,24-25,-25 25,1 0,24 0,-25 0,26 0,-1-24,0 24,25 24,25-24,0 25,-1-25,1 0,0 0,0 0,24 0,-24 0,0 0,25 0,-26 0,1-25,25 25,-25 0,0 0,-1 0,1 0,25 25,-25-25,-1 0,1 0,0 0,-25 25,25-25,-25 25,0 0,-25-1,0-24,25 25,-25 0,-24-25,24 25,-25-25,26 25,-26-25,0 24,1-24,-1 25,-24-25</inkml:trace>
  <inkml:trace contextRef="#ctx0" brushRef="#br0" timeOffset="60590.52">15404 4862,'25'0,"0"0,-1 0,1 0,0 0,0 0,24-25,-24 25,0 0,25 0,-25 0,-1-25,26 25,-25 0,24-25,-24 25,0 0,0 0,0 0,-1 0,1-25,0 25,0 0,-25-24</inkml:trace>
  <inkml:trace contextRef="#ctx0" brushRef="#br0" timeOffset="60797.9">15851 4713,'-25'0,"25"25,0-1,0 1,25 0,-25 0,0 0,0 0,24 24,-24-24,25 0,-25 24,0-24,25 25,-25-1,25-24,-25 25,0-1,0 1,25 0</inkml:trace>
  <inkml:trace contextRef="#ctx0" brushRef="#br0" timeOffset="61684.4">21134 8235,'-25'25,"0"-25,1 0,-1 0,-25 25,25-25,1 25,-1-25,0 24,0-24,25 25,-25-25,25 25,0 0,25 0,0-1,0-24,0 25,24-25,-24 25,0-25,0 25,24 0,-24-25,0 24,0 1,-1-25,-24 25,25 0,-25 0,-25-25,1 0,24 24,-25-24,0 0,-25 25,26-25,-1 0,-25 25,25-25,-24 0,24 0,0 0,-25 0,26 0,-1 0,0 0</inkml:trace>
  <inkml:trace contextRef="#ctx0" brushRef="#br0" timeOffset="61849.6">21556 8409,'0'-2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3T09:58:28.01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9401 6623,'0'-25,"0"0,0 0,-25 25,25-24,0-1,-25 25,25-25,0 0,-24 25,24-25,-25 25,25-24,-25 24,0-25,0 25,25-25,-24 25,-1 0,0 0,0 0,0 0,1 0,-1 0,0 0,0 0,0 0,0 0,1 0,-1 0,0 25,0-25,25 25,-25-25,1 0,-1 24,0-24,25 25,-25-25,25 25,-25-25,25 25,-24-25,24 25,-25-25,25 24</inkml:trace>
  <inkml:trace contextRef="#ctx0" brushRef="#br0" timeOffset="344.35">8806 6226,'24'-25,"-24"0,0 1,0-1,-24 25,-1 0,25 25,-25-1,0 1,0 0,-24 25,24-1,0-24,0 25,1-1,24-24,-25 0,0 24,0 1,25-25,-25 0,25-1,0 1,0 0,25 0,0-25,-25 25,25-25,0 0,-1 0,1 0,0 0,0 0,0 0,-1-25,26 25,-25 0,0-25,24 25,-24 0,25-25,-26 25,1 0</inkml:trace>
  <inkml:trace contextRef="#ctx0" brushRef="#br0" timeOffset="6722.48">10840 6276,'0'-25,"0"0,-25 50,25 0,-25-25,25 24,-25 1,25 0,-25 25,-24-1,24 1,-25-25,26 24,-1-24,0 0,0 24,0-24,1 0,24 0,-25 0,0-1,0 1,25 0,-25 25,1-50,24 25,-25-1,25 1,0 0,0 0,25-25,-1 25,1-25,0 0,0 0,0 24,-1-24,1 0,-25 25,25-25,0 0,0 25,24-25,-24 0,25 2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1-03T09:38:41.46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018 3299,'0'-25,"0"50,-24-25,24 25,-25-25,25 25,-25-25,25 24,-25 1,25 0,-25-25,25 25,0 0,-24-25,24 24,-25 1,25 0,-25 0,25 0,-25-25,25 24,0 1,-25-25,25 25,-24 0,24 0,-25-25,25-25,25 25,-25-25,0 0,24 0,-24 1,25 24,-25-25,0 0,25 25,-25-25,0 0,25 1,-25-1,25 0,-25 0,24 0,-24 1,25-1,-25 0,25 0,-25 0,0 1,25 24,-25-25,25 25,-25 25,24-25,1 24,0 1,0-25,-25 25,25-25,-1 25,1 0,0-25,-25 24,25-24,-25 25,25-25,-25 25,24-25,-24 25,25-25,-25 25,25-25,-25 24,0 1,25-25,-25-25,-25 25</inkml:trace>
  <inkml:trace contextRef="#ctx0" brushRef="#br0" timeOffset="3642.86">3994 3373,'0'25,"0"0,0 0,0 0,0-1,0 1,0 0,0 0,0 0,0-1,0 1,0 0,0 0,0 0,0 0,0-1,0 1,0 0,24-25,-24 25,0 0,0-1,0 1,0 0,0 0,0 0,25-1,-25 1,0 0,0 0,0 0,0-1,0 1,0 0,25-25,-25 25,0 0,0-1,0 1,0 0,0 0,25 0,-25-1,0 1,0 0,0 0,0 0,25-25,-25 24,0 1,0 0,0 0,0 0,0-1,0 1,24-25,-24 25,0 0,0 0,0-1,0 1,0 0,25 0,-25 0,0 0,0-1,0 1,0 0,0 0,0 0,0-1,25-24,-25 25,0 0,0 0,0 0,0-1,0 1,0 0,0 0,0 0,0-1,0 1,25 0,-25 0,0 0,0-1,0 1,0 0,0 0,0 0,0-1,0 1,0 0,0 0,0 0,25-25,-25 24,0 1,0 0,0 0,0 0,0-1,0 1,0 0,0 0,0 0,0 0,0-1,0 1,0 0,24 0,-24 0,0-1,0 1,0 0,0 0,0 0,0-1,25-24,-25 25,0 0,0 0,0 0,0-1,0 1,0 0,0 0,0 0,0-1,0 1,0 0,0 0,25 0,-25-1,0 1,0 0,0 0,0 0,0-1,0 1,0 0,25-25,-25 25,0 0,0-1,0 1,0 0,0 0,0 0,0 0,0-1,25 1,-25 0,0 0,0 0,0-1,0 1,0 0,0 0,0 0,0-1,0 1,0 0,0 0,0 0,0-1,0 1,0 0,0 0,0 0,0-1,0 1,0 0,0 0,0 0,0-1,0 1,0 0,0 0,0 0,0-1,0 1,0 0,0 0,0 0,0-1,0 1,0 0,0 0,0 0,0-1,0 1,0 0,0 0,0 0,0 0,0-1,0 1,0 0,0 0,0 0,0-1,0 1,0 0,0 0,0 0,0-1,0 1,0 0,0 0,0 0,0-1,0 1,0 0,0 0,0 0,0-1,24 1,-24 0,0 0,0 0,0-1,0 1,0 0,0 0,0 0,0-1,0 1,0 0,0 0,0 0,0-1,0 1,0 0,0 0,0 0,0 0,0-1,0 1,0 0,0 0,0 0,0-1,0 1,0 0,0 0,25 0,-25-1,0 1,0 0,0 0,0 0,0-1,0 1,0 0,0 0,0 0,0-1,0 1,0 0,0 0,0 0,-25-25,25 24,0 1,0 0,0 0</inkml:trace>
  <inkml:trace contextRef="#ctx0" brushRef="#br0" timeOffset="5232.92">4390 9723,'0'25,"0"0,0 0,0 0,0-1,0 1,0 0,0 0,0 0,0-1,0 1,0 0,0 0,0 0,0 0,0-1,0 1,0 0,0 0,0 0,25-1,-25 1,0 0,0 0,0 0,0-1,0 1,0 0,0 0,0 0,0-1,0 1,0 0,0 0,25-25</inkml:trace>
  <inkml:trace contextRef="#ctx0" brushRef="#br0" timeOffset="7585.96">4514 10592,'0'0,"25"0,0 0,0 0,0 0,-25-25,24 25,1 0,0 0,0 0,0 0,-1 0,1 0,0 0,0 0,0 0,0 0,-1 0,1 0,0 0,0 0,0 0,-1 0,1 0,0 0,0 0,0 0,-1 0,1 0,0 0,0 0,0 0,-1 0,1 0,0 0,0 0,0 0,-1 0,1 0,0 0,0 0,0 0,-1 0,1-25,0 25,0 0,0 0,-1 0,1 0,0 0,0-25,0 25,-1 0,1 0,0 0,0 0,0 0,0 0,-1 0,1 0,0 0,0 0,0 0,-1 0,1 0,0 0,0 0,0 0,-1 0,1 0,0 0,0 0,-25-25,25 25,-1 0,1 0,0 0,0 0,0 0,-1 0,1 0,0 0,0 0,0 0,-1 0,1 0,0 0,0 0,0 0,-1 0,1 0,0 0,0 0,0 0,-1 0,1 0,0 0,0 0,0 0,0 0,-1 0,1 0,0 0,0 0,0 0,-1 0,1 0,0 0,0 0,0 0,-1 0,1 0,0 0,0 0,0 0,-1 0,1 0,0 0,0 0,0 0,-1 0,1 0,0 0,0 0,0 0,-1 0,1 0,25 0,-25 0,-1 0,1 0,0 0,0 0,0 0,-1 0,1 0,0 0,0 0,0 0,-1 0,1 0,25 0,-25 0,0 0,-1 0,1 0,0 0,25 0,-26 0,1 0,0 0,25 0,-26 0,1 0,0 0,25 0,-26 0,1 0,25 0,-25 0,-1 0,26 0,-25 0,24 0,-24 0,0 0,25 0,-26 0,1 0,25 0,-25 0,-1 0,26 0,-25 0,0 0,0 0,24 0,-24 0,0 0,24 0,-24 0,0 0,25 0,-26 0,1 0,25-24,-25 24,-1 0,26 0,-25 0,0 0,24 0,-24 0,0 0,0 0,-1 0,26 0,-25 0,0 0,-1 0,26 0,-25 0,0 0,-1 0,26 0,-25 0,0 0,24 0,-24 0,0 0,25 0,-26 0,1 0,0 0,25 0,-26 0,1 0,25 0,-25 0,-1 0,26 0,-25 0,0 0,24 0,-24 0,0 0,24-25,-24 25,25 0,-1 0,-24 0,25 0,-25 0,24 0,-24-25,25 25,-1 0,-24 0,25 0,-1 0,1 0,-25 0,24 0,1 0,0 0,-1 0,1 0,-1 0,1 0,0 0,-1 0,-24 0,25 0,-1 0,1 0,-1 0,1 0,0 0,-1 0,1 0,0 0,-1 0,1 0,-1 0,1 0,0 0,-1 0,1 0,-1 0,26 0,-26 0,1 0,0 0,-1 0,1 0,24 0,-24 0,-1 0,1 0,0 0,24 0,-24 25,-1-25,1 0,0 0,24 0,-24 0,-1 0,1 0,-1 0,1 0,24 0,-24 0,0 0,-1 0,1 0,-1 0,1 0,0 0,-1 0,1 0,0 0,-1 0,1 0,-1 0,-24 0,25 0,-25 0,24 0,-24 0,25 0,-26 0,1 0,0-25,25 25,-26 0,1 0,0 0,0 0,0-25,-1 25,1 0,-25-25,25 25,0-24,0 24,-25-25,24 25,-24-25,0 0,0 0,-24 1,-1 24,25-25,-25 25,0 0,0-25,1 25,-1 0,0 0,25-25,-25 25,0 0,50 0,-25 25,25-25,0 0,0 0,-25 25,24-25,1 0,-25 25,25-25,-25 24,25-24,-25 25,0 0,0 0,0 0,0-1,0 1,-25 0,0 0,0 0,25-1,-24-24,-1 25,0 0,0-25,-24 25,24 0,0-25,0 24,0 1,1-25</inkml:trace>
  <inkml:trace contextRef="#ctx0" brushRef="#br0" timeOffset="17047.93">1811 5705,'25'0,"-1"0,1-25,0 25,0 0,0-25,-1 25,1 0,0 0,0-24,0 24,-1-25,1 25,0 0,0-25,0 25,-1-25,26 25,-25-25,0 25,-1 0,1 0,0-24,0 24</inkml:trace>
  <inkml:trace contextRef="#ctx0" brushRef="#br0" timeOffset="17399.04">2208 5581,'0'25,"-25"-25,25 25,0-1,0 1,25 0,-25 0,0 0,0-1,24-24,-24 25,0 0,0 0,0 0,0 0,0-1,0 1,25 0,-25 0,0 0,0-1,0 1,25 0,-25 0</inkml:trace>
  <inkml:trace contextRef="#ctx0" brushRef="#br0" timeOffset="19157.82">10294 11361,'0'-25,"0"0,-25 25,25-25,-25 25,1 0,-1 0,0 0,0 0,0 0,1 0,-1 0,0 0,0 0,0 25,0-25,25 25,-24-25,-1 25,0-25,25 24,-25-24,25 25,0 0,0 0,0 0,0-1,25 1,-25 0,25-25,0 25,-1-25,1 25,0-25,0 0,0 24,0-24,-1 25,1-25,0 0,-25 25,25-25,0 25,-25 0,24-25,-24 24,0 1,25 0,-25 0,0 0,0-1,0 1,0 0,-25-25,25 25,-24-25,24 25,-25-25,0 24,0-24,0 0,1 0,-1 0,0 25,0-25,0 0,0 0,1 0,24-25,-25 25,25-24</inkml:trace>
  <inkml:trace contextRef="#ctx0" brushRef="#br0" timeOffset="56378.13">6226 8706,'0'25,"0"-50,0 1,0-1,0 0,-25 25,25-25,0 0,0 1,-25 24,25-25,0 0,0 0,0 0,0 1,0-1,0 0,0 0,0 0,-24 1,24-1,0 0,-25 0,25 0,0 1,-25-1,25 0,0 0,0 0,-25 1,25-1,0 0,0 0,0 0,-25 0,25 1,0-1,0 0,0 0,-24 25,24-25,0 1,0-1,0 0,0 0,0 0,0 1,0-1,0 0,0 0,0 0,0 1,0-1,0 0,0 0,24 0,-24 1,0-1,0 0,0 0,0 0,0 1,0-1,25 25,-25-25,0 0,0 0,0 1,0-1,0 0,25 25,-25-25,0 0,0 1,0-1,25 0,-25 0,0 0,0 1,0-1,0 0,0 0,0 0,0 0,0 1,0-1,0 0,0 0,0 0,0 1,0-1,0 0,0 0,0 0,0 1,0-1,0 0,0 0,0 0,25 1,-25-1,0 0,0 0,0 0,0 1,0-1,0 0,0 0,0 0,0 1,0-1,0 0,0 0,0 0,0 1,0-1,24 0,-24 0,0 0,0 1,0-1,25 0,-25 0,0 0,0 0,25 25,-25-24,0-1,0 0,25 25,-25-25,0 0,0 1,0-1,25 0,-25 0,0 0,24 1,-24-1,0 0,0 0,0 0,0 1,25-1,-25 0,0 0,0 0,25 1,-25-1,0 0,0 0,25 25,-25-25,0 1,0-1,25 0,-25 0,0 0,0 1,0-1,24 0,-24 0,0 0,25 1,-25-1,0 0,0 0,0 0,25 25,-25-25,0 1,0-1,0 0,25 0,-25 0,0 1,0-1,0 0,25 25,-25-25,0 0,0 1,0-1,24 0,-24 0,0 0,0 1,25-1,-25 0,0 0,0 0,25 1,-25-1,0 0,0 0,25 0,-25 1,0-1,0 0,25 0,-25 0,0 1,0-1,24 25,-24-25,0 0,0 0,25 25,-25-24,0-1,0 0,0 0,0 0,25 25,-25-24,0-1,0 0,25 0,-25 0,0 0,25 25,-25-24,0-1,0 0,24 25,-24-25,0 0,0 1,25-1,-25 0,0 0,0 0,25 25,-25-24,25-1,-25 0,25 25,-25-25,25 0,-25 1,24 24,-24-25,0 0,25 25,-25-25,25 25,-25-25,25 25,-25-24,25 24,-25-25,24 25,-24-25,25 25,0 0,0-25,0 25,-1 0,1 0,0 0,0 0,0 0,-25 25,24-25,1 0,0 0,-25 25,25-25,0 0,-1 0,-24 25,25-25,0 0,0 0,-25 24,25-24,-1 0,1 0,0 0,-25 25,25-25,0 0,-25 25,24-25,1 25,0 0,0-25,-25 24,25-24,-1 25,1-25,-25 25,25-25,0 25,0 0,-1-25,1 24,0-24,-25 25,25-25,0 25,0-25,-25 25,24-25,-24 25,25-25,0 24,0 1,0-25,-25 25,24-25,-24 25,25-25,-25 25,25-25,0 24,-25 1,25-25,-25 25,24-25,1 25,0 0,-25 0,25-25,-25 24,25 1,-1 0,-24 0,25-25,-25 25,0-1,25-24,-25 25,0 0,25-25,-25 25,25-25,-25 25,24-1,-24 1,25 0,-25 0,25-25,-25 25,25-1,-25 1,25-25,-25 25,24-25,-24 25,25 0,-25-1,25-24,-25 25,25-25,-25 25,25-25,-25 25,24-25,-24 25,25-1,0 1,-25 0,25-25,-25 25,25-25,-25 25,24-25,-24 24,25-24,-25 25,25 0,0 0,0 0,-25-1,25-24,-25 25,24-25,-24 25,25 0,0 0,0-1,-25 1,25-25,-25 25,24 0,1-25,-25 25,25 0,0-1,-25 1,25-25,-25 25,24 0,1-25,-25 25,25-1,0 1,0-25,-1 25,1 0,0-25,-25 25,25-25,0 24,-1 1,1-25,-25 25,25-25,-25 25,25-25,-25 25,25-25,-1 0,-24 24,25-24,-25 25,25-25,0 25,0 0,-1-25,-24 25,25-25,-25 24,25 1,0 0,0 0,-1-25,-24 25,25-25,-25 24,25-24,0 25,0 0,0-25,-25 25,24-25,1 25,0-1,0 1,0-25,-25 25,24-25,-24 25,25-25,0 25,0-1,0 1,-1 0,1-25,-25 25,25-25,-25 25,25-25,0 25,-1-25,-24 24,25-24,0 25,0-25,-25 25,25-25,-25 25,24-25,1 25,0-1,0-24,0 25,-1 0,1-25,-25 25,25-25,0 25,0-25,-25 24,24-24,-24 25,25-25,-25 25,25-25,-25 25,25-25,-25 25,25-25,-1 24,1 1,0 0,0-25,0 25,-1 0,1-1,0-24,-25 25,25-25,0 25,0 0,-1-25,-24 25,25-1,0-24,-25 25,25-25,0 25,-1 0,1-25,0 25,0-25,-25 24,25-24,-1 0,-24 25,25-25,0 25,0-25,0 25,-1-25,-24 25,25-25,-25 24,25-24,0 0,0 25,-1 0,1-25,0 25,0 0,0-25,-25 25,24-25,-24 24,25 1,0 0,0 0,0 0,-1-25,-24 24,25-24,-25 25,25-25,-25 25,25-25,0 25,-1-25,1 25,0-1,0-24,-25 25,25-25,0 0,-1 25,1 0,0-25,0 0,0 25,-1-25,1 24,0-24,0 0,-25 25,25-25,-1 25,1-25,0 25,0-25,0 25,-1-1,1-24,0 0,-25 25,25-25,0 0,-1 25,1-25,-25 25,25-25,0 0,0 25,-1-1,1-24,0 25,0-25,0 25,-1-25,1 25,0-25,0 25,0-25,-25 24,24-24,1 25,0-25,0 25,0 0,0-25,-1 25,1-25,0 24,0 1,0-25,-1 25,1-25,25 25,-1-25,-24 25,0-25,0 24,0-24,-1 25,1-25,0 25,25-25,-1 25,-24 0,0-25,24 25,-24-25,0 24,0-24,24 25,-24-25,0 25,25-25,-26 0,1 25,0-25,25 25,-26-25,1 24,0-24,25 25,-25-25,-1 25,26-25,-25 25,24-25,-24 0,0 25,25-25,-1 24,-24-24,25 25,-26-25,26 25,-25-25,24 25,1-25,0 25,-26-25,26 24,0-24,-1 25,1-25,-25 25,24-25,1 25,0 0,-26-25,26 24,-25-24,24 25,1-25,-25 25,24-25,-24 25,0-25,0 0,0 25,-1-25,1 0,0 24,0-24,0 0,-25 25,24-25</inkml:trace>
  <inkml:trace contextRef="#ctx0" brushRef="#br0" timeOffset="58130.95">9699 248,'0'0,"-25"0</inkml:trace>
  <inkml:trace contextRef="#ctx0" brushRef="#br0" timeOffset="58435.43">9649 248,'0'0,"-25"0,25 25,0 0,0-1,0 1,0 0,0 0,0 0,0-1,0 1,0 0,0 0,0 0,0 0,0-1,25 1,-25 0,0 0,0 0,0-1,0 1,25 0,-25 0,0 0,0-1,0 1,0-50</inkml:trace>
  <inkml:trace contextRef="#ctx0" brushRef="#br0" timeOffset="59023.45">9624 322,'0'-24,"0"-1,25 0,0 25,-25-25,25 25,-1 0,1-25,0 25,0-24,0 24,-1 0,1 0,0 0,0 0,0 0,-1 0,1 0,-25 24,0 1,0 0,0 0,0 0,0-1,-25 1,1 0,24 0,-25-25,0 25,0-1,0-24,25 25,-24-25,-1 0,0 0,25 25,-25-25,25-25,0 50,25-25,-25 25,25-25,0 25,-1 0,-24-1,25 1,-25 0,25 0,-25 0,25-1,0-24,-25 25,24-25,1 0</inkml:trace>
  <inkml:trace contextRef="#ctx0" brushRef="#br0" timeOffset="59438.89">10145 620,'25'-25,"0"25,-25-24,25 24,-1 0,-24-25,25 25,0-25,0 25,-25-25,-25 25,0 0,0 0,1 0,-1 0,0 25,0-25,0 25,1 0,24-1,0 1,0 0,24 0,1-25,-25 25,25-25,-25 24,25-24,0 0,-1 25,1-25,0 0,0 0,0 0,-1 0,1 0,0 0,0 0,0-25,-1 25,1 0</inkml:trace>
  <inkml:trace contextRef="#ctx0" brushRef="#br0" timeOffset="60555.55">10641 273,'0'-25,"0"0,0 50,0 0,0 0,0-1,0 1,0 0,0 0,0 0,0-1,0 1,0 25,0-25,0 0,25 24,-25-24,0 25,0-1,0-24,0 25,25-1,-25 1,0-1,25 1,-25-25,0 24,24 1,-24-25,25 0,-25-1,0 1,25 0,-25 0,0 0,25-1,-25 1,25-25,-25-25,24 25,-24-24,0-1,0 0,0 0,0 0,0 1,0-1,0 0,0 0,0 0,0 1,-24-1,24 0,-25 25,25-25,0 0,-25 25,0 0,25-24,0 48,25-24,0 0,0 0,-1 0,-24-24,25 24,-25-25,25 25,-25-25,25 0,-25 0,0 1,25 24,-25-25,0 0,0 0,0 0,-25 25,25-24,-25 24,50 0,-25 24,25-24,-1 25,1 0,-25 0,25-25,-25 25,0-1,0 1,25 0,-25 0,0 0,25-25,-1 0,-24-25,25 25,0 0,-25-25,25 25,0-25,0 0,-25 1,0-1,0 0,0 0,0 50,0 0,-25-25,25 25,0-1,0 1,0 0,0 0,25-25,-25 25,24-25,1 0,0 0,-25-25,25 25,0-25,-1 0,1 25</inkml:trace>
  <inkml:trace contextRef="#ctx0" brushRef="#br0" timeOffset="60686.5">11460 620,'0'0,"-25"0,25-25</inkml:trace>
  <inkml:trace contextRef="#ctx0" brushRef="#br0" timeOffset="61678.35">11609 620,'-25'0,"0"0,25 25,-25-25,25 25,-25-25,25 25,-24-25,24 24,0 1,0 0,0 0,0 0,0-1,0 1,24 0,1-25,-25-25,25 25,-25-25,25 25,-25-24,0-1,0 0,0 0,25 50,-25 0,24-25,-24 25,25-1,-25 1,25 0,-25 0,0 0,25-1,-25 1,25 0,-25 0,0 0,0-1,0 1,0 0,0 0,0 0,-25-1,0-24,0 0,25-24,-25 24,25-25,0 0,0 0,25 25,-25-25,25 25,0-24,-25-1,25 25,-1-25,1 25,0-25,0 0,0 1,-1-1,1 0,0 0,0 0,-25 1,0-1,0 0,0 0,-25 25,25-25,-25 25,0 0,1 0,-1 0,0 0,25 25,0 0,-25-25,25 25,0 0,0-1,0 1,0 0,25 0,0-25,-25 25,25-25,-1 0,1 0,0-25,0 25,-25-25,25 25,-25-25,24 25,-24-25,0 1,25-1,-25 0,25 25,-25-25,0 0,25 25,-25 25,0 0,0 0,0 0,25-1,-25 1,0 0,24 0,1-25,0 0</inkml:trace>
  <inkml:trace contextRef="#ctx0" brushRef="#br0" timeOffset="62462.86">12427 695,'-25'0,"1"0,24 24,-25 1,0-25,25 25,-25 0,25 0,-25-25,25 24,0 1,-24-25,24 25,0 0,24 0,1-25,-25-25,25 25,0 0,-25-25,25 25,-1-25,1 0,0 25,-25-24,25 24,-25-25,0 0,25 0,-25 0,0 1,0 48,0 1,0 0,0 0,0 0,24-1,1 1,0 0,0-25,0 25,-1-25,1 0,0 0,-25-25,25 25,0 0,-1-25,-24 0,0 1,25-1,-25 0,0 0,0 0,0 1,0-1,0 0,0 0,-25 0,25-24,0 24,0 0,0 0,-24 0,24 1,0 48,0 1,0 0,0 0,0 0,0 0,0-1,0 1,0 0,24 0,-24 0,0-1,25 1,-25 0,0 0,0 0,25-25,-25 24,25-24,0 0,-1 0,1-24</inkml:trace>
  <inkml:trace contextRef="#ctx0" brushRef="#br0" timeOffset="62726.98">12576 670,'25'0,"0"-25,-1 25,1 0,0 0,0 0,0 0,-1 0,1 0,0-25,0 25,0 0,-1 0</inkml:trace>
  <inkml:trace contextRef="#ctx0" brushRef="#br0" timeOffset="63514.99">13146 620,'-24'0,"-1"0,25 25,-25-25,25 25,-25-25,25 25,0-1,0 1,-25 0,25 0,0 0,0-1,0 1,25 0,0-25,-25 25,25-25,0 0,-1 0,1 0,0 0,0 0,-25-25,25 25,0-25,-1 0,-24 1,25 24,-25-25,0 0,0 0,0 0,-25 1,1-1,24 0,-25 25,0 0,25-25,-25 25,0 0,25-25,-25 25,1 0,24 25,-25-25,0 25,25 0,0 0,0-1,25 1,0-25,-1 0,1 0,0 0,0 0,0 0,0-25,-1 25,1 0,0-24,0 24,0-25,-1 0,-24 0,0 0,0 1,0-1,0 0,25 25,0 0,-25 25,25-25,-25 25,25-1,-25 1,24 0,-24 0,0 0,25-25,-25 24,0 1,25-25,-25 25,25-25,0 0,-1 0,1 0,0 0,0 0,0 0</inkml:trace>
  <inkml:trace contextRef="#ctx0" brushRef="#br0" timeOffset="63666.39">14039 546</inkml:trace>
  <inkml:trace contextRef="#ctx0" brushRef="#br0" timeOffset="104387.4">7342 8111,'0'25,"0"0,-25-25,25 25,0-1,0 1,0 0,25-25,0 0,0 0,-25-25,25 25,-25-25,0 1,0-1,0 0,0 0,-25 25,25-25,-25 25,25 25,-25-25,25 25,-25 0,25 0,0-1,0 1,0 0,0 0,25-25,0-25,0 25,-25-25,25 0,-25 1,0-1,0 0,-25 25,25 25,-25-25,25 25,-25-25,25 24,-25-24,25 25,0 0,0 0,0 0,25-25,0 0,-25-25,25 25,0-25,-25 0,0 0,0 1,-25 24,0 24,0-24,25 25,0 0,-25-25,25 25,0 0,25-25,0-25,0 25,-25-25,25 25,-25-25,0 0,0 1,-25 24,0 0,25 24,-25 1,0 0,25 0,0 0,0-1,25-24,0 0,-25-24,25 24,0-25,-25 0,24 25,-24-25,0 0,-24 25,-1 0,25 25,-25-25,25 25</inkml:trace>
  <inkml:trace contextRef="#ctx0" brushRef="#br0" timeOffset="116735.77">7293 8285,'0'0,"0"-25,0 0,0 0,-25 25,0 0,25 25,-25-25,0 25,25 0,-24-25,24 25,0-1,0 1,24-25,1 0,0 0,-25-25,25 25,-25-24,25 24,-25-25,24 25,-24-25,0 0,0 0,-24 25,-1 0,0 0,25 25,-25-25,25 25,-25-25,25 25,0 0,0-1,0 1,25-25,-25 25,25-25,0 0,0-25,-1 0,-24 1,25 24,-25-25,0 0,0 0,-25 25,1 0,-1 0,25 25,-25-25,25 25,-25 0,25-1,0 1,0 0,25-25,0 0,-25-25,25 25,-25-25,24 25,-24-24,25-1,-25 0,0 0,0 0,-25 25,1 0,-1 0,0 0,0 25,0 0,25 0,-24-25,24 25,0-1,0 1,0 0,24-25,1 0,0 0,-25-25,25 25,-25-25,0 1,25 24,-25-25,0 0,0 0,-25 25,25-25,-25 25,0 0,25 25,-25-25,25 25,-24-25,24 25,-25 0,25-1,25-24,-1 0,1 0,0 0,-25-24,25 24,-25-25,25 25,-25-25,0 0,0 0,-25 25,25 25,-25-25</inkml:trace>
  <inkml:trace contextRef="#ctx0" brushRef="#br0" timeOffset="120723.16">7417 8310,'0'0,"-25"0,50 0,-25-25,24 25,1 0,0 0,-25-25,25 25,0 0,-1 0,1 0,0-25,0 25,0 0,-1 0,1 0,0-25,0 25,0 0,-1 0,1 0,-25-24,25 24,0 0,0 0,-1 0,-24-25,25 25,0 0,0 0,0 0,0 0,-1 0,1 0,0 0,0 0,0 0,-1 0,-24-25,25 25,0 0,0 0,0 0,-1 0,-24-25,25 25,0 0,0 0,0 0,-1 0,-24-25,25 25,0 0,0 0,0 0,-1 0,1 0,0 0,0 0,0 0,-1 0,1 0,0 0,0 0,0 0,-1 0,-24-24,25 24,0 0,0 0,0 0,-1 0,1 0,0 0,0 0,0 0,0 0,-1 0,1 0,0 0,0 0,0 0,-1 0,1 0,0 0,0 0,0 0,-1 0,1 0,0 0,0 0,0 0,-1 0,1 0,0 0,0 0,0 0,-1 0,1 0,0 0,0 0,0 0,-1 0,1 0,0 0,0 0,0 0,-1 0,1 0,0 0,0 0,0 0,-1 0,1 0,0 0,0 0,0 0,0 0,-1 0,1 0,0-25,0 25,0 0,-1 0,1 0,0 0,0 0,0 0,-1 0,1 0,0 0,0 0,0-25,-1 25,1 0,0 0,0 0,0 0,-1 0,1 0,0 0,0 0,0 0,-1 0,1 0,0 0,-25-25,25 25,0 0,-1 0,1 0,0 0,0 0,0 0,-1 0,1 0,0 0,0 0,0 0,-1 0,1 0,0 0,0 0,0-25,0 25,-1 0,1 0,0 0,0 0,0 0,-1 0,1 0,0 0,0 0,0 0,-1 0,1 0,0 0,0 0,0 0,-1 0,1 0,0-25,0 25,0 0,-1 0,1 0,0 0,0 0,0 0,-1 0,1 0,0 0,0 0,0 0,-1 0,1 0,0 0,0 0,0 0,-1 0,1 0,0 0,0 0,0 0,0 0,-1 0,1 0,0 0,0 0,0 0,-1 0,1 0,0 0,0 0,0-24,-1 24,1 0,0 0,0 0,0 0,-1 0,1 0,0 0,0 0,0 0,-1 0,1 0,0 0,0 0,0 0,-1 0,1 0,0 0,0 0,0 0,-1 0,1 0,0 0,0 0,0 0,-1 0,1 0,0 0,0 0,-25-25,25 25,0 0,-1 0,1 0,0 0,0 0,0 0,-1 0,1 0,0 0</inkml:trace>
  <inkml:trace contextRef="#ctx0" brushRef="#br0" timeOffset="121618.07">10592 7838,'-25'0,"25"25,-25-25,50 0,0 0,-1 0,1 0,0 0,0 0,0 0,-1 0,1 0,0 0,0 0,-25 25,25-25,-1 0,1 0,-25 25,0-1,0 1,-25 0,25 0,-24 0,24 0,-25-25,0 24,0 1,25 0,-25-25,1 25,-1 0,0-25,0 24,0-24,1 25,-1-25</inkml:trace>
  <inkml:trace contextRef="#ctx0" brushRef="#br0" timeOffset="123125.73">9971 8384,'0'25,"0"0,0-1,0 1,0 0,0 0,0 0,0-1,25-24,-25 25,0 0,25 0,-25 0,0-1,25 1,-25 0,0 0,0 0,0-1,0 1,25 0,-25 0,0 0,0-1,0 1,25 0,-25 0,0 0,0 0,0-1,0 1,0 0,24 0,-24 0,0-1,0 1,0 0,0 0,25 0,-25-50,-25 25,25-25,-24 0,-1 0,0 1,0-1,25 0,-25 25,25-25,-25 0,1 1,24-1,-25 25,25-25,0 50,25-25,-25 25,24-25,-24 24,25 1,-25 0,25 0,0 0,-25-1,25 1,-25 0,25-25,-25 25,24-25,-24 25,25-1,0 1,0-25,-25-25,25 25,-1-24,1-1,-25 0,25 0,0 0,-25 1,25-1,-25 0,24 0,1 0,-25 1,0-1,25 25,-25-25</inkml:trace>
  <inkml:trace contextRef="#ctx0" brushRef="#br0" timeOffset="170741.74">10145 9178,'-25'0,"25"-25,-24 25,24 25,0 0,-25-1,25 1,0 0,0 0,0 0,0-1,25-24,-1 0,-24-24,25 24,-25-25,25 0,-25 0,0 0,0 1,0-1,0 0,0 0,0 0,-25 50,0-25,25 25,-24 0,24 0,-25-25,25 24,-25 1,25 0,0 0,0 0,0-1,25 1,0-25,-1 0,1 0,-25-25,25 25,-25-24,25 24,-25-25,0 0,0 0,0 0,0 1,0-1,0 0,-25 25,0 0,0 0,1 0,24 25,-25 0,0-25,25 24,-25 1,0 0,25 0,0 0,0-1,25-24,0 0,0 0,0 0,-25-24,24 24,1-25,0 25,-25-25,25 0,0 0,-25 1,0-1,0 0,0 0,0 0,0 1,-25-1,0 25,0 25,0-25,1 24,-1-24,0 25,25 0,-25 0,0 0,25-1,0 1,0 0,0 0,25-25,-25 25,25-25,0 0,0 0,-1 0,1 0,0 0,0-25,0 25,-25-25,24 25,-24-25,0 0,0 1,0-1,0 0,-24 25,-1 0,0 0,0 0,0 0,1 25,-1-25,0 25,0-1,0 1,0 0,25 0,0 0,0-1,25 1,0-25,0 0,0 0,0 0,-1 0,1 0,0-25,0 25,0-24,-1 24,1-25,0 0,0 0,0 0,-25 1,0-1,0 0,-25 25,0 25,0 0,0-25,25 24,-24-24,24 25,0 0,0 0,0 0,0-1,24-24,1 0,0 0,0 0,-25-24,25 24,-1-25,1 0,0 25,-25-25,25 0,0 1,-25-1,0 0,0 0,0 0,-25 1,0 24,25 24,-25-24,0 0,1 25,24 0,-25-25,25 25,-25-25,25 25,0-1,0 1,0 0,0 0,25-25,0 0,-1 0,1 0,0-25,0 25,0-25,-1 0,1 25,0-24,0-1,0 0,-25 0,0 0,0 1,0-1,-25 25,0 0,0 0,0 0,1 0,-1 25,0-25,0 24,-24-24,24 25,0 0,0 0,0-25,1 25,24-1,-25-24,25 25,0 0,25-25,-1-25,1 25,-25-25,25 25,0-24,-25-1,0 0,0 0,-25 25,0 0,0 0,1 0,-1 25,0-25,0 0,0 25,1 0,-1-25,25 24,-25-24,25 25,-25-25,50 0,-25-25,25 25,-25-24,25 24,-25-25,0 0,-25 25,0 0,0 25,0 0,0-1,25 1,25-25,0-25,0 25,0-24,0 24,-1-25,1 0,0 25,-25-25,25 25,-25-25,0 1,-25 48,0-24,0 0,1 25,-1-25,0 25,0-25</inkml:trace>
  <inkml:trace contextRef="#ctx0" brushRef="#br0" timeOffset="171907.19">10021 8434,'0'0,"-25"24,25 1,-25 0,25 0,-24 0,24-1,0 1,-25-25,25 25,-25 0,25 0,-25-1,25 1,-25-25,25 25,0 0,0-50,0 0,25 25,-25-25,0 1,25 24,-25-25,0 0,25 0,-25 0,0 1,25-1,-25 0,0 0,0 0,24 1,-24-1,0 0,0 0,25 25,-25-25,0 1,25 24,-25 24,25 1,0 0,-25 0,25 0,-1-1,-24 1,25-25,-25 25,25 0,0-25,-25 25,25-1,-25 1,24-25,-24 25,25-25,-25 25,25-25,-25 25</inkml:trace>
  <inkml:trace contextRef="#ctx0" brushRef="#br0" timeOffset="173583.7">11435 8359,'-25'0,"25"-25,-25 25,1 0,-1 25,0-25,0 25,0 0,1-25,24 25,-25-1,25 1,-25 0,25 0,0 0,0-1,0 1,0 0,0 0,0 0,0-1,0 1,0 0,25-25,-25 25,25-25,-25 25,24-25,-24 24,25-24,0 0,0 25,0-25,-1 0,1 0,-25-25,25 25,0 0,-25-24,25 24,-25-25,24 25,1-25,-25 0,25 0,0 1,-25-1,25 0,-25 0,24-24,-24 24,0 0,0 0,0 0,0 1,0-1,0 0,0 0,0 0,-24 1,-1 24,25-25,-25 25,0 0,0 0,25 25,-24-25,-1 0,25 24</inkml:trace>
  <inkml:trace contextRef="#ctx0" brushRef="#br0" timeOffset="173995.81">11485 8682,'0'-25,"0"0,0 0,0 50,24 0,-24 0,0-1,25-24,-25 25,0 0,0 0,25 0,-25-1,0 1,25-25,-25 25,25 0,-1 0,1-1,0-24,0 0</inkml:trace>
  <inkml:trace contextRef="#ctx0" brushRef="#br0" timeOffset="174403.41">11807 8756,'-25'0,"25"-25,0 50,0 0,0 0,0-1,25-24,-25 25,0 0,0 0,0 0,0-1,0 1,0 0,0 0,0 0,25-25,0 0,-1 0,1 0,0 0,0 0,0-25,24 25,-24 0,0 0,24-25,-24 25,25 0,-25 0,0-25,-1 25</inkml:trace>
  <inkml:trace contextRef="#ctx0" brushRef="#br0" timeOffset="186155.47">13444 7838,'0'25,"-25"-25,25 25,0 0,0-1,0 1,25-25,-25-25,25 25,-25-24,0-1,0 0,0 0,0 0,0 1,-25 24,25 24,-25-24,25 25,0 0,0 0,25-25,0 0,0 0,0 0,-25-25,0 0,0 0,0 1,-25 24,0 0,0 0,25 24,0 1,-25 0,25 0,0 0,25-25,0 0,0 0,0 0,-25-25,24 25,-24-25,0 0,0 0,0 1,-24 24,24-25,-25 25,0 25,0-25,25 24,-25-24,25 25,0 0,0 0,0 0,0-1,25-24,0 0,0 0,0 0,-1 0,-24-24,25-1,-25 0,0 0,0 0,-25 25,25-24,-24-1,-1 25,0 0,0 0,25 25,-25-25,25 24,0 1,0 0,0 0,25 0,0-25,-25 24,25-24,-25-24,25 24,-25-25,24 25,-24-25,0 0,0 0,0 1,-24 24,24-25,-25 25,0 0,0 0,0 25,25-1,-24 1,24 0,0 0,0 0,0-1,24-24,1 0,0 0,0 0,-25-24,0-1,25 25,-25-25,0 0,0 0,0 1,-25 24,25-25,-25 25,0 0,25 25,-25-25,1 24,24 1,0 0,0 0,0 0,24-25,1 0,0 0,0 0,0 0,-1-25,-24 0,25 0,-25 0,0 1,-25 24,1 0,24-25,-25 25,25 25</inkml:trace>
  <inkml:trace contextRef="#ctx0" brushRef="#br0" timeOffset="191839.34">13543 7813,'0'-24,"0"-1,0 0,0 0,0 0,0 1,0-1,-24 25,24-25,0 0,0 0,0 1,-25 24</inkml:trace>
  <inkml:trace contextRef="#ctx0" brushRef="#br0" timeOffset="194725.13">13519 7813,'0'-24,"0"-1,0 0,0 0,-25 0,25 1,0-1,0 0,0 0,-25 25,25-25,0 1,0-1,-25 25,25-25,0 0,0 0,-25 25,25-24,0-1,0 0,-24 25,24-25,0 0,0 1,0-1,0 0,-25 25,25-25,0 0,0 1,-25 24,25-25,0 0,0 0,0 0,0 1,0-1,-25 25,25-25,0 0,0 0,0 1,0-1,-25 0,25 0,0 0,0 0,-24 25,24-24,0-1,0 0,-25 25,25-25,0 0,0 1,-25 24,25-25,-25 0,25 0,-25 25,25-25,0 1,0-1,0 0,0 0,0 0,-25 1,25-1,0 0,0 0,0 0,0 1,0-1,0 0,0 0,0 0,0 1,0-1,0 0,0 0,0 0,0 1,0-1,0 0,0 0,0 0,0 1,0-1,0 0,0 0,-24 25,24-25,0 0,0 1,0-1,-25 0,25 0,0 0,0 1,0-1,-25 25,25-25,0 0,0 0,0 1,0-1,0 0,-25 25,25-25,0 0,0 1,0-1,0 0,-25 25,25-25,0 0,0 1,0-1,0 0,0 0,-24 0,24 1,0-1,0 0,0 0,0 0,-25 1,25-1,0 0,0 0,0 0,0 1,0-1,0 0,-25 0,25 0,0 0,0 1,0-1,0 0,-25 0,25 0,0 1,0-1,0 0,0 0,0 0,0 1,-25-1,25 0,0 0,0 0,-24 25,24-24,0-1,0 0,-25 0,25 0,0 1,-25-1,25 0,0 0,0 0,-25 1,25-1,0 0,0 0,0 0,-25 25,25-24</inkml:trace>
  <inkml:trace contextRef="#ctx0" brushRef="#br0" timeOffset="195728.87">13022 5407,'0'-24,"0"-1,-24 25,24-25,0 0,-25 50,0 0,25 0,-25-25,25 24,-25 1,1 0,-1 0,25 0,-25-1,0-24,25 25,-25 0,25 0,-24-25,24 25,-25-25,25 24,0 1,0-50,25 25,-25-24,24-1,1 0,0 0,-25 0,25 1,0 24,-25-25,24 0,1 0,-25 0,25 1,-25-1,25 0,-25 0,25 25,-25-25,0 1,24 24,1 0,0 24,0-24,-25 25,25-25,-25 25,24 0,-24 0,25-25,-25 24,25 1,-25 0,25 0,0 0,-25-1,25-24,-25 25,0 0,24 0,1 0,-25-1,0 1,0 0</inkml:trace>
  <inkml:trace contextRef="#ctx0" brushRef="#br0" timeOffset="196405.44">14412 5333,'0'0,"0"-25,-25 25,25-25,-25 25,25-24,-25 24,25 24,-25-24,0 0,1 25,-1-25,0 25,0-25,25 25,-25 0,1-25,24 24,-25-24,25 25,-25 0,0 0,25 0,0-1,0 1,0 0,0 0,25 0,0-1,0-24,-1 25,1-25,0 0,0 0,0 0,-1 0,1 0,0 0,0 0,0 0,0 0,-1-25,1 25,0-24,0 24</inkml:trace>
  <inkml:trace contextRef="#ctx0" brushRef="#br0" timeOffset="198088.94">14635 5407,'0'-24,"-25"24,0 0,25 24,0 1,-25 0,25 0,0 0,0-1,-24 1,24 0,0 0,0 0,0-1,0 1,24-25,1 0,0 0,0 0,0 0,-1 0,-24-25,25 25,0 0,-25-24,25 24,-25-25,25 25,-25-25,24 0,-24 0,0 1,0-1,-24 25,24-25,-25 25,25-25,-25 25,25-25,-25 25,0 0,1 0,-1 0,0 0,0 0,25 25,-25-25,25 25,0 0,0 0,0-1,25-24,0 0,0 0,0 0,-1 0,1 0,0 0,-25-24,25 24,0 0,-1-25,-24 0,25 25,0-25,0 25,0 0,-1 25,-24 0,25-25,-25 25,0-1,0 1,0 0,25 0,-25 0,0-1,0-48,0-1,0 0,0 0,0 0,25 25,-25-24,0-1,25 25,-25-25,0 0,24 25,-24-25,25 25,0 0,-25 25,25-25,-25 25,0 0,0 0,25-1,-25 1,0 0,0 0,0-50,0 0,0 0,0 1,0-1,0 0,24 25,-24-25,25 25,-25-25,25 1,-25-1,25 25,0 0,-25 25,24-25,-24 24,0 1,25-25,-25 25,0 0,25-25,-25 25,25-1,-25 1,25-25,-25 25,25-25,-1 0,-24-25,25 25,-25-25,0 1,0-1,0 0,0 0,0 0,0 1,25-26,-25 25,0 0,0 1,0-1,0 50,0-1,0 1,0 0,0 0,25 0,-25-1,0 1,0 0,0 0,25 0,-25-1,0 1,0 25,24-25,-24-1,0 1,25 0,-25 0,0 0,0-1,25 1,-25 0,0 0,25 0,-25 0,0-1,0-48,0-1,0 0,0 0,0 0,0 0,0 1,0-1,-25 0,25 0,0 0,0 1,0-1,0 0,0 0,0 0,0 1,0-1,0 0,0 0,0 0,25 25,-25-24,25-1,-1 25,-24 25,25-25,-25 24,0 1,0 0,0 0,-25 0,1-1,-1-24,25 25,-25-25,0 25,0 0,1-25,-1 0</inkml:trace>
  <inkml:trace contextRef="#ctx0" brushRef="#br0" timeOffset="199417.11">15776 5655,'0'0,"0"-24,0-1,25 25,-25-25,24 0,-24 0,25 25,-25-24,25-1,-25 0,0 0,0 0,25 25,-25-24,0-1,0 0,0 0,-25 25,0 0,25 25,-25-25,25 25,25-25,-25 25,25-25,0 0,-25 24,25-24,-1 0,1 0,-25-24,25 24,-25 24,0 1,0 0,0 0,0 0,0-1,0 1,25-25,0 0,-1 0,1 0,0-25,0 25,-25-24,25 24,-25-25,24 0,-24 0,25 0,-25 1,0-1,0 0,-25 25,25 25,-24-25,24 25,0-1,-25-24,25 25,0 0,0 0,0 0,0-1,0 1,25-25,-1 0,1 0,0 0,0 0,-25-25,25 25,-1 0,-24-24,25 24,0-25,0 0,0 0,0 0,-25 1,0-1,0 0,0 0,-25 0,0 25,25 25,0 0,0 0,25-25,-25 25,25-25,-25 24,0 1,24-25,-24 25,0 0,0 0,0-1,0 1,0 0,-24-25,24-25,24 0,1 1,0-1,0 25,-25-25,25 0,-1 0,-24 1,25-1,-25 0,25 0,-25 0,0 1,0-1,-25 25,0 0,1 0,24 25,0-1,0 1,24 0,1 0,0 0,0-25,0 24,-25 1,24-25,-24 25,25-25,-25 25,25-25,-25 25,0-1,-25-24,0 0,1 0,-1 0,0 0,0 0,0-24</inkml:trace>
  <inkml:trace contextRef="#ctx0" brushRef="#br0" timeOffset="199758.74">16842 5358,'0'-25,"-24"25,24 25,0 0,0-1,0 1,0 0,0 0,0 0,24-25,-24 24,25-24,0 0,0 0,-25-24,25 24,-1 0,1-25</inkml:trace>
  <inkml:trace contextRef="#ctx0" brushRef="#br0" timeOffset="199907.07">16966 5234,'0'0,"-24"0,-1 0,25-25,0 50</inkml:trace>
  <inkml:trace contextRef="#ctx0" brushRef="#br0" timeOffset="200726.29">17165 5283,'-25'0,"0"0,25 25,-25-25,25 25,-24 0,24 0,0-1,-25 1,25 0,0 0,0 0,25-25,-25 24,24-24,1 0,0 0,0 0,-25-24,25 24,-25-25,0 0,0 0,0 0,0 1,0-1,-25 25,25-25,-25 25,25-25,0 0,25 25,-25-24,25 24,-1 0,1 0,0 0,-25 24,25-24,-25 25,25-25,-25 25,0 0,24 0,-24-1,0 1,0 0,0 0,0-50,0 0,0 0,0 1,0-1,0 0,0 0,0 0,25 25,-25-24,25 24,0 0,0 0,-1 0,1 0,-25 24,25 1,0 0,-25 0,25-25,-25 25,25-25,-25 24,24-24,-24 25,25-25,0 0,0 0,0 0,-1 0,1-25</inkml:trace>
  <inkml:trace contextRef="#ctx0" brushRef="#br0" timeOffset="212327.73">14412 4366,'0'-25,"24"25,1 0,0 0,-25 25,0-1,0 1,0 0,0 0,0 0,0-1,0 1,0 0,0 0,0 0,0-1,25 1,-25 0,25-25,-25 25,24-25,1 0,0 0,-25-25,25 25,-25-25,25 25,-25-25,0 1,0-1,24 0,-24 0,0 0,0 1,0-1,0 0,0 0,0 0,25 25,0 0,0 0,0 0,-1 0,1 0,0 0,0-24,0 24,-1 0,1 0,0 0,-25-25,25 25,-50 0,0 0,25 25,-25-25,25 24,-24-24,24 25,-25 0,25 0,0 0,0-1,25-24,-1 0,-24-24,25 24,0-25,-25 0,25 0,-25 0,0 1,0-1,0 50,0-1,25 1,-25 0,24-25,1 25,0-25,0 0,0 0,-25-25,24 25,1-25,-25 0,0 1,0-1,0 0,0 0,0 0,0 1,-25 24,25 24,0 1,0 0,0 0,0 0,0-1,0 1,0 0,0 0,25-25,-25 25,0-1,25 1,-25 0,0 0,0 0,0-1,25 1,-25 0,0 0,0 0,0-50,0 0,0 0,0 0,0 1,-25-1,25 0,0 0,0 0,0 1,0-1,0 0,0 0,0 0,0 1,0-1,0 0,0 0,0 0,0 1,25 24,-25-25,25 25,-25-25,24 25,1 0,0 0,-25 25,0 0,0-1,-25 1,25 0,-25-25,25 25,-24-25,-1 25,0-25,25 24,-25-24,0 0</inkml:trace>
  <inkml:trace contextRef="#ctx0" brushRef="#br0" timeOffset="213757.05">15503 4266,'-25'0,"25"25,0 0,-25-25,25 25,0 0,0-1,0 1,0 0,0 0,0 0,25-25,0 0,0 0,0 0,-1 0,-24-25,25 25,-25-25,25 25,-25-25,0 0,0 1,0-1,-25 0,25 0,-25 25,1-25,-1 25,0-24,0 24,0 0,1 0,-1 24,25 1,25-25,-1 0,1 0,0 0,0 0,0 0,-1 0,1 0,0-25,0 25,0 0,-25-24,24 24,-24-25,0 0,25 25,-25 25,0 0,0-1,0 1,0 0,0 0,25 0,-25-1,0 1,25-25,0 0,-1 0,1 0,-25-25,25 25,-25-24,25 24,-25-25,0 0,25 25,-25-25,0 0,0 1,0-1,0 0,0 50,0 0,0-1,0 1,0 0,0 0,0 0,24-25,-24 24,25-24,0 0,0 0,0 0,-25-24,24 24,1 0,0-25,0 25,-25-25,25 25,-25-25,24 0,-24 1,0-1,0 0,0 0,-24 25,-1 0,25 25,0 0,25-25,-25 25,24-25,-24 24,25-24,-25 25,25-25,-25 25,25-25,0 25,-25 0,24-25,-24 24,0-48,25 24,0 0,-25-25,25 25</inkml:trace>
  <inkml:trace contextRef="#ctx0" brushRef="#br0" timeOffset="213937.94">16594 4242,'0'0,"0"-25</inkml:trace>
  <inkml:trace contextRef="#ctx0" brushRef="#br0" timeOffset="-212801.43">12774 3820,'0'25,"0"0,0-1,0 1,25-25,-25-25,25 25,-25-24,0-1,0 0,0 0,0 0,-25 25,25 25,-25-25,25 25,-24-25,24 25,-25 0,25-1,0 1,0 0,25-25,-1 0,1-25,-25 0,25 1,-25-1,0 0,0 0,-25 25,0 0,1 25,24 0,0 0,0-1,0 1,0 0,0 0,24-25,1 0,0-25,0 25,-25-25,0 0,0 1,0-1,0 0,0 0,-25 25,0 0,0 25,25 0,-24-25,24 25,0-1,0 1,24-25,1 0,0 0,0 0,-25-25,25 25,-25-24,0-1,0 0,0 0,0 0,0 1,0-1,-25 25,0 0,0 25,0-1,1 1,24 0,0 0,0 0,24-1,1-24,0 0,-25-24,25 24,0 0,-25-25,24 0,-24 0,0 0,-24 25,24-24,-25 24,0 0,0 0,0 0,1 0,-1 24,25 1,25-25</inkml:trace>
  <inkml:trace contextRef="#ctx0" brushRef="#br0" timeOffset="-211665.92">13469 3225,'0'24,"-25"-24,25 25,0 0,0 0,0 0,0-1,0 1,0 0,0 0,0 0,0-1,25 1,-25 0,0 0,0 0,0-1,0 1,0 0,25-25,-25 25</inkml:trace>
  <inkml:trace contextRef="#ctx0" brushRef="#br0" timeOffset="-211185.7">13444 3473,'0'24,"25"-24,0 0,0 0,-1 0,1-24,0 24,0 0,-25-25,25 25,-25-25,24 25,1-25,-25 0,25 1,-25-1,0 0,0 0,0 0,0 1,0 48,0 1,0 0,0 0,0 0,0-1,0 1,0 0,0 0,0 0,0-1,0 1,25-25,-25 25,0 0,0 0,25-1,-25 1,24-25</inkml:trace>
  <inkml:trace contextRef="#ctx0" brushRef="#br0" timeOffset="-210884.95">13915 3448,'-24'0,"24"25,-25-25,25 24,0 1,0 0,0 0,0 0,25-1,-1-24,-24 25,25-25,0 0,0-25,0 25</inkml:trace>
  <inkml:trace contextRef="#ctx0" brushRef="#br0" timeOffset="-210720.55">13990 3398,'-25'0,"25"25</inkml:trace>
  <inkml:trace contextRef="#ctx0" brushRef="#br0" timeOffset="-210137.85">14188 3373,'0'0,"-25"0,25 25,-24-25,-1 0,25 25,-25-25,25 25,0 0,0-1,0 1,0 0,0 0,25-25,0 0,-1 0,1-25,0 25,-25-25,25 25,-25-25,25 1,-25-1,0 0,-25 25,25 25,0 0,0-1,25-24,-25 25,24 0,-24 0,25-25,-25 25,25-1,-25 1,25 0,-25 0,0 0,25-25,-25 25,0-1,0 1,-25 0,0-25,0 0,0-25,1 25,24-25,-25 1,25-1,0 0,0 0,25 25,-25-25,24 25,1-25</inkml:trace>
  <inkml:trace contextRef="#ctx0" brushRef="#br0" timeOffset="-209646.01">14387 3225,'0'24,"0"1,0 0,0 0,0 0,25-1,-25 1,0 0,0 0,0 0,0-1,0 1,0 0,0 0,0 0,0-50,0 0,0 0,24 0,1 1,-25-1,25 25,0 0,0 0,-1 25,-24-1,25-24,-25 25,0 0,25-25,-25 25,0 0,25-25</inkml:trace>
  <inkml:trace contextRef="#ctx0" brushRef="#br0" timeOffset="-209289.58">15007 3373,'0'25,"0"0,0 0,0 0,0-1,0 1,0 0,0 0,0 0,0-1,25 1,-25 0,0 0,0 0,0 0,24-25,-24 24,0 1</inkml:trace>
  <inkml:trace contextRef="#ctx0" brushRef="#br0" timeOffset="-208981.36">14932 3423,'0'-25,"0"0,0 1,25-1,0 25,0 0,0 0,-1 0,1 25,0-25,0 24,0-24,-25 25,0 0,0 0,-25 0,0-1,0-24,0 0,25 25</inkml:trace>
  <inkml:trace contextRef="#ctx0" brushRef="#br0" timeOffset="-207721.65">15255 3597,'25'0,"-25"-25,24 25,-24-25,25 25,-25-25,25 0,-25 1,0-1,25 25,-25-25,0 0,0 0,0 1,-25 24,0 0,25 24,25-24,0 0,-25 25,25-25,0 25,-25 0,24-25,-24 25,0-1,0 1,25-25,-25 25,25-25,0 0,0 0,-1-25,1 25,0 0,-25-25,25 25,0-24,-25-1,0 0,0 0,0 0,-25 25,25 25,0 0,-25 0,25 0,0-1,25 1,0-25,-1 0,-24-25,25 25,0 0,-25-24,25 24,-25-25,25 25,-25-25,0 0,0 0,0 1,0-1,-25 25,25 25,0-1,25 1,-25 0,24-25,-24 25,25-25,-25 25,25-25,-25 24,0 1,0 0,0-50,0 0,25 1,-25-1,25 0,-25 0,0 0,0 1,0-1,0 50,0-1,0 1,24-25,-24 25,25 0,-25 0,25-25,-25 24,0 1,-25-25,0 0,1 0,-1 0,0 0</inkml:trace>
  <inkml:trace contextRef="#ctx0" brushRef="#br0" timeOffset="-206921.86">16098 3373,'0'0,"0"25,-25-25,25 25,0 0,0 0,0-1,0 1,25-25,0 25,0-25,-25-25,25 25,-25-25,24 25,-24-24,0-1,0 0,0 0,0 0,0 50,0 0,0 0,0 0,25-25,0 0,0 0,0 0,-1 0,-24-25,0 0,0 0,0 0,-24 25,24 25,-25-25,25 25,25-25,-1 0,1 0,-25-25,25 25,0 0,0-25,-25 1,25 24,-25-25,0 0,-25 25,0 0,25 25,-25-25,0 0,25 25,0-1,0 1,0 0,0 0,25 0,0-25,-25 24,25-24,0 0,-1 0,1 0,0 0</inkml:trace>
  <inkml:trace contextRef="#ctx0" brushRef="#br0" timeOffset="-206733.85">16718 3448</inkml:trace>
  <inkml:trace contextRef="#ctx0" brushRef="#br0" timeOffset="-206196.95">16768 3448,'25'0,"-25"25,0-1,25-24,-25 25,0 0,0 0,0 0,0-1,0 1,-25 0,25 0,-25 0,25 0,-25-1,0 1,1 0</inkml:trace>
  <inkml:trace contextRef="#ctx0" brushRef="#br0" timeOffset="-197355.22">12328 3944,'0'0,"-25"0</inkml:trace>
  <inkml:trace contextRef="#ctx0" brushRef="#br0" timeOffset="-197096.14">11906 4043</inkml:trace>
  <inkml:trace contextRef="#ctx0" brushRef="#br0" timeOffset="-196963.55">11683 4093,'0'0,"-25"0,0 0,1 0,-1 0,0 0</inkml:trace>
  <inkml:trace contextRef="#ctx0" brushRef="#br0" timeOffset="-196818.64">11311 4142,'-25'0,"0"0</inkml:trace>
  <inkml:trace contextRef="#ctx0" brushRef="#br0" timeOffset="-196676.15">11013 4167,'0'0,"-25"0,1 0</inkml:trace>
  <inkml:trace contextRef="#ctx0" brushRef="#br0" timeOffset="-196535.8">10691 4192,'0'0,"-25"25,0-25</inkml:trace>
  <inkml:trace contextRef="#ctx0" brushRef="#br0" timeOffset="-196408.04">10368 4242,'0'0,"-24"0</inkml:trace>
  <inkml:trace contextRef="#ctx0" brushRef="#br0" timeOffset="-196268.29">10046 4291,'-25'0,"0"25</inkml:trace>
  <inkml:trace contextRef="#ctx0" brushRef="#br0" timeOffset="-196138.75">9674 4366,'0'0,"-25"0</inkml:trace>
  <inkml:trace contextRef="#ctx0" brushRef="#br0" timeOffset="-196004.1">9475 4415,'-24'0</inkml:trace>
  <inkml:trace contextRef="#ctx0" brushRef="#br0" timeOffset="-195868.75">9327 4440</inkml:trace>
  <inkml:trace contextRef="#ctx0" brushRef="#br0" timeOffset="-195728.25">9103 4490,'-24'0,"24"24</inkml:trace>
  <inkml:trace contextRef="#ctx0" brushRef="#br0" timeOffset="-195593.04">8880 4539,'0'0</inkml:trace>
  <inkml:trace contextRef="#ctx0" brushRef="#br0" timeOffset="-195171.56">8384 4638</inkml:trace>
  <inkml:trace contextRef="#ctx0" brushRef="#br0" timeOffset="-195027.72">8186 4638,'-25'0</inkml:trace>
  <inkml:trace contextRef="#ctx0" brushRef="#br0" timeOffset="-194887.84">7987 4663,'-25'0</inkml:trace>
  <inkml:trace contextRef="#ctx0" brushRef="#br0" timeOffset="-194759.23">7764 4688,'0'0</inkml:trace>
  <inkml:trace contextRef="#ctx0" brushRef="#br0" timeOffset="-185915.98">12675 3870,'-25'0,"25"24</inkml:trace>
  <inkml:trace contextRef="#ctx0" brushRef="#br0" timeOffset="-185259.95">12675 3870,'-25'0,"25"24</inkml:trace>
  <inkml:trace contextRef="#ctx0" brushRef="#br0" timeOffset="-165471.35">17239 12675,'0'-25,"-25"25,1 0,-1 0,0 0,0 0,0 0,1 0,-1 0,0 0,0 0,0 0,1 0,-1 0,0 0,0 0,0 0,1 0,-1 0,0 0,0 0,0 25,1-25,-1 0,0 0,0 0,0 0,1 0,-1 0,0 0,0 0,0 0,1 0,-1 0,0 0,0 0,0 0,0 0,1 0,-1 0,0 0,0 0,0 0,1 0,-1 0,0 0,0 0,0 0,1 0,-1 0,0 0,0 0,0 0,1 0,-1 25,0-25,0 0,0 0,1 0,-1 0,0 0,0 0,0 25,1-25,-1 0,0 0,0 0,0 0,1 0,-1 25,0-25,-25 0,26 0,-1 0,0 0,0 0,0 0,0 24,1-24,-1 0,0 0,0 0,0 0,-24 25,24-25,0 0,0 25,1-25,-1 0,0 0,0 25,0-25,1 0,-1 25,0-25,0 0,0 0,25 24,-24-24,-1 0,0 25,0-25,0 25,1-25,-1 25,0-25,0 0,25 25,-49-25,24 0,25 24,-25-24,0 0,25 25,-25-25,1 0,-1 25,0 0,0-25,25 25,-25-25,25 24,-25-24,25 25,-24-25,24 25,0 0,0 0,0 0,0-1,0 1,0 0,0 0,0 0,0-1,0 1,24-25,-24 25,0 0,25-25,-25 25,25-25,-25 24,25 1,0 0,0-25,-1 25,1-25,0 0,0 0,0 25,-1-25,1 0,0 0,0 0,0 24,-1-24,1 0,0 0,-25 25,25-25,0 0,-1 0,1 25,0-25,0 0,0 25,-1-25,1 0,0 0,0 0,0 25,-1-25,1 0,0 0,0 24,0-24,-1 0,1 25,25-25,-25 0,-1 0,1 25,0-25,25 0,-25 0,-1 0,26 0,-25 0,0 0,-1 0,26 25,-25-25,0 0,-1 0,1 0,0 0,0 0,0 0,24 25,-24-25,0 0,0 0,-1 0,1 0,0 0,0 0,0 0,-1 0,1 0,25 0,-25 0,-1 0,1 24,0-24,0 0,0 0,-1 0,1 0,0 0,25 0,-25 0,-1 0,1 0,0 0,0 0,0 25,-1-25,26 0,-25 0,0 0,-1 0,1 0,0 25,0-25,0 0,-1 0,1 0,0 0,0 0,0 25,-1-25,1 0,0 0,0 0,0 0,-1 0,1 25,0-25,0 0,0 0,-1 0,1 0,0 0,0 0,-25 24,25-24,-1 0,1 0,0 0,0 0,0 0,-1 25,1-25,0 25,0-25,-25 25,25-25,-25 25,25-25,-25 24,24-24,-24 25,0 0,25-25,-25 25,0 0,25-1,-25 1,0 0,0 0,0 0,0 0,0-1,0 1,0 0,0 0,-25-25,25 25,-25-1,25 1,-24-25,24 25,-25-25,25 25,-25-25,0 25,0-25,0 24,1 1,-1-25,0 25,0-25,0 0,1 25,-1-25,25 25,-25-25,0 0,0 24,1-24,-1 0,0 25,0-25,-24 0,24 0,0 25,0-25,0 0,1 0,-1 0,0 25,0-25,-24 0,-1 0,25 0,0 0,-24 0,24 0,0 0,0 0,1 0,-1 0,-25 0,25 0,1 0,-1 0,0 0,0 0,0 0,-24 0,24 0,0 0,0 0,0 0,-24 0,24 0,0 0,0 0,1 0,-1 0,0 0,0 0,0 0,1 0,-1 0,0 0,0 0,0 0,1 0,-1 0,0 0,0 0,0 0,1 0,-1-25,0 25,0 0,0 0,1 0,-1 0,0 0,0 0,0 0,1-25,-1 25,0 0,0 0,0 0,0 0,1 0,-1 0,0 0,0 0,0 0,1 0,-1 0,0 25,-25-25,26 0,-1 0,0 0,0 0,0 0,1 25,-1-25,0 0,0 0,0 0,1 25,-1-25,0 0,0 0,0 0,1 24,-1-24,0 0,0 25,0-25,1 0,-1 0,0 25,0-25,0 0,1 25,-1-25,0 25,0-25,25 24,-25-24,0 25,1-25,24 25,-25 0,0 0,25-1,-25 1,25 0,0 0,-25-25,25 25,0-1,0 1,0 0,0 0,0 0,0 0,0-1,0 1,0 0,0 0,0 0,25-25,-25 24,25-24,-25 25,25 0,-25 0,25-25,-25 25,24-25,-24 24,25-24,-25 25,25-25,0 25,0 0,0-25,-1 25,1-25,0 24,0-24,0 25,-1-25,1 25,0-25,0 0,0 25,-1-25,1 0,25 0,-25 25,-1-25,26 0,-25 0,24 0,-24 24,0-24,25 0,-1 0,-24 0,25 0,-26 0,26 0,-25 0,24 0,-24 0,0 0,25 0,-25 25,24-25,-24 0,0 0,24 0,-24 0,50 0,-26 25,-24-25,25 0,-26 0,26 0,0 0,-26 0,26 0,-25 0,24 0,-24 0,0 0,25 0,-26 0,1 0,0 0,25 0,-26 0,1 0,0 25,0-25,0 0,24 0,-24 0,0 0,0 0,0 0,-1 0,1 0,25 0,-25 0,-1 0,1 0,0 0,0 0,0 0,-1 0,26 0,-25 0,0 0,-1 0,1 0,0 25,0-25,0 0,-1 0,1 0,0 0,0 24,0-24,-1 0,26 0,-25 0,0 0,-1 25,1-25,0 0,0 0,0 0,-1 25,1-25,0 0,0 0,0 0,0 0,-1 25,1-25,0 0,0 0,0 0,-1 25,1-25,0 0,0 24,0-24,-1 0,-24 25,25-25,0 25,0 0,0 0,-1-1,-24 1,25-25,-25 25,0 0,25 0,-25 0,0-1,0 1,0 0,0 0,0 0,-25-25,25 24,-25 1,25 0,-24 0,-1-25,0 25,0-25,25 24,-25-24,1 0,24 25,-25-25,0 0,0 25,0-25,1 0,-1 25,0-25,0 0,0 25,1-25,-51 0,50 24,0-24,1 0,-26 0,25 0,0 0,1 25,-26-25,25 0,0 0,1 0,-26 0,25 0,0 0,-49 0,49 0,-24 0,24-25,-25 25,25 0,-24 0,24 0,0 0,-24 0,24 0,0 0,-25 0,26 0,-1 0,-25-24,25 24,1 0,-1 0,-25 0,25 0,0 0,1 0,-26 0,25 0,0 0,1 0,-26 0,25 0,0 0,-24 0,24 0,-25 0,26 0,-26 0,0 0,1-25,-1 25,25 0,-24 0,-1 0,1 0,24-25,-25 25,25 0,-24 0,24 0,0 0,-25 0,26 0,-1 0,-25 0,25 0,1 0,-26 25,25-25,-24 0,24 0,0 0,-25 0,26 0,-1 0,0 0,-25 0,26 0,-1 0,0 0,0 0,0 0</inkml:trace>
  <inkml:trace contextRef="#ctx0" brushRef="#br0" timeOffset="-159200.01">16495 12973,'0'0,"-25"0,1 0,-1 0,0 0,50 0,0 0,-1 0,1 0,0 0,0 0,0 0,-1 0,1 25,0-25,0 0,0 0,24 0,-24 0,0 0,0 0,-1 0,1 0,0 0,0 0,0 0,-1 0,1 0,0 0,0 0,0 0,-1 0,1 0,0 0,0 0,0 0,-1 0,-24-25,-24 25,-1 0,0 0,0 0,0 0,25-25,-24 25,-1 0,0 0,0 0,0 0,1 0,-1 0,0 0,0 0,0 0,1 0,-1 0,0 0,0 0,0 0,1 0,-1 0,0 0,0 0,0 0,1 25,-1-25,0 0,0 0,0 0,1 0,-1 0,0 25,0-25,0 0,0 0,1 0,-1 0,0 0,0 0,25 24,-25-24,1 0,-1 0,0 0,0 0,0 0,1 0,-1 0,0 0,25-24,-25 24,0 0,1 0,-1 0,0 0,0 0,0 0,1 0,-1 0,0 24,0-24,0 0,1 0,-1 0,0 0,0 0,0 0,1 0,-1 0,25 25,-25-25,0 0,0 0,1 0,-1 0,25 25,-25-25,0 0,0 0,25 25,-25-25,1 0,24 25,-25-25,0 0,25 24,-25-24,0 0,1 25,-1-25,25 25,-25-25,0 0,0 25,1-25,24 25,-25-25,0 0,25 25,-25-25,25 24,0 1,0 0,0 0,0 0,0-1,25-24,0 25,0-25,-25 25,24-25,1 0,0 25,0-25,0 0,-1 0,1 0,0 0,0 25,0-25,-1 0,1 0,0 0,0 0,0 0,0 0,-1 0,1 0,0 0,0 0,0 0,-1 0,1 0,0 24,0-24,0 0,-1 0,1 0,0 0,0 0,0 25,-1-25,1 0,0 0,0 0,0 0,-1 0,1 0,0 25,0-25,0 0,-1 0,1 0,0 0,0 0,0 0,-1 0,1 0,0 0,0 0,-25 25,25-25,-1 0,1 0,0 0,0 0,0 0,0 0,-25 25,24-25,1 0,0 0,0 0,0 0,-1 24,1-24,0 0,0 0,0 0,-1 0,1 25,0-25,0 0,0 0,-1 25,1-25,0 0,0 0,0 0,-1 25,1-25,0 0,0 0,0 25,-1-25,1 0,0 0,0 0,-25 24,25-24,-1 0,1 0,0 0,0 25,0-25,-1 0,1 0,0 0,-25 25,25-25,0 0,-1 0,-24 25,25-25,0 0,0 0,0 0,-25 25,25-25,-1 0,1 0,-25 24,25-24,0 0,0 25,-1-25,1 0,-25 25,25-25,0 0,0 0,-25 25,24-25,1 0,-25 25,25-25,0 0,-25 24,25-24,-1 0,-24 25,25-25,-25 25,25-25,-25 25,25 0,0-1,-25 1,24-25,-24 25,25-25,-25 25,0 0,25-25,-25 24,25 1,-25 0,25 0,-25 0,0 0,0-1,24-24,-24 25,0 0,0 0,0 0,0-1,0 1,-24-25,24 25,-25 0,0 0,0-1,0 1,1-25,24 25,-25-25,0 25,0-25,25 25,-25-25,1 0,-1 24,0-24,0 25,0-25,1 25,-1-25,25 25,-25-25,0 25,0-25,1 24,-1-24,25 25,-25-25,0 0,25 25,-25-25,1 25,-1-25,0 25,0-25,25 24,-25-24,0 25,1-25,24 25,-25-25,0 0,0 0,25 25,-25-25,1 0,-1 0,0 0,0 25,0-25,1 0,24 24,-25-24,0 0,0 0,25 25,-25-25,1 0,-1 0,0 0,0 0,0 0,1 0,-1 0,0 0,0 25,0-25,1 0,-1 0,25-25,-25 25,0 0,0 0,1 0,-1 0,25-25,-25 25,0 0,0 0,1 0,-1-24,0 24,0 0,0 0,1 0,-1 0,0 0,0 0,0 0,0 0,1 0,-1 0,0 0,0 0,0 0,1 0,-1 0,0 0,0 0,0 0,1 0,-1 0,0 0,0 0,0 0,1 0,-1 0,0 0,0 0,0 0,1 0,-1 0,0 0,0 0,0 0,1 0,-1 0,0 0,0 0,0 0,1 0,-1 0,0 0,0 0,0 0,1 0,-1 0,0 0,0 24,0-24,0 0,1 0,-1 0,0 25,0-25,0 0,25 25,-24-25,-1 0,0 0,25 25,-25-25,0 0,25 25,-24-25,-1 0,25 24,-25-24,25 25,0 0,0 0,-25-25,25 25,0 0,0-1,0 1,0 0,25 0,-25 0,25-25,0 0,-25 24,24-24,1 0,0 0,0 0,0 25,-1-25,1 0,0 0,0 0,0 0,-1 0,1 0,0 0,0 0,0 0,0 0,-1 0,1 0,0 0,0 0,0 0,-1 0,1 0,0 0,0 0,0 0,-1 0,1 0,0 0,0 25,0-25,-1 0,1 0,0 0,0 0,0 0,-1 0,1 0,0 0,0 0,0 0,-1 25,1-25,0 0,0 0,0 0,-1 0,1 0,0 0,0 0,0 0,-1 25,26-25,0 0,-25 0,-1 0,1 0,0 24,0-24,0 0,-1 0,1 0,0 0,0 25,0-25,-1 0,1 0,-25 25,25-25,0 0,0 0,-1 25,1-25,0 0,0 0,0 0,-1 25,1-25,0 0,0 0,0 0,-1 0,1 24,0-24,0 0,0 0,-1 25,1-25,0 0,0 0,0 25,-1-25,1 0,0 0,0 25,0-25,-1 0,1 0,0 0,-25 25,25-25,0 0,0 0,-25 24,24-24,1 0,0 0,-25 25,25-25,0 0,-1 0,1 25,0-25,0 25,0-25,-1 0,1 25,0-25,0 0,-25 24,25-24,-1 0,1 25,0-25,-25 25,25-25,0 0,-25 25,24-25,-24 25,25-25,-25 24,25-24,-25 25,25-25,-25 25,25-25,-25 25,24 0,-24-1,0 1,0 0,0 0,0 0,0 0,0-1,0 1,0 0,0 0,0 0,0-1,0 1,0 0,0 0,0 0,0-1,0 1,0 0,-24-25,24 25,0 0,-25-25,25 24,-25-24,25 25,-25-25,25 25,-25-25,25 25,-24-25,-1 0,25 25,-25-25,0 0,0 24,1-24,-1 0,0 0,0 0,0 25,1-25,-1 0,0 0,0 0,0 0,1 0,-1 0,0 0,-25 0,26 0,-1 0,0 0,0 0,0 0,0 0,-24 0,24 0,0 0,0 0,1 0,-1 0,0 0,0 0,0 0,1 0,-1 0,-25 0,25 0,1 0,-1 0,0 0,0 0,0 0,1 0,-1 0,0 0,0 0,0 0,1 0,-1 0,0 0,0 0,0 0,-24 0,24 0,0 0,0 0,1 0,-26 0,25 0,0 0,-24 0,24 0,0 0,-25 0,26 0,-1 0,0 0,0 0,-24 0,24 0,0 0,0 25,0-25,1 0,-1 0,-25 0,25 0,1 0,-1 0,-25 0,25 0,1 0,-26 0,25 0,0 0,-24 0,24 0,0 0,0 0,1 0,-1 0,-25 0,25 0,1 0,-1 0,0 0,0 0,0 0,-24 0,24 0,-25 0,25 0,1 25,-26-25,25 0,0 0,1 0,-1 0,0 0,0 25,0-25,1 0,-1 0,0 0,0 0,0 0,1 0,-1 0,0 0,0 0,25-25,-25 25</inkml:trace>
  <inkml:trace contextRef="#ctx0" brushRef="#br0" timeOffset="-156276.06">15850 12750,'0'24,"0"1,0-50,0 1,0-1,0 0,0 0,0 0,0 1,-25 24,25-25,0 0,0 0,0 0,0 1,0-1,0 0,0 0,0 0,0 1,0-1,0 0,0 0,0 0,0 1,0-1,0 0,0 0,0 0,-24 25,24-25,0 1,0-1,0 0,0 0,-25 25,25 25,-25-25,25 25,-25-25,25 25,0-1,-25-24,25 25,0 0,-24 0,24 0,0 0,0-1,24-24,-24-24,25 24,-25-25,25 0,-25 0,25 25,-25-25,0 0,25 1,-25-1,24 25,1 25,0-1,0-24,0 25,-1 0,1 0,0-25,-25 25,25-25,-25 25,25-25,-1 24,1-24,-25 25,25-25</inkml:trace>
  <inkml:trace contextRef="#ctx0" brushRef="#br0" timeOffset="-149870.02">12774 3820,'-24'25,"24"0,0-1,-25-24,25 25,-25-25,0 0,25 25,-25 0,1-25,24 25,-25-25,25 24,-25-24,25 25,-25-25,0 25,1 0,-1-25,25 25,-25-25,25 24,-25-24,0 0,25 25,-24 0,-1-25,25 25,-25-25,25 25,-25-25,25 24,-25-24,1 25,-1-25,25 25,-25-25,0 25,0-25,25 25,-25-25,1 0,24 24,-25-24,25 25,-25-25,0 0,25 25,-25-25,1 25,-1-25,25 25,-25-25,25 24,-25-24,25 25,-25-25,25 25,-24-25,24 25,-25-25,0 25,0-1,0 1,25 0,-24-25,-1 25,0-25,25 25,-25-25,25 24,-25-24,25 25,-24-25,24 25,-25-25,25 25,-25-25,0 0,25 25,-25-25,25 25,-24-25,24 24,-25-24,0 25,0 0,0-25,25 25,-24-25,24 25,-25-25,0 0,25 24,-25-24,0 25,1 0,-1-25,25 25,-25 0,0-25,25 24,-25-24,25 25,-25-25,25 25,-24-25,24 25,-25-25,0 25,0-25,25 24,-25-24,1 25,-1 0,0-25,25 25,-25-25,25 25,-25-25,1 24,-1 1,0 0,0-25,25 25,-25-25,25 25,-24-25,24 24,-25-24,25 25,-25-25,25 25,-25-25,25 25,-25-25,25 25,-24-25,-1 0,25 24,-25-24,25 25,-25-25,25 25,-25-25,25 25,-24-25,24 25,-25-25,0 24,0-24,25 25,-25-25,25 25,-24-25,-1 0</inkml:trace>
  <inkml:trace contextRef="#ctx0" brushRef="#br0" timeOffset="-147368.65">15900 11162,'0'-25,"0"0,-25 25,25-24,-25 24,25 24,-25-24,1 25,-1 0,0-25,25 25,-25-25,25 25,-25 0,25-1,0 1,-24 0,24 0,0 0,0-1,0 1,0 0,0 0,24 0,1-1,0 1,0 0,0-25,-1 0,1 0,0 0,0 0,0 0,-1-25,1 25,0-25,0 1,0 24,-1-25,-24 0,25 0,0 0,-25 1,0-1,0 0,0 0,0 0,-25 1,25-1,-25 0,25 0,-24 25,24-25,-25 0,0 1</inkml:trace>
  <inkml:trace contextRef="#ctx0" brushRef="#br0" timeOffset="-147108.33">15875 11336,'0'25,"25"-1,-25 1,25 0,-25 0,24 0,-24-1,0 1,25-25,-25 25,0 0,25 0,0-1,-25 1,25 0,-25 0,24 0</inkml:trace>
  <inkml:trace contextRef="#ctx0" brushRef="#br0" timeOffset="-146899.38">16247 11485,'0'-25,"0"0,0 50,0 0,0-1,0 1,0 0,25-25,-25 25</inkml:trace>
  <inkml:trace contextRef="#ctx0" brushRef="#br0" timeOffset="-146556.22">16321 11485,'25'-25,"0"25,0 0,0 0,-25-25,25 25,-25-25,24 25,-24-25,0 50,0 0,0 0,0 0,0-1,0 1,0 0,0 0,0 0,0-1,0 1,0 0,0 0,0 0,0-1,0 1</inkml:trace>
  <inkml:trace contextRef="#ctx0" brushRef="#br0" timeOffset="-144248.8">16123 12452,'-25'0,"0"0,25 25,-24-25,-1 0,0 0,25 25,-25-25,0 0,1 0,-1 0,25 24,-25-24,0 0,0 0,1 0,-1 0,0 0</inkml:trace>
  <inkml:trace contextRef="#ctx0" brushRef="#br0" timeOffset="-143711.39">15801 12402,'-25'0,"0"25,0 0,0-25,25 25,-24-25,-1 25,0-25,25 24,-25-24,0 25,1-25,24 25,0 0,0 0,24-25,1 0,-25 24,25-24,0 0,0 0,-1 0</inkml:trace>
  <inkml:trace contextRef="#ctx0" brushRef="#br0" timeOffset="-142364.63">16272 12502,'0'0,"-25"24,0-24,0 0,1 0,-1 0,0 0,0 0,0 0,1 0,-1 0</inkml:trace>
  <inkml:trace contextRef="#ctx0" brushRef="#br0" timeOffset="-141176.13">16297 12526,'-25'0,"0"0,0 0,0 0,1 0,-1 0,0 0,0 0,0 0,1 0,-1 0,0 0,0 0,0 0,1 0,-1 0,0 0,0 0,0 0,1 0,-1 0,0 0,0 0,25 25,-25-25,1 0,-1 0,0 0,0 0,0 0,1 0,-1 0,25-25,-25 25,0 0,0 25,1-25,-1 0,0 0,0 0,0 0,25 25,-25-25,1 0,-1 0,25 25,-25-25,0 0,0 0,1 0,-1 25,0-25,0 0,0 24,1-24</inkml:trace>
  <inkml:trace contextRef="#ctx0" brushRef="#br0" timeOffset="-141120.99">14957 12650</inkml:trace>
  <inkml:trace contextRef="#ctx0" brushRef="#br0" timeOffset="-140596.43">15329 12626,'-25'0</inkml:trace>
  <inkml:trace contextRef="#ctx0" brushRef="#br0" timeOffset="-140524.58">15255 12626,'-124'24,"248"-48,-273 48</inkml:trace>
  <inkml:trace contextRef="#ctx0" brushRef="#br0" timeOffset="-130488.86">16818 12427,'-25'0,"25"25,0-50,0 0,25 25,-25-24,0-1,0 0,0 0,0 0,0 1,0-1,0 0,-25 25,25-25,0 0,0 0,0 1,0-1,0 0,0 0,0 0,0 1,0-1,0 0,0 0,0 0,0 1,-25 24,0 24,0 1,25 0,-24 0,-1 0,25-1,-25 1,25 0,0-50,0 0,25 1,-25-1,25 0,-25 0,0 50,0 0,0 0,0-1,24 1,-24 0,25 0,-25 0,0-1,25 1</inkml:trace>
  <inkml:trace contextRef="#ctx0" brushRef="#br0" timeOffset="-128964.47">15131 13816,'0'25,"0"0,0 0,0-1,0 1,0 0,0 0,-25 0,25-1,0 1,0 0,0 0,-25 0,25-1,0 1,0 0,-25-25,25-25,-24 25,24-25,-25 1,25-1,0 0,-25 0,25 0,0 1,0-1,0 50,0-1,0 1,0 0,25-25,-25 25,25-25,-1 25,1-25,-25 24,25-24</inkml:trace>
  <inkml:trace contextRef="#ctx0" brushRef="#br0" timeOffset="-118819.25">15404 12824,'0'25,"-25"-25,25-25,-25 25,25-25,-25 25,25-25,0 1,-25 24,25-25,0 0,-24 25,24-25,0 0,0 1,0-1,0 0,0 0,0 0,0 1,0-1,0 0,0 0,0 0,0 1,-25-1,25 0,0 0,0-24,0 24,0 0,0 0,0 0,0 0,0 1,0-1,0 0,0 0,0 0,0 1,0-1,0 0,0 0,0 0,0 50,-25-25,25 25,-25-25,25 25,-25-25,25 25,-24-1,24 1,-25-25,0 25,25 0,-25-25,25 25,-25-1,1 1,24 0,0-50,0 0,24 25,-24-24,0-1,0 0,25 0,-25 0,0 1,0-1,0 0,25 0,-25 0,0 1,0 48,0 1,0 0,25 0,-25 0,25-1,-25 1,0 0,24 0,-24 0,0-1,25-24,-25 25,25 0,0 0</inkml:trace>
  <inkml:trace contextRef="#ctx0" brushRef="#br0" timeOffset="-114364.49">2604 12973,'0'0</inkml:trace>
  <inkml:trace contextRef="#ctx0" brushRef="#br0" timeOffset="-113588.47">2604 12973,'25'0,"0"0,0 0,0 0,0 0,-1 0,1 0,0 0,0 0,0 0,24-25,-24 25,0 0,24 0,1-25,-25 25,24 0,1 0,0 0,-26 0,26 0,0 0,-1 0,1 0,-1 0,1 0,24 0,-24-25,0 25,24 0,-24 0,-1 0,26 0,-1 0,-24-24,24 24,-24 0,24 0,1 0,-26 0,26 0,-1 0,-24 0,24 0,-24 0,24 0,-24-25,24 25,-24 0,24 0,-24 0,24 0,-24 0,24-25,-24 25,-1 0,1 0,24 0,-24 0,0-25,-1 25,1 0,-1 0,-24 0,25-25,0 25,-26 0,26 0,-25-24,0 24,-1 0,1 0,0-25,0 25,0 0,-25-25,24 25,-24-25,0 50,0 0,0 0,0-1,0 1,0 0,0 0,0 0,0-1,25-24,-25 25,0 0,0 0,0 0,0-1,25 1,-25 0,0 0,0 0,0 24,25-24,-25 0,0 25,0-26,0 26,0-25,0 24,0 1,0-25,25 24,-25 1,0 0,0-1,0 1,0 24,0-24,24 24,-24-24,0 24,0 1,0 24,0-25,0 1,0-1,0 25,0-24,0-1,25 25,-25-24,0-1,25 25,-25-24,0 24,25-25,-25 1,0 24,25-24,-25-1,0 0,0 1,0-1,24-24,-24 24,0-24,0-1,0 1,25-25</inkml:trace>
  <inkml:trace contextRef="#ctx0" brushRef="#br0" timeOffset="-112658.28">2406 13171,'0'25,"0"0,0 0,0 0,0-1,25 26,-25-25,0 24,0-24,25 25,-25-1,0 26,24-26,-24 26,0-1,0 1,0-1,0 0,25 1,-25 24,0-25,25 1,-25 24,0-24,25 24,-25-25,25 25,-1-24,-24 24,25-25,0 26,-25-1,25-25,-25 26,25-26,0 25,-25 0,24-24,-24-1,25 25,-25-24,25-1,-25-24,25 99,0-100,-25 1</inkml:trace>
  <inkml:trace contextRef="#ctx0" brushRef="#br0" timeOffset="-112186.23">2654 16520,'25'0,"0"0,0 0,-1 0,1 0,25 0,-25 0,-1 0,1 0,25 0,-25 0,24 0,1 0,-25 0,24 0,1 25,-1-25,1 0,24 0,-24 0,0 0,24 0,-24 0,24 0,1 0,-1 0,0 0,1 0,-1-25,1 25,-1-25,0 25,26-25,-26 25,0-24,26 24,-26-25,0 25,26-25,-26 25,1 0,24-25,-25 25,1 0,-1 0,0-25,1 25,-1 0,1-25,-1 25,0-24,-24 24,25-25,-26 25,26-25,-26 0,1 25,-1-25,-24 25,25-24,-25 24,-1 0</inkml:trace>
  <inkml:trace contextRef="#ctx0" brushRef="#br0" timeOffset="-111239.03">2431 13494,'0'0,"25"0,-25 25,24-25,1 0,0 0,0 0,24 0,-24 0,25 0,-25 0,24 0,1-25,0 25,-1 0,26 0,-26-25,26 25,-1-25,0 25,1-25,-1 25,25-24,-24 24,-1-25,26 25,-26-25,0 25,26-25,-26 25,0-25,1 25,24 0,-25 0,1 0,-1-24,1 24,-1 0,0 0,-24 0,25 0,-1 0,-24 0,-1-25,26 25,-26 0,1 0,-1 0,1 0,-25 0,24 0,-24 0,0 0,0-25,0 25,-1 0,1 0,-25-25</inkml:trace>
  <inkml:trace contextRef="#ctx0" brushRef="#br0" timeOffset="-110570.78">2456 14114,'0'0,"24"0,1 0,0 0,0-25,0 25,24 0,-24-25,25 25,-1 0,1-25,24 25,1-24,-26 24,51-25,-26 25,25-25,0 25,1-25,-1 0,25 25,-25-24,25 24,-25-25,25 25,-24 0,-1 0,0-25,0 25,0 0,-24 0,-1-25,1 25,-1 0,1 0,-26 0,1 0,24-25,-49 25,25 0,-1 0,-24 0,0 0,0-24,-1 24,1 0,0 0,0-25</inkml:trace>
  <inkml:trace contextRef="#ctx0" brushRef="#br0" timeOffset="-110075">2853 14536,'0'0,"49"-25,-24 25,49 0,-24-25,24 25,1-25,-1 25,1-25,24 1,0 24,-25-25,51 0,-26 25,0-25,0 0,25 25,-25-25,25 25,-24-24,24 24,0-25,0 25,-25 0,25 0,0 0,0-25,-25 25,0 0,1 0,-1 0,0 0,-24-25,-26 25,26 0,-26-25,1 25,-25 0,-1-24,1 24,0 0</inkml:trace>
  <inkml:trace contextRef="#ctx0" brushRef="#br0" timeOffset="-109846.88">2778 15156,'-25'0</inkml:trace>
  <inkml:trace contextRef="#ctx0" brushRef="#br0" timeOffset="-109590.81">3175 15180,'0'0,"50"0,-1 0,1 0,24 0,1 0,-1 0,0 0,1-24,24 24,-24-25,24 25,0-25,-25 25,26-25,-1 25,0-25,0 25,0-24,1 24,-1-25,0 25,-24 0,24-25,-25 25,25-25,-24 25,-26-25,26 25,-1-24,-24 24,-1-25,1 25,-25-25,24 25,-24 0,0-25,0 25,0 0</inkml:trace>
  <inkml:trace contextRef="#ctx0" brushRef="#br0" timeOffset="-109130.01">2952 15701,'0'0,"25"-24,-1 24,26 0,0 0,-1-25,1 25,-1 0,26-25,-26 25,26-25,-1 25,25 0,-24-25,24 25,0-24,1 24,-1-25,25 25,0 0,-25-25,25 25,0 0,-25-25,25 25,-24 0,24 0,-25 0,0 0,0 0,0-25,-24 25,24 0,-25 0,1-24,-1 24,-24 0,0 0,-1-25,1 25,-25 0,-1-25,1 25,0 0,0-25</inkml:trace>
  <inkml:trace contextRef="#ctx0" brushRef="#br0" timeOffset="-108714.31">3249 16148,'0'0,"25"0,-25 25,25-25,0 0,0 0,24 0,-24 0,25-25,24 25,-24 0,24 0,1-25,-1 25,25 0,-24-25,24 25,0-25,0 25,0-24,25-1,-24 25,-1-25,25 0,-25 0,0 25,1-24,24 24,-50-25,25 25,0-25,-24 25,24-25,-25 25,-24-25,25 1,-26 24,1-25,-1 25,1-25</inkml:trace>
  <inkml:trace contextRef="#ctx0" brushRef="#br0" timeOffset="-107331.14">2332 13667,'0'0,"-25"0,25 25,-25-25</inkml:trace>
  <inkml:trace contextRef="#ctx0" brushRef="#br0" timeOffset="-106898.41">2257 13593,'-25'0</inkml:trace>
  <inkml:trace contextRef="#ctx0" brushRef="#br0" timeOffset="-106403.74">2456 14089,'-25'0,"0"0,0 25,0-25,25 25,-24-25,24 24,-25-24,25 25,-25-25,25 25,-25-25,0 25,25 0</inkml:trace>
  <inkml:trace contextRef="#ctx0" brushRef="#br0" timeOffset="-105929.38">2530 14610,'-25'25,"0"-25,1 25,-1-25,25 24,-25-24,0 25,0-25,25 25</inkml:trace>
  <inkml:trace contextRef="#ctx0" brushRef="#br0" timeOffset="-105526.28">2629 15032,'0'-25,"-25"50,1-1,-1 1,0 0,25 0,-25-25</inkml:trace>
  <inkml:trace contextRef="#ctx0" brushRef="#br0" timeOffset="-105190.18">2679 15329,'0'25,"-25"-25,25 25,-25 0,0 0,1-1,-1 1,0 0</inkml:trace>
  <inkml:trace contextRef="#ctx0" brushRef="#br0" timeOffset="-104654.04">2704 16148,'0'0,"-25"25,0-1,25 1,-25-25,25 25,-25-25,25 25,-24-25,24 25</inkml:trace>
  <inkml:trace contextRef="#ctx0" brushRef="#br0" timeOffset="-104450.71">2803 16222,'0'25,"-25"0,25 0,-25-1,1 1,24 0,-25-25,0 25,25 0,-25 0,0-1,25 1,-25 0</inkml:trace>
  <inkml:trace contextRef="#ctx0" brushRef="#br0" timeOffset="-103575.07">6300 13543,'-24'0,"-1"0,50 0,-25 25,24-25,1 0,-25 25,25-25,0 0,0 25,-1-25,1 0,-25 25,25-25,0 0,0 0</inkml:trace>
  <inkml:trace contextRef="#ctx0" brushRef="#br0" timeOffset="-103339.78">6350 13965,'0'25,"25"-25,0 0,-1 0,1 0,0 0,0 0,0 0</inkml:trace>
  <inkml:trace contextRef="#ctx0" brushRef="#br0" timeOffset="-103146.18">6375 14337,'25'0,"-1"0,1 0,0 25,0-25</inkml:trace>
  <inkml:trace contextRef="#ctx0" brushRef="#br0" timeOffset="-102974.03">6548 14660,'-24'0,"48"0,-24 24</inkml:trace>
  <inkml:trace contextRef="#ctx0" brushRef="#br0" timeOffset="-102782.03">6548 14932,'0'0,"0"25,25-25,0 0</inkml:trace>
  <inkml:trace contextRef="#ctx0" brushRef="#br0" timeOffset="-102602.8">6598 15255,'0'25,"0"-1,25-24</inkml:trace>
  <inkml:trace contextRef="#ctx0" brushRef="#br0" timeOffset="-102438.68">6648 15503,'0'0,"0"25,0-50</inkml:trace>
  <inkml:trace contextRef="#ctx0" brushRef="#br0" timeOffset="-102303.25">6598 15652,'-25'0,"25"25</inkml:trace>
  <inkml:trace contextRef="#ctx0" brushRef="#br0" timeOffset="-102138.08">6623 15776,'0'0,"0"-25,25 25,-25-25</inkml:trace>
  <inkml:trace contextRef="#ctx0" brushRef="#br0" timeOffset="-97578.8">5060 13246,'-25'0,"1"0,24 25,-25-25,0 0,0 0,0 0,1 0,-1 0,0 0,0 0,0 0,0 0,1 0,24 24,-25-24,0 0,0 0,0 25,1-25,-1 0,0 0,0 0,0 0,1 0,-1 0,0 0,0 0,25 25,-25-25,1 0,-1 0,0 0,0 0,0 25,1-25,-1 0,0 0,0 0,0 0,25 25,-24-25,-1 0,0 0,0 0,25 24,-25-24,1 0,-1 0,0 0,25 25,-25-25,0 0,1 0,-1 25,0-25,0 0,0 0,1 0,-1 0,0 0,0 25,0-25,0 0,1 0,-1 0,25 25,-25-25,0 0,0 0,1 24,-1-24,0 0,0 0,0 25,1-25,-1 0,0 25,0-25,0 0,1 0,24 25,-25-25,0 0,0 25,0-25,1 24,-1-24,25 25,-25-25,0 0,25 25,-25-25,1 25,-1-25,25 25,-25-25,0 24,0-24,25 25,0 0,-24-25,24 25,0 0,24-1,-24 1,25-25,0 0,-25 25,25-25,0 0,-1 0,-24 25,25-25,0 0,0 0,0 0,-25 25,24-25,1 0,0 0,0 0,0 0,-1 0,1 0,0 0,0 0,0 0,-1 0,1 0,0 0,0 0,0 0,-1 0,1 0,0 0,0 0,0 0,-1 0,1 0,0 0,0 0,0 0,-25 24,25-24,-1 0,1 0,0 0,0 0,0 0,-1 0,1 0,0 0,0 0,0 0,-1 0,1 0,0 0,0 0,0 0,-1 0,1 0,0 0,0 0,0 0,-1 0,1 0,0 0,0 0,0 0,-1 0,1 0,0 0,0 0,0 0,-1 0,1 0,0 0,0 0,0 0,-1 0,1 0,0 0,0 0,0 0,-1 0,1 0,0 0,0 0,0 0,0 0,-1 0,-24 25,25-25,0 0,-25 25,25-25,0 25,-1-25,-24 25,25-25,-25 24,0 1,25-25,-25 25,25 0,-25 0,0-1,0 1,-25 0,25 0,0 0,-25-25,25 25,-25-1,1-24,24 25,-25-25,0 0,0 0,25 25,-25-25,1 0,-1 0,25 25,-25-25,0 0,0 25,0-25,1 0,-1 24,0-24,0 0,0 25,1-25,-1 0,0 25,0-25,0 0,1 25,-1-25,0 0,0 25,0-25,1 0,-1 0,25 24,-25-24,0 0,0 0,1 0,-1 25,0-25,0 0,0 0,1 0,24 25,-25-25,0 0,0 0,0 0,1 0,-1 25,0-25,0 0,0 0,1 25,-1-25,0 0,0 0,0 24,1-24,-1 0,0 0,25 25,-25-25,0 0,0 0,25 25,-24-25,-1 0,0 25,0-25,0 25,1-1,-1-24,25 25,-25-25,0 25,0-25,25 25,-24-25,-1 0,25 25,-25-25,25 24,0 1,-25-25,25 25,0 0,0 0,0-1,0 1,0 0,0 0,25-25,-25 25,25-25,0 0,-1 0,1 0,0 0,0 0,0 0,-1 24,1-24,0 0,0 0,0 0,-1 0,1 0,-25-24,25 24,0 0,0 0,0 0,-1 0,1 0,0 0,0 0,0 0,-1 0,1 0,0 0,0 0,0-25,-1 25,1 0,0 0,0 0,0 0,-1-25,1 25,0 0,0 0,0 0,-1 0,1 0,0 0,0 0,0 25,-1-25,1 0,0 0,0 0,-25 25,25-25,-1 0,1 0,0 0,0 0,0 0,-1 0,1 0,0 0,-25 24,25-24,0 0,-1 0,1 25,0-25,0 0,0 0,-25 25,25-25,-25 25,24-25,-24 25,25 0,-25-1,0 1,25-25,-25 25,0 0,0 0,0-1,0 1,-25 0,25 0,-25 0,25-1,-24 1,24 0,-25-25,25 25,-25-25,25 25,-25-25,0 0,25 24,-25-24,1 25,-1-25,0 25,0-25,25 25,-25-25,1 25,-1-25,25 24,-25-24,25 25,-25-25,0 0,25 25,-24-25,-1 25,0-25,0 0,0 25,1-25,-1 0,0 24,-25-24,26 25,-26-25,25 25,-24-25,24 25,-25-25,1 25,-1-1,0-24,-24 25,24 0,1-25,-26 25,26-25,-1 25,0-25,26 0,-26 0</inkml:trace>
  <inkml:trace contextRef="#ctx0" brushRef="#br0" timeOffset="-93927.2">4837 13395,'0'24,"-25"-24,0 0,0 0,1 0,-1 0,0 0,0 0,25 25,-25-25,1 0,24 25,-25-25,0 0,25 25,-25-25,0 0,1 25,-1-25,0 0,25 24,-25-24,0 0,1 0,24 25,-25-25,0 0,0 25,0-25,1 0,-1 25,0-25,0 0,25 25,-25-25,1 0,24 24,-25-24,0 0,0 0,25 25,-25-25,1 0,-1 0,0 0,0 0,0 0,1 0,24 25,-25-25,0 0,0 0,0 0,1 0,-1 0,0 0,0 0,0 0,0 0,25 25,-24-25,-1 25,0-25,0 0,25 24,-25-24,1 0,24 25,-25-25,25 25,0 0,25-25,-1 0,1 25,0-25,0 0,0 0,-1 0,1 0,0 0,0 0,0 0,-25 24,25-24,-1 0,1 0,0 0,0 0,0 0,-1 0,1 0,0 0,0 0,0 0,-1 0,1 0,0 0,0 0,0 0,-1 0,1 0,0 0,0 0,0 0,-1 0,1 0,0 0,0 0,0 0,-1 0,1 0,0 0,0 0,0 0,-1 0,1 0,0 0,0 0,0 25,-1-25,1 0,0 0,0 0,0 0,-1 0,1 0,0 0,0 0,0 0,0 0,-1 0,1 0,-25 25,25-25,0 0,0 0,-1 0,1 0,-25 25,25-25,0 0,0 0,-1 0,1 0,-25 25,25-25,0 0,0 0,-1 0,-24 24,25-24,0 0,0 0,-25 25,25-25,-1 25,-24 0,25-25,-25 25,0-1,25-24,-25 25,0 0,0 0,0 0,0-1,0 1,0 0,0 0,-25-25,25 25,0 0,0-1,-25-24,25 25,-24 0,24 0,-25-25,25 25,-25-1,25 1,-25-25,0 0,25 25,-24-25,24 25,-25-25,25 25,-25-25,0 24,0-24,25 25,-24-25,-1 0,25 25,-25-25,0 0,0 25,1-25,-1 0,25 25,-25-25,0 0,0 24,1-24,-1 25,0-25,0 0,0 0,25 25,-25-25,1 0,24 25,-25-25,0 25,0-25,25 24,-25-24,1 25,-1-25,0 25,0-25,0 0,1 25,-1-25,0 0,0 0,0 0,25 25,-24-25,-1 0,0 24,0-24,25 25,-25-25,1 25,-1-25,25 25,0 0,0-1,25-24,-1 0,-24 25,25-25,0 0,0 0,0 25,-1-25,1 0,0 0,0 0,0 0,-1 0,-24 25,25-25,0 0,0 0,0 0,-1 0,1 0,0 0,0 0,0 0,-1 0,1 0,0 0,0-25,0 25,0 0,-1 0,1 0,0 0,0 0,0 0,-1 0,-24 25,25-25,0 0,0 0,0 0,-1 0,-24 25,25-25,0 0,-25 24,25-24,0 25,-1-25,-24 25,25-25,-25 25,25 0,-25 0,0-1,25 1,-25 0,0 0,0 0,0-1,0 1,0 0,0 0,0 0,-25-1,25 1,-25 0,25 0,-25 0,25-1,0 1,-24-25,24 25,-25 0,25 0,-25-25,25 24,-25-24,25 25,-25-25,25 25,-24 0,-1 0,0-1,0 1,0-25,1 25,-1-25,0 25,0 0,0-25,1 0,-1 24,0-24,0 0,-25 25,26-25,-1 25,-25-25,25 25,-24-25,-1 25,1-25,24 24,-25-24,1 25,-1-25,0 25,1-25,-1 25,1-25,24 25,-25-25,25 25,1-25,-1 24,0-24,0 0,25 25,-25-25</inkml:trace>
  <inkml:trace contextRef="#ctx0" brushRef="#br0" timeOffset="-93441.51">6722 15602,'0'25,"25"0,-25 0,25-1,-25 1,24-25,-24 25,25-25,-25 25,25-25,-25 25,25-25,0 0</inkml:trace>
  <inkml:trace contextRef="#ctx0" brushRef="#br0" timeOffset="-93243.35">6573 15453,'0'25,"25"-25,0 0,-25 25,25-25,-1 0,1 25,0-25,0 0,0 0,-1 0,1 0,0 0</inkml:trace>
  <inkml:trace contextRef="#ctx0" brushRef="#br0" timeOffset="-93070.33">6573 14982,'0'-25,"25"25,0 0,-25 25,25-25,-1 0,1 0,0 25</inkml:trace>
  <inkml:trace contextRef="#ctx0" brushRef="#br0" timeOffset="-92927.71">6796 14635,'0'-25,"0"0</inkml:trace>
  <inkml:trace contextRef="#ctx0" brushRef="#br0" timeOffset="-92766.47">6697 14362,'-25'0,"25"-25,0 0,0 0,25 25,0 0,0-24,0 24</inkml:trace>
  <inkml:trace contextRef="#ctx0" brushRef="#br0" timeOffset="-80087.29">12774 3746,'-24'0,"-1"0,25 24,-25-24,25 25,-25-25,25 25,0 0,-25-25,25 25,25-50,0 0,0 25,-25-25,25 0,-25 1,0-1,-25 25,0 0,0 0,25 25,-25-25,25 24,-24-24,24 25,24-25,1 0,0 0,0 0,0 0</inkml:trace>
  <inkml:trace contextRef="#ctx0" brushRef="#br0" timeOffset="-75100.41">10443 5879,'0'-25,"-25"25,25 25,25-25,-25-25,0 0,-25 25,25-25,-25 25,25-25,-25 25,1 0,-1 0,0 0,0 25,0-25,25 25,-24-25,24 25,0 0,0 0,24-25,1 0,0 0,0 0,0-25,-1 0,-24 0,0 0,0 0,-24 25,24 25,-25-25,25 25,-25-25,25 25,0 0,0 0,0-1,0 1,25-25,-25-25,25 25,-25-24,24 24,-24-25,25 0,-25 0,0 0,0 0,-25 50,1 0,-1 0,25 0,0 0,0-1,25-24,-1 0,-24-24,0-1,25 25,-25-25,0 0,0 0,0 0,-25 25</inkml:trace>
  <inkml:trace contextRef="#ctx0" brushRef="#br0" timeOffset="-66369.38">10344 5928,'-25'0,"0"0,0 0,0 0,1 0,-1 0,0 0,0 0,0 0,1 0,-1 0,0 0,0 0,0 0,0 0,1 0,-1 0,0 0,0 0,0 0,1 0,-1 0,0 0,25 25,-25-25,0 0,1 0,-1 0,0 0,0 0,0 0,1 0,-1 0,0 0,25 25,-25-25,0 0,1 0,-1 0,0 0,0 0,0 0,25 25,-24-25,-1 0,0 0,0 0,0 0,1 0,24 25,-25-25,0 0,0 0,0 0,1 0,-1 0,0 0,0 0,0 0,0 0,1 0,-1 24,0-24,0 0,0 0,1 0,-1 0,0 0,0 0,0 0,1 0,-1 0,0 0,0 0,0 0,1 0,-1 0,0 0,0 0,0 0,1 0,-1 0,0 0,0 0,0 0,1 0,-1 0,0 0,0 0,0 0,1 0,-1 0,25 25,25-25</inkml:trace>
  <inkml:trace contextRef="#ctx0" brushRef="#br0" timeOffset="-60699.54">8731 6028,'0'24,"-25"-24,1 0,-1 0,0 0,0 0,0 0,1 0,-1 25,0-25,0 0,0 0,1 0,-1 0,0 0,0 0,0 0,1 0,24 25,-25-25,0 0,0 0,0 0,1 0,-1 0,0 0,0 0,25 25,-25-25,1 0,-1 0,0 0,0 0,0 0,0 0,1 0,24 25,-25-25,0 0,0 0,0 0,1 0,-1 0,0 0,0 0,0 0,1 0,-1 0,0 0,0 0,0 0,1 0,-1 0,0 0,25 24,-25-24,0 0,1 0,-1 0,0 0,0 0,0 0,1 0,-1 0,0 0,0 0,0 0,1 0,-1 0,0 0,0 0,0 0,1 0,-1 0,0 0,0 0,0 0,1 0,-1 0,0 0,0 0,0 0,0 0,1 0,-1 0,0 0,25 25,-25-25,0 0,1 0,-1 0,0 0,25 25,-25-25,0 0,1 0,-1 0,25 25,-25-25,0 0,0 0,1 0,24 25,-25-25,0 0,0 0,0 0,1 0,24-25,-25 25,25-25,-25 25,0 25,25 0,0-1,25-24,0 0,-25-24,25 24,-25-25,0 0,0 0,0 0,0 1,-25 24,0 0,0 0,25 24,-25 1,25 0,0 0,0 0,0-1,0 1,25-25,-25 25,25-25,0 0,0 0,-1 0,-24-25,25 25,0-25,0 1,-25-1,0 0,0 0,0 0,-25 25,25-24,-25 24,0 0,1 0,24 24,-25-24,25 25,0 0,0 0,25 0,-1-25,-24-25,-24 25</inkml:trace>
  <inkml:trace contextRef="#ctx0" brushRef="#br0" timeOffset="-52711.32">6176 6276,'0'-25,"-24"25,-1 0,25 25,0-1,25-24,-25-24,0-1,0 0,0 0,0 0,-25 25,0 0,0 25,25 0,-25-25,25 25,0 0,0-1,25 1,0-25,0 0,-25-25,0 1,0-1,0 0,0 0,-25 50,25 0,-25-25,25 25,0-1,25-24,-25-24,25 24,-25-25,0 0,-25 25,25 25,-25-25,25 25,0-1,0 1,25-25,0 0,-25-25,0 1,25 24,-25-25,0 0,0 0,-25 25,0 0,25 25,-25 0,25 0,0-1,25-24,0 0,-25-24,25 24,-25-25,-25 25,0 0,25 25</inkml:trace>
  <inkml:trace contextRef="#ctx0" brushRef="#br0" timeOffset="-41893.89">6325 13122,'0'24,"25"-24,0 0,0 0,-1 0,1 0,0 0,-25-24,25 24</inkml:trace>
  <inkml:trace contextRef="#ctx0" brushRef="#br0" timeOffset="-41207.08">6424 14536,'0'0,"0"24,25-24,0 0,0 25,0-25,-1 0</inkml:trace>
  <inkml:trace contextRef="#ctx0" brushRef="#br0" timeOffset="-40507.76">6400 16346,'24'0,"1"0,-25 25,25-25,0 25,0-25,-25 25,24-25,1 0</inkml:trace>
  <inkml:trace contextRef="#ctx0" brushRef="#br0" timeOffset="-40273.71">6028 16346,'24'0,"1"25,0-25,0 0,-25 25,25-25,-1 25,1-25,0 25,0-25,-25 24,25-24,-1 0,-24 25,25-25</inkml:trace>
  <inkml:trace contextRef="#ctx0" brushRef="#br0" timeOffset="-40058.63">5606 16619,'0'0,"0"25,0 0,25-25,-1 25,1-25,-25 24,25-24,0 0</inkml:trace>
  <inkml:trace contextRef="#ctx0" brushRef="#br0" timeOffset="-39871.07">5383 16694,'0'24,"0"1,24-25,-24 25,25-25,-25 25,25-25,-25 25,25-25,-25 24</inkml:trace>
  <inkml:trace contextRef="#ctx0" brushRef="#br0" timeOffset="-39711.86">5110 16867,'0'25,"0"0</inkml:trace>
  <inkml:trace contextRef="#ctx0" brushRef="#br0" timeOffset="-38642.89">8086 13097,'-24'0,"24"-25,-25 25,25 25,-25-25,25 25,0-1,0 1,0 0,-25 0,25 25,0-26,0 26,0-25,0 24,0 1,0 24,25-24,-25 24,0-24,0 24,0 26,0-26,25 0,-25 26,0-1,0 0,25-24,-25 24,24 0,-24 0,25 0,0 1,0-26,-25 25,25 0,-1 1,1-1,-25 0,25 0,0-24,-25 24,25 0,-1-24,-24 24,25-25,-25 1,0-26,25 26,-25-26,0 1,0 0,0-26,0 1</inkml:trace>
  <inkml:trace contextRef="#ctx0" brushRef="#br0" timeOffset="-37559.12">8210 13146,'-24'0,"48"0,1-24,0 24,0 0,0 0,-1-25,1 25,25 0,-1-25,-24 25,25-25,-1 25,26 0,-26-25,1 25,24-24,1 24,-26-25,26 25,-1 0,1-25,-1 25,1 0,-1 0,0-25,1 25,24 0,-25 0,1 0,-26-25,26 25,-1 0,1 0,-1 0,-24-24,24 24,-24 0,24 0,-24 0,-1 0,1-25,0 25,-1 0,1 0,-25 0,24 0,-24 0,0 0,0-25,-1 25,1 0,-25-25,-25 25,1 0,24 25,0 0,0 0,24-1,-24 1,0 25,0-25,25-1,-25 26,0-25,0 24,25 1,-25 25,0-26,25 26,-25-1,25 0,-25 26,24-26,1 25,-25-24,25 24,0 0,-25-25,25 26,-1-1,1 0,0 0,0 1,0-26,0 25,-1 0,1-24,0-1,0 25,-25-24,25-26,-1 26,-24-1,25-24,-25 24,0 26,25-51,-25 1,0-25,0 24,0-24,0 0,0 0,0-1,0 1,-25-25,25 25</inkml:trace>
  <inkml:trace contextRef="#ctx0" brushRef="#br0" timeOffset="-36934.7">8334 16222,'25'0,"0"0,0 0,0 0,-1 0,1 0,0 0,0 0,0 0,-1 0,1 0,0 0,25 0,-1 0,-24-25,25 25,24 0,-24 0,-1 0,26 0,-1 0,1-24,24 24,0 0,-25 0,50 0,-24-25,-1 25,25 0,-25 0,25 0,0 0,-25 0,25 0,-24 25,24-25,-25 0,0 0,0 24,0-24,1 0,-26 0,1 0,-1 0,0 0,-24 0,0 0,-26 0,26 0</inkml:trace>
  <inkml:trace contextRef="#ctx0" brushRef="#br0" timeOffset="-35979.89">8037 13271,'-25'0,"25"24,0 1,25-25,0 25,-1-25,1 0,0-25,25 25,-26 0,1 0,25-25,-1 25,-24 0,25-24,-1 24,26-25,-26 25,1-25,24 25,-24 0,24-25,1 25,-26-25,26 25,-1 0,1-25,-26 25,26 0,-1-24,1 24,-1 0,0-25,1 25,-1-25,-24 25,24 0,1-25,-26 25,26 0,-1 0,-24-25,-1 25,1 0,0 0,-1 0,1-24,-25 24,24 0,-24 0,0 0,0-25,-1 25,1 0,0 0,0 0,-25-25</inkml:trace>
  <inkml:trace contextRef="#ctx0" brushRef="#br0" timeOffset="-35543.15">7987 13543,'0'0,"25"0,0 0</inkml:trace>
  <inkml:trace contextRef="#ctx0" brushRef="#br0" timeOffset="-35328.04">8210 13519,'744'-124,"-644"124,-944 124,1762-273,-843 149,24-25,-25 25,1-25,24 25,-25-25,1 25,-1-24,-24 24,24 0,0-25,-24 25,0 0,24 0,-24 0,-1-25,1 25,0 0,-1 0,-24 0,25 0,-26 0,26 0,-25-25,0 25,-1 0,1 0</inkml:trace>
  <inkml:trace contextRef="#ctx0" brushRef="#br0" timeOffset="-34868.11">7863 13816,'0'0,"0"-25,25 25,0 0,-1 0,1-24,0 24,0 0,0 0,0 0,-1 0,1 0,0-25,0 25,0 0,24 0,-24 0,25 0,-1 0,1 0,-1 0,1-25,24 25,1 0,-26 0,26-25,-1 25,25 0,-24-25,-1 25,26-24,-26 24,25-25,-24 25,24-25,-25 25,25-25,-24 25,24 0,-25-25,1 25,-1 0,1-24,-1 24,1 0,-26 0,26 0,-26 0,1 0,-1 0,1 0,-25 0,24 0,-24 0,0 0,0 0,0 0</inkml:trace>
  <inkml:trace contextRef="#ctx0" brushRef="#br0" timeOffset="-34628.52">7962 13990</inkml:trace>
  <inkml:trace contextRef="#ctx0" brushRef="#br0" timeOffset="-34403.9">8012 13990,'496'-25,"-992"50,1042-50,-497 0,26 25,-1 0,0 0,1 0,-1-25,1 25,24 0,-25-24,26 24,-26 0,25 0,-24-25,24 25,0 0,-25-25,1 25,24 0,-24 0,-1-25,0 25,1 0,-1 0,-24 0,-1-25,26 25,-26 0,1 0,-25 0,24 0,-24 0,0 0</inkml:trace>
  <inkml:trace contextRef="#ctx0" brushRef="#br0" timeOffset="-33931.82">7789 14312,'24'0,"1"0,0 0,0 0,0 0,-1 0,1 0,25 0,-25 0,0 0,-1 0,26 0,24-25,-24 25,0 0,-1 0,1 0,-1-24,26 24,-1 0,1-25,24 25,-25-25,25 25,-24-25,24 25,0-25,100 1,-125 24,25-25,-24 25,24-25,-25 25,26-25,-26 25,1-25,-1 25,0 0,1-24,-1 24,1 0,-26 0,26 0,-26-25,1 25,-25 0,24 0,-24 0,0 0,0 0,-1 0</inkml:trace>
  <inkml:trace contextRef="#ctx0" brushRef="#br0" timeOffset="-33487.08">7962 14585,'25'0,"0"0,0 0,0 0,-1 0,1 0,25 0,-25-25,24 25,1 0,-1 0,1-24,0 24,24 0,0 0,-24-25,24 25,1 0,24 0,-25-25,26 25,-26 0,25 0,-24-25,24 25,0 0,0 0,-24 0,24-25,0 25,0 0,1 0,-26-24,25 24,-24 0,-1 0,1 0,-1-25,-24 25,-1 0,1 0,-1 0</inkml:trace>
  <inkml:trace contextRef="#ctx0" brushRef="#br0" timeOffset="-33043.72">7913 14908,'24'0,"1"0,0 0,0 0,0 0,24 0,1 0,0 0,-1 0,26-25,-26 25,26 0,-1 0,0 0,26-25,-26 25,25 0,0-25,1 25,-1 0,0-25,25 25,-25-24,25 24,0-25,-24 25,24-25,-25 25,25 0,-25-25,0 25,1 0,-1-25,0 25,-25 0,1 0,-1 0,1 0,-1 0,-24-24,-1 24,1 0,-25 0,0 0,-1 0</inkml:trace>
  <inkml:trace contextRef="#ctx0" brushRef="#br0" timeOffset="-32587.7">8483 15180,'0'0,"25"-24,25 24,-1 0,1 0,-1-25,1 25,0 0,24-25,0 25,1-25,-1 25,1 0,-1 0,1-25,24 25,0 0,-25-24,26 24,-1 0,0 0,0 0,1 0,-1-25,0 25,0 0,-24 0,24 0,-25 0,25 0,-24 0,-1 0,-24 0,24 0,-24 0,-1 0,1 0,-25 0,0 0,0 0,-1 0</inkml:trace>
  <inkml:trace contextRef="#ctx0" brushRef="#br0" timeOffset="-32187.84">8409 15429,'0'0,"-50"24,25-24,1 0,-1 0,0 0,25 25,25-25,0 0,-1 0,26 0,-25-25,24 25,1 0,0 0,24 0,-24 0,24-24,25 24,0 0,1-25,-1 25,0 0,0-25,25 25,-24 0,24 0,-25-25,25 25,0 0,-25 0,25 0,-25 0,1 0,-1 0,25 0,-25 0,-25 0,26 25,-26-25,25 0,-24 0,-26 0,26 0,-26 0,1 0,0 0,-26 0,1-25,0 25</inkml:trace>
  <inkml:trace contextRef="#ctx0" brushRef="#br0" timeOffset="-31839.42">8384 15801,'0'0,"25"0,0 0,24 0,1-25,-1 25,1 0,24-25,1 25,-1-25,25 25,-24-25,49 25,-25-24,0 24,1-25,24 25,-25 0,0 0,25 0,-25 0,1 0,-1 0,25 25,-25-25,0 0,-24 24,24-24,0 0,-25 0,1 25,-1-25,1 0,-26 0,1 0,0 0,-26 0</inkml:trace>
  <inkml:trace contextRef="#ctx0" brushRef="#br0" timeOffset="-31538.84">8930 15850,'0'0,"-75"0,1 25,24-25,25 0,1 0,-1 0,25 25,25-25,-1 0,26 0,0 0,24 0,0 0,1-25,-1 25,26-25,-1 25,0 0,0-25,0 25,25 0,-24 0,24 0,0 0,0 0,-25 0,25 0,0 0,-25 25,0-25,1 0,-1 0,-25 25,1-25,-1 0,-24 0,24 0,-49 0,25 25,-26-25,1 0</inkml:trace>
  <inkml:trace contextRef="#ctx0" brushRef="#br0" timeOffset="-31299.82">9475 16098,'0'0,"-24"25,-1-25,0 25,50-25,0 0,-1 25,26-25,-25 0,49-25,-24 25,24 0,1-25,-1 25,0 0,26-25,-1 25,-25-25,26 25,-1-24,0 24,-25-25,26 25,-1-25,-25 25,25 0,-24-25</inkml:trace>
  <inkml:trace contextRef="#ctx0" brushRef="#br0" timeOffset="-30013.77">8558 12998,'0'-25,"0"0,0 0,0 0,0 1,0-1</inkml:trace>
  <inkml:trace contextRef="#ctx0" brushRef="#br0" timeOffset="-29553.76">8905 12973,'0'-25,"0"0</inkml:trace>
  <inkml:trace contextRef="#ctx0" brushRef="#br0" timeOffset="-29185.79">9203 12948,'0'-25,"0"0,0 1,0-1,0 0</inkml:trace>
  <inkml:trace contextRef="#ctx0" brushRef="#br0" timeOffset="-28866.49">9550 12973,'0'-25,"0"0,0 0,0 1,0-1</inkml:trace>
  <inkml:trace contextRef="#ctx0" brushRef="#br0" timeOffset="-28577.79">9947 12874,'0'-25,"0"0,24 25,1-25</inkml:trace>
  <inkml:trace contextRef="#ctx0" brushRef="#br0" timeOffset="-28356.36">10319 12750,'0'-25,"25"25,-1 0</inkml:trace>
  <inkml:trace contextRef="#ctx0" brushRef="#br0" timeOffset="-28216.58">10542 12725,'0'-25,"0"0</inkml:trace>
  <inkml:trace contextRef="#ctx0" brushRef="#br0" timeOffset="-27804.74">10889 13320,'0'25,"25"-50,0 25,0 0,-25 25,24-25,1 0</inkml:trace>
  <inkml:trace contextRef="#ctx0" brushRef="#br0" timeOffset="-27657.64">11063 13419,'0'25</inkml:trace>
  <inkml:trace contextRef="#ctx0" brushRef="#br0" timeOffset="-27505.44">11137 13618,'0'0,"-25"0</inkml:trace>
  <inkml:trace contextRef="#ctx0" brushRef="#br0" timeOffset="-27378.82">11187 13816,'-25'25</inkml:trace>
  <inkml:trace contextRef="#ctx0" brushRef="#br0" timeOffset="-27229.74">11212 14089,'0'0,"-25"0</inkml:trace>
  <inkml:trace contextRef="#ctx0" brushRef="#br0" timeOffset="-27077.81">11286 14287,'0'0,"-25"25</inkml:trace>
  <inkml:trace contextRef="#ctx0" brushRef="#br0" timeOffset="-26917.47">11361 14511,'0'0,"-25"0</inkml:trace>
  <inkml:trace contextRef="#ctx0" brushRef="#br0" timeOffset="-26728.91">11286 14635,'-25'0,"25"25,25-25,0 0,0 0</inkml:trace>
  <inkml:trace contextRef="#ctx0" brushRef="#br0" timeOffset="-26564.42">11385 14858,'-24'0,"24"25,0 0,24-25</inkml:trace>
  <inkml:trace contextRef="#ctx0" brushRef="#br0" timeOffset="-26401.83">11435 15230,'-25'25,"25"0,0-1,25-24</inkml:trace>
  <inkml:trace contextRef="#ctx0" brushRef="#br0" timeOffset="-26253.82">11410 15553,'0'0</inkml:trace>
  <inkml:trace contextRef="#ctx0" brushRef="#br0" timeOffset="-25889.42">11137 16173,'0'24</inkml:trace>
  <inkml:trace contextRef="#ctx0" brushRef="#br0" timeOffset="-25722.53">11063 16371,'0'0</inkml:trace>
  <inkml:trace contextRef="#ctx0" brushRef="#br0" timeOffset="-25529.83">10864 16321,'0'0,"-24"0,-1 0,25 25</inkml:trace>
  <inkml:trace contextRef="#ctx0" brushRef="#br0" timeOffset="-25397.76">10492 16371,'0'0,"-24"0,-1 0,0 0</inkml:trace>
  <inkml:trace contextRef="#ctx0" brushRef="#br0" timeOffset="-25266.57">10220 16346,'0'0,"-25"0</inkml:trace>
  <inkml:trace contextRef="#ctx0" brushRef="#br0" timeOffset="12213.58">12874 3820</inkml:trace>
  <inkml:trace contextRef="#ctx0" brushRef="#br0" timeOffset="12315.52">12874 3845,'0'0</inkml:trace>
  <inkml:trace contextRef="#ctx0" brushRef="#br0" timeOffset="12333.51">12874 3845</inkml:trace>
  <inkml:trace contextRef="#ctx0" brushRef="#br0" timeOffset="12351.5">12874 3845</inkml:trace>
  <inkml:trace contextRef="#ctx0" brushRef="#br0" timeOffset="14684.84">12601 7962,'-25'0,"25"-25,0 1,0 48,0 1,-25-25,25 25,0 0,0 0,0 0,0-1,0 1,25-25,0-25,0 25,-1-24,1-1,0 25,0-25,24 0,-24 0,25-24,-25 24,24 0,-24 0,25 0,-26 1,26-1,-25 0</inkml:trace>
  <inkml:trace contextRef="#ctx0" brushRef="#br0" timeOffset="16064.34">11534 4490,'0'24,"0"1,0 0,0 0,0 0,0-1,0 26,0-25,0 0,0-1,0 1,0 0,0 0,25 0,0-25,0 0,-25-25,24 0,26 0,-25 0,24 1,1-26,0 25,24-24,-24-1,24 0,-24 1</inkml:trace>
  <inkml:trace contextRef="#ctx0" brushRef="#br0" timeOffset="33766.11">4911 5655,'0'-24,"0"48,0 1,0 0,0 0,0 0,-24-1,24 1,0 0,0 0,0 0,0 0,-25-25,25 24,0 1,0 0,-25-25,25 25,0 0,0-1,0 1,0 0,0 0,25-25,0 0,-1-25,1 25,0 0,0-25,0 25,-1-25,1 25,0 0,0-24,0 24,-1 0,1-25,0 25,0 0,-25-25,25 25</inkml:trace>
  <inkml:trace contextRef="#ctx0" brushRef="#br0" timeOffset="34157.04">5209 5928,'25'0,"0"-24,-1 24,1 0,-25 24,25-24,-25 25,0 0,0 0,0 0,0-1,0 1,0 0,0 0,0 0,0-1,-25 1,25 0,-25 0,25 0</inkml:trace>
  <inkml:trace contextRef="#ctx0" brushRef="#br0" timeOffset="35066.53">5531 5655,'0'25,"0"0,0 0,25 0,-25-1,0 1,0 0,0 0,0 0,0 0,0-1,0 1,0 0,0 0,25 0,-25-1,0 1</inkml:trace>
  <inkml:trace contextRef="#ctx0" brushRef="#br0" timeOffset="35513.5">5680 5705,'0'0,"0"-25,0 0,0 1,0-1,25 25,-25 25,0-1,25 1,-25 0,0 0,25-25,-25 25,0-1,0 1,24 0,-24 0,0 0,0 0,0-1,0 1,0 0,0 0,0 0,0-1,0 1</inkml:trace>
  <inkml:trace contextRef="#ctx0" brushRef="#br0" timeOffset="35697.55">5879 5879,'0'-25</inkml:trace>
  <inkml:trace contextRef="#ctx0" brushRef="#br0" timeOffset="36085.25">5928 5606,'0'25,"0"-1,0 1,0 0,0 0,0 0,0-1,0 1,25 0,-25 0,0 0,25 0,-25-1,0 1,0 0,0 0,0 0,25-25</inkml:trace>
  <inkml:trace contextRef="#ctx0" brushRef="#br0" timeOffset="36467.25">5879 5581,'0'-25,"0"0,0 1,25 24,-1-25,1 25,0 0,-25-25,25 25,0 25,-1-25,-24 25,25-25,-25 24,0 1,0 0,0 0,0 0,-25-1,25 1,-24-25,24 25,-25 0,0 0</inkml:trace>
  <inkml:trace contextRef="#ctx0" brushRef="#br0" timeOffset="36950.58">5680 5879,'25'0,"0"0,0 0,-1 0,1 0</inkml:trace>
  <inkml:trace contextRef="#ctx0" brushRef="#br0" timeOffset="42709.21">6350 6375,'0'-25,"0"50,-25-25,25 25,0-1,0 1,0 0,0 0,0 0,0-1,0 1,0 0,25-25,-25 25,0 0,0-1,25-24,-25 25,0 0,25-25,-25 25,0 0,24-25,-24 24,0 1,25-25,-25 25,0 0,25 0,-25 0,0-1,25 1,-25 0,0 0,0 0,0-1,25-24,-25 25,0 0,24-25,-24 25,25-25,-25 25,0-1,25 1,-25 0,0 0,25 0,-25-1,25 1,-25 0,0 0,24-25,-24 25,0-1,0 1,25-25,-25 25,25 0,-25 0,25-1,-25 1,25 0,-25 0,24-25,-24 25,0-1,0 1,0 0,25-25,-25 25,0 0,25-25,-25 24,0 1,25-25,-25 25,0 0,25-25,-25 25,0-1,25-24,-25 25,24-25,-24 25,0-50,0 0</inkml:trace>
  <inkml:trace contextRef="#ctx0" brushRef="#br0" timeOffset="168094.47">6325 6573,'0'-25,"0"50,0 0,0 0,0 0,0-1,25-24,-25 25,0 0,0 0,25-25,-25 25,25-25,-25 24,24-24,-24 25,0 0,0 0,25-25,-25 25,0 0,25-25,-25 24,25-24</inkml:trace>
  <inkml:trace contextRef="#ctx0" brushRef="#br0" timeOffset="173157.03">6424 6573,'0'25,"0"0,0 0,0-1,0 1,0 0,0 0,0 0,25-1,-25 1,0 0,25-25,-25 25,0 0,0 0,25-25,-25 24,0 1,25-25,-25 25,0 0,24-25,-24 25,0-1,0 1,25-25,-25 25,0 0,0 0,25-25,-25 24,0 1,25-25,-25 25,0 0,25 0,-25-1,0 1,24-25,-24 25,25-25,-25 25,0 0,25-25,-25 24,25 1,0-25,-25 25,24 0,-24 0,25-25,0 0,-25 24,25-24,-25 25,25-25,0 25,-1-25,-24 25,25-25,-25 25,25-25,-25 24,25-24,-25 25,25-25,-25 25,0 0,24-25,-24 25,0-1,0-48,-24 24,24-25,-25 25,0 0</inkml:trace>
  <inkml:trace contextRef="#ctx0" brushRef="#br0" timeOffset="175327.87">6896 7789,'0'0,"0"-25,0 50,0-1,25-24,-25 25,24-25,-24 25,25 0,-25 0,25-25,-25 24,25-24,-25 25,25-25,-25 25,24-25,-24 25,0 0,0 0,25-1,-25 1,0 0,25-25,-25 25,25-25,-25 25,25-25,-25 24,24-24,-24 25,25-25,-25 25,25-25,-25 25,25-25,-25 25,25-25,-25-25,0 0,0 0,0 0,-25 25,25-24,-25 24,0 0,0 0,25 24,-24-24,24 25,0 0,0 0,0 0,0-1,24-24,1-24,0 24,-25-25,0 0,0 0,0 0,0 1,0-1,-25 25,0 0,25 25,0-1,-24 1,24 0,0 0,0 0,24-25,1 0,0 0,-25-25,0 0,0 0,0 0,0 1,0-1,-25 0,0 25,25 25,0 0,-24-25,24 24,0 1,0 0,0 0,0 0,0-1,0 1,24-25,1 0,-25-25,25 1,-25-1,0 0,0 0,-25 25,25-25,-25 25,1 0,-1 0,25 25,-25 0,25 0,0 0,-25-25,25 24,0 1,0 0,25-25,-25 25,25-25,0-25,-1 0,-24 0,25 25,-25-24,0-1,25 25,-25-25,0 0,0 0,0 1,-25 24,0 0,25 24,-24-24,24 25,-25 0,25 0,0 0,0-1,0 1,25-25,-25 25,24-25,1-25,0 25,-25-25,25 1,-25-1,0 0,0 0,0 0,-25 25,0 0,0 0,25 25,0 0,0 0,0 0,0-1,25-24,-25-24,25 24,-25-25,0 0,25 25,-25-25,-25 0,0 25,0 0,25 25,-24-25,-1 25,25 0,0 0,25-25,-1 0</inkml:trace>
  <inkml:trace contextRef="#ctx0" brushRef="#br0" timeOffset="186329.09">17338 1736,'0'0,"25"-24,0-1,-25 0,25 0,-25 0,25 0,-1 1,-24-1,0 0,25-25,-25 26,25-1,-25 0,25 0,-25 0,25-24,-25 24,25 0,-25-24,0 24,24 0,-24-25,0 26,0-1,25-25,-25 25,0 1,0-1,0 0,0 0,0 0,-25 1,25-1,0 0,0 50,0 0,0-1,-24-24,24 25,0 0,0 0,0 0,0-1,0 1,0 25,0-25,0-1,0 1,0 25,0-25,0-1,0 26,0-25,0 24,0 1,0 0,0-1,0 1,0-1,0 1,0 0,0-1,0 1,0 0,0-1,0 1,0-1,0 1,0 0,0-1,0 1,0-1,0 1,0 0,0-26,0 51,0-26,0-24,0 0,24 0,-24 0,25-1,-25 1,25-25,0 0,-25 25,25-25,-25-25,24 0,-24 1,0-1,0 0,0 0,0 0,0 1,0-1,0 0,0 0,-24 0,24-24,0 24,-25 0,25 0,0-24,-25 24,25 0,-25 0,25 1,-25 24,25-25,0 0,-24 0,-1 0,25 1,-25 24,25-25,0 50,25-25,0 0,-1 24,1-24,0 0,0 0,-25-24,25 24,-1 0,26 0,-25-25,0 0,-1 25,1-25,-25 0,25 1,0 24,-25-25,25 0,-25 0,0 0,0 1,24-1,-24 0,0 0,0 0,-24 0,24 1,-25 24,25 24,25 1,-1 0,1-25,-25 25,25-25,0 25,-25 0,25-1,-25 1,24-25,-24 25,0 0,0 0,0-1,0 1,0 0,0 0,0 0,0-1,25-24,0 0,0 0,0 0</inkml:trace>
  <inkml:trace contextRef="#ctx0" brushRef="#br0" timeOffset="187432.81">18479 1811,'0'0,"25"0,0 0,0 0,0-25,0 25,-25-25,0 0,0 1,0-1,-25 25,0 0,0 0,0 0,0 0,1 0,-1 25,0-25,0 24,25 1,0 0,-25 0,25 0,0-1,0 1,0 0,0 0,25-25,-25 25,25-25,0 24,0-24,-1 0,1 0,0 0,0 0,0 0,0-24,-1 24,1 0,0 0,0 0,0-25,-1 25,1 0,0-25,0 25,0 0,-1-25,1 25,-25-25,25 25,0-24,0-1,-25 0,0 0,0 0,-25 25,0 0,0 0,25 25,-25-25,25 25,-24-25,24 25,0 0,-25-1,25 1,0 0,-25-25,25 25,0 0,25-25,0 0,-25-25,24 25,-24-25,25 25,-25-25,25 0,0 1,0 24,-25-25,24 0,1 0,0 25,0 0,0 25,-1 0,1-25,-25 25,0-1,25 1,-25 0,25 0,-25 0,25-1,-25 1,0 0,0 0,0-50,0 0,0 0,0 1,0-1,0 0,0 0,0 0,0 1,0-1,24 0,-24 0,25 25,0-25,0 25,0 0,-1 0,1 25,0 0,0-25,-25 25,25 0,-1-1,-24 1,25-25,-25 25,25 0,25 0</inkml:trace>
  <inkml:trace contextRef="#ctx0" brushRef="#br0" timeOffset="187558.97">20191 2009,'0'0</inkml:trace>
  <inkml:trace contextRef="#ctx0" brushRef="#br0" timeOffset="189735.99">18479 2828,'0'0,"-24"0,24-25,0 50,0 0,0-1,0 1,0 0,0 0,0 0,0-1,0 26,0-25,0 49,0-49,0 0,0 24,0-24,0 0,0 0,0 0,0-1,0 1,24-25,-24 25,0 0,0 0</inkml:trace>
  <inkml:trace contextRef="#ctx0" brushRef="#br0" timeOffset="190196.69">18405 2803,'0'0,"25"-25,0 0,-25 1,24-1,1 25,0-25,0 25,0 0,0-25,-1 25,1 0,0 0,0 0,0 0,-1 0,1 25,0-25,-25 25,25-25,0 25,-25-1,0 1,0 0,-25 0,0 0,0-1,0 1,1-25,-1 25,0-25,0 0,0 25,1-25,24 25,0-1,24-24,-24 25,25 0,0 0,-25 0,25-1,0 1,-1 0,1 0,0 0,0-1,0 26,-1-25,1 0,0-1,0 1,0 0,-1 0,1 0,0-25,0 24,0 1</inkml:trace>
  <inkml:trace contextRef="#ctx0" brushRef="#br0" timeOffset="190439.93">19199 3125,'25'0,"-1"0,1-24,0 24,0 0,0 0,-1 0,1 0,0 0,0 0,0 24,24-24,-24 0,0 0,25 0</inkml:trace>
  <inkml:trace contextRef="#ctx0" brushRef="#br0" timeOffset="190676.69">19918 2753,'0'25,"0"0,0 0,0 0,0-1,0 1,0 0,0 0,25 24,-25-24,0 0,25 25,-25-26,25 26,-25-25,0 0,24 24,-24-24,25 0,-25 0,25-1</inkml:trace>
  <inkml:trace contextRef="#ctx0" brushRef="#br0" timeOffset="191133">20365 3026,'0'-25,"0"1,0-1,0 0,24 25,-24-25,0 0,25 25,-25-24,25-1,0 25,0-25,-1 25,1 0,0 0,0 0,-25 25,25-25,-1 0,1 25,0-1,-25 1,25-25,-25 25,0 0,0 0,0-1,0 1,0 0,0 0,-25 0,0 24,0-24,1 0,-1 0,0-1,0 1,0-25,1 25,-1 0,0 0,25-1,25-24,0 25,-1-25,1 0,0 0,25 0,-26 0,26 0,0 0,-25 0,24 25,1-25,-1 0,1 0,0 0,-1 0,1 0</inkml:trace>
  <inkml:trace contextRef="#ctx0" brushRef="#br0" timeOffset="200968.09">13841 7764,'25'-25,"0"25,-25-25,24 25,1-25,0 1,0 24,0-25,-1 25,1-25,0 25,0-25,0 25,-1-25,1 1,0 24,0 0,0-25,-1 25,-24-25,25 25,0 0,0-25,-50 25,0 0,0 0,25 25,-24-25,-1 0,0 0,0 0,50 0,0 0,0 0,-1 0,-24 25,25-25,0 0,0 0,-25 25,0-1,0 1,-25-25,0 25,0-25,25 25,-24-25</inkml:trace>
  <inkml:trace contextRef="#ctx0" brushRef="#br0" timeOffset="213084.34">14312 7491,'0'0,"25"-25,0 25,-25-25,25 25,0-24,-50 24,0 24,0 1,0-25,0 25,1-25,-1 25,0 0,0-25,0 24,1 1,-1-25,0 25,0-25,25 25,-25-25,1 25,-1-1,50-24</inkml:trace>
  <inkml:trace contextRef="#ctx0" brushRef="#br0" timeOffset="213420.03">14337 7342,'0'0,"-25"0,0 0,1 25,-1 0,0-25,0 25,0-1,1 1,-1 0,0 0,0-25,0 25,1-1,-1 1,0 0,0 0,25 0,25-1,0-24,0 0,-25 25,24-25,1 0,25 0,-25 0,24 0,-24-25,25 25,-1 0,-24 0</inkml:trace>
  <inkml:trace contextRef="#ctx0" brushRef="#br0" timeOffset="214414.91">12898 3125,'0'0,"-24"25,24 0,-25 49,0-49,25 0,-25 0,0 0,25-1,-24 1,-1 0,25 0,-25 0,25-1,0 1,25 0,0-25,-1 0,1-25,0 25,0 0,24-25,-24 25,0 0,0-24,0 24,-1 0,26-25</inkml:trace>
  <inkml:trace contextRef="#ctx0" brushRef="#br0" timeOffset="214621.6">12799 3373,'0'0,"25"-24,0 24,-25-25,25 25,-1 0,1-25,0 25,0-25,24 25,-24-25,0 25,25 0,-26-24,26 24</inkml:trace>
  <inkml:trace contextRef="#ctx0" brushRef="#br0" timeOffset="-204022.38">12874 3770,'-25'0,"0"0,0 0</inkml:trace>
  <inkml:trace contextRef="#ctx0" brushRef="#br0" timeOffset="-202358.8">7937 5705,'0'25,"0"0,0-1,0 1,0 0,0 0,0 0,25-25,-25 25,0-1,25-24,0 0,-25-24,25 24,-25-25,25 0,-25 0,24 0,1 0,0 1,0-26,0 25,-1-24,1 24,0-25,25 1,-26 24,51-50</inkml:trace>
  <inkml:trace contextRef="#ctx0" brushRef="#br0" timeOffset="-200889.87">10418 5730,'0'25,"0"-1,0 1,0 0,0 0,25-25,0-25,-25 0,0 0,0 1,-25 24,0 0,0 0,0 24,1 1,24 0,0 0,0 0,24-25,1 0,0 0,-25-25,0 0,0 0,0 0,0 1,-25 24,0 0,1 0,-1 24,0 1,0-25,25 25,0 0,0 0,0 0,25-25,0 0,0 0,-1 0,1 0,-25-25,25 25,-25-25,25 25,-25-25,0 0,-25 0,0 25,25-24,-25 24,1 0,-1 0,0 0,0 24</inkml:trace>
  <inkml:trace contextRef="#ctx0" brushRef="#br0" timeOffset="-188005.59">10418 5779</inkml:trace>
  <inkml:trace contextRef="#ctx0" brushRef="#br0" timeOffset="-187833.44">10468 5755,'-25'0</inkml:trace>
  <inkml:trace contextRef="#ctx0" brushRef="#br0" timeOffset="-178575.25">10269 1761,'25'0,"0"0,0 0,-1 0,1 0,0 0,25-25,-26 25,26 0,0-24,24 24,-24-25,24 25,-24-25,24 0,0 25,1-25,-1 25,1-25,24 25,-25-24,1 24,-1-25,1 25,-26-25,26 25,-26-25,1 25,-1 0,-24 0,0-25,0 25,0 0,-1 0</inkml:trace>
  <inkml:trace contextRef="#ctx0" brushRef="#br0" timeOffset="-178279.53">10492 2034,'0'0,"-24"25,-1-25,0 25,0-25,50 0,0 0,0 0,24 0,1-25,-1 25,26-25,-1 0,1 25,-1-25,0 1,26-1,-26 25,25-25,-24 0,-1 0,1 25,-1-24,0 24,1-25,-1 25,-24-25,-1 25,1-25,0 25,-26 0,1 0,0 0,0 0,-25-25,25 25</inkml:trace>
  <inkml:trace contextRef="#ctx0" brushRef="#br0" timeOffset="150596.53">18306 6276,'0'0,"-25"0,25 24,-25-24,25 25,-25 0,1 0,24 0,-25-1,0 1,0 0,0-25,25 25,-24 0,24-1,-25-24,25 25,-25-25,25 25,0-50,25 0,0 1,-25-1,24 0,1 0,-25 0,25 1,0-1,-25 0,25 0,-25 0,0 1,0-1,24 25,-24-25,0 0,0 50,25-25,-25 25,25-25,-25 25,25-1,0 1,-1 0,1 0,-25 0,25-1,-25 1,25-25,-25 25,25 0</inkml:trace>
  <inkml:trace contextRef="#ctx0" brushRef="#br0" timeOffset="151426.53">18182 6424,'0'25,"0"0,0 0,0 0,25-1,-25 1,0 0,0 0,0 0,24-1,-24 1,0 0,0 0,0 0,0-1,0 1,0 0,0 0,0 0,0 0,0-1,0 1,0 0,0 0,0 24,0-24,0 0,0 0,0 24,0-24,0 0,0 25,0-26,0 1,0 25,0-25,0-1,0 26,0-25,0 24,0-24,0 25,0-25,25 24,-25 1,0-25,0 24,0 1,0-1,0 1,0-25,0 25,0-1,0-24,0 25,0-1,0-24,0 25,0-26,0 26,0-25,0 24,0-24,0 25,0-25,0 24,0-24,0 25,0-26,0 26,0-25,0 24,0-24,0 25,0-25,0 24,0-24,0 25,0-25,0-1,0 26,0-25,0 24,0-24,0 0,0 25,0-26,0 26,0-25,0 24,0-24,0 0,0 25,0-26,0 1,0 0,0 25,25-26,-25 1,0 0,0 0,25 0,-25-1,0 1,25-25,-25 25,0 0,0 0,0-1,0 1,0 0,0 0,0 0,-25-25</inkml:trace>
  <inkml:trace contextRef="#ctx0" brushRef="#br0" timeOffset="152566.53">18207 10145,'-25'0,"25"25,0-50,25 25,-25-25,24 25,1 0,-25-24,25 24,0 0,0-25,-1 25,1 0,-25-25,25 25,0 0,24 0,-24 0,0-25,0 25,0 0,0 0,-1 0,1 0,25 0,-25 0,-1 0,26 0,-25 0,24 0,1 0,24-25,-49 25,25 0,-1 0,1 0,-25 0,24 0,1 0,-25 0,24 0,1 0,0 0,-1 0,-24 0,25 0,-1 0,1 0,0 0,-1 0,26 0,-26 0,1 0,-1 0,1-25,24 25,-24 0,0 0,-1 0,26 0,-26 0,1 0,24 0,-24 0,-1 0,1 25,25-25,-26 0,1 0,-1 0,1 0,0 0,-1 0,1 0,-1 0,1 0,0-25,-1 25,1 0,-1 0,1 0,0-24,-1 24,-24 0,25 0,-1 0,1 0,0-25,-26 25,26 0,0 0,-26 0,26 0,-25 0,24 0,-24 0,25-25,-25 25,24 0,-24 0,0 0,24 0,-24 0,0 0,0-25,0 25,-1 0,1 0,0 0,0-25,0 25,-1 0,1 0,0-24,0 24,0 0,-1 0,1 0,0-25,0 25,0 0,0 0,-1 0,1 0,0 0,0-25,0 25,-1 0,1 0,0 0,0-25,0 25,-1 0,1 0,25 0,-25-25,-1 25,1 0,25 0,-25-24,24 24,-24 0,0-25,24 25,-24 0,25-25,-25 25,-1 0,1-25,0 25,-50 0,0 0,1 0,-1 0,25 25,0 0,25-25,-25 25,24-25,-24 24,25-24,-25 25,25-25,-25 25,0 0,0 0,0-1,0 1,-25 0,25 0,-25-25,1 25,-1-25,0 24,0 1,0 0,1-25,-1 0</inkml:trace>
  <inkml:trace contextRef="#ctx0" brushRef="#br0" timeOffset="154316.53">19621 7020,'-25'0,"0"0,50 0,0 0,-25-25,24 25,1 0,0 0,0 0,0-25,-1 25,1 0,0 0,0 0,0 0,-1-25,1 25,0 0,0 0,24 0,-24 0,0-24,0 24,0 0,-1 0,1 0,25 0,-25 0,-1-25,26 25,-25 0,0 0,24 0,-24 0,0 0,24-25,-24 25,0 0,0 0,24 0,-24 0,0 0,25-25,-25 25,-1 0,26 0,-25 0,24 0,-24-25,25 25,-25 0,24 0,-24 0,25-25,-1 25,-24 0,0 0,49 0,-49 0,0 0,24 0,-24 0,0 0,0-24,0 24,-1 0,1 0,25 0,-25 0,-1 0,1 0,0 0,0 0,0 0,0 0,-1-25,1 25,0 0,0 0,0 0,-1 0,1-25,25 25,-25 0,-1 0,1-25,0 25,0 0,0 0,-1-25,1 25,25 0,-25 0,-1 0,1 0,0 0,0 0,0 0,-1 0,1 0,0 0,0 0,0 0,-1 0,1 0</inkml:trace>
  <inkml:trace contextRef="#ctx0" brushRef="#br0" timeOffset="154916.53">21034 6524,'0'24,"25"-24,0 0,0 0,-25 25,25-25,-1 0,1 25,0-25,0 25,0 0,-1-1,-24 1,25-25,-25 25,0 0,0 0,0-1,0 1,0 0,0 0,0 25,-25-26,25 1,-24 0,-1 25,0-26,25 1,-25 0,0 0,1 0,-1-1,25 1,-25-25,0 25,0 0,1-25</inkml:trace>
  <inkml:trace contextRef="#ctx0" brushRef="#br0" timeOffset="157256.54">20017 5755,'0'-25,"0"50,0-1,0 1,0 0,0 0,0 0,0 0,25-25,-25 24,0 1,0 0,0 0,0 0,0-50,-25 25,25-25,0 0,0 0,-24 25,24-24,0-1,0 0,0 0,0 0,0 0,0 1,0-1,0 0,0 0,0 0,0 1,0-1,0 0,24 25,1 0,-25-25,25 25,0 0,0 0,-25-25,24 50,-24 0,0 0,0 0,0-1,0 1,0 0,0 0,0 0,0-1,25-24,-25 25,25-25,0 0,-25 25,25-25,-25 25,0 0,0 0,-25-25,0 24,0-24,25 25,-25-25,1 0,-1 25,0-25,0 0</inkml:trace>
  <inkml:trace contextRef="#ctx0" brushRef="#br0" timeOffset="158726.53">20464 5829,'0'-25,"0"50,-25-25,0 0,25 25,0 0,-25-25,25 25,0-1,25-24,0 0,0 0,0 0,-1 0,-24-24,0-1,0 0,0 0,-24 25,24-25,24 25,1-25,0 25,0 0,-25 25,0 0,0 0,25-25,-25 25,24-25,1 25,0-25,0 0,-25-25,25 25,0 0,-1 0,-24-25,25 0,-25 0,0 0,0 1,0-1,0 0,0 0,0 0,0 1,0-1,0 0,0 0,0 0,0 1,-25 24,25 24,0 1,0 0,0 0,0 0,0-1,0 1,0 0,0 0,0 0,0-1,25-24,-25 25,0 0,25-25,-25 25,25-25,0 0,-1 0,1 0,0 0,-25-25,25 25,0-25,-1 25,-24-25,25 1,-25-1,0 0,0 0,0 0,0 1,-25 24,25 24,-24-24,24 25,0 0,0 0,0 0,24-25,-24 24,25-24,-25 25,25-25,0 0,0 0,-1 0,-24-25,25 25,0 0,0-24,0 24,-1 0,-24-25,25 25,-25-25,0 50,0 0,0-1,0 1,0 0,0 0,25-25,0 0,0 0,-1 0,1 0,0 0,-25-25,25 25,0-25</inkml:trace>
  <inkml:trace contextRef="#ctx0" brushRef="#br0" timeOffset="164746.53">19596 7020,'0'25,"-25"-25,25 24,-25-24,0 25,0-25,25 25,-24 0,-1-25,25 25,-25-1,0 1,0 0,1 0,-1 0,0-1,0 1,0 0,25 0,-24-25,24 25,-25-25,25 24,-25-24,25 25,-25-25,25 25,-25 0,1-25,24 25,-25-25,25 24,-25-24,25 25,-25-25</inkml:trace>
  <inkml:trace contextRef="#ctx0" brushRef="#br0" timeOffset="165456.54">19149 7293,'25'0,"0"0,0 0,-1 0,-24-25,25 25,0 0,0 0,0 0,-1 0,-24 25,0-1,0 1,0 0,0 0,0 0,0-1,0 1,0 0,-24-25,24 25,0 0,0-1</inkml:trace>
  <inkml:trace contextRef="#ctx0" brushRef="#br0" timeOffset="166066.53">19025 7739,'0'0,"0"25,-25-25,25 25,-24-25,24 24,0 1,-25-25</inkml:trace>
  <inkml:trace contextRef="#ctx0" brushRef="#br0" timeOffset="166906.53">19000 7764,'0'-25,"-24"25,24 25,-25-25,25 25,-25-25,25 24,-25-24,25 25,-25-25,25 25,0 0,25-50,0 25,-25-25,0 0,0 1,-25 48,0 1,1 0,24 0,24-25,1 0,-25-25,25 0,-25 0,0 1,-25 24,25 24,-25-24,25 25,-24-25,24 25,0 0,-25-25,25 25,25-25,-25-25,24 25,1 0,-25-25,0 0</inkml:trace>
  <inkml:trace contextRef="#ctx0" brushRef="#br0" timeOffset="167956.54">18703 6846,'0'25,"25"0,-25 0,24-25,-24 24,25 1,-25 0,25 0,-25 0,25-1,-25 1,25 0,-1 0,-24 0,25-25,-25 24,25-24,-25 25,25 0,-50-25,25 25,-25-25,0 0,1 0,-1 0,25-25,-25 25,0 0,25-25,25 25,-25 25,25-25,0 25,-1-25,1 0,0 0,-25-25,25 25,-25-25,25 25,-25-25,0 1,0-1,24 25,-24-25,0 0,0 0</inkml:trace>
  <inkml:trace contextRef="#ctx0" brushRef="#br0" timeOffset="170186.54">22498 6598,'25'0,"-25"-25,0 0,24 25,-24-24,0-1,0 0,25 0,-25 0,0 1,25 24,-25-25,0 0,25 25,-25-25,0 0,25 25,-25-24,0-1,24 25,-24-25,0 0,25 25,-25-25,0 1,25 24,-25-25,0 0,25 25,-25-25,25 0,-25 1,25 24,-1-25,-24 0,25 25,-25-25,0 0,0 1,25 24,-25-25,0 0,25 25,-25-25,0 0,0 0,25 1,-25-1,0 0,0 0,24 0,-24 1,0-1,25 0,-25 0,0 0,0 1,0-1,0 0,25 25,-25-25,0 0,0 1,0-1,0 0,0 0,0 0,0 1,0-1,0 50</inkml:trace>
  <inkml:trace contextRef="#ctx0" brushRef="#br0" timeOffset="170816.53">22597 5779,'25'0,"0"0,-1 0,1 0,0 0,0 0,0 0,0 0,-1-24,1 24,0 0,-25 24,0 1,25-25,-25 25,0 0,0 0,0 0,0-1,25 1,-25 0,0 0,0 0</inkml:trace>
  <inkml:trace contextRef="#ctx0" brushRef="#br0" timeOffset="174216.54">23093 5209,'0'25,"0"0,0-1,0 1,0 0,0 0,0 0,0-1,0 1,0 0,0 0,0 0,0-1,25 1,-25 0,0 0,0 0,0-1,0 1,0 0,0 0,0 0,0-1,0 1,0 0,0 0,0 0,0 0,0-1,0 1,0 0,0 0,0 0,0-1,0 1,0 0,0 0,0 0,0-1,0 1,0 0,0 0,0 0,0-1,0 1,0 0,0 0,0 0,0-1,0 1,0 0,0 0,0 0,0-1,0 1,25-25,-25 25,0 0,0 0,0-1,0 1,25 0,-25 0,0 0,0-1,0 1,0 0,0 0,0 0,24-25,-24 25,0-1,0 1,0 0,0 0,0 0,0-1,0 1,0 0,25 0,-25 0,0-1,0 1,0 0,0 0,0 0,0-1,25-24,-25 25,0 0,0 0,0 0,25-25,-25 24,0 1,0 0,0 0,0 0,0-1,0 1,0 0,0 0,0 0,0-1,0 1,25-25,-25 25,0 0,0 0,0-1,0 1,0 0,0 0,0 0,0-1,0 1,0 0,0 0,0 0,0 0,0-1,0 1,0 0,0 0,0 0,0-1,0 1,24-25,-24 25,0 0,0 0,0-1,0 1,0 0,0 0,0 0,0-1,0 1,0 0,0 0,0 0,0-1,25-24,-25 25,0 0,0 0,25-25,-25 25,0-1,0 1,0 0,25-25,-25 25,0 0,0-1,0 1,25 0,-25 0,0 0,0-1,24-24,-24-24</inkml:trace>
  <inkml:trace contextRef="#ctx0" brushRef="#br0" timeOffset="175446.54">23093 7367,'0'25,"25"0,-25-1,0 1,0 0,25-25,-25 25,0 0,0-1,0 1,25-25,-25 25,0 0,0 0,24-25,1 0,-25-25,25 25,-25-25,25 25,-25-25,25 25,-1-25,-24 1,25 24,0-25,0 0,0 0,-1 25,-24-25,25 1,0 24,-25-25,25 25,-25-25,25 25</inkml:trace>
  <inkml:trace contextRef="#ctx0" brushRef="#br0" timeOffset="177376.54">23267 8830,'-25'0,"0"0,0 0,1 25,-1-25,0 0,0 0,0 0,1 0,-1 0,0 0,0 0,0 0,1 0,-1 0,0 0,25 25,-25-25,0 0,1 0,-1 0,0 0,0 0,0 0,0 0,1 0,-1 25,0-25,0 0,0 0,1 0,24 25,-25-25,0 0,0 0,0 0,1 0,24 24,-25-24,0 0,0 0,0 0,1 0,-1 0,0 0,0 0,0 0,1 0,-1 0,0 0,0 0,0 0,1 25,-1-25,0 0,0 0,0 0,1 0,-1 0,0 0,0 0,0 0,1 0,-1 0,0 0,0 0,0 0,0 0,1 0,-1 0,0 0,0 0,0 0,1 0,-1 0,0 0,0 0,0 0,1 0,-1 0,0 0,0 0,0 0,1 0,-1 0,0 0,0 0,25 25</inkml:trace>
  <inkml:trace contextRef="#ctx0" brushRef="#br0" timeOffset="178096.53">21754 8806,'0'0,"25"0,-50 24,0 1,0-25,25 25,-25-25,25 25,-25-25,1 25,-1-1,0 1,25 0,0 0,0 0,25 0,0-25,-25 24,24-24,1 0,0 0,0 25,0-25,0 0,-1 25,1-25,0 0,0 25,0-25,-1 0,1 25,0-25,0 0,0 24,-1-24,-24 25</inkml:trace>
  <inkml:trace contextRef="#ctx0" brushRef="#br0" timeOffset="178766.53">21332 9004,'-25'0,"0"0</inkml:trace>
  <inkml:trace contextRef="#ctx0" brushRef="#br0" timeOffset="179026.54">21208 9004,'-198'25,"396"-50,-396 75,173-50,0 0,0 0,0 0,1 0,-1 0,0 0,0 0,0 0,1 0,-1 0,0 25,0-25,0 0,0 0,1 0,-1 0,0 0,0 0,0 0,1 0,-1 0,0 24</inkml:trace>
  <inkml:trace contextRef="#ctx0" brushRef="#br0" timeOffset="182906.53">20439 9153,'-25'0,"0"0,1 0,-1 25,0-25,0 0,0 0,1 0,-1 0,25 25,-25-25,0 0,0 0,1 0,-1 0,25 24,-25-24,0 0,0 0,1 0,-1 0,0 0,0 0,0 0,1 0,-1 0,0 0,0 0,0 0,1 0,-1 0,0 0,25 25,-25-25,0 0,1 0,-1 0,0 0,0 0,0 25,0-25,1 0,-1 0,0 0,0 0,0 0,1 0,-1 0,25-25</inkml:trace>
  <inkml:trace contextRef="#ctx0" brushRef="#br0" timeOffset="183346.54">19298 9203,'0'24,"-25"1,25 0,0 0,25-50,-25 0,0 0</inkml:trace>
  <inkml:trace contextRef="#ctx0" brushRef="#br0" timeOffset="186056.54">19323 9277,'0'-25,"0"0,0 1,0-1,-25 0,25 0,0 0,-25 25,25-24,0-1,0 0,0 0,0 0,0 0,0 1,-25 24,25-25,0 0,0 0,0 0,0 1,0-1,0 0,0 0,0 0,0 1,0-1,0 0,0 0,0 0,0 1,-24-1,24 0,0 0,0 0,-25 25,25-24,0-1,-25 25,25-25,0 0,0 0,0 1,0-1,-25 25,25-25,0 0,0 0,0 1,-25-1,25 0,0 0,-24 25,24-25,0 1,-25 24,25-25,0 0,-25 25,25-25,0 0,0 0,0 1,0-1,-25 25,25-25,0 0,0 0,0 1,0-1,0 0,0 0,0 0,25 25,-25-24</inkml:trace>
  <inkml:trace contextRef="#ctx0" brushRef="#br0" timeOffset="187106.54">19174 8334,'0'-24,"0"48,-25-24,25 25,-25 0,1 0,24 0,-25-25,25 24,-25 1,25 0,-25-25,25 25,-25-25,25 25,0-1,-24-24,24 25,0 0,-25-25,25-25,25 0,-25 1,24-1,-24 0,25 25,-25-25,25 0,-25 1,25 24,-25-25,25 25,-1 0,1 0,0 0,0 25,0-25,-1 24,1-24,-25 25,25-25,0 25,0-25,-1 25,1-25,0 25,0-25,0 24,-1-24,1 0,0-24</inkml:trace>
  <inkml:trace contextRef="#ctx0" brushRef="#br0" timeOffset="190426.53">10195 7764,'0'0,"-25"-25,25 50,25-25,0 0,-1 0,1 0,0 25,0-25,0 0,-1 0,1 0,0 0,0 0,0 0,-1 0,1 0,0 0,0 0,0 0,-1 0,1 0,0 0,-25 24,25-24,0 0,-1 0,1 0,0 0,-25 25,0 0,0 0,0 0,0-1,-25 1,25 0,0 0,0 0,-25-25,25 25,0-1,0 1,-24 0,24 0,-25 0,25-1,-25 1,25 25,-25-25,25-1,-25 1,25 0,-24 0,-1 0,25-1,0 1,-25-25,25 25,0 0,0 0</inkml:trace>
  <inkml:trace contextRef="#ctx0" brushRef="#br0" timeOffset="195316.54">9376 7491,'0'25,"25"-25,0 0,0 0,-1 0,1 0,-25-25,25 25,0 0,0 0,-1 0,1 0,0 0,0 0,0 0,-25-25,24 25,1 0,0 0,0 0,0 0,-1 0,1 0,0 0,0 0,0 0,-1-25,1 25,0 0,0 0,0 0,0 0,-1-24,1 24,0 0,0 0,0-25,-1 25,1 0,0 0,0 0,-25-25,25 25,-1 0,1 0,0 0,0 0,0 0,-25-25,24 25,1 0,0 0,-25-25,25 25,0 0,-1 0,-24-24,25 24,0 0,-25-25,25 25,0 0,-25-25,24 25,1 0,-25-25,25 25,0-25,0 25,-25-24,24 24,-24-25,25 25,0 0,-25-25,25 25,-25-25,25 25,-1-25,1 1,0 24,-25-25,25 25,-25-25,25 25,-1-25,-24 0,25 25,-25-24,25 24,-25-25,25 25,-25-25,25 0,-25 0,25 25,-25-25,0 1,0-1,0 0,0 0,0 0,0 1,0-1,0 0,0 0,-25 0,25 1,-25 24,25-25,-25 25,25-25,-25 0,25 0,-25 25,1-24,-1 24,25-25,-25 25,0-25,0 25,25-25,-24 25,-1 0,25-25,-25 25,0 0,25-24,-25 24,1 0,24-25,-25 25,0 0,0-25,0 25,1 0,-1 0,0 0,0 0,0 0,1 0,-1 0,0 0,0 0,0 0,1 0,-1 0,25 25,-25-25,0 0,0 0,1 0,-1 0,25 25,-25-25,0 0,0 0,1 0,24 24,-25-24,0 0,0 0,0 0,1 25,-1-25,0 0,0 25,0-25,0 25,1-25,24 25,-25-25,0 0,25 24,-25-24,50 0,-25-24,25 24,0-25,-1 0,1 0,0 0,0 25,-25-24,25 24,-25-25,25 25,-25-25,24 25,-24-25,25 25,-25-25,25 25,-25-24,0 48,-25-24,0 0,1 25,-1-25,0 25,0-25,25 25,-25-25,0 25,1-1,-1 1,0-25,25 25,-25 0,25 0,-25-25,25 24,0 1,0 0,-24-25,24 25,0 0,0-1,24-24,-24 25,25-25,-25 25,25-25,0 0,0 25,-1-25,1 0,0 0,0 0,0 0,0 25,-1-25,1 0,0 0,0 0,-25 24</inkml:trace>
  <inkml:trace contextRef="#ctx0" brushRef="#br0" timeOffset="203506.54">21282 8186,'-24'24,"-1"-24,25 25,-25-25,0 25,25 0,-25-25,1 25,-1-25,25 24,-25-24,25 25,-25-25,0 0,1 0,24 25,-25-25,0 0,0 0,25 25,-25-25,1 0,-1 0,0 25,0-25,0 0,1 0,-1 0,0 0,0 0,0 0,0 0,1 0,-1-25,0 25,0 0,0 0,1 0,24-25,-25 25,25-25,-25 25,25-25,-25 25,25-24,-25 24,25-25,0 0,-24 25,24-25,-25 0,25 1,-25-1,25 0,-25 25,25-25,0 0,-25 1,25-1,0 0,0 0,0 0,0 0,0 1,0-1,0 0,0 0,0 0,0 1,0-1,0 0,0 0,0 0,25 25,-25-24,0-1,25 25,-25-25,25 0,-25 50,-25-25,25 25,-25-25,0 25,1-1,-1 1,0-25,25 25,-25 0,0-25,1 25,24-1,-25 1,0-25,0 25,25 0,-25-25,25 25,-24-25,24 24,-25-24,25 25,0-50,25 1,-1-1,-24 0,25 25,-25-25,25 25,-25-25,25 1,0-1,-25 0,24 25,-24-25,25 0,0 1,0 24,-25-25,25 25,-25-25,24 25,1-25,0 25,-25 25,25-25,-25 25,25 0,-1-1,1 1,0 0,0 0,0 0,-25-1,24 1,1-25,0 25,0 0,-25 0,25-25,-1 24,1-24,-25 25,25 0,0-25,-25 25,25-25,-25 25</inkml:trace>
  <inkml:trace contextRef="#ctx0" brushRef="#br0" timeOffset="211886.54">21605 5234,'0'-25,"-25"25,25-25,-25 0,0 25,25-24,-24 24,-1-25,0 25,25-25,-25 25,25-25,-25 25,1-25,-1 25,0-24,0 24,0-25,1 25,-1 0,25-25,-25 25,0 0,0-25,1 25,-1 0,0-25,0 25,0 0,1 0,-1 0,0 0,0 0,0 0,1 0,-1 0,0 0,0 0,0 0,1 0,-1 0,0 0,0 0,0 0,0 0,1 0,-1 0,0 0,0 0,0 0,1 0,-1 0,0 0,0 0,0 0,1 0,24 25,-25-25,0 0,0 0,0 25,1-25,-1 0,0 25,0-25,0 0,1 0,-1 25,0-25,0 24,0-24,1 25,-1-25,0 25,0-25,0 25,1 0,-1-25,0 24,0 1,25 0,-25-25,1 25,24 0,-25-25,25 24,-25 1,0 0,25 0,-25-25,25 25,0-1,-24-24,24 25,0 0,0 0,-25 0,25-1,0 1,-25 0,25 0,-25 0,25-1,0 1,0 0,0 0,0 0,-25-1,25 1,0 0,0 0,0 0,0 0,0-1,0 1,0 0,0 0,0 0,0-1,0 1,0 0,0 0,0 0,0-1,0 1,25 0,-25 0,25 0,-25-1,25 1,-25 0,25-25,-25 25,24 0,1-1,0 1,-25 0,25-25,-25 25,25-25,-25 25,24-25,1 24,0-24,-25 25,25-25,0 25,-1-25,1 25,0-25,-25 25,25-25,0 0,-1 24,1-24,0 25,0-25,0 0,-1 25,1-25,0 0,0 0,0 0,24 25,-24-25,0 0,0 0,-1 0,26 0,-25 0,0 0,-1 0,26 0,-25 0,0 0,-1 0,26 0,-25 0,0 0,24 0,-24 0,0 0,0 0,24-25,-24 25,25 0,-25 0,-1-25,26 25,-25 0,24 0,-24-25,0 25,25 0,-26-24,1 24,25 0,-25-25,-1 25,1 0,0-25,0 25,24-25,-24 25,0-25,0 1,0 24,-1-25,1 0,0 25,0-25,0 0,24 1,-24-1,0 0,0 0,0-24,-1 24,1 0,-25 0,25 0,0-24,-25 24,25 0,-25 0,24-24,-24 24,0 0,0 0,0-24,0 24,0-25,0 25,0-24,0 24,0-25,0 1,0 24,0-25,0 26,0-26,0 25,0-24,-24 24,24 0,-25 0,25-24,-25 24,0 0,0 0,1 0,-1 25,0-24,0-1,0 25</inkml:trace>
  <inkml:trace contextRef="#ctx0" brushRef="#br0" timeOffset="-214120.19">8458 4961,'0'25,"0"0,0-1,0 1,0 0,0 0,0 0,0 24,0-24,25 0,-25 0,0 24,0-24,0 0,25 24,-25-24,0 0,25 25,-25-26,0 1,0 0,25 0,-25 0,0-1,0 1,0 0,0 0,0 0,0-50,-25 25,25-25,-25 0,0 0,25 1,-25-1,25 0,0 0,0 0,-24 25,24-24,0 48,0 1,24-25,-24 25,25-25,-25 25,25-25,0 0,-25 25,25-25,-1 0,-24-25,25 25,0 0,-25-25,25 25,0-25,-25 0,24 1,1-1,-25 0,25 25,-25-25,0 0,25 25</inkml:trace>
  <inkml:trace contextRef="#ctx0" brushRef="#br0" timeOffset="-211580.19">9525 9599,'0'25</inkml:trace>
  <inkml:trace contextRef="#ctx0" brushRef="#br0" timeOffset="-211270.2">9525 9649,'0'0,"74"-124,-98 124,-1 0,0 0,0 25,0-25,25 25,0-1,-24 1,24 0,0 0,0 0,24-25,-24 24,25 1,0 0,0-25,0 25,-1-25,1 0,0 0,0 0,0 0,-1-25</inkml:trace>
  <inkml:trace contextRef="#ctx0" brushRef="#br0" timeOffset="-210180.19">9823 9599,'-25'0,"50"0,-25 25,0 0,24-25,-24 25,0 0,25-1,-25 1,25 0,0 0,0 0,-1-25,1 0,-25-25,0 0,0 0,0 0,0 1,0-1,0 0,25 0,-25 0,25 25,-25-24,25 24,0-25,-25 0,24 25,-24-25,25 25,0-25,0 25,-25 25,0 0,0 0,0 0,0-1,-25 1,25 0,0 0,0 0,0-1,0-48,0-1,25 0,-25 0,0 0,0 1,25 24,-25 24,24-24,-24 25,25-25,0-25,0 25,-25-24,25-1,-1 0,-24 0,0 0,0 50,0 0,0 0,0 0,0-1,0 1,0 0,0 0,0 24,0-24,0 0,0 0,0 0,0-1,0 1,25 0,-25 0,0 0,0-1,25-24,-25 25,0 0,0 0,0-50,0 0,-25 0,25 1,0-1,0 0,0 0,-25 0,25 1,0-1,0 0,0-25,0 26,0-1,25 0,-25 0,25 0,-25 1,25 24,-25-25,25 0,-1 25,-24 25,0 0,0-1,0 1,-24 0,-1 0,25 0,-25-25,25 24,-25-24,25 25,-25-25,1 25</inkml:trace>
  <inkml:trace contextRef="#ctx0" brushRef="#br0" timeOffset="-209690.19">10641 9773</inkml:trace>
  <inkml:trace contextRef="#ctx0" brushRef="#br0" timeOffset="-201500.19">23341 8905</inkml:trace>
  <inkml:trace contextRef="#ctx0" brushRef="#br0" timeOffset="-200890.19">23391 8880,'0'-25,"-25"25,25-25,-25 50,0-25,25 25,0 0,25-25,0-25,0 0,-25 0,-25 25</inkml:trace>
  <inkml:trace contextRef="#ctx0" brushRef="#br0" timeOffset="-193180.19">19422 9227,'0'25,"-25"-25,0 25,1 0,-1 0,25-1,-25-24,25 25,0 0,25-25,0 0,-1 0,-24-25,25 25,-25-25,25 25,-25-24,0-1,0 0,0 0,-25 25,0 0,1 25,-1-25,25 25,-25 0,25-1,0 1,0 0,25-25,0 0,-1 0,-24-25,25 25,-25-25,25 25,-25-24,0-1,25 0,-25 0,0 0,-25 25,0 0,25 25,-25-25,1 25,-1-25,25 25,-25-25,25 25,0-1,25-24,0 0,-1 0,1-24,0 24,-25-25,25 25,-25-25,0 0,0 0,-25 25,0 0,0 0,1 25,-1-25,25 25,-25 0,25 0,0-1,0 1,25-25,0 0,-1 0,1-25,0 25,0-24,0-1,-25 0,0 0,-25 25,0 0,0 0,25 25,-25-25,1 0,-1 25,25 0,0-1,25-24,-1 0,1 0,0 0,0-24,0 24,-25-25,24 25,-24-25,0 0,-24 25,-1 0,0 0,0 0,0 0,1 0,-1 0,0 0,25 25,-25-25</inkml:trace>
  <inkml:trace contextRef="#ctx0" brushRef="#br0" timeOffset="-188110.19">22002 8855,'0'-25,"0"1,0-1,0 0,-25 25,0-25,0 0,1 1,-1-1,0 25,25-25,-25 25,25-25,-25 25,1-25,-1 1,0 24,25-25,-25 25,0 0,0-25,1 25,-1 0,0 0,0-25,0 25,1 0,-1 0,0 0,0 0,0 0,1 0,24 25,-25-25,0 0,0 0,0 25,1 0,-1-1,0 1,25 0,-25-25,25 25,-25 0,1-1,24 1,0 0,-25 0,25 0,0-1,-25 1,0 0,25 0,0 0,0-1,-25 1,25 0,0 0,0 0,0 0,-24-25,24 24,0 1,0 0,0 0,0 0,24-25,-24 24,0 1,25 0,-25 0,0 0,25-25,-25 24,0 1,25 0,-25 0,25 0,-25-1,24 1,1 0,0 0,0 0,0-25,-25 24,24-24,1 25,0-25,0 25,0-25,-1 0,1 25,0-25,0 0,0 25,-1-25,1 0,0 0,0 24,0-24,-1 0,1 0,0 0,0 0,0 0,0 0,-1 0,1 0,-25-24,25 24,0 0,0-25,-1 25,-24-25,25 25,0-25,-25 0,25 1,-25-1,0 0,0 0,0 0,0 1,0-1,0 0,0 0,0 0,0 1,25 24,-25-25,0 0,0 0,0 0,0 1,0-1,0 0,0 0,0 0,0 1,0-1,0 0,-25 0,25 0,-25 0,25 1,-25-1,0 0,1 0,-1 25,0 0,25-2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9T10:09:54.0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93 8913 215,'0'0'236,"-7"0"-83,7 0-61,0 0-37,0 0-16,0 0-10,0 0-4,0 0-1,0 0 0,0 0-1,0 0-1,0 0-4,0 0-3,0 0-2,0 0-2,7 0-2,-7 0-2,0 0-1,0 0 0,0 0-1,0 0 1,0 0 0,0 0 5,0 0 2,0 0 2,-7 4 2,7-4 5,0 0 3,0 0 4,0 0 4,0 0-3,0 0 3,0-4 2,-6 4 0,6 0-2,0 0-3,-7 0-1,7-4-1,0 4-1,0 0-4,-6 0-3,6-3-2,0 3-3,-7 0-4,7 0-3,-7 0-3,1 0-3,0 0-1,-1 0-1,1 3-2,-1 1 1,1 0 1,-7-1 0,-2 1 1,4 4-1,-2-5 0,0 4 0,7-3 2,-9 3-2,2 1 0,1-5 0,-1 4 1,6 0 0,-6-3-1,7 4-1,0-5 1,-1 5 0,7-4-1,-6-1-1,6 4-1,0-3 0,0 3 1,0 1 1,0-4 0,6 3-2,-6 1 1,7-1 1,-1-4 0,0 4 0,-6-3-2,7 4 1,-1-5 0,1 4 0,6-2-1,-6-3 2,-2 2 1,8 4 1,-6-5-1,7 1-1,-1 0 2,0 0 0,-2 3-1,-3-4-2,5 5-4,0-5-2,0 5 0,6-1-3,-5-4 0,-8 6-2,7-7 0,-6 6 0,6-1 4,-7 1-1,1-4 1,-7 3 2,6-4 0,-6 4 1,0-3 0,0 4 3,0-5 0,0 5 2,-6-4 1,-1 3 1,1-4 1,-7 4 0,6-3 2,-6 4-1,-7-1 2,1-4 1,0 4 1,-1 2 2,-6-3 4,1 2 0,-3-5 3,3 5 3,-7-1 0,5-2 1,1 1 1,1-2-2,4 0-1,-4-1-2,5 1-4,0-4-4,8 4-3,-8-4-7,13 4-18,1-4-23,0-4-42,6 0-84,0 0-163,6-7-86,7 5-42</inkml:trace>
  <inkml:trace contextRef="#ctx0" brushRef="#br0" timeOffset="3632.54">9925 9184 43,'0'-3'349,"0"-2"-99,-6 3-95,6 2-66,-7-5-35,7 1-20,0 1-8,0 3-5,0 0-1,0-4 0,0 1 1,0 3-1,0-4-3,0 4-1,0 0-1,0 0-2,0 0-2,0-4-1,0 4 0,0 0 0,0-3-2,0 3 0,0 0 2,-6 0-2,6-4 0,0 4-1,0 0 0,0 0-1,0 0-3,-7 0-1,1 0-2,6 4 2,-13-4-3,7 3-1,-7-3 0,5 4 1,-4 0 0,-1-1-1,-1 1 0,8-1 0,-7 1 0,0 1 1,7 2-2,-8-4 2,8 1-2,-7-1 1,6 1 1,7 0 0,-6 0 1,-1 3 0,7-4-1,0 2 0,-5-3 1,5 6 1,0-4-2,0 3-1,5-3 0,-5 0 1,7-2 0,-7 6 0,6-4-1,7-1 0,-6 1 1,6 0 2,-6 0 1,5-1-1,8 1 2,-7-4-2,0 3 1,6 1 0,2-1 0,-2-3-2,-6 4 0,6 1 1,1 1-2,-1-2 1,-6 0-2,7 4-1,-7-5 1,6 4-2,-6 0-1,1 1-2,-1-1-1,-1 1-1,-5-2 0,-1-1-1,1 2 0,-1 0 1,-6 1 2,0-5 1,-6 4 1,-1-3 4,1 3 0,-6 1 1,-8-1 0,0-3 0,-6 2 0,-1 3-1,-5-6 0,6 4 0,-6 0 2,0-2 0,-1 2 1,-7-3 4,8 0-1,-1-2-2,7 3-4,-6-2-13,5 1-21,8-1-45,-7-3-96,13 0-112,-6 0-71</inkml:trace>
  <inkml:trace contextRef="#ctx0" brushRef="#br0" timeOffset="10354.29">1015 12866 57,'0'-4'199,"-5"4"-47,5 0-35,0-3-26,0 3-17,-8 0-11,8 0-6,0-4-6,0 4-2,0-4-3,-7 4-7,7-4-6,0 4-7,0 0-3,0 0-4,0-3-3,0 3-5,0 0-3,0 0-4,0 0 0,0 0-1,0 0 1,-5 0-2,5 0-1,0 0 3,0 0 1,-8 0 2,8 0 2,0 0 4,0 0 2,-5 0 1,5 0 5,0 0 0,-7 0 0,7 0 0,0 0-1,0 0-5,0 3-2,0-3-2,7 0-2,-7 0-3,0 0-3,5 0 0,3 0 0,-3 0-2,10 0-1,-3 0 2,8 0-1,-7 0 0,6 0 1,1 0-1,-1 0 0,7 0 2,-6 0-1,6-3-1,1 3-4,-2 0 3,1 0 1,0-4 0,0 4 0,-1 0 1,3-4-2,-3 4 0,1-3 5,-6 3-4,6-3-1,-7 3 0,1 0-3,1-4-4,-10 4-5,3 0-4,-1 0-9,-6 0-9,-1 0-12,-6 0-16,6 0-18,-6 0-22,0 0-34,-6 0-52,6 0-98,-6 0-71</inkml:trace>
  <inkml:trace contextRef="#ctx0" brushRef="#br0" timeOffset="10634.66">1224 12862 259,'-6'0'300,"6"-3"-98,0 3-81,0 0-48,0 0-30,0 0-18,0 3-8,0-3-2,0 4-1,0-1 1,0 4 0,0 1 3,0 4 0,0-3 1,0 7 0,0-1-2,0 0 0,0 2-2,6 2 0,-6-1-1,0 3-1,0-1 1,0 1-2,0 1-4,6-3-1,-6 3-2,0-5-1,0 2-3,0 3-1,0-7-3,0 4 1,0-2 3,0-2 2,0-1-1,0 1-3,0-1-5,0 1-10,7-3-12,-7-2-19,6 2-27,-6-5-39,7 0-47,0-3-80,-1 0-107</inkml:trace>
  <inkml:trace contextRef="#ctx0" brushRef="#br0" timeOffset="11564.99">1517 13159 162,'8'-4'321,"-8"0"-105,0 4-84,5-4-53,-5 4-30,0 0-18,0 0-11,0 0-9,6 0-2,-6 0 1,0 4-2,0 0 1,-6 0 1,6 3-2,0-3 2,0 7-1,-5-4 0,5 4-1,0-3 1,-8 3-3,8 0-1,-5-1 2,5 5 0,-8-3 0,8-2 0,0 1 0,-7-1-2,7 2 0,0-5 0,0 1-1,7 2 0,-7-1 0,0-2 0,8-4 0,-8 1 1,5 3 1,-5-3 0,8 0-2,-3-4 0,1 3 0,1-3 0,0 0 1,6 0-1,-6-3-1,-1-1 0,7 0 0,-7 0-1,7-3 4,-6 4-3,6-4 0,-1-2-1,-5 3 1,6-6 0,-6 5 0,6-5 0,-6 2-3,4-1 1,-3 1-1,-1-2 0,-1 1 2,1 0 0,-1 1 1,1-2 0,-7 1 1,6 5-1,1-6 2,-7 5 1,0 3-1,0-4-2,0 1 3,0 3 0,0 0 1,0 2 0,0 2-1,0-5-2,-7 5 0,7 0-1,0 0-1,0 0-2,0 0-1,0 0 0,-6 5 0,6-3 2,0 2 0,-7 0 0,7 0 1,-6-1-1,6 5 0,-7-2-1,7 2 0,-6 1 0,6-3 1,0 2-1,-7-2 0,7 3 0,0-2-1,-8 0 0,8 0 1,0 1 0,0-1 0,0 3 0,0-2-1,0-1 1,0 5 2,0-5 1,0 0-1,8 0-1,-8 5-4,7-6 2,-7 3 1,6-2 0,1 0-1,-1 0 1,1-3 0,-7 3 0,6-3 5,7-1-4,-7 2 2,1-3-2,-1 2-1,8-4 0,-8 4-1,1-4 2,6 0 0,-1 0 0,-5 0-3,-1 0 2,7-4 1,2 4-1,-10-4 3,8 2-2,0-3-1,-6-2 2,6 4 3,0-1 1,-7-4 3,7 1 1,-6-3 2,0 1 2,-1 3 2,1-6-1,-7 5 2,6-5-1,-6 2-3,6 3-3,-6-5 0,6 5 0,-6-3-2,0 2 0,0 1-1,0 0-1,0 0 1,0-2 0,0 3-1,-6 2-4,6-3 1,0 4-1,0-2-2,0 5 0,0-4 0,0 1 0,0 3-4,6 0 3,-6 0 1,0 0 0,0 0 1,0 0-1,0 3 0,7 1 0,-7 1 2,0-2-7,7 4 2,-7-3-1,7 2 1,-7 3 2,0-2 1,6 3-2,-6 2 1,0-5 3,0 3-1,0 2-1,0-1 1,0 0-1,0-4-1,0 4 0,7 0 1,-7-3 0,0 3 0,6-4 0,-6 0 0,7 1 1,-1-1 0,-6 1 0,6-2 0,1-2 0,6 3-2,-6-3-2,6 0-3,-7 0-6,7-2-8,0 3-6,-6-5-11,6 0-12,0 0-18,0 0-22,0 0-30,-1-5-47,1 3-79,2-6-113</inkml:trace>
  <inkml:trace contextRef="#ctx0" brushRef="#br0" timeOffset="11827.69">2175 13053 294,'0'-4'325,"-7"4"-117,7 0-86,0 0-51,0 4-27,0-2-12,0 6-7,0 1 1,0 1 0,7 1 0,-7 4 0,0-1-2,6 4-4,1-3-4,0 4-3,-2 0-4,3 1-3,-3-1-2,10 0 1,-10 2-3,2-2 1,-1 2 0,8-2-2,-8 0 1,1 3-2,-1-7-3,7 2-8,-7 2-14,1-5-20,0 1-26,0-1-33,-1-3-47,0 1-72,-6-1-96</inkml:trace>
  <inkml:trace contextRef="#ctx0" brushRef="#br0" timeOffset="12108.02">2195 13401 123,'0'-8'327,"5"4"-102,-5-3-79,8 4-50,5-1-30,-6 1-17,5-5-8,-6 4-6,8 1-2,-1-1-4,6 1-4,-6-1-9,7 4-6,-1-3 0,0 3-3,-5 0 0,5 0 1,1 3-1,-7 1 0,1-1 1,-2 1-1,1-1-1,-7 5 0,1-1-1,0 0-3,-1 0-1,-6 1-1,-6-1 0,6 5 0,-14-5 0,8 3 0,-7 2-2,1-2 2,-2 1 0,-6 0-1,1-3 1,6 3 0,-7-4 0,1 0-1,6 1 0,-7-1-1,7 1-6,7-4-12,-7-2-13,6 3-21,7-2-26,-6-3-37,6 4-54,0-4-99,6 0-85</inkml:trace>
  <inkml:trace contextRef="#ctx0" brushRef="#br0" timeOffset="12390.26">2579 13339 181,'-8'0'303,"8"0"-108,0 4-83,0-4-48,-5 3-23,5-3-14,0 4-5,0-1-1,0 1-1,0 3-1,0 1-2,0-5 1,0 4-1,0 0-2,5 1-2,-5 3 0,0-3 0,8-1-1,-8 0 1,7 0-1,-7 1-2,5-1-1,2-4 0,0 4-1,0 2-1,-1-3 0,0-2 0,1 4-2,6-6-2,-7 3-3,7-1-6,-6-1-11,6-3-18,0 0-27,0 0-31,-7 0-46,8 0-67,0-3-115</inkml:trace>
  <inkml:trace contextRef="#ctx0" brushRef="#br0" timeOffset="12525.22">2689 13283 358,'-6'-3'264,"6"-1"-95,0 0-70,0 0-40,0 4-25,6-2-16,1 2-17,-1 0-24,1-5-43,-1 5-67,8 0-112,0 0-92</inkml:trace>
  <inkml:trace contextRef="#ctx0" brushRef="#br0" timeOffset="13382.17">2819 13401 122,'0'0'259,"0"-4"-73,7 4-60,-7-4-39,6 0-22,-6 2-12,7 2-2,0-5-2,-1 2-4,0-1-3,1 1-4,-1 3-5,1-8-3,6 8-5,-6-4-5,6 1-6,-6 3-2,4-4-2,-3 1-3,5 3 0,-7 0-3,8-4-1,-8 4-3,1 0 1,5 4-1,-5-4-1,-1 3 1,1 1 0,0-1 0,-1 5 0,1-1 0,-7 0 0,6 4 1,-6-3 0,0 3-1,0 0-2,0-1 0,0 2-3,0-2 1,0 6 0,-6-10 0,6 6 0,0-1-1,-7-3 2,7-2 0,0 2 2,-6-5 1,6 1-2,0 0-1,0 0 3,-7-4 1,7 0 0,0 0 2,0-4-2,0 4 3,0-4-2,0 0 1,0-3 0,7-1-2,-7 6 1,6-6-2,1-3 1,-1 3-2,1 1 1,-1-5 0,0 5-1,1-3 1,-1 2 0,2 1-1,-1 0 1,-2 0 1,3 3 0,-3-4 0,2 8-1,-7-3 0,6-1-1,-6 4 1,6 0-1,-6 4 0,0-1 0,0 1-1,7 0 2,-7 2 0,7-1 0,0 2 0,-7 0 0,6 1 0,1-1 0,-1 0 0,0 0-3,1 1-1,6-5 0,-6 5-1,6-4-2,-8-2 0,8 3 0,2-1 0,-3-4 4,8-4 0,-9 4 2,4-5 1,-2 3 2,0-6-1,0 1 1,-1 4 5,2-9-2,-1 5 4,0 0-1,0-5 5,-7 2 6,7-1 4,-7 0 1,2-1-1,4 2 3,-4-1-1,-8 0 2,5 0-5,-5-1-3,7 2-4,-7 2 0,-7-3-2,7 3-5,0 2-2,-5-2-2,-3 5 0,3-1-3,-2 0-2,-1 4 0,2 0-1,0 0 0,-1 0 0,1 4 0,-1 0 0,1 3 0,-1 1 2,1-1-1,-1 3 0,1 2-1,6-2 1,-7 2 1,7-1-1,0 0 1,-7 0 0,7-1 0,7 5 1,-7-3 0,0-2 0,7 1 0,-1-3-1,1 2 0,-1 1 0,7-3 0,0-1 0,-6 1 0,13-1-1,-8-3 0,8 4-3,0-6-3,-1-2-7,7 4-14,0-4-19,-1 0-33,2 0-52,-1-4-92,1 4-125,-8-2-65</inkml:trace>
  <inkml:trace contextRef="#ctx0" brushRef="#br0" timeOffset="15290.54">4350 13309 50,'6'-4'224,"-6"1"-62,0-2-52,7 3-38,-7-2-18,7 0-10,-7 0-4,7 1-3,-7-1 2,0 4-1,0-4-3,0 0-2,0 2-7,0 2-3,0-5-2,0 5 0,0-3 2,0 3 0,0-4 1,0 4-1,0 0 2,-7 0-3,7 0-1,0 0-3,0 0-5,0 0-2,0 0-4,0 0-2,0 0-3,0 0 0,-7 0-1,7 0-1,0 4 0,-7-1 1,7 2 2,0-3 4,-6 2 1,-1 4 5,1-1-2,6 1-1,-6-1 2,6 0-2,-7 4-1,1 0-2,6 1-2,0-2-3,0 1 3,0 0 1,0 1 0,0-2 0,6 1 0,1-1 0,-7 2 0,6-1 0,0 0-1,1-4-2,6 5 2,-6-6-2,6 6-1,0-10-1,0 7 0,7-6-1,-7 2 0,7-3 1,-2-2-2,9 4 0,-8-4 0,7-4-4,-6 4-5,6-2-12,0-3-23,-7 2-25,8-6-39,-8 3-65,0-5-117,1-1-87</inkml:trace>
  <inkml:trace contextRef="#ctx0" brushRef="#br0" timeOffset="15465.26">4389 13108 37,'0'0'421,"0"3"-118,0-3-121,7 0-85,-1 4-54,-6-4-38,7 3-36,6-3-42,-6 4-65,-1-4-113,6 4-96</inkml:trace>
  <inkml:trace contextRef="#ctx0" brushRef="#br0" timeOffset="16692.76">4767 13339 287,'6'0'229,"-6"-5"-86,7 5-59,0 0-33,-7 0-19,6-3-8,1 3-4,-2 0-1,2 0-1,1 3-1,-3 2-2,3-1-3,-2-1-3,0 4-2,1-3-1,-1 7-1,1-4-2,-7 5-1,6-2 1,-6 1-1,0-1 3,0 5-2,0-3 1,0-2-3,0 6 1,0-6 0,0-2 0,-6 3 2,6-3 4,0-2 4,-7 2 4,7-1 5,0-3 5,-6 0 0,6-2 6,-7-2 4,7 0-1,0 0-1,0 0-3,-6 0-2,6-2-2,0-2-1,6 0-6,-6-3-4,0 3-3,0-4-4,7-2 1,-1 1-3,1-1-1,-7 0-1,13-2-1,-7 1-2,1 0 0,6 0 1,-7 1-1,7 2-1,-6-3 0,5 1 1,-5 2-2,6 1 1,-6-1 5,-1 4-4,1 1-2,-1-1 2,1 1-2,-7 3-1,6 0 1,0 0-1,-6 0-5,8 0 3,-8 3 2,5 1-1,-5 3 2,0 1 4,8-1-2,-8 1-1,0-2-1,7 5 0,-7-3-1,0 3 0,5-1 0,-5 2-5,7-2 2,-7-3 1,6 5-1,1-1 3,0-5-4,-1 6-1,1-5-2,-1 1-1,1-1-1,-1-3-1,7 4 0,-7-6 1,8 3 3,-7-5 1,5 3 1,-5-3 1,6-3 1,0 3 1,-6-5 4,6 3-2,-1-2 0,-5-4 0,6 1 1,-7-1 1,8-2 0,-8-1 1,7-1-1,-7-3 1,1 1 2,-1-1 0,7 0-1,-13 1 1,7-1 1,-1 1-1,1-4 0,-7 4-1,0-5-2,0 0-1,0 5 1,0-5-1,0 1-1,-7 0 0,1 0 2,6-1 2,-7 1 1,1 3 3,-7 0 2,6 1 2,1-1 3,6 4 2,-6 1 1,-1 2-3,1 1-1,-1-1-3,7 5-2,-7 0-2,7-2-4,-6 5-2,6 0-1,-7 5 0,7-2-1,0 4 0,-6 4-1,6-3-1,0 2 1,0 5 2,0-4 0,0 3-2,0 1 1,0 0 1,0 3 1,0 1 1,0-1 1,6 0-3,-6 0-3,0 1 5,0 2-1,0-2 0,7 0-1,-7 3-1,0-5-1,6 2 2,-6-1 2,7 1-5,0-2 2,-1 2 0,1-4-1,-1-1 0,0 1-1,7-3-1,-6-2 0,6 1-1,0-3-1,0-1-3,0 0 4,1-4-2,-3 1-2,4-4 0,3 4 0,-4-8 1,-1 4 0,6-4 1,1 1-1,-7-1 2,6-3 0,-6 0 3,7-1 0,-7 1 2,6-3 1,-6-2 0,1 1-2,-1 0 2,0-1 2,-1 2-1,-5 0 0,7-6-1,-9 6 1,-5-2-1,7-3 0,-7 5 1,0-1-1,0 1 2,-7-2 0,7 1 1,-5 4 0,-2 0 2,0 0 1,0 3 0,1-1-1,0 2 0,-1 3-2,1-3 2,-1 6-2,1-3 0,-1 3-1,0 2-2,1 2 1,-1-3 1,1 3-1,6 4 1,-6-4-2,6 5 1,-7-2-2,7 1 1,7-1 1,-7 2 0,0-1 1,6 0-2,-6-1 0,6 2 1,-6-1 0,7 0-1,-1 1-3,1-2 0,0-3 0,-1 1 0,1-2 0,6-1-4,-7-2-2,7 1-5,1-1-4,-2 1-9,9-4-15,-10 0-15,10-4-21,-2 1-31,-6-1-37,7 1-61,-1-2-92,-6-1-72</inkml:trace>
  <inkml:trace contextRef="#ctx0" brushRef="#br0" timeOffset="16985.13">5829 13078 295,'0'0'289,"-7"0"-110,7 0-80,0 4-45,0 0-25,0-1-8,0 5-5,0-1 0,0 0-1,0 4 0,0 0 0,0 3 0,0 1 0,7-1-2,-7 6 0,0-6-3,0 5-1,7-1 0,-7 1-1,0-2 0,6 5 1,-6-3-2,6 0-2,-6-2 0,7 2-1,-7-1-2,6 1-1,-6-2 1,7-2-1,-1-1-1,0 5-2,1-9 2,0 7 0,7-7 0,-9 1-1,8-1 0,-6-2 2,6 3-4,0-7-8,0 3-9,0-7-16,0 4-21,7-4-38,-7-4-60,-1 4-105,1-3-88</inkml:trace>
  <inkml:trace contextRef="#ctx0" brushRef="#br0" timeOffset="17186.52">5672 13276 240,'0'0'283,"6"0"-105,-6 0-73,15 0-40,-4 0-23,3 0-12,-1 0-6,7 0-2,-1 0 0,7 0-2,0 0-2,0 0-6,6 0-3,-4 0-3,3 0-3,2 0-7,-1 0-15,-5-4-28,-2 4-47,2-4-97,-8 4-114,1-2-69</inkml:trace>
  <inkml:trace contextRef="#ctx0" brushRef="#br0" timeOffset="21180.64">20196 6169 19,'6'0'187,"-6"-3"-59,0 3-42,7 0-26,-7 0-12,7 0-9,-1-5-6,0 5-4,1 0-3,-7 0-1,6 0-3,1 0-3,-1 0-5,-6 0-5,7 0-2,-7 0-2,0 0-1,7 0 0,-7-4 0,0 4-2,6 0 1,-6 0 0,0 0-1,0 0 2,7 0 0,-7 0 1,5 0-2,2 0 1,-1 0-1,1 0 0,1 0-2,5 0 1,-7 0-1,7 0-1,-7 0 1,7 0 0,7 0 1,-7 0 0,6 0 2,-6 0 0,7 0 0,-1 4-1,7-4 1,-5 0-1,4 0 1,1 5-1,0-5-1,1 0 0,5 0 1,1 0 0,-1 0-1,7 0 1,-7 0 0,7 0 2,1 0 0,-1 0 2,-7 0 2,8 0 0,-1 0 2,0 0 1,-6-5 1,-1 5 0,-7 0 1,3-4-4,-3 4 0,-5 0-1,-7-3-2,-1 3-2,1 0-4,-6 0 0,0-4-1,-1 4 0,1 0-2,-7 0-3,6 0-5,-6 0-10,0 0-14,0 0-18,-6 0-23,6 0-37,-7 0-55,1 0-96</inkml:trace>
  <inkml:trace contextRef="#ctx0" brushRef="#br0" timeOffset="21631.31">21154 6176 224,'0'0'196,"0"0"-51,5 0-44,-5 0-29,0 0-20,0 0-14,0 0-5,0 0-6,7 0-4,-7 0-4,0 0-4,8 0-1,-8 0-6,0 0-1,5 0-4,-5 0-1,0 4-2,7 0-2,-7-2 0,0 3 0,0 2 0,0 0 0,0 1 1,0-1-1,0 5 1,0-5 2,0 7-1,0-3 0,-7 3 0,7 1 1,0-1 1,-5 3-2,5 0 2,0 2 0,0-1 0,0 0 0,0 4-1,5-3 0,-5 3-1,0-5 1,7 6-1,-7-2 0,6 2 0,-6-1 0,7-4 0,-7 8-1,7-8 0,-7 4-1,0-1 2,0 2-1,0-1 1,0 0-1,0 0 1,0 0 1,0-4-1,0 4 0,0-4 1,6 4 0,-6-4 0,0 1 1,7-1-1,-7-3 0,6 3 1,-6 0 1,7-3-3,-1-1 0,-6 1 1,6-1 0,1-2-1,-7-1 0,6 0 1,-6 0-1,7 0-3,-7-4-5,7 1-18,-7-1-21,6-3-39,-6 4-68,7-6-131,-1-2-75</inkml:trace>
  <inkml:trace contextRef="#ctx0" brushRef="#br0" timeOffset="22426.17">20997 7183 11,'0'0'52,"0"0"-1,0 0-1,5 0 2,-5 0 0,0 0 0,8 0-2,-8 0-3,0 0-3,7 0-5,-7 0-1,0-2-5,6 2-4,-6 0-1,7-4 0,-7 4-2,6-4 0,1 0 1,-1 0 1,1 0 3,-1 1-1,7-1-3,-6 2-1,6-4 0,0 0 0,0 2-3,6-3 0,-5-1-2,6 2 2,-2-2 1,2 1 0,0-1 0,-1 1-4,7 0 1,-7-4-1,8 3 0,-1 1-2,0 0-1,0-5-2,-1 4 1,8 2-1,0-5-1,-1-1 0,1 2-1,0 3-3,-1-8-2,0 4 0,1 0 2,-1 0 1,-4 0-4,3 0-1,-4 4-3,-2-5-2,2 1 0,-9 5 1,9-6-5,-7 5 1,-1-1 2,1 5-1,-7-4 0,6-1 2,-6 5-1,7-1-1,-7-3 1,0 3 0,0 0-1,0 1 1,1 3 1,-1-4-1,-1 0 0,1 0 0,1 4-1,-2-3-1,1 3 2,-7-3-2,7 3 0,-6 0-5,0 0-8,-7 0-11,7 0-19,-7 0-25,0 0-36,0 0-62,0 0-123,-7 0-83</inkml:trace>
  <inkml:trace contextRef="#ctx0" brushRef="#br0" timeOffset="23010.44">21133 7202 134,'0'-3'252,"0"3"-64,0-4-49,0 4-41,0 0-29,0 0-17,0-5-10,0 5-6,0 0-3,0 0-6,0 0-6,0 0-6,0 0-3,0 0-7,0 0-2,-6 5-3,6-5-4,0 4 2,0-1-1,0 5 1,-6-5-1,6 4 1,0 1 2,-7 0 0,7 2 1,-6-3 0,6 7 0,-7-2 0,1 6 1,6-4 1,-6 6-2,-1-2-1,0 0 0,7 1 0,-7 2 1,7 1-1,-6 1 1,0 3-1,6-1-1,-7 0 1,7 0 1,-6 1 0,-1 3 0,7-2 0,-6-2-1,6 4 1,-7-3 0,7-4 1,0-1-1,-6 2 0,6-1-1,0-4 0,0 0 2,0-3-1,0 1-5,0-3-6,0-1-10,0-1-10,0-4-18,0 4-24,6-7-40,1-1-66,-7 1-114,6-4-72</inkml:trace>
  <inkml:trace contextRef="#ctx0" brushRef="#br0" timeOffset="23434.51">21068 7895 281,'0'0'241,"0"0"-88,0-4-61,0 4-32,0 0-17,0 0-10,0-4-5,7 4 0,-7 0-4,0 0-4,7 0-4,0 0-6,-1 0-4,7 0-1,-7 4-2,7 0-3,0-4 1,1 4 0,6-1-1,-8 3 1,8-1-1,-7 2-1,12 1 0,-5-1-2,0 1-2,12-2-1,-12 5-1,12-3-1,1-1 1,-8 0 1,8 4 0,7-4 3,-7 1 1,5 4 1,1-5 3,0-1 2,7 6 1,-7-5 1,6-1 0,1 6 0,-8-4 1,9 3 2,-2-5 0,1 6 0,-7-5-1,0 4-3,6-4 0,-12 4-3,-1-3-11,-5-1-19,6-3-25,-14 4-35,0-5-51,-6-3-77,0 4-111</inkml:trace>
  <inkml:trace contextRef="#ctx0" brushRef="#br0" timeOffset="24135.34">22267 6979 112,'-6'0'155,"-1"-4"-51,7 0-33,-6 4-22,6-4-11,0 4-8,-7-3-3,7 3-2,-8-4 0,8 4 0,-5-3 0,5 3 2,0 0 0,-8 0 2,8-4 2,0 4 0,-5 0-2,5 0-2,0 0-3,0 0-4,0 0 0,-6 0-7,6 0-6,0 0-3,0 0-2,0 0-1,0 0-1,-7 4-2,7-4-5,0 3 4,-7 1 3,0-1 0,7 5 0,-6-4 0,-1 3 0,1 1 1,6-2 0,-7 2-1,7 3 1,-6 1 3,6-3 1,-6 3 1,6-2 1,-6 6 3,6-2 1,0 4 2,-7 1 2,7 4-4,0-2 0,-7 1-2,7 3-2,-7 5 0,7-5 0,-6 2-5,6 2 0,0 3 0,-6-2-1,6 2 2,0-2-2,-6 3-1,6 0 0,0 3 1,0-3 1,0 1-2,0 2 0,0-3-4,0 0 3,0-1 2,0 5 1,-7-8-2,7 8 0,-6-3 2,6-1 1,0-1 2,-7 1 0,0 1-4,0-3 0,7 6 0,-6-3 1,-1-1 0,7 0-1,-6-4 0,6 0 0,0-3 0,0 1 1,0-2-1,0 0 0,0-3-1,6-4 1,-6 1-2,7-1 1,-7-3 2,6 0-2,-6-5 0,7 2-2,0-5-3,0 0-13,-1 0-20,1-2-42,-1-5-81,6 0-141,-5-5-73</inkml:trace>
  <inkml:trace contextRef="#ctx0" brushRef="#br0" timeOffset="26250.02">21447 8049 101,'0'0'117,"0"0"-22,0 0-18,0 0-15,0 0-12,0 0-11,6 0-5,-6 0-7,0 0-4,0 0-3,0 0-3,0 0-2,0 0-1,0 0-3,6 0-2,-6 0-1,0 0-2,0 3-2,0-3-2,-6 0 0,6 0-1,0 4 1,0-4 0,0 0 0,0 0 0,6 2 2,-6-2 3,0 6 0,0-6 1,0 2 5,0-2 0,7 4 0,-7 0-1,0-4 1,0 4-4,0 3 0,0-7-2,6 8-4,-6-6 1,0 6 0,0 0 0,0-5 0,0 5 1,0-1-2,0 0 1,0 0-3,0 1 1,0-1-2,0 5 1,0-5-1,0 3 2,0 2 0,0-5-2,0 3 2,0 6 1,0-5 0,0-1 2,0 1-1,0 4 0,0-4 2,-6 5-1,6-7 0,0 7 1,0-2 0,0-3 0,0 4 1,0-1 1,-7 1 2,7 0 3,0 3-1,0-3-2,0 0 3,0-1-1,0 1-5,0-1-1,0 1-3,0 4-3,0-5-1,0 1 0,0 2-1,0-2 1,0 4 1,0-4 1,0 2 0,0 2 0,0-4 2,-6 3-1,6 0 0,0 4-1,0-3 2,0 0-3,0-2 1,-6 5 0,6-3 0,-7-2-1,7 6 0,-7-5 0,0 1-1,7 3 2,-6-4-1,6 1 0,-6-2 0,6 2 1,0-1 3,0 1-3,-7-1 0,7 0 0,0-4-1,0 5 0,0-1 3,0 1 0,0-5-2,0 1 4,0 0 0,0-1 2,0 1 0,0 0 0,7-1 0,-7 1-1,0-4-1,6 3 1,-6-3-5,0 0 2,0 1 0,0-4 0,0-2-1,0 5-1,0-7 0,0 4-2,0-1 1,0-4 0,0 1-2,0 3 0,0-3 0,0 0-9,0-1-15,-6 1-28,6-1-44,0-3-83,-7 0-129,7 0-67</inkml:trace>
  <inkml:trace contextRef="#ctx0" brushRef="#br0" timeOffset="27769.77">21426 9393 43,'0'0'76,"0"0"-13,-6 0-11,6 0-10,0 0-13,0 0-9,-6 0-4,6 0-5,-7 0-4,7 0-1,-6 4 0,6-4-2,0 0 6,-7 0 3,1 0 2,0 0 2,6 0 3,-7 0 3,0 0 1,7 0 1,-7 0-2,7 3-4,-6-3-2,0 0-3,6 0-2,-7 4-2,1-4-3,6 0-1,-7 3-6,1-3 2,-1 0 2,7 0-2,-7 4 3,0-4-1,1 3 0,0-3-2,0 4 3,-1-4 0,1 5-2,-8-5 0,8 3 0,-1-3 2,-5 3 0,5-3 1,-6 4 1,0-4 0,0 4-1,1-4 1,-3 3-1,2 0 0,7-3-2,-13 0 1,12 5 1,-6-1-1,-6-4 2,5 3 2,2-3 2,-1 5 2,0-3 0,0 2-1,-2-1 0,3-3 1,0 5-3,-2-5-1,1 3-2,0-3-2,7 4 0,-7-4-1,0 4-1,6-4-1,-6 4-2,1-4 1,-3 2 0,3-2 0,-8 5 0,9-5 2,-4 3 1,2-3 1,0 4 2,0-4 0,-6 3 0,6-3 3,-7 4 1,7 0 1,-6-4-1,5 4-1,-6-1-2,2-3-1,-2 4 3,0-1-2,1-3-2,-1 4 0,7-4-1,-5 3 1,3-3 1,-4 4 0,6-4-3,2 5-1,3-5-1,-5 3-2,6-3-4,-6 3-8,13-3-14,-6 0-23,6 4-31,0-4-52,0 0-101,0 0-92</inkml:trace>
  <inkml:trace contextRef="#ctx0" brushRef="#br0" timeOffset="28788.77">19382 9097 207,'0'0'156,"7"0"-46,-7-5-33,6 5-23,-6 0-12,0 0-7,6 0-2,-6-3 0,0 3-2,0 0-1,0 0 0,0 0-2,0 0-5,0 0-2,0 0-6,0 0-2,0 0-6,0 0-1,0 0-6,0 0-3,0 3 2,0-3 0,0 0 0,0 5 1,-6-5 1,6 2-1,0-2 4,-6 4-2,6 0-2,0 3 0,-7-3 0,7 4 0,-7-6 0,0 6 3,7 3 0,-6-3 1,0 2 2,6-1 2,0 5 3,-7-3 2,7 0 0,0 3 1,0 1 2,0 3 0,0-3 2,7 3-2,-7 0-1,6 1-3,0-5 2,-6 9-4,7-5 0,0 0-3,0 0 0,-1-3-1,0 4 0,1-2 0,-1-1-3,-6 2 0,7-3 0,-7 2-1,0-2 0,6-1-1,-6-2-1,0 2-1,0-2 1,0-4 0,0 1-1,0-1 0,0 0 1,0-1-2,0 0 2,0-3 0,0-1-2,0 1 1,0 0 0,0-4 0,0 4 1,0-4 0,0 0 0,0 0 0,0 3 0,0-3 0,0 0-1,0 0 1,0 0 0,0 0-1,0 0 1,0 0-1,0 0 0,0 0 1,7 0 0,-7 0 0,0-3 0,0 3 1,7 0-1,-1 0 1,1 0 0,-1 0 0,0 0-1,1 0 0,-1-4 0,7 4-1,-6 0 2,6 0-1,0-4 0,0 4 0,7-4 3,-8 4-2,8 0 0,-1 0-1,-5 0-1,6 0-1,5 0 2,-5-3-1,-1 3-1,8 0 1,-1 0-1,-1-4 2,8 4 0,0 0 1,-1-3 2,1-1 0,7 1 4,-2 3 2,1-8 2,0 4 2,7 4 1,-1-8-2,1 6 1,6-3 3,1-1-2,-2 2 0,1 0-2,0 0-3,-5 0-2,4 1 1,-12-1-14,7 2-23,-13 2-25,-1-5-35,-6 2-44,-7-1-76,-6-1-107,0-1-74</inkml:trace>
  <inkml:trace contextRef="#ctx0" brushRef="#br0" timeOffset="29565.13">19499 9019 58,'0'0'65,"-7"5"-9,7-5-4,0 0-3,0 2 1,0-2-1,0 0-1,0 0 0,0 0-3,0 0-4,0 0-1,0 0-1,0 0-3,7 0-3,-7-2-2,7 2-5,-7 0-5,6-5-1,1 5-3,-7-4-2,6 4-3,0-3 0,1 3-1,6 0-3,-6-4 3,-1 4-1,0-3-3,7 3-4,2 0 2,-4-4 1,-4 4 0,13-4 1,-7 4 0,6-4-2,-5 4 3,5 0 5,0-3-3,1 3-3,0 0 0,5-4 0,-5 4-1,0-4 0,-1 0-3,7 4 1,-6 0 1,6-2 0,-7 2 0,7-5 0,-6 5 2,6 0-1,0-3-1,0 3 1,-7 0 0,8 0-2,-8-4 0,0 4-1,1 0-1,0 0-1,-7 0 0,0 0-1,0-3-2,0 3 1,-7 0-1,7 0 1,-6 0 0,0 0 1,-7 0 0,6 3 0,-6-3 1,0 0-1,0 0 2,7 0-1,-7 0 0,0 4-1,0-4 0,-7 3 0,7 4-1,0-3 1,0 4-1,-6-1 0,6 1 1,0-1 1,-7 5-1,7 2 0,0-3 1,-7 3 2,7 5 2,0-2 0,-6 2 2,6 3-1,-7 0 1,7 0 4,-6 4 0,6-1 1,-7 1 1,7 3 1,-6-3-3,6-1 0,-6 4 1,6-2-2,-7-1 0,7 3-2,0-7 0,-7 3 1,7-3 0,0 1 1,0-6-3,0 3 0,0-3 0,0 2 0,7-5-2,-7 1-2,0-1 2,0-3-4,7 3-3,-7-2-8,0-5-16,6 0-29,-6 1-44,6-1-82,1-2-140,-1-5-74</inkml:trace>
  <inkml:trace contextRef="#ctx0" brushRef="#br0" timeOffset="30453.57">19844 9224 114,'0'0'210,"0"-4"-42,0 2-39,0 2-26,0-5-20,0 5-13,0-3-9,0 3-5,0-4-4,0 1-5,0 3-6,0-4-6,0 4-7,-7 0-6,7-4-4,0 4-5,0 0-3,0-4-3,-6 4 0,6-3-3,-6 3-2,-1 0-2,2-4 0,-3 4 0,2 0-1,-8 0 1,8 0 0,-7 0 2,0 0 0,7 0 1,-7 4 0,-1-1 2,1 1-1,1 0 0,-1 0-1,-1 3-1,2 1-1,-1-2 0,0 2-1,6-1 0,-7 3 0,8-2 0,1 3 0,-3 0 0,1 0 0,7-4 3,0 4 0,0 0-2,7-3 1,1 4-1,-3-6 0,8 2 0,1-1 0,-1 1 0,6-6-2,1 6-5,-1-4-4,14-1-7,-7 1-11,-1-4-18,8 4-25,0-4-30,-1 0-44,8 0-81,-7 0-113</inkml:trace>
  <inkml:trace contextRef="#ctx0" brushRef="#br0" timeOffset="31164.48">21361 7532 33,'0'0'184,"0"-4"-43,0 4-32,0 0-23,0 0-17,0 0-12,0 0-8,0 0-2,0-4-6,0 4-2,0 0-3,0 0-2,7-3 1,-7 3 1,0 0-2,0 0 0,0-4-2,0 4-2,7 0-4,-7 0-4,0-3-6,7 3-4,-7 0-3,6-4-2,0 4 0,1-3-3,-1 3 1,1-4 0,-1 0 2,7 0 0,-6 4 0,6-3-1,0-1 2,0 0-1,0 1 0,-1 0 4,1-2-4,2 5-1,4-3-1,-6-1-1,6-1-3,-6 5-1,0-3-1,0 3-12,0-3-7,-6 3-15,-1 0-21,0 0-26,-6-3-34,7 3-45,-7 0-60,7 0-83</inkml:trace>
  <inkml:trace contextRef="#ctx0" brushRef="#br0" timeOffset="31342.5">21472 7478 48,'-6'3'258,"6"0"-76,-7 5-59,7 3-41,-6-4-20,6 4-12,0 4-4,0-1-7,0 1-5,0 2-3,0 6-5,0 0-2,6-2-7,-6 1-4,7 4-4,-7-1-2,6 2-2,-6-2-4,7-4-1,-7 5-13,0-4-28,6 0-45,-6 0-87,0-3-125,0-1-71</inkml:trace>
  <inkml:trace contextRef="#ctx0" brushRef="#br0" timeOffset="32264.27">19265 9327 103,'0'0'220,"0"0"-53,0 0-51,0 0-39,-7 0-29,7 0-18,0 0-9,0 0-5,0 0-1,0 0-1,0 0 0,0 0 0,0 0-1,-7 0 0,7 0 0,0 0 0,0 0 2,0 0 5,-6 0 3,6 0 1,0 0 1,-7 0-1,7 0-3,-6 0-2,-1 0-5,1 0-5,-1 0 0,1 0-1,-1 0 1,1 0-1,-7 0 4,6 0 0,1 0 2,-7 0-1,6 0 0,-6 0-1,7 4 0,-7-4-1,0 0 1,7 0-2,-7 3 0,-2-3-2,3 5 2,-1-5 0,0 2-2,0-2 1,-6 4-1,6 0 0,-7-4 0,7 7 1,-6-7 1,-2 8-3,-4-4 0,5-2 1,-6 3-1,0-2-1,0 4-1,-6-3 0,5 4-3,1-5 2,-6 4-3,6-3-1,-7-1-1,7 1 1,-7-4 0,1 5 0,-1-2-2,8 0 1,-8-3 1,1 4 1,0 0-1,-1-4-1,0 3 1,7-3 0,-7 0 2,7 3-2,0-3 0,7 0 0,-1-3 0,6 3-7,2 0-6,-1-3-9,6 3-17,7 0-14,-6 0-25,12-4-34,1 0-47,-1-2-76,7 1-110</inkml:trace>
  <inkml:trace contextRef="#ctx0" brushRef="#br0" timeOffset="32822.94">18282 9385 237,'0'0'176,"-7"-3"-50,7 3-37,-7-4-26,7 4-14,0-3-7,0 3-3,-7-5-1,7 5-4,0-2-3,0 2-7,0-4-4,0 4-5,0-4-4,0 0-4,0 1 2,0-1 5,0 0 3,0-2 3,0 1 4,-6-2 4,6-1 4,0-3 6,-7 5 4,7-6 0,-6 1 3,6-4 1,-6 0-1,-1 1 1,7-3 0,-6-2-3,-1-4-5,7 2-4,-7-1-3,7-4-5,0 1-1,-6-4-6,6-5-1,0 5-4,0-8-3,0 4-3,0-3-3,0-5-1,6 5-2,-6-1 0,7-3-2,-7 0 0,7-1-2,-1 1 0,1 3 2,-7-4 0,6 5-2,-6-1-2,6 1 1,-6-1-3,7 4 0,-7-4-2,0 8-4,0-4 0,0 4-1,0 7 2,0-3 1,-7 6-1,7 4 4,0-3 0,-6 7 1,6 0 2,0 3 0,-6 2-5,6 2-4,0 0-5,0 1-5,0 3-5,0 0-6,0 0-9,0 3-19,0 1-23,0 0-41,0 0-70,0-2-128,0-2-77</inkml:trace>
  <inkml:trace contextRef="#ctx0" brushRef="#br0" timeOffset="33556.02">17903 7415 76,'0'3'127,"0"-3"-41,0 4-25,0-1-14,0 1-8,6-1-1,-6 1 1,0 4-1,8 0-2,-8-2 0,0 6-1,0-1 0,6 3-4,-6 1-3,0 3-4,0 4-4,7 0-5,-7 0-3,6 0-1,-6 4-1,6-1-2,-6 1-2,0-4-1,7 3 0,-7-2-1,6-1-1,-6 0-1,7-1-2,-7-2 0,0-1 3,6 0-2,-6-2 0,7-2-1,-7 1 0,0-4 0,7-1 1,-7 1-3,0-3-11,6-1-10,-6-3-17,0-1-19,6 1-24,-6-4-35,7 0-61,-7 0-85</inkml:trace>
  <inkml:trace contextRef="#ctx0" brushRef="#br0" timeOffset="34363.44">18099 7418 1,'0'0'155,"0"0"-40,-7 0-34,7 0-23,0 0-18,0 4-12,-7-4-6,7 3-3,-5-3-1,5 4 1,0 3 2,0-2 1,-8 1 2,8 2-2,0-2-2,0 3-2,0-1-1,0-2-4,0 5-6,0-3-1,0 3-2,0-4 0,0 0-3,0 4 1,0-4-1,0 4 1,0 0 3,-5-3-2,5 3-2,0-4-1,-7 4 1,7-3-1,-8-1 0,8 1-1,-5-1 1,5 0-1,0 0 1,-7-3 0,7 3 0,0-3 1,0-1-1,-6-3 0,6 4 1,0-1 0,0 1-1,0-4 1,0 4-1,0-4 0,6 4 2,-6-4 0,0 0-1,0 0 2,0 3-1,7-3 1,-7 0 2,5 0 1,3 0-2,-8 0 1,7 0 0,6 0-1,-8 0 1,2 0 0,0-3-2,-1 3 1,1 0-3,6-4 2,-1 4 1,-5-4 0,0 4 3,6-4 0,-6 1 3,5 3-1,-5-4 3,6 1 0,-7-1 1,8 4 1,-1-3-1,-7-1 0,7 0 0,-7 0 0,8 1-1,-1-1-1,0 1 0,-7-1-3,7 4-1,1-3-2,-2 3-1,-6 0 0,9-4-2,-3 4 2,1 0-1,0 4 1,0-4 0,0 0 1,0 3 1,0 1 0,6-1 0,-6 4-1,7 1 0,-7-1-2,6 0 0,-6 4-1,0 4 0,7-5-1,-7 5 0,0 0 1,1 1-1,-8-2 0,7 4 0,-7-4-1,1 5 0,-1-5 1,-6 5-1,7-1-2,-7 0 0,-7-2 0,7 1-1,-6 2 2,-1-5 0,1 5 0,-7-5 0,0 1 2,-1-4 0,2 3 1,0-3 1,-9 1 2,1-1 2,-5-3 0,5 2-1,-6-3 0,-6 1 1,4-2 0,-3-1 0,4 2-2,-5-3-3,0-4 2,-1 3 0,7-3 0,0 0-3,0 0 0,0-3-4,6 3-15,1-4-27,6-3-51,-1 0-94,9-5-125,-8 1-67</inkml:trace>
  <inkml:trace contextRef="#ctx0" brushRef="#br0" timeOffset="34748.62">18027 7455 15,'-7'0'250,"1"0"-81,-1 0-64,1 3-47,-1-3-27,1 3-14,-7 2-5,6-5-4,-6 4 1,0-4-1,1 3 2,-1 2 1,-7-2 4,7 0 0,-6 1 0,-2 0-2,9-1-3,-1 1 1,0 4-4,-1-5-5,1 1-16,7 3-33,0-4-53,6 5-106,0-4-95</inkml:trace>
  <inkml:trace contextRef="#ctx0" brushRef="#br0" timeOffset="35594.88">18906 7758 195,'0'0'168,"0"0"-55,0-3-42,0 3-28,-6 0-15,6 0-6,0 0-4,-7 0-4,7 0 0,0 0 6,0 0-2,-6 3-2,6-3-2,0 0-3,-7 5 1,7-2 1,0 5-1,-6-4-2,6 3 3,0 3 0,0-2 0,-7 3 0,7-1-2,0 2 3,0 2-1,0 1-2,7-1 0,-7 2 0,0-3 0,0 3 0,6-1-2,-6 3-2,0-3-1,0-1-1,7 4 0,-7 0 0,0-3-4,0 4-1,6-5 1,-6 1 0,0-5 0,0 6 0,0-5-2,0-1 0,0 1-2,0 0-4,0-3-12,0 0-11,0-5-20,0 1-28,7-2-31,-7-2-60,0 0-101</inkml:trace>
  <inkml:trace contextRef="#ctx0" brushRef="#br0" timeOffset="35885.33">18847 7686 75,'7'-4'304,"-7"0"-105,7 0-84,-1 1-49,1-1-27,6 4-14,-7 0-4,1-3 0,5 3 2,1 0 2,2 0 2,-10 3 1,8-3-3,1 4-3,-1-1-5,-7 1-3,1 4-4,-1-1-4,0 0-3,-6 4-1,7 0-1,-14 4 1,7-3-2,0 2 0,-6-3 0,0 3 0,-1-3-1,1 4 1,-7-5 0,6 2 0,-6-1 0,6 0 0,-5 1-5,4-3-3,-5-1-9,7 0-12,-7-1-16,7-3-23,-1-2-31,7 3-47,-6-5-65,6 3-95</inkml:trace>
  <inkml:trace contextRef="#ctx0" brushRef="#br0" timeOffset="36503.94">19030 7854 139,'0'0'283,"7"-4"-81,-7 4-69,0 0-46,0 0-29,0-3-17,0 3-9,0 0-5,0 0-4,0 0-4,0 0-5,0 0-4,0 0-3,0 3-4,0-3 0,0 4-2,0 0 0,0-1 1,0 6 0,0-7 1,-7 5-1,7 5 0,0-4-1,0 1 1,0-1-2,0 4 0,0-1 0,0-1 1,0 1 0,0 1-1,0-2 0,7-2 0,-7 2 2,0-2 2,6-1-3,1 0-1,-7 0 1,6 1 1,1 0 0,-2-8 0,2 4-1,1-1-2,-2-3 0,7 4 0,-7-8 0,1 4 2,6-3-2,-7-1 0,1 0 2,-1 0 1,1-4-1,0 6 0,-1-5 0,0-5 1,1 4 1,-1-2 1,-6-1 1,7 0 2,-7 0 3,6-1 2,-6 2 1,0-5 0,0 3 2,7 3 0,-7-3-2,0 1-1,0 0 0,0 0-3,-7 4-2,7-1 1,0 5-2,0-5-2,0 4-1,0 4-1,0-3-2,0 3 0,-6-3-2,6 3-2,0 3 1,0-3 1,0 3-1,0 1 1,0 0-1,0 0 3,0 3 0,0-3 1,0 3-1,0 0 0,0 2 0,0-3 0,0-3 0,0 5 0,0 0-1,0-1 1,0-1-1,0 2 1,6 0 0,-6-1 1,0 1 1,0-2-2,7 2-1,-7-1-1,0-3 0,6 4 1,1-5-2,-1 4-1,-6-3-3,13 0 0,-6 3-3,-1-7-2,8 3-4,-9 1-5,3-4-7,5 4-7,-6-4-5,-2 0-11,8 0-14,-6 0-14,6 0-25,-6-4-37,-1 0-64,1 1-97</inkml:trace>
  <inkml:trace contextRef="#ctx0" brushRef="#br0" timeOffset="37205.26">19310 7887 197,'0'-4'319,"6"4"-103,-6 0-85,0 0-55,7-4-33,-7 4-19,7 0-11,-7 0-6,6 0-3,1 4-1,-1-4-2,-6 4 0,7 0-1,-1 0 1,0 3-1,-6-1 1,7-1 0,0 6 0,-7-4 0,0 1-1,7 2 1,-7-2 0,0 3-1,0-4 0,6 0 0,-6 1-1,0-1 0,0-4 1,0 1 1,0 0-1,0 0 1,0-1 1,0-3 4,0 0 5,0 0 2,6 0 3,-6 0 2,7-3 2,-7-1 1,6 0-1,-6 0-1,7 1-3,-7-4-1,6-1-2,-6 1-1,7 4-2,-7-5-2,0 4-1,0 1-1,7-5 0,-7 8-4,0-4-1,0 4-1,0-2-1,0 2-1,0 0 0,0 0-3,6 0 1,-6 0 0,0 0 0,0 0 1,7 0-3,-7 0 3,6 0 0,-6 0 2,6-4 1,-6 4 0,7 0-1,-7-4 1,6 4 1,-6-4-1,0 1 3,7-1 0,-7 0-1,0 0-5,0 1 3,0-2 2,0 5 3,0-2-1,0-2 1,0 1-1,0 3-1,0 0 4,0 0-1,0 0-5,0 3-1,0 3 0,0-1-4,0 2 1,6 4 3,-6-3 1,7 2-1,0 1 2,-1 4 0,1-4 0,-1 0 1,0 4 0,1-5-2,-1 1-1,1 1 0,0-1-1,-1-1-2,0 2 2,1-5 0,-1 1 0,1-1 0,1 0 1,-3-3 1,-5-1-1,6 1 2,-6 0-2,7-4 2,-7 0 0,0 3-1,0-3-1,0-3 2,0 3-1,0 0 0,-7-4 0,7-3 0,-6 3 0,6-3-1,-5 0 4,5-1-2,-8 1-1,8-1 4,-7-4 1,7 6 0,-6-1 1,6-5 3,-7 6 1,7-1 1,0 2 1,0 2-2,0-1-3,0 4-1,0-4 0,0 8-2,7-4-4,-7 4-1,6 4 1,1-6-2,1 9 0,-8-3-4,5 3-8,1 1-11,-6-2-16,7 1-22,-7-1-33,7 2-47,-7-5-84,0 1-121,-7-1-60</inkml:trace>
  <inkml:trace contextRef="#ctx0" brushRef="#br0" timeOffset="38070.16">17897 7587 160,'0'0'176,"-7"0"-52,7-5-36,0 5-17,0 0-11,0 0-7,0-3-8,0 3-5,0-3-7,0 3-5,0-4-6,0 0-6,7 1-5,-7 3-2,0-4 0,0 0 1,0 0 1,0 1 2,6-1 0,-6 1 2,0-1 5,0 1 4,0-5 3,0 4 1,-6-3 0,6 0 2,0 0 3,0-4 1,0 0-3,0 0-4,0-1-1,6 1-2,-6-4 0,0 5-2,0-5-2,0 4-4,0-7-2,0 3-1,0 1-2,0-4-3,0-2-1,0-1-2,-6-2 0,6 2-1,-7-5 0,1 1 1,6-1 0,-7 1 3,1-4 0,0 2 1,-1-2 2,0 3 1,0-3 1,0 4 0,2-1 0,-2 0 4,1 1-3,-1 2-2,1 2 0,6-1-3,-7 0-1,7 3 0,-7 1 0,7 3-5,-6 1-1,6-1 1,-7 0-1,7 5 1,0 2-1,0-3-1,0 4-2,-6 4 1,6-6 0,0 3 0,0 2 0,0 0-2,0 1 0,-6-1-1,6 4-3,0-4-7,0 4-8,0 0-7,0 0-12,-7 0-8,7 0-7,-6 4-8,6-4-23,-7 0-34,7 0-50,0 0-88,-6 0-97,6 0-53</inkml:trace>
  <inkml:trace contextRef="#ctx0" brushRef="#br0" timeOffset="38498.68">17773 6653 10,'0'3'149,"0"-3"-44,6 4-24,-6-4-11,0 0-2,7 4-2,-1-4 1,1 0-3,0-4-3,6 4-5,-7 0-8,6-4-7,2 4-5,0-3-6,5-1-4,-6 4-4,13-4-2,-7 0-4,1 1-1,6 3-2,0-4 0,7 1-1,-8-1-2,8 1 2,-1-1 1,8 0 0,-1 0 0,0-4 1,0 6 1,7-5 0,-1-1 0,-5 0-1,5 4-1,1-3-2,-1 0 1,-6 0-4,1 2-1,-2 2-1,-6-4-2,2 3 0,-10 4 0,4-3-3,-9 3-1,0-4 0,-6 4 0,1 0-2,-1-4 1,-7 4-1,1 0 2,-1 0 0,1 0 0,-7 0 1,6 0 0,-6 0 1,0 0-1,0 0-1,0 0-9,0 0-14,0 0-23,0 0-36,0-4-57,0 4-117,0-3-92</inkml:trace>
  <inkml:trace contextRef="#ctx0" brushRef="#br0" timeOffset="39114.72">18991 5971 258,'-6'-4'217,"-1"0"-71,7 2-50,-6 2-30,6-5-17,-7 2-8,7 3-4,0 0-2,0 0-4,0 0-5,0 0-6,0 0-3,7 3-4,-7-3-3,6 5-3,-6-3-4,0-2-1,7 4 0,-7 4-1,6-5-1,-6 9 0,0-5 0,0 3 0,7 2 0,-7 3 1,0 3-1,6 0 3,-6 4 1,6-1-2,-6 6 0,0 2 0,7 0 0,-1 1 1,-6-1-1,0 4-2,7 1 1,0-3 0,-7 3 0,6 2 0,1-2-1,-7-2 0,6 1-1,-6 1 2,7-5-1,-7 0 0,0-4 0,0 1 1,0 0 2,0-4-3,0-4 1,0 1 1,0-5-2,0-3 2,0 0-1,0-4 0,-7 4 1,7-7 4,0 0 10,0-1-1,7-3 2,-7 4 3,0-4 0,0 0 0,0 0 0,5 0-3,-5-4-9,7 4-1,1-3-3,-2 3-1,7-4-3,0 4 3,0-4-3,0 4 0,0 0 0,0-3 2,6 3-1,1 0 0,-1 0 0,7 0-1,8 0 1,-9 0-1,8-4 0,6 4-1,0 0 1,0-4-1,7 4 0,-1 0-1,2-4 1,-2 4 0,0-3 1,1 0 0,5-1-2,-5 0 1,6 1 1,-7-1 0,2-4 0,-2 5-1,0-4-4,-5 3-16,-8-4-18,1 1-27,-7-1-38,0 1-54,-13-3-89,0-2-108</inkml:trace>
  <inkml:trace contextRef="#ctx0" brushRef="#br0" timeOffset="39693.35">19068 5993 235,'-5'0'244,"5"-3"-67,0 3-54,5 0-34,-5 0-19,0 0-16,7 0-11,-7-4-8,14 0-9,-7 4-8,5-4-7,1 1 1,0 3 2,7-4 2,-1 0 3,7 0 4,0 2 0,7-3 0,0 2 7,-1-1-6,7-3-3,0 3-2,7-3-2,-1 0 1,1 3-2,-1-3-1,2-1-1,5 1-1,-7 3-1,-1-4-2,-2 5-2,3-1-3,-7-3-2,-6 4-1,1-1 0,0 4-2,-7-4 2,-6 0-1,-1 4 2,-6-3-2,0 3 0,-6 0-1,-1 0-1,1 0 1,-7 0-2,6 0 0,-6 0-1,0 0 2,0 0-1,0 3 0,0-3 1,0 4 0,0-4 1,0 4 0,0 0 0,0-1 0,0 4 2,0-3 0,0 7 0,0-3-1,7 3-1,-7 3 0,6 1 0,-6 4-1,0-2 0,6 5 0,1-3 0,-7 7-1,6-1 2,2 1 0,-1 3 1,-2 0 0,8 1-1,-6 3 0,-1-1 0,7 1 1,1 4-1,-2-3 0,-5-2 0,6 5 0,0-5 6,-6 2-2,6-2-4,-8-3 0,-5 1-2,7-5-4,-1 2-5,-6-5-5,0-5-14,0 2-5,0 0-9,0-5-13,0 1-17,0-7-26,7 1-33,-7-4-56,0-2-106,0 1-74</inkml:trace>
  <inkml:trace contextRef="#ctx0" brushRef="#br0" timeOffset="40108.68">19531 6257 123,'-6'-4'300,"6"4"-100,-6-4-71,6 4-42,0 0-20,-7 0-11,7 0-6,0 0-5,7 0-5,-7 0-7,0 4-7,6-4-7,-6 4-9,6 3-5,-6-3-2,7 3-1,-1 0 0,1 1-2,-7 3 0,0 0 0,7 3 0,-1-2 0,-6 3 1,6-1-1,-6 4 0,7-4 0,-7 5 1,6 0-1,-6-2 0,0 3 0,7-3 0,-7 5 0,8-7 2,-8 3-2,0-3-1,5-1-3,-5-2-6,6-2-7,-6-3-11,0 1-15,7 0-24,-7-4-38,7-4-63,-7 0-130,0-4-72</inkml:trace>
  <inkml:trace contextRef="#ctx0" brushRef="#br0" timeOffset="40511.12">19460 6184 69,'0'-4'434,"-6"0"-133,6 0-128,0 1-76,6 0-40,0 3-21,1-5-11,-1 5-5,7-4-6,1 4-3,5 0-3,0-3-1,1 3 0,6 0 0,-7 0-2,8 3-1,-7-3 1,-1 4-2,1 1 1,-8-2-1,1 0 0,1 5-1,-8-2-2,1 3 2,-7 1-2,0 2-2,0 3 2,-7-1 0,1 1-1,-1-1 0,-6 1 1,6-1 0,1 1 0,0-4 2,-1 0-2,1 3 1,6-2 0,-7-1 0,0 0-1,7-1 0,0 2 0,7-1-2,-7 0 1,7 1-1,-1-3 0,1-1 1,-1 4-1,7-2 2,-7 1-4,8 0 2,-8 0 1,1 0-1,6 0 0,-7-4 0,-6 5 1,5-5-1,-5 0 0,0 0-1,-5 1 1,5 0 0,-6-6 2,-7 5 0,6-2-1,-6 2-2,0-3-4,0 0-8,-6-1-16,-1 4-26,1-3-46,-1-4-99,0 3-110,-6 1-68</inkml:trace>
  <inkml:trace contextRef="#ctx0" brushRef="#br0" timeOffset="42270.7">20978 6638 274,'0'0'214,"0"0"-70,0 0-40,0 0-26,0 0-16,0 0-13,0 0-8,0 0-6,0 0-7,6 0-5,-6 0-5,6 3-7,-6-3-6,7 0-2,-2 4-1,3 0-2,-8-4 1,7 4 1,-1-1-2,1 1-1,-7 3 1,6-4 1,-6 6-1,7-3 0,-7 2-1,6-1 1,-6 1 0,7 2 1,-7-3 0,6 5-1,-6-1 2,6-5 0,1 2-4,-7 0 2,7-4 3,-7-1 6,7 1 6,-1-4 5,0 0 4,1 0 2,6-4 7,-1-3 1,1 3 0,0-8-2,2 6-6,3-9 0,2 4-2,0-3 1,-1-1 1,1 1-3,-1-1-2,0-4 0,1 1-2,0 0-4,-1-1-4,-5 4-2,5-2-4,-6 2-10,-1-4-19,-5 5-29,7-5-48,-14 4-81,0 1-160,0-1-85</inkml:trace>
  <inkml:trace contextRef="#ctx0" brushRef="#br0" timeOffset="43183.09">21238 8540 103,'0'-4'308,"0"4"-91,0 0-79,0 0-56,6 0-34,-6 4-20,0-4-13,7 3-3,-7 1-3,0-1-1,6 4 1,1 1-2,0-1 1,-7 5-2,6-6 0,1 5-2,-1 1-2,0-2 2,0 2-2,1-1-1,0 0-1,0-4 1,-7 0 4,6 0 3,1 1 5,-7-1 8,6-3 12,1 3 10,-7-7 8,6 0 7,0 0 3,1-4 2,7-3 1,-8 0-4,7-1-4,0-3-3,-1-4-3,9 1-3,-9-4-1,8 4 1,-7-6-4,7 3-2,0-2-4,-1 0-6,-6 2-5,6-5-6,0 3-6,-5 4-12,5-3-21,-6 4-27,0-5-33,1 2-55,-8 1-94,0 2-157,1-1-85,-7 7-40</inkml:trace>
  <inkml:trace contextRef="#ctx0" brushRef="#br0" timeOffset="43889.87">20769 9213 257,'0'-7'282,"-7"0"-80,7-1-65,-6 5-41,6-4-23,0 2-14,0 3-12,0-7-6,0 6-7,0 3-5,0-4-5,0 1-5,0 3-6,0 0-4,0 0-1,0 0-1,0 3-6,0 1 0,0-1 0,-6 6-1,6-2 0,-7 0 1,1 4-4,-1 0 2,0-1 2,-6 5 2,7-1 0,-1 5-1,-5-4-1,-1 4-1,5-5 0,-4 4 1,4-3-1,-4 4-1,6-5-1,0 1 3,-1-1 0,0 1 0,7-4 0,-7 4 0,7-1 0,7-3 0,-7 3 2,7-2-1,6-1-1,0 0 2,7-1 0,-1-1-3,0 1-7,14-3-10,-7 1-18,13-1-26,0-2-43,1-3-74,-1 2-140,-1-1-74</inkml:trace>
  <inkml:trace contextRef="#ctx0" brushRef="#br0" timeOffset="44632.71">18737 9210 224,'0'-7'289,"7"7"-73,-7-4-71,0 0-45,6 0-29,-6 4-17,0-3-11,7 3-6,-7-4-10,0 4-5,6-3 2,-6 3-9,0-5-6,5 3-3,-5 2-3,0 0-3,0 0 0,8-5 0,-8 5-2,0 0 2,-8 0 1,8 5 2,0-5 0,-5 2 0,-1 3 1,-1-2 1,1 4 2,-1-3-2,-5 4-2,4 2 2,-5 1-1,1 0 1,-2 1-1,1 2-1,0 1 0,-6-1 0,6 1 0,-1 4-1,2-4-2,-8 2 1,7-3 0,0 1-1,6 0 1,-5-1 1,5 1-1,1-1 1,-1-2 1,7 2 0,0-2-1,0 3 1,7-5 0,-1 5 0,7-4 2,0-4 0,0 4-2,13-3 2,-7-2-2,15 3 0,-2-6-1,0 2-2,8-3-7,-1-2-6,6 0-12,1 0-16,0 0-27,-1 0-46,0 0-87,-5-2-130,-1 2-68</inkml:trace>
  <inkml:trace contextRef="#ctx0" brushRef="#br0" timeOffset="45401.47">18080 8635 154,'5'0'335,"-5"0"-112,0 0-92,0 0-57,0 3-36,0-3-19,0 0-10,0 0-5,0 4-4,0-4 0,0 4-1,0-1 1,0 5-1,-5-4 1,5 2 1,0 2 0,-8-1-1,3 4 4,-2 0-1,-1 0 4,3 0 3,-8 4 3,6 0 0,-6 2 2,0 2 3,0 0-3,7-2-1,-8 2-1,1 3-5,0-3-3,1 2-3,-1-2 0,5-5-1,2 1 0,0-1 0,-1 1-2,1-8 2,-1 5 1,7-9-1,0 4 2,-6-3 4,6 1 4,0-3 4,6-2 4,-6 0 1,0-2 2,7-3 4,-7 1-2,6-3-1,7 0-3,-7-4-1,2-1-2,5-2-1,-7-1-1,7-2-1,0 2 0,-7-4-1,8 1-4,-2 3 0,1-7-2,-6 4 0,6 0-1,0-1 0,-1 1-2,3-1-1,-2 2 1,-8-2-1,9 1 0,-1-1-3,-7 5 0,7-1 0,0 4 0,-6 0 0,6 4 0,-6 2-1,-1 3-1,0-2 2,7 4 0,-6 4-2,-1-2-1,8 6 1,-1 0 1,-1 3-1,1-1 1,1 5 0,5 0 1,0 0 3,2 3-1,-3-3-1,2 3 0,7-3 1,-8 4-1,7-5-8,-6 4-15,-1 0-20,1-3-26,-1-1-42,0-3-68,-6-3-135,0 0-90</inkml:trace>
  <inkml:trace contextRef="#ctx0" brushRef="#br0" timeOffset="46542.7">18410 6278 45,'0'4'256,"-5"-4"-91,5 5-66,-6-2-40,6 0-18,-7 1-10,7 0-5,0-1 1,0 0 1,0 6 2,0-6 0,7 4-4,-7-3-3,6 4 0,-6-1-1,5 1-1,3-1 0,-8 0 1,7 4 1,-1-4 2,1 0 2,6 0-2,-7 2-1,7-3-2,-7 2-1,7-2-4,1 3-3,-1-6-2,6 4-3,-6 0-1,0 1-1,0 0 0,7-2-2,-8 2 0,2-1-3,-1 5-1,0-5 0,0 3 1,-7 2-2,1 2 1,-1 1-1,1-1 3,-7 1 2,0 4 3,-7 3 3,1-4-3,-7 3 5,0 2 0,0-1 1,-7 0-2,1-5-1,-8 6-4,8-1 0,-7-4 0,0 4 0,0-3-9,0-4-9,7 2-17,-1-1-33,0-2-75,2-3-148,-3-4-83,9 4-62</inkml:trace>
  <inkml:trace contextRef="#ctx0" brushRef="#br0" timeOffset="53287.68">18248 9400 146,'-6'-3'235,"6"3"-69,0-4-55,-6 4-44,-1-4-21,1 4-12,6-4-6,-7 4-5,0 0-4,1 0 0,-1-3-3,1 3 0,-1 0-2,7 0-2,-6 0-5,6 0 4,0 0 1,-6 0 0,6 0 1,0 0-2,0 0 1,0 0-1,0 0 2,0 0-5,0 0-1,0 0-2,0 0-3,0 0 2,0 0-2,6 0-1,-6 0 1,0 0-2,0 3 0,0-3 0,0 4 0,0-4 1,0 4-1,0-4 0,0 4-1,0-4 1,0 0-1,0 3 1,0-3-1,6 0-1,-6 0 1,0 0-1,7 0 2,-7 0-1,0 0 1,0 0-3,6 0-1,-6 0-3,0 0 1,7 0-1,-7-3-3,0 3-2,0 0-3,0 0 1,0 3 0,-7-3-1,7 0-3,-6 4-1,6-4-1,0 3 0,0-3 0,-7 4 1,7-4 0,0 0 3,0 3 2,0-3 4,0 0 2,7 0 2,-7 0 2,6-3 1,-6 3 1,7 0 0,-1 0-5,1-4-8,-7 4-20,7-3-25,-1 3-33,-6-4-53,7 1-78</inkml:trace>
  <inkml:trace contextRef="#ctx0" brushRef="#br0" timeOffset="56374.96">17298 9174 105,'0'-5'259,"0"5"-66,0-4-59,0 4-42,0-3-29,0 3-20,0 0-8,0-4-5,0 1-1,0 3 0,0-4 0,0 4-2,0-4 1,0 4-1,0-3-6,6 3-1,-6-4 1,0 4-1,0 0 0,0 0-1,0-4-2,0 4 0,0 0 3,0 0 1,0 0-2,0 0-1,0 0-2,0 0 1,0 0-1,0 0-1,0 0-1,0 0-3,0 0-2,0 0-1,0 0-3,0 0-2,0 0-2,0 0 0,0 0-1,0 4 0,0-4-1,0 4 0,0 3 0,0-3 0,0 3 0,0 0-1,0 5 1,0-5 1,0 4-1,0 0 1,0-1 0,0 5 0,0-3 0,0-2 0,0 5 0,0-1 0,0 2 0,0-2 0,0-3 0,0 3 0,0 1 1,0-3 0,0-2-1,0 1 1,0 4 0,6-5-1,-6-1-3,0 1-5,7 0-9,-7-1-12,7-1-21,-1-2-36,0 2-58,1-5-92,1 1-116,-3 0-64</inkml:trace>
  <inkml:trace contextRef="#ctx0" brushRef="#br0" timeOffset="57270.03">17076 6609 87,'0'0'224,"0"0"-44,6-5-39,-6 5-33,0-2-27,0 2-20,7 0-10,-7-5-11,7 3-4,-7 2-3,7-5-7,-1 5-3,0 0-4,0-3-2,1 3-5,-1-4-1,1 4 0,0 0-3,0 0 1,6 0-2,-7 0 0,-1 4 0,3-4-2,-3 3-1,3 2-2,-1-3-1,-1 3 1,1 2-1,-1 0 0,-6 4-1,7-4 2,-7 4-1,0 0 0,0 0 1,-7 4 0,1-1 2,-1 1 1,-6-1 1,5 6-1,-5-6 1,8 1 2,-8-1 0,0 1 1,-1-1 1,1 1 1,7-4 0,-6 0 1,5 0 0,-7-3 1,8 2-3,0-3-3,0 1 0,6 0-2,-7-2-2,7-2 0,0 0-1,0 0 1,0-1 3,0 1 4,7-4 3,-1 0 3,0 4 4,7-4 1,1 0 0,-2-4 0,7 4-2,2-4-3,3 1-3,4-1-4,4-4-3,-6 2-3,7 2-7,-1-3-15,7-1-25,-6 0-57,-1 2-94,1-2-137,-1-3-84</inkml:trace>
  <inkml:trace contextRef="#ctx0" brushRef="#br0" timeOffset="58561.8">21349 5869 80,'6'0'92,"-6"0"-8,0 0-6,0 0-2,0 3-3,0-3 0,0 0-5,0 0-2,0 0-7,0 0-3,0 0-5,0-3-6,0 3-7,0 0-5,0 0-4,0-4-4,0 4-2,0 0-1,0-4-6,0 4-1,0 0-2,0 0-1,0-4-2,0 4-3,0 0-2,0-3 0,0 3 0,0 0 1,0 0-1,0 0 1,0 0 0,0 0 1,0 0 0,0 0 1,6 0 1,-6-4 0,0 4-1,0 0-1,0-4 0,0 4-2,7 0 0,-7 0-2,0 0-1,0-4-1,0 4 0,0 0 0,0 0-1,7 0 0,-7-2 0,0 2 0,7 0-1,-7 0 0,6 0-2,-6 0 1,6 0 0,1 0 2,-7 0 0,6 0-1,1 0-1,-7 0 2,6 2 0,0-2 0,1 0 0,-7 0-2,7 0 1,0 4 1,-1-4 0,0 4-1,-6-4 0,7 4-1,-1-1 0,-6 1 8,7 4-3,-7-5-2,0 4 0,0-3 0,0 4-1,0-1 0,-7 0 1,7 1-8,-6 3 3,-1-4 2,1 0 0,0 4-1,-1-7 2,0 6 0,0-6-1,1 4 2,0-1-5,-1 1 6,1-5-1,-1 1 2,7-1-2,-6 1 0,6-1 0,0-3 1,0 4 2,0 0-5,6 0 2,-6-4 0,7 3 0,-1 1 0,1 0 1,-1-4-1,7 4 0,1-2 2,-2-2-1,1 0 0,0 5 0,1-1 0,4-1-1,-3-3 0,4 4 0,-6-1-1,6 1 1,-6 0-2,0 3 0,0-3 0,7 4 2,-8-2 0,2-2-1,-7 3-1,5 1 1,-5-4 0,-1 3-1,-6 0 1,0-4-1,0 1-1,0 0 2,-6 3 1,-1 0-1,-5-3 1,-2 3 0,1-2 0,-6-2 0,-1 0 1,1 5 4,-1-4 0,-6-2 1,-1 3 1,2-1 4,-1-4-1,7 3 1,-8 2-2,8-5-2,0 2-1,-2-2 0,9 4-3,-1-4-4,0 4-7,-1-4-19,7 4-31,1-4-62,6 3-127,0-3-104,0 0-64</inkml:trace>
  <inkml:trace contextRef="#ctx0" brushRef="#br0" timeOffset="59414.49">21765 9302 81,'0'-5'419,"0"5"-112,0-4-122,0 1-85,0 3-47,0 0-26,0 0-14,-6 0-6,6 3-7,0-3 0,-7 4 0,2 4 0,-2-1 0,-7 0-1,7 1 1,-5-1 0,5 4 0,-6 0 0,1-3 0,-2 3-1,1-4 1,7 4 0,-7-4 0,0 0-1,6 0 0,0 2 0,1-3 5,0 2-1,-1-5-1,7 0-1,-6 6 4,6-6-3,0 2-1,0-3 1,0 2-5,6-4 3,-6 3 6,7 2 2,-1-5-3,7 0 6,0 0 2,0 0 2,6 0-1,2-5-1,4 5-1,-6-3-3,9-1-3,-3 2-3,8-3-1,-8 2 0,2-1 1,6-1 1,-7 2-2,6 0 0,-6-1 1,0 0 1,0 1-2,-5 0-2,-3 3-1,2-5-5,-7 5-7,0-4-8,-7 4-13,0 0-19,1-3-25,0-1-30,-7 4-50,0-7-83,-7 4-99</inkml:trace>
  <inkml:trace contextRef="#ctx0" brushRef="#br0" timeOffset="59616.77">21805 9276 302,'0'3'300,"6"4"-93,-6 0-73,0 2-44,0 5-24,6 1-8,1-1-5,-7 5-4,6-1-5,1 0-5,0 5-3,-1 2-4,1-4-6,-7 6-4,5-2-3,3 1-4,-3 0-7,-5-1-2,8 1-3,-1-1-3,-2-3-5,-5 4-10,7 0-23,-7-1-37,7-4-60,-7 2-128,0 0-104,7-2-64</inkml:trace>
  <inkml:trace contextRef="#ctx0" brushRef="#br0" timeOffset="67039.5">6721 13078 58,'-6'-3'418,"-1"3"-110,0-3-109,7-2-74,-7 5-38,7-4-22,-6 1-16,6 3-6,0-5-6,-7 5-5,7-2-4,7 2-6,-7-4-5,0 4-7,6-3-3,-6 3-6,7-5-1,0 5 0,0-3 1,-7 3-1,6 0-1,1 0 0,-1 0-2,-1 0-8,3 0-14,5 3-20,-6 2-26,6-5-47,-7 3-77,7 1-131,-7 3-81</inkml:trace>
  <inkml:trace contextRef="#ctx0" brushRef="#br0" timeOffset="67208.67">6681 13650 119,'0'0'435,"0"-4"-133,0 4-134,0 0-85,0 0-49,0 0-34,7-3-28,-7 3-29,6-4-39,1 4-59,0-4-112,0 0-85</inkml:trace>
  <inkml:trace contextRef="#ctx0" brushRef="#br0" timeOffset="76820.43">7965 13312 94,'-8'-7'370,"3"4"-102,5-2-104,-7 3-67,1 2-40,6-4-19,-7 0-11,0 4-3,1-4-4,-1 1-3,1 3-6,0-4-1,-1 4-2,1 0-2,-8 0-1,8 0-2,-1 4 1,-5-1-2,6-3 1,-8 4 0,7 4 2,-6-6-1,7 6 0,-1-4 1,1 3-1,0 5 0,-1-6-2,7 6 0,0-5 0,0 4 1,7 0-1,-7 1 0,6-2 0,7 5 0,-7-4 3,7-1-2,1 2 1,-1-2-2,-1 1 0,8 0 0,-7 1 1,6-1-2,-6-1-1,1-2 1,-1 3 0,0-1 1,-8-2 0,3 3-2,-8-3 0,7 2 1,-14-3 5,7 1 3,-8-1 1,3 1 1,-8-2 1,0 3 2,-7-1 3,1-2 0,-1-2-2,0 3-1,-5-3 2,-2 0-2,8 0-1,-7-4 0,6 2-2,-5 3-1,4-5-3,2 0-1,0-5-4,6 3 1,-1 2-1,2-4-10,4 0-14,8-3-18,0 3-29,0-4-40,8-2-62,11 1-96,-6-5-101,13 3-54</inkml:trace>
  <inkml:trace contextRef="#ctx0" brushRef="#br0" timeOffset="77110.52">8200 13166 427,'0'0'321,"0"0"-124,6 4-86,-6 0-51,0-2-27,6 6-14,-6 1-7,7-3-3,-7 5-1,6 1-2,-6 2 1,7 1 0,0 0 0,-7-1-3,6 1 0,6-1 0,-5 1-1,-1 0 0,1-1-1,1 5 0,-8-4-2,5-5 2,2 5 0,0-1-1,-1-3 1,1 4-1,-1-5 2,-1 2-1,3-5-1,-1 3-1,-1-1 1,1 1-1,-1-2 1,1-1-4,-1-3-13,1 0-16,-1 0-30,0-4-45,1 0-84,-1-4-130,1 0-69</inkml:trace>
  <inkml:trace contextRef="#ctx0" brushRef="#br0" timeOffset="77281.95">8101 13339 292,'7'0'326,"-7"0"-103,6 0-87,8 0-60,0 0-36,4-5-19,9 2-8,-8 0-2,7 3-5,6-4-3,1 0-10,-2 0-19,10 0-31,-9 1-48,7-1-87,-7-4-125,8 6-68</inkml:trace>
  <inkml:trace contextRef="#ctx0" brushRef="#br0" timeOffset="77648.43">8487 13364 96,'-7'4'308,"7"3"-109,0-3-77,7-1-42,-7 2-18,13-3-10,-8 2-4,8-4 0,1 4-4,-1-4-5,6-4-5,0 4-8,1-4-6,5 2-4,-4-3-2,-2-2 0,0 4 0,1-5-1,0 4 1,-1-3 2,-6 0 1,-6 4 1,-1-6-3,1 3-1,-1 2 1,1-4 5,-7 1-2,0 3-1,0-4-2,-7 6-1,1-2 1,-1 0-2,-6 0-5,0 4-3,0-3-4,1 3 1,-2 3 0,1 1-1,-6-4 0,6 8 0,0-6-1,-1 6 1,1-1 0,1 1-1,5 0-2,-6 3 1,6 0 0,1-4 1,-1 4-1,7 0 0,-6-1 0,6 2 0,0-1 3,0-5-1,0 6-1,6-5 0,1 4 0,-7-4 1,13 0 1,-6 2-1,6-3-1,-1-2-1,9 4 1,-9-6 0,8 3-7,6-1-7,-6-4-7,5 0-12,1 3-17,-6-3-24,6 0-41,1 0-56,-9-3-86,2 3-97</inkml:trace>
  <inkml:trace contextRef="#ctx0" brushRef="#br0" timeOffset="78058.67">9046 13357 51,'-7'0'381,"-6"0"-112,1 0-107,5 0-69,-6 3-38,0 1-22,0 4-9,0-5-7,7 4-3,-8 4 0,1-3-2,0 3-3,7 0-2,-1 3-4,1-3-1,-1 0-1,0 1-1,1-2-1,6 0 1,0-1 0,0 1 1,6-2 0,-6-1 0,7-3 3,0 0-1,-1 0 2,1-2 1,6 3 1,-7-5 0,7-5 2,1 5 0,-2-2-2,0-6-1,2 4 0,6-3 1,-7-1 2,-7-2 1,7 1-2,0-1 2,-6 0 3,0-2 3,-1 1 4,1 0 3,-1 0-1,0 1 0,1-2 1,-7 1 3,6 0 1,-6 4 3,7-4-3,-7 4-2,0 0 0,0 3-2,0-3 0,0 2-2,0 2-4,0 0-5,0 3-4,0 0-3,0 0-2,0 0-1,0 0-2,0 3-1,0 0 0,0 2 1,7 2-2,-7-3 0,0 3 2,0 0-1,6 1-1,-6 2 2,13-3-2,-13 1-1,13-1 2,-7 5 0,1-5-3,6 3-2,-1-2-5,3-1-9,-2 0-5,-1 0-8,2 2-14,-2-3-12,-5-2-21,12 4-29,-5-6-39,-1 3-56,-1-1-95,-5-1-77</inkml:trace>
  <inkml:trace contextRef="#ctx0" brushRef="#br0" timeOffset="78675.64">9203 13360 200,'0'-3'324,"-7"-1"-95,7 1-79,0-1-49,0 1-28,7-1-16,-7 4-12,6-5-9,-6 2-10,7 3-8,-2-3-6,2 3-4,0 0-3,0 0-1,-1 0-4,0 3 0,1 0 0,-1 2 1,1-1-1,-1 3 0,1-4-1,0 4 1,-1 1 2,1-1 0,-1 5 0,0-2-1,1 1 4,-7-1 0,5 5 0,-5-3 1,0-2-2,8 6-2,-8-6 1,0 0 1,0 2-1,0-1 0,0 0-1,0-3 0,0-2-2,0-1 3,0-2-1,0 1 1,0-1 1,0 1 3,0 0 7,0 0 5,0-4 3,0-4 1,0 0 3,6-3-2,-6 0-2,0 0-2,0-5-4,7 5-3,-7-8-2,7 3-1,-1 2-1,-6 0 0,7-2 0,-1 1-2,-6 0-1,6 4 0,1 0-5,-7 0 1,6-1-2,-6 4 1,7 1 0,-7-1-1,7 4 0,-7-4-1,0 4 1,0 4-2,7-4 1,-7 4 0,0-1 1,6 1-3,-6 0 4,0 2-1,0 2 0,0-1 0,0-3 1,6 4-2,-6-1 0,0-4 1,0 1-4,0-1 2,0 1 2,0 1 0,7-5 0,-7 0 0,0 0 2,6 0 0,1 0 1,-7-5 1,6 1-1,1-3 0,-1 4 4,8-4 0,-9-1 2,10 1 3,-10 0 3,3-4 0,-3 3 0,9 1-1,-8-1-2,1 1 0,6 0-3,-7 0-2,1 3-3,6-3-1,-7 3 0,1 1-2,-1-1 0,1 4-1,-1 0 1,0 0-1,0 4 0,1-1-1,-7 1 0,7 3 0,0 1-2,-1-5 1,-6 9 0,7-6 1,-1 2 0,1 3-1,-1 0 1,-6-4-1,6 4 1,1 0 1,-1-4-3,2 5 1,-8-6-5,7 6-7,-2-5-9,2 5-13,-1-2-17,7-3-30,0 1-47,1-2-81,-2-1-141,8-2-74</inkml:trace>
  <inkml:trace contextRef="#ctx0" brushRef="#br0" timeOffset="79236.31">10348 13423 321,'0'0'238,"0"3"-90,0-3-57,0 0-32,0 0-16,7-3-7,-1 3-5,-6 0-1,7-5-4,1 3-2,-3 2-4,1-4-4,7 0-2,-6-3 4,0 3 6,-2 0 0,-5 0 4,8-3 2,-1 4 2,-7-1 3,6-3 4,-6 3-5,0 0-4,0 1-1,0-1-4,-6 1-1,-1 3-6,-1-4-5,3 4-7,-2 0-3,-6 0 0,6 0-3,-4 4-1,-4-1 0,2 1-1,0 3 0,0 1 1,1-5 0,-1 4-1,6 4 2,-6-3 0,0 3 2,6-5 0,1 6 1,6-1 0,-6 0 0,-1-4 0,7 8-1,0-8 0,0 3-2,0 2 1,7-1 1,-7 0-2,6 1 1,0-5-1,7 0 0,-6 0 0,6 4 0,0-7 0,6 3-2,1-4 1,6 1 1,-7 0 0,13-4 0,-5 4 1,6-4 0,-8-4-2,9 4-5,-2-4-7,-6 4-12,0-4-16,0 1-27,-6-1-37,-1-3-53,0 0-79,1-1-122,-7 1-53</inkml:trace>
  <inkml:trace contextRef="#ctx0" brushRef="#br0" timeOffset="79673.22">10693 13364 252,'7'0'250,"-1"0"-85,1 8-61,6-5-35,-5 1-20,3 4-11,-4-2-5,0 2-4,6 3-3,-13-5-5,5 6-1,3-1-6,-1 0-5,-1-1 1,-6 2-5,0-1 0,0 0-1,0-4-1,0 4 0,0-3 1,0-5 2,6 5 1,-6-4 6,0-4 7,0 2 8,0-2 9,0 5 6,0-5 4,0-5 0,0 5-1,0-2-3,0-2-2,-6-4-1,6 5-2,0-1 2,0-4-1,0 1-2,0 0-2,0 0-2,6-5-3,-6 1-7,7 0-9,-7 4-7,6-4-4,-6 0-1,7 1-1,0 2 0,-1-3 0,-6 3-1,6 1 1,1 4-1,-7-1 0,6 1 0,0-1 0,1 4-1,0 0 0,0 0 0,-1 4-2,1-1 0,-1 4 1,-6 0 1,7 5-3,-1-1 1,0 0-1,1-1 4,0 2-1,0 2-2,0 1-2,-2-4-7,8 4-2,-6-1-4,5-3-5,-5 3-9,6-2-1,0 3-5,0-5-2,0-3-2,1 5-5,-1-1-2,-1-5-2,1-1-9,1 2-18,-1-2-26,6-5-36,-6 0-55,0 0-104,-6-5-74</inkml:trace>
  <inkml:trace contextRef="#ctx0" brushRef="#br0" timeOffset="79968.17">11111 12997 455,'6'4'361,"-6"4"-138,0-1-100,7 1-60,-7 2-29,6 5-16,1-1-7,-1 1-5,1 0-1,-1 3-1,0-3-1,1 4 0,6-2-1,-6 2 0,-1-1-1,1 5-2,5-6 0,-5 5 1,0-3 0,0-2-1,-1 6 0,0-4 1,1-1 1,6 0 1,-7 0-2,0 1 0,8-8 0,-7 3 1,5 1 0,-5-5-2,6 2 0,0-1-3,-6-5-7,5 3-14,-5-6-22,-1 2-29,7-3-43,-6-2-71,0 0-118,-1-2-75</inkml:trace>
  <inkml:trace contextRef="#ctx0" brushRef="#br0" timeOffset="80138.64">11026 13287 291,'13'0'305,"0"4"-112,-1-4-79,16 0-47,-9 4-27,13-4-13,1 0-7,-1 0-5,7 2-2,0-2-14,0 0-21,0 0-40,1 0-75,-9 0-136,9 0-84</inkml:trace>
  <inkml:trace contextRef="#ctx0" brushRef="#br0" timeOffset="81039.15">11422 13393 305,'8'4'251,"4"-4"-91,-4 0-57,4 4-33,1-4-22,7-4-10,-7 4-5,7 0-2,-1-4-7,-6 0-7,6 4-4,-5-2-3,5-3 0,-6 2-1,0-1 3,-6 1 2,0-1 6,-1 0 3,1 0 4,-7 1 1,0-4-1,0 3-2,-7 1-3,7-1-4,-6-1-5,-8 2-5,7 0-2,1 3-3,-7-4-1,6 4 0,-5 0-1,-2 0 0,8 4 1,-7-1 0,6 0-1,1 2 0,-7 2 2,7-3-6,-1 3 3,0 0 1,1 1 0,6-1 0,0 1 0,-7 2-1,7-3 1,0 5 4,7-2-1,-7 1-1,0 0-1,6 0-1,1 1 1,0-6-1,-1 6-1,0-5 1,1 5-1,6-6 1,-7 2 1,7-5 0,1 5 3,-2-4 2,1-2 1,0 3 5,1-5 2,-1 3 2,0-3 0,6 0-1,-5 0 1,-2-3-1,1-2-1,6 3-1,-5-2 1,-1 0 1,-8-3 0,8 3-1,2-4-1,-9 1-1,1 0 0,6-4 0,-7 3 1,-6 2-1,6-6-1,1 1 1,-7 0 1,0 0 0,0 1-1,6-2-3,-6 1-3,0 0-2,0 1 2,0-2 0,-6 2 4,6 3 1,0-5 1,-7 5 0,7-1-1,0 4-1,0-3 0,0 4-4,0-2-5,0 3-1,0 2-1,0-4 0,0 4-1,0-4 0,0 4-3,0 0 1,0 0-1,0 0 0,0 0-1,0 0 2,0 0 0,0 0 1,0 0 1,0 0-1,0 0 1,0 4 1,0 0-2,0-4 1,0 0 0,0 0-1,0 2 1,-6 3 0,6-2 0,0 1 0,0-1 1,-6 5-1,6-4 0,0 3 1,-7 1 0,7-1 0,0 0 0,0 0 1,-6 5-1,6-9 1,0 9 0,0-6 0,0 2-1,0-1 0,6-3 0,-6 2 0,0 2 0,7-1 0,-1-3 0,-6 4 1,6-5 0,7 1 0,-6 3-1,0-4 0,6 1 0,-7 1 1,7-2-1,0 0 0,0-3 0,0 4 1,8-4-1,-10 0 2,3 0-1,6 0 0,-8-4 2,1 4-3,0-3 3,7 0 0,-8-6-1,1 6-1,1-1 1,-7-3 1,6 0-2,-2-1 3,-3 1 0,-2-3 1,1-2 0,0 1 2,-1 5 1,-6-6 0,7 1 2,-1 4-2,-6 0-1,0 0-1,7-2 0,-7 3-2,0 2-3,0 0 1,6 0-2,-6 4-2,0-4 1,0 4 0,0 0-2,6 0 1,1 4-1,-7-4 0,6 8 1,1-4 1,0 2 0,6 3-1,-7-2 0,1 0 2,5 0 0,-5 4 0,0 1-1,0-2-1,-2-3-1,2 5 2,1 2-4,-3-7-4,3 4-6,-8 0-7,5 1-7,-5-6-9,0 2-6,-5 3-11,5-4-8,-8 0-9,3-3-12,-10 0-23,10 0-37,-2-4-56,0-4-104,-6 0-87</inkml:trace>
  <inkml:trace contextRef="#ctx0" brushRef="#br0" timeOffset="81231.56">12003 13019 394,'7'-7'357,"-1"0"-130,0 3-93,1 0-51,5 1-30,-5 3-16,7-4-8,-8 4-5,6 4-4,-5-1-3,-1 5-6,1-1-4,-7 5-4,0-2 0,0 5-3,0 3-4,-7-3-4,1 4-9,-1-2-18,1-2-41,-6 3-70,-2 1-135,1-1-91,0-3-53</inkml:trace>
  <inkml:trace contextRef="#ctx0" brushRef="#br0" timeOffset="85715.2">13326 13500 205,'0'-4'262,"0"-1"-67,0 3-56,0-2-41,0 0-25,0 4-12,0-4-8,0 1-6,0 0-4,0-2-4,0-2-1,0 3-2,0 1-2,0-4-6,0-1 0,0 4 1,0-3 1,-8 4 2,8-4 0,0 3-1,0-4-2,0 5 5,0 3 1,0-4 0,0 0 1,0 4-2,-7 0-1,7 0-3,-6 0-4,0 4-5,0-4-6,-1 4-7,-7 3-2,2 1-3,-1-1-1,-6 3-2,5 2 0,7-2-2,-5 1 1,0 0 0,4 1 1,1-5-2,1 0-2,6 0 2,-7-3-2,14 4 2,-7-5 0,6 1-1,1-4 1,1 4 1,4-8 1,0 0 0,9 1 0,-8-5 0,6 2 0,-7-6 1,9 5 1,-9-5 1,9-3-2,-9 5 3,-5-1 0,6 0 2,-7-3-1,7 6-3,-6-3 1,-7 3 2,6 6 1,-6-6-3,0 4 0,6 4-1,-6-3-2,0 3 3,0 0-4,0 3-1,-6-3-4,6 7 0,-6 0-3,6 1-5,0 3-4,-7-3-5,7 2-1,7 1-2,-7 0-2,0-4 1,6 0 3,0 5 4,1-5 4,6-3 4,-6 0 2,5-2 2,1-2 2,1-2 1,-1-2 1,6-4 1,-6 2 1,7-6 1,-6 1 0,-2-4 2,0 0 4,2 1 0,-7-1 2,6-2 2,-7-2 3,0 0 1,1-3 2,-1 5 0,1-6 0,-7 5 1,7-4-1,-7 0-2,6 5-2,-6-6 0,0 0 1,0 2-1,-6 3-1,6-4 3,-7 8 1,0-3 4,7 3 3,-6 7 0,6-3 1,-7 5 0,7-2 0,-6 4-3,6-1-5,0 4-3,-6 0-5,6 0-2,0 7-4,-7 0-1,7 4 1,0 5 0,0-2 0,0 4 0,0-3 2,0 7-2,0-4 1,7 0 1,-7 1-2,6 4-1,-6-6-2,6 2-2,1 3-5,-1-5-3,1 2-6,6-1-4,-6 1-8,-1 0-6,6-5-7,-5 1-9,7 0-6,-8-5-8,1 5-10,6-9-13,-7 6-19,7-9-27,-6 1-45,6 0-94,-7-4-84,1 0-49</inkml:trace>
  <inkml:trace contextRef="#ctx0" brushRef="#br0" timeOffset="85904.31">13507 13266 201,'6'0'348,"2"0"-113,4 0-92,1 0-59,6-5-33,2 5-17,4-3-10,2-1-13,-2 1-18,8-5-30,-2 4-44,3-3-80,-1 0-128,6 0-74</inkml:trace>
  <inkml:trace contextRef="#ctx0" brushRef="#br0" timeOffset="86252.65">14602 12957 173,'0'0'445,"0"0"-123,0 0-135,0 4-82,-7 0-48,1 3-22,6-3-12,-7 3-6,1 0-4,-8 4-4,9 0 5,-10 3-5,2 1-2,1 4-2,-2-4-2,1 3 4,-6-3 4,6-5 3,0 5 0,0-3 3,0-2 4,7-3 3,-7 1 2,6-2-2,0 2 0,1-4-3,-2 1-2,3-2-4,5-3-3,0 3-1,0-3-4,0 4-2,0-4 0,5 4 2,3-4 0,-2 0 3,8 3 1,-1-3-1,-1-3 1,8 3 0,0-4-3,5 0-1,-5 1-1,12 0-3,2-6-3,-2 1 3,1 2-1,-1-2 0,7-3-3,-7 5-11,1-2-11,0 1-15,-7-1-14,0 4-26,-6-3-31,0 0-38,-2 0-63,-4-1-99,-8 1-83</inkml:trace>
  <inkml:trace contextRef="#ctx0" brushRef="#br0" timeOffset="86475.88">14569 12994 408,'0'0'404,"0"0"-120,0 0-113,0 0-73,0 3-44,0 5-22,0-4-10,0 3-2,7 3-2,-7 2 0,6 3 2,-6-1-1,7 5-1,-1-1-2,1 0-3,-1 0-4,-6 4-2,7 0-3,-1 1-2,0 2-1,1-3-1,0 0 0,-1 4-4,1-4-6,-1 4-10,0-4-9,1-5-13,-1 6-14,8-5-21,-1 0-31,-7-4-46,1 1-80,5-3-110,-5-1-56</inkml:trace>
  <inkml:trace contextRef="#ctx0" brushRef="#br0" timeOffset="86915.89">14992 13063 342,'0'0'287,"-6"-3"-72,6 3-66,-7 0-46,7 0-30,0-5-20,0 5-9,0 0-10,0 0-7,0 0-6,0 0-5,0 0-8,0 0-3,0 0-2,0 5-1,0-2 2,0 1 3,7 4 0,-7-1 0,0 4 3,0 0 3,6 3 2,-6 1 0,7-1-1,-1 5-1,-6-4 0,7 7-1,-1-3-4,7-2-1,-6 5-3,-1 0-2,1 0-2,-1 1-3,1-1-5,-1 0-2,1-5-5,-1 6-6,0-5-5,-6 0-7,7-4-9,-1 5-10,-6-9-10,8 2-20,-1-1-29,-7-3-47,5-1-94,-5-3-84</inkml:trace>
  <inkml:trace contextRef="#ctx0" brushRef="#br0" timeOffset="87396.53">14934 13016 224,'0'0'392,"0"0"-113,0 0-112,6 3-75,-6 2-42,7-5-23,-1 2-14,1 6-4,-1-4-2,1-1 0,-1 5-3,7-2-1,0 6 0,0-4-1,0-1 1,-6 4 1,6-3-1,0 2 0,-7-3 0,7 5-2,0-5 1,-7 1-1,2-2-1,-1 2 0,-2-5-1,2 5 0,-1-4 2,-6-2 3,7 3 3,-1-5 2,1 3 3,-7-3 4,7 0 5,-1 0 5,7-3 0,-7-2 4,1 3 1,-1-6 2,1 1 1,6-1-3,-6-3-3,6 4-2,-8-4 0,10 0-6,-10 1 0,9-5-3,-1 4-3,-7-1 0,7-2-2,0 3-3,1-1-2,-8 2-1,7-1-5,0 3 0,0-2 1,0 3 0,0 3-1,-5 0-1,-3 0-1,8 1 2,-7-1-1,1 4 1,0 0-1,-2 4-1,3-1 0,-1 1 3,-1 4 0,6 2 0,-5 5-1,0-4 1,-7 7 1,6 1 0,1 0-2,-1-2-1,1 5 0,-1 0-4,0 0-3,-6-1-5,7 6-7,-1-5-6,-6 0-8,7-1-7,-7 2-6,7-2-5,-7 1-7,0-3-10,7 3-12,-7-8-19,6 5-32,-6-4-53,6-5-97,-6 2-84</inkml:trace>
  <inkml:trace contextRef="#ctx0" brushRef="#br0" timeOffset="87656.31">15734 12936 158,'0'0'464,"0"3"-117,0-3-140,7 7-90,-1 1-52,1 3-25,-1 0-19,1 0-6,6 3-2,0 4-2,0 1-1,-1 3-2,3 4-3,-3-4-2,1 3 3,1 4-4,5 2-2,-13-6-2,7 4-5,1 0-6,-8-3-1,1 3-7,5-3-5,-5-1-7,-1 1-6,1-1-8,0-3-6,-7 0-8,6 1-12,-6-5-15,0-3-18,0-4-19,0-1-29,0-2-38,0-4-65</inkml:trace>
  <inkml:trace contextRef="#ctx0" brushRef="#br0" timeOffset="87910.96">15709 13055 139,'-7'-9'471,"1"-3"-130,6 4-133,0-2-90,6 3-50,1-1-26,5 1-15,1 3-7,0-3-6,7 4-3,6-1-1,-1 4-1,2-4 0,0 4-4,4 0-2,3 0-1,-9 0 0,8 0 2,-7 4-2,-6 0 2,-1 3-2,-6 0-1,0 0 1,-6 4-1,0 1-2,-7 2-1,-7 1 0,-6-1-2,0 1-1,0 0 0,-7 3-2,-6-3-1,7 0-3,-1-1-3,-6 1-11,7-1-10,-8 1-10,8 0-19,-1-4-33,1-1-47,6-2-83,0-1-105,0 0-57</inkml:trace>
  <inkml:trace contextRef="#ctx0" brushRef="#br0" timeOffset="88488.62">16438 13353 43,'0'-3'417,"0"-1"-89,6 1-106,-6-1-82,0-1-49,0 5-25,7-3-14,-7 3-7,0-3-5,-7 3-4,7 0-3,0 0-5,-6 0-5,-1 0-7,1 3-6,-7 0-3,0-3-1,0 9 1,0-6 0,0 4 3,-6 0 7,5 5 0,-5-2 2,6 1-2,-6 0 1,5 1 0,1 2-3,7-3-3,-7 0-8,6-1 1,7 5-2,-6-3 1,6-1-2,0-1-2,0 2 1,6-1 1,1-5 0,-1 2-1,7-1-1,0-3-1,1 4 1,5-8 0,0 0 0,1 0 0,-1 0 0,1-8 0,6 4 0,-7-3 0,1-1 0,5 2 0,-5-2 1,-7 1-2,7-3 2,-7-2 0,0 5 0,-6-5 2,-1 6-1,1-6-1,-1 5 2,1 0 2,-7-1 2,0 4 0,6 1 3,-6-4-1,0 7 0,0-5 1,0 5-1,0-2-3,0 2-3,0 2-1,0-2-2,0 5 0,7-2-1,-7 4 1,0 1 0,6-4-1,1 6 0,-1-3 0,0 5-2,1-1-1,7-7-2,-2 3-4,1 0-4,0 0-4,8-3-5,-8 4-4,5-5-6,2 1-3,6 0-2,-7-4-4,8 4-3,-1-4-5,0 0-9,0 0-20,0-4-35,0 0-74,-7 0-138,-6-3-72</inkml:trace>
  <inkml:trace contextRef="#ctx0" brushRef="#br0" timeOffset="92386.07">17722 13232 177,'-13'7'320,"-7"1"-91,6-1-80,-5 0-50,6 0-31,0 5-19,0-1-12,0 0-8,6-1-8,1 6-5,-1-5-3,1 0-4,6-1-9,0 5 1,0-8 0,6 4 0,-6-3 0,7 3-1,-1-7-1,7 3 2,-6-7 4,6 3-3,-7-3 0,7 0-2,7-3 1,-7-2 3,-1 3 4,3-6 2,-2-3 5,-1 3 5,1-2 5,0-5 6,0 4 4,-7-3 2,7-1 1,-6 0 0,0 3-4,-1-2-3,-6 3-6,0-3-3,0 3-1,0 3-3,0-2-1,0 6-3,0-3 0,0 2-3,0 2 1,0 3-4,-6-3-2,6 6-5,0-3-1,-7 3-1,7 6 0,-7-2 0,7 0 0,0 0-1,0 1-1,0 2 3,0-3 1,7 5-1,-7-5-1,7 3 0,-1-2-2,7-1-1,-6 5-3,5-8-3,-5 7-3,13-7-7,-7 3-6,0-4-6,7 4-7,-7-3-7,6 0-10,0 0-13,-5-4-25,5 0-28,0 0-48,-5 0-90,4-4-86</inkml:trace>
  <inkml:trace contextRef="#ctx0" brushRef="#br0" timeOffset="92788.84">18196 13130 336,'7'0'280,"-7"0"-84,6 0-68,-6 3-46,0 4-27,0 0-18,7 1-8,-7 3-6,0-1-3,0 7-6,0 0-2,7-2-3,-7 3-3,0 0-2,6 1-3,-6-4 1,7 2-1,-7-1 7,0-1-2,6-1-2,-6-3 3,0 0 0,0-1 6,0-2 3,0-1 7,0-3 2,0 0 8,0 0 5,0-4 4,0 0 3,0 0-3,6 0-3,-6-4-5,0 0-9,7-3-4,-1-1-4,-6 2-3,14-6-2,-7 1-3,-1 4 0,0-4 1,1-4 0,-1 4-1,7 0-3,-6-3-1,0 2 0,-1 1-2,6 0 0,-5 4 0,1 0 0,-3-1-1,2 1 0,-1 4-2,1 3 0,-7-4 0,7 1-1,-1 3-2,-1 0 1,3 3 1,-1 1-1,-1-1 0,1 1 1,-1-1 0,1 9 0,6-5-2,-7 1-1,0 2 0,7-3-3,-6 1-4,0 3-5,6-4-4,0 0-6,-7 1-2,7-1-7,-7 1-8,7-1-5,2-3-8,-3 3-10,-6-4-15,7-3-20,1 4-29,-8-4-48,7-4-88,0 4-82</inkml:trace>
  <inkml:trace contextRef="#ctx0" brushRef="#br0" timeOffset="93166.1">18815 12921 336,'0'-4'392,"0"-4"-118,0 4-110,7 4-70,-7-2-38,0 2-22,0 0-11,0 2-3,6 2 1,-6 4-1,0 0 0,0 3 3,6-1-2,-6 1-5,-6 8-1,6-5-4,0 5-4,-6 2-2,-1 2 1,1-4-8,-7 2 3,6 4 2,-6-3 1,0 0 0,0 0-1,0 1 1,6-5-1,-6 4 1,0-3-1,7-5-5,0 1 0,-1-1 1,0-3-1,1-3 0,6-2 1,0 3 0,-7-6 1,7-3 7,7 4 1,-7-4 0,6 0 2,1-4 0,0 1 2,-1-6 1,0 3 2,7-2 1,-5 0 1,-3 1 2,2-1 2,0 2 3,-1 2-3,-6-3 3,7 3-1,-7 0-2,6 0-3,-6 4-4,0-2-5,0 2-3,0 0 1,0 0-7,0 2 0,0-2-2,5 8 0,-5-4-1,8 3-4,-1 1-6,-1-1-7,7 0-10,0 0-12,0 1-12,6-4-17,8 2-20,-8-1-31,13-1-47,-5-4-91,-1 0-100,6 0-60</inkml:trace>
  <inkml:trace contextRef="#ctx0" brushRef="#br0" timeOffset="93490.65">19720 12873 110,'7'-11'497,"0"4"-71,-1-1-155,-6 5-118,7-1-69,-7 0-36,6 4-20,-6 0-10,0 4-5,0 3-2,0 1-1,-6 3-2,6-1 0,-7 5-1,-6-1-3,6 6-1,-6-3-1,1 2-1,-1 3-1,-1 0 2,2-1 1,-8-1-1,7 1 2,-1-2-2,3 3 0,-10-8 2,8 4-1,7-3 1,-8-4-1,8 4-1,-1-3 0,1-6-1,0 2-1,6-5 0,0 5 0,0-4 0,6-1 1,0 1 2,1-1 0,13 1 0,-8-4 1,8-4-1,6 4 0,1-3-1,-2-1 0,8-3-2,-7 2 0,7-1-5,6-2-6,-7 2-5,1-6-11,-1 5-13,0-1-13,1-3-15,-6 3-19,-1-2-22,-7-1-22,1 0-22,-8 0-32,1 0-39,-13 0-44,7 1-26</inkml:trace>
  <inkml:trace contextRef="#ctx0" brushRef="#br0" timeOffset="93685.54">19870 12936 220,'-19'-8'340,"5"1"-73,2 3-73,5-4-64,-6 4-43,7 2-30,-1-2-16,7 4-12,-7 0-5,7 0-4,0 0-5,0 4-4,0 2-3,0 2 1,0 0 0,7 3 1,-7 4 3,7-1-1,-1 1 1,-6 2-1,8 2 0,-8 3-1,5 0-2,-5 0-1,7 4 0,-7-1-2,0 1 0,6-4-3,-6 4-3,6 3-4,-6-7-6,7 3-7,0 1-11,0-4-13,-1 0-14,0 0-21,7-4-34,0-3-48,0 0-74,1-5-116,-2 2-57</inkml:trace>
  <inkml:trace contextRef="#ctx0" brushRef="#br0" timeOffset="93997.31">20333 12994 168,'-6'0'471,"-1"3"-111,-7 5-152,1 6-96,6 1-51,-5 0-25,6 8-15,-1-2-8,0 1-3,7 3-2,-6 1-1,6 1-2,0-2-3,0 4-3,6-4 0,1 0-2,0-2-1,-1 3-3,6-4-3,1-3 1,2-2 0,-2 2 0,6-5 1,-6-3 1,6-4 1,-5 0 6,-2-3 6,8-4 10,-7 0 12,0-7 12,6 0 11,-6 0 11,-6-8 14,5 1 10,-4-5 12,5 1 4,-13-1-2,6-2-3,-6-2-8,0 4-7,0-2-13,-6-4-13,0-1-16,-9 4-18,3-5-18,-1 6-20,-5-4-19,3 3-20,-4 0-18,-1 3-19,8 1-18,-8 3-17,7 0-12,0 5-17,6-2-26,1 9-49,0-4-87,6 3-80,-7 1-45</inkml:trace>
  <inkml:trace contextRef="#ctx0" brushRef="#br0" timeOffset="94277.78">20697 13038 235,'-12'17'382,"5"0"-134,1 0-110,-2 2-62,8 3-31,0-5-18,0 6-9,8 0-5,-2-6-7,7 5-3,0-3-2,6-2-3,1 2-7,-1-1-3,7-7 0,2 4-1,-4-7 3,-5-1 8,8 0 9,0-3 13,-8-4 12,0 0 13,1-4 13,-7-3 12,5 0 13,-10-1 8,5 1 8,-6-5 2,-1-3 3,-6 1 0,0-1-7,-6 1-11,-1-4-12,1 0-13,-9-1-17,3 1-15,0-1-14,-8 2-24,0-2-24,-5 1-20,4-1-25,-4-3-27,5 4-30,0-1-38,1-2-61,-1-1-109,7 3-87,-6 2-42</inkml:trace>
  <inkml:trace contextRef="#ctx0" brushRef="#br0" timeOffset="94528.93">20964 12455 83,'-13'8'452,"0"-1"-126,7 4-137,-1 0-91,1 1-45,0 2-25,-1-3-12,7 0-4,0-1-5,7-1 3,-1-3 4,0 2 7,-6-1 7,13-3 8,-7-4 9,1 0 6,0 0 8,-1-4 7,1 0 4,0 1-1,-1-5-3,-6 5-4,0-5-5,0 1-7,0-4-7,-6 4-10,6-1-12,-14-2-6,8 3-12,-8-1-16,2 4-17,-1 1-20,0-5-25,-7 8-32,8-4-48,-3 4-81,3 0-152,-1 4-74,-5-4-27</inkml:trace>
  <inkml:trace contextRef="#ctx0" brushRef="#br0" timeOffset="94882.32">21778 12976 323,'-6'0'454,"-7"4"-149,-6 3-141,5 0-80,-5 4-40,-1 0-20,1-1-8,-7 5-2,6 4 1,0-1 1,1 1 1,6-1-1,-6 0 0,12 4-1,-5-3-3,12 0 0,-8-2-4,8 2 0,8-5 0,4 1-1,-5-1-1,12-3 0,1 1 1,6-2-1,6-3-2,1 1-1,-1-4-5,7 0-5,7-1-7,0 0-8,5-3-10,2-3-15,-1 0-19,6-1-44,-5-4-95,-2 1-118,-4-5-73</inkml:trace>
  <inkml:trace contextRef="#ctx0" brushRef="#br0" timeOffset="97040.7">1212 15005 147,'-15'3'194,"3"1"-17,5 0-23,-6 0-27,1-4-22,5 3-19,-6-3-14,6 0-13,7 0-10,-6 4-11,6-4-7,-7 0-10,7 0-5,0 0-3,0 0-6,0 0-2,0 4-2,0-4-1,0 0-1,0 0 1,0 3 1,7-3 1,-1 4 3,-6-4 3,7 4 2,-1-4 3,8 4 5,-2-1 0,1 2 1,0-5 0,8 0 0,-3 0-1,9 0-2,-8 0-2,13 0-4,0-5-2,2 2-2,-2-5-1,8 4-4,-2-3-3,8 0 0,-6-1-1,-2 1-6,7 0-9,-5 3-18,-7-3-17,-1 3-26,1 0-34,-7 1-49,-1-1-89,-5-3-112,0 7-49</inkml:trace>
  <inkml:trace contextRef="#ctx0" brushRef="#br0" timeOffset="97279.15">1512 15042 336,'-8'0'453,"8"0"-137,-7 0-131,1 0-80,6 0-44,0 0-27,0 0-15,0 4-6,0 4-2,0-2-1,6 2-2,-6 3 0,7 3-1,-7 1 0,8-1 0,-3 5-3,3 3-2,-8-1 0,5 2-1,1 3-1,-6-1 0,7 1 0,0 3-1,-7 0-2,7 0-4,-1 0-4,1-3-10,-7 1-10,12-5-14,-5-1-18,-1 2-22,7-5-40,-6-4-50,6 1-87,-1-4-89,-5 0-51</inkml:trace>
  <inkml:trace contextRef="#ctx0" brushRef="#br0" timeOffset="97969.78">1875 15287 365,'-5'0'356,"5"0"-123,-8 0-102,8 0-58,-7 4-30,7 0-12,0 3-9,-5 0-3,5 0-1,0 4 0,0 0 4,0 5-2,5-1-6,-5-1-2,7 1-2,1 3 0,-8-4-1,5 4-2,2-3-6,-1 4 3,1-5-1,-1-3-1,1 1-1,6-2-1,-6 1 1,5 0-1,1-4 3,1-3-3,-1 0 2,-1-1 1,1-3-1,1 0 0,-1 0 2,0-3-2,6-5 0,-12 1 2,12 0 0,-12-4 2,6 4 3,-7-8 4,7 4 0,-6 1 5,-7-5 3,7-1 0,-1 2 4,-6-1-1,-6 1 1,6-2-1,0 2-1,0-1 0,-7 1 1,7-1-2,-7 5-2,7-6 1,-7 5-1,1 4 0,0-4 2,6 3-2,-7 2-2,7 2 0,-6 0 1,6 1-1,-7-1-2,7 0-3,-6 4-1,6 0-4,0 0-2,-7 4-2,7-4-3,0 7 0,-6-3-1,6 6 0,0-2-1,0 7 1,6-4 0,-6 3 0,7 1 0,-7 0 0,6-1 1,-6 1-1,7-1 0,-1 2 0,1-2 0,-7 1 0,12-5-1,-5 2 0,-7-1-2,7 1 1,0-2-1,-1-3 0,0 1-2,1-2 1,-1-1-1,1-2 1,6 1 1,-6-4 0,-2 0-1,3 0 1,-3-4 2,10 1 1,-10-2 0,2-1-1,6-5 1,-6-1 0,6 2 0,-7-2 1,7-3-1,-7 5 0,8-5 2,-7 1-1,-1 3-1,0-4 0,7 4 0,-6 1 1,-1-2-1,0 5 0,-6-5 0,8 6 0,-2 1 0,-6-2 0,0 3 0,0 4-1,7-3-1,-7 3 0,0 0 0,6 3-1,-6 1-1,0 1 1,6 2 0,-6-1 2,7 2 0,-1 3 1,-6 1 0,7-2 0,-1 5 0,1-4 1,0 3-1,0-3 1,-1 4 0,0-5 0,7 2-1,0 3-3,-6-5-4,6-2-8,-7 3-10,7-3-6,-7-1-10,7-4-8,1 5-8,-9-5-11,8-3-9,2 4-11,-10-8-19,9 4-28,-7-3-54,-1-5-109,0 5-82</inkml:trace>
  <inkml:trace contextRef="#ctx0" brushRef="#br0" timeOffset="98393.14">2533 15100 58,'0'-3'454,"-7"-1"-101,7 4-135,7 0-97,-7 0-55,6 4-26,-6-1-12,7 5-8,5-1-6,-4 4 1,5 4 0,-6-1-2,5 6-2,8-3-5,-14 2-2,7 3-1,0-1 0,0 1-3,1 0 0,-2 5 0,1-6-1,-6 4 1,6-2 1,-6-1 1,7-1 0,-9-3-1,1 5 1,1-5 0,-1-3 0,1 3-1,0-7-1,-7 4 1,7-4 0,-7-3 5,0-2 4,0 2 7,0-5 6,0 1 5,-7-4 5,7 4 4,0-4 5,-7-4 0,7 4-4,-7-4-6,7-3-4,0 3-5,0-7-6,0 4-5,0-4-5,0 0-5,7 0-2,0 1 0,0-2-1,-1 1 0,7 5 0,-1-2 0,1-4 1,1 9-1,-2-5 1,1 4 0,0 2-2,1-3-1,-1 5 1,0 0 0,-8 5-2,10-3 2,-9 2-2,-6 0 1,6 3 4,-6 5-1,0-4 0,-6 2 0,0 1 0,-1 4-1,-1-4 1,-3 0 0,-2-1 0,6 1 0,-7 4-1,1-8 1,0 5-2,1-2-1,5-6-8,-6 4-5,6-1-10,1-3-12,6 0-17,-6-4-22,6 0-29,0-4-40,6 0-66,-6-3-102,6-1-78</inkml:trace>
  <inkml:trace contextRef="#ctx0" brushRef="#br0" timeOffset="98596.74">3028 15309 122,'-6'0'420,"6"4"-101,-7-1-120,7 1-88,0 3-48,0 0-24,0 5-14,0-1-5,0 1-3,0-2-1,0 5-1,7-1-1,-1-3-1,1 7-5,-1-2-2,1-6-1,-1 5-2,7-1 0,-7-2-3,9-1-1,-2 0-4,-1-4-6,0 0-7,2 1-14,-1-5-19,0 1-30,0-4-44,0 0-79,-6-4-106,-1 4-74</inkml:trace>
  <inkml:trace contextRef="#ctx0" brushRef="#br0" timeOffset="98725.05">3101 15287 176,'-8'-8'393,"3"5"-108,-2-4-105,7 3-80,0 1-45,-8 3-29,8-4-22,8 4-20,-8 0-29,7 0-39,-2 0-65,3 0-123,-3 0-85</inkml:trace>
  <inkml:trace contextRef="#ctx0" brushRef="#br0" timeOffset="99234.23">3256 15302 398,'0'3'340,"7"5"-126,-7-5-92,0 8-55,0-4-30,0 5-11,0-1-9,0 3-2,6-2 0,-6 3-1,0-5 0,0 5-2,7-4 0,-7 3-3,0-3-1,6-3 0,-6 3 2,0-5 3,0 2 1,5-4 5,-5 0 3,0 0 5,0-4 4,8 3 4,-8-3 2,7-3 0,-7-1-1,6 0-2,1 0-3,-1-4-2,-6 2-3,7-2-4,-1-3-4,1 5-3,-1-2-4,-6 4-2,6-3-1,-6 3-4,7 0-3,-7 1-3,0-1 0,7 4-2,-7 0 1,0 0 1,6 4-3,-6-1 3,7 5 1,-7-1 0,6 0 1,1 0 1,-1 1 1,1 4-1,-1-5 1,1 1 0,5-2-1,-4 2-1,4-1 0,1-3 1,0 0-2,1-4 1,-1 0 0,0 0 0,-7-4 0,7 0 1,0 0-1,0-3 1,-6-1 1,-2-2 2,8-2 5,-13 1 8,7 0 8,1 0 8,-2 0 3,-6 1 2,0-1 0,0 4-1,-6-5-6,6 5-7,-8-1-9,1 0-6,7 2-5,-13-1-1,8 3-1,-2 0-1,1 0 0,-1 4-1,1 0-1,-1 0 1,0 4 0,1 0-1,0 0 0,6 3-2,-7-1 1,7 2-2,0 0-3,0 3-9,0-3-12,7 2-11,-1 1-13,7 0-18,0-4-17,0 4-20,6-4-26,2-3-38,-2 4-73,7-8-123,7 3-61</inkml:trace>
  <inkml:trace contextRef="#ctx0" brushRef="#br0" timeOffset="100259.85">4201 15258 71,'-7'-4'469,"0"0"-91,0 1-137,2 3-104,-2 0-58,1 0-31,-1 0-15,-6 3-9,7 1-6,-1 0-1,0 3 1,0 4 1,1 0 0,-7 0-1,13 4-3,-7-1-2,7 1 2,0 4-2,0-5-1,0 1-3,7 3-2,1-3-1,-3-1-2,8-3 0,1 4-4,-3-3 2,4-5 0,3 3-1,-4-6-2,5 4 0,-6-5-2,7 1 3,-7-4 0,0-4 0,0 4 5,0-3 5,-7-1 7,1 0 4,0-2 4,-7-2 2,0 1 3,0-1 0,-7-4-2,0 5-2,1-4-4,-1 0-2,1 1-1,-7-1-5,7 0 1,-7 0-1,6-1-1,-7 4-4,8-1 1,6 1-3,-6-4-1,6 3-2,0-3-1,0 1-2,0 0-1,6-1 2,0 2-3,8-1-1,-7 0-1,6 0 2,-1 0-1,1-1-1,0 6 0,1-1-3,5-5 3,-6 8-1,-7-3 1,8 5 1,-1-3 0,0 1-1,-7 1 1,1 3 0,6 0-1,-6 0 2,-7 0-1,6 3 0,1 1-1,-7 3 3,5 0-1,-5 1-1,0 4 3,7-3-1,-7 3 1,0 3 0,8-1 1,-8 1-1,0 0 0,5-1-1,-5 1 0,8-1 0,-3 1 0,2 0 0,0-3 0,-1-2 0,1 1 0,-1-1 0,7-2 0,-6-4 0,-1 3 0,7-3 0,0-4 2,-6 0 0,5 0-2,2-4 2,-1 1-1,0-1 3,0-3 1,-1-4 0,1 3 9,-5-3 7,4-1 5,-5 3 0,-1 1-1,1-4 4,-7-2 1,6 3 3,-6 4-4,0-4-4,0 4-3,0-4 4,0 3 1,-6 5-3,6-1-1,0 0-3,0 0-6,0 1-4,0 3-5,0 0-2,-7 0-2,7 7-1,0-3-1,0 3-1,0 4 0,-6-3 1,6 6 1,0-3-1,6 5-2,-6-7 1,7 7 1,-7-3 1,6-1-1,1 3-2,0-5 3,-1 2 0,7-5-1,-7 4-1,7-4 1,-6 1 0,6-5-1,0 2 1,-1-5 0,-5 0 0,6-5 2,1 2 0,-1-5 0,0-3 1,0 1 0,0-6 0,0 2 3,-7-1-1,7-2 1,-6-3 2,-1 2 0,0 0 0,1-1 1,0 2 0,-7-5-1,0 3 0,6-2 0,-6-2-2,0 4 0,0-2 1,-6 3-3,6-4 0,0 4 0,-7-1 1,7 1-1,-7 3 4,7 4 5,-6 0-1,6 4 2,-6 3 0,6 1 0,0-1-2,-7 4-2,7 4-3,-6 3-4,6 0-3,-7 8 0,7-1-1,0 6 0,-6-3 1,12 2 0,-6 3-1,7-1 0,-7 4 2,13-2 5,-7 0-2,0 2-3,8-7-3,-1 4-5,0 0-11,0 0-10,-1-3-18,1-1-18,2 1-12,-3-2-16,8-3-10,-7-2-9,0-1-7,-7-4-7,7 0-3,-7 1-8,8-8-24,-14 0-43,7-4-70,-7-3-99,0-1-45</inkml:trace>
  <inkml:trace contextRef="#ctx0" brushRef="#br0" timeOffset="100390.35">4910 15152 20,'-12'-11'481,"-2"3"-76,8 1-128,-1 0-116,1 0-70,6 3-39,0 0-21,0 0-12,6-3-7,7 4-3,1-1-6,-2 1-10,8-1-13,6 0-17,-7 0-36,7-4-54,1 5-120,-2 0-101,2 0-71</inkml:trace>
  <inkml:trace contextRef="#ctx0" brushRef="#br0" timeOffset="101186.9">5184 15408 250,'0'0'482,"0"4"-123,7-8-146,-1 4-95,1-3-52,5-2-28,-5-1-17,6-2-5,0 1-3,0-3 0,0-2-3,0 1-3,0-1 0,0-2 1,-7-1 1,9-3 2,-10 4 2,1-5 4,1-2 6,-7-1 5,7-1 1,-7 1 1,-7-3 1,7-1-4,-7 1-2,1-2-2,1 2-6,-3-1-3,-5 1-4,6-4-3,-6 4-4,0-1-2,1 3 2,-1 5 1,-1 0 0,1 3 1,7 0 2,-7 9 0,7-2 1,-7 4 2,6 1-2,1 3-3,-1 0-1,-6 3-1,13 5-1,-7 2-2,7 1-1,0 4-1,-6 3 1,6 1 2,6 2 1,-6 2-1,0 2 1,7-3 0,-2 4 1,3-1-2,-1 1 0,6 0-1,-7-1 0,1 4 1,5-6-1,-5 2 1,6 2 0,-7-2 1,8-4-2,-1 2 0,-1-1 0,-5-4-2,6 3-5,0-5-3,0-3-1,0-1-2,0-1 0,1-3-1,-3-2 0,4-1 0,-3-5 7,1 0 1,7 0 3,-7-5 4,-1-1 0,2-2-1,-1 1 0,0-3 3,0-2-2,-7 1-1,8-3 1,-8-2-2,-6 2 0,7-1 2,-7 4 0,6-3-1,-6 2 2,0 2 8,0-1-5,-6 0 0,6 4 1,0 3 1,-7-3 1,7 7-1,-6-5 0,6 5-9,-7 0 4,7 5 1,-7-1-2,7 3-1,-6 0-1,6 4 0,0 0 0,0 3 1,0 1 0,0 0-1,6-1 0,-6 1 0,7-1 1,0 1-1,-1-3 1,1 3-1,-1-5 0,7 1 1,0-3 1,-7-1-1,8 0 0,-1 0-2,0-3 2,-1-4 0,2 0 2,-2-4-1,1 1 1,7-5 2,-7-2 6,1-5 8,5 1 8,-6-1 13,0-5 9,0-1 10,0 3 7,-7-4 2,7-1-1,-13 2-3,7-4-5,0 2-11,-7 0-11,0-2-7,-7 0-9,7 0-5,-7 2-3,1-3-3,-1 0-4,1 1-2,0 7 4,-1-4 0,1 7 3,-1 0 0,0 4 2,1 0-1,0 4 1,6 4-1,-7-1-5,1 4-3,-1 4-1,1 2-2,6 6 0,-7 2 0,0 6-1,7-3 0,0 5 1,0 0 1,0 0 0,0 4 0,7-5 1,-7 6-3,7-2 1,-1 1 0,1-1 0,-1 1-2,7 0 0,-7-4 1,8 3-2,-1-3-3,-7 0-6,13 1-8,-5-5-9,-1 1-9,0-5-13,6 3-13,-6-5-9,8-1-9,-3 0-10,-5-4-9,7 0-7,-7-2-11,0-5-11,6 0-20,-5-5-38,-1-2-72,-8-4-123,10 0-55</inkml:trace>
  <inkml:trace contextRef="#ctx0" brushRef="#br0" timeOffset="101360.87">5639 15075 163,'-12'-4'502,"-1"4"-68,6 0-169,1 0-122,6 0-69,0 0-37,0 0-19,6 4-10,1-4-4,6 0 1,6 4 0,0-4-4,1 0-4,6 0-6,7 0-10,-7 0-14,13 0-15,-6-4-26,5 4-40,2-7-57,-1 2-109,0-1-92,-1 3-48</inkml:trace>
  <inkml:trace contextRef="#ctx0" brushRef="#br0" timeOffset="101521.01">6571 14958 112,'-5'4'390,"5"-1"-155,-8 1-184,8 3-153,0-4-155,0 1-101</inkml:trace>
  <inkml:trace contextRef="#ctx0" brushRef="#br0" timeOffset="101686.45">6623 15334 476,'0'0'427,"0"4"-154,0 0-121,0-4-72,0 4-39,7-4-26,-7 4-22,0-4-19,6 4-26,0-4-42,1 0-71,0 0-124,0 0-88,-7-4-44</inkml:trace>
  <inkml:trace contextRef="#ctx0" brushRef="#br0" timeOffset="110891.76">7808 14950 168,'-6'-7'159,"6"3"-55,0-2-41,0-2-28,-7 1-15,7-1-9,0 0-3,0 2-2,0-6 0,7 5 2,-7 0 4,0-1 5,0-3 3,0 4 4,0 0 3,6-1 5,-6-3 4,0 5 6,0-2 1,0 1 4,0-4 3,0 3-4,0 1 1,0 0 0,0 3-4,0-4-2,0 5-2,0-1-3,0 0-3,0 0-1,0 1-3,0 3-2,0-4-1,0 4-3,0-3-2,0 3-3,0 0-3,0-4-3,0 4-3,0 4-4,0-4-1,0 3-2,7 1 4,-7 3 4,0 4 3,6 1 1,-6 6 3,7 0 3,-7 4 1,7 0 1,-7 4-1,7 3-6,-7-3-1,6 3-1,-6-4-2,6 4-1,-6-3-3,6 3-1,-6-2-3,7-2 3,-7 1-3,6-1-2,-6-3-1,7 1 1,-7-1 0,7-5 0,-7 2-1,6-1 1,-6 0-1,7 2-1,-7-7-5,6 3-8,-6-7-8,6 3-12,-6-4-10,7 3-17,-7-5-17,6-1-23,-6-5-37,0 0-59,7-5-101,0 3-71</inkml:trace>
  <inkml:trace contextRef="#ctx0" brushRef="#br0" timeOffset="111172.74">8219 14899 195,'-13'0'426,"0"3"-123,0 2-129,6-2-76,0 0-41,1 2-20,0 2-10,6 1-5,0 2-3,6-3 1,0 5-1,1-2 0,7 5 0,-1 0-3,-1-1 1,8 1 1,-7 0 1,6 2 1,2-1-2,-2-2 0,0 5-2,-6-5 0,0 4 0,0-4-3,-6 5-2,-1-4 1,1 0 1,-7-1 0,0 1 2,-7-4 0,1 4-2,-1-1 0,-6-3-2,0 4-2,0-4-6,0-4-7,-7 5-12,7-10-13,-7 6-19,8-8-22,-8 0-30,7-4-46,-6-2-70,6-6-119,6 1-73</inkml:trace>
  <inkml:trace contextRef="#ctx0" brushRef="#br0" timeOffset="111334.59">8030 14870 119,'0'-8'427,"0"1"-111,6 0-122,1 3-82,6-3-44,-6-1-18,12-3-9,0 5-3,1-2 1,6 1 1,7-1 2,-1 1-2,1-4-1,7 4-9,-2 0-7,1-1-8,6 4-13,-5-4-18,0 5-21,-2 3-27,1-4-43,-6 4-68,-2-3-137,-4-1-87,-1 4-42</inkml:trace>
  <inkml:trace contextRef="#ctx0" brushRef="#br0" timeOffset="111600.6">8845 14664 117,'0'0'410,"0"4"-104,0-4-115,0 8-76,0-1-43,0 1-21,0 2-11,0 1-4,6 4 0,-6 3 0,7 1 2,-2 3-3,2 0-2,-1 3-5,1 0-1,6 4-2,-6 2-3,6-6-3,-7 4-4,7 1-4,-6-1-2,6 0-2,0-3-4,0 3-6,-7 0-8,8 2-7,-1-6-11,-1 4-10,-5-4-16,-1 5-17,7-9-28,-6 1-35,0 1-49,-7-4-82,0-5-94,0 1-46</inkml:trace>
  <inkml:trace contextRef="#ctx0" brushRef="#br0" timeOffset="111939.47">8876 15031 381,'0'-11'448,"0"-4"-157,7 4-130,0-4-73,6 1-36,0 3-17,6 0-8,1 1-3,-2-2 0,3 1 0,5 3-1,-7 5-3,1 0-5,0 3-4,-1 0-7,-6 3-2,-6 0-4,5 5-2,-5 0 2,1 2-2,-8 1 1,-8 4 0,8 0 1,-13 3 2,7-3 0,-1 3 0,-6-4 0,0 6 0,0-6 3,0 1 2,6-5 3,-6 1 2,7 0 1,-1-4 2,1 0 0,6 1 0,0-4-3,-6 3-2,12-3-1,-6 2-1,6 2-2,1-4-1,-1 3 2,7-3-2,1 3 1,5 0-1,0-2 0,1 2-2,1-1-1,-3 2 1,7-4-2,-4 7-5,5-7-3,0 3-6,0 0-7,0 1-8,0-5-10,0 5-15,-7-5-16,8 0-24,-8 2-35,7-5-60,-13 3-106,6-3-82</inkml:trace>
  <inkml:trace contextRef="#ctx0" brushRef="#br0" timeOffset="112166.37">9561 14891 116,'-7'-4'485,"1"1"-75,-1 0-155,7 3-111,0 0-59,0 3-33,0 4-17,0 4-9,7 0-3,-1 4-1,1 4 0,-1-1-3,1 0 0,6 4-4,0 4-5,0-3-2,-1 2-3,1 0-3,1 0-2,-1 1-4,6 0-7,-6-3-9,1 2-8,-2 0-12,1-3-15,0 0-14,0 0-16,-6-4-21,6-2-32,0-1-49,0-5-88,-7-3-79</inkml:trace>
  <inkml:trace contextRef="#ctx0" brushRef="#br0" timeOffset="112409.44">9469 14789 409,'0'-14'417,"0"-1"-154,7 4-115,5-4-62,3 4-32,-2 0-13,6 0-5,0 1-2,7 2 0,0 1 1,-1 3-3,2 0-5,-1 4-6,1 0-6,-2 4-5,-5 7-5,0-3-5,-8 6-5,1 1-4,0-1-6,-6 4-4,-7 1-6,0 3-6,-7 0-6,1 4-6,-1-5-10,-6 4-13,1-2-17,-2 0-30,1-2-52,0 1-88,0 0-95,1-4-47</inkml:trace>
  <inkml:trace contextRef="#ctx0" brushRef="#br0" timeOffset="112878.47">10186 15137 263,'-13'-4'492,"-1"4"-117,1 0-158,-6 4-99,6 0-53,0-1-27,0 5-15,-6 3-7,6 1-3,-1-3-2,1 7 0,7-5-1,-7 3-3,6 1 0,1-1-1,6 1-2,0 0-1,0-1-2,6-3-1,1 0 2,-1 1 1,7-6-2,-6-2-1,13 0 1,-7 0 0,6-8 2,-6 4 0,7-4 0,-1-4-1,0 1 4,2 0 5,3-4 5,-4 4 6,1-8 8,-2 4 6,0 0 7,1-4 7,-1 5 3,1-5 1,-1 1 0,1 3-1,-7-5-7,0 7-7,-1-3-5,3 4-8,-9 1-6,6-4-7,-5 7-7,0 0-6,-7 1-1,7-1-2,-1 4 0,-6 4 2,6-1-3,-6 1 1,7 0 0,-7 3 3,6 1 0,-6 3 0,6-4 0,1 4 0,0 3 1,-1-2-1,1-1 1,6 0 0,-7 3 0,6-3 0,-4 0-1,5 0-1,7 0 0,-8 0 3,1-4-2,7 4-3,0-2-6,-1-7-8,-6 5-12,13-3-13,-7 0-16,2 0-18,-2-4-20,0 4-16,1-4-25,-1-4-35,0 4-66,2-4-129,-8-4-71,0 6-26</inkml:trace>
  <inkml:trace contextRef="#ctx0" brushRef="#br0" timeOffset="113089.13">11638 14998 294,'0'-4'663,"0"-3"-53,-7 3-59,1 0-299,6 4-261,-7 0-207,-6 4-240,1 0-133,-2 0-28</inkml:trace>
  <inkml:trace contextRef="#ctx0" brushRef="#br0" timeOffset="123984.81">3015 2360 45,'0'0'116,"-7"0"-40,7 0-22,-6 0-9,6-5-10,0 5-6,0-4-5,-7 4-4,7-3-1,0-1 0,0 4-4,0-3-1,0 3-1,0 0-1,0-4-2,0 4 1,0 0-2,0-3-1,-6 3-3,6 0-2,0 0 0,0 0-1,0 0 0,0 0 1,0 0 0,0 0-1,0 0 2,0 0-3,0 0 2,0 0-2,0 0 0,0 0-1,0 3 2,0-3-2,0 4 0,0-4-3,0 3 0,0-3 2,6 4 1,-6-1 0,7-3 0,-1 4 0,1 1 2,0-2 5,6-3-1,0 3 0,6-3-1,7 0 0,-6 0 1,6 0 1,0 0-1,7-3 1,-2 3 0,3 0 0,5-3-1,-7 3-1,7-5-1,0 1 1,0 1-2,1 3-2,-8-4-1,1 4 0,-2-3 0,3 3-1,-8 0 0,-6 0 0,-1 3 0,0-3-2,-6 0-3,-6 4 1,6-4-2,-5 0 0,-8 3 0,5-3 0,-10 0 1,5 0 2,-8 0 1,1 0 1,-6 4-4,0 1-10,-6-2-9,0 0-9,-1 5-9,-6-5-20,-8 5-23,9-1-42,-8 0-58</inkml:trace>
  <inkml:trace contextRef="#ctx0" brushRef="#br0" timeOffset="125902.39">21212 6195 83,'0'0'279,"0"-4"-83,0-1-74,0 3-49,0 2-27,7-4-13,-7 4-8,0-4-5,6 4-2,-6-4-3,0 4 0,7 0 0,-7-3-2,0 0-1,6 3-2,-6-5-1,6 5-3,1 0-2,-7 0-2,0-4-2,6 4 0,-6 0 0,7 0 0,-7 0 0,0 0 0,0 0-1,7 0-1,-7 0 1,0 0 0,0 4-1,0-4 0,0 0 2,0 0 0,0 0 0,0 0 1,6 0 1,-6 0-1,0-4 2,0 4 2,0 0 1,0 0 4,0 0 1,0 0 2,0 0-1,0 0 2,0 0 0,0 0-3,0 0-4,0 0-1,0 0-4,0 0-2,0 4-2,0-4-2,0 5 2,-6-5-1,6 3 2,-7 0 0,7 1 1,-7 4 0,1-6 0,-1 7 0,7-6 0,-6 4 0,0-3 0,-1 4-2,7-5-3,-6 5 0,6-2 1,0-1-2,-7-2 0,7 1-1,0-1 1,0-3 1,0 4 3,7-4 2,-7 0 0,6 0 2,-6 0 1,7-4 1,-7 4 3,6-3 0,0-1 0,1 1 1,-1-2 0,1 3 1,0-6 2,-7 4 2,6-3-1,1 3 2,-7 0 0,0 2-1,0-6 1,0 4-4,0-1-2,-7 3-4,7 2 0,-6-4-3,6 4-2,-14-4 0,8 4 0,-1 4-2,1-4 2,-7 4-2,7-2 0,-1 3 0,1-1 0,-1-1 1,0 2-2,1 1 1,6-2-3,-7 0-1,7 3 0,-5-3 0,5 0 0,0 3 0,5-4-5,-5 1 3,0-4 2,7 3 2,-7 1 3,6-4 0,1 0 1,0 0 2,-1-4 4,7 1 0,-6-1 1,5 1 1,-5-2 0,6 3 0,-6-6 0,-1 4 1,1 1 2,-1-5-3,0 4 0,-6 2-2,6-3 0,-6 2-1,0-1-3,0 4-3,0-5-3,0 5-2,-6-2-2,0 2-1,0 2-4,-7-2-5,6 5-2,-6-1 0,6-4-4,-5 3-4,-1 2-7,6-3-9,1 2-14,-1 0-22,0 0-44,1-1-86,6-3-90</inkml:trace>
  <inkml:trace contextRef="#ctx0" brushRef="#br0" timeOffset="128744.19">21596 9297 49,'0'-4'79,"0"1"-17,0-1-13,0 1-7,0-1-4,0 1-3,0 3-3,0-4-2,0 4-3,0-4-5,0 4-2,0-4-2,0 1-4,-6 3-2,6-4-3,0 4-3,-7 0-4,7-3-1,-6 3-4,6 0-7,-7 3-10,1-3-18,-1 0-21,1 4-28,-1-4-33,0 3-41</inkml:trace>
  <inkml:trace contextRef="#ctx0" brushRef="#br0" timeOffset="129286.61">21388 9397 28,'0'0'180,"0"0"-32,0 0-36,0 0-31,0 0-25,0 0-19,0 0-15,0 0-9,0 3-5,0-3-3,0 4-1,0-1 0,-6-3 0,6 4 1,-7-1-2,7 1 0,0-4-1,-7 5 1,7-2-2,0-3 0,0 3-1,0-3 2,0 0 4,0 0 0,7 0 1,-7 0 3,7 0 3,-1-3 2,-6 3 2,6-3-1,1 3 3,-7-5 2,6 1 0,-6 1 0,7-1-1,-7 1-3,0-4-3,6 3 0,-6 0-4,0 0-3,0 1-3,0-1 0,0 1-1,0-2-1,-6 3 1,6 2-2,0-4-1,-7 4-1,1 0-1,6 0-1,-7 4-2,1-4 2,6 2-1,-6-2 1,6 5-2,0-2 1,0 1-1,0-4-1,0 3 1,0 1-1,6 0 0,-6 0 1,0-4 2,6 3 0,-6 1 2,7-4 0,-7 0 0,6 3 1,-6-3 1,0 0 1,7 0-2,-7 0 2,0 0 0,0 0 1,0 0-1,0 0 0,0 0 1,0 0-2,0 0 1,0 0 0,0 0-2,0 0-2,-7 0 0,7 0 0,0 4-3,0-4-1,0 0-1,0 0-2,0 0 1,0 0-1,0 0 1,0 0 1,0 3 0,0-3 3,7 0 1,-7 0 2,0-3 2,0 3 0,0 0 0,0 0 0,6 0-3,-6 0-8,0 0-14,0 0-25,0 0-50,0 0-101,0 0-93</inkml:trace>
  <inkml:trace contextRef="#ctx0" brushRef="#br0" timeOffset="134415.77">18367 9443 18,'-8'0'72,"8"-3"-7,-7 0-5,7 3-7,-6-4-5,6 4-8,0 0-10,0-4-7,-6 4-6,6 0-9,0 0-5,0 0-6,0 0-4,0 0-2,0 0-3,0 0-2,0 4-1,0-4-2,0 0 0,0 0 0,0 4-1,0-4 1,0 0 5,0 3 7,0-3 11,0 0 10,0 0 10,0 0 8,0 0 5,0 0 5,0 0 3,0 0-1,0-3-5,0 3-5,0 0-1,0 0-3,0 0-4,0-4-4,0 4-1,0 0 0,0-4-1,0 4-2,0 0-3,-6 0-3,6 0 0,0 0-1,0 0-5,0 0-1,0 0-4,0 0-2,0 0 0,0 0 0,6 0 0,-6 0 2,0-3 2,0 3 1,0 0 1,0 0 0,0-3 0,6 3-1,-6-5-1,0 5-2,6-4-1,-6 4 0,0 0-2,0-3 2,0 3 0,0 0 3,0 0-3,0-4 2,0 4-2,0 0 2,0 0 0,0-3-1,-6 3-2,6 0-2,-6 0 0,6-4 1,-6 4 0,6 0 0,-7 0-2,7 0 0,-7 0-4,7 0-1,0 0-4,-7 0-8,7 0-7,0 4-8,-6-4-11,6 3-20,0-3-29,-6 4-46,6-4-76,0 0-86</inkml:trace>
  <inkml:trace contextRef="#ctx0" brushRef="#br0" timeOffset="136362.47">3640 3151 181,'7'-5'124,"-7"5"-51,0-4-30,0 4-15,0-3-7,0 3 2,0-4-1,-7 4 2,7 0-2,0 0 3,-6 0-2,6-3-2,0 3-1,-7 0-5,7-4 0,0 4 0,-6 0 2,6 0 0,0-3 2,0 3-2,0 0-1,-7 0-2,7-4-1,0 4-2,0 0-5,0 0-3,-6 0 0,6 4-3,-6-4 0,6 0 3,-8 0-3,8 3 1,-7-3 1,7 0-2,-6 0 1,6 4 1,-7-4 0,7 0-4,0 0 5,-5 0 1,5 0-2,0 0 3,0 0 1,0 0-1,5 0 0,-5 0 2,7 0-1,-1 0 1,1 0 1,1-4-1,4 4 0,1 0 1,7-3 0,-7 3-2,7-4 0,5 4-1,1-4 2,0 0 0,6 1 1,8-1-1,-1-4 2,1 2 2,5-2 3,7-3 0,-7 5 0,14-9-1,0 3-7,-1 2 3,7-1 1,-6-4-1,6 3-2,-5 2-3,-9-1 1,1 0-1,-6 3 6,0 2-3,-14 1-2,1-2-3,-8 4 1,2 3 0,-14-4-2,-1 0-1,1 4 1,-5 0-2,-2 0-2,-6 0-3,0 0 1,0 0-3,-6 4-3,-2 0-3,3-1-9,-10 1-7,3 4-10,-1-6-16,-7 6-24,7-4-44,-6-1-95,-1 5-93</inkml:trace>
  <inkml:trace contextRef="#ctx0" brushRef="#br0" timeOffset="136630.84">3614 3330 295,'0'0'294,"7"0"-116,-1 0-78,7 0-45,14-4-26,-2 1-13,8-5-7,6 2-2,1-2 0,11-4 0,8 1 1,0 0 1,12-3 2,7-1 1,7 1 1,6-5 1,7 2 0,0-2-2,6 1 0,0-1-1,-6 0 1,6 2-1,-7 2-1,-5 1-3,-14 2-4,0 5-10,-13-1-15,-6 5-25,-14-1-39,0 4-72,-11 0-144,-15 4-77</inkml:trace>
  <inkml:trace contextRef="#ctx0" brushRef="#br0" timeOffset="157578.24">12673 13943 126,'0'-7'303,"0"3"-81,0 1-75,0-5-51,0 4-31,0 1-21,0-2-11,0 2-7,0-1-3,8 4-1,-8-2 0,0-2-3,0 0-2,0 4-2,5-4-1,-5 4-1,0-4 0,0 4 0,0 0-1,0-4-1,0 4 1,0 0 1,0 0 0,0 0 0,0 0 1,0 0 0,0 0 4,0 0 2,0 0 0,0 0 1,0 0 1,0 0 2,0 0 0,0 0-1,0 0 0,-5 0-3,5 0-1,0 0-2,0 0-3,0 0-2,0 0-4,-8 0-2,8 0-2,-5 4-2,5 0-2,-15 4-1,10-2 0,-2 1-1,-6 5 1,0 3 0,6-1 1,-6 1 0,1-1 0,-2 5 2,1-4 0,0-1-2,7 1 0,-7 0-1,6-1 1,1-3 0,-1 0 0,1-4 0,-1 4 0,7-3 1,0-5 0,-6 5 0,6-4 0,0-1 3,0-3 4,0 0 6,0 0 1,6-3 3,-6-1 0,7-1 6,-1-1 1,1-5 0,6-4-5,0 4-3,-7-7-1,7 4-1,-6-2 0,6-2-4,0 0-2,-7-1-3,7 1-2,-6 0 0,-1 0-2,1-1-1,-1 1-1,1 3-1,0 0 1,-7 1 0,5-1 0,-5 4-1,0 4 1,8 0 0,-8 3-1,0 0-1,7 1 0,-7 3-1,0 0 0,5 0 1,-5 3-2,8 1 1,-3 4 1,2-1 1,0 3-1,-1 5 1,1-1 0,-1 1-1,1 0 1,-1 3 1,0-3 0,1 4-1,0-1 0,0-3 0,-7 3 0,6 0-1,0-2-7,1 1-12,-1-3-13,1 5-18,-1-4-20,0-1-34,-6 1-52,7-5-92,0-1-129,-7 1-62</inkml:trace>
  <inkml:trace contextRef="#ctx0" brushRef="#br0" timeOffset="159071">12686 13987 89,'0'-3'112,"0"3"-25,0 0-16,0 0-9,0 0-5,0 0-1,0 0 0,0 0 2,0 0-1,0 0-4,0 0-6,0 0-5,0 0-4,0 0-7,0 0-5,0 0-5,0 0-4,0 0-7,0 0-1,0 0-3,0 3-3,0-3-1,0 0-1,0 3-1,0 1-1,0-4 2,-5 4 1,5-1 0,0 1-2,0 0 0,0 0 1,-8-1-2,8 4 1,0-7-1,0 7-1,0-3 1,-5 4 1,5-4 1,0 2 0,-7 6 1,7-5 1,-8 4 1,8-4-2,0 4 1,0 0-1,-5 0-1,5 1 1,0-2-1,-7 5 0,7-4 1,0-1 0,-7 2 2,7-1-1,0 0-1,0 0 1,0 4 4,0-4 0,0 0 0,0 3 0,0-3 1,0 1-1,0-2 0,0 1-1,0-1 0,0 5-4,7-3 0,-7-2-1,0 6-1,0-6 0,-7 1 1,7 5-1,0-2 0,0 1 2,-6-1-2,6 1 2,-7 2-1,7-1 1,-6 2 0,-1 0 0,7-3 0,0 0-1,-6 3 1,6-4 1,0 1 1,0 0 2,-7 0 0,7-5 0,0 2 0,0 3 0,0-5-1,0 1 0,0 4 1,0-5-1,0 2 0,0 3 0,0-4 0,0 3 1,7-3-1,-7 4 0,0-1-3,0 1 0,0-4-2,0 4 1,0-1 0,0-2-1,0 2 0,0 1 0,0-4-1,6 0 1,-6 0 2,0 3-4,0-3 0,0 0 2,0 0-1,0 0 1,0 0 0,0 0 0,0 0 0,0 0 0,0 0 1,0 1 0,0-5-1,0 3 0,0 2 0,0-2 0,0 1-1,7 0 1,-7-3 0,0 6 0,0-3 1,0 0-1,0 1 0,0-1 1,6-1 0,-6 5 0,0-4 0,0 0 0,0 4 0,0-4 2,0 0-2,-6-1 1,6 1-1,0 5 0,-7-6 4,7 2 1,0 3 0,0-5 1,-6 5 2,6-4 0,0 3 1,0-3-1,0 4-2,-7-1-2,7-3-1,0 3 1,0 2-4,0-5 3,0 4-1,7-1 0,-7 1 0,0-1 1,6-3-2,-6 4-2,0-5 2,7 2-3,-7-1 1,6 1 0,-6-2-1,0-3 1,0 5 1,7-2 1,-7 1 0,0 0 1,0 0 2,0 1-2,0-2 2,0 1 0,0 0-2,0 0-2,0 0 2,0 4-1,-7-4-1,7 0-1,0 4 2,0-4-3,-6 3 1,6 1 2,-7-4-1,7 3 0,-6 2-1,6-2 1,0-3-2,-7 4 1,7-5 0,0 1-1,0 0 2,0 1-1,-6-2 1,6-3 0,0 5-1,0-2 1,0 1 0,0 0 1,6-3 0,-6 3-1,0 1 2,-6-2-1,6 1 1,0 0 2,0 0-1,0 0 0,0 0 0,-6 3 0,6 1 2,0 0 1,-7-3 1,0 2 2,7 1-3,-6-1 2,6-3-2,0 3 0,-7-3-1,7 4-2,0-5-2,0 2-2,0-1 1,0 3-1,0-2 2,0-1-1,0 0 0,0 3 2,0 1-2,-6 0 0,6-1-1,0 5 1,0-5-1,-7 1-1,7 4 1,0-4-1,-6-1 1,6 3 1,-6-5-1,6 3 0,0-1 0,0-2 2,0 2 0,0 1 0,6-5-1,-6 5 0,0-3 2,6 2 0,-6-3-1,7 3 0,-1 1 0,-6 0 0,7 0 4,-7-1 1,6 5 2,-6-5 0,7 1 2,-7-1 2,0 5-1,0-5-1,7 4 1,-7-3 1,0 3 1,0 1 1,0-4-1,0 3 1,0-3-1,0 3 0,6 0-2,-6 0-5,0 1-3,0-2-1,0 3-2,0-3 0,0-2 0,6 4 2,-6-5 2,0 1 5,7-1 1,-7 5 2,6-8 1,-6 3 1,7 1 1,-7-4-1,6 1-1,-6-2-3,7 5-1,-7-4-2,0-1 1,6 2 1,-6 3-1,0-5 1,0 2-1,0 2-1,0-2-2,0 2-1,0-3-1,0 0 1,0 3 1,0-3 0,0 1-1,0 2 0,0-3-1,0 0 0,0 1 1,0 2-1,0-3-1,0 0-2,0-1-1,0 2 1,0-1 1,0 0 1,0-1-1,0 2-2,0-2 2,0 2 1,-6-1 0,6 0 0,0 0-2,0-1 2,0 2-2,-7-1 0,7-5-1,0 6 0,0-1-1,0-4 1,0 0 1,0 0-2,-6 1 1,6-1-1,0 1 2,0-4 1,0 3-1,0-3 0,0-1 0,0 1-1,0-4 0,0 3 0,0 1-1,0 0 0,0-4 1,0 0 0,0 4-1,0-4 0,0 0-2,0 0-10,0 0-16,0 0-20,0-4-29,0 0-44,0-3-68,6 0-122,-6 3-113,0-3-54</inkml:trace>
  <inkml:trace contextRef="#ctx0" brushRef="#br0" timeOffset="161076.81">12602 17929 105,'0'0'163,"0"0"-45,6 0-38,-6 0-29,7 0-21,-1-4-12,1 4-9,-1 0-3,8-4-1,-9 0-1,3 4 0,4-3-1,-4 0 2,-8 3-2,5-5-1,-5 5-2,7 0 1,-7 0 2,0 0 7,0 0 7,0 0 3,0 0 6,0 5 5,-7-5 4,7 0 0,0 3-3,-5-3-6,5 0-4,-8 3-5,8-3-2,-5 4-4,5-4-1,-7 4 0,7-4 1,0 4 1,-8-4-1,8 4 2,-5-4 2,5 3 4,-7-3 1,7 4 0,-7-1 1,7-3 0,-6 5-1,6-5-2,0 2-2,-7 2-2,7-4 2,0 4 0,0 0-3,7-4 1,-7 3 0,0-3 1,6 0 3,1 0-3,5 0-2,-4 0-1,4 0 1,1 0-1,1-3-3,5 3-1,-6 0-3,0 0 1,7-4-4,-7 4-1,0 0-3,6 0 1,-5 0-1,-2 0 0,8 0 1,-7 0 0,1 0-2,-2 0-1,1 0 3,7 0-2,-1 0 2,-6 0-1,13-4 0,-14 4 0,9 0 1,5-4 3,-6 2 0,-1 2-1,0-5 1,1 5 1,-1 0 0,1-3 1,1-1-1,-3 4-1,2 0 0,0-3-5,-1 3 2,7 0 2,-7 0-3,2 0 2,-2 0-1,0 0-2,1 0 0,-1 0 3,1 0 0,-8 0-2,8 0-2,-7 0 2,0 0-1,0 0 0,0-4 2,7 4 0,-6 0 1,-2 0-2,0 0 1,2 0-1,-1 0 3,0-4 1,0 4 1,0 0-1,0 0 1,6-4 3,-6 4 1,7 0 1,0-4-1,-1 4 0,1-3-1,-1 3-1,-6-3-2,7 3 0,-1-5-2,1 5 0,-1 0-1,-5 0-2,6 0-3,-2 0-1,2 0 1,-7 0-2,6 0-1,1 0-1,0 0 0,-7 0 2,7 0 0,-1 0 3,-6 0 2,6 0 1,1 0 1,-7 0 0,6 0 1,-6-4 1,7 4 0,-1 0 0,-6 0-2,6-3 2,2 3-2,-2 0 1,1 0 0,-1 0 0,0-3 1,2 3-2,3 0 0,-3 0 0,5 0 0,0-4 1,-6 4 1,5 0-2,-5 0 1,6 0 0,-5 0-1,4 0 0,-5 0 0,-1 0 0,1 0 0,-1 0 2,0 0-1,1 0-1,0 0 0,-1 4 2,7-4 1,-6 0 2,-1 0 0,7-4 0,-6 4 3,6 0 2,1 0 3,-2-4 1,8 4 0,-7-3-1,0 3-1,6 0-3,-6 0-2,6 0 0,-5 0-2,-1 0-3,6 0 1,-6 0-2,1 0-1,-2 0 0,8 0-1,-7 0-2,1 0 1,5 0-1,-6 3-1,0-3 1,7 0 1,-8 0 0,2 0-1,5-3 3,1 3-1,-7 0 0,7 0 1,-1-4 0,-6 4 2,6-4 1,1 4-2,0-4 0,-7 4 6,6 0-2,1 0-3,-7-3-1,6 3 0,-5 0 1,5-4 0,1 4 0,-1-3-5,0 3 1,1-4 2,0 4 0,-1-3 0,8 3-2,-7 0 0,-1-4 1,1 4 0,-1 0-1,0 0 0,1 0 1,0 0 0,-8 0-1,8-4-2,-7 4-1,0 0-2,6 4-2,-5-4 0,-1 4-1,1-4-1,-2 0-2,1 0 2,0 3 1,0-3 2,-1 0 1,3 0-1,-2 4 1,-1-4 2,2 0 4,-2 0 0,-5 0 0,6 0 1,0 0 2,1 0 1,4-4 0,-4 4-1,-2 0 1,9 0 0,-10 0-1,10 0 1,-2 0 0,1 0 1,0-3 1,-1 3 0,1 0-1,6 0-1,-6 0 1,-2 0-1,9-4 2,-7 4 1,6 0-1,-7 0 1,7 0 0,-5 0 1,-2 0-2,6 0 2,-5 0-1,-1 0-3,8 0-2,-7-4 1,5 4 2,1 0-2,1 0-1,-2 0-2,-5 0 1,6 0-2,0 0 1,-6 0-1,6 0-2,0 0 2,-6 4 2,7-8-2,-2 4 1,1 0 1,0 0 0,0 0 2,0 0 1,0 0 0,7 0 0,-7 0 1,1 0 0,-2 4-3,1-4 2,0 0-2,0-4-2,1 4 2,-2 0 1,2 4 0,-1-4 3,-1-4 2,2 4 3,-1 0 4,-7 0 4,7 0-3,1 0 2,-2 0-1,2 0-1,-1 0-2,0 0-3,6 0-3,-12 0-2,6 4-4,0 0 1,0-4-2,1 0 1,-8 3 0,7 1-1,0-4-1,0 3 0,-7 1 1,8-1 0,-1 1 2,1 0-2,-2-4 2,8 4 2,-8-4 0,2 3 3,0-3 2,4 0 5,-5 4 4,6-4 6,2 4 1,-8-4 1,6 3 4,-4-3-1,2 0 0,-3 3-5,5-3-5,-5 4-6,6-4-5,-8 5-2,8-5-4,-7 3-2,6-3-3,-5 3-3,-1-3 1,6 4 1,-7-4 2,3 0-3,-2 0 1,6 0 1,2-4 0,-9 4 3,1-3-1,6 3 1,-5-3 0,6-2 2,-8 1 4,8 1 1,0 0 2,-7-5-1,0 5 2,6-1 1,-5 0-1,-8-3 1,8 3-2,-9-3-1,2 4 0,0-1 3,-7 0 3,-1 0 4,-4 1 5,4-1 5,-12 0 5,1 0 4,-1-2 2,-7 2-1,0-3-2,1 3-5,-7-4-5,0 5-6,-7-4-7,1-2-7,0 3-5,-7-2-6,-7 1 0,7-1-2,-6 5 0,-2-1-2,1 1 3,2-1 3,5 1-1,-1 3 3,1-4 1,7 4 1,6 4-1,-6-1 1,6 1-1,0-1-1,0 4 0,6 1 1,0-1-1,1 1 0,6-2 1,0 3-1,-1-2 0,1 0 0,7-3 0,1 3 1,-2-3-2,-6 4 1,7-2 0,-7 2-2,6-5 2,-6 5 1,0-1 1,-6 0-1,-1-3 2,2 3 0,-8-3 1,-8 0 0,2 3-2,-8-3-1,-5-1-10,-7 0-19,-7 1-23,1-4-33,-15 0-43,-4 0-72,-1 0-133,-7-4-117,-12-2-62</inkml:trace>
  <inkml:trace contextRef="#ctx0" brushRef="#br0" timeOffset="162023.77">10954 15603 189,'0'2'300,"0"-2"-82,0 0-71,0 6-52,0-6-37,0 0-22,0 2-9,0-2-7,0 0-4,0 0-3,7 4 1,-7-4 1,6 0 1,-6 3 3,7-3-3,-1 5 3,0-5 4,1 0 3,0 0 1,-1 0 2,7-5 4,0 5 0,0-3 2,1-1 0,4 2-3,2-4 1,0 4-2,6-6 0,0 4-1,7-3-3,0 0-2,-1-1-2,1 1-2,-1 0-3,0 3-3,1-3-3,0 7-3,-8-4-4,-5 4-3,6 0-6,-6 0-8,-7 4-9,0-4-13,0 4-14,0-1-18,-7-3-27,-6 4-33,0-4-34,0 3-62,0-3-81,-6 4-87</inkml:trace>
  <inkml:trace contextRef="#ctx0" brushRef="#br0" timeOffset="162216.62">11325 15584 19,'-6'-4'356,"6"4"-80,-7 0-81,7 0-62,0 0-41,-5 0-27,5 0-15,0 0-10,0 4-6,0 0-7,-7 7-2,7 1-1,0 2-2,0 3 2,0 6 2,7-1 1,-7 3-5,0 1-2,0 3-4,0 4-3,0-3 0,5 2-4,-5 5-1,0-4-2,0 4 0,0-1-2,7-3-2,-7 1 2,0-2-2,0 1-2,0-4-5,0 1-15,6-1-33,-6-3-60,0-1-143,7-3-106,-7 0-70</inkml:trace>
  <inkml:trace contextRef="#ctx0" brushRef="#br0" timeOffset="163054.42">18489 18190 277,'0'-5'458,"0"-2"-103,-6 2-111,6 2-73,0 0-39,0-1-19,-7 0-8,7 1-7,-6 0 1,0-2 3,-7 1-1,6 4 1,-6-3-7,0-1-6,0 4-5,0-3-12,-7 3-11,7 3-15,-6-3-9,-1 4-11,-6-1-7,14 1-5,-9 4-6,2-1 2,6 0-4,0 1-1,6 4-1,1-3-11,-1 3 4,1-1 3,6 0 1,6 4 1,1-5 3,-1 5-2,14-4-2,-7 4 8,6-1-3,2 1-2,-2-1-1,0 1-2,1-3-3,-1 2 0,-6-3 0,0 0-1,1-1 0,-8 2 0,-1-5-1,-5 0 0,0 1 1,-5-4-1,-1-1 1,-8 1-2,-4-1 4,-3 2 1,-5-5 0,0 0 0,-7 0 2,1-5 1,-7 2-1,7-1 0,-8-3-15,7-1-21,0 1-35,8-7-41,-8 3-41,7-4-64,7 4-95,6 0-174,0 0-76,7-1-32</inkml:trace>
  <inkml:trace contextRef="#ctx0" brushRef="#br0" timeOffset="181942.99">13638 17163 53,'0'-4'214,"0"4"-22,0 0-29,0-3-37,0 3-31,0 0-26,0 0-23,0-4-19,0 4-11,0 0-7,6 0-4,-6 0-2,0 0-3,0 0 0,0 0-1,0 0 0,0 0 1,0 0-1,0 0 1,0 0 0,0 0 4,0 0 2,0 0 2,0-3 2,0 3 3,0-4 1,7 4 1,-7-5 2,0 5-1,0-3 0,0 3-2,0-3-2,6 3-2,-6-4-2,0 0-3,0 4-1,0-3-1,6 0-3,-6-2 0,0 1 0,6 4 0,-6-3-1,0-1-2,7 1-2,-7-1 0,8 1 0,-8-1 0,6 0 1,-6 0-2,6 1 6,-6-2 0,7 3 2,-7-3 0,6 3 0,-6-2-1,0 0-1,7 0 1,-7 0-5,0 0 1,0 1 1,0-1 0,0 2-1,0 2 1,0-5 2,0 2 0,0-1 1,0 0 0,6 0 2,-6 1 0,0-1-1,0 0 0,5 1 0,-5-5 2,0 4 2,0 1-2,8 0 0,-8-5-1,0 5 0,7-1 1,-7-4-1,0 5-1,6-1-2,-6-3 0,0 4 1,7-5 0,-7 4-1,0-4 0,6 5 0,-6-3 1,7-2 0,-7 0 1,6 4-1,-6-3 0,0-3 2,7 1 3,-7 6 0,0-8 1,6 4 0,-6-1-3,0 1 1,0 0 2,7 0-3,-7-1-2,0 1 0,6-1-1,-6 2 1,0-2-1,0 0 0,0 1 0,0 0-1,7 0 1,-7-1-1,0 1 1,0 0 1,0-5 0,0 5 2,0-3-1,0 2 5,0-3 0,0 1 2,0 2-1,0-3 2,6 3-2,-6 1 2,0-3-3,0 2-1,0-3-4,0 3 1,0 1-2,7 0-2,-7 0 0,0-1 0,0 1 3,0 0 0,6 0 1,-6-1 0,0 1 0,7-1 1,-7 2 0,0 1 1,0-2-3,0 0 1,6-1 0,-6 1 1,0-1 0,0 1-1,0 0 0,0 0 1,0-1 2,0 1 1,0 0-1,0 0 1,0-5-1,0 5 0,0-1 0,0-2-1,0 3-5,7-5-1,-7 5 0,0-3 2,6-2-1,-6 5-2,0-3 1,7-2 0,-7 5 2,0-5-1,0 5-1,0-1-1,6-2-1,-6 3 4,0-1-1,0-3 0,0 4 1,0 0 0,6-1 2,-6-3 0,0 5 1,0-3-1,0-2-2,0 4 3,8 0-1,-8-5 2,0 5-1,7-3 1,-7-2-3,0 2 6,6 3 0,-6-5-4,0-2-1,7 2 2,-7-2-1,0 3-2,5-4 3,-5 1-4,0-1 1,7 1 1,-7 2-1,6-2-2,-6-1 0,0 1 0,7-1-1,-7 1-1,7-2 0,-7 2 0,6-1-1,-6-3 1,0 3-1,7-3-2,-7 3 0,0-3 0,0-1-1,0-3 0,0 5 0,0-2 3,0 1-2,0-4 2,-7 4 2,7-1 0,0-4 0,-6 2 2,6-1 0,0 0 1,0 1 0,0-6 1,0 5-2,0 0 0,0-3 1,6 2-1,-6 2-2,0-1 0,7-1 0,-1-2-2,-6 3 1,7 0-1,-7 0-1,6 0 2,-6 1 0,0-2-2,6 1 1,-6 4 2,0-4 1,0 4-1,0-4 0,0 4-1,0-1 0,0 1 1,0 0 0,0-1-2,0 5-3,0-5 3,0 5 0,7-1 1,-7 1 1,0-2 2,0 2-2,7-1 0,-7 1 3,0 3 1,0-4-1,0 5-2,0-2 0,6 1-2,-6 0 0,0-3 1,0 2-2,0 1-1,0-3 1,0-1 0,0 4-3,7-3 4,-7-1-1,0-3 2,0 3-2,0 0 1,6 0 0,-6-3-2,0-1 2,0 5 1,7-3-2,-7-2-1,0 4 2,5-4-2,-5 5 2,0 3 1,8-3-2,-8-1 0,5 3 2,-5 2 1,7-1-2,1-4 2,-2 4-1,1 0-3,-1 0 2,0 0 7,1-1-6,-1 2-5,7 3-1,-6-5-1,6 2 1,-6-1 1,5 0-1,-5 0-7,-1-1 2,7 2 3,-6-1 3,-1 0 0,1 0-1,-1 0 4,1-1-1,-1-2 1,7-1 4,-6 1 0,0-1-2,-2 1 1,3 2 0,-1-2-1,6-1 0,-8 0 1,2 5-6,0-2 2,0-2 0,-1 3 0,0 0 2,7-4-2,-6 5 1,-1-5-1,0 4-1,1-3 3,0 2-2,0 1 0,-1 5 1,0-6-1,1 1 1,-2 0 2,3 3 0,-2-2 0,1 2-1,0-3 0,-1 0 0,1 4 0,-1-4 0,0 4 0,1-5-1,-1 6 1,1-2 0,-1 0 0,1-3 1,0 5 0,-1-3-2,7 3 1,-7-2 2,1 1-1,6-1 0,-6 5-1,0-4 1,-2 3 1,8 1 0,-6-1-1,1 4-1,-3-4-1,2 4 1,0 0 0,6 0-3,-7 0-2,1 0-1,-1 0-1,7 0 0,-7 0 1,1 0 0,6 0 0,-6 0 5,5 0 1,-5 0 0,-1 0 1,1 0 0,0 0 0,-1 4 1,1-4-1,6 0-2,-7 4 0,0-4 2,7 3 0,-6 1 0,6-4 0,-6 3 2,6 1-1,-7-1 0,7-3 0,1 4 0,-2 0 0,-5 0 1,6-1-1,0 1-1,0 0 0,-6-1 0,5 0 0,1 2 1,0-1-1,1 2 1,-1-2 1,-7 0 1,7 4 1,0-5 2,0 5 1,0-4 1,-6 2 2,5-2-1,2 3 0,-8 1 0,7-1 0,0-3-1,0 3-1,0 0-1,-7 1 1,9-1-2,-3 0 0,1 0-1,-7 4-1,8-3-1,-1-1 1,-7 1-1,7 0-2,-7-2 0,1 2 0,-1-5 0,8 5 0,-8-1-1,1 0 0,-2 0 2,-5-3 1,15 4 2,-15-1 4,13-3-2,-7 2 0,1 3-1,-1-6 0,0 4-1,7 0-3,-6-3 1,-1 4-3,8 0 1,-8-2 0,7 1 2,0-3 1,-7 4 0,7-4 1,-6 3-1,6 0 0,-5 0 1,-3-3 3,1 3-2,7 0-2,-6 0 3,0 2-2,-2 1 0,3-3 0,-1 1-1,-1 3-1,0-4 1,0 4-2,1-4 0,0 5-1,-1-6 1,1 5-1,-7-3-1,13 3 0,-7-4 0,-6 4 1,6-3 0,1 3 1,-1-4 0,-6 4 1,7-4 1,-7 4-2,7-4 0,-7 0 0,7 5-1,-7-5 1,6 1 1,-6-1 0,6 0-2,-6 4 4,7-3 0,-7-2 0,5 6 0,-5-5-1,8 0 0,-1 4 0,-1-3 0,-6 2-1,7-2-2,-1 3 1,1-1 0,-1-2 1,0 3-2,1-3 1,-1 2 0,-6 2 0,7-5 0,-1 4 0,1-4-1,0 4 0,-1 0 0,-6-3 0,7-1 0,-1 3 1,0-2 0,1 3 0,-1 0-1,1-4 1,-1 4 1,1 1-2,6-1 0,-5 0 0,-3-1 0,8 2 1,-6-1-1,6 0 0,-8 3 0,10-3 1,-3 0-1,-6 4 0,8-4 1,-7 0 0,-1 0-1,7 0 1,-7 0 0,7 0-2,-6 0 0,6 0 1,-6 0-1,-1-1 0,7 2 1,-7-5-1,8 3 1,-8-1 3,7 2-1,-6 0-2,6-1 0,-1 1 0,-5-3 0,7 3 1,-2 0 0,1-1-2,0 2 0,-6-1 2,5 3 1,1-3 0,2 4-2,-3 0 0,1-1 2,0-2 1,0 2-1,6 1-2,-5-1 0,-1 1 3,0-1 2,-1 1 0,1-1-1,1 2 0,-1-3 0,0 3 1,-7-2 1,7 1-2,-6 0-1,7-4 2,-9 7 0,2-4 2,6 2 1,-7-2 1,1 1 4,0-1 1,-1 1 1,0 0 1,7-1 1,-6 4-1,-1-2 2,7-2-4,-6 1-2,5 3 0,-4-3-4,4 3-2,1-3-2,1 3-2,-1-4-1,-7 5 0,7-1 1,0 1-3,-6-1 1,6 0 1,-7-3 0,7 3 0,0 1 0,-7-2 0,8 3-2,-1-6 0,0 4-1,-7-3-1,7 3 2,1-3 0,-1-1-1,0 5 1,-1-5 0,1 1 1,1 2 0,-8-1 0,7-1-1,0 3-2,0-4-3,7 1-1,-7 3-5,0-3-2,0-1-1,0 2 0,0-2-1,-7 1 2,7-4 1,0 4 2,1-5 4,-1 1 2,-7 4 1,7-5 0,0 2 3,-7 2 1,9-3 0,-2 1 0,-2 2 0,2-2 0,-6-2 0,7 1 0,-1 4 0,-1-5-1,1 2-1,1 3 2,-2-5-2,7 1 1,-5 4 2,6-3 1,-1-2 1,1 1 0,-1 0 4,7 1 0,-6-6 3,6 5 1,-7-3 2,7 3-2,-5 0-1,4-4-3,-5 4-2,-1-4 0,1 5-3,-1-2 0,0 2-3,2-5 1,-9 3-1,8-2 2,-1 3 0,-5-1 0,5 2-1,0-5 0,-6 4 1,7 0-1,-1 1 1,1-6 0,0 5-1,0-3 0,5 4 1,1-2-1,0 1 0,-6-3 0,5 2 0,8 1 0,-13-3 0,13 2-1,-8-3 0,2 5-1,-2-5-1,2 4-1,6-3-1,-8-2-2,8 2 2,-7 3-1,0-3 1,6-2 0,1 2 0,-7-1 3,7-3 2,0 4 1,0-1 4,-8 0 2,8-4 2,6 5 3,-7-4 3,7-1 3,0 1 2,0 3 3,0-4 0,7 2-1,-7-1-1,7 2-1,-1-2-1,1 3-2,0 1-4,-8-4-4,8 4-2,0-2-1,0 2-5,-1-1-1,-6 1 0,6-5-2,8 4 0,-8 0 1,0 1-1,8-4 0,-8 3 1,1-3 0,6-1 1,-7 0 0,2 1 0,-8-4-2,0 5 1,-2-5-1,5 0-4,-11 0-7,2 0-10,-8 0-13,1-5-17,2 1-22,-9 1-31,0-4-53,-6 0-92,0-1-124,-6-3-66,-7 1-33</inkml:trace>
  <inkml:trace contextRef="#ctx0" brushRef="#br0" timeOffset="194744.61">13807 16771 82,'0'0'83,"-7"0"-21,7 3-13,0 2-8,-6-5-3,6 0-2,-7 3-2,7-3 3,0 4 0,-6 0 2,6 0-3,0-4-3,0 2-4,-7-2-3,7 4-1,0-4-5,0 4 0,7-4-2,-7 4-1,0-4 0,0 3 1,0-3-2,0 4-3,6-4-2,-6 0-4,0 0-3,0 4 1,0-4-2,0 0-1,0 0 1,0 4 4,0-4 3,0 0 5,0 0 5,7-4 4,-7 4 1,0 0 1,0-4 1,0 0 0,6 4 2,-6-3-6,0-1-3,0 0-3,0 4-1,0-4-1,7 2 1,-7-2 1,0 4-6,0-4 1,0 4-2,0-4 1,0 4 2,0 0-4,-7-3-2,7 3-1,0 0-3,0 0 0,0 0-2,0 0-1,0 0-3,-6 0-1,6 0 3,0 0-2,0 3 1,0-3 0,-7 4 1,7 0 1,0-4 0,-6 4-1,6-2-1,0 2 0,0 0 1,0-4-1,0 4 0,0-1-2,0 1 0,0 0 2,0-4-1,0 4 0,6-1 0,-6-3 0,0 4 1,7-4-1,-1 0 0,-6 0 2,7 0 0,-1-4-1,1 4 1,-1 0 1,-6-3-1,7-1 2,-1 4 0,-6-4 1,7 0-1,-7 1 0,6 3 1,-6-4 2,0 0-1,0 0 0,0 2-1,0-2-2,-6 0 1,6 0 0,-7 1 1,7 3 0,-6 0 1,-1-5 2,1 5 2,6 0-1,-7 0-1,-6 0 0,13 0 0,-6 5-2,-1-5-2,1 3-1,-1 1 0,7 0-1,-6-4-1,-1 4 1,7-2 1,0 2-3,0 0 0,-6 0 1,6-1-2,6 1-1,-6 0 0,0 0-1,7-1-1,-7 1 0,6-4 2,1 0 2,-7 3-2,6-3 4,1 0 0,-1 0 1,1-3 1,-1 3 0,1 0 2,-1-4 0,1 1 2,-1-1-2,1 0 3,-1 4 0,1-4-1,-7 4 0,6-3 0,-6 3 0,0-4 1,6 4-1,-6 0 0,0 0-2,-6 0 1,6 0-3,0 0 0,0 0-3,0 0-1,0 0-1,-6 4-1,6-4-1,0 0-1,0 0 2,0 0 0,0 0-1,6 0-1,-6 0-2,0-4-2,0 4 2,0 0 0,6 0-1,-6 0 2,0 0 1,8-4 4,-8 4 4,0 0 2,7 0 1,-7 0 0,0 0 3,0 0 1,0 0 0,0 0 1,0 0-2,0 0 0,-7 0-2,-1 0-4,8 4-7,-12-4-3,5 4-11,-6-1-22,7 1-39,-7 0-82,6 0-130,-6-1-71</inkml:trace>
  <inkml:trace contextRef="#ctx0" brushRef="#br0" timeOffset="198980.33">13774 16830 42,'0'0'92,"0"0"-5,0 0-6,0 0-10,0 0-17,0 0-13,0 3-12,0-3-9,0 0-7,0 0-4,0 0-2,0 0-1,0 0-2,0 0 2,0 0 2,0 0 2,0 0 3,0 0 3,0 0 5,0 0 2,0 0 4,0 0 4,0 0-1,0 0-1,0 0-2,0 0-3,0 0-1,0 0-3,0 0-3,0 0-5,0 0-2,0 0-3,0 0 0,0 0-1,0 0-3,0 0 0,0 0-2,0 0 0,0 0 0,0 0 1,0 0 1,0 0-2,-6 0 0,6 0-1,0 0 3,0 0 0,-7 0-2,7 0 3,0 0-1,0 0 2,-6 0 0,6 0 0,0 0 0,0-3 1,0 3 0,-7 0 1,7 0 1,0 0 1,0-4 3,0 4 1,0 0-1,0 0 1,0 0 1,0 0 1,0 0-1,0 0-1,0 0 0,0-3 0,0 3 1,0 0-3,0-4-1,0 4-2,0 0-2,0 0 1,0 0-4,0 0 0,0 0-3,0 0 0,0 4 0,0-4-1,0 0 0,0 0 0,0 0-1,0 0 0,0 0 2,-6 3-2,6-3 1,0 4 0,0-1 1,-7 1-2,7-4 2,-8 3 1,8 1 0,-5 0 1,-1-4-2,6 4 1,-7-1-1,1 1 1,-1 0-1,1-1-4,0 0 2,-2 2 1,1-1 1,-5-1 0,6 4 0,-1-3 0,-6-1-1,6 1 4,-6 4-2,1-4 0,5 0 0,-6-2-1,-1 5 0,2-2 0,0 2 0,4-3 0,-4 3 2,4-3-2,-5 3 0,7-4 0,0 5 0,-7-4 0,6 3 1,1 0-1,-8-4 0,8 6 0,-7-3 0,7 5 0,-7-3 0,-1-1 1,8 4 1,-7-4-1,0 5-1,0-1 0,0-1 2,1-2-1,-9 3-1,9-1 0,-9 2 1,9-1 0,-7-5 0,-1 6 1,6-1 0,-5 0-2,-1 1 1,1-3-2,6-1 1,-6 4-1,-2-3 1,9-1-2,-7 4 0,6-5 1,-8 3 1,9-1 1,-9 1-1,9-3 1,-8 1-1,7 3 1,1-3 0,-1-2 0,6 2-1,-6 0-2,0-1-2,7 0-3,0-4-5,-1 6-10,0-3-20,7-2-32,-7 0-57,7-1-122,0 0-84</inkml:trace>
  <inkml:trace contextRef="#ctx0" brushRef="#br0" timeOffset="199470.23">13950 16804 113,'0'-4'116,"0"4"-27,7 0-30,-7 0-22,0-4-15,6 4-10,-6 0-7,0 0-3,0-2-2,6 2 0,-6 0 0,0 0 0,0 0-2,0 0 1,0 0-2,0-4-2,0 4-1,0 0-5,-6 0-5,6 0-8,0 0-6,0 0-14,-6 0-24,6 0-34</inkml:trace>
  <inkml:trace contextRef="#ctx0" brushRef="#br0" timeOffset="199736.24">13865 16774 95,'0'0'102,"0"0"-20,6-3-18,-6 3-12,8 0-6,-1 0-8,-1-4-6,1 4 1,-2 0-5,2 0-4,-1-4-4,1 4-4,0 0-6,-1 0-5,-6 0-2,7 0-7,-1 4-3,1-4-4,-1 0-5,-6 0-3,6 4-1,1-4 0,0 0 1,-1 0 3,1 0 1,-1 0 2,1 0 6,-2 0 3,3 0 2,4 0 2,-4 0 3,5 0 0,-7 0 0,7-4 1,0 4 0,0 0 0,0 0 2,6-4-3,-6 4-2,7 0 0,-1-3-1,1 3 3,0-3 0,0 3-2,-2-4-1,3 0 1,4 4 0,-6-4 1,8 1 3,-9 3-4,3 0 1,-1-4-5,-1 4-14,0-4-18,-5 1-29,-1 3-43,-7 0-54</inkml:trace>
  <inkml:trace contextRef="#ctx0" brushRef="#br0" timeOffset="200847.73">14302 16753 8,'13'-4'46,"-1"4"10,2 0 9,-1-4 8,0 4 1,6-3 1,-5 3-5,5 0-9,-6-4-11,6 4-10,1-4-6,-1 4-5,1-3-3,-1 3-6,1 0-2,0-4-3,6 0 0,0 4 1,-6 0-1,5-4 0,2 4 1,-1-3 1,6 3 1,-6-4 2,0 1 3,7-1 1,-7 4 0,6-3 0,-6-5-1,1 8-3,5-4 0,-6 1-5,0-1-2,-6 1-5,6 3-1,-7 0-5,2 0-3,-9 0-1,7 0-4,-5 0-1,5 0 0,-6 0-1,0 0-3,0 0 1,0 3 0,7-3-1,-8 0 4,2 0 1,5 0 0,-6 0 1,0 0 0,7 0 1,-7 0 2,0 0 1,0 0 0,6 0 1,-4 0-1,3 0 0,-5 0 0,7 0 1,-7 0 1,6 0-2,1 0-1,-1 0 2,-6 0-1,7 0 0,-7 0 0,5 0-2,-3 0-4,-2 0 0,0 4-1,-1-4 0,1 0 0,0 0-1,1 0 2,-1 0 3,-1 0 1,1 0 2,0 0 1,0-4 1,-6 4-1,6 0 0,0 0 2,0-3 0,-1 3 2,3 0 1,-3 0 0,-6 0 1,8 0 0,-1-5-1,0 5-1,-1 0-5,-5 0 0,7 0 0,-8 0 1,7 0-1,0 0 1,-7 0 0,8 0 0,-1 0 2,-7 0 0,7 0-1,0 0 1,0 0 1,1 0-1,-2-2 1,1 2 1,0 0 2,1 0 1,-1 0-2,-1 0 0,1 0 0,7 0 1,-7-4 1,0 4 0,6 0 0,-5 0-4,5 0 3,0 0-1,-6 0 1,7 0-3,-7 0 1,6 0-1,2-4 1,-2 4 2,-6-4-2,7 4 1,-1 0-2,0-3 1,1 3 1,0-4-3,0 4-1,-1-4 1,0 4-2,1 0 0,-1-4 1,-6 4-1,7-2 0,-1 2 0,-5-5 1,5 5-1,-6-3 0,7-1 1,-7 4-1,0-3-1,6 3 0,-6-5 1,0 5 0,0-3 0,0 3 0,0 0-1,7-4 0,-7 4 1,0 0 1,7 0-1,-7-4 0,-1 4-1,8 0 0,0 0 0,-7-3 1,6 3-1,0 0 0,1 0 1,-7 0-1,6 0 2,2 0 1,-2 0 0,-7-3-1,9 3 0,-3 0 1,-5 3-1,8-3-1,-8 0 0,6 3 0,-6-3-1,0 0 0,7 0-1,-8 4 1,1-4-1,1 0 2,5 0-3,-6 4 1,0-4 0,0 0 2,8 0 0,-8 0-1,-2 0-1,3 3 1,-1-3 1,0 0 1,0 0-1,0 0-1,-6 0 0,-1 0 0,1 0 1,6 0-1,-8 0 0,2 0 0,-1 0 1,1 0 0,-7 0 1,8 0-1,-2 0 1,-6 0 1,6-3 1,-6 3-2,7 0-1,-7 0 0,6 0-1,-6-4 1,7 4-2,-7 0 0,6 0 1,-6-4-1,6 4 2,-6 0 0,7 0-1,-7 0 1,7 0 1,-7 0-1,0 0 0,0 0-1,0 0-1,7 0 0,-7 0 2,0 0-1,0 0-2,0 0 1,0 0 1,-7 0 1,7 0 0,0 0 0,0 0 0,0 0 0,0 0 1,0 0-2,0 0 0,0 0-5,0 0-8,0 0-10,0 0-19,0 0-30,0 0-45,-7 0-86,0 0-97</inkml:trace>
  <inkml:trace contextRef="#ctx0" brushRef="#br0" timeOffset="201522.61">17507 16621 208,'0'0'172,"0"-4"-49,6 4-36,-6 0-26,0 0-20,6 0-16,-6 0-8,0 0-10,0 0-2,0 0 3,7-4 0,-7 4-1,0 0 0,6 0 1,-6 0 2,0 0 3,7 0 0,-7 4 0,0-4-3,6 0 1,-6 0 1,6 0 2,-6 0-1,0-4 0,0 4-1,0 0 1,7 0 0,-7 0-3,0 0-2,0 0-1,0 0 2,0 0-2,0 0 1,0 0 0,0 0-1,0 0 1,0 0-1,7 0 0,-7 0-1,0 0 0,0 0-2,7 0 0,-7 0-3,0 0 0,6 0 0,0 0-1,-6 0 0,7 0-1,-1 0 1,-6 0-1,7 0 2,-1-3 1,1 3 0,-1 0-1,1-3-1,-1 3 0,1 0 0,-1 0-1,1-5 1,-1 5 2,1-3 3,-1-1 3,1 4 3,0-4 3,-2 1 1,3-1 3,-1 4-3,-7-3-2,0 3-2,5-4-4,-5 4-5,0 0-3,0 0-5,0 0-5,0 0-5,0 0-5,0 0-7,0 0-6,0 4-7,-5-4-6,5 0-6,0 0 1,-7 3-3,7-3 1,-8 0 3,8 0 5,0 4 7,-5-4 6,5 0 10,0 0 3,-7 0 2,7 0 1,0 0 0,0 0-1,0 3-1,7-3-4,-7 0-8,5 0-5,3 0-9,-8 0-13,7 0-20,-7 0-26</inkml:trace>
  <inkml:trace contextRef="#ctx0" brushRef="#br0" timeOffset="202201.49">17741 16599 6,'0'-4'177,"0"4"-40,0 0-40,-7 0-31,7 0-25,0 0-15,-7 0-11,7 0-8,0 0-4,0 0-1,0 0-1,-5 0-2,5 0 0,0 0 0,0 4 0,-8-4 1,8 0 1,0 3 1,0-3-1,-5 0 2,5 0 4,-7 5 3,7-5 8,-8 0 5,8 0 4,0 0 7,-5 0 4,5 0 3,0 0 1,0 0-2,0 0-5,-7 0-6,7 0-3,0 0-6,0 0-5,0 0-5,0 0-3,0 0-3,0 0-3,0 0-1,0 0 0,0 0 0,0 0-1,0 0-2,0 0 1,0 0 1,0 0 0,0 0-1,0 0 1,7 0 1,-7 0 0,0-5 2,5 5 0,-5 0 2,8 0 1,-8-3 0,7-1 2,-2 4-2,-5-4-1,8 1 0,-3 3-2,2-4 1,0 1-1,-1-1 5,1 0-2,-1 0 0,7-3 0,-7 4 0,7-2 1,1-1 1,-1-2 0,5 5-4,-4-5 1,0 2 1,5-2 2,-6 1-2,7-1 0,-1 1-2,0-5 0,1 5-1,-1 0-1,1-4 0,6 4-2,-6-4 1,0 4-3,-1-1-4,0-3-2,0 3 0,2 1-4,-2-3 0,0 2-1,-6 1-3,14 0-3,-8 0-1,1-2-1,-1 3-4,0-2-1,2-3-1,-3 7-2,2-4 1,0-2-3,-2 6-1,3-3-3,-8-1 1,7 1-1,-8 4-2,1-4-2,1 3 0,-1 0 2,0-3 2,-7 3 5,0 1 2,7-1 5,-6 1 4,-1-1 5,-6 4 7,7-5 4,1 2 6,-8 0 5,5-1 3,2 4 2,-7-4 2,6 4 2,-6-3-1,0 3-7,6 0-7,-6-3-11,0 3-21,0 0-36,-6 0-62</inkml:trace>
  <inkml:trace contextRef="#ctx0" brushRef="#br0" timeOffset="204412.44">19023 15969 122,'0'0'174,"-6"0"-64,6 0-47,0 0-23,-7 0-14,7 0-6,0 0-1,0 0-1,0 0-1,0 0 0,0 0 0,0 0-3,0 0-1,0 0-2,0 0-1,0 0-1,0 0 2,0 0 1,0 0 0,0 0 2,0 0-1,0 0 1,0 0 2,0-3 2,7 3 2,-7 0 1,0 0 3,6-5 3,-6 5 2,0 0 3,0-4-1,0 4-3,0-3 0,7 3-3,-7-3-2,0 3-3,0-4-3,0 4 1,0-4-2,7 4-1,-7 0 0,0-3-2,0 3-2,6 0-2,-6-4-2,7 4-1,-7 4-4,6-4 0,1 3-1,-7 1 0,5 0 0,2 2 1,1 3 1,-8-3 0,6 5 0,1 1 1,-7-2-1,6 1-1,0 4-1,-6-1 0,7 2-1,-7-2 0,6 1 0,1-1-1,-7 1 1,6 3 1,1-3 0,-7-5 0,6 5 0,1-1 2,-7 3-2,7-3-1,-7 1-1,0-5-2,6 1-2,-6 4-3,6-7-3,-6 2-3,0-3-2,0 1-4,7-2-7,-7 2-3,0 1-6,0-7-6,0 2-9,6-4-14,-6 0-23,7 0-51,-7-4-114,6-3-78</inkml:trace>
  <inkml:trace contextRef="#ctx0" brushRef="#br0" timeOffset="204795.09">19577 15911 371,'0'-8'322,"0"4"-127,0 0-90,-7 4-53,7 0-25,-6 0-14,0 0-6,6 0-4,-7 8-1,0-5-2,1 5 0,-1-2 0,1 2 0,6 0 0,0 3-1,0-4-1,0 5 0,0-2 0,0 1 1,6 0 1,-6 0 0,7 0 1,-1 0 0,1-1 0,0-2 0,-1 4 0,0-1-1,7-1 0,-6 1 1,1 0-1,-3-3 0,1-1-1,1 0 1,0-3 1,-7 3 1,7-3 0,-1 0-2,-6-1 2,0 1 2,0-1-1,0 2 1,-6-3-2,-1-2-1,0 4-2,-6 0-6,8 0-6,-10-4-13,2 3-13,1-3-18,-2 0-21,1-3-25,1-1-36,-8 0-47,7 0-71</inkml:trace>
  <inkml:trace contextRef="#ctx0" brushRef="#br0" timeOffset="205016.33">19499 15888 183,'0'-7'348,"0"3"-105,7 1-92,-7-1-59,6-4-35,1 5-18,-1-1-11,0-3-8,1 4-4,6-1-1,0 0-1,0 0-2,8 1-3,-10-1-1,10 0 0,-2 1-1,-6-1-2,7 0-1,-1 4-2,-6-3 0,0 3-5,7 0-7,-7 0-9,-2 0-10,3 0-13,-7 0-17,0 3-25,-1-3-25,2 0-29,-3 0-37,-5 0-56,0 0-76</inkml:trace>
  <inkml:trace contextRef="#ctx0" brushRef="#br0" timeOffset="205338.93">19831 15822 362,'0'0'345,"0"-3"-126,0 3-94,0 0-53,6 0-32,-6 0-16,7 0-10,0 3-4,0 1-3,-1 3 0,7-3 0,-7 7 1,7-4-2,-7 4-1,8 4-3,-2-1-1,-5-3 1,6 3-2,0 6-1,-6-6-1,6 1 2,0 3 0,-6-3 0,6 3 1,-7-4-1,7 1 2,-6 0-2,-1-1-4,1 1-8,-7-4-4,6 4-8,-6-4-11,0 0-16,6-4-22,-6 0-30,0 0-44,0-3-77,0 0-98</inkml:trace>
  <inkml:trace contextRef="#ctx0" brushRef="#br0" timeOffset="205720.87">19956 15895 183,'-8'-7'375,"8"-4"-120,0 4-106,8-4-60,-8 3-31,5 2-17,2-2-9,6 1-6,0-1-1,0 1-2,0 0-4,7-1-1,-1 5-3,7-1-5,-6-3 0,5 3-2,-4 4-1,-2 0-2,0 0-2,-6 4-3,1 0-4,-2-1-1,-5 4-5,-7 1-3,0 3-4,-7-4-1,1 4 1,0 0-4,-8 0 2,1 0 2,-6 0-1,7-1 5,-9 2 3,2-4 1,-1-1 3,7 0 3,-7 0 3,8 1 0,-1-5 3,6 1 0,-6 0 2,7-1-3,6 0 0,-7 1 1,7-4 0,7 5 1,-7-2-2,6 0-1,1 1-1,6 0 2,0-1 0,-1-3-1,8 4-1,0 0 0,-1-4 1,0 4 1,1-4 1,6 0-2,-6 3 1,6-3 2,-7 0-3,8 4 1,-9-4 1,10 0-3,-9 0-1,7 3 3,-6-3-2,-1 0-7,0 4-7,1-4-12,-1 0-16,-6 0-24,6 0-45,-4 0-83,-3-4-116,-6 4-62</inkml:trace>
  <inkml:trace contextRef="#ctx0" brushRef="#br0" timeOffset="206021.7">20580 15632 407,'-6'-4'368,"6"1"-140,-7 3-101,7-5-57,0 5-31,0 0-18,7 0-11,-7 5-5,6-2-2,7 1 0,-7 0-2,8 0 0,-7 3-1,5 0 0,0 4 0,3 0 3,-10 0-2,9 0-1,-1 3 0,0 1 0,-7-1 0,1 1 0,-1-1-1,1 2-2,6 2 0,-13-3-2,7-1-1,-7 4-1,6-3-2,0 0-3,-6-1-5,7-3-7,-1 3-7,-6-2-11,7-1-14,-1-3-24,-6-2-31,7-2-54,-7 1-108,0-2-75</inkml:trace>
  <inkml:trace contextRef="#ctx0" brushRef="#br0" timeOffset="206294.74">20639 15591 169,'5'-7'398,"3"-3"-121,4 2-114,-4 0-68,11 1-35,-6 0-23,6 0-9,1-1-4,-1 5-3,7-4-2,-6 7-4,-1-4-4,1 4-4,7 0-2,-15 0-1,8 4-1,-7-4-2,-7 7-1,1-4-3,-7 8-2,0 0-1,-7 0-4,-5 1-6,-2 2-2,-5 1-5,-7-1-1,6 5-4,-6-5 0,0 1-3,0 3-2,0-3-6,0-1-6,0 1-10,7-4-18,-8 0-15,8 1-24,5-3-40,1-1-74,1 0-81</inkml:trace>
  <inkml:trace contextRef="#ctx0" brushRef="#br0" timeOffset="206711.53">21192 15705 1,'-6'4'426,"-1"-1"-117,-6 1-131,1 4-85,4-2-45,2 2-23,-7-1-11,7 1-9,-1 2-8,1-3-7,6 5-6,0-4-7,0 2-6,0-2-7,0 3-7,6-8 1,1 5 2,-1-5 3,0 1 4,1 0 7,7-4 4,-2 4 4,-4-4 5,4-4 4,1 4 2,0-4 6,0 0 9,-6 1 5,5-5 8,1 5 9,1-5 8,-8 1 8,1 0 3,-1 0 3,0-1-3,0 1 1,-6 2-4,7-2-5,-7 5-7,0-6-8,0 4-2,-7 4-6,7 0-5,-6 0-5,0 0-4,6 4-1,-6 4-2,6-6 1,-7 5-2,7-2 0,0 2 0,7 1 0,-1 2 0,0-2 0,0-1 1,8-3 0,-1 3-1,7 0 0,-1-3 0,7 0-8,0-4-6,1 4-13,-2-4-24,2-4-54,6 0-102,-8 0-101,1 1-70</inkml:trace>
  <inkml:trace contextRef="#ctx0" brushRef="#br0" timeOffset="208620.44">14113 17061 132,'0'-4'268,"0"0"-59,0 4-54,0 0-40,0-4-32,0 4-23,0 0-17,0 0-11,0 0-9,-6 0-5,6-4-5,0 4-4,0 0-3,0 0-3,0 0-3,0 0-2,0 0 0,0 0 2,0 0 0,0 0-1,0 0 2,0 0-3,0 0 1,0 0 0,0 0 1,0 0-2,0 0 2,0 0 3,0 0-2,0 0 7,0 0 4,0 0 3,0 0 5,0 0 1,-7 0 3,7 0 1,0 0 3,0 0-2,0 0 0,0 0-1,-7 0-3,7 0 0,0 0-1,0 0-1,0 0-1,0 0-4,0 0-3,0 0-2,0 0-2,0 0-1,0 0-2,0 0 0,0 0-3,0 0 0,0 0-2,0 0 0,0 0 0,0 4-1,0 0 0,0 0 0,0 0 2,0 2 1,0 1 2,0 5 0,0-1 0,0 0 2,7 4-1,-7-1-1,0 5-1,0-1-1,0 1 0,0-1-1,0 3 0,0-2-1,0 0-1,-7 2 1,7-3 0,0 1 0,0-2-1,-6 3-2,6-3-7,-7 2-7,1-4-16,-1-4-27,1 3-52,0-3-116,-1 1-104,-7-2-76</inkml:trace>
  <inkml:trace contextRef="#ctx0" brushRef="#br0" timeOffset="210228.15">13774 16709 149,'7'0'105,"-1"3"-54,1-3-46,-1 4-36,1-1-29,-1 1-19,1-4-15</inkml:trace>
  <inkml:trace contextRef="#ctx0" brushRef="#br0" timeOffset="211334.95">13859 16790 24,'0'-4'197,"0"0"-26,-7 4-29,7-3-27,0-2-24,0 2-18,0-1-12,0 4-10,0-4-6,0 1-5,7 0-1,-7 3-5,0-4-4,0 0-2,0 4-3,0-4-4,0 4-4,0 0-5,0 0-2,0 0-2,0-3-1,0 3-3,-7 0-4,7 0 0,0 0 0,0 0 0,0 3-1,0-3 0,-6 4 0,6-4 1,0 4 0,-7 0 1,1-1-1,6 4 0,-7-3 1,1 4-1,6-5 0,-7 5 1,1-2-1,-1 2 0,1-1 0,6 1 1,-7-1-1,7 0 2,-6 4-1,6-3-1,-7-1 0,7 0 0,0 1 1,0-4-1,0 2 0,0 2 0,7-5 0,-7 1 0,6 0 0,-6-4 1,0 4 1,7-4-2,-1 0 0,-6 0 0,7 0-3,-7 0 2,6 0 0,1-4 0,-7 0 1,6 0-1,1 1 1,-1-1 1,-6 0 5,7-2-3,-1-3 1,-6 6 3,0-4-2,7 0 2,-7-1 0,0 1 2,0 0 2,0-4-1,0 3-2,-7 1-1,1-1 2,6-2 0,-7 3 0,1-1 0,-7 0-2,6 5-1,1-4 1,-1 3-1,-6 0 1,7 1-2,-1-1-2,-6 4-2,7 0 1,-1 0 0,1 0-1,-1 0 0,-1 0-1,3 4-1,-1-4 1,6 7-1,-7-3-1,1 0 0,-1-1 1,7 0 0,0 1 1,-6 3 0,6-2 0,0 2-1,0 1-1,0-6-2,0 6 2,0-4-2,6-1-1,-6 1-2,0 0-1,7 3 0,-7-3 0,6-4 2,-6 3 0,7 1-1,-1-4 1,-1 0 2,3 3 1,-1-3 2,-1-3 1,1 3 0,-1 0 1,1-4 1,-1 1 0,1 3-1,-1-4 0,1 1 2,-1-1-1,1 0-2,-1 0 0,1-3 0,-1 3 0,1 0 2,-7-2-2,6-2 0,1 5 4,-7-5 1,0 4 1,6-3 2,-6 4 0,0-5 2,-6 4 2,6 1-1,-7-1 0,7 0-4,-6 1 0,-1 3 0,1-4-2,-7 4-3,6 0 1,-6 0-1,7 0-2,-7 4 0,6-4 0,-6 3 0,7 1-1,-1 0 2,-1-4-1,3 7 0,-1-3 1,-1 0-1,1 2 0,6-2-3,0 0-1,-7 4-2,7-5-2,0 5-2,7-2-3,-7-2-5,0 4 0,6-5 0,-6 5-1,7-4 2,-7 3 0,6-4 1,-1 1 1,3-1 2,-8 1 1,7-4 5,-1 4 0,1-4 1,-1 0 3,1 0 3,-1 0 3,1-4 1,-1 0 3,1 1 1,-1-1 4,-6 1 3,7-4-1,-7 3 0,6-4 1,-6 5 2,7-5 0,-7 4-3,0-2 0,0-2-3,0 5 2,0-5-2,-7 4 2,7 0-2,0-2 0,-6 2-3,-1 0-1,7 0 0,-6 1-1,6 3 0,-7 0-5,1 0 0,6 0 0,-7 0 0,1 0 1,-1 3-1,1 1-2,-1 0 0,7 3 1,-6-4-1,-1 5-1,7 0 1,-8 3-1,8-5 0,0 2-1,-5-1 0,5 5-3,0-5-2,0 0-2,0 0 0,0 1-2,0-1-2,0 0 0,5-4 2,-5 2 0,0-1 1,8-1 3,-8 0 0,0 1 2,0-4 2,0 0 2,7 0 2,-7 0 1,0 0 2,0 0 1,0 0-3,0 0-4,-7 0-11,7 0-22,0-4-37,-8 4-66,3 0-142,-1 0-78,-7-3-52</inkml:trace>
  <inkml:trace contextRef="#ctx0" brushRef="#br0" timeOffset="-200564.92">13011 16427 14,'8'0'30,"-8"0"2,0 0 0,0 0 1,7 0-4,-7 0-2,0 0 0,0 0-1,0 0 0,0 4 0,0-4 1,0 0-1,0 0 0,0 0 0,0 0 0,0 0-4,0 0-1,0 0-2,0 0-4,0 0-1,0 0 0,0 2 1,5-2-1,-5 0 1,0 0-1,0 5 0,8-5 0,-8 0 0,0 3 2,6 1 6,-6 0 2,0-4 3,7 3 0,-7 1 1,0 0 1,0 3 0,6-4-5,-6 1-8,7 3-3,-7 1-2,0-1 2,0 1-1,6-1-1,-6 0-1,0 4-1,6-3 1,-6 3-3,7-5-2,-7 6 0,6-1-2,-6-4 2,0 4-4,6 1 1,-6 2 1,0-3-1,0 1 1,0 2 0,0-3-2,0 0 2,0-1-1,-6 5-1,6-4 0,0 4 0,-6-4 1,6 0-2,0-1 0,0 1 0,-7 1 0,7-2 1,0-2-1,0-1 1,-6 5-1,6-5 1,0 0 0,0 0-1,0-3 1,0 0-1,0 3 0,0-3 0,0-1 0,6-3 0,-6 3-2,0-3 2,0 5-2,0-5-1,7 0 1,-7 0 2,0 0 2,0 0-1,0 0 2,0-5 2,0 5 3,0-3 1,0 3 0,0-3 4,0-1 5,0 0 3,0 1-2,0-5 1,0 4-1,0-3 1,0 0-4,0 0-3,0-1-6,0 1-3,0-1 1,0 2-3,0-2 1,6 0 0,-6 1 1,0 0-2,6 0 1,-6-4-1,7 7-1,-7-3 0,7-1-1,-7 4-2,7-3-1,-1 4 0,1-1 0,-7-3-1,6 3-1,0 0-2,7 1-1,-6-1 3,-1 1 0,1-2 0,1 3-1,-3-2-1,2 4 0,5-4 1,-5 4 3,0-4-3,0 4 1,-7 0-1,6 0 0,1 0 1,-7 0 0,6 0 2,-6 4-2,6-4 2,-6 4-2,7-4 3,-7 4 1,6-2 0,-6 3-1,6-2 2,-6 1-1,7-1 1,-7 1 0,7 4 0,-7-1 0,7-4 0,-7 4 0,6 1 0,-6-1 1,6 1-1,-6-1 1,6 4 3,1-4-1,-7 0-1,8 1-1,-3 4 1,2-6-1,0 2 0,-1-1 0,1 1-3,-1-1 1,-6 0 1,13 0-2,-6-3-4,-7 3-5,6-3-6,0 0-15,-6-1-17,0 0-19,7-3-24,-7 5-28,0-1-37,0-4-66,0 0-97</inkml:trace>
  <inkml:trace contextRef="#ctx0" brushRef="#br0" timeOffset="-200151.33">13513 16621 84,'0'0'338,"8"0"-88,-8 0-85,0 3-65,6 2-41,-6-2-24,0 1-9,6-1-4,-6 4 1,8 1 2,-3-1-1,2 1 2,-7-2-1,6 6-2,0-1-3,1 3-5,0-3-2,0 4-4,-7-4-3,6 3-5,-6 2-4,0-1-12,7-1-17,-14-3-32,7 3-60,0 1-136,-6 0-89,-1-4-57</inkml:trace>
  <inkml:trace contextRef="#ctx0" brushRef="#br0" timeOffset="-192538.88">13599 15236 29,'0'0'84,"0"0"-20,0 0-18,0 0-16,0 0-11,0 0-9,0 0-5,0 0-1,0 0-1,0 0 2,0 0 1,0 0 4,0 0 4,0 0 3,0 0 4,0 0 5,0 0 1,0 0 1,0 0 1,0 4 0,0-4-2,0 0-2,0 0-3,0 0-3,0 0-2,0 0 0,0 0-2,0 0-2,0 0-2,0 0 1,0 0-1,0 3 0,0-3 1,0 0 1,0 4 1,0-4 1,0 0 0,0 3 1,0-3-2,0 4 1,0-4-2,0 0-4,0 0-2,0 0 0,0 0 2,0 0 0,-7 0 2,7 0 3,0 0 2,0 0 3,0 0 0,0 0 1,0 0-3,0 0-1,0 4-4,0-4-3,0 0-2,0 0-3,0 4 1,0-4-3,0 3-1,0 1 0,0 0 0,0-4 0,0 3-1,0-3-1,0 3 0,0 2-1,0-5 0,0 0 2,0 0 0,0 0-1,0 3 1,0-3 0,0 0 0,0 0 0,0 4 1,0-4 0,0 4-1,0-4 1,0 3 1,0-3 0,0 4-1,0-4 0,0 3-1,0 1-1,0-4 1,0 4-2,0-4 2,0 3-3,0-3 1,0 4-2,0-4 0,0 0 0,7 0 1,-7 5-1,0-5-2,0 0 0,0 0 1,0 2-1,0-2 2,0 5 0,0-3-1,0-2 2,0 0 1,6 4 1,-6 0 0,0-4 0,0 4 1,0 0 0,0 0-1,0-4 1,0 3 0,0-3 0,0 4 1,0-2-2,0-2 0,0 6 1,0-4 1,0-2 0,0 4-1,0 0 0,0 0 0,0-4 0,0 3 0,0 1 1,0 0-2,0-4 1,0 4 1,0-2 0,0 3 0,0-2-1,0-3 0,0 4 0,0 0 1,0-1-1,0-3 0,0 4-2,0-1 1,0-3 1,6 4 1,-6-4-1,0 4 0,0-4 0,0 3 0,0 1 2,0-4 0,0 4 0,0-1 0,0 2 1,0-3-2,0 2 1,-6 0-1,6 0 0,0-1-1,0 2-1,0-2 0,0 1 1,0-4 0,0 8-1,0-6 1,0 2 0,0 0 0,0 0 0,0-1 0,6 1 0,-6 4 1,0-8 0,0 7 0,0-4-1,7-3 1,-7 4-1,0 0 0,0-1 0,0 1 0,6 0 1,-6-1 0,0 1 0,0-1-1,0 1 0,0-4 1,7 4 0,-7-1-1,0-3 0,0 5-1,0-2 1,7 0 1,-7 1 0,0 0-2,0-1-1,0 1 2,0 0-1,0 0 0,0-4-1,0 2 1,0 4 0,0-4 2,0-2 0,0 4-2,6-4-1,-6 3 1,0 2 1,0-2-4,0 1 0,0-4-2,7 4-1,-7 0 0,0-2 1,0-2 2,0 5 0,0-2 0,6 1 2,-6-4 2,0 3 0,0 5 0,0-8 0,0 7 0,0-3 0,0-1 2,0 1 2,0 0-1,0-1 0,0 1 1,0 0 0,0-1 1,0 1-3,0 3 1,0-3-1,0 4-2,0-5 2,0 4-2,6-3 0,-6-1-1,0 5 2,0-4-1,0 4 0,0-2 0,6-3 0,-6 5 0,0-4-1,7 0 0,-7 3-1,8-3 0,-8-1 1,0 5-2,0-5-1,0 1 1,0 0 1,0-1-1,0 1 0,0 0 2,0-1 1,0 1-2,0 0 3,0 3 1,0-7 2,0 7 1,0-3 0,0-1 1,0 1-1,0 0 1,0 3 1,6 0-1,-6-3 0,0 3 0,0 1 1,0 0-1,0-5 0,0 3 1,6-1 0,-6 2 1,0 1-2,0-1 0,0-3-2,0 2 1,7 3 0,-7-6-1,0 4 0,0-3-1,0 3-1,6-3-1,-6 3 1,0-3 0,0 3 0,0 0 0,0 1-2,7-1 0,-7-4 1,0 4-1,6 1 1,-6-4 1,0 4-1,5-5-1,-5 5-1,0-2 1,0-2 0,0 4 0,0-1 2,0 0-2,0 1-1,-5-1 2,5 0 2,0 0 1,0 1 3,0-1-1,0-3-2,-6 4 1,6-6 3,0 6-1,0-1-2,0-3-1,0 0-1,0 2-2,0 2 2,6-4 0,-6 4-3,0-1 0,0 0 0,0 1 0,0-1 1,5 0-1,-5 0-1,0 1 0,0-1 1,0 0 1,8 0-1,-8-3-1,0 4 1,0-1 0,0-3 2,0 2 4,7-1 2,-7-2 1,0 1 1,6 1 0,-6-3 2,0 2-1,0 4-1,0-5-4,0 0-2,7 6-1,-7-6 0,0 4 0,0 0-2,0 1 0,0-1 0,0-3 0,0 4 1,0-2 1,0 2 0,0-1 6,0-3-4,0 2 3,0-1-4,0 2 2,0-3-3,0-1-1,0 1 0,0 0-7,0-1 4,0 1-1,0-4 2,0 3 0,0 1 0,0 1 0,0-5 0,6 2-1,-6 3 1,0-2 0,0 1-1,0-1 1,0 1 0,0 4 0,0-5 0,0 1 2,0-1-1,0 2 0,0-3 2,0 2-2,0 4 1,0-5 0,7 1 2,-7 0-2,0 2 1,0-1 0,0-2-1,0 1 2,0-1-2,0 1-1,6 4 1,-6-5 0,0-3-1,0 4 0,0-4 1,0 3 0,0 1-1,0-4 1,0 4 0,0-1 1,0-3-2,0 0 0,0 0 0,0 5-1,0-5 1,0 0-1,0 0 1,0 0-1,0 3 1,0-3 0,0 3 1,0-3 2,0 4-1,0-4 2,0 4-1,0-1 0,0 2-1,0-2 1,0 1-3,0-1 1,0 2-1,0-3 0,0 2-1,0 0 1,0 0 0,0-1 0,0 1 0,0 0 1,0 0 2,0-2 3,0 3 2,7-2 2,-7 1-1,0-1 0,0 1 0,0-4 1,0 4-2,0-4-1,-7 4-1,7-4-1,0 0 1,0 0-2,0 3-2,0-3 1,0 4-3,0-4-1,0 3 0,0 1-1,0-1-1,0 1 3,0 4-1,0-1-1,0-3 1,0 3-1,0-3 1,0 3 0,0 0-1,0-3-1,0 4 0,0-1 2,0 1-1,0-6 0,0 6-1,0-4 1,7-1 1,-7 1 0,0 0 0,0 0 1,0 3 0,0-7 0,0 7 0,6-7 0,-6 3-1,0 1-2,0-4 2,0 4 0,0-4-1,0 4 0,0-4 0,0 3 1,0-3-4,0 4-2,0-4-8,0 0-12,0 0-21,0 0-35,0 0-61,0-4-109,7 1-101,-7-1-62</inkml:trace>
  <inkml:trace contextRef="#ctx0" brushRef="#br0" timeOffset="-191644.92">13657 15826 158,'6'0'180,"-6"0"-39,0 0-33,6 0-23,-6 0-15,0 0-8,-6 0-8,6 0-2,0 0-3,6 0-5,-6 0-4,0 0-5,0 0-6,0 0-6,0 0-5,0 4-5,0-4-2,-6 3-1,6-3 0,0 4 1,-6 0-3,6 3 3,-6 0 1,-1-3-1,1 7-3,-1-4 2,0 4-1,1 0-2,-1 4 0,1-1-1,0 1-1,-1 3 1,1 1 0,-1-1-1,0 0-2,0 0 2,1 1-2,0-4 1,-1-1-3,7 1 1,-5-4-1,5 4-1,0-8 0,0 4-2,0-4 1,0-3-2,0-1 2,0 2 0,0-5 0,0 2 1,0-2 3,0-2 2,0 2 3,5-5 3,2 2 2,-7-4 2,6-1-1,-6 1 2,6-4-1,1-4-1,-7 1-1,7-1-1,0 1-2,-1-2-3,1-2 1,-7 3 2,6-2 2,-6 5-2,0-2 1,6-1-2,-6 4 3,0 0 0,0-1-2,0 6-3,0-2-3,0 1 1,0-1 0,0 1-1,0 4-2,7-1-2,-7 1 0,0-1 0,0 0-1,0 4-2,0-4 1,6 4-1,-6-3 1,7 3 1,-7 0-1,7 0-1,-7 0 1,6 3 1,1 1-1,-1 0-1,-6 3 1,6 0 0,0 4 0,1 0 0,1 1-4,-2-2-1,0 2-1,1-1-4,-1 4-2,1-5-3,-1 1-5,-1 0-4,3 0-4,-1 0-4,-1-4-6,1 0-6,-1 4-13,1-7-13,-1 3-21,1-2-30,-1-2-51,7-3-88,-13 4-82</inkml:trace>
  <inkml:trace contextRef="#ctx0" brushRef="#br0" timeOffset="-186111.06">13011 15291 24,'0'0'208,"0"0"-33,0 0-36,0-4-35,0 4-27,0 0-23,0 0-18,0 0-11,0 0-7,0 0-8,0 0-2,0 0-4,0 0-3,0 0-1,0 0 0,0 0 0,0 0-1,0 0 1,0 0 0,-5 0 0,5 4 3,0-4 3,0 0 5,0 4 4,-8-4 4,8 0 4,0 0 3,0 0 4,0 0 4,0 0-2,0 0-2,0 0-3,0 0-2,0 0-2,0 0-3,-5 0-1,5 0-1,0 0-1,0 0 2,-7 0-1,7 0 0,0 0-2,0 0 1,0 0-1,0 0-5,0 0-1,0 0-3,0 0-2,0 0-2,0 0 1,0 0-3,0-4 0,0 4 0,0 0-1,0-4 1,7 4 1,-7 0 2,0-3-1,5 3 1,-5 0 1,8-5-2,-8 2 3,5 3-1,-5-3 0,8 3-1,-8-4-1,0 4 1,7-4-2,-7 4 0,5 0-1,-5 0 0,8-3-1,-8 3 1,6 0 0,-6 0-2,7-4 1,-7 4 0,6 0 0,-6 0 0,7 0 0,-7 0-2,6 0 0,-6-4 2,6 4 1,-6 0-1,0 0 0,7 0 0,-7 0 0,0 0-1,6 0 2,-6 4-1,0-4-1,0 0 1,0 0 0,6 4 0,-6-4 1,0 0 0,7 0-1,-7 3 0,0-3 0,7 4 0,-7-4 1,0 4 0,0-4-1,0 3 0,0-3 3,0 3 0,0 2 0,0-2 3,0 5-1,-7-5-2,7 4 1,-7-3-2,1 3 0,0 2 0,6-2-2,-7-1-3,-5 6 1,5-5 2,1 5 0,-1-6 0,-7 5 1,9-3-1,-10 3 0,10-4 1,-3 4 1,-4-4 0,5 0-1,-6 1 1,7 0 0,-1-2-1,1 2 0,0-5 0,-1 5-1,7-4 0,-6-4 0,-1 2 0,7 4-2,0-6 0,0 0 2,0 0-2,0 2 1,0-2 1,7 0-1,-1 0 1,1 0-1,-1-2 1,0 2 2,7-6 1,0 4 0,1-2-1,4-4-5,-3 5 3,4-5 2,1 4-2,5-3-2,-5 0-4,0 0-13,5-1-23,-5 1-34,6 0-75,-6-5-146,0 6-91,-8 2-50</inkml:trace>
  <inkml:trace contextRef="#ctx0" brushRef="#br0" timeOffset="-185184.39">13513 15236 216,'0'0'188,"0"0"-34,0 0-33,0 0-25,0 0-24,0 0-16,0 0-10,0 0-10,0 0-7,0 0-5,0 0-2,0 0-4,0 0-5,0 0-2,0 0-2,0 0-2,0 4-3,-6-4 4,6 3-4,-7-3-1,1 4 0,6-1-1,-6 1 0,-1 0 1,1 0 1,-1 3-4,7-3 2,-6-1 1,6 5 1,-7-5-1,7 1 1,0 3-2,-7-3 1,7-4-3,0 3 2,7 1 0,-7-4-2,0 0 3,7 4 0,-7-4-1,6-4 1,1 4 1,-1 0 0,1-4-2,-1 1 0,0-1 2,1-3 0,-1 3 3,2-4 3,-2 5 3,0-4 3,-6 3 3,8-3 2,-8 3 0,0-3 1,0 3-2,0 1-2,0-1-2,0 4-3,0-3-2,-8 3-3,8-4-1,-6 4-1,6 0-2,-6 4-4,-2-1-2,2-3 2,-1 4-1,1 3 1,6-4-1,-6 1-6,-1 0 3,7 3 2,-6-3 2,6 0 0,-7-1-1,7 0-3,0 2 1,0-5 4,0 3-2,7-3 0,-7 4-3,0-4 0,6 0 1,1 0 1,-1 0 0,0-4 1,1 1-1,-1 3 1,2-5 1,-2 2 0,0 0-1,2-1 2,-8 0 3,5 4-2,-5-3 2,0 3-1,0-4-1,0 4 0,0 0-1,-5 0 0,5 0-1,-8 0 7,2 0-4,6 0-2,-6 4-1,6-4 0,-8 0 2,8 3-1,-6-3-2,6 0-6,0 0 1,0 4-3,0-4-7,0 0-8,0 0-13,0 0-20,0 0-32,0 0-54,0-4-95,0 4-100,0 0-55</inkml:trace>
  <inkml:trace contextRef="#ctx0" brushRef="#br0" timeOffset="-163339.2">13624 15258 70,'0'0'90,"-6"0"-13,6 4-12,0-4-10,-7 0-5,7 0-3,0 3-2,0-3-2,0 0-2,0 0-1,0 0-6,0 0-5,0 0-7,0 0-7,0 0-4,0 0-5,0 0-4,0 0 0,0 0-2,0 0 0,0 0 0,0 0 1,0 0 1,0 0 0,0 0 1,0 0 1,0 0 2,0 0 0,0 0 0,0 0 3,0 0 3,0 0 1,0-3 2,7 3 0,-7-4-2,0 4 0,0-4 1,6-3-3,-6 3-4,7 1-4,0-1-1,-7-3-2,6 3 1,1-3 0,-7 2-1,6-1 0,0-1 1,0-1 0,1 0 1,1 1 1,-2 0 0,0 0 1,-6-1-1,7 5 0,-1-8-1,1 3 3,-1 4-1,-1-3-3,-5 0 1,8 0-1,-1-1-1,-1 1 0,-6 4 0,7-4 0,-7-1 0,6 1 5,1-1-1,-1 2 3,-6-2 1,7 0 2,-1 1 1,1-1 0,-1 1-1,1-1-1,-1 2 0,1-2-2,-1 1-2,1-1-1,-1 1 0,-6 0-3,7 4-1,-1-5 0,1 4 0,-7 1-2,6-1 0,0-3 2,-6 4-1,0-2 2,8 2 1,-8-4-1,7 2 1,-7 2 2,0 0-1,6-5 2,-6 0 2,0 4 0,0 1 2,7-4 4,-7 3-1,0 1 0,5-1 1,-5-4-1,0 5-4,0-1 2,7 1-2,-7-1-3,0 1-2,6-1-2,-6 0-1,7 0-1,-7 1 0,7-1-1,-7 0-1,6-2 2,1 2-1,-7 0 1,6 0 2,-6 4-1,7-3 0,-7-1-2,6 4 0,-6-4 1,0 4 1,6 0 0,-6-3 0,0-1 1,7 4-1,-7 0 0,0-4 2,7 4-2,-7-3-2,6-1 1,-6 4-1,7-5 2,-7 3-2,0-2 1,6 4 1,-6-3 1,0 3 1,7-5 0,-7 5-5,0 0 0,5-3 3,-5 3 0,0 0 0,0-4-1,8 4-1,-8-4 0,5 4 4,-5-4 0,7 1-2,1-1 0,-8 4 0,6-7 0,-6 7 0,0-3 0,7-1 0,-7 4-1,0-4 1,0 4 1,6 0 1,-6-4 0,0 4 2,0 0-2,0 0 1,0 0-1,-6 0 2,6 0-1,0 0 1,0 0 0,0 0 0,0 0 0,0 0-1,0-3 0,0 3 1,0 0-2,0 0-1,0 0-1,0 0-1,0 0 1,0 0 0,0 0 0,0 0-2,0 0 0,0 0-1,0 0-1,0 0-2,0 0-4,0 0-2,0 0-1,0 3-1,0-3-2,0 0-1,0 0 1,0 4-3,0-4-2,0 4-12,0 0-11,0-1-13,0-3-19,0 4-28,0-1-43,0-3-73,0 0-91</inkml:trace>
  <inkml:trace contextRef="#ctx0" brushRef="#br0" timeOffset="-159864.82">14074 14741 94,'0'0'98,"0"0"-19,0 0-14,0 0-11,-7 4-10,7-4-8,0 0-6,-6 4-5,6-4-3,0 3-1,0-3-4,-6 0-3,6 5-4,0-5-3,0 0 0,0 3-2,0-3-3,0 4-2,0-4 0,6 0 1,-6 0 1,0 0-1,6 0 2,-6 0-2,7-4 5,-1 4 1,-6-3 3,0-2 3,7 5 4,-7-3 3,6 3 0,-6-4 1,0 4 2,0-4 3,0 4 0,0-4 0,-6 1-4,6 3-2,-7 0-2,7 0-1,-13 0-3,7 0-4,0 3-4,-1 1 0,1 0-2,-9 0 3,10-1-1,-3 2 0,3-2 1,-2 1 0,7-2-1,-6 3-1,6-5-1,-7 4-3,7-4 0,0 0-1,7 3-3,-7-3 0,0 0-1,6 0 1,1 0-3,-2-3 0,-5 3 1,8-4 0,-3 4 0,2 0 1,-7-5 1,0 5 4,8 0 4,-8-2 3,0 2 4,0 0 2,0 0 0,-8 0 2,8 0-2,-7 0-1,7 2-4,-5-2-3,5 5-3,-8-5-1,8 4-1,-5-1-2,5 1 0,0 0 1,0 3-1,0-3-2,0-1-2,0 1-4,5 0-3,-5 0-1,8-1-2,-3 0-1,2 1-2,-7-4 1,8 0 4,-2 0 4,1 0 2,-1-4 3,-6 4 6,6-3 7,-6 0 6,7 3 7,-7-4 3,0 4 0,0-4 1,0 4-1,0 0-3,0-4-5,-7 4-4,7 0-6,0 0-4,0 0-2,-6 0-2,6 0-2,-6 0-3,6 4-2,-7-4-4,7 0 1,-6 0-2,6 0 0,0 0-1,0 0 0,-8 0 1,8 0-2,0 0-6,0 0-7,0 0-9,0-4-20,0 4-28,0 0-46,0-3-86,8-1-93</inkml:trace>
  <inkml:trace contextRef="#ctx0" brushRef="#br0" timeOffset="-158328.84">13572 14551 58,'0'0'79,"0"0"-13,0 0-14,0-4-14,0 4-12,0 0-10,0 0-9,0 0-7,0 0-4,0 0 1,0 0-2,0 0 3,0 0 2,0 0 4,0 0 6,0 0 5,0 0 7,0 0 8,0 0 6,0 0 4,0 0 4,0-4-1,0 4-3,0 0-2,7-2-5,-7 2-7,0 0-5,0 0-6,0-5-4,7 5-4,-7 0-1,0-3-3,6-1-2,-6 4-1,0-4 1,7 4 0,-7-3 1,0 3 1,6-4 1,-6 0 0,0 4 2,6-3 1,1-1-1,-7 1-1,6-1 1,-6-1-2,7 3 0,0-3-1,-1 2 1,1 0-3,-1-1 1,0 4 1,0-4 0,1 0 0,1 4-2,-8 0-1,6-4-1,0 4-1,-6 0-1,7 0 0,-7 0 0,6 0 0,-6 0 1,7 4 0,-7-4 1,0 0 1,6 0 0,-6 4 0,0-4-1,0 0 1,0 4 0,0-4 0,0 4 1,0-1-1,0 0 2,-6 4 1,6-2-2,-7 2-1,7 0 1,-6-3-1,-1 3 1,1 1 0,6 0 1,-6-2 0,-2-2 0,1 3 3,1 1 1,0-2 2,6-1 0,-6 2 2,-1-4-2,7 1-1,-6 4-1,6-5 0,0-3-3,-7 5-3,7-3 0,7-2-3,-7 5 2,0-5 1,6 0 0,-6 0-1,7 0 0,-1 0 1,0 0-1,-6-5 1,6 5-1,1-2-2,7-3 2,-8 2 1,1-1-1,-1 0 0,1 0 1,4-3-1,-3 4-3,5-2-3,-6 3-7,-1-6-5,7 4-11,0-3-12,-6 3-24,-1 0-30,7 2-41,-6-3-58,-1-2-84</inkml:trace>
  <inkml:trace contextRef="#ctx0" brushRef="#br0" timeOffset="-157921.98">13690 14170 296,'0'-4'254,"6"-3"-82,1 3-61,-1 0-39,1 1-24,-1-4-12,-1 3-4,10-3-6,-9 2-3,1 2-3,6 0-3,0 3-3,-7 0-1,1 0-5,-1 0-2,1 3 0,-1 5-1,-6-1-1,7 0 2,-7 8-2,0-4-1,-7 3 0,7 2-1,-6-2-4,-1 4-7,1-4-10,-1 5-15,1 0-20,-1-2-39,1-2-67,-1 4-117,1-9-80</inkml:trace>
  <inkml:trace contextRef="#ctx0" brushRef="#br0" timeOffset="-156724.32">14055 14800 88,'0'0'79,"0"-3"-17,0 3-15,0 0-12,0 0-8,0-4-5,0 4-4,0 0-3,0 0 4,0-4 2,0 4 1,0 0 4,0 0-3,0 0 0,0 0-5,-7 0-6,7 4-8,0-4-6,-6 0-5,6 0-5,0 4 1,0-4 0,0 0-1,0 0 3,0 0 2,0 0 3,0 0 1,0 0 2,0 0 1,0 0 0,0 0 3,0 0 5,0 0 5,0 0 6,0 0 3,0 0 6,0 0 4,0 0 3,0 0 0,0 0-3,0 0-5,0 0-4,0 0-5,0 0-5,0 0-5,0-4-4,6 4-2,-6 0-1,0 0-1,0 0 0,0 0 0,0 0 0,0-4 1,0 4-1,7 0 1,-7 0-1,0 0 0,0-3 1,0 3 0,6 0 1,-6-4-1,0 4-1,6 0 0,-6 0 0,0 0 0,7-4 0,-7 4 0,0 0-1,6 0 0,-6 0 1,0 0 0,7-3 1,-7 3-1,6 0-1,-6-4 0,7 4 0,0 0 1,-7 0 0,6-5 0,1 5-1,-1 0-1,-6-2 2,6 2 0,1-4 0,-7 4 0,6 0-1,1-3 1,-7 3 0,6 0 1,1-5 0,-7 5-1,6 0 0,1 0 0,-7-3 0,6 3 1,1-4 2,-1 4-1,-6-4 3,13 4 0,-13-4 1,14 1-1,-9 3 1,3-4-2,-1 1-2,-1-1 0,1 4-1,-2-3-1,9 3 0,-14-4 0,7 4-1,-1-4 0,0 4 2,1-4-1,-1 4 0,1 0 1,-7-3-1,6 3 1,0 0 0,-6 0 1,7-4-2,0 4 0,-7 0 0,7 0-1,-1-3 1,0 3-1,1 0-2,-2 0 3,3-5 0,-2 5-1,1-2 1,0 2-1,6-4-1,-7 4 1,7-4 3,0 0-4,-7 1 0,8 3 2,-1-4-1,-7 0-2,7 4-2,0-4-7,-6 4-4,5-3-5,-5 3-5,-1 0-6,9 0-3,-10-4-3,2 4 2,0 0 2,-1 0 5,1 0 5,6 0 5,-7 0 5,1-3 2,-1 3 5,0-4 3,1 4 1,0-5 2,6 5 2,-7-2 0,0 2 4,7-4 0,-6 1 3,6 3 0,0-4 1,-6 0 0,-1 4-3,7 0-5,-7-4-6,1 4-4,0 0-6,6 0-6,-13 0-5,13 0-6,-13 0-3,6 0-1,0 4 0,1-4-1,0 0 1,0 0 3,-1 0 3,0-4 4,1 4 3,6 0 1,-7 0 2,8-4 4,-8 4-2,6-4 1,-5 4-4</inkml:trace>
  <inkml:trace contextRef="#ctx0" brushRef="#br0" timeOffset="-156188.7">15117 14587 54,'5'0'78,"8"-3"-11,0-1-12,1 4-14,-8-3-10,7 3-10,0 0-8,-7-5-5,7 5-4,-6 0-4,6 0-1,-6 0-3,6 0-1,-6 0-2,6 0 0,0-2 1,-1 2 0,1 0 3,0 0 0,-6-4 1,6 4 1,0-4 1,0 4 1,-7 0-1,7 0 1,0 0-1,-6 0 0,6 0 1,-7 0-1,1 0 0,-1 0-1,8 0 1,-9 0-2,3 0 0,-1 0 3,-1 0 2,6 0 4,-5 0 5,0-4 6,6 4 5,0-3 3,-7-1 5,7 0 2,0 4 1,1-4-1,-8 2-5,7-3-5,-8 5-4,3 0-4,5-3-4,-6 3-6,-1 0-2,1 0-3,-1 0-1,0 0-2,1 0-3,-7 0-2,6 3-2,1-3-1,-7 0 0,6 0-1,-6 0 2,7 5 0,-7-5 2,7 0 3,-7 0 3,0 2 1,6-2 1,-6 0 0,0 0 0,0 0 1,0 4-1,0-4 2,0 0-1,7 0 1,-7 0 1,0 0 1,0 0-2,0 0 2,0 0-1,0 0 0,0 0 0,0 0-2,0 0 0,0 0-1,0 0-1,0 0 1,0 0 0,0 0-3,0 0-1,0 0-3,0 0 0,0 0 0,0 0 1,0 0-2,0 0 2,-7 4 3,7-4 2,0 0 2,0 0 3,0 0 1,0 0 1,0 0 1,0 0-1,0 0 1,7 0-2,-7 0-1,0 0 0,0 0 0,6 0 1,-6-4 1,6 4 0,-6 0-2,7 0 2,-7-4-1,6 4-3,-6-2 0,7 2-1,-1-5-1,1 5-2,-7-3-2,6 3-3,-6-4-2,7 4 0,-7-4-4,8 4-2,-8 0-5,0 0-2,0 0 0,0 0-7,0 0-11,-8 0-20,8 4-28,-7-4-49</inkml:trace>
  <inkml:trace contextRef="#ctx0" brushRef="#br0" timeOffset="-152595.86">14354 14764 118,'0'-4'106,"6"4"-20,-6 0-20,0 0-15,7-3-14,-7 3-11,0 0-7,0 0-5,0 0-2,0 0-1,0 0-1,0 0 1,0 3-3,0-3 1,0 0-1,0 4-3,0-4-2,0 0-2,0 0-1,0 2 0,0-2-2,0 0 3,0 0 1,5 0 4,-5 0 1,0 0 1,0 0 0,8 0 1,-8 0-1,6 0-1,-6 0-2,7 0-2,-7 0-1,0 0-2,0 5 0,7-5 0,-7 0 0,0 0 0,6 0 2,-6 0-1,7 0 1,-7-5 0,6 5 0,0 0 3,1-2 2,-1 2-1,1-4-1,-1 1 2,1 3-1,0-5 1,6 2-1,-7 3-3,7-4-4,-7 4-3,1-4-2,7 4-4,-14 0-5,5 0-3,2 0-4,-1-4-2,-6 4 1,7 0 2,-7 0 2,8 4 5,-8-4 4,0 0 3,5 0 7,-5 0 2,7-4 4,-7 4 2,7 0 2,-7-3 0,6 3 3,1-4 1,-7 4 0,6-3 3,1 3-1,-1-4-2,1 1-1,-1-1-2,0 4-2,1-4-2,0 4-2,-1-4-3,1 1-1,-1 3-2,0-4-1,1 4 0,-1-3 1,1 3-1,0-5-1,-1 5 1,1-2-1,-1 2 2,1-4 0,-1 0 1,0 4 1,1 0 0,-7-4 1,6 1-1,1 3 1,0 0-1,-1 0-1,-6-4 0,7 4 0,-1 0 0,-6-4 0,7 4 0,-7 0 2,6-4 2,0 4 1,1-3 0,0 3 1,0-4 1,-1 4-1,0-3 0,7 3-1,-6-4-3,-1-1 1,8 5-2,-8 0-1,6-2 0,-5 2-1,6-4 1,-5 4-1,-3-3 0,9 3 0,-8 0 1,1 0-1,-1 0 0,1-4-1,-1 4 2,7 0 0,-6 0-1,-1-4 0,1 4 1,6 0 0,-7-4-1,7 4 1,-6 0-1,6-4-2,-7 4 1,1-4-3,-1 4-3,7 0-3,-7 0-2,1 0-2,-1 0 0,2 0 1,-1 4 0,-2-4 3,2 0 2,-1 4 4,1-4 0,6 0 2,-6-4 2,6 4-1,-1 0 1,1-4 0,0 4 1,1-2 0,4-3 1,-3 3 2,4-3-1,0 5 3,1-3 0,0-1 0,5 0 1,-5 0 2,-1 1-1,1-1 0,6 1 0,-6 3-1,-1-5-2,7 3 1,-6-2 2,-1 0-2,8 0 1,-8 1 2,1-5 2,6 4 0,-7 2 0,0-3-2,1-2-4,-1 3-4,-6 4-13,0-3-13,0 3-26,-6 0-32,1 0-49,-8 0-74</inkml:trace>
  <inkml:trace contextRef="#ctx0" brushRef="#br0" timeOffset="-151364.46">13618 14566 65,'0'0'98,"0"0"-3,0-4-8,6 4-10,-6 0-9,0 0-9,0-4-8,0 4-8,0 0-5,0 0-4,7 0-4,-7 0-5,0 0-4,0 0-6,0 0-1,0 0-1,7 0-1,-7-3-3,0 3-2,0 0 0,0-4 0,0 4 0,6-4-2,-6 0-2,0 2 0,7 2 0,-7-5-1,6 5-1,-6-3 0,6-1-1,0 0 0,-6 4 1,7-3-1,1-1 1,-2 0 0,-6 4-1,6-3 0,1 3 0,-7-4 0,6 4 1,1-3 1,-7-1-3,6 4 1,-1 0 0,-5-5 1,8 3 0,-8 2 0,7 0-1,-7-5-1,6 5 1,1 0-1,-7 0 0,0 0 1,6-3 0,-6 3 0,0 0 0,0 0-1,7 3 1,-7-3 0,0 0 0,0 5-1,6-5-1,-6 2 0,0 3-1,0-5 3,0 4 0,0-1-1,0 1 1,0-1 1,0 5 0,0-5 1,0 5 1,-6-5-3,6 4 1,0 1 0,-7-1 0,7 1 2,-6-2 0,6 2-1,0-1 1,-7 1-1,1-1 2,6 0-2,-7 0 0,-1 1-2,8-4 0,-5 4 1,5-5 1,-6 1 2,6-2-1,0 3-1,0-5 4,-7 4 0,7-4 1,0 0 0,0 0 2,0 0 1,0 0 2,7 0 1,-7 0 1,0 0-1,0-4-3,6-1-1,-6 5-2,0 0-2,5-2-3,-5-2 1,8 1-3,-8 3 0,7-4 0,-1 0 0,-6 0 0,7 4 1,-1-4 0,1 0-2,6 4 0,-7-2 1,1 2-1,-1-5-1,1 5-1,-1 0 0,1 0-2,-1 0-1,1 5 0,-1-5 1,-6 0 0,7 2-1,-7 2 0,6 0 3,-6 0 0,0 0 2,-6 3 1,6-1-1,0 3 1,-7-2 2,1 0 1,-1 1 0,1-1 3,-1 3 1,1 2 2,-1-5 3,-6 4 1,7 0 1,-7 0 0,0-4 0,0 5 0,6-5-1,-6 4 0,7-4-1,-7 1 1,0-1-1,7 1-3,-9-2-1,3 2-2,6-5 0,-1 5-6,-6-4-7,6 3-12,1-4-17,-1-3-33,1 4-62,6-4-132,-6-4-92</inkml:trace>
  <inkml:trace contextRef="#ctx0" brushRef="#br0" timeOffset="-150599.13">13774 14305 161,'-6'0'230,"6"0"-61,0 0-55,0 0-41,0 0-29,0 0-17,0 0-15,0 0-8,6 0-2,-6 0-3,0 0-2,0 0-3,0 4-1,0-4 0,7 0-1,-7 4-1,0-4 0,0 0 5,0 0 4,0 0 6,0 0 6,0 0 6,0 0 3,0 0 5,0-4 2,0 4 1,0 0-3,0-4-1,-7 4-4,7 0-5,-6 0-1,-1 0-4,1 4-5,6 0-3,-7-4 0,1 3-2,-1-3 0,7 0-1,-8 4 0,8-4 0,0 0 1,0 4-1,-5-4-1,5 0-1,5 0-2,-5 0 1,0 0-1,8-4 1,-1 0-2,-7 4 2,6-3-1,1-1 3,-7 0 0,6 0 1,1 2 0,-7-3 0,6 5 2,-6-3-1,0-1 3,0 4 0,0-3 1,0 3-2,0 0 1,-6-4-2,6 4 1,-7 0-1,7 0-2,-6 0 0,6 4 0,-7-4 0,7 0-3,-6 0 0,6 0-2,0 0-5,-7 0-7,7 0-11,0 3-15,0-3-17,0 0-26,0 0-36,0 0-63,0 0-107</inkml:trace>
  <inkml:trace contextRef="#ctx0" brushRef="#br0" timeOffset="-150061.09">13774 14265 11,'-6'4'226,"-1"-4"-58,7 0-51,-6 0-42,6 3-28,-7-3-19,7 0-11,0 0-7,0 4-6,0-4-3,7 0-2,-7 4-1,0-4-1,6 0 0,-6 0 0,0 4-1,0-4 2,0 0 1,7 0 1,-7 0-1,0 0 3,-7 0-1,7 3 0,0-3 1,0 0 0,-6 0 0,6 0 4,0 0 5,-7 4 1,7-4 3,-6 0 3,6 0 2,-7 0 2,7 0 5,-8 3-4,3-3-3,5 0 0,-6 0-1,6 0-1,-7 0-2,7 0-4,-6 0-3,6 0-2,0 0 0,0 0-2,0 0-1,0 0-4,0 0-1,0 0 0,0 0-1,0 0 1,0 0-1,6 0 0,-6 0-1,7 0 3,-7 0-3,6 0-1,-6-3 0,5 3 0,3-4 1,-8 1-2,7-1 3,-1 0-1,1 0-3,-1 1-9,-6-1-22,7 4-35,-1-3-64,1-1-124,-7 4-78</inkml:trace>
  <inkml:trace contextRef="#ctx0" brushRef="#br0" timeOffset="-147037.94">15611 14891 113,'-8'8'185,"-4"0"-59,6-5-41,-7 5-26,6-1-17,-6 1-9,6-2-7,1 2-2,0-1-7,-7-3-3,6 3-2,1 0-3,6-3-3,-7 3-1,0-3 0,7 0-2,-6-1 3,0 5 0,6-5-1,0 0 0,-6 1 0,6 0-3,0 0 0,6-1 2,-6-3 2,0 4 1,6-4 5,-6 4 1,6-4 5,1 0 2,0 0 1,-1 0 0,1 0-1,-1 0-5,7-4-2,-7 4-3,1-4-2,6 1 0,1-1 0,-8 0 0,7-3 0,0 0 0,7 3 0,-7-3-1,-1-1-2,8 1-1,-7 0-2,7 4-2,-8-5-2,8 4-2,-7-3-8,0 3-8,0 1-16,-7 0-18,8 3-25,-8-5-30,-6 5-36,7-3-45,-7 3-62</inkml:trace>
  <inkml:trace contextRef="#ctx0" brushRef="#br0" timeOffset="-146787.74">15644 14881 63,'0'0'298,"0"-4"-74,0 4-71,0-4-54,0 4-36,0 0-19,0 0-11,0 0-8,0 4-6,0-4-5,0 7-3,0 0-1,-7 1-2,7 3-1,0 4 0,0-1 0,0 1 0,0 3 0,0-3-3,0 3-2,0 4-1,0-3-1,0-2 0,0 6-1,7-1-2,-7-4-3,0 4-5,6-4-10,-6 0-14,6-2-21,-6 2-28,7-7-47,-7 3-79,6-3-102</inkml:trace>
  <inkml:trace contextRef="#ctx0" brushRef="#br0" timeOffset="-144992.89">15845 14570 21,'-6'2'65,"6"-2"-12,-6 5-16,6-5-10,-7 3-4,7-3-4,-8 4-1,8-1-2,-5-3-3,5 4-1,-7 0-5,7-4-7,-6 4-7,6-1-5,0-3-2,-7 5-2,7-5 3,-7 2 6,7-2 12,0 0 13,0 0 13,0 0 11,0 0 7,0 0 5,0 0 0,0 0-6,0 0-10,0-2-7,0 2-11,0 0-8,0-5-6,7 5-5,-7 0 1,0 0 1,0-3-1,0 3 2,7 0-1,-7 0 0,0-4 0,0 4-1,0 0-1,0-4-1,6 0 0,-6 4 0,0 0 1,7-3 2,-7-1 0,5 4 1,3-3 1,-8-2 1,7 3 0,-1 2 0,-6-4 1,6 0-1,-6 0 1,6 1-1,-6-1 1,7 0 1,-7 0 1,7 2 1,-7-3-1,7 5-1,-7-3-1,6-1-2,-6 0-3,6 1 1,-6-1-2,7 0 1,-1 1-2,-6-1 2,6 1 2,1-1 1,-7-1 2,7 3-1,0-3-1,-1 2 1,-6 0 1,7-1 0,-1 0 0,0 0 0,-6 0 0,7 1 2,-1-1 0,1 2-1,0-4-1,-7 4 2,6-6-1,1 4 0,-1 1-1,1-1-2,-1 0 1,1-2 0,-1 1-2,0 2 0,1-5-2,0 5 2,0-1-2,-7-3 0,6 3 1,0 1-2,1-1-1,-1-3-1,1 2 0,-1 2 1,1 0-2,0-1 0,-2 0 1,3 1-1,-3-2 2,2 2 0,1-1 1,-8 1 0,5-2-1,2 3 1,-1-2 0,1 0 2,-7 0 0,7 1-2,-1-5 1,1 4-1,-7 2 1,6-6 1,1 4 2,-1 1-2,0-1 1,-6 0-1,7 0 1,0 1-1,-1-1 1,-6 1-2,7-1-2,-1 0-2,1 4 2,-7-3-3,6-2-2,0 2-1,1 3 0,-7-3 2,6-1 0,2 0 3,-2 4-4,0-3 3,1-1 1,-7 0 0,6 0 0,-6 1 1,7-2-1,-1 5 1,-6-2 1,6-2-1,1 1 0,-7-2 0,0 5 1,7-3-1,-7-1 0,7 0-1,0 0 0,-7 2 0,5-3 1,-5 2-1,7 3-2,-1-4 2,-6 1-1,7-1 2,-1 0 0,-6 0 0,7 1 0,0-1 0,-1 1 0,0-1 0,-6 1 1,7-1-1,-1-1 2,1 2-1,-1 0 0,1-1 0,-7 0-1,6 1 1,1 0 0,0-2-1,-2 5 0,3-4 0,-3 1 0,-5-1 0,7 4 1,1-3-3,-8-1 1,5 4 0,2-3 1,-7 3 0,7-4 0,-1 0-1,-6 4 0,7-7 1,-1 2 0,-6 3-2,7-3 2,-1 3-2,-6-2 2,7 0 0,-1 4-1,-6-4 1,7 0 0,-1 0 1,-6 1-2,7-1 1,-7 2-1,6-3 1,1 2 1,-7-1 0,6 0 0,-6 0 0,7 1 1,-7 3-1,6-4 1,-6 0-1,0 1 0,6 3 0,-6 0 0,0-3 0,7 3-1,-7-5 0,7 1 0,-7 4-1,0 0 1,7-3-1,-7 3 0,6-3 0,0 3 1,-6 0 0,7-4 0,-1 4 0,-6-4 0,7 4-1,-7 0 1,6 0 0,-6-3 0,6 3 0,-6 0 0,0 0 0,0 0 3,8 0 1,-8 0 3,0 0 0,0 0 0,0 0 0,-8 0-1,8 0-3,0 0-4,-6 0-2,0 0-3,6 0-3,-7 3-2,1-3-2,6 0 1,-7 0 2,1 4 2,6-4 1,-6 0 1,6 4 3,-7-4 1,7 0 2,-7 0 4,7 0 1,0 0 2,0 0 3,0 0 1,-7-4 1,7 4 3,0 0 3,0 0 0,0-4 2,0 4 1,-6 0 0,6 0 2,0-3 0,0 3-1,0 0-3,0 0-4,0 0-1,0 0-4,0 0-2,-6 0-3,6 0-3,-7 3-2,1 1-2,-1 0 0,1-1-1,-1 0-1,7 1 1,-6 4-2,-1-5-1,7 5-1,-6-5 0,6 5 0,-7-4-2,7-1-1,0-3 0,0 5 1,0-3-1,0-2 2,7 0-1,-7 4 1,6-4 2,-6 0 2,7-4 3,-7 4 0,6-2 3,-6-3 3,7 2 3,-1-1 1,1-4 4,-7 5 3,6-1 0,-6-3 0,0 7-1,0-3 1,0-6-2,0 9-2,-6-3-3,6 0-3,-7 3-2,1-4-2,6 4 0,-7 0-3,7 0-1,-6 0-1,6 0-2,-7 0-3,7 0-4,0 0-2,0 0-1,0 0-5,0 0 0,-6 0 0,6 0-1,0 0-1,0 0 1,0-4 1,0 4 3,6 0 2,-6 0 6,0 0 0,0 0 2,0 0 4,7 0 1,-7-3 2,0 3 1,0 0 1,0 0-7,0 0-1,-7 0-5,7 3-9,0-3-18,0 0-31,-6 0-50,6 4-89,0-4-95</inkml:trace>
  <inkml:trace contextRef="#ctx0" brushRef="#br0" timeOffset="-139449.78">17239 13829 155,'-6'0'191,"6"0"-35,0 0-36,0-4-32,-7 4-26,7 0-15,0 0-10,0 0-4,0-3-5,0 3-5,0 0-4,7-4-5,-7 4-1,0-3-4,0 3-2,0-4-2,0 4-2,0 0-2,0 0 1,0-3 0,0 3-1,0 0 1,0 0 0,0 0 0,0 0 1,0 0 1,0 0-2,0 0 0,6 0-1,-6 0 1,0 0 5,0 0-1,0 0-4,0 0 3,0 0 1,0 0 2,0 0 3,0 0 2,-6 0-2,6 0 4,0 0 3,0 0 0,0 0 1,-7 0-4,7 0-1,-6 0-4,-1 3-3,1-3-2,-1 0 0,-1 4-3,-5-1-3,8 1 3,-8-1 1,0 1-1,6 0-2,-6 3 3,0-3 0,7 0 0,-7-1 4,6-3-4,0 3-1,1 1 1,0-4-2,6 5-1,-6-5 2,6 0-1,-7 0-1,7 0 0,0 0 0,0 0 0,0 0 3,0 0-1,0 0-1,0 0-2,0 0 0,0 0 0,0 0 1,0 3-1,0-3 0,0 0 1,0 3-1,0 1 1,0 0-1,0-1 0,0 1 0,0 0 1,0 4 0,0-4-1,0-2 1,0 5 1,0-2 1,0 2-1,7-3 1,-7 0-2,0 3 0,0-4 1,0 1-4,0-1-2,0-3 3,0 4 1,0 0 0,6-4 0,-6 4-1,0-4 1,6 3 4,-6-3 0,6 0-3,1 4 0,-7-4 0,7 0 0,0 0 0,-1 4 1,0-4-1,0 0 0,7 0 0,-6 0 0,0 0-1,6 0 1,-6 3 0,4-3 0,-3 3 0,-3-3 1,10 0 0,-9 4 0,7 1-1,-6-5 0,-1 3 0,-6 0 0,6 1-1,-6-4-1,7 4-2,-7-1 1,-7 1 1,7 4 1,-6-5-1,0 4 1,-7 0 1,6-3 0,-14 4 2,16 0 2,-8-6 3,-6 5 0,5-2 4,1 2 0,0-3 0,1 0 1,-9-1 1,9 4-1,-7-3-5,5-1-3,1 1-1,0 1-1,8-5-1,-8 3 0,5-3-1,1 0-1,-6 0-2,13 3-3,-6-3-9,6 0-16,-7 0-23,7-3-48,0 3-99,0-3-114,7-2-70</inkml:trace>
  <inkml:trace contextRef="#ctx0" brushRef="#br0" timeOffset="-136978.69">18516 5620 137,'6'-8'197,"1"4"-59,-1 4-46,0-3-33,1-2-20,-1 5-15,1 0-7,-7 0-5,6 0-4,-6 0-1,7 5-2,-7-5 0,8 3 1,-8 1 2,0 0 2,0 0 2,0 3 1,0 0 1,-8-4 2,8 6 3,-7-3 1,1 5 1,-1-3-1,1 3 1,-1-1 1,1 2 0,-7-1-1,7 0-1,-1-1-3,-6 2-2,6-2-1,1 2 0,-7-1 0,13-4-1,-6 4 1,-1-4-2,1 4-1,-1-3-1,7-1-1,0 1-1,-6-2-1,6 2 0,0-1-1,0 1-3,0 2 1,6-3 1,-6 1-1,0 0 1,7-1-2,-7 1 0,6-5-3,-6 1 0,7-1 1,-1 1-1,-6-1 2,6 1 1,1 0 2,-1-4 1,1 4 1,0-4 2,-1 0-1,7 0 1,0-4-2,-7 4 0,7-4-2,0 0-3,-6 1 0,6-1-4,0 1-6,0-1-11,-6 1-10,6-1-13,-6 0-22,5-3-32,-5 3-48,-1-3-87,1-5-100</inkml:trace>
  <inkml:trace contextRef="#ctx0" brushRef="#br0" timeOffset="-136669.98">18692 5441 244,'0'0'268,"0"0"-87,0 0-68,6 0-40,-6 0-24,6 0-13,0 0-8,1 0-4,1 0-4,4 2-3,-5-2-5,6 5-5,-7-3-2,-1 2-3,10 4 0,-9 0 2,1 1-2,-7 3 1,6-1 0,-6 0 2,-6 4-2,6-1 2,-7 5-2,1-5-4,-1 5-6,-6-5-12,7 5-21,-7-4-35,-1 3-63,9-3-141,-10-1-79</inkml:trace>
  <inkml:trace contextRef="#ctx0" brushRef="#br0" timeOffset="-135737.81">19668 5484 28,'0'0'203,"0"-5"-35,0 3-35,0 2-29,0-4-24,0 4-19,0 0-10,0-3-8,0 3-5,0 0-4,-6-4-2,6 4-3,0 0-2,-6 0-1,6-4-3,-7 4-3,7 0-2,-6 0-5,6 0-3,0 0-3,-7 0-1,7 0-5,0 4-1,0-4 1,0 0-1,-6 0 0,6 0 0,0 0-1,0 0 1,0 0 0,0 0 2,0 0-2,0 0 0,0 0 0,0 0-1,0 0 2,0 0 1,0 0-1,0 0-1,0 0 1,0 0 0,0 0 0,0 0 1,0 0-2,0 0 0,0 4 0,0-4-1,0 0 1,0 0 0,0 0-1,0 0 0,0 0 1,0 0-1,0 0 1,0 0-1,0 0 0,0 0 1,0 0 1,0 0-1,0 0 1,0 0 1,0 0-1,0 0 3,0 0 0,0 0 0,6 0-4,-6-4 3,0 4 1,0 0-3,0 0 0,0 0 0,7 0-2,-7 0 1,0 0 1,0 0-1,6 0-1,-6 0 1,0 0-2,7 0-1,-7 0-1,0-4-2,0 4-1,0 0 1,6 0 1,-6 0-1,0 0 1,6 0 1,-6 0 1,7-4 1,-7 4 0,7 0-3,-7 0-3,6-4-3,1 4-3,-7 0-3,6 0-2,-6 0-1,6 0-3,1 0 1,-1 0 0,1-4 2,0 4 0,-7 0-3,6 0-3,1 0-9,-7 0-12,6 0-18,-6 0-24,0 0-42,0 0-63,0 0-94</inkml:trace>
  <inkml:trace contextRef="#ctx0" brushRef="#br0" timeOffset="-129172.04">13761 14122 90,'0'0'147,"0"0"-15,0 0-19,-6 0-20,6 0-17,0 0-22,-7 0-19,7 0-13,0 0-10,-6 0-7,6 3-3,0-3-1,-7 5-3,7-1 0,-8-4 2,3 3-1,5 1 1,-6 3 0,-1-4 1,7 1 1,-6 0 0,6 3 0,-7-3 0,7-1 1,0 2-2,-6-3-1,6 2-1,6 0 1,-6-4 1,0 4 2,7-4 2,-1 0-1,-6 0 1,7 0 1,4-4 0,-3 0 1,-1 0-1,-1 2-3,1-3 1,6 2-1,-7-4 1,1 3 2,-1 0 1,-6 0 2,7-3 5,-1 4 1,-6-1 4,0 1 2,7-1 1,-7-1 1,0 2 0,-7 3-2,7-3-3,-6 3-3,-1 0-3,1 3-4,-1 0-2,-6 2-4,7 2 0,-7-3 0,6 3-2,-6 0 1,7 1 1,-1-5-1,1 4 1,-1-2 0,1 1-2,6-2 0,0 0-4,0-1-3,0 2-2,0-2 1,6-3-1,1 4-3,-1-4-2,1-4 0,-1 4 1,-1-3 2,3-2 0,5 2 0,-6-1 1,6 0 3,-7 0 1,1-3 1,6 4 1,-7-4 2,1 3 1,-1-4 3,-6 5 0,7-1 3,-7 1-1,0-1 3,0 4 1,0 0 0,-7 0-1,7 0 0,-6 4-2,-1-1-1,-6 1-1,7 3-1,-1-3-2,1 3 0,-1 0 1,1 0-1,-1-3 0,1 4-1,6-5-2,0 2-2,-7 2-1,7-5-4,7-2-3,-7 5-1,0-2 0,6-3-1,1 0 0,-1 0 2,1 0 0,-1 0 3,1-3 0,-1 3 2,1-5 1,-7 5 2,6-2 1,-6 2 3,7 0 0,-7 0 2,6-4 3,-6 4 2,0 0 2,0 0 1,0 0 0,0 0 0,0 0 2,0 0-4,0 0 0,0 0-3,0 0-2,0-3-2,7 3 4,-7 0-3,0-5 0,0 5 0,6-3-2,-6 3-1,0-4 0,7 4-2,-7-4-7,0 4-2,6 0-3,-6 0-4,0 0-5,0 0-3,0 0-2,-6 0 1,6 4 1,0-4 3,-7 4 4,7-1 5,-6-3 6,6 5 4,-7-2 3,1 1 3,6-4 1,-7 2 1,7-2 1,0 5-3,-6-5-9,6 0-17,0 0-33,6 0-67,-6-5-119</inkml:trace>
  <inkml:trace contextRef="#ctx0" brushRef="#br0" timeOffset="-124110.95">18841 5598 253,'-7'0'323,"1"-4"-133,-7 4-87,7 4-44,-7-4-24,6 2-14,-6-2-4,5 5-3,3-2-2,-8 1-3,7 4-1,-1-1-2,-5 0 0,4 1-1,1 2-1,-5-2-1,6 3 1,-1 0 2,0 3 0,1-3-2,-1 1 0,1 2 1,-1-3 0,7 0-1,-6 1-1,6-6-2,0 2 2,0-1-1,0 1 3,6-1 2,-6-4 1,7 1 5,-7-4 2,6 3 5,1-3 4,-7-3 2,6 3 4,-6-4 1,0 4 2,0 0-2,-6 0-1,6 0-4,-13 0-5,0 0-4,0 7-6,-7-3-4,1 4-5,-8 3-2,8-1-2,0 1-2,-1 1 1,0 2-1,7-3 1,1 0 0,5 4-1,1-4 0,6 0 0,-7 0-1,14-3-1,-1 2 0,1-3 1,5 1 0,1-1 0,7-3 1,0-1 0,-1-3 2,0 0 0,8-3 2,-1-1 0,0 1 0,0-9-1,-6 5 1,5-1 4,-5-2 3,0 3 5,-9-1 3,4 1 2,-9 0 2,-6 3 1,0 1 0,-6-5-5,-9 4-6,10 4-6,-14-3-9,5 3-7,-6 3-8,2-3-12,-2 4-9,7 0-12,-6-4-20,12 4-31,-6-4-48,6 0-85,7 0-103,0 0-54</inkml:trace>
  <inkml:trace contextRef="#ctx0" brushRef="#br0" timeOffset="-123483.18">18985 5554 288,'0'0'223,"-7"0"-64,7 0-45,0 0-30,0 0-19,0 0-15,0 0-11,7 0-9,-7 0-6,0 0-7,6-4-4,-6 4-1,7-4-3,-1 0-1,0 4 2,1-3 0,-1-1 1,1 1 3,0-1 3,-1 1 2,1-1 1,-1-1 1,1-1 1,-2 2 1,2 0-1,1 1-1,-2 0-1,1-2-6,5 1 0,-5 1-5,6-2-1,-7 3-3,7-2-2,1 1-1,-2-1-1,-5 4-1,6-4 0,0 8 0,-7-4 0,1 4 0,-1-1 0,1 1-1,-1 3 0,-6 0-1,0-2-1,0 1 2,0 2 2,0 3-1,0-4 0,-6 0 0,-1 4 2,1-3 0,-1-1 1,7 1-1,-6-2-3,6-2 1,-7 3 0,7-2 0,0-2 0,7 3-1,-7-1 1,6-2 0,1 5 0,-1-4-1,7-1 0,0 5-1,1-5 2,-9 0 0,16 2-1,-14 2-1,5-4 2,1 1-3,-6 0 2,-1 3 0,1-3-1,-7 3 2,0 0 0,0 0 0,-7-3 4,1 7 0,-8-7-1,1 6 0,1-2 0,-1-1 0,-7 1-1,0 3 0,1-8-5,-1 6 3,1-3 0,0-2 0,-1 3 0,7-3 0,0 4-4,6-5-7,-5-3-9,5 4-15,1-4-14,6 3-19,0-3-26,6-3-52,1-1-115,5 1-87</inkml:trace>
  <inkml:trace contextRef="#ctx0" brushRef="#br0" timeOffset="-123209.34">19395 5571 82,'0'0'199,"0"0"-53,0 0-41,6 0-28,-6 0-21,0 0-12,0 0-7,7 0-5,-1 0-5,1 4-4,-1-4-2,1 0-3,6 0-3,0-4-1,-7 4-4,14 0-4,-7 0-1,0 0 0,6 0-3,-6 0-7,1-2-11,5 2-19,-6 0-31,0-5-43,0 5-65,1-3-111</inkml:trace>
  <inkml:trace contextRef="#ctx0" brushRef="#br0" timeOffset="-122831.23">19981 5268 119,'-13'3'314,"6"5"-116,2-1-85,-10 0-53,9 0-28,-1 1-14,-5 4-10,5-3-2,0 3-2,-5-1-1,5 3-2,-6-2 2,7 2-1,-7 1 0,-1-1 3,2 1 3,0-1-1,-2 2 7,0-5 0,0 3 5,3-3 1,-2 0 2,0 1 0,6-2-3,-6-3-1,6 1-3,1-1-2,6-3-1,-6 4-2,6-6-1,-7 2-2,7 0 0,7-4 3,-7 4 0,0-4 0,6 3-2,0-3 1,7 0 2,1 0 2,-1 0 0,6-3-3,0 3-2,9-4 1,-10 0 1,9 0-2,-2 2-1,1-6-3,0 4-1,0 1-2,1-1-1,-8-4-1,7 5-9,-6-1-8,-8 1-10,1-1-15,1 1-25,-8-1-43,1-4-77,-1 5-127,-6-5-62</inkml:trace>
  <inkml:trace contextRef="#ctx0" brushRef="#br0" timeOffset="-122645.63">19831 5395 63,'0'5'288,"0"2"-97,0 0-75,6 4-46,1 0-19,0 1-11,0-2-5,-1 5-5,7 3-2,-7 1-4,7 3-5,-7 0-6,8 3-3,-7 1-3,-2 0 2,-5 3-2,7 3-7,-7 2-6,0-2-9,0 2-13,0-1-20,-7-1-31,7 2-60,0-5-90,0-3-86</inkml:trace>
  <inkml:trace contextRef="#ctx0" brushRef="#br0" timeOffset="-121518.78">21492 5894 361,'-7'-3'332,"7"-5"-115,-6 4-86,6 1-46,-7-1-23,7 1-12,-6-1-7,6 0-9,-7 4-13,1-4-1,6 1-4,-6 3 0,-8 3-6,7 1-6,-5 4-2,-1-1-3,0 3 0,0 6 0,-1-1 0,-5-1 2,13 4 0,-7-4-1,-1 5 0,7-1 0,-5 1 0,6-2-1,-1 2 1,7-4-6,0-1 3,0 1 1,7-3 0,-7-5 0,6 0 2,6 0-1,2-3 0,-7-4 2,12 0 0,-6-4-1,7-3 3,-7 0 0,6-4 0,-6 0 3,7-1 1,-7-2 3,0 3 0,-7-7 2,7 3-3,-6 0 4,0 1 2,-7-1 2,0 0 1,-7 1-2,0-1 0,1 1-2,-7 3 1,-6 3-3,-2 1-5,2 0-5,0 2-1,-8 5-2,8 0-1,0 0-1,5 5 2,-5-2-2,13 1-1,-1 0-1,1 3-1,-1 1-2,7-1-1,0 0-2,7 0-2,-1 1-1,1-1 1,5 1 0,1-2 0,1 2 1,-1-1 4,6 1 1,-6-5 1,7 1 3,-1-4-1,-6 3 2,7-3 0,-1 0-1,-6 0 2,0 0 0,1 0 0,-1 0-3,-8 0 3,-5 0 1,7 0 0,-7 0 0,0 4 0,-7-1 0,2 5 0,-3-4 1,3 3 1,-9 1-1,1-1 0,7 4 1,-7-4-1,7 1-4,-1-1-2,0 1-4,0-2-3,7 2-2,-6-5-5,6 5-3,0-4-1,0-2 2,0 3 1,0 2 0,6-4 2,-6 5 3,7-4 2,0 3 3,-7-4 3,7 4 1,-1 2 3,-6-3 0,6 2 3,1-2-1,-7 6 0,6-5 1,1 1-1,-1-1 1,1-3-2,0 4 3,-2-8 0,8 2 3,-6-2 0,6 0 1,1 0 1,-1-2 2,6-2 0,-6-4 1,7 5 1,-7-5-1,6 2 0,-6-2 3,1-1 2,-2-1 2,-5 6 0,-1-7-2,-6 4 0,0 0 0,0 0-1,-6 3-4,-1-4-5,-5 5-4,-2-4-3,-5 2-4,6 3-4,-7-2-6,7 0-7,-6 4-4,6-4-11,0 4-18,-1 0-29,1-3-62,6-1-124,2 0-68</inkml:trace>
  <inkml:trace contextRef="#ctx0" brushRef="#br0" timeOffset="-120792.41">22169 5352 28,'0'-3'427,"0"-1"-104,0 0-114,0 4-82,0-4-44,0 4-25,-7-3-17,7-2-8,0 5-8,0 0-7,0 0-5,0 0-4,0 5-1,0-5-3,-6 3-3,0-3 0,0 0-1,-8 0 0,1 4 0,-6 0 1,-1 0-2,-6-1 0,7 4 1,-8-3 0,-5 3-1,6-2 1,0 1 0,-1 2 0,-6-2-1,15-1 1,-15 2-1,14 0 1,-1-3 1,0 3 0,1-7 0,5 4 1,8 3 0,-7-7-1,7 5 0,-1-5-5,1 2 2,6-2 1,0 0-3,-6 0 0,6 5 1,0-5-1,0 0 0,0 0 4,-7 0-2,7 2 1,0-2 0,7 4 0,-7 4 1,0 0-2,0-1 1,0 3-1,0 2 0,0-1-1,0 4 0,0-1 0,0 1 1,0 0 2,-7-1 0,7 3 2,0 3 0,0-6-2,0 1 2,0-1 0,-7 1-1,7-4 0,0 4-2,0-4 0,0 0 0,0-4 0,0 1 3,0-1-2,0 0-1,0-4 0,7 2 0,-7-1 1,0-1 0,0 0 1,7-3-2,-7 4 1,6-4 0,0 0 1,7 0-1,-6 0-1,5 0 1,9 0-1,-9-4 0,8 4 0,0-3 0,5 3 0,-5-3 0,5 3 1,-4-4 1,5 4-1,0 0 0,0-5 3,0 5-2,-7 5 0,8-5 0,-8 4-1,0-4-3,-5 3 1,6 0-1,-8 1-2,1 0 1,1 3 0,-2 1 1,1-1 1,-7 3 0,-6 2 1,7-5 0,-7 3 2,0 2 1,-7 3-1,1-5 0,-1 2 2,-5-1 2,-8 0 0,1 0 1,-14-1-1,7 2 0,-7-2-1,-5 1 2,-2 0-3,1 1-2,-1-5-2,2 3 1,6-2-1,-8-1-2,7 1-2,-5-2-6,11-1-13,-5 2-20,6-3-36,0-1-75,7-3-161,0 4-85,4-4-45</inkml:trace>
  <inkml:trace contextRef="#ctx0" brushRef="#br0" timeOffset="-119444.19">22026 9460 15,'-7'-5'313,"7"-2"-81,0 2-73,0 2-59,0 0-30,0 3-21,0-4-12,0 0-4,0 1-9,-6 3-3,6-3-3,-7 3-4,7-5-6,-6 5-1,-1 0 0,1 0-1,-7 0 1,7 0 0,-8 0-3,1 0 2,0 0 5,1 5 1,-2-2 0,-5 0-1,6 5 0,-7-2-1,7 3 4,-7-1-1,8 1-2,-1 3 1,-1-2 0,8 2-1,-7 3-3,6-5-1,7 1-3,-5 0-1,5 0 0,0 1-3,5-2-1,-5-3 0,7 1 1,6 0 0,-7-4 1,8-2 0,-1-2-3,-1 0 2,8-2 2,-7-2 0,7 0 0,0-4-1,-8 1 1,2 1 3,-2-2 4,1-4 1,-6 1-2,-1 0-1,1 0-1,-7 1 1,0-2 0,-7 2-3,1 3 0,-1-5-1,-6 4 1,1 1-1,-9 0 2,1 7-3,2-3-2,5 3 1,-14 0 0,8 0-1,-1 3-1,7 2 0,-5-3 1,4 2 0,0 4 0,8-5 0,0 1-1,6 4 0,0-6 1,0 6-1,6-4 1,7-1 0,-6 1 1,12 0-1,-6-4-2,7 0 0,0 0-1,-1-4 1,1 0-1,-2-3 0,3-1-1,-2 6 3,-5-10 0,5 4 3,-6 1 5,0-3 0,-6-2 2,-1 1 3,1 0 0,-7 4 1,0 0 1,-7-4-5,-6 7-2,0 0-1,-7 1-3,1 6 0,-7-3-3,0 8 0,-7-4 0,7 3 2,-7 0-1,8 5-1,-8-6 0,7 2 0,6 3 1,1-4 1,-1 4-2,7-3-1,6 3-1,1-5-2,6 2-3,6-1-3,1-3-3,6 0-2,0 0-2,6-4 0,2 0 2,-2-4 1,6 0 4,-4-3-1,4 3 5,-5-4 4,0 2 2,-1-2 2,1 0 4,-7 5 1,0-3 3,0 1 3,-6 2 0,-7-1 0,0 4 0,-7 0-3,-1 4-3,-10-1-2,5 8-1,-14 0-2,8 1-1,-7 2 0,6 1 2,-6-1-3,13 1 1,-6 2 1,0 0-1,5-4-1,7 3-1,1-2-3,0 1-4,6-1-2,0-3-4,0 4-6,6-4-1,7-1-3,1 1-2,-2-3-2,8-1 0,-8 4 3,9-8 3,-2 5 3,0-8 4,1 4 2,-1-4 5,1 0 2,-7 0 3,7-4 3,-7 4 2,-1-8 4,2 5 4,-7-3 3,-1-2 4,-6 0 3,6-3 0,-6 4-1,-6-5 1,6-2-1,-6 3-4,-1-3-1,0 3-3,0-5-1,2 7 4,-2-7-1,-1 5 1,-5 1 4,8-2 1,-2 1 1,1 5-1,-1-3-1,0 2-2,7 0-2,-6 4-4,6-1-6,-7 0-8,7 4-10,7 0-8,-7 4-19,6-4-31,8 4-80,-8-1-163,6 1-86,1-4-41</inkml:trace>
  <inkml:trace contextRef="#ctx0" brushRef="#br0" timeOffset="-118956.44">22853 9078 159,'-6'-11'478,"-1"4"-140,0 0-140,1-1-81,0 1-38,-1 3-14,1-4-10,-1 6-8,7-3-3,-6 1-3,-1 1-7,0 3-5,-6 0-8,8 3-7,-8 1-7,-7 3-4,0 5-4,0 3 1,-6 2 0,7 2-1,-14 6 0,7 1-1,-6-1 2,-2 9-1,2-1 5,0-1-3,-1 1 0,2 9-1,3-6 0,3 0 2,-2 1-1,8 0-1,6-4 0,0-1 0,7-1 0,-1-2 0,7-4 1,7 0-1,-1 0 0,1 1 0,12-4 0,0 1 1,1-5-1,12-3 0,-4-1 0,10-2 0,-5-6 0,-1 2 0,6-5 0,2-3 1,-7 0 2,6-3 4,-7-5 4,1 2 2,-8-3 6,3 3 2,-3-2 5,-12 1 6,0-4 4,0 4 3,-7 0 0,-6-1-1,0 0-6,-6 4-2,-7 1-5,-6-1-5,-8 4-7,2 0-8,-8 0-4,0 4-2,1-1 1,-7 1-2,0 4 0,5 0-4,-4-1-7,-1 3-11,6 2-13,2-1-19,-3 0-24,8 3-35,0 1-59,6-4-123,8 3-103,5-3-61</inkml:trace>
  <inkml:trace contextRef="#ctx0" brushRef="#br0" timeOffset="-109023.26">18789 5656 68,'0'-4'110,"0"1"-8,0 0-18,0 3-14,0-4-16,-6-1-10,-1 5-8,7 0-12,-8-3-11,3 3-6,-1 3-3,-7-3-4,6 0 0,0 5-1,2-5-5,-3 0 2,8 4-3,-7-4-7,7 3-15,-6 0-32,6 1-65,0 0-119</inkml:trace>
  <inkml:trace contextRef="#ctx0" brushRef="#br0" timeOffset="-94935.1">15930 14587 201,'0'0'173,"0"0"-47,-6 0-39,-1 0-33,7 0-21,0 0-15,-7 0-9,7 4-2,0-4-3,-7 4-2,7-4 1,0 4-4,0-4 2,-6 3 0,6-3-2,0 5-2,0-5-2,0 2-2,-6-2-1,6 5 2,0-5-2,0 2-2,0-2 0,0 4 3,0 0 0,0-4 3,0 0 3,0 0 1,0 4 3,0-4 4,0 0 0,0 0 0,-7 4 3,7-4 0,0 4-2,0-4-1,0 0-1,-6 0-5,6 0 0,0 0 0,0 0-1,0 0-2,0 0-4,6 0-1,-6 0-1,0 0 0,7 0-2,-7-4 0,0 0 0,6 4 0,-6-4 2,6 0 1,-6 0 1,0 2 3,7-3 2,-7 3 1,7-3-2,-7 2 4,7-1 3,-7 0 0,6 0 0,-6-3 1,0 4-3,7-2 2,-7 3 2,0-6-6,6 4-1,-6 1 1,0-1 2,6-4-1,-6 6 2,7-6 3,-1 4 3,-6-3 2,7-1-1,0 5 0,-1-4-1,1-2 3,6 2-3,-7 1-3,1-2 0,5 0-1,-5 1 0,0-1-4,6 2-2,-7-2-7,1 1-3,6-1-7,-7 1-4,1 0-5,5 0-3,-4-4-1,4 4-2,-4-4-1,4 3 0,-6-3 3,8-4 4,-8 5 3,7-2 5,-6-3 2,5 5 8,-5-5 5,0 4 4,6 0 2,-7-3 1,1 3 1,5-1-1,-5 2-2,-1 3-2,8-5-2,-8 4-1,7-2-1,0 3-3,0-5-2,1 5-2,-2-3 0,1 1 0,0 3 1,1-5 0,5 3 2,-6-3 2,0 4 2,7-4 0,-7 4 1,-1-5 2,1 6 0,7-6 0,-13 1 0,6 4 1,0 0 0,-7-4 2,7 3-1,-13 2-2,7-3-1,-1 3-4,-6-2-3,7 5-5,-7-5-3,6 4-4,-6-3 0,0 4 0,0-1 3,0-3 2,7 3 3,-7 4 1,0-4-4,0 1-7,6 3-12,-6-5-15</inkml:trace>
  <inkml:trace contextRef="#ctx0" brushRef="#br0" timeOffset="-83090.33">17754 13785 50,'-7'0'104,"7"0"-27,0 0-21,0 0-12,0 0-5,0 0-5,0 0-4,0 0-3,0 4-4,0-4-1,0 0-1,0 0-1,0 0 0,0 0-1,0 0 1,0 0 3,0 0 2,0 0 3,0 0 1,0 0 1,0 0-1,-6 0-1,6 4 0,0-4-2,0 0-4,0 0-6,0 3-2,-7-3-3,7 0-2,0 4-4,-7 0-3,2 0 0,5-1-1,-8 1 1,8-1-2,-5 1 0,-2-1 0,-1 1 0,3 4 0,-2-5 2,0 5-1,1-2 3,-1 3 1,1-3 0,-7 2 2,6 3 0,-6-3 0,7-2 0,-1 1-2,-6 5 0,0-4-2,7-1-1,0 3-1,-8-2 0,7-1-1,1 1 0,0-2 2,6-2-2,-7 4 1,7-5-1,-6 1 0,6 0 0,0-4 1,0 3 0,0-3 1,0 0 1,6 4-2,-6-4 1,0 0 0,7 0-1,-7 0 0,6 0-1,0 0 0,1 0 0,0 0-2,0-4-1,5 4-1,1-3-1,0-1-4,-6 4-3,6-4-2,0 1-5,0 0 0,0-2-1,7 1 1,-7 1-1,-1 0 3,8-5 3,0 5 1,-7-1 6,6 0-1,-6-3 2,7 3 0,-7 1-1,6-4-7,-5 3-13,-2 0-16,-5 0-25,-1 1-22,1-2-31,-1 2-38,0-1-53</inkml:trace>
  <inkml:trace contextRef="#ctx0" brushRef="#br0" timeOffset="-82759.11">17727 13869 97,'0'0'171,"0"0"-46,7 0-35,-7 0-31,7 0-20,-7 0-11,6 0-8,-6 4-6,7-4-4,-7 4-1,6-1 1,-6 5 4,7-4 3,-7 6 1,0-3 1,6 5 2,-6 3 2,0-5 2,0 5-2,6-1-7,-6 1-5,0 0-3,0 1-1,7-3-1,-7 3-1,0-2-1,0 1-3,0-1 2,0 1-2,6-4-9,-6 4-11,0-5-17,7-3-24,-7 5-39,7-5-67,-7 1-102</inkml:trace>
  <inkml:trace contextRef="#ctx0" brushRef="#br0" timeOffset="-82128.11">18085 13818 7,'0'0'152,"0"0"-26,0 0-27,0 0-25,0 0-22,0 0-18,0 0-14,0 4-8,7-1-4,-7 1-2,0 0 1,0 0 3,0 3 3,7 0 3,-7 0 3,0 1 5,6-1-2,-6 4 0,7 1-1,-7-2-1,6 1-1,-6 1-1,7-2-4,-7 5-3,6-4-4,-6-1 1,6 2-2,-6 2-3,7-2 1,-7-2-4,0 5 1,0-3 0,7-3-3,-7 3-5,0-1-9,7-4-12,-7 4-12,0-3-14,6-5-15,-6 5-15,0-5-21,7 0-26,-7 2-35</inkml:trace>
  <inkml:trace contextRef="#ctx0" brushRef="#br0" timeOffset="-81696.55">18072 13866 63,'-5'3'62,"5"5"-19,0-1-11,0 1-5,0-4-1,0 2 0,5-2-4,-5 4 1,0-5 0,8 1 1,-8 0-4,0 0 0,5-1 0,2-3 3,-7 4 4,0-4 3,7 0 4,-7 0 6,6 0 5,-6 0 1,7 0-3,-7-4-5,6 1-3,-6-1-3,7 0-6,-1 0-7,0-4-5,1 5-1,0-3-2,0 2-1,-1-4-3,1 0-2,-1 1-3,0 0-2,1 4 0,-1-6-1,1 3 1,-1 2 0,-6 0 1,7-3-1,0 3 2,-1 4 1,-6-4-1,7 1 2,-7-1-1,6 4 0,-6 0 0,6-3-2,-6 3 0,7 0 2,-7 3 1,6-3 1,-6 4 0,7-1 2,0 1 1,-7 4 1,7 3-1,-7-5-1,6 6-1,0-1-1,-6 0-2,7 3 0,-1-2-3,-6 3-4,6-1-8,1 1-11,-7-4-9,7 4-10,-7-1-15,7-3-22,-7 1-19,6-3-23,-6 3-30,0-2-40</inkml:trace>
  <inkml:trace contextRef="#ctx0" brushRef="#br0" timeOffset="-81314.12">18464 13818 205,'0'0'207,"0"0"-70,0 0-52,0 4-35,0-4-20,0 3-9,6 5-7,-6-1 0,0 1 0,6 2 0,-6 1 1,7 0-2,-1 5-2,-6-3-4,7 3-3,0 2-2,-7-3 0,6 2 0,-6 2-2,7 0 1,-7-2-1,6 3 1,1 1 0,-7-6 1,6 4 0,-6-2-1,6-2 1,-6 3-1,7-3 0,-7-1 1,6-3-3,-6 1-6,7-2-10,-1 5-11,-6-7-15,0 3-15,7-4-21,-7 0-21,8-3-22,-8-1-36,5 1-41</inkml:trace>
  <inkml:trace contextRef="#ctx0" brushRef="#br0" timeOffset="-81015.34">18535 13764 131,'6'-8'205,"1"4"-63,-1 0-49,1 1-31,-1 0-19,1 3-13,1 0-13,-3 0-5,2 0-6,-1 0-5,0 3 2,-6 0-3,7 1-4,-7 3-2,0-2 2,0 2-2,0 1 0,0 2 1,-7-3 0,7 5-1,-6-2 0,0-3 0,-1 5 3,2-1 0,-3-1-1,1-2 1,-6 3-1,7-4 4,-1 1 1,1 0-3,6-2-5,-6-3-8,-1 5-17,1-4-26,6-4-40,-7 4-63,7-4-99</inkml:trace>
  <inkml:trace contextRef="#ctx0" brushRef="#br0" timeOffset="-80438.9">18789 13902 132,'-6'-2'274,"6"2"-88,-7 0-74,-1 0-50,8 0-29,-5 2-14,5-2-11,-6 4-3,-1-1-3,1 2 1,-1-2-1,7 5-2,-7-1 1,2 0-1,5-3 0,-8 3-1,1 1 0,7-1 0,0 3 1,-6-1 1,6-3 0,0 2-1,0 3 0,0-4 0,6 0 2,-6 0-4,7-3-1,-7 4 1,8-4-3,-3 2 0,2-1-2,0-5 0,-1 2-3,1-2 1,4 0 1,-3 0 0,-1 0 1,6-2 3,-7-3 4,1 3 0,6-2 6,-7-4 2,0 4 6,1-3 2,-1 1 4,1-2 4,-7 0 2,7 1 0,-1-4-1,-6 8-1,0-6 3,7 3-1,-14-2-1,7 5-3,0-1-2,0 0 0,-6 0-1,6 4-3,0-3-7,0 3-3,0 0-4,0 0-2,0 0-1,-7 0-1,7 3 0,0 1-1,0 0 1,0 3-2,0 1 3,0-2 1,0-2 0,0 4 0,7-1-2,-7 0 2,6 1-2,-6-1-3,7 0-8,-1 0-9,1 1-12,-1 0-14,1-4-17,-1 3-23,8 0-26,-9-4-40,10 1-69,-10 0-92</inkml:trace>
  <inkml:trace contextRef="#ctx0" brushRef="#br0" timeOffset="-80230.72">19258 14027 231,'7'3'257,"-2"5"-98,-5 4-68,0-3-45,0 3-26,-5 3-18,-2-1-16,0 1-15,-6 4-18,0-2-18,0 2-27,0-5-31,-6 5-50,6-1-76</inkml:trace>
  <inkml:trace contextRef="#ctx0" brushRef="#br0" timeOffset="-48852.81">16562 13958 5,'0'0'273,"0"-4"-68,0 4-64,0-4-44,0 4-33,-7-4-18,7 4-11,0 0-7,0 0-3,0-3-1,0 3-1,0 0-2,0 0 3,0 0-3,0 0-1,0 0 1,0 0 3,0-4 3,0 4 4,0 0 3,0 0-2,7-3 5,-7 3 3,0-4 4,0 1-1,0 3-1,0 0-3,0 0-1,0-4-3,0 4-5,0 0-3,-7 0-5,7 0-5,0 0-5,0 0-4,0 0-4,0 0-2,0 4 0,-6-4-3,-1 3-2,7 1 1,-6-1-2,-1 1 3,1-1 0,6 1 0,-7-4 0,7 4 0,-6 0 1,6-4 0,0 3 0,0-3-1,0 0 0,0 4 0,0-4 0,0 0 0,6 0-1,-6 0 1,0-4 0,7 4 0,-1-3 1,-6 3 1,7-4 2,-1 0 0,1 0 6,-7 1 5,6-1 5,-6 1 5,0 3 3,0-4 2,0 4 1,0-3 0,0 3-3,0 0-7,0 0-6,0 0-5,-6 0-7,6 3-3,-7 1-3,1-1-3,-1 1-1,1 3-2,-1-3-3,1 0-2,6 3-2,-7-3-1,7-1-3,0 0 2,0 1 1,0 1 2,7-2 2,-7 0 4,6 1 3,1 0 0,-1-4 2,1 0 1,6 0 0,-7 0 2,1 0 0,-1-4 0,1 4 1,-1-4 0,1 1 1,-1 3 2,1 0 1,-7-3 1,6 3 4,-6 0 3,0 0 3,0 0 3,0 0 1,0 0 0,0 0-1,0 0-3,0 0-5,0 0-3,0 0-4,0 0-3,0 0-4,0 0-2,0 3-2,0-3-1,6 0-1,-6 0 0,0 3 0,7 1 2,-7-4 2,0 0 1,7 4 1,-7-4 3,0 0 0,7 0 1,-7 0 0,0 0 1,6-4 0,-6 4 1,0 0-1,6 0 2,-6-4 4,0 4 3,0 0 4,0-3 2,0 3 3,0 0 0,0 0 1,0 0 0,0 0-3,0 0-4,0 0-5,0 0-2,0-3-3,7 3 0,-7 0-1,6 0-2,1 0 0,-1-5 0,0 1 2,2 4-1,-1-3 0,-1 3 0,-6-3 0,7 3 1,-1-4 0,-6 4-1,0 0 2,0 0 2,0-4-1,0 4 3,0 0 1,0 0 1,0-3 1,-6 3-1,6 0-1,0 0-2,-7-4-1,7 4-4,-6 0-2,-1-4-2,7 4 2,-8 0-1,8 0 0,-6 0-1,6-4-1,0 4-2,0 0-4,0 0-2,-6 0-5,6 0-3,0 0-6,6 0-7,-6 0-8,0 0-13,0 0-18,0 0-27,0 0-40,0 0-63,-6 0-129,6 0-82</inkml:trace>
  <inkml:trace contextRef="#ctx0" brushRef="#br0" timeOffset="-11228.89">17630 16595 59,'0'0'151,"-7"0"-32,7 0-33,0 0-21,0 0-18,0 0-10,0 0-10,0 0-2,0 0 1,0-4 0,-6 4 4,6 0-1,0-3 0,0 3-2,0-4-5,0 4-3,0-3-5,0 3-1,0 0-2,0-4 1,0 4 0,0 0-1,0 0 2,0 0 1,0 0-1,0 0 0,0-4-1,0 4-1,0 0 1,0 0 3,0-4 2,0 4 1,0 0-2,0 0 2,-7-3 2,7 3 2,0 0 0,0 0-1,0-4-1,0 4 0,-6 0 0,6 0-2,-7 0-4,7 0-4,-6 4-1,-1-4-4,1 3-1,0 5-4,-1-4 0,0 3 1,0 0 0,1 0-1,0 1 0,-1-1 0,1 0 0,-1 5 1,7-4 0,-6-2-1,6 2 0,0-1 0,0 1 0,0-1 1,0-4-1,6 4 0,-6-3-2,7 4 1,-1-5-1,1 1 1,-1-1-1,0-3-2,1 4 1,0-4-2,0 0 0,-1 0 1,7-4 0,-7 1 0,1-1 0,6 1 2,-7-5 0,1 4 2,-1-3-1,1-1 1,6 2 1,-7-2 1,-6-3 1,7 5-1,-1-6-1,-6 4 1,7-3 4,-7 5 2,0-2 1,0 0 0,0 5 3,-7-4 0,7 3 4,-6 4-1,6-4-1,-7 4-3,1 0-2,-1 0-2,1 0 0,-1 4-2,1 0-1,-1-1 0,1 1-2,-1-1 1,1 1-1,-1 3-1,1-2 0,6-2 0,-7 4-1,7-3 0,0-1-1,0 5 0,7-4 1,-7-1 0,6 2-2,1-3 2,-1-2-1,1 4-1,-1-4 0,1 0 0,6 0-1,-7-4 5,7 2 1,-6 2-3,-1-8 0,1 4 0,0-4 2,-2 5-1,-5-5 0,8 5-4,-8-5 1,0 5 1,-8-1 2,8-3 0,-5 3-1,-2 4 0,0-3 1,1 3 0,-1-4-1,1 4 0,6 0 0,-7 0-1,1 4 1,6-4 1,-7 0-2,7 3 1,0-3 0,-6 4-1,6-4-3,0 3 1,0 1 1,6-4-1,-6 0 1,7 0-1,-7 4-1,6-4 4,1 0 0,-1 0 0,-6 0 0,0 3-2,7-3-2,-7 0 0,0 0 0,0 0-1,-7 5-1,7-5 0,-6 0 0,-1 3-2,7 0-3,-6 1-10,-1 0-20,1-1-30,-1 2-48,7-5-79,-6 3-129,6-3-65</inkml:trace>
  <inkml:trace contextRef="#ctx0" brushRef="#br0" timeOffset="-5644.35">14451 10246 106,'0'-3'187,"7"-1"-56,-7 0-44,7 1-30,-7 3-15,0-4-8,6 0-2,-6 4-1,0 0 1,0-3-3,0 3-3,0 0-2,0 0-4,-6 0-2,6 0-4,-7 0-2,7 3-5,0-3-3,-7 4-1,1-4-2,6 4 1,-7-4-1,1 3 3,6-3 3,-7 4 4,7-4 5,-6 0 8,6 0 11,-6 0 4,6 0 2,-7 0-2,7 0 0,-6 0-4,-1 0-6,7 0-6,-7 0-12,7 0-4,-6 0-1,-2 0-4,3 0-1,5 0 0,-7 4-1,1-4 1,6 3 0,-6-3 0,6 0-1,0 5-2,-7-5 1,7 0 1,0 0 1,0 0 1,0 0-1,7 0 3,-7 0 0,0 0 4,6 0-1,0-5-1,1 5 0,6 0-1,0-3-2,0 3 2,0-4-2,6 4-1,8 0 0,-8-4 0,14 1-1,-8 3 0,9-4 0,-2 4 1,7-4-1,7 1 2,-8-4 1,8 3-3,6-3 1,-6 2 5,6-1-2,-6-2-1,-1 0-2,1 5-1,-8-4-1,2 2 0,-7 5 0,-8-2-5,2 2 0,-9 0-1,-3 0-3,-10 0-4,9 0-5,-14 0-6,0 2-8,0-2-9,-6 5-14,-7-2-13,-2 1-20,3-1-19,-8 2-32,7-2-46,-6 1-68</inkml:trace>
  <inkml:trace contextRef="#ctx0" brushRef="#br0" timeOffset="-5371.02">14348 10447 38,'-7'0'386,"0"4"-107,0-4-111,1 5-73,0-5-44,6 3-21,0-3-11,6 3-5,0-3-1,1 4 0,13-4 1,-2 4-1,10-4 0,4 0-3,1 0-3,5 0-1,8 0 0,0 0-2,13-4 0,-7 0 1,6-2-1,7 1 0,0-2 1,7 0-1,0-4-3,0 3 0,5-2 0,-4 3 0,-2-5-1,0 5 2,-13-1-1,2-2 1,-15 6-1,-7-1-4,3 3-7,-16-2-9,-5 4-7,-7 4-16,-13-4-26,0 0-46,-6 0-90,-8 2-111,-5 3-55</inkml:trace>
  <inkml:trace contextRef="#ctx0" brushRef="#br0" timeOffset="1463.42">1726 10397 91,'0'0'224,"0"0"-49,0-4-44,0 4-37,0-4-30,0 1-20,-7 3-11,7 0-4,0 0-3,0-4-3,0 4-3,7 0-1,-7-4-1,0 4-2,0 0-5,0-4-3,0 4-3,6 0 0,-6 0-1,7 0-1,-7-2-1,6 2-1,1 0-1,-7-5 0,6 5 0,-6 0-1,6 0-2,1 0 0,-7 5 1,0-5 1,6 0 1,-6 0 0,7 2 0,-7-2 0,7 0 2,-1 0-1,-6 0 0,7 0 1,6 0-1,-7 0 0,0 0 2,7 0 0,-5 0-2,4 0 0,1 0 0,0 0 0,0-2 0,1 2 0,-1 0-1,6-5-1,-6 5 0,7 0 2,-8 0-1,8-3 0,-7 3 1,7 0-1,-1-4 1,-6 4 0,7 0-3,-7 0 3,-1-5 1,2 5-1,-1 0-1,0 0-1,0 5-1,-7-5-1,1 0 2,5 4-6,-4-4 0,-3 3 0,3-3 0,-1 0 2,-2 5 0,2-5 1,-7 2 2,6-2 1,1 0 1,0 0 0,-1 0 0,1 0 0,6 0 0,-7 0 1,0 0 0,8 0 0,-7 0 0,5 0 1,1 0-2,-6 0 1,5 0-1,2 0 0,-1 0 1,-7 0-1,7 0 1,0 0 0,8 0 0,-9 0-1,1 0-1,0 0 1,0 0 2,0 0-1,0 0-1,6-2 0,-5 2 1,-1 0-1,0-5 0,-1 5 1,2 0-2,-1 0 1,-7-3 0,7 3-1,-6 0 0,-1 0 0,7 0-1,-6 0-1,6 0 1,-7 3 1,7-3 0,-6 0 1,6 0 1,0 5-1,0-5 1,0 0 0,0 2 1,1-2-2,-1 0 0,-1 0 0,1 0-1,0 0 1,0 0 1,0 0-1,0 0-1,0 0 1,1 0 1,-1-2-1,6 2 1,-6 0 0,0-5-2,0 5 2,0-3 0,6 3-1,-5 0 0,-1-4 1,0 4-1,-1 0-2,1 0-4,2 0-1,-10 0-1,8 0-1,-6 0-1,5 0-1,-5 0-1,7 0 3,-8 0 2,1 0 1,-1 0 2,7 0 2,-7 0 1,1 0 2,0 0 0,-1-5 0,1 5 1,5 0-1,-6 0-1,1 0 1,7 0-1,-8 0-1,7 0 1,0 0 0,-8 0-1,10 0 0,4 0 0,-6 0 0,0 0 1,0 0 1,0 0-1,0 0 1,0 0 1,0 0-2,0 0 1,-7 0 0,9 0 0,-2 0-1,-8 0 0,8 0-2,-6-2 2,6 2 1,-6 0 1,-1 0 1,7-4 3,-7 4 0,8 0 1,-8 0 0,7-4-1,-6 4-2,5-3 2,-6-1-2,9 4-1,-3 0 2,1-3-1,-6 3-1,6-5-1,0 5 1,-6 0 0,6-4-2,-7 4-2,0 0 0,1 0 0,6 0-1,-7 0 2,1 0 0,-1 0 0,1 0 0,1 0 3,-3 0-2,1 0 0,-6 0-1,7 0 0,-1 0 0,1 0 0,0 0-1,-7 0-1,5 0 1,3 0 1,-1 4-2,-7-4 1,6 0 1,1 0 0,-2 0 0,9 0 0,-7 0 0,5 0 1,1 0 1,0 0-1,0-4 1,7 4-1,-7 0 1,6-2-1,1 2 0,-1-5 0,8 5 0,-8-3-1,-6 3 0,6 0 0,1 0-1,-7 0 0,6 0-1,-5 0-2,-1 3 0,-8-3 1,10 0-2,-9 0 0,1 5 2,-2-5-2,9 0 2,-7 0 1,-1 2 0,0-2 0,1 0 0,-1 0 3,-6 0-1,6 0 0,8 0 2,-7-2 0,-1 2 3,7 0 0,-7 0 1,7-5-3,-6 5 0,6 0 0,-6-3-1,6 3 1,-1-4-3,1 4 0,1 0 0,-1-3 0,-7 3 0,7 0 0,0 0 0,1 0 0,-8 0 0,6 0-2,-5 0 1,1 3 0,-3-3 0,8 0 0,-6 0 1,0 4 1,-1-4-1,7 0 0,-6 0 1,6 0-1,-7 0 0,7 0 0,0 0 0,0 0 0,0 0 0,0 0 0,0 0 1,0 0-1,6 0 0,-6 0 0,-5 0-1,4 0 0,1 0-3,0 0 2,-6 0-2,6 0 2,-6 3 1,-1-3-2,0 0 1,7 0 0,-6 5 3,6-5 1,-6 0-1,6 0 0,-1 0 1,1 0 1,-5 0-2,11 0 0,-6-5 0,0 5-1,0 0 0,0 0 1,6-3-2,-6 3 1,7 0-1,-7 0 2,0-4-1,6 4 0,0 0 0,-4 0-1,3 0 1,2 0 2,0 0-2,-1 0 0,1 0 0,-1 0 0,1-3 1,6 3 2,-7 0 0,1 0-1,0-4 1,-1 4 3,0 0-1,1 0 3,1-4-2,-3 4-1,2 0-1,6 0 0,-7 0 2,1 0 0,-1 0 0,1 0-4,0 0 2,-1 0-1,1 0 0,-1 0 0,0 4-3,1-4 0,0 0 1,5 0 0,-4 4 1,-3-4 2,8 0-2,-5 0 1,-2 3 1,7-3 1,-6 0-1,5 0-1,-4 0 0,-2 0 0,0 0-2,1 0 0,-1 0-1,1 0 0,0 0 0,-8 0 1,8 0-2,-7 0 1,7 0 0,-7 0 1,7 0 2,-8 0-1,1 0-1,0 0-2,7 0 1,-7 0 0,0 0 0,0 0-3,0 0 1,-1 0 1,2 0 1,-1 0-1,-7 0 1,7 0 0,0 0 0,-7 0 2,9 0-2,-9 0 0,6 0-1,-5 0 1,-1 0 0,1 0 0,-1 0-1,8 0 1,-8 0 0,0 0 0,7 0 1,-6 0-2,6 0 1,0 0 0,-1 0 0,-4 0-1,12 4-1,-7-4 0,-1 0 1,8 0 1,-1-4 1,1 4-1,-7 0 0,6 0 3,1 0-2,1 0 0,3 0-1,-3 0 1,-2 0-1,7 0 1,-7-3 1,0 3-2,8 0 1,-9 0-1,10-4-1,-9 4 1,0 0 0,1 0 1,6 0-1,-7 0 0,1-4 0,1 4 0,-3 0 1,2 0 0,0 0-1,-1 0 0,1 0 0,-7 0 0,5-4-1,2 4 1,-6 0 0,5 0-1,-6-3 0,7 3 1,-7 0-1,6 0 2,-6-4 1,1 4-1,5 0-1,-6 0 0,-1 0 0,1-3-1,0 3 1,7 0 0,-7 0-2,1 0 0,-1 0 2,6 0-1,-6 0 1,0 0-1,0 0 0,0 0-1,-6 0 2,5 3-2,2-3 0,-7 0 0,5 0 0,-5 0 2,-1 0 0,7 0 1,-6 0-1,6 0 1,-6 0 0,-1 0-2,7 0 0,-7 0 1,1 0 0,6 0-1,-6 0 0,-1 0 1,7 0 0,0 0 1,0 0-1,-1 0 0,1 0-1,7 0 0,-6 0 1,5 0-1,-6 0 1,6 0 0,2 0 0,-2-3 0,0 3 0,1 0 0,-1 0 1,7 0-1,-5-5 1,-3 5 0,2 0 1,6-2-1,-7 2 0,1 0-1,0 0 2,0 0 0,-1 0-1,1-4-1,-1 4-1,1 0 1,-1 0 0,-6 0 0,6 0-1,1 0 0,-7 0 0,6 0 1,-5 0-1,6 0 1,-8-4 0,8 4 0,0 0 0,-8 0 0,9-4 1,-2 4-1,-6 0 0,6 0 1,-6-3-2,7 3 1,-7 0 0,6 0 0,-6 0-1,7 0 1,-7 0-4,-1 0 2,1 0 1,2 0 0,-2 0-1,-1 0 1,1 0 1,-6 0-1,6 0 3,0 0-2,-7 0-1,0 3-1,1-3 1,-1 0-1,1 0-1,0 0 0,-1 0 1,1 0 1,-2-3-1,-5 3 1,7 0-1,-1 0-1,-6 0 1,7 0 2,1 0-2,-2 0 2,0 0 1,1 0-1,-1 0 0,1 0 0,-1 0 2,0 0-2,8 0 0,-8 0-1,1 0-1,6 0 2,-7 0 0,7 0 0,-6 0-1,6 0 0,0 0 1,0 0 0,-7 3 0,14-3-1,-8 0 2,3 0-2,-2 4 0,5-4 1,-4 0 0,5 0 2,-6 4-1,0-4 0,7 0-2,-2 0 1,-4 4 0,6-4 1,-1 0 0,1 0 0,0 2-1,-1-2 1,0 0 2,1 0-1,6 0-1,-7 0-1,8 0 1,-7 0 0,6 5 0,-7-5 0,0 0-1,8 0 0,-8 0-1,0 3 1,1-3 0,-1 0-1,-6 0 1,8 4 0,-2-4 0,-6 0 0,6 0 1,-5 3-1,6-3-1,-7 0 0,-1 0 0,1 0-1,0 0 1,0 0-1,0 0 1,-6 0 1,6 0 0,0 0-1,-1 0 1,1 0 0,-6 0 0,6 0 0,0 0 0,-6 0 0,5 0-1,-5 0 2,7 0-2,-7 0 1,5 0 0,-6 0 0,7 4-3,-6-4 2,6 0 0,-6 0-2,-1 0 0,0 0 1,1 4-1,-1-4 1,1 0 0,-1 0-3,-6 0 1,7 0 1,-7 0 3,7 0 0,-7 0-1,6 0 1,1 0-1,-7 0 5,5 0-2,2 0-1,1 0-1,-3 0 0,3 4 1,-2-4-1,7 0 0,-7 0 0,7 3 0,-6-3-1,6 0 1,0 0 0,-7 4 0,7-4 0,-6 0 1,5 0-1,-5 0 1,6 0 0,0 3 1,-6-3-1,-1 0-1,7 0 0,-7 0 0,2 0 1,5 0 1,-6 0 1,-2 0-1,2 0-2,-1 0 2,1-3 0,-1 3 0,1 0-1,0 0-1,-1 0 0,1-4 2,-1 4-1,7 0 1,-7 0-1,1-3 0,0 3 0,0 0 2,-1 0-2,7 0 0,-8 0 0,10 0-1,-10 0 0,3 0 2,5 0-2,-7 0 0,0 0 1,1 0-2,6 0-1,-7 0 2,8 0 0,-8 3 0,1-3 0,5 0 0,-5 0 2,6 0 1,-7 0-1,7 0 2,-6 0 0,6-3 1,0 3-1,-7 0 0,8 0-1,-1-4 1,0 4-1,-7 0 1,14 0-1,-7-4-3,-7 4 3,13 0-3,-5 0 0,-1 0 1,0 0-1,0 4 0,0-4-1,0 0 1,0 0-2,0 4 3,0-4 1,0 0-2,0 0 0,0 3-1,6-3 0,-6 0 0,0 4 0,0-4 1,2 0-3,-4 0 3,3 3 0,-1-3 0,0 0 0,0 0 0,0 0 0,0 0 0,0 0 0,0 5 0,-1-5-1,-5 0-1,7 0 1,-8 0 1,7 0 1,-6 0 0,5 0 0,2 0-1,-7 0 1,5 0-1,1 0 0,-6 0 0,5 0 0,8 2 0,-7-2-1,0 0 1,0 0 1,6 0-1,-6 4 0,7-4 0,-6 0 0,5 5 0,-6-5 0,6 0 0,1 3 0,-7-3 0,6 4 0,2-4 0,-9 3-1,8-3 2,-8 4-1,9-4 0,-9 0 2,8 4-1,-7-4-1,0 0 1,0 0 0,0 2-3,0-2 1,0 0 1,-1 0-1,1 0 0,-6 0 0,1 0 1,4 0 0,-5 0-1,-1 0 0,1 0 0,6 0 0,-13 0 1,13 0 0,-7 0-1,1 0 0,0 0 1,5 0 0,-5 0 0,-1 0 1,7 0-2,-6 0 1,6 5 0,-6-5-2,5 0-1,1 0 1,-6 4-1,6-4-1,1 0-1,-8 0 0,7 3-1,-1-3 1,2 0 0,-1 0 1,-1 5-1,1-5 2,0 2 1,8-2 0,-10 0 0,2 0 2,2 0 0,-2 0-2,6 0 1,-6-2 0,0 2 0,0 0 1,0 0 3,0 0-2,0 0 0,0 0 0,0 0 0,8 0 0,-10 0 2,3 0 0,6 0-1,-8-5 0,1 5 0,0 0-1,7 0 0,-8 0 0,1 0-2,1-3 1,6 3-1,-9 0 1,3 0 0,0 0 0,5-4 1,-6 4 1,0 0 0,7 0 0,-7-5 0,0 5 0,6 0 1,-5 0 0,6 0-3,-7-2 1,-1 2 0,8 0-2,-7 0 0,-1 0 2,1 0 0,7 0 0,-7 0 0,-6-4-1,12 4 0,-12 0 0,6 0 1,0-4-2,0 4 1,0 0 0,0 0 0,0-3 0,0 3 0,0 0 1,-7-4-1,14 4 0,-14 0-1,7 0 1,0 0-2,0-3 2,6 3-1,-4 0 1,-10 0 0,8 0 0,1 0-1,-1 0 1,0 0 0,-1 0-1,2-5 1,-1 5 1,-7 0-1,7-4 1,-6 4 0,5 0 0,-5 0 4,0-2-2,0 2-3,-1 0 0,0 0-1,1 0-1,-1 0-1,-6 0 1,7 0-5,-7 0 1,6 0 3,-6 0 0,7 0 3,-7 0-1,0 0-1,7 0 2,0 0 0,-1 0 0,0 0-1,0 2 1,1-2-2,-1 0 1,1 0 2,0 4-2,-1-4 0,1 5 1,-1-5-2,0 0-1,1 3 1,-1-3 0,7 0 0,-6 0 0,0 4 1,-2-4 1,3 0 0,-3 3 0,3-3 1,-8 0 0,7 0 0,-2 0 0,3 0-1,-2 0 0,-6 0 0,7 0 0,-1 0 1,1 0-1,-7 0-1,6 0 1,-6 0 0,6 0 0,-6 0 0,7-3 0,-7 3 0,6 0 0,0 0 0,-6 0-1,7 0 0,0 0 1,0 0 0,-7 0 0,6 0 0,1 3 0,-1-3 0,0 0 1,1 0 1,-1 4-1,1-4-1,-1 0-1,1 0 1,1 4 0,-3-4-1,2 0-1,-1 2 0,0-2 2,1 0-1,0 0 1,6 5 1,-6-5-1,5 0 0,-5 0 0,-1 0 2,7 0 0,-6 0-1,6 0 0,-7 0-1,0 0 1,9 0 0,-10 0 0,2-5-1,0 5-1,6 0 1,-7 0 0,-1-2 1,10 2 1,-9 0-2,7 0-1,-6-4 1,6 4 1,-7 0 0,0-4 1,7 4-2,1-3 0,-8 3 0,7-4 1,0 4 0,-7 0 1,7 0-1,-5-3 0,-2 3-1,8 0 0,-9 0 1,8-5-1,-7 5 0,1 0-1,7 0 1,-8 0-2,1 0 1,-1 0 1,0 0 1,1 0-1,-1 0-1,1 0 1,0-4-1,-1 4 1,1 0 1,-7 0 1,6 0-2,-6 0 0,6-2 0,0 2-1,-6 0 1,7 0-1,1-5 0,-8 5 0,6 0 1,-6 0 0,6 0 1,-6 0 0,7 0 2,-7-3-1,6 3 1,-6 0-2,7 0 0,-7-4-1,6 4-1,-1 0 1,-5 0 0,8-3-1,-1 3-1,-1 0 1,1-4 1,-1 4 1,1 0 1,-1 0-2,1-4-1,-1 4 1,1 0 1,-1 0 0,7 0-1,-6 0 0,-7 0 0,6-4 1,1 4-1,6 0 0,-7 0-2,1 0 1,-1 0 0,0 0-1,2 0 1,-1 0-1,6 0 2,-8 0 0,8 0 1,-6 0 0,0 0 0,-1 0-1,7 0 2,-6 0 1,-1 0-1,0 0-2,1 0 2,0 0-1,-1 0-1,1 0 0,-1 0 0,1 0 0,-2 0 0,3 0 0,-3-3 0,10 3 1,-9 0 2,1 0-2,5-4 1,-5 4-1,6 0 2,-7-3 0,8 3 1,-8 0 1,7 0-1,0-5 2,-7 5 0,7 0 1,-6-2-2,6 2 1,-7-4-1,7 4 0,-6 0 1,-1-4-2,1 4 0,5-4-1,-4 4 1,-1 0-3,-1-3 0,6 3-2,-5 0 1,0 0 0,0 0 1,-1 0-1,7 0 0,-7-4 1,1 4 1,-1 0 1,0 0-1,-6 0 0,7 0 0,0 0 0,0 0 1,-1 0-1,0 0-2,1 0 0,-2 0 0,-5 0 2,8 0-3,-8 0 1,6 0 0,1 0-1,-7 0-3,7 0 1,-7 0 3,6 0-2,-6 0 2,7 0-1,-7 0 1,0 0 1,6 0 4,-6 0-1,6 0-4,-6 0 1,7 0-2,-1 0 1,-6 0 0,7 0 0,-1 0 0,-6 0-1,7 0 1,-7 0-1,0 0 2,7 4-2,-7-4 0,6 0-1,1 0 1,-7 3 1,0-3 0,6 0 0,-6 0 0,6 0 0,-6 0-1,7 0 1,-1 0 0,-6 0 0,7 4 0,-7-4-1,7 0 1,0 0 0,-7 0 0,5 0 0,2 0 1,-7 0-1,6 0 1,1 0-1,-7 0 1,8 0-1,-3 0 0,-5 0 0,7 0-1,-7 0 1,0 0 0,0 0 0,7 0-1,-7 0 1,0 0 0,6 0-1,-6 0 1,0 0 0,7 0 0,-7 0 0,0 0 1,6 0 0,-6 0-1,7 0 2,-1 0-2,-6 0 1,7 0-1,-1 0-1,0 0 0,-6 0 1,7 0-2,0 0 0,-1 0 2,1 0-2,-7 0 0,6 4 2,0-4 0,1 0-1,-1 0 1,-6 0 0,7 0 0,0 0 0,-1 0 1,-6 0-1,7 0 0,-7 4 0,6-4-1,-6 0 1,7 0 0,-7 0 0,6 0 0,-6 0 0,6 0 1,-6 0 1,7 0-1,-7 0 2,6 0-3,1 2 1,0-2-1,-1 0 1,1 5 0,-1-5 0,7 0 0,-7 0-2,1 0 2,7 3-1,-8-3 0,7 0 0,-7 0 0,7 4 0,-6-4 0,6 0 2,-6 0-2,5 0 0,1 0 0,-5 0 0,4 0 0,-5 0 1,6 0 0,-7 0-1,7 0 1,-6 0 1,-1 0 0,1 0-2,-1 0 2,1 0 0,-1 0 0,1 0-1,-1 0-1,0 0 1,-6 0 1,7 0-1,0 0 0,-1 0 0,1 3 0,-1-3-1,1 0 0,-1 0 1,7 0-1,-7 0 1,1 0-1,7 4 0,-7-4 0,5 0 2,-6 0 1,7 4-2,-6-4 1,0 0-2,6 0 1,-1 4-3,-5-4 2,6 0-1,-7 3 0,8-3 1,-8 4 0,6-4 0,-4 0 0,-1 3 3,6-3-3,-7 0 1,7 0 0,-7 5-2,7-5 1,-6 0-1,6 0-2,-6 2 2,6-2 1,-1 0-1,1 0 0,-6 4 1,6-4 0,0 0-1,0 5 1,0-5 0,0 0-1,-1 3 1,3-3 0,-3 0 0,1 0 0,0 4 1,0-1 0,0-3 0,0 0-1,0 0 0,1 4 0,-2-4-2,0 0 0,3 0 0,-2 0 1,-7 0-2,7 0 2,-7 0 0,7 4 1,-6-4 0,-1 0 0,8 0-1,-8 0-1,7 0 1,-7 0-1,7 0 2,-6 2-1,6-2 1,-7 0 0,9 0 0,-10 5 0,1-5 0,8 0 1,-8 4 0,6-4-1,-4 3 0,-1-3 0,5 5 0,-6-5 0,8 0 0,-7 0-2,5 0 1,-5 0 2,5 0-1,-5 0 0,0 0 0,6 0 1,-6 0 0,-1 0 1,7 0 0,-7 0-2,8 0-1,-8 0 1,7 2 3,-6-2-1,6 0-1,-1 0-1,2 0 0,-7 0 0,5 0 2,1 0-1,0 0-4,-6 0 2,13 4-1,-8-4 1,1 0 2,0 0 0,1 4-1,-1-4 0,0 0 0,-1 4 0,2-4 1,-1 0-1,0 0-2,-7 0 1,7 3 1,1 1 0,-8-4-1,7 0 0,-7 0 0,1 4 0,5-4 0,-5 4 1,0-4 1,7 2 0,-9-2-1,2 0 0,-1 5 0,7-5 1,-6 0 0,0 3-2,-1-3 0,7 0-1,-7 0 2,1 4 0,-1-4 0,1 0 2,-1 0-2,8-4 2,-9 4-2,8 0 1,-6 0-1,6 0 0,1 0 0,-1 0-1,6 0-2,-6 0 1,0 0 2,0 0-1,0 0 0,0 0 1,0 0-1,1 0-1,-2 0 2,1 0 0,-6 0 0,5 0 2,3 0 0,-9 0-2,1 0 1,5-3 2,-6 3 0,1 0-3,-1 0 1,-6 0-1,7-5 0,0 5 0,-7-2 2,6 2-2,0-4 0,1 4 1,-1-4-1,1 4 0,-1-4 0,1 4 1,7-3-1,-8 3 0,-1 0 0,3 0-1,5 0-1,-6-4 0,-1 4 1,7 0-1,-6 0 2,-1 0 0,0 0-1,7 0 1,-6 0 1,-1 0 2,1 0-3,0 0 0,6 0 2,-7 0-2,0-4 0,7 4 2,-6 0-2,-1 0-1,9-4 1,-2 4 0,-8 0-1,8 0 0,0 0 0,-6 0 0,6 0 2,-6 0-1,-1 0-1,6 0 1,-5 0 0,0 0 1,6 4-1,-7-4 0,7 0-1,-7 0 1,8 0 1,-7 0-1,-1 0 0,1 0-1,-1 0-1,7 0 1,-8 0 1,3-4 0,-1 4-1,-1 0 1,1 0 1,-1 0-1,1-2 2,-1 2 0,0 0-2,7 0 1,1-5-1,-1 5-1,-7 0 0,7 0 0,0 0-1,-6 0 0,5 0 1,-5 5 1,1-5 0,-3 0 1,3 0-1,-3 0 0,1 0 2,1 0-1,0 2-1,-7-2 0,7 0 0,-1 0 0,-6 0 1,7 0 0,-7 0-1,6 0 0,-6-2 1,7 2-1,-7 0 0,6-5 1,0 5-1,1 0 0,-7 0 3,7-3-3,-1 3 0,-6 0 1,7 0-1,-1-4 0,1 4 1,-2 0-1,2 0-3,-1 0 2,1 0 1,1 0 0,-2 0 0,0 0 0,7 0 0,-6 0 0,-1 0 0,7 0 0,-6-5 0,6 5 0,-7 0 0,7 0 0,7 0 0,-7 0-1,-7 0 2,7 0-1,0 0 0,-6 0 0,-1-2 2,1 2-1,0-4 0,6 4 0,-13 0-1,7 0 0,-2-4-1,3 4 0,-3 0-1,2 0 1,0-3-1,-1 3 2,-6 0 1,7-4-1,-1 4 1,1 0-1,-1 0 0,-6 0 0,6-3 0,1 3 1,-1 0-1,1 0-1,0-5 1,-1 5 0,-6 0 1,7 0-1,-1 0 0,1 0 0,-2 0 0,2 0-4,0 0 1,0 0 3,0-4-1,-1 4 1,0 0 0,1 0 0,6 0 0,-7 0 4,8 0-3,-8 0 1,7 0-1,0 0-1,-7 0-1,7 0 0,-6 0 1,0 0 0,5 0 0,-5 0-1,6 0 1,-7 0 0,8 0 0,-1 0 0,0 0 0,-1 0 1,-4 0 0,4 0-1,1 0 1,-6 0-1,6 0-1,-7 0 1,7 0 0,-6 0 0,0-2-2,-1 2 2,7 0 0,-7 0 0,1 0 0,-1 0 0,1 0 0,-1 0 0,1 0 0,0 0 0,6 0-2,-7 0 0,0 0 0,7 0 1,-6 2 0,0-2 0,6 0-1,-7 0 4,1 0-1,-1 0 0,7 0 1,-6 0-1,0 0-1,-1 0 0,0 0 1,0 0-2,1 0 0,-7 0 0,8 0 1,-8 0-1,0 0 1,0 0-4,0 0-2,0-2-4,0 2-3,0 0-4,0 0-6,-8 0-7,1-5-14,1 5-23,0-3-58,0-1-123,-8 1-85</inkml:trace>
  <inkml:trace contextRef="#ctx0" brushRef="#br0" timeOffset="9708.63">18750 16383 117,'0'0'142,"7"0"-19,-7 0-18,0 0-16,0 0-12,0 0-11,0 0-8,0 0-9,0 0-8,0 0-6,6 0-6,-6 0-7,0 0-5,0 0-7,0 0-1,0 0 1,0 0-2,0 0-1,0 0 2,5 0 1,-5 0-1,0 0 2,0 0 0,0 0 0,0 0 3,0 0 3,0 0 1,0 0 3,0 0 1,-5 0 1,5 0 2,0 0-1,0 0-2,0 0-2,0 0-4,0 0-6,-6 4-1,6-4-2,-7 0-2,1 3-3,-1 1 0,0-4-2,2 3-1,-3 2 4,-5-3-3,7 2 0,0 0 0,-1 3-1,-6-3 1,6 0 0,1 0 0,-1 3 0,1-4 0,-7 5-1,13-5 0,-6 5 0,-1-1 0,-7 5 0,8-5 1,6 3-1,-6 2 0,-1-2 1,2 5 0,-3-4 0,1-1-2,7 5 1,0-3 0,0-2-1,0 6-2,0-6-1,7 2 0,1-2-2,-3 1 0,-5 0 0,13-3 0,-7-2-2,1 2 1,0-1 1,6-3 3,0 4 0,0-5 1,0 1 0,0-4 1,0 3 2,6-3 0,1 0 1,-7 0-1,5 0 0,3 0 0,-8-3 0,7 3 0,-8-4 0,1 4 0,1-3 0,-1-1 0,0 0 0,0 4 0,-7-4-1,0-3 1,2 4 2,-3-2 4,3 3 1,-8-2 1,7-4 3,-7 5 0,0-5 1,-7 4 2,7-3 0,-8 4 1,8-4 1,-5 2 1,5 2-2,-8-1 0,2 0 0,0 4-3,-1-3-3,1 3-4,-1-3-1,1 3-4,-7 3 0,6-3-1,-6 3-2,0 1 3,0 0-3,0-1-1,0 5-4,0-4-4,-6 4-1,6-2-5,-1 2-6,1-1-8,0-3-8,7 2-14,0 2-35,-1-1-57,0-3-122,7 4-86</inkml:trace>
  <inkml:trace contextRef="#ctx0" brushRef="#br0" timeOffset="37548.75">16620 14042 21,'0'4'36,"0"-4"-9,0 4-10,-7-4-6,7 2-3,0-2 0,0 5-2,0-5-1,0 2-1,0-2 0,0 5-2,0-5 3,0 3-4,0-3-1,0 4 0,0-4 0,7 0-1,-7 4 1,0-4 0,0 4 0,0-4 0,0 0 0,0 3 0,0-3 0,0 4 0,0-4 2,0 3-2,0-3 0,0 4 0,0-1-1,0-3 0,0 4 1,0 1-1,0-2 0,0-3 1,0 3-1,0-3 0,0 4 1,0 0 1,0-1 1,7-3-2,-7 3-5,0 2-10,0-5-16,0 0-24</inkml:trace>
  <inkml:trace contextRef="#ctx0" brushRef="#br0" timeOffset="37675.8">16613 14184 2,'0'0'26,"0"4"-12,0-4-5,0 0-5,0 0-4,0 0-12,0 4-20</inkml:trace>
  <inkml:trace contextRef="#ctx0" brushRef="#br0" timeOffset="37823.05">16588 14284 49,'0'0'81,"0"3"-32,6-3-18,-6 4-18,0-4-20,7 3-35,-7-3-62</inkml:trace>
  <inkml:trace contextRef="#ctx0" brushRef="#br0" timeOffset="37972.03">16542 14459 85,'0'4'144,"-6"-1"-56,6 1-35,0 0-24,0 0-15,0 0-14,6-1-20,-6 0-25,7-3-47,-7 5-80</inkml:trace>
  <inkml:trace contextRef="#ctx0" brushRef="#br0" timeOffset="38124.15">16594 14620 118,'-6'4'145,"6"0"-57,0 0-34,0 0-24,0 3-13,6-5-12,-6 3-16,7-1-25,-1-1-42,0 1-66</inkml:trace>
  <inkml:trace contextRef="#ctx0" brushRef="#br0" timeOffset="38259.08">16634 14720 44,'-7'0'228,"7"3"-80,0-3-57,0 4-39,0-4-22,0 3-12,7-3-5,-7 4-3,0-4-6,6 3-10,0 1-17,1 0-31,-1-4-51,1 4-79</inkml:trace>
  <inkml:trace contextRef="#ctx0" brushRef="#br0" timeOffset="38388.38">16699 14936 5</inkml:trace>
  <inkml:trace contextRef="#ctx0" brushRef="#br0" timeOffset="38531.09">16699 15068 39,'0'3'86,"0"-3"-63,0 4-71</inkml:trace>
  <inkml:trace contextRef="#ctx0" brushRef="#br0" timeOffset="38686.92">16699 15184 132,'0'4'136,"0"-4"-55,0 4-37,7-1-24,-7 2-16,6-5-15,-6 4-23,6-4-30,0 3-46,-6-3-65</inkml:trace>
  <inkml:trace contextRef="#ctx0" brushRef="#br0" timeOffset="38812.16">16706 15284 88,'0'3'106,"0"1"-37,0 0-23,0-1-15,0 1-8,0-4-10,6 3-11,-6 1-15,0 0-19,6-1-31,-6-3-44</inkml:trace>
  <inkml:trace contextRef="#ctx0" brushRef="#br0" timeOffset="38961.15">16718 15405 110,'-6'3'177,"6"1"-54,0 0-42,-6-1-28,6 1-21,0-1-13,0 1-8,0 0-2,0-1-6,0 1-11,0 0-18,6-1-26,0-3-47,-6 5-76</inkml:trace>
  <inkml:trace contextRef="#ctx0" brushRef="#br0" timeOffset="39115.47">16810 15690 31,'-7'8'311,"7"-5"-112,0 1-77,0 0-56,0-1-29,0 1-18,0 0-8,0 0-12,0-4-16,7 3-19,-7-3-31,0 3-43,6-3-61,-6 4-90</inkml:trace>
  <inkml:trace contextRef="#ctx0" brushRef="#br0" timeOffset="39280.97">16659 15848 148,'-6'7'98,"6"-3"-38,0-1-27,0 1-13,6 0-8,-6 3-4,0-3-5,7-1-12,-7 1-19,6-4-37,-6 3-59</inkml:trace>
  <inkml:trace contextRef="#ctx0" brushRef="#br0" timeOffset="39417.63">16672 16024 162,'0'0'161,"0"3"-56,6 1-40,-6-4-29,8 0-28,-1 3-24,-1-3-29,1 0-52,-1 0-75</inkml:trace>
  <inkml:trace contextRef="#ctx0" brushRef="#br0" timeOffset="39551.64">16731 16133 135,'0'4'103,"0"0"-38,0 0-26,0-1-19,6-3-20,1 4-26,-7-1-39,7-3-64</inkml:trace>
  <inkml:trace contextRef="#ctx0" brushRef="#br0" timeOffset="39691.75">16751 16335 117,'0'0'188,"0"4"-71,0 0-51,6-4-43,0 3-44,1-3-55,-1 0-82</inkml:trace>
  <inkml:trace contextRef="#ctx0" brushRef="#br0" timeOffset="39833.31">16757 16525 14,'0'4'273,"0"0"-96,0 0-71,6-1-50,-6 1-40,7 0-36,-1-4-49,1 0-73,6 0-108</inkml:trace>
  <inkml:trace contextRef="#ctx0" brushRef="#br0" timeOffset="39961.49">16834 16661 61,'8'4'163,"-8"-4"-77,0 4-65,7-4-65,-1 4-80</inkml:trace>
  <inkml:trace contextRef="#ctx0" brushRef="#br0" timeOffset="40101.93">16842 16878 78,'0'6'188,"0"-2"-70,0 0-58,0-1-45,0 1-41,7 0-46,-7 0-62,6 0-92</inkml:trace>
  <inkml:trace contextRef="#ctx0" brushRef="#br0" timeOffset="40233.71">16763 17149 261,'0'0'295,"-6"7"-123,6-4-103,0-3-76,6 7-58,-6-3-55,7 0-64,-7-4-82</inkml:trace>
  <inkml:trace contextRef="#ctx0" brushRef="#br0" timeOffset="40382.3">16757 17336 336,'0'3'317,"-6"1"-109,6-2-84,0 6-60,0-4-41,0 1-33,0-2-30,6 4-39,0-3-40,1 2-54,-7-1-83,6-1-86</inkml:trace>
  <inkml:trace contextRef="#ctx0" brushRef="#br0" timeOffset="40501.88">16770 17621 218,'0'3'259,"-7"4"-96,1 1-78,0 0-59,6-5-47,0 5-45,6-1-55,-6-3-75,6-1-98</inkml:trace>
  <inkml:trace contextRef="#ctx0" brushRef="#br0" timeOffset="40648.93">16796 17848 231,'-7'0'362,"1"4"-120,6 0-102,0-4-82,0 0-56,0 0-44,0 0-46,6 0-53,-6 3-72,7-3-97</inkml:trace>
  <inkml:trace contextRef="#ctx0" brushRef="#br0" timeOffset="40777.99">16770 17914 235,'0'3'284,"-7"-3"-88,1 4-76,6-4-54,0 4-43,0-4-36,0 4-35,0-4-38,0 4-58,6-1-86,-6-3-95</inkml:trace>
  <inkml:trace contextRef="#ctx0" brushRef="#br0" timeOffset="40916.8">16751 17977 187,'0'0'382,"-7"0"-111,7 0-102,0 0-74,0 0-51,-7 3-34,7-3-27,7 0-32,-7 0-41,0 4-51,7-4-83,-7 3-112</inkml:trace>
  <inkml:trace contextRef="#ctx0" brushRef="#br0" timeOffset="44822.59">15962 18320 16,'0'-3'131,"-6"-1"-54,6 4-29,-7 0-13,7 0-3,-6-3 0,6 3 3,-6 0 4,6 0 5,-7-4 2,7 4 10,0 0 4,-6-3 0,6 3-1,0-4-5,0 4-3,-7 0-5,7 0-7,0-5-10,0 5-7,0 0-7,0 0-3,0-3 0,0 3 1,0 0 1,0 0 1,0 0 0,0-3 0,0 3-1,-7 0 1,7-4 0,0 4-3,-7 0-2,7 0-3,-6 0-1,0 0-2,-1 0 0,1 0-3,0 0-1,-1 0 1,0 0 0,0 4-1,-5-1 1,-1 0 0,5 2 0,-4-1-1,-8-1 1,9 4-3,-4 0 2,-4 1-2,-1-1 1,8 5 1,-8-5 3,0 4 2,7 3 1,-6-3 1,6 4 0,0-5 0,0 6 0,6-6-1,1 5-3,0-3 0,-1-2-2,7 2-1,0-5 1,0 3 0,7-2 0,-1-1 0,0 1 0,6-5 1,-4 0 0,12 2 1,-7-2-1,6-3 1,0 0 2,-5 0 1,5 0-2,0 0 0,-6-3 1,7-2 0,-7 5 0,0-3 0,-6 0-2,6-1 0,-8 4-1,-5-7-2,8 7 0,-8-4 2,-8-4 0,8 8 0,-5-3 0,-2-2 4,1 3 0,-1 2 1,-6-4 0,0 4-1,0 0-1,0 0-4,0 0 2,0 0-1,-6 0 0,5 0-2,1 4 0,0-2-1,1 3-2,-1-2 0,0 5-13,-2-4-15,10 3-22,-2-3-26,1 2-37,6-1-49,0-2-86,0 1-106</inkml:trace>
  <inkml:trace contextRef="#ctx0" brushRef="#br0" timeOffset="45046.13">15943 18485 158,'-6'0'397,"-1"0"-138,7 0-108,-6 0-68,-1 0-39,7 0-27,-7 5-20,7-5-25,-7 3-27,7-3-31,0 4-55,-6-4-94,6 2-102</inkml:trace>
  <inkml:trace contextRef="#ctx0" brushRef="#br0" timeOffset="45788.96">16138 18372 96,'0'0'86,"-5"0"-23,5 4-14,0-4-5,-8 0-3,8 3 3,0-3 3,-7 0 4,7 0 3,0 0 2,-5 0 0,5 0 0,0 0 0,-8 0-1,8 0-1,0 0-3,-5 0-1,5 0-3,0 0-8,0 0-7,0 0-6,0 0-9,0-3-2,0 3-5,0 0-6,0 0-2,0 0 0,0 0 2,5 0 3,-5 0 2,8 0-2,-3-4 2,2 4 4,1 0 0,-3-3 0,8 3-1,-6-4-3,6 0-2,0 0 0,0 4-2,0-3-2,0-2-1,0 5-2,0-2 0,-7 2 0,7-5 0,1 5-1,-8-2 0,7 2 1,-6 0 1,-7-5 0,6 5-1,0 0 2,-6 0-1,7 0-1,-7 0-2,0 0 1,0 0-1,0 5 0,0-5-1,0 2 1,-7 3 2,7 2 1,-6 0-1,6 1 1,-6 2 0,6 1-1,-7 0 1,1 0-1,6 0-1,-7 0 0,1 0 0,6-3-2,-6 2 0,-2 1 1,8-3-2,-6 0-2,6-1 0,-7 0 0,7-4-1,-6 5-3,6-4-2,0 3-6,-6-3-9,6-1-11,0-3-22,0 3-31,0 2-43,0-5-72,0 0-119</inkml:trace>
  <inkml:trace contextRef="#ctx0" brushRef="#br0" timeOffset="46249.06">16379 18372 140,'0'0'93,"0"0"-32,7 0-19,0 0-13,-1 0-7,0 0-4,1-3-3,-1-1-3,1 4-1,6-4 2,-7 0 2,1 4 4,5-3 7,-4-2 4,-3 3 5,2-3 7,1 3 4,-3 2 0,-5-5 1,7 5-3,-7-3-2,7 3-2,-7 0-4,0-4-3,0 4-3,0 0-3,0 0-5,0 0-1,0 0-6,0 4-1,6-4-1,-6 3 1,0-3 3,0 5 1,0 2 1,0-5 1,7 6 0,-7 0 1,0-1-1,0 0-5,0 4-4,0 0-2,0 0-2,0 0 0,0 0-2,6 4-2,-6-4-2,0-1 1,0 2-1,0-1-1,0 0 0,0 0-5,-6 0-7,6-1-12,0-2-14,0 3-23,0-4-31,0 1-42,0-5-62,0 5-101,6-5-77</inkml:trace>
  <inkml:trace contextRef="#ctx0" brushRef="#br0" timeOffset="46643.95">16672 18340 12,'0'-5'425,"0"5"-114,0-3-120,0 3-81,0 0-50,0 0-28,0 0-15,0 0-8,0 0-4,6 3-2,-6 2-2,8-3 1,-8 3 2,7 2 3,-1 0 2,-6 1 3,7-1-2,-7 0 2,6 4 2,-6 0 0,6-4-3,-6 4-1,6 0-4,-6 0 1,0-3-1,0 2-4,0 1 0,0-3 1,0 0-1,0-1-2,-6 3 1,6-2-3,0-4-1,-6 3 2,6-3-1,-6 2-7,6-1-4,0-2-7,-7-3-9,7 4-13,0-4-18,0 4-26,0-4-30,0 0-44,0-4-74,0 0-94</inkml:trace>
  <inkml:trace contextRef="#ctx0" brushRef="#br0" timeOffset="46929.08">16821 18347 84,'-5'-5'372,"-1"5"-115,-1 0-101,0 0-66,0 5-43,1-3-21,-7-2-12,6 5-6,1 2-4,0-3-2,6 3 0,-7-3-1,7 3 0,-7 0-2,7 1 1,-6-5 1,6 5-1,0-5 0,0 5 0,0-5 0,6 5 0,-6-5 0,0 4 2,0-3 1,7 4 0,0-5 3,-1 1 0,0 4 0,1-6 0,-1 2 1,1 0-1,6 0-2,1-1-5,-3 2-15,-3-2-22,5 1-23,-6-4-31,6 2-48,0 3-73,-7-5-104</inkml:trace>
  <inkml:trace contextRef="#ctx0" brushRef="#br0" timeOffset="47648.79">16946 18398 149,'6'0'117,"1"-4"-32,-1 4-23,1 0-17,-1-4-12,9 4-3,-10-4-6,8 4-4,-7-3-4,7 3-3,1-4-5,-1 4-2,-6-3-6,5-1-13,-6 4-20,8 0-32,-7-3-54,-1 3-93</inkml:trace>
  <inkml:trace contextRef="#ctx0" brushRef="#br0" timeOffset="47869.63">17044 18438 232,'13'3'254,"-6"1"-76,5 0-50,1 0-31,1-1-15,-2 1-10,7-1-5,-5 2-6,-1-3-7,-6 6-10,4-4-9,-3-1-7,-8 5-7,5-4-5,-10 3-6,-3-4 3,3 5-2,-8-4-4,0 3-3,-7 0-7,1-4-8,6 5-12,-7-4-19,1 3-33,-1-3-47,0-1-93,9 1-120,-10-4-69</inkml:trace>
  <inkml:trace contextRef="#ctx0" brushRef="#br0" timeOffset="49415.18">17689 16702 99,'-7'0'339,"0"0"-113,7 0-94,-6 0-60,6 3-32,0-3-19,0 4-12,0-4-9,0 3-7,0-3-14,6 4-18,1-1-24,0 1-29,-2-4-38,3 4-57,-1-4-71</inkml:trace>
  <inkml:trace contextRef="#ctx0" brushRef="#br0" timeOffset="49559.78">17702 16840 110,'-8'4'247,"3"-4"-77,-2 4-55,7 0-36,-7-4-23,7 3-14,0-3-10,-6 4-8,6-4-3,0 4-7,6-4 0,-6 3-6,0-3-7,7 3-15,0 2-18,-2-1-26,3-4-26,-1 3-28,-2 0-35,-5 1-45,8 0-45</inkml:trace>
  <inkml:trace contextRef="#ctx0" brushRef="#br0" timeOffset="49667.22">17689 17002 98,'-7'3'126,"7"5"-48,0-5-30,0 1-20,0 0-12,0 3-7,0-2-3,0-3-2,0 5-7,7-3-15,-2 0-25,3 4-35,-1-4-60</inkml:trace>
  <inkml:trace contextRef="#ctx0" brushRef="#br0" timeOffset="49781.67">17773 17280 172,'0'4'128,"0"-1"-69,0 1-66,6 0-70,-6-4-98</inkml:trace>
  <inkml:trace contextRef="#ctx0" brushRef="#br0" timeOffset="49926.17">17851 17566 113,'0'0'213,"7"4"-168,-7-4-166</inkml:trace>
  <inkml:trace contextRef="#ctx0" brushRef="#br0" timeOffset="50063.54">17923 17738 296,'-6'0'264,"6"0"-132,6 4-111,-6-4-97,7 0-107,-1 0-118</inkml:trace>
  <inkml:trace contextRef="#ctx0" brushRef="#br0" timeOffset="50205.01">17962 17888 95,'-13'0'384,"6"0"-156,1 4-134,6-4-102,0 0-78,0 0-84,6 4-107</inkml:trace>
  <inkml:trace contextRef="#ctx0" brushRef="#br0" timeOffset="50313.91">17968 17950 49,'-6'0'369,"6"0"-113,-7 0-105,7 0-86,0 0-70,7 0-81,-7 0-144,0 0-101</inkml:trace>
  <inkml:trace contextRef="#ctx0" brushRef="#br0" timeOffset="51067.45">17819 17859 117,'0'0'198,"0"4"-75,-7-4-60,7 3-47,7 1-39,-7-4-37,0 3-47,6 1-62</inkml:trace>
  <inkml:trace contextRef="#ctx0" brushRef="#br0" timeOffset="51227.95">17844 17892 158,'-7'-4'320,"7"4"-110,-5 0-92,5 0-73,0-3-67,0 3-73,0 3-114,0-3-106</inkml:trace>
  <inkml:trace contextRef="#ctx0" brushRef="#br0" timeOffset="52429.07">17694 16947 106,'0'-3'117,"0"-5"-38,-5 4-21,5-4-12,0 5-11,5-1-3,-5 2-6,0-6-3,8 4-4,-8 0-4,7 0-3,-7 1-5,5-1-3,-5 0-1,0 1 0,8 0 0,-8-1-1,0-1 2,0 2-3,-8 0 0,8-1 2,0 0 0,0 1 1,-5-1 0,-2 0 2,7 4-3,-8-4 1,8 1 1,-5 3-1,-2-4 1,7 1 0,0 3 1,0 0 0,-7-4 0,7 4-1,0-3-1,0 3-4,0-4-4,0 4-4,7 0-5,-7 0-4,0-4-3,0 4 0,-7 0 0,7 0 0,0 0 5,0 0 3,0 0 6,0 0 6,0 0 4,0 0 4,0 0 5,0 0 1,0 0 2,0 0 1,0 0-1,0 0-2,0 0-2,0 0-2,0 0-1,0 0-1,0 0-1,0 0-1,7 0-1,-7 0 0,0 0-1,7 0 0,-7 0 1,0 4-1,5-4 1,-5 0 0,0 0 1,0 4 4,0-4 3,0 3 0,0-3 0,8 4 0,-8-4-1,0 7 0,7-4-4,-7 1-5,5 0-6,-5 0-9,8 3-8,-8-3-6,5-1-7,2 0-7,0 6-4,-1-6 0,1 0 3,-1 5 5,1-5 6,-1 1 6,0 4 5,1-4 6,-7 2 3,6 1 4,-6-2 5,7 2 2,-7-3 7,0 3 6,0-3 7,0 3 5,-7-4 6,7 5 7,-6-1 3,-1 1 2,7-5-3,-6 4-2,0-2-3,-1 1 1,7 2-1,-6-5-7,-1 5-5,7-1-4,-6-2-2,6 1-4,0 1-3,0 1-3,0-4-6,0 7 0,0-4-2,0 0-8,0 1-9,6-1-11,-6 3-12,0-1-15,7 1-11,-1 0-12,-6 2-8,7-1-5,-1 0 1,0 1 7,-6 1 7,7-1 11,-1-1 10,-6 3 9,0-3 11,0 0 10</inkml:trace>
  <inkml:trace contextRef="#ctx0" brushRef="#br0" timeOffset="52525.03">17792 17302 3,'0'7'25,"0"0"7,0 1 5,0-1 6,0 5 5,0-10 0,7 6-6,-7 1-5,0-3-5,7-2-3,-7 3-3,6-4-5,-6 6-4,7-6-3,-7 4-3,6-3-4,1-1-4,-7 5-8,5-4-7,2 3-12,-7 1-15,7-2-19,-7 2-20,7-1-30,-7 1-32</inkml:trace>
  <inkml:trace contextRef="#ctx0" brushRef="#br0" timeOffset="52659.56">17837 17592 161,'-5'3'148,"5"1"-47,-7-1-31,1 1-21,6 4-12,0-8-10,0 3-4,0 1-4,0-1-5,0 2-2,0-3-4,0 3-2,6-2-2,-6 5-5,7-5-16,-7 1-22,0 3-33,5-3-44,-5 3-56,0-3-65</inkml:trace>
  <inkml:trace contextRef="#ctx0" brushRef="#br0" timeOffset="52787.4">17747 17808 219,'-6'7'185,"6"-3"-59,-7-4-43,0 8-31,2-6-17,5 2-15,0-4-7,0 4-3,0 0-1,0-1-3,5-3-1,-5 4-5,7 0-11,-7 0-20,7-4-28,-1 3-43,1 4-50,-7 0-56</inkml:trace>
  <inkml:trace contextRef="#ctx0" brushRef="#br0" timeOffset="52870.14">17714 17958 5,'0'4'59</inkml:trace>
  <inkml:trace contextRef="#ctx0" brushRef="#br0" timeOffset="54892.51">17486 17387 41,'0'0'72,"0"-5"-1,0 5-3,0-3-2,0 3-6,0-3-1,0 3-1,0-4 1,0 4 3,0 0 2,0-4 4,0 4-2,0 0-2,0 0-7,0 0-10,-7 0-10,7 4-10,-5-4-8,-2 0-8,-6 4-7,7-1-5,-1 0-1,-6 2 0,7-1-1,-7 3 3,0 0-1,6-4-2,-7 5 2,8-1 1,1 0-1,-3 0 2,3 1 0,-3-1-1,1 1 0,1-2 1,6 2-1,0-1 0,0 1 0,0-4 0,0 3 1,6 1 0,1-1 2,1 0-1,-3-3 0,3 3 0,3 1-1,-4-1 0,7 1-1,-8-6 0,7 6 0,-6-4 0,5-1-1,-5 5 0,0-4 1,-7-2 0,6 3-1,-6-5 0,7 3 0,-7 1 0,0-4 1,-7 3 0,7-3 1,-6 4 0,-1-4-1,0 0 2,-5 4 0,5-4 1,-6 0-1,7 0 0,-8 0-1,1 0 1,0 0-1,8 0 4,-10 0 4,9 0 5,0-4 4,-1 4 4,0 0 3,1 0 2,6 0 1,-6-4-3,12 1-5,-6 3-6,6-7-5,1 2-5,0 3-3,5-6-4,3 1 0,-2-1-3,-2 2-1,3-2 0,-1 1 1,0-5 1,0 5 1,0-3 0,0 1 2,0-1 2,-6 3 0,-2-1 1,2 1 2,-1 0 0,-6 3 1,0 0 0,0-3 1,0 3-1,-6 0-1,6 4 0,-7-4-1,2 4-2,-2 0-4,1-2-3,6 2-9,-7 0-10,7 0-19,-6 0-29,6 2-37,0-2-63,0 0-106,6 0-86</inkml:trace>
  <inkml:trace contextRef="#ctx0" brushRef="#br0" timeOffset="55091.39">17630 17515 313,'-7'0'444,"7"-3"-146,-6 3-125,6-4-77,0 4-42,0 0-25,0-5-13,0 5-7,0 0-4,0 5-2,0-5-6,6 0-7,-6 0-14,7 4-16,-7-4-28,6 0-35,1 3-51,-7-3-79,0 4-110,0-1-59</inkml:trace>
  <inkml:trace contextRef="#ctx0" brushRef="#br0" timeOffset="55604.48">17786 17460 66,'0'-4'291,"0"4"-84,0-4-71,0 4-45,0-3-28,0 3-19,0 0-13,0 0-7,0 0-4,0 0-5,0 3-3,0-3-4,0 0-4,-7 0-1,7 4 0,0 0-2,-6 0 1,6-2 2,-6 3 2,6 2 2,0 1 1,-7-1 0,7 0 1,0-4 0,0 6-3,-6-2-2,6 0-2,0 0-3,6-3 1,-6 3 0,0-3-1,7-1 1,-7 4 2,6-3-2,-6 0 5,6 3 4,1-7 2,6 4 1,-6 0-2,-1-4 4,7 0 2,-6 0 0,5 0-3,2 0-3,-7-4-1,5 4-1,1-4 4,-6 4-3,-1-3 4,8-1 2,-14 0 3,6 0 2,1 4 4,-1-2 3,-6-3 3,6 2 3,-6-1-1,0-3-3,-6 7-2,6-8-3,-6 5-3,-1-1-5,1-3-3,-2 4-6,2-1-2,-7-1-2,7-1-1,-7 2-1,0 0-2,6 1 0,-7-2-1,9 2 0,-8-1 0,6 4-5,1-3-6,-8 3-6,14 0-9,-6-5-13,-1 5-16,7 0-27,0 0-36,0 0-51,0 5-90,0-5-108,0 3-53</inkml:trace>
  <inkml:trace contextRef="#ctx0" brushRef="#br0" timeOffset="55963.5">18020 17471 55,'0'-5'354,"0"5"-97,0 0-83,0-2-65,0 2-44,0 0-29,0 2-16,0-2-10,0 5-3,0-2-5,-6 1 0,6 4-1,0-5 2,0 5 0,-7-2-1,7 3 0,0-2-2,0 0 4,0 0-3,0 1-1,0-1 1,7 1 0,-7-6 0,6 6-1,1-4 0,-7-1 1,7 1 0,-1 0 2,1 0 1,6-4 0,-6 2 2,-2-2 2,3 0 4,-3 0 5,2-2 5,0 2 4,-1 0 3,1-4 3,-7 0 2,6 4 0,-6-4-2,0 1-2,0-1-6,0 0-3,-6 0-2,6 2-5,-7-6-7,1 4-7,-1 1-9,0-5-14,2 4-15,-3-3-25,3 4-35,-2-1-46,-1 1-67,3-6-98,-2 6-76</inkml:trace>
  <inkml:trace contextRef="#ctx0" brushRef="#br0" timeOffset="56203.53">18164 17437 79,'0'-2'472,"7"-3"-115,-7 2-133,0-1-85,6 1-53,0-1-29,7 0-16,-6 0-8,6 1-2,-6-1-4,12 1-4,-6-4-3,0 7-1,1-4-6,-2 4-5,1 0-4,0 0-2,-6 4-2,6-4 0,-7 7 0,-6-4-1,6 8-2,-6-3 0,0 7-1,-6-5-4,0 5-6,6-1-6,-6 1-8,-1-1-9,0 2-10,0-2-18,-5 1-27,5-1-38,1 5-54,0-5-98,-1 1-91</inkml:trace>
  <inkml:trace contextRef="#ctx0" brushRef="#br0" timeOffset="59770.32">16693 16669 95,'0'0'87,"6"0"-25,-6 0-20,0 0-16,0 0-10,0 0-6,7 0-2,-7 0-2,6 0-1,-6 0 1,6 0 0,-6 0 3,0 0 3,6 0 3,-6 0 3,0 0 4,7 0 6,-7 0 6,0 0 4,0 0 0,0 0-1,0 0-3,0-4-2,6 4-5,-6 0-6,0 0-7,0 0-6,0 0-4,0 0-2,0 0-2,0 0 0,0 0-1,0 0-1,7 0 2,-7 0-3,0 0 2,7 0 0,-7 0 2,0 0 0,0 0 0,6 0 1,-6-4-2,0 4 6,0 0-1,6 0 1,-6 0 2,0 0 4,0 0 1,7 0 3,-7 0 3,0 0 2,0 0 3,0 0 2,0 0-2,0 0 2,0 0-2,0 0 1,0 0-3,0 4-2,-7-4-5,7 0-4,0 0-4,0 4-4,0-4 0,0 4-1,0-4-2,0 0-1,0 2 1,0-2 2,0 5-1,0-5-1,0 3 0,7-3 0,-7 4 0,0-4 1,6 0 2,1 0-3,-1 0 1,1 0 1,0 0-6,0-4 2,-1 4 2,-1-3-1,3 3 3,5-5 3,-6 3-1,-1-2 3,1 0 7,-1 0 3,1 1 2,-1-1 3,0 0 0,1-2 0,-1 1 2,-6 2-1,0-1 0,7-4-2,-7 5-1,0-1 1,0 0-3,-7 1-1,7 0 0,-6 3-1,6-5-5,-7 2 0,1-1-4,6 4-2,-6 0-2,-1-4-1,1 4-1,-1 0 0,1 0 0,-1 4-1,-1-4 0,3 0 1,-3 4-1,3-1 0,-1 2-2,-1-2 1,0 0-1,7 5 2,-7-5 0,7 5-1,-6-1 1,6 0 0,0 1 0,0-4 2,0 3-1,0 1 0,0-6-1,0 6 0,6-4 0,-6-1 0,7 1 0,-7-4-1,7 4 0,0 0 0,-1-4 1,-6 3 0,5-3-1,3-3 1,-3 3 1,3-4-1,-1 0 0,6 0 0,-7 1 1,1-1 0,-1-4 2,0 6-2,-6-2 0,7-4 1,-7 5 1,6-5-2,-6 4-1,0 2 0,0-6 0,0 4 0,0 1 0,-6 3 0,6-5-1,-7 2 0,7 3 1,-6-4-1,0 4 0,-1 0 0,1 4 0,-1-4 0,1 3 0,-1 2 0,-1-5-1,8 3 1,-5 1 0,5-1 0,0 2-2,0-3 0,0 6 2,0-4 0,0-1 1,5 1 0,-5-4 0,8 4 0,-8 0 0,7-4 1,-1 0-1,1 0 0,-1 0 0,1 2 0,-1-2 0,-6 0 0,6-2 0,-6 2 0,0 0 1,0 0-1,0 0-7,-6 0-6,6 0-13,-6 0-20,-1 0-33,-6 0-52,0 2-79,0-2-126,0 0-64</inkml:trace>
  <inkml:trace contextRef="#ctx0" brushRef="#br0" timeOffset="62940.57">16666 14170 17,'0'0'48,"0"0"-20,0 3-9,0 2-5,0-5 4,0 2 4,0-2 4,0 4 7,-7 0 7,7-4 4,-6 4 4,6-4 0,0 3-5,0-3-4,0 5-7,0-5-6,0 3-9,0 1-4,0-4-4,0 2-4,0 3-2,0-2-2,6 1 1,-6 4-1,0-5 1,7 1-1,-7 0 0,0 2 0,0-1 0,0-2-1,0 1 0,0 3-1,0-3 0,0-1 0,-7 1 1,7 0-1,0 0 0,0-1 0,0 1 1,-6-1 1,6 2 0,0-5-1,0 2 0,0 2 1,0-4 1,0 4 1,0 0 0,0-1-1,6 1-1,-6 0 1,0 0-1,0-2 1,0 3-2,0-2-1,0 1 1,0-1 0,0-3 0,0 5 2,0-2-2,0 1 0,0 0 0,0-4 0,0 3 1,0-3 0,0 3 0,0-3-1,0 5 0,0-5 0,0 3-1,0 1 0,0-4 1,0 4 0,0-4-1,0 3 1,-6-3 0,6 4 0,0-4 1,0 3-1,0 1-1,0-4 1,0 4 0,0-1 0,0-3 0,0 4 0,0 0 2,0-4 0,0 3 1,0 2-2,0-3 0,0-2 2,0 4-1,0 0-2,0 0 0,0 3-1,0-7 0,0 8 1,0-6 0,0-2-1,0 8 1,0-4-1,0-1 1,-7 1 0,7 0-1,0 4 1,0-5-1,0 0 0,0 2 1,0-3-1,-6 3 1,6 2 1,0-3-1,0-1 1,6 1 0,-6 0 1,0-1-1,0 1 1,0 0-2,0-1 2,7 2 1,-7-3-2,0 2 0,0 0 1,0-4 0,0 4-2,0-1 2,0-3-2,0 4-1,0-4-1,0 4 0,0-4 1,0 4 1,0-4 0,0 2 0,6 3 0,-6-5 0,0 3 2,0 1-1,0-1-1,0-3 0,0 4 0,7 0 0,-7-4 0,0 4 1,0-4-1,0 3 0,0 2 0,0-5 0,0 2-1,0 3 2,0-5-1,0 2-1,-7 2 1,7 0-1,0-4 0,0 4 1,0 0 0,0 0 1,0-1 0,0 1 1,0-2-1,0 3 0,0-1-1,-6-1 2,6 1 0,0-1-1,0 1 0,0 0-1,0 0 1,0-1-1,-7 1 0,7 0 0,0 0 0,0-2 0,0 6-1,0-4 0,0-1 0,0 1 1,0 4 1,0-5-1,0 1 0,0 3 0,0-4 2,0 1-2,0 0 0,0 3 0,0-2 0,0 2-4,0 0 3,0-3 1,0 3-1,0-3 2,-6 3-1,6-3 0,0 3 0,-6-3 4,6 3-3,0-4-1,0 5 0,-7-5 1,7 5 1,0-4-1,0-1 0,-7 4-1,7-3-1,0-1 1,0 5 0,0-4 0,0-1-2,0 1 0,0 3 2,0-4 0,0 6 0,0-6 1,0 0 0,0 2-1,0 1 1,0-1 0,0 2 0,0-4 0,0 5 0,0-5-1,0 5 0,0-5 0,0 1 0,0 0-1,0 3 1,0-3 0,0 3-1,0-4 1,0 5 0,7-4 1,-7 3 0,0-3-1,0 2 0,0-2-1,0 4 0,0-5 0,0 5 1,0-5 0,0 1-2,0 0 3,0 3 0,0-2 1,0-2-1,0 3-1,0-6 0,0 8 0,0-4-1,7 0 0,-7 0 0,0-1 1,0 1 1,0-4 1,0 3-2,6 4 0,-6-7 0,0 8 0,0-4 1,0-4-2,0 7 1,0-4-2,0 1 2,0-1 2,0 1-2,0 0 0,0 0 0,0-1 1,6 1-1,-6 0 1,0-1 0,0 0-1,7 2 1,-7-2 0,0 1 0,6 1 0,1-3 0,-7 2 0,6-1 1,-6 1-2,6 0 0,2-1 1,-8 2-1,7-1-1,-7 3 0,0-5-2,6 3 3,-6-2 0,0 1-3,7 0 1,-7 0 1,6-1 2,-6 1-1,0-1 0,0 1 1,0 3-1,6-3 3,-6 3-2,0-3-1,-6 3-1,6 1 1,0-5 1,0 5-1,0-1 0,0-4-1,-6 5 1,6-5 0,0 1 1,0 3-1,0-2-1,0-3 1,0 6 0,0-4 0,0 0 0,6 3 0,-6-3 0,0-2 0,0 6 0,0-4 0,6 0 0,-6 0-1,0 3 2,0-3 0,0 0-2,0-2 1,6 3 0,-6-2 0,0 1 0,0 0 0,0-1-1,0 1 0,0-1-3,0 1 1,0 0 1,0-1 0,0 1 2,0 3 0,0-2 0,0-3 0,0 6 5,0-4-1,0 4-1,0-1-1,0-5-1,0 6 1,0-4 2,0 4-4,7-5 1,-7 5 1,0-2 0,0 2-1,0-4 0,0 3-1,0-3-2,0 3 2,0-3 0,0 3 3,0-3 4,0 4 4,-7-2-1,7 2 3,0-5 0,0 5 0,0-4 0,0 4-3,-6-2-3,6-3-3,0 5-1,0-4 0,0 4-1,0-6 0,0 3-1,0 2 0,0-4-1,0 5 0,0-4 1,0-1-1,0 4 1,0-3 0,0 0-1,6-1 1,-6 5 0,0-5 0,0 1-1,-6 3 1,6-3-1,0 0 0,0 0 0,0-1 0,-6 4 0,6-3 0,-6-1 0,6 1 2,-7 4-2,7-5 0,-6 2 0,-1 1 1,7-3-2,0 2 0,-8-2 0,8 5 0,-6-4 1,6-1 0,0 4 1,0-3 0,0 0 0,0-1-1,0 5 0,0-5 1,-6 5-1,6-5-1,0 5-1,0-4 1,0 2 1,-7-2 1,7 0 0,0 3-1,0-3 1,-6 0 2,6 3-2,0-4 1,0 1 0,0-1-1,6 1-1,-6 0 0,0 0-1,0-1 0,7 2 1,-7-2 0,6 1 0,-6 3 0,6-4 0,2 1 1,-8 4 1,0-5-1,7 5 0,-7-5-1,0 4 1,0 1-1,0-1-1,0 0 0,0-3 0,0 4-2,-7-1-1,7 0 2,0-4-2,-8 5 1,8-1 0,0-3 3,-6 3-2,6 0 2,0-3-2,0 3 2,0-2-1,0 2 1,0-3 0,6-1-2,-6 4 2,0-2-1,8-2 1,-8 0 0,7 1 0,-7 0 0,6-1 0,-6 1 0,7 0 0,-1 0 1,0-1 0,-6-3-1,6 4 0,1-1 1,-7 1-1,6-4 1,-6 3 1,7 1-2,-7 0 0,0 0 1,0-1 0,0 1-1,0-1 0,0 2 0,0-3-1,-7 2 0,7 0 1,0 3 0,0-7-1,0 8 1,0-8-3,0 3 0,0 0 3,0 2-1,0-5-1,0 3 1,0 1 0,0 1 0,0-5 0,0 3 1,0 0 0,0 1 0,0 0 1,0-1 0,7 0-1,-7 2 3,0-1-1,0-1-1,7 1 1,-7-1-1,0 1-1,0-1 0,6 1-1,-6 4-1,0-5 1,6 1 1,-6-1-1,0 4 1,0-3 0,0 0 0,0 0 0,7-1 1,-7 1 1,0 0-2,0 0 0,0-2 0,0 6 0,0-4 0,0 1-2,0-3 1,0 6 0,0-4 2,0-1 0,0 0 0,0 6 0,6-6 0,-6 1 0,0 3 0,7-4-1,-7 1 0,0 0 0,0 3 0,6-3 1,-6-1-1,7 2 1,-7 1 0,7-2 0,-7 0 0,7 3-1,-7-3 0,6 0 0,-1 3-1,-5-4 0,8 1 1,-8 0-1,5 3 1,-5-3 0,0-1 0,8 4 0,-8-3 1,0 1-1,0-3 0,7 3 0,-7-2-1,0 1 1,0-1-1,0 1 0,-7 4 1,7-5 1,0 1 0,0-1-1,0 2 0,0-3 0,0 2 0,0 0 0,0 0 0,0-1 0,0 1-1,0 0 0,0-4 1,0 4-1,7-2 0,-7 3 1,0-5 0,0 3 0,0 1 0,0-1 0,0 1-1,0 0 0,0 0 1,0 3 0,-7-4 0,7 1 1,0 0-1,0-1 1,0 2-1,0-2 1,0 0-1,0 1-1,0 0-1,0-4 1,0 3 1,0 2 0,0-2 0,0 1-1,0-1 0,0 2 2,0-5 0,0 2-1,0 2 1,0 0 4,0 0-2,0-1-1,0 1-1,0 0-1,0 0 0,0-2 1,0 3 0,0 2-3,-8-4 0,8 1 1,0 4 1,0-5 0,0 1 0,-5-1-2,5 1-1,0-1 2,0 1 1,0 0 2,0 0-2,-8-1 0,8 1 0,0 0 1,0-1-1,0 1 0,0 0 1,-5 0-2,5-1 2,0 0-1,0 1 1,0 0 1,0-1-1,0 2-1,0-5-1,0 3 1,0 1-1,0 0 1,0-4 0,0 4 0,0-4 1,5 0 2,-5 0-2,0 2-1,0-2 0,0 0 2,0 0 0,0 0-1,0 0 2,0 0 1,0 0 0,0-2 1,0 2 0,0 0 0,0-4-1,0 4-5,0-4-12,-5 0-15,5 1-18,0-2-27,0 2-33,0-1-60,0-3-83</inkml:trace>
  <inkml:trace contextRef="#ctx0" brushRef="#br0" timeOffset="63680.37">16744 15903 21,'-7'11'27,"7"0"-12,0 0-3,-6 0-3,6 3-2,0-3 2,0 0 3,0 1 2,0-2-1,0 1 2,0 4-1,0-5 3,0 2 0,0-1-2,0 3 0,0-2 0,0 2-1,0 1-1,0-1 1,0 1-1,0-1 1,0 5-1,0-1-1,0 1-2,0 0-3,0 2 0,0-3 1,0 4 1,0 0 2,0 1 1,0-1 0,0 0-1,0-1 1,0 2 1,0-2-3,6 1-1,1-3-3,-7 3-3,7 0-9,-7-5-13,6 2-22,0 3-43,-6-7-73</inkml:trace>
  <inkml:trace contextRef="#ctx0" brushRef="#br0" timeOffset="70722.42">9111 9147 106,'0'0'130,"0"0"-17,0 0-16,0 0-11,0 0-11,0 0-10,0 0-8,0 0-9,0 0-7,0 0-9,0 0-7,0 0-9,0 4-4,0-4-6,0 0-5,7 4-1,-7-4-1,0 3-2,0 1 0,0-1 3,6 6 0,-6-7 0,0 6 0,0-1 0,0 1 1,0-1 1,0 0-1,-6 0 0,6 5-1,0-5-1,-7 1 1,0-1-1,7 0 0,-6 4-1,-1-4 2,-5 0-3,5 0-2,1 2-17,-1-3-28,0 2-33,7-5-65,-6 2-127</inkml:trace>
  <inkml:trace contextRef="#ctx0" brushRef="#br0" timeOffset="71472.73">9535 8851 153,'0'-4'109,"0"0"-37,0 4-22,0-3-10,6 3-5,-6-4-2,0 4 0,0-4-5,0 4-4,0 0-5,0 0-2,0-4-3,0 4 1,0 0 0,0 0 0,0 0 3,0 0-1,0 0 1,-6 0-1,6 0-2,0 0-2,0 0 0,0 0-3,-7 0 1,7 0-2,0 0-1,0 0-1,0 0-2,0 0-2,-7 0-1,7 4 0,0-4-2,0 4 0,-5-4-1,5 4-1,0-1 2,-8 1 0,3 4 0,-3-2 1,8-2 0,-7 3 0,2 1 0,-2 3 0,0-4-1,1 1 1,-1-1-1,1 4 0,-1-3 0,1-1 1,-1 0-1,1 0 0,0 1 0,-1-1-1,0-4 1,0 4-1,7 1 0,-6-4 0,-1 3 1,1-3 0,0 3 0,-1-3 0,7 3 0,-6-2 0,6-3 0,-7 6 1,0-4-2,7 3 1,-6-3 1,6 0-1,0-4 0,0 3 0,0 1-1,0-4 1,0 3 0,0-3 0,0 4 0,0-4 1,0 3 1,6-3-1,-6 4-1,0-4 0,7 0 1,0 0 1,-1 0 0,-6 0 1,13 0 0,-7-4 0,7 4 1,1-3 2,-1 3-2,6-4 3,-6 4-3,7-3 0,-1-1-2,2 1-1,4 3 1,-5-4-2,-1 0 0,1 4-2,-1-4 1,0 1-1,-5-1 2,5 4 0,0-4 0,2 0 0,-9 4 1,8-2 0,-1-3 0,-5 1 1,-2 1-1,8-1 0,-7 1 1,0-1-2,-6 4 0,5-4-1,-4 4 0,-8-4 0,5 4-1,-5-3 0,0 3-6,0 0-19,0-4-23,-5 4-48,-3-4-101,1 0-103</inkml:trace>
  <inkml:trace contextRef="#ctx0" brushRef="#br0" timeOffset="71704.16">9430 8880 44,'0'0'320,"0"-4"-114,0 4-89,0 0-50,7 0-30,-1 0-16,1 4-11,-1 0-5,1 3-2,-1 0-2,8 4 0,-9 0 0,2 8-1,6-5 1,-5 4 1,-3 1-1,2-1 0,0 4 1,6-3-1,-7 2-1,1 1 3,-1-3-1,1-2-1,-1 2-1,1-1 1,-1 1-1,7 0 0,-6-4 1,-1-1-2,0 1-12,0-1-24,1-3-37,0 0-64,6-4-121</inkml:trace>
  <inkml:trace contextRef="#ctx0" brushRef="#br0" timeOffset="72123.58">9821 8851 118,'0'-4'108,"-7"4"-40,7 0-22,0 0-16,-6 0-11,6 4-5,0-4-3,-7 0-3,7 4-3,0-2-4,0 2 1,0 0-3,0 0 0,0 3 1,0 1 0,0 2 0,0 2 2,7-1-2,-1 0 2,-6 0 1,7 3 1,0 1-3,-1-1 0,6 1 0,-5 0 0,1-1 2,-3-2-1,9 3 0,-8-1-1,1-3 1,-1 3 1,1 1 1,-1-4-2,1 4 2,-1-4-1,1 0-2,-1-1-5,1 1-15,-1-3-29,1-1-50,-7 1-86</inkml:trace>
  <inkml:trace contextRef="#ctx0" brushRef="#br0" timeOffset="72522.29">9841 8869 142,'0'0'190,"0"0"-79,5 0-56,-5 0-35,0 0-20,7 3-11,1 1-6,-3 0 2,3 4 7,-2-2 4,0 3 4,1-3 2,-1 2 2,1-1-3,-1 1 2,1-1-2,-1 0 0,1-4-1,-1 1 1,-6 0 3,7 0 6,-7-1 4,6-3 9,-6 0 9,0 0 10,7 0 8,-7 0 5,0-3 0,0 3-4,6-4-3,1-4-6,-7 5-9,6-1-9,0-3-6,-6 0-7,7-1-1,0 1-2,-1 3 1,-6-2 0,7-3 0,-1 3 0,-6 2-1,7-4-1,-7 4-1,6-3 1,-6 3-4,7 0-2,-7 4-1,0-2-1,6 2-1,-6 0 0,6 2 4,2-2-2,-8 8 0,13-4 0,-6 7 0,5 0 0,-6 1 0,7-2 0,-6 5-2,6 3 1,0-3 1,0 2 0,-7 2 1,8-4 0,-7 3 0,5 1-1,0-1 0,-4 0-1,-1-4-5,-2 5-16,3-4-19,5-1-23,-7 1-35,0-3-56,1-2-106,-1 1-88</inkml:trace>
  <inkml:trace contextRef="#ctx0" brushRef="#br0" timeOffset="72809.94">10368 8807 85,'0'7'98,"8"0"-32,-3 4-17,-5 0-10,6 3-2,1 5 0,-1-4-7,1 7-9,0-3-1,-2 2-4,3 2 0,-1-2 0,-7 1-3,6 4-3,-6-4-3,6 3-3,-6-3-1,6 0 0,-6 0 0,7 1-2,-7-5 0,7 3 2,-7-2 0,7-4-1,-7 3 0,6-4 2,-6-3-8,0 0-17,6 0-25,-6-3-45,0-4-79</inkml:trace>
  <inkml:trace contextRef="#ctx0" brushRef="#br0" timeOffset="73067.47">10270 8891 133,'0'-11'174,"7"3"-73,-7-3-40,13 1-26,-6 2-12,6-3-9,-1 4-5,1 0-5,0 0 0,7-1-3,-1 4 0,-6 1 1,6-1 0,2 0-1,-9 1 1,9 3-2,-2 0 0,-7 0 0,2 3 0,-1 1-1,-6 3-1,-1 1-1,0-1 1,1 4 0,-7 0 2,0 4 0,0-1-1,-7 5 1,1 0 1,-7-2 2,6 2-1,-6-1-4,-6 3-14,6-2-20,0-1-30,-7-3-72,8 4-103</inkml:trace>
  <inkml:trace contextRef="#ctx0" brushRef="#br0" timeOffset="73449.04">10777 9089 195,'-11'8'188,"-3"-2"-88,1 2-48,0 3-25,0 0-14,6 0-5,1-4-4,-1 4-5,7 1 1,0-5 0,0 3 2,0-2 2,0-1 0,7 0 0,-1-2-1,1-3 2,-1 2-2,1-4 0,1 0-1,-3 0 1,1-4-1,1 2-1,0-3 7,0 2 5,-7-4 7,6-1 8,-6 1 6,0 0 5,5 0 4,-5-2 3,0 2-3,-5 0-3,5 0-4,0-1-7,0 0-3,0 6-5,0-2-3,-6-4-3,6 8-1,0-3-3,0-1-6,0 4-3,0 0-2,6 0-1,-6 4-1,0-1 1,5 1-2,3 0 2,-1 0 1,-1 3 1,0 0 0,1 0-1,6 1 0,-6-1 0,5 5 0,7-5 0,-5 0 0,-1 0 0,13 1-3,-6-1-14,6 3-25,-1-6-47,2 0-78,5 0-135,0-1-68</inkml:trace>
  <inkml:trace contextRef="#ctx0" brushRef="#br0" timeOffset="77121.03">11514 8613 27,'0'-4'162,"-6"4"-70,6 0-42,0 0-23,0 0-14,0 0-6,0 0-4,0 0 0,0 4 2,0-4 4,0 0 6,0 0 7,0 0 8,0 0 7,0 2 7,0-2 8,0 0 2,0 0 1,0 0-4,0 0-4,0 0-6,0 0-7,0 0-10,-7 5-7,7-5-3,0 0-5,0 0-4,0 0-2,0 0-3,0 0-1,0 0 0,0 3 0,0-3-3,-6 0 2,6 0 1,0 0 2,0 4 0,-7-4-1,1 4 0,-1 3 1,1-3 0,-1 3 1,-5 5 1,4-2-1,-4 1 4,-1 4 1,0 3 0,-7-3 5,7 3 0,0 4 1,-7 0 0,7 0-1,-5 0-3,4 3-1,0-2-1,2-1-3,-8 4-3,8-5 1,5 4-2,-7-2 2,8 0-1,0-2 0,-1 1 0,1 0-1,-1 0 2,7-5-2,0 2 2,7-1-1,-1 1 0,1 0 0,5-4 1,2 2 1,-1-5-1,6 2 0,0-3-1,9 0 0,-3-1 1,1 2-1,6-5 0,-5 0 0,6-2-2,-1-2-4,0 1-8,1-4-14,-1 3-23,-6-3-29,0 0-42,1-3-78,-2-1-119</inkml:trace>
  <inkml:trace contextRef="#ctx0" brushRef="#br0" timeOffset="77471.4">11866 8861 41,'-13'-4'271,"0"2"-111,0 2-70,0 0-39,7 0-20,-1 2-16,-1 2-4,3 0-4,5 0-2,0 3-1,0 5 0,5-2-1,-5 1 0,15 4 1,-9 0 1,1-1-2,6 4 2,-1-3-1,1 4 0,1-5 5,-1 5 6,-7-4 4,7 2 3,0-2 4,-7-1 1,1 1 1,-1-1 2,1-2-3,-7-1 1,8 0 0,-16 1 0,8-5 2,-7 0 2,-6 0-2,7 1 0,-7-1-4,-6-4-5,6 4-5,-7-3-5,1 0-4,-1 0-4,-1-1-6,3 1-10,5-4-19,-1 0-33,1-4-47,7-3-68,-7-1-122,7 1-79</inkml:trace>
  <inkml:trace contextRef="#ctx0" brushRef="#br0" timeOffset="77619.34">11788 8939 95,'5'-4'323,"3"1"-112,-1-5-80,6 4-49,0 1-21,6-1-16,1-3-6,6 4-4,-1-6-4,3 6-3,3 0-3,2-5-7,-8 8-15,8-8-20,0 5-43,-7-1-65,0 0-147,0 0-86</inkml:trace>
  <inkml:trace contextRef="#ctx0" brushRef="#br0" timeOffset="77843.92">12217 8635 272,'20'3'253,"0"5"-106,-1-2-57,7 3-27,0 1-13,7 1-4,-7 4-4,0 3 2,-1 3-4,3 2-7,-9 3-8,0 3-10,-12 8-5,6 0-4,-13 3-2,0 3-4,-13 5 0,0 0-1,-7 3 0,1 5-4,-7-2-7,0 1-10,-7 1-19,7-2-26,-7-4-41,1-2-82,6 0-123,0-4-62</inkml:trace>
  <inkml:trace contextRef="#ctx0" brushRef="#br0" timeOffset="102333.83">13006 18288 394,'-8'0'341,"8"-4"-114,-5 4-90,5 0-63,0 0-36,0 4-19,0-4-12,0 0-5,5 3-2,-5-3-5,8 0 1,-3 3 0,3-3-3,4 5-2,-4-5-4,-2 4-1,7-4-3,0 0 1,-7 0 0,7 0 2,0 0 1,1 0 1,-1 0 3,-1 0 2,1-4 2,0 4 2,2 0 1,3-5 1,-5 5 0,1-3 1,5 3 1,0-3 0,1-1-1,-1 4 1,7-4 0,-6 1-1,6-1 0,0 0 0,0 0 0,-7 1-7,8-1 0,-2 1-7,2-1-2,-1 1-5,0-1-4,0-4-2,0 5-3,0-1 2,-7 1 2,8-4 2,-8 3 3,1 0 1,-1 0-3,1 4-14,-7-3-25,0-2-42,-7 5-81,1 0-105</inkml:trace>
  <inkml:trace contextRef="#ctx0" brushRef="#br0" timeOffset="102805.01">13026 18100 235,'-7'0'278,"7"5"-106,-8-2-83,3 4-54,-3 1-30,3-1-14,-2 4-6,0 1 2,1 2 6,-7-3 1,6 1 4,-5 2 0,5 1 1,1-5 0,-1 1 0,0 4 1,7-5-1,-6-2 1,6 3 0,-7-4 0,14 1 1,-7-1-2,6 0-4,-6 0-6,7-3-8,6 0-14,0 0-23,0-1-37,6-3-59,0 0-93</inkml:trace>
  <inkml:trace contextRef="#ctx0" brushRef="#br0" timeOffset="103227.21">13638 18173 75,'19'0'243,"0"0"-59,8-3-53,-3 3-40,4-3-25,4-1-18,1 0-9,-1 1-6,8 0-5,-1-2-1,6 1-5,-7 1-8,3-1-5,-3 1-6,8-1-8,-7 1-5,-7 3-5,8-4-4,-1 4-2,-7-4 1,1 4 3,6 0 5,-7-4 7,1 4 9,6-3 9,-7-4 10,8 2 10,-1 3 6,7-6 0,-7 1-1,-1 3-4,8 0-9,0-2-11,-7 1-16,6 2-20,-5 3-32,-1-4-36,-1 4-46,2-3-67,-2 3-95</inkml:trace>
  <inkml:trace contextRef="#ctx0" brushRef="#br0" timeOffset="103543.61">15513 17991 83,'-13'3'493,"-6"1"-103,6 0-145,-7 3-101,7-3-62,6 3-32,1-4-21,1 6-12,5 1-5,0-3-3,5 5-2,1-2-2,1 2-3,6-1-2,-1 0-2,3-1-3,3 5 0,-4-1-1,-1-2 0,6 2 0,-13 1-1,7-1-2,-6 2-1,0 2 1,-7-7 0,0 3 1,-7 1 0,0-4 1,1-1 3,-7 2 3,0-1 0,-6-4-1,5 4-1,-4-4-6,3-2-4,3-3-12,-1 3-18,6-2-30,-4-3-43,11 0-58,0 0-126,0-3-88</inkml:trace>
  <inkml:trace contextRef="#ctx0" brushRef="#br0" timeOffset="103979.78">15943 18173 91,'33'-3'195,"-7"0"-39,6-1-31,7-3-20,1-1-9,-2 1-5,2-4-3,5 4-1,1-4-2,6-1-2,-7 2-4,7-1-8,0-4-7,-6 8-9,0-4-8,-8 3-14,2 2-14,0 1-14,-15 1-15,1 4-9,-7-3-9,1 3-6,-14 3-1,8-3 1,-14 4 8,0-4 9,0 5 11,-7-2 9,0 0 7,1 1 6,-1 0 3,1-1 1,6 2-3,-7-5 0,7 3-5,0-3-5,0 4-3,7-1-6,-7 2-9,0-3-10,6 2-15,-6 0-27,7 3-37,-7-3-58,6 4-95,-6-6-115,-6 3-54</inkml:trace>
  <inkml:trace contextRef="#ctx0" brushRef="#br0" timeOffset="207873.68">17109 17013 233,'0'0'222,"0"0"-48,0-4-44,0 4-33,-6 0-26,6-4-22,0 4-15,0 0-9,0 0-7,0 0-6,0 0-5,0 0-5,0 0-5,0 0-1,0 0-2,0 0-1,0 0 0,0 0 1,0 0 2,0 0 3,0 0-2,0 0 2,0 0 1,0 0 2,0 0 2,0 0 3,0 0 4,0 0 2,0 0 4,0 0 4,0 0 4,0 0-1,0 0 2,0 0-4,0 0 0,0 0-2,0 0-1,0 0-3,0 0-4,0 0-2,0 0-2,0 0-1,0 0 1,0 0 1,0 4-2,0-4 2,0 0 0,0 0 2,0 0 2,0-4 1,0 4 1,0 0 0,0 0 4,0 0 1,0 0-1,0 0 1,-7 0 0,7 0 0,0 0-4,0 0-1,-7 0-3,7 0-5,-7 0 0,7 0 0,-6 0-5,0 0 1,6 0-2,-6 4 0,-1 0 0,1-4 0,-1 3 0,0 1 0,-6 0 1,6 3-1,1 0 0,1-3 1,-8 3 1,5 1 0,1 0 2,-6-1 1,7 0-2,-1 4 0,1-4 2,-7 4-3,7-4 0,-8 4-1,8 0-2,-1 1 0,1-2-1,-1 1 1,1 0 0,6 3-1,-6-2 0,-1-1 1,7-5 0,0 6 0,0-1 1,0-3-1,0-2 0,0 3 1,0-2 0,0 0 0,7 0 0,-7-3 0,6 3-1,-6 0 1,6-2-1,1 1 0,-1-2 0,1 0 0,-1-1 1,8 2 1,-8-2 0,7 1 0,0-4 0,-7 2-1,7-2-1,2 0 1,-10 0-1,8 0-1,0-2 0,0 2 0,-6-4 1,6 1 0,0-2 2,-7-2-1,7 3 1,-6 0 5,0 2 3,-1-6 1,6 4 3,-5-3 4,-7 3 3,6-3 7,1 3 7,-7 1 3,0-1 3,0 1 6,0-1 3,0-1 2,0 2-2,-7 3-4,1-3-6,6-1-7,-7 4-5,-5 0-7,6 0-8,-1 0-5,-7 4-6,2-4-9,-1 3-14,0 5-14,6-4-20,-6-1-24,0 1-31,8-1-42,-3-3-71,-5 4-144,6-1-86,7-3-41</inkml:trace>
  <inkml:trace contextRef="#ctx0" brushRef="#br0" timeOffset="209425.64">16393 15313 56,'0'0'265,"0"0"-61,0 0-60,0 0-46,0 0-36,0 0-24,0 0-14,6 0-8,-6 0-3,0 0 0,0 0 2,6 0 1,1 0 1,-7 0 3,6 0 0,1 0-3,-7 0-1,6 0-3,1 3-2,-7-3-2,0 0-3,6 0-1,-6 4-2,7-4 0,-7 0-1,7 0 2,-7 5-2,5-5-2,-5 2 2,8-2 2,-8 5 0,5-5 1,2 0 2,-7 2 0,8-2 2,-3 0 3,2 0 0,6 0 1,-6 4 0,-1-4 0,7 0-1,0 0 1,0 0-4,0-4 0,0 4-2,0 0-2,7 0 0,-7 0-1,6 0-2,-6-2-1,8 2 0,-2 0-1,0-5 0,1 5 2,-1-2 0,0 2 1,2-5 3,-2 5 1,1-4 3,-1 4 3,7-3 3,-7 3 4,1-4 0,6 0 0,-7 1 1,9 3-2,-4-4 0,-3 1-2,4-1-4,-5 0-4,-1 4 2,7-3 0,-6-2 1,-2 2 1,3 3 0,-1-3 4,-1-1 0,0 0 3,1 1 2,-7 3 0,6-4-1,1 0-1,1 0 0,-8 1-4,5-1-1,-4 1-1,5-1-4,-6-3 0,0 3 1,0 0-2,0 1 0,-1-2-1,-5 3 0,6-2-2,-5-3 1,4 2-2,-5 2-5,-1-1 3,1 0-2,-1 1 2,-6-1 0,0 2 0,6-3 0,-6 1-2,-6 1 2,6-2-1,-6 2-5,6 0 0,-13-1-3,6 4 1,-5-4-4,4 1 1,-5 3-4,-6-4 0,6 4 2,0 0 2,-6 0 0,6 0 0,-7 0 2,6 0 1,8 4 4,-7-4-1,8 0 1,5 0-2,-8 0-1,8 0-1,-7 3-1,7-3-1,7 4 0,-7-4 0,8 4 0,-3-4 0,3 3 1,3 0 2,3-3 1,-1 5 3,0-5 0,6 3 0,-5-3 1,5 0 3,0 4-2,2-4 1,-9 0-1,8 5-1,-1-5 0,-5 2-1,-2 2 0,1-1-1,0 1 0,0 0 1,-6-1-2,-1 2 2,1 2-1,-7-1 0,0 2 0,0 4 1,-7-5 0,1 7 0,-7-3 0,6 0 0,-12 4 0,6-1 0,0 1 0,-7-1 1,1-2 1,0 3-2,4-1 3,-3 1-2,-2 0-6,0-4-10,8 3-21,-1-3-32,0-4-51,-1 0-96,1-3-136,8 0-73,-3 0-41</inkml:trace>
  <inkml:trace contextRef="#ctx0" brushRef="#br0" timeOffset="210714.4">17988 14972 70,'-6'-3'297,"6"3"-71,0-4-63,0 4-49,0-3-36,6 3-19,-6-4-15,0 4-6,0-4-5,0 4-3,6-4-2,-6 4-1,0-3-2,0 3-2,0 0-1,7-4 0,-7 4-2,0 0 0,0 0-3,6-4-1,-6 4 0,0 0 2,0 0 2,7 0 0,-7 0 2,0 0 1,0 0 2,0 0-1,0 0-2,0 0-2,0 0-5,0 0-2,0 0 0,0 0-5,0 0-1,0 0-1,0 0-2,0 0 0,0 0-4,0 0 2,0 4-1,0 0 2,0-1-1,0 1 0,-7 0 1,7 3-2,0 0 3,0 4 1,0-3-2,-6 3-1,6-1 1,0 1 0,0 4-1,-7 1 1,7-7-1,0 7-2,0-5 1,0 3-1,0 1 1,0-5 0,0 2-1,0 2-2,0-3 2,-6 0 0,6 0 0,0 1 0,0-1-2,0-4 2,0 0 1,0 1 1,0-5-2,0 4 1,0-3 0,0-4 1,0 3 0,6 1 4,-6-4 2,0 0 6,7 0 10,-1-4 7,1 1 2,-1-4 5,1 0 2,0-1 0,6-4-1,0 3-2,-6-3-4,6 1-5,-1-4-2,-5 1-3,6 3-3,-7-4-2,7 1 0,0-1-2,-6 1-1,0 2-1,-1 1-1,1 0-1,-1 4-2,-6-1-1,6 5-2,-6-1-4,0 0-1,7 1-2,-7 3-3,0 0 0,0 3-1,0 1 1,-7 3 0,7 5-1,-6-1 0,6 3 1,-6 1 2,-1-1 1,7 5 0,-6-1 0,6 0-2,0 2-2,0-3-6,0 2-3,0-1-9,0-4 0,6 1-3,-6 0 0,7-4-1,-7 0 4,6-1 5,-6-2 4,6-5 7,1 1 1,-1-4 3,-6 0 2,7-4 6,-1-3 3,8 0 5,-8-8 14,1 4 5,-1-3 8,7-5 5,-7 1 3,1-3-1,0-2 1,0-3 0,-1 4-8,0-3-5,-6 0-5,7-4-4,-7 2-4,6 2-2,-6-1-4,0 4-5,6-4-6,-6 5-10,7 1-21,-7 6-32,0-1-31,0 1-36,0 3-36,0 4-39,0-1-57,0 5-89,0 0-105,0 3-38</inkml:trace>
  <inkml:trace contextRef="#ctx0" brushRef="#br0" timeOffset="211350.93">18464 15133 266,'0'0'238,"-7"0"-63,7 0-52,-6-4-32,6 4-18,0 0-8,0 0-6,0 0-3,0 0-6,0 0-8,0 0-8,0 0-7,0-3-8,6 3-6,-6 0-1,7 0-1,-1 0 0,0-4-2,1 4 0,-1-3 1,8 3 1,-8-4 1,1 4 0,6 0-3,-1-3 1,1 3 0,0 0 0,2 0-2,-3 0 1,0-4-3,9 4 2,-8 0 0,6 0 1,0-4-2,1 4 0,-8 0-1,8-4-1,-6 4-2,-1 0-3,-7 0-7,7 0-5,-6 0-7,-1 0-8,-6 0-7,7 0-10,-7 0-10,0 0-11,0 0-8,-7 0-5,1-3-1,6 3 0,-7-4 4,-6 4 10,7-3 10,-1 3 18,1-4 16,-1 4 16,0-3 15,-6 3 16,6-4 9,1 4 6,0-4 8,0 4 2,-1 0 1,0 0 1,1 0-1,-1 0-5,7 0-2,-6 0-6,6 0-4,-7 4-4,7 0-2,-6 3-2,0 0-1,6 4 1,-7 0 2,7 3 2,0 1 0,0 3-1,0-3-4,0 8-5,0-6-5,0 5-4,0 0-3,0 0-6,0 0-3,7 3-6,-7-2-12,0-1-23,0-1-38,0-2-69,0-1-145,-7 0-93,1-3-57</inkml:trace>
  <inkml:trace contextRef="#ctx0" brushRef="#br0" timeOffset="212741.05">12934 15914 215,'0'0'197,"0"0"-61,-6 4-47,6-4-29,-7 0-21,7 0-11,0 0-4,0 0-3,0 0 0,0 0-3,0 0 1,0 0-3,0 0 2,0 0-1,7 2-1,-7-2 0,0 0-3,0 0 1,0 0-1,6 0-3,-6 0-2,0 0-1,0 0-2,7 0 0,-7 5 0,0-5 3,6 0 2,0 0 3,-6 0 0,7 0 4,-1 0 2,7 0 1,-6 0 0,0 0-1,6-5-1,0 5-1,-1 0-1,2 0-1,-1-2-3,0 2-2,6-4-2,1 4 0,0-3-2,-1-2-1,0 2 0,8-1 4,-1 0 2,0 4 3,-1-7 2,2 3 2,0 1 4,-2-1 6,8-3 6,-1 3 1,-6-3 1,0-1 1,0 5 0,1-4-1,-2 3-6,-6-3-7,2 3-4,-8-3-6,-1 3-5,1-3-1,-6 3-3,0 0 0,-7-3 0,6 4 0,-12-1 0,6-4-2,-7 5 0,0-2-1,1 2 0,-1-1-1,-5 4-1,5-2 0,-6 2 0,6 0 2,0 0-2,1 0 0,0 0 0,6 0 1,-7 0-1,7 0-1,7 2 0,-7-2-2,6 4 2,7-1 1,1 2-1,-1-2 0,-1 1-1,8 0 1,6 0-2,-7-1 1,1 4 2,0-3-3,-1 3 1,1 1-3,-7-5-2,0 5-5,0-1-6,-7 4-4,-6-4-10,0 0-15,-6 5-19,-7-2-25,0 1-43,-7-3-71,-6 3-129,-6 0-72</inkml:trace>
  <inkml:trace contextRef="#ctx0" brushRef="#br0" timeOffset="214420.39">11722 15918 197,'0'0'297,"0"-4"-72,-6 4-69,6-3-58,0 3-34,0-5-18,0 5-11,0 0-4,0 0-1,0 0-2,0 0-1,0-3-2,0 3-3,0 0-3,0 0-3,0 0-1,6-4-2,-6 4 1,0-4 0,0 4 1,0 0 1,7 0-1,-7 0-2,0 0 0,0 0-2,0 0-3,0 0-1,0 0-2,0 0-1,0 0 0,0 0 1,0 0 0,0 4 2,0 0 1,0 4 3,0-1 0,0 0 2,0 4 0,0 4-1,0 0-1,-7-1-2,7 4-1,0 0-1,7-3-2,-7 3-3,0 1 0,0 0 1,6-2-2,-6-2 0,7-1-1,-1 1 0,-6-3 0,7 2-1,-7-3 1,7-5 0,-7 2 2,7 1 4,-7-6 5,0 0 9,6-3 10,-6 4 10,0-4 12,5-4 9,-5 1 6,8 0 3,-8-6 0,5 6-4,-5-5-6,0-3-6,8 4-9,-8-1-8,0-2-8,0 3-5,7-1-2,-7 1-3,0 3-5,0 1-4,0-1-3,0 1-1,0-1-4,0 4-2,0-4-4,0 4-3,0 4 1,0-4 0,6 4-1,-6-1 1,0 4 1,7 0 0,-7 1 2,6-1-3,1 0-2,-1-2-3,0 1-2,1 2-2,6-5 1,-6 1-1,-1 0 1,7-4 1,-6 0 6,5 0 0,-5-4 3,6 0 2,-7-3 2,9-1 1,-10 1 4,3-3 5,-3-2 6,1 2 3,1-1 3,-7 0 4,7 0 6,-7-4 4,0 1 5,-7-2-3,7 2-3,-7 3-2,7-4-2,-6 5-5,1-5-6,5 4-10,-8 3-13,3 1-21,5 0-27,-8 3-31,8-3-33,0 7-29,8-4-30,-8 4-34,13 0-43,-8 0-77,1 4-106,1 0-38</inkml:trace>
  <inkml:trace contextRef="#ctx0" brushRef="#br0" timeOffset="-214695.01">12192 16075 205,'0'0'418,"0"0"-109,-7-3-116,7 3-85,0 0-47,0 3-28,0-3-16,7 3-9,-7 1-1,0 1-1,0 1 1,0 2 0,6 3 0,-6 0-2,0-1-3,6 2 2,-6 3-2,0-5-2,0 5 0,7-1 0,-7-2 0,0 2 0,0 1 1,-7-4-1,7 4-5,0-5-4,0 5-6,0-4-10,0-1-12,0 2-14,0-1-21,0-3-26,0-2-31,0-1-42,0-1-76,0-1-91</inkml:trace>
  <inkml:trace contextRef="#ctx0" brushRef="#br0" timeOffset="-214521.73">12127 16130 109,'0'-11'410,"0"4"-100,6-1-109,-6 1-76,5 3-41,3 1-21,-2-5-12,1 1-4,6 4-5,0-5-3,0 8-6,0-3-3,0 6-7,-6-3-7,6 4-6,-7 3-9,7 0-8,-13 4-10,6 0-13,-6 1-20,0 2-23,-6 1-36,0 0-62,-1-1-106,-6 0-86,0 1-56</inkml:trace>
  <inkml:trace contextRef="#ctx0" brushRef="#br0" timeOffset="-186743.8">8434 5675 3,'-7'3'297,"1"1"-79,-1-4-73,0 3-45,7-3-28,0 0-22,-6 4-16,6-4-9,0 0-9,0 0-3,0 0-5,6 0-4,-6 0-9,0 0-8,0 0-10,0 0-16,0 0-13,0 0-17,0 0-12,0 0-15,0 0-18,0 0-21,0 0-20,0 0-20</inkml:trace>
  <inkml:trace contextRef="#ctx0" brushRef="#br0" timeOffset="-186039.96">8427 5671 182,'0'0'174,"0"-4"-41,7 4-36,-7-4-26,0 4-20,0 0-13,0-3-9,6 3-5,-6 0-6,0-4-4,7 0 0,-7 4 3,0-3 4,0 3 4,0-3 2,6 3 2,-6-4 5,0-1 1,0 2 0,0 0-2,6-1-2,-6 0-2,0 1-2,0-1 1,0 0-2,0-3 0,0 2 1,0 3-1,0-2 0,0 4 0,0-3-2,0-2-3,0 2-2,0 3-3,0-4-3,0 4-4,0 0-2,0-4-4,0 4-1,0 0 0,-6 4-4,6 0-1,0-1-3,0 5 2,-6-2 0,6 6 3,-7-1-3,1 8 2,-1-1 0,1 0 1,6 4 1,-7-1 1,0 2-2,7 3 0,0 0 1,-6-1-1,6 0 1,6 1 0,-6 4 0,0-5 0,7 1 0,-7-1 0,7 1-1,-7 0 2,6-1-1,-6 2-1,7-6 1,-7 1-1,0 0 0,0 0 1,6-5 0,-6 2-1,0 0-1,0-4 3,0-5-1,7 2 0,-7-2 1,0-3 0,0-3 1,0 1 8,0-2 10,0 0 8,0-3 9,0 0 7,0-3 5,-7 3 5,7-3 1,0-6-2,-6 6-5,-1-4-9,1 0-8,-8-1-6,8 1-5,-7 0-5,0 0-4,0-1-5,0 1-3,-8 3-2,3 0-1,-2 0-2,0 4 0,2 0-2,-9 4 1,2 0-2,-2 3 1,1 5-2,0-2 0,0 1 1,-6 4 0,5-1 1,2 5 0,5-1 1,-1-3 1,3 4 0,-2-2 0,7 2 1,6 0-1,1-5-1,-7 4-1,13-4 0,-6 2 0,6-2 0,0 1 2,6-4-3,1-1 3,-1 2-2,0-5 2,7 0-1,1 1 1,-1-4 1,0-1 1,7-3 0,-1-3 1,7-1 1,-7-4 0,8-3 0,-2 4-1,2-8 0,-1 5-1,0-5 1,0 1 0,-7-1-1,1 1 0,-1-3 0,2 3 1,-9-1 0,8 1 0,-14-4 0,7 4 1,0-1 1,-6 1-2,6-3 1,-13 7-2,6 0 0,1-6 0,-1 9 0,-6-4 0,6 4-1,-6 0 0,0 2-2,0 3 1,0-2-1,7 4-2,-7 0 0,0 4-1,6-2 0,-6 3 1,7 2 2,0 4 1,-1 0 0,1-1-2,-1 5-5,1-4-2,-1 4-6,0 4-4,1-4-4,7-1-7,-2 1-1,-4-5 0,4 6 1,1-2 1,0-3 2,0 1 0,0-3 3,6-4 0,1 2-4,5 1-2,-4-8-8,5 2-12,0-4-32,0-2-56,6 0-123,-6-3-100,0-5-61</inkml:trace>
  <inkml:trace contextRef="#ctx0" brushRef="#br0" timeOffset="-185665.18">8922 5726 325,'-6'-5'285,"6"5"-98,-7 0-74,7 0-46,0 5-32,-6-5-17,6 3-9,0 1-7,0 4-1,0 3-1,0 0 0,0-1 1,0 5 0,0 3 3,6 1-1,-6-2 3,7 6 1,-7 3 2,6-4 1,0 3 1,-6 0 2,7 2-2,0-2-2,-7 1 1,7 0-3,-1-1-2,-6 1-1,6-1-2,-6-2-1,7 2 0,-7-3 1,0-1-1,0 2 0,0-2 1,0-2 0,0 3 0,0-3-2,0-2-3,-7 2-6,7-4-9,0-1-16,0-3-26,0-3-38,0-2-63,0 3-109,7-6-83</inkml:trace>
  <inkml:trace contextRef="#ctx0" brushRef="#br0" timeOffset="-185249.21">8922 6077 126,'0'0'323,"0"0"-113,0 0-91,6 5-56,1-3-29,0-2-16,0 4-8,5 0-3,0 0-2,-4-4-1,5 3 1,0-3 2,0 4-1,-7-4 2,7 0 2,0 0 2,7-4 2,-7 1 4,0-1 2,0 0 4,0 0 0,0-3 3,0 0 1,-7 0 0,7-1-2,1 1-1,-9 0-1,3-4-3,-1 3 1,-1-3-2,1 0-3,-7 1-1,5-5-2,2 3-1,-7-2 1,7 3 0,-7-3-1,7 3-2,-7-4 1,0 0-2,6 4 2,-6-4-1,0 4-2,0 1-4,0 2-2,0-3-1,0 4 2,0 3-2,0-3 0,0 4-1,0 3-1,0-4 0,0 4 0,0-4-1,0 4-2,0 4 0,0 0 0,6-1 0,-6 4 0,0 4 0,0 4-2,0-1 3,7 9-1,-7-6 1,0 10 0,6-2 0,-6 0-1,0 5 3,7-1 1,-7 1 1,0 0-2,6-1 0,-6 3 2,0-3-2,0 4 0,0-4-1,0 1 0,0 3-1,0-4 1,0 0 1,0 1-1,0-1-6,0-3-8,0 0-11,0-1-14,0 4-18,7-6-43,-7 2-96,7-3-128,-7-3-72</inkml:trace>
  <inkml:trace contextRef="#ctx0" brushRef="#br0" timeOffset="-183220.46">9521 6249 173,'0'0'285,"0"0"-117,7-3-75,0 3-38,6-4-20,0 1-11,0 3-4,0-5-5,6 3-1,0-2-1,1 0-1,6 4-2,0-4-2,0 1-2,0-1 0,1 4-2,5-4 0,-6 4-2,1-4 0,5 4-2,-13 0-1,7 0 0,-6 0-16,-1 4-23,1-4-30,-7 0-43,0 0-80,-7 4-113</inkml:trace>
  <inkml:trace contextRef="#ctx0" brushRef="#br0" timeOffset="-183064.33">9645 6367 130,'-7'3'218,"7"5"-89,-7-4-50,14-1-31,-7 1-15,7 3-7,6-4-2,0 1-1,0-4-2,6 5-1,1-5-4,13 0-3,-7 0-2,6 0-4,7-5-3,1 5-5,-1-4-12,0 1-20,0-4-37,7 0-71,-8-1-125</inkml:trace>
  <inkml:trace contextRef="#ctx0" brushRef="#br0" timeOffset="-182517.78">10734 5755 58,'0'-11'448,"0"8"-170,0-2-118,0 2-68,0-1-42,0 4-23,0 4-13,5-1-7,-5 5-3,0 0 3,6 3-4,-6 3-2,7 1 0,0 6-1,-7-2 0,7 3 0,-7 3-2,6-2 2,-6 2 0,0 1 0,0-4 0,5 0 0,-5 0 1,0 0 0,0 0 1,0-3-1,-5-5 0,5 1-1,0-1 0,-6-3 3,-1 0 4,0-1 2,0 2 3,1-5 2,1 1 3,-10-1 1,2 0 1,0-2-2,0 1-1,-6-2-4,6 3-4,-7 1 0,7-2-1,-6 2-4,0 3 0,4 0 0,-3 0-2,5 1 0,-7-2-1,7 0 0,0 7 0,7-7 0,-7 1-1,6 4 1,0-5-1,1 2 1,6 2 0,0-2 0,0-2-1,0-3 0,6 1 1,1-1-1,0 0 1,6 0-1,0-7 2,-1 0-1,8 0 0,-6-3 0,5-1 0,1-3 0,6 0 2,-14-4 0,8 0-1,0-1 2,-7 2 0,-1-5 2,1 4 3,-6 1 5,-1-5 2,1 3 3,-1 2 3,-6-2 0,7 1-1,-7 5 1,0-6-1,0 5-4,0 0-3,0 3-2,0 0-5,0 0-1,0 1 1,0-1-2,0 4-3,0 0-1,0 4-1,0-4 1,8 7 0,-8-3 0,0 3-1,0 4-1,5 1 1,-5-6-1,6 5 1,1 1-2,0-2 0,0 2 2,-1-1 0,7 0-4,-6 3-3,5-6-5,-5 2-10,6 1-14,0-3-20,0-5-28,6 1-36,-5 0-54,5-8-122,0 4-86</inkml:trace>
  <inkml:trace contextRef="#ctx0" brushRef="#br0" timeOffset="-182185.96">11214 5854 128,'0'0'360,"0"-4"-123,0 8-99,0-4-62,0 7-36,-6-3-20,6 7-11,0-1-5,-6 9-2,6 0-1,0-1 1,-7 7-1,7-2-1,0 6 0,-6-3 1,6 3 1,0 0-1,-7 4-1,7-3 0,0-1 0,0 0 0,0 0 1,0-4 0,7 1-2,-7-4 0,6-3 1,1-4 0,-1-1 1,0-3 1,1-4 0,0 0 5,6-3 5,-7-8 5,14 1 4,-8-1 5,9-6 8,-9-2 4,8-3 4,0-2 0,-1-2 2,0 1 1,1-5-3,-8 2-3,1-2-6,2-2-4,-3 2-3,-5 3-5,-1-3-4,-6 1-3,0 0-2,0 0-4,-6 4-4,-8 0-6,1-1-9,1 4-14,-8 5-18,0-1-25,1 0-32,0 3-43,-1 4-60,0 2-109,8 2-84</inkml:trace>
  <inkml:trace contextRef="#ctx0" brushRef="#br0" timeOffset="-181970.26">11241 6205 403,'0'8'297,"-6"-1"-123,6 1-79,0-2-42,-7 6-22,7-5-13,0 8-7,0-1 1,0 1-3,7 0-2,-7 3-2,6-3 0,-6 3-2,6 1 0,7-2-1,-6 2-3,-1 0 1,7-2 0,1-1 0,-2 2 0,1 0 0,0-4 1,7 1-1,-1-1-1,1 2-10,0-6-22,5 2-40,2-4-61,-1-6-139,0 3-89</inkml:trace>
  <inkml:trace contextRef="#ctx0" brushRef="#br0" timeOffset="-181682.18">11970 6195 35,'0'3'165,"0"2"-70,6-3-40,8 2-18,-7 0-11,6-4 1,-1 4-1,1-4-3,7 3-3,-1-3 0,0 0-3,2 0-3,3 0-2,-3 0-3,5-3 1,0 3 0,0-4-2,0 0-1,1 4 0,6-4 0,-15 2-2,9 2-2,-2-5-3,-5 2-16,0-1-32,-8-1-64,2 3-121</inkml:trace>
  <inkml:trace contextRef="#ctx0" brushRef="#br0" timeOffset="-181493.74">12080 6067 262,'-6'0'234,"6"0"-86,0 3-50,0-3-37,0 7-22,6 0-12,-6 1-6,7 3-3,-1-1-1,1 5 1,0 4-5,6 0-1,-6-1-3,4 3-1,-3 2-5,5 2 1,-6-3-1,-1 4 0,7-1 0,0 4-1,-7-2 0,1 2-5,6 0-20,0-3-52,0-4-113,0 3-107,0-3-72</inkml:trace>
  <inkml:trace contextRef="#ctx0" brushRef="#br0" timeOffset="-181005.77">12856 5942 338,'-7'0'274,"7"0"-116,0 0-66,7 0-38,-7 0-25,6 4-12,1-1-7,0 1-2,0 6-3,5 2 0,-6-1 0,7 3 1,1 5-1,-8-2-1,7 6 0,-7 2-2,7-2 2,-6 2-3,-1 0-1,1 2 0,5-2 1,-12 0-1,8 2 0,5-1 1,-13-6-1,7-1 1,-2 0-1,3-4 0,-8-1 2,6 1 1,-6-8 4,7 0 9,-7 1 5,6-5 5,1-3 2,-7-3 3,6-5 7,0 1 5,1 0-1,5-4-7,-5-4-5,7-3 0,-8 3 0,1-3-3,5-1-6,-5 1-6,6-4-6,-7 3-1,1 2-1,1-2-4,4-3-4,-6 3-12,0-2-17,1 3-30,-7-1-43,7-3-65,0 4-134,-1-5-91</inkml:trace>
  <inkml:trace contextRef="#ctx0" brushRef="#br0" timeOffset="-180453.28">13494 5741 71,'0'-5'433,"0"2"-160,0 3-126,-6 0-69,6 3-34,0 2-20,0 2-11,0 3-5,6 2-2,-6 2-2,0 5 2,0 3-1,6-1-3,-6 2 3,7 2-2,-1 1 1,-6 3-3,8-3 1,-8-1 0,6 1-1,-6 0 1,0-1-1,0 1 0,0-4-2,0 0 1,0-3 2,0-1-1,-6-4 1,-2 5-3,8-4 4,-13-5 5,7 1 5,0 0 2,-7 0 2,0 1 1,-1-2 2,1-3 4,1 1-4,-8-1-3,7 4-4,0 0-3,-6 1-1,6-2-3,-1 1-1,1 0-3,0 3-1,7 1-2,0-1 2,-8 3 0,14-8 0,-7 7 0,7-2 1,-6-3 0,6 0 0,6 0 1,-6 0-1,7-4-1,-7 1 1,14-5-1,-8 0-1,0 2 0,7-10 1,7 2-1,-7 0-1,0-5-1,7 1 1,-1-4 0,-6-3 1,6-1-1,-6 1 1,1-1-1,5-4 2,-6 4 0,0-2 0,-7 1 0,8-2 1,-8-1-1,2 5 0,-8-1 1,5 1-2,2 3 2,-7 0-1,6 3-1,-6-3-1,0 8 0,6-1 0,-6 1-1,0-1 2,0 4-1,0 4 0,7-1 1,-7 4 0,0-3 0,7 8 1,-7-6 0,7 5-1,-1 1 0,-6-2 0,7 2 1,-1-1 1,7 3-2,-7-3 0,8 0 0,-1 0-1,-1 1-2,1-6 0,1 5-4,-1-3-5,6-4-7,-6 4-13,7-6-23,-7 2-29,6-4-42,-6 0-74,0-4-133,0 2-65</inkml:trace>
  <inkml:trace contextRef="#ctx0" brushRef="#br0" timeOffset="-180195.69">13917 5806 119,'-6'0'324,"6"7"-123,0 1-86,0 3-49,6 3-27,-6 5-14,7-1-4,-7 1-6,7 6-1,-1 1-2,1 3-4,-1 0-1,1 5-1,-7-2 0,6 2-2,-6-2 0,0-3-2,0 4-1,0 1 0,0-2 0,0 1 1,0-3-1,-6-1-1,6-3 1,0 3-1,0-2 0,0-6 0,0 1-1,0-4-13,0 0-22,6-3-30,-6-8-49,6 1-93,1-4-101</inkml:trace>
  <inkml:trace contextRef="#ctx0" brushRef="#br0" timeOffset="-179966.94">13879 5758 233,'7'-3'274,"11"-4"-111,2 3-72,0 1-39,5-2-20,2 5-10,-1 0-6,7 5-2,-8 2-1,8 0-3,-7 1-1,6 2-2,-12 5-2,-1 0-2,0 3-1,-11 1 1,-1-2 1,-7 5 1,0 1 0,-15-1 0,3 0 0,-14 3-1,-7-3-7,1 0-20,-7-1-38,0 2-69,-7-5-147,1 1-81</inkml:trace>
  <inkml:trace contextRef="#ctx0" brushRef="#br0" timeOffset="87020.53">6858 8148 295,'-7'-12'486,"1"5"-158,6 0-150,-7-1-86,7 5-41,0-1-25,0 0-12,0 1-7,7-2 1,-1 3-4,1-2-3,-1 0 0,7 0-3,6 1-2,-4-1 3,3 0-1,9 0-5,-8 4 2,7 0 3,0-2-1,-1 2 1,2 0 2,-1 0 0,-6 0-1,-1 2 0,0-2-1,-12 4-1,7-4 3,-14 4-2,0 0 1,-7-1 1,-7 5 1,-5-2 0,0 2 0,-14 3 1,0-3 0,-5 2 1,-8 1-3,6 4 0,-5-3 0,0-3 2,-1 3 1,7-4-2,0-1 1,6 1 1,1-1 0,6-4-2,7 5 2,5-5-2,1 1-1,0 0 0,8-1-2,5 1 0,0-1 1,5 1-1,1 0-1,7-1 3,8 2-1,-2-2 1,7 0-1,-1-3-3,2 0-6,-1 0-10,7 0-13,-14 0-26,7 0-39,-6-3-65,-7 3-98,-7-3-98,1 3-51</inkml:trace>
  <inkml:trace contextRef="#ctx0" brushRef="#br0" timeOffset="90305.58">1758 15423 263,'-13'0'256,"0"0"-92,0 0-68,0 0-40,0 0-22,0 0-6,0 0-1,-1 3 0,1-3 1,7 0 3,0 0 2,0 0-2,-1 0-1,7 0-6,0 0-6,0 4-3,0-4-6,0 0-3,7 0-5,-1 0-1,0 4-1,0-4 1,1 0 0,6 3 0,1-3 2,5 0 0,-6 0 0,7-3-1,-1 3 0,0 0-1,1-4 0,0 4-1,-1 0 0,0-4-1,1 4 0,-7-3 2,0 3-1,0 0 1,-6 0 0,0 0 0,-1 0 0,-6 0 0,0 0 0,0 3 2,-6 1-1,-1 3 0,0-3 1,-6 3 0,-5-2 2,3 1-2,-4 2 1,0 0-3,-1-1 2,0 1-1,1-6-1,0 2 0,6 4-1,-7-5 0,7 1 1,0 0 1,7 0 0,-8-4-1,7 2 0,1 3 0,6-2-1,-7-3 0,7 0-2,7 4 0,-7 0 0,6-4 1,8 0 1,-7 0 1,6 3-1,-2-3 0,10 0 0,-1 0-2,-7 0 2,6 0-3,1 0 0,-7 0 1,12-3 0,-12 3 0,7-4 0,-7 4 3,0-4 0,0 4 1,-6 0 0,0 0 0,-7-3 1,6 3-1,-6 0 3,0 0-2,0 0-2,-6 3 0,6-3 0,-7 0 0,0 0 0,1 4-1,-1 0-3,-6-4 0,8 0-2,-10 3-1,10-3-3,-3 4-1,2-4-2,-7 0-2,7 4-4,-1-4-1,1 0-2,6 0-2,-7 3-1,1-3-2,6 0 0,-7 0 0,7 4 1,0-4 0,0 0 1,0 0-1,0 0-3,0 0-3,0 0-8,0 3-8,7-3-12,-1 0-15,-6 0-14,7 0-21,6 0-26,-7 0-40</inkml:trace>
  <inkml:trace contextRef="#ctx0" brushRef="#br0" timeOffset="90906.63">2181 15533 178,'7'0'163,"5"-4"-50,1 4-36,-5 0-21,4-3-13,-5 3-8,6 0-3,-6-5 6,6 3 5,-7 2 5,7 0 4,-7 0-1,8-4-3,-7 0-1,-1 4-6,7-4-9,-7 1-10,7 3-8,-7-4-5,8 4-3,-1-4-5,0 4-1,0-4 0,0 4 1,1 0 1,-2 0 1,-6 0-3,14 0 2,-13 0-2,12 0 1,-6 0 1,0 0-2,0 0-1,-1 0-2,9 0 3,-9 0-1,9 0 1,-9 0 0,8 0 0,-7 0 2,7 0-2,-8 0 0,1 0 0,0-2 1,1 2 1,0 0-1,-3 0-2,-4-6 1,-1 6 1,1 0 0,-7 0 5,7 0 2,-7 0 2,0 0 2,0 0 5,0 0 0,0 0 4,0 0-1,0 0-4,-7 6-3,7-6-5,-7 0-1,7 2-3,-6-2-2,-1 4-2,1-4 0,1 0 0,5 4 1,-8-4-1,2 0 2,-1 4-1,0-4-1,1 3 0,-1 1 0,1-4 0,-7 8-1,0-6 0,-7 3-2,1-2-3,0 5-1,-7-1-3,6 0-2,-13 0-2,7 1-4,0-5-1,-6 5 1,-1-5 4,1 1-2,-1 3 4,1-3 1,5 0 3,-5 0 4,0-2 3,4 4 2,3-4 2,5 2 4,-6-4 4,7 3 1,-1 2-1,7-2 2,0-3-2,0 4 0,7 0-1,-7-4-4,6 0-2,7 4-3,-6-4 0,6 0 0,0 2-2,6-2 0,1 5 1,-1-2 2,7 1 1,0-4-1,0 0 0,7 3 1,5-3 2,-4 4-1,4 0 1,2-4-3,-1 0 0,-7 0 3,7 0-1,0 0-1,1 0 0,-2 0-1,-6 0-2,8 4 2,-14-4-1,6 0-1,-5 0 0,-1 0 0,-7 0 0,0 3 0,1-3 0,-7 0-3,-7 4-4,7-4-5,-6 3-4,-6 1-9,-2-4-6,1 4-9,-7-1-9,8 1-11,-9-4-13,9 4-13,-8-4-21,8 3-22,-9-3-41,9 0-79</inkml:trace>
  <inkml:trace contextRef="#ctx0" brushRef="#br0" timeOffset="91898.38">1308 16591 483,'-19'-14'502,"-7"3"-176,6-1-146,1 2-81,0 3-40,-1-5-21,7 10-9,-6-6 0,-8 4 3,8 1 5,0 3 5,-8-4 1,1 8 0,1-4 3,-3 7 7,3 1 6,-8 2 11,7 5 9,-6-1 15,-7 8 18,7 4 16,-1 3 14,0 1 9,1 6 4,-1 1-4,0 0-9,7 3-11,0 0-16,0 4-17,6-3-19,1 2-19,6 1-18,0-3-10,0-2-10,13 2-7,0-5-6,0 0-2,13-2-1,0-5-3,0-2 0,6 2-1,8-7-2,-1 0 0,0-4-1,6-3-1,1 0 1,6-9 1,0 2 0,1-5 0,4-6 3,2-1 1,0-4 0,0-6 1,6-1-2,-7-2 1,1-6 1,-7-2 1,-1-2 0,2-2 0,-14 3 5,0-3 4,0 0 5,-13-4 2,-1 0 1,-4 0 2,-8-4-3,0 1 2,0-1-4,-8 1-5,-4-1-2,-1 0-3,-7 5 0,-5-1-3,5 4-2,-6-4-2,-1 7 1,8 0 2,-6 1-4,-2 3-4,1 3-6,0 4-22,7 4-44,-1 0-65,0 4-75,7 7-66,1-4-67,12 8-97,-8 0-168,8 4-78,0-2-13,8 5 32</inkml:trace>
  <inkml:trace contextRef="#ctx0" brushRef="#br0" timeOffset="92241.34">982 17013 339,'-5'-4'540,"-2"0"-68,7 4-184,-6 0-131,6 0-70,0 8-39,0-5-19,0 5-1,0-1 1,0 7 9,6 2 9,1 2 12,-7 4 7,5 3 8,3 5 1,4 0-5,-4-1-5,4 3-10,1 1-10,0 1-13,0-3-9,7 0-7,-7 1-4,6-3-5,1 0-3,0 2-1,-1-6-2,-6 1 2,7-1-3,-1 1-1,0-1 0,1-2-2,-1-5-3,1 4-7,0-1-15,-2-2-25,-3-1-27,4-3-29,0-4-32,-6-3-39,7-1-51,0-3-69,-1-4-90,-6-4-77,6-1-31</inkml:trace>
  <inkml:trace contextRef="#ctx0" brushRef="#br0" timeOffset="93314.87">2071 16804 259,'-7'0'260,"0"-4"-77,1 4-62,0 0-40,6-4-21,-7 4-10,1 0-4,6 0 0,-7-2 2,1 2 1,6 0 1,-7 0-8,7 0-6,0 0-9,0 0-4,0 0-5,0 0-6,0 0-4,0 0-4,0 0 0,0 0-2,7 2 1,-7-2-1,0 0 1,6 0 2,-6 4 2,7-4 3,-1 4 3,1-4 2,-1 4 3,7-1-1,-6-3 1,12 4 1,-6-4-2,0 4-2,0-4-2,1 4 0,5-4-1,-6 0-2,7 3 0,-2-3-1,2 0 0,-7 0 1,7 4-1,0-4-1,-1 0 0,1 0 0,-1 0-1,-6 0-2,7 0-4,-7 0 0,0 0-1,6 3-2,-5-3-8,-1 4-19,-7-4-29,7 0-50,0 3-83,-13-3-144,0 0-89,0 0-46</inkml:trace>
  <inkml:trace contextRef="#ctx0" brushRef="#br0" timeOffset="93497.99">2038 17038 309,'0'0'485,"7"0"-138,5 0-142,2 0-94,5 0-49,1 0-23,-1-2-12,7 2-5,7-5-3,0 2 0,-1 3-1,7-4-1,0 0-3,1 4-5,5-4-11,-6 1-19,0 3-33,0-4-56,-1 0-88,-4 4-153,-2-3-78,-6 0-47</inkml:trace>
  <inkml:trace contextRef="#ctx0" brushRef="#br0" timeOffset="94102.34">2891 16427 96,'0'-11'491,"0"3"-114,-7 2-140,7-2-101,0 4-55,0 1-29,0-1-18,0 4-7,0-4-4,0 4-3,0 0 0,0 4-2,0-4 1,0 7 2,0 0-2,0 4 0,0 0 3,0 8 7,0-1 5,0 5 2,0-2 2,0 8 3,0 1 8,0 6 2,0-2 0,0 6-7,0-4-5,0 8-3,-6-3-5,6-1-7,-7 4-10,1-3-3,6-2-4,-7 6 0,1-6-1,6-3-2,-6 1 0,-1-3 0,7-1 0,-7 0 1,7-8-1,0 0 1,-6-2 7,6-1 4,-7-4 4,7-3 5,0-4 2,0 1 3,0-6 4,0 2 7,0-5 4,0 0 5,0-3 9,0 0 9,0 0 11,0 0 9,7 0 11,-7-3 10,0 0 5,6-5-3,-6 2-8,7-3-9,0-5-16,-1-1-10,0 0-15,1-7-15,6 5-14,-7-6-10,8 5-3,-7-4-7,6 3 3,-2-3-3,-3 1-2,5 2-1,0 1-2,0 0 2,-6 0-1,5-1 1,1 4 1,1 1 1,-1-1 0,6 0-1,-13 5 1,7 2-2,2-3-1,-2 7 3,-1-3-3,-6 4 1,7 3 1,-6-4-1,6 4-1,-6 4 3,-1-1 4,0 1 0,1 3 2,-1 4 2,1 0 3,0 4 1,-1 3 2,-6-2-1,7 5-1,-2-4 0,-5 6-4,7 0-3,-7-3-3,6-1-1,-6 3 0,7 0-3,-7-1-2,8-1 0,-8-3 0,6 2 1,-6 0 0,6-4 0,1-1-2,-7 1-4,6-1-12,1 1-32,-7-5-55,6 6-63,-1-6-59,3 2-55,-1-5-65,6 1-82,-7-6-123,1-2-70,6 4-9</inkml:trace>
  <inkml:trace contextRef="#ctx0" brushRef="#br0" timeOffset="94417.11">3634 17195 19,'-7'-7'586,"-6"0"6,1 4-131,-3-1-157,2 0-105,1 0-46,-1 4-15,-7 0 1,8 4 4,-8 4 10,0 0 9,7-1 2,-5 7-8,3-3-22,9 3-30,-7 5-28,13 0-19,-6-2-19,6 5-14,0 0-11,6 0-5,1-3-3,-1 3-4,8 0-1,-2-1 1,-4-2 0,4 3-2,1-3 0,0-4 0,0 2-1,-6-2 1,5-1 3,-5 1-3,0-3 3,-7-2-2,6 1 1,-12-3 0,6-1-1,-7 1-1,0-1 1,-5-4-14,-1 5-26,0-5-42,-1 5-51,-4-5-49,-2 1-41,6-4-41,-5-4-45,-1-3-41,7-4-47,0-3-65,0-1-58,0-4-18</inkml:trace>
  <inkml:trace contextRef="#ctx0" brushRef="#br0" timeOffset="94609.83">3431 17126 189,'0'-3'578,"0"0"-4,8-2-185,-8 1-157,12 1-105,-4-1-58,-3 1-30,8 3-16,1-4-6,-1 4-2,0 4-2,-1-4-1,8 0 0,0 0 0,-2 0-3,9-4-2,-1 4-1,-6 0-4,6 0-2,0 0-8,0 0-16,0 0-24,-6 0-31,6 0-37,0-3-61,-7-1-86,7 0-146,-6 4-83,-1-4-31</inkml:trace>
  <inkml:trace contextRef="#ctx0" brushRef="#br0" timeOffset="94841.44">4115 17244 301,'-6'0'559,"1"0"-80,-3 3-165,8-3-125,0 0-80,8 0-44,-8 4-25,5-4-12,8 4-6,1-4-2,-3 3 0,10-3 0,-2 0-2,7 0-5,0 3-5,7-3-2,-1 5-2,7-5-4,-5 4-11,4-4-20,1 0-24,-6 0-33,6-4-51,0-1-86,0 2-153,-6 0-96,0-1-45</inkml:trace>
  <inkml:trace contextRef="#ctx0" brushRef="#br0" timeOffset="95316.22">4747 16673 454,'0'-12'558,"0"5"-92,0-3-180,0 5-126,7 2-75,-1 3-39,1 0-19,-1 0-8,8 8 1,-8-2-2,1 9 0,5 0 2,1 3 2,-5 3-1,4 5-1,-5 0-2,6 7-5,-7 0 0,1 4-3,-1 0-2,1 3-1,-7-1-3,7 2 0,-1 0-1,-6-2 1,0 2-3,6 0 2,-6-5-3,0-4 0,0 2 0,0-5 1,0-3 0,0-8 2,0 5 9,0-9 17,0-3 26,0-4 33,0 0 37,-6-7 32,6 5 26,0-5 16,0 0 6,0 0-7,0-5-17,0 5-33,0-7-33,6 0-29,-6-4-27,0 0-21,7-4-12,-1-2-7,1-2-5,-1 0 0,0 1-2,1-4-1,6 4-1,-6-4 0,6-4-2,0 3-1,-1 2-2,1-1 2,2 4-2,-3-5-3,1 9 0,0-1 1,0 0-1,0 5 0,0 2 0,0 1-2,1 3 0,-2 2 0,-5 2 1,6 0 1,0 6 1,0 1-2,-6 1 2,5 2 2,-5 5-1,-1 0 1,7 3 1,-6 1-3,0 3 1,6 0 0,-7-1-2,0 2 0,1-1-4,-1 4-3,1-1 3,-1-4 0,7 2 1,-6 0-1,1-6-2,3 5-6,-4-7-7,7-1-23,-3 1-55,4-4-73,-3 4-75,1-5-69,1-2-80,-2 0-103,1-5-156,0 0-65,1 2 1</inkml:trace>
  <inkml:trace contextRef="#ctx0" brushRef="#br0" timeOffset="95579.07">5587 17258 111,'0'-3'575,"0"-5"2,7 5-167,6 3-161,-6-3-110,6 3-65,-1 0-35,9 3-17,-9-3-10,1 7-3,0 0-1,0 5-1,-6-2 1,6 5-1,-6-1 0,-1 5-4,1-2 0,-7 3 0,0 2 0,0-4-1,0 0 1,0 0 4,-7 1 11,7-1 14,0-3 15,0-5 14,0 2 20,0-1 22,0-8 21,7 5 15,-1-4 6,-6-1 6,6-3 0,8 0-7,-1 4-13,-1-4-19,1-4-21,14 4-17,-8-3-20,7-1-20,0 4-12,0-4-10,0 0-16,0 1-33,1 3-67,-9-4-80,9 1-76,-7-1-108,6 1-167,-13-9-114,6 1-69,-12 3-14</inkml:trace>
  <inkml:trace contextRef="#ctx0" brushRef="#br0" timeOffset="96593.48">6349 17474 373,'0'0'422,"0"-3"-135,7 3-116,-7 0-77,7 0-39,-1 3-19,-6 1-7,7-1 8,-2 5 1,3 0 3,-8 3 1,0 3 5,5 5-1,-10-2-4,5 6-7,-8 2-15,-4 5-5,6-1-4,-14 0-4,7 0-15,-13 0-27,6 0-44,-5 2-87,-2-2-176,1 0-92,-7-3-56</inkml:trace>
  <inkml:trace contextRef="#ctx0" brushRef="#br0" timeOffset="98384.74">7425 16669 197,'0'0'233,"0"-4"-73,-7 4-55,7 0-37,0 0-19,0 0-11,0 0-7,0 0-6,0 0-5,7 0-4,-7 0-2,0 4-1,0-4 0,0 4 6,0-2 2,0 3 5,0 5 4,0-2 4,0 3 2,0 3 2,0 1 1,0 4-3,-7-2-2,7 5-2,-7 5-4,7 2 0,-7-3-3,7 7-3,-7 0-3,7-1-4,-5 5-2,-2-5-2,7 2-4,0 2-3,-6-2-2,6-2-1,-7 2 1,7-5-1,-6 0-1,6-3 0,-7-5 3,7 2 3,0-4 2,0-2 0,0-5 2,0-2 3,0 1 2,0-3 3,0-5 3,0 4 3,0-2 0,0-3 6,0-2 3,0 4 2,0-4 3,0 0-2,0 0-1,0-4-4,7 2 0,-7-6-7,0 1-4,6-1-4,1 1-5,-7-7-4,6 2-5,1 1 2,-2 0-1,-5-1 2,7-2-2,0 3 1,0-3-1,0-1 3,-1 1-1,-6 3-3,6-4 1,1 0-1,-1 3-2,1 3 1,-1-3 2,-6 2-4,7-2 2,0 5-1,-1-1 0,-6 1 0,7 4-1,-7-1 0,6 1-1,-6 3 0,0-4 0,0 4 1,6-5 1,-6 5-2,0 0 1,0 5-1,0-5 1,7 4 2,-7 3 0,0 0 0,0 0-1,6 4 2,-6 1 0,0 2-1,7-3-1,-7 3 0,6 5-1,-6-4 0,7 3 2,-7-3-3,0 2 2,0-2 1,7 4 0,-7-1 0,0-4 1,0 5-1,0-4-1,0-1 0,0 1 0,0 0 0,0-1-1,0-2-1,0-1 1,-7 0 1,7-4 0,0 4 0,0-8 0,0 5 1,0-4 1,0 3 0,0-4-1,0 2-1,0-3 1,0 6-1,0-4-1,7-1-1,-7-3-1,0 4-4,0 0-4,6 0-13,-6-4-19,6 0-24,-6 0-31,7-4-51,-7 0-84,6 0-147,1-3-79,-1 3-33</inkml:trace>
  <inkml:trace contextRef="#ctx0" brushRef="#br0" timeOffset="98787.38">7743 17299 166,'0'-4'499,"0"0"-97,0 0-157,7 1-112,-1 3-60,7-4-34,1 1-17,-2 3-8,-5 0-4,6 0-2,0 0-2,1 3-1,-2 1-3,1-1 1,-7 5-2,8-1 0,-8 5-1,1-2-2,-1 2 2,-6 2-1,0 1 1,-6 2 0,-1-1 0,1 2 0,-1-4 1,-6 5 1,6-4 0,-5-1-1,-8 5 4,7-4-1,0-1 2,-6-3 3,5 3 4,1-3 5,0 0 3,0 1 4,1-2 0,5-3 1,0 1-3,0-1-1,1-3-5,0 4-5,6-6-5,0 3-3,0-2-1,0 1-2,6 0 0,0-1-1,1-3 0,0 4-1,6-4 2,0 4 0,0-4-1,6 0 1,1 0-1,6-4 0,-6 4-1,5 0 0,2-4-10,-2 4-14,2-3-20,-1-5-26,0 0-46,-6 1-70,5 0-127,-5 0-100,6-1-52</inkml:trace>
  <inkml:trace contextRef="#ctx0" brushRef="#br0" timeOffset="99214.75">8349 17031 224,'0'0'346,"0"0"-104,0 0-88,7 0-61,-7 0-39,0 0-20,6 0-10,1 0-7,-1 5-1,1-5-1,5 0 1,1 2 2,1-2-3,-1 0-2,6 4-3,0-4 2,1 0-2,0 0 0,6 3 4,-6-3 0,5 0 5,2 0 1,-9 0 3,9 0-1,-1-3 3,0 3-1,-6 0-5,-1 0-3,1-4-2,-7 4-4,6 0-3,-6 0-2,-6 0-3,5 0-1,-4 0-2,-1 0-2,-1 0-4,-6 0-10,7 0-11,-7 0-18,0 0-26,-7 0-38,7 4-46,-6-4-65,-1 0-91,-6 3-75</inkml:trace>
  <inkml:trace contextRef="#ctx0" brushRef="#br0" timeOffset="99410.17">8343 17178 310,'0'3'302,"-7"4"-105,14-2-74,-7-3-43,6 2-21,1 0-12,6 0-3,-7 0 1,7 0 1,6-1-1,1 1-5,0-4-5,5 0-6,3 0-6,4 0-6,0 0-5,-6 0-3,6 0-2,1 0-1,-7-4-3,7 4 0,-14 0-2,7 0-1,-6-3-6,-1 3-11,-6-4-20,1 4-30,-1-4-46,-6 4-70,-7-4-110,0 0-85</inkml:trace>
  <inkml:trace contextRef="#ctx0" brushRef="#br0" timeOffset="102832.09">9216 16709 269,'-7'-4'258,"7"4"-83,-6-3-61,6-1-38,0 0-22,0 0-12,0 4-8,0-3 0,-7-1-1,7 4 1,0-3-1,0 3-1,0-5-3,0 5-4,0 0 1,0 0-1,0-2-2,0 2-2,7 0 0,-7 0 0,0-4-1,0 4-1,0 0-1,0 0 0,0 0-1,0 0 0,0 0-4,0 0-2,0 0-3,0 0-2,0 0 0,0 4-3,0-2-1,0 3-2,0 2 7,0 0 5,-7 8 4,7-1 2,0 5 2,0 2 0,-8 6 2,8-2-1,0 4-6,-5 1-3,5 3-4,0 0-2,-7 3-2,7 1 0,-7-1-3,7 1 1,0-3 0,-6 2-1,6-4-2,-7 2 0,7-5-1,-6 0 1,1 0 1,5-2 0,-8-1-1,1-9 1,1 5 1,0-7 0,6-1 0,-7-3 0,0 0 0,7-3 0,0-2 1,-6-1 4,6-2 5,0 1 6,0-4 4,0 0 3,0 0 2,0 0 1,0-7 0,0 0-2,0-1-7,6-3-4,-6 1-5,7-2-2,-7-3-2,7 1 0,-7-1-3,6 1 1,0-1 0,-6-4 0,7 4 1,-7-2 0,8 2 0,-8 1 0,5-1-1,-5 1 1,6-3 0,-6 8-1,7-3-1,-1 4-2,-6 1 1,7 0-1,0 4 1,-7-1 0,5 0-1,3 0-1,-1 4 2,-7 0-1,6 4 0,1-4 0,-2 4-1,2 3 0,0 0 0,0 0 1,-7 5-1,6-1 1,0 3 1,-6 1 0,0-1 0,7 5 1,-7-4-2,0 4 1,0-2-1,0 2-1,6-1 0,-6 1 0,0-1 0,0-3 1,0 2 0,0-2 0,0-1 0,0 1 0,0 1-2,0-5-3,0 0-13,7-1-17,-7-2-24,6-1-32,1 0-54,0-7-85,-1 5-143,1-5-87,-1 2-35</inkml:trace>
  <inkml:trace contextRef="#ctx0" brushRef="#br0" timeOffset="103084.21">9593 17401 248,'-6'0'527,"6"4"-91,-7-1-170,7 1-117,0 4-68,-6 2-39,6 1-21,0 0-10,-7 3-5,7 1-3,0 4-2,0-4 0,0 3-1,0 0 0,0-3 1,7 4-2,-7-2 1,6-2 0,-6 4 0,0-5-2,7 5 0,-7-5-1,0 1-4,0 0-4,6-1-13,-6-6-18,0 2-22,0-6-36,0 3-54,7-3-81,-7-4-129,0 0-70</inkml:trace>
  <inkml:trace contextRef="#ctx0" brushRef="#br0" timeOffset="103350.42">9880 17266 211,'0'0'486,"0"-5"-140,0 2-146,6 3-93,1 0-50,6 0-29,0 0-12,0 0-8,0 0-2,0 0-3,6 0-1,1 0-1,-1 3-1,1-3 3,0 0-2,5 5 0,1-5-1,-6 0 0,6 0 0,-6 4 0,-1-4-1,1 0-8,0 0-11,-7 0-20,-1-4-36,-5 4-55,6-5-88,-7 2-130,1 0-66</inkml:trace>
  <inkml:trace contextRef="#ctx0" brushRef="#br0" timeOffset="103594.34">10056 17123 182,'0'0'460,"5"0"-126,-5 0-136,0 0-86,8 3-50,-8 1-26,7 3-13,-7 1-5,5 3-2,2-1 1,-1 2 3,1 5 1,-1 3 1,1-3-1,0 2-4,-1 3-2,1 0-3,-1-3-4,7 3-4,-7-1-1,1 1-2,0 0-1,0 0-1,-1 0-1,0-3 1,1 3 0,-2-5-2,-5 2-6,8-4-9,-1-1-16,-7 1-17,0-4-29,0-3-41,0 2-59,0-6-95,0-1-96,0 1-52</inkml:trace>
  <inkml:trace contextRef="#ctx0" brushRef="#br0" timeOffset="104002.35">10531 17042 406,'0'-4'439,"0"2"-157,0 2-127,0 0-72,0 0-40,7 2-19,-7 5-11,0 1-4,6 4-2,-6 2 1,6 1 0,-6 2 0,7 9 1,-2-4 0,3 5-1,-1 2-1,-1 0-3,7-3-2,-6 3-1,5 0-1,-5-4 0,-1 4 0,8-3-1,-8-4 1,7 0 2,-6 0-2,-1-3 0,0 0 1,1-5-2,-1-3 2,1 0 2,-1-3 7,-6-2 11,0-2 13,7 0 8,-7-1 5,0-6 4,6-1 0,-6-4 0,7-2 0,1-1-3,-3-4-3,1-4 0,1 2 17,0-5 13,6-1 6,-8 2 4,3-5 3,-1 0-2,-1 1-6,0-2-7,7-2-20,-6 0-16,0 3-7,-1 1-6,7-1-10,-7 1-10,7-1-3,-6 4-2,0 0-3,-1 1-17,1 1-32,-1 6-36,1 3-39,-7-4-42,6 9-62,0-6-102,-6 9-149,7-5-65,-7 8-16</inkml:trace>
  <inkml:trace contextRef="#ctx0" brushRef="#br0" timeOffset="104555.22">10993 16976 402,'0'-3'498,"0"3"-187,7 0-138,-7 3-82,6 1-44,-6 0-21,7-1-13,-1 4 3,1 1-3,-1 3 0,7 0-3,-6 1 1,0 1 3,6 3-1,-8 1 0,2 2-9,6 0 0,-6 1-2,0-1 1,-1 3-2,1 0-1,-1-3 2,1 3 1,-7-5 3,6 2 1,-6 3 0,0-8 0,-6 6 2,6-3 1,-7-2 0,1-1 1,-1 2-4,-6-2 0,1 1 3,4-1 0,-12 1-2,8 0 1,-1 0-3,0-1 1,0 1-1,0-4-1,-1 0-3,2 0 1,5-1 0,-6 2-2,8-5 1,-2 1-1,7-6-1,-7 6 4,7-4-3,0-1-1,0 1-1,0 0 1,0 0 0,7-4 1,5 0 0,-5 0-4,6 0 1,-1-8 1,2 4 1,-1-3 0,0-1-1,6 2 1,-5-2 0,-1-3 1,-1 0-1,1 1 0,1-5 1,-8 4 0,7-1 0,-6-2 0,-1 3 0,1-3-1,-7 2 4,6 1 9,-6 0 11,6 4 9,-6 4 6,0-1 3,0 0 2,7 0 1,-7 1 0,0 3-11,0 0-9,0 0-10,0 0-8,0 0-4,7 3-1,-7 1-1,0 0-2,0 3 0,6 5 0,-6-6 0,7 5 1,-1 1-1,1 2 1,-1-3-1,0 0 0,8 1-1,-7-2 1,5-3 1,1 5 0,0-2 0,0 1-1,1-3 0,5-1 0,-6 1-2,0-1-2,0 0-9,0-4-13,0 1-14,0-4-17,0 0-19,-6 0-22,6-4-31,-1-3-40,-4 4-51,-3-8-74,2 3-111,0-3-47</inkml:trace>
  <inkml:trace contextRef="#ctx0" brushRef="#br0" timeOffset="104846.6">11488 17013 351,'0'-8'492,"0"5"-157,0 0-144,0-2-84,0 5-43,7 0-17,-7 5-9,6-2-4,1 4 4,-1 0 6,1 8 7,0 3 5,5 0-2,-5 5-4,-1-2-6,7 5-3,-6 3-6,6 0-9,-6 0-5,5 2-4,1 1-4,-6 1-6,6-3-2,-6-1-3,6 0 1,0 0 0,-7 0-2,7-2-3,-6-1 1,0-1 1,5 1 1,-6-4 0,1 0-1,-1-5-1,1 2-2,-7-4 1,6-1-2,1-2-10,-7-1-17,0-5-22,7-1-20,-7-2-32,0-3-44,7-3-67,-7-4-100,0-1-108,-7-3-51</inkml:trace>
  <inkml:trace contextRef="#ctx0" brushRef="#br0" timeOffset="105088.65">11593 17009 284,'0'-15'483,"0"5"-151,6 2-143,0-3-84,1 7-45,-1-3-25,7 0-13,1 4-6,-1-1-3,6 4-2,-6 0 0,7 0-2,-8 0-1,8 4-1,0-1-3,-7 4-1,0 0 1,0 1 0,0 3-1,-6-1-2,-1 5 2,-6 0-1,0 3-1,-6-3-1,-1 4 0,-6 3 0,0-1-2,0-2 1,0 3 0,-7-4-2,0 3 3,2-1-1,-3-3 0,3 2-5,-2 0-14,0-5-36,0 1-69,1-5-134,-1 5-108,7-3-73</inkml:trace>
  <inkml:trace contextRef="#ctx0" brushRef="#br0" timeOffset="117606.13">20314 14027 9,'-8'-4'286,"8"4"-70,0 0-58,0 0-39,0 0-24,0-2-15,-7 2-14,7 0-8,0-5-11,0 5-8,0 0-8,0 0-5,0-3-7,0 3-4,0 0-1,0 0 1,0-4-1,0 4-1,0 0-1,0 0 0,0-4-1,0 4 0,0 0-1,0 0-3,0-4-2,0 4 0,0 0 2,0 0-2,0 0 1,0 0-2,0 0 1,0 0 0,0 0 1,0 0-2,0 0-3,0 4 3,0-4-3,0 0 1,0 0-2,0 0 0,0 0 0,0 0 0,0 4 1,0-4-1,0 7-1,0 0 0,0 0 1,-6 5 4,6-2 2,-7 5 2,2 4 2,-2 0 1,1-2 2,-1 2-2,0 3-1,1-1 0,-1 2-4,1-1-1,6-5 0,-7 2 1,1 0-1,6-4 2,-6-1 2,6-3-2,0 0 4,0-4 4,-7 4 2,7-7 6,0 3 8,7-4 10,-7-3 8,0 5 10,6-5 13,0 0 5,7-5 3,0-1-2,1-2-2,-1 0-10,5-2-4,-3-1-8,4 0-14,-6-1-8,6 2-5,-6-5-3,7 4-4,-7 0-3,6 0-4,-6 0-3,2 4-3,-4-4-1,-4 4-4,-1 3 1,1 1-2,-1-2-2,0 2-1,-6 3 0,8 0-1,-8 3-1,0 2 2,0-2 0,0 3 0,0 6 1,0-1 1,0 0 0,0 0 0,0 4 0,0-4 0,0 3 1,7-3-1,-7 0 1,0-3 0,6 3-2,-6-4 1,6-4 0,-6 5-1,6-8 0,-6 4 1,7-8-3,-1 4 1,1-8 2,6 1 1,0-1 1,0-6 0,0 3 3,1-3 1,-2-1 6,0 1 0,3-2 0,-10-1 0,9 2 1,-1-4-1,-7 4-3,7-2-2,-6 2-2,6 1-3,-6-1-1,-1 1 0,7-2-2,-7 6-1,-6 2 0,7 1-1,-1 0-3,-6 2-10,7 3-28,-7-2-32,6 4-31,1 0-44,6 0-72,-5 0-159,3 0-101,2 4-66,1-2-14</inkml:trace>
  <inkml:trace contextRef="#ctx0" brushRef="#br0" timeOffset="117900.79">20685 14291 252,'6'0'275,"0"0"-116,1 3-72,6-3-41,0 0-21,0 0-9,0 5-1,6-5-1,-6 0 1,7 0 0,-1 0 3,1 0-1,0 0 1,-1 0-2,1 0-4,-1 0-3,0 0-1,1 0-1,-6 0-2,-2 0 0,0 0-2,-4 0-1,5 2-10,-6-2-25,-1 0-39,1 0-59,-1-2-104,-6 2-88</inkml:trace>
  <inkml:trace contextRef="#ctx0" brushRef="#br0" timeOffset="118093.57">20919 14338 123,'0'7'152,"-6"1"-45,6 3-25,-7-3-5,7 3 3,-7-1 4,7 1 2,-7 5-10,7-2-13,0 1-9,-6-1-5,6 1-11,0 2-11,0-1-7,-6 2-7,6-4-3,0 1-3,0 4 0,0-5-2,0 2-2,0-7 0,0 7-1,6-3-1,0-1-1,1-5-7,0 1-27,0-4-44,5-1-84,-5-3-137,5 0-72</inkml:trace>
  <inkml:trace contextRef="#ctx0" brushRef="#br0" timeOffset="118299.57">21368 14200 211,'7'0'336,"6"0"-132,-7 3-88,7-3-51,0 0-20,0 4-14,1-4-6,-2 0-3,1 2-1,7-2-1,-8 5-3,1-2-6,2-3-7,-3 4-17,1 0-37,0 0-58,-6-1-111,-1-3-99,1 4-67</inkml:trace>
  <inkml:trace contextRef="#ctx0" brushRef="#br0" timeOffset="118462.06">21212 14320 263,'0'4'194,"0"0"-73,7-2-38,-1 3-16,1-2-5,5 1-4,1-1-2,1 2-4,5-2-7,0 1-10,1 0-11,6-1-7,1 0-7,-2 2-5,1-2-12,0 1-32,0 0-64,1-4-123,-2-4-90,2 0-64</inkml:trace>
  <inkml:trace contextRef="#ctx0" brushRef="#br0" timeOffset="120617.37">21772 14105 56,'0'0'115,"-7"0"-27,7 0-22,0 0-15,-6-5-13,6 5-6,-7 0-4,7 0-1,-5 0-1,5-4 1,0 4 2,-7 0 0,7 0-1,0 0 0,0-3 0,0 3-1,0 0 2,0 0 0,0 0 0,0 0 0,0 0-1,0-4-1,0 4-1,0 0 0,0-3-1,0 3-3,0-4-1,0 4 2,0-3 2,0 3-2,0-4-1,0 4-2,0 0-3,0 0-1,0-4-3,0 4-3,0 0-3,0 0-2,0 0-2,0-4 1,0 4-2,-7 0-2,7-3 1,0 3-1,0 0 2,0 0-1,0 0 0,0 0 0,0 0-1,0 0 0,0 0 0,0 0 0,0 0-1,0 0 0,0 0 0,0 3 0,0-3 1,0 4-1,-7-4 0,7 4 1,0 3 0,0-3 0,-7 3 0,7 5-2,-6-2 1,6 0 1,-13 6 6,7-2 3,-1 4 2,1 1 2,0 3 4,-8 0 0,1 0 1,7 4 0,-1-5-4,-6 4-2,0 2-5,6-5-1,1 3-3,-7-3 0,7 1-2,-1-6 2,1 5 0,-7-3-1,13-1 0,-7-2 0,0-2 1,2 1-2,-3-5 4,1 1-4,7 0 0,0-4-1,-5 0 2,5 1 1,0-4-1,0 0-1,-8 0-1,8-1 1,0-3 0,0 4 2,0-4-1,0 0 1,0 2 0,0-2 0,0 0 4,0 0 3,0 0 5,8-2-1,-8 2 2,0 0 0,5-7 0,-5 7-1,7-8-3,1 4-6,-3-4-4,2 1-1,6 0-1,-6 0 0,-1-4-1,7 4 0,-6 0 1,5-5 2,2 5 0,-8-3 0,7 2 0,0-3-1,0 3-1,1 1 0,-2 0 0,1 0 0,0 2-1,-7 2-1,1 0-1,7-1 2,-7 0 0,-2 4 1,2 0-1,-1 0-1,1 4 1,-1 0 1,1-1 1,0 0 0,-1 4 1,-6 2-2,7 1 1,-1 1 0,-6 0 1,6 0-2,-6 4 0,0 0-1,7-1 0,-7 2 1,0 1 0,6 2-1,-6-5 0,0 5 1,7-4 0,-7 2 0,0-2 0,0-1 0,7 1-1,-7-1 2,0-2-1,0-1-1,0 0-1,0-3 1,0-1 1,0-4-2,-7 5 2,7-5-7,0 1-14,-7 0-25,7-4-46,0 0-78,0-4-147,0 0-89,0 1-49</inkml:trace>
  <inkml:trace contextRef="#ctx0" brushRef="#br0" timeOffset="120916.81">22085 14628 104,'0'-4'459,"0"4"-161,0 0-135,0 0-74,0 4-41,0 0-18,7 0-5,-7 5-3,0 0-1,6 1 1,1 5 3,-1-1 0,6 1 2,-5 0-6,7 7-4,-2-3-4,1-1-1,-7 0-4,1 4-2,6-3-2,-13-2-1,7-2-1,-7 3-2,7-2 1,-7-5 0,0-1 1,0 1-1,-7-3 0,7-1-1,-7 1 0,-6-5 2,0 1-1,6-1-1,-11-3-1,4 4 1,-5-8-5,6 4-14,0-3-22,-1-1-35,1-3-55,2-4-92,3 0-131,2 0-66</inkml:trace>
  <inkml:trace contextRef="#ctx0" brushRef="#br0" timeOffset="121100.32">22220 14580 71,'13'-3'318,"2"3"-110,-2-5-76,0 5-45,-1 0-21,1-2-14,7 2-4,-7 0-3,6 0-1,-6 2-6,7-2-7,-7 0-8,6 5-4,2-5-6,-8 3-4,6-3-2,0 4-3,-5-4-8,-1 0-20,5 0-43,-3 0-78,4-4-148,-6 4-82</inkml:trace>
  <inkml:trace contextRef="#ctx0" brushRef="#br0" timeOffset="121333.89">22735 14500 448,'8'0'326,"-1"-5"-143,6 5-86,-1 0-45,1 0-26,0 0-13,0 5-6,6-5-2,1 0 0,0 0-2,-1 4 0,1-1-6,-1-3-17,7 0-40,-6 0-62,6-3-127,-6-1-87</inkml:trace>
  <inkml:trace contextRef="#ctx0" brushRef="#br0" timeOffset="121828">23302 14052 209,'0'0'298,"7"5"-126,-7-3-80,7 3-37,-7 2-13,7-3-9,-7 7-1,6-1 2,-6 2 6,0 2 3,0 5 4,0-1-2,0 3-4,-6 6-1,6-2-3,-7 1-2,0 3-7,0 0-1,1 5-6,-7-1-3,7-1-2,-7 2-6,6-1 0,-6-1-4,0 1-1,6-3-2,-6 0 0,7-1-1,-7-4-2,6 1 1,0-5-1,1-2 0,6-5 0,-6-3 5,6 1 8,-7-5 12,7 0 10,-6-3 8,6-4 5,0 0 3,0 0 0,6-7-3,-6 3-8,7-7-10,-1 0-9,-6-1-7,6 2-1,1-5-2,0 1 4,6-1 2,-7 0 1,7 1-1,0-4 0,0 2-1,1 3-1,5-7-4,-6 5-3,7 1-3,-1-3-2,0 5-1,1-3-2,-1 5 0,1-1 0,0 3 1,-7 1-2,7 3 0,-7 0 1,6 4 0,-6 0 0,0 4 0,-1 0 0,2 3 0,-7 1 1,6 3 0,-7 3-1,-6 1 0,6 3 4,-6-3-2,0 6-1,7-1 0,-7 5 2,-7-3-1,7 0-1,0 3 1,-6-3-2,6 0 0,0-3 0,0 3 1,-6 0-4,6-1 1,0-2-1,6-1-6,-6 0-14,6-3-22,1-4-32,-1 4-51,7-7-88,-6-5-165,6 0-91,0-3-43</inkml:trace>
  <inkml:trace contextRef="#ctx0" brushRef="#br0" timeOffset="122108.87">23921 14624 63,'-19'8'453,"-1"-1"-164,7 4-127,-6 3-73,6 1-41,6-1-21,-6 5-7,5-1-7,3 4 0,5 1 0,5 2 0,3-3 0,12 4 3,-7-4 5,12-1 0,-5 1 7,6-2 5,6-6 6,-4 1 4,3-5 6,2 1 4,0-3 4,-2-5 5,-3 1 8,-3-4 12,1-4 16,-6 4 17,-7-3 4,0-1 2,-7-4-1,1 1-8,-7 0-12,0-4-16,-7 0-24,-6-4-21,0 5-13,-13-1-10,0-5-6,1 6-6,-8-1-4,-7 3-7,8 1-24,-7 0-36,-1 0-43,8 3-46,-7-4-76,7 8-138,-9-3-120,3-1-76,-7 4-24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4:44:59.0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612 10620 126 0,'0'0'162'16,"0"0"-25"-16,0-3-27 0,0 3-22 0,0 0-19 0,6 0-15 15,-6 0-9-15,0 0-5 0,0 0-3 0,0 0-2 16,0 0-1-16,0 0-1 0,0 0-1 0,0 0-2 0,0 0-4 16,0 0-1-16,0 0-5 0,0 0-3 0,0 0-2 0,0 0-2 0,0 0-4 15,0 0-2-15,0 0 0 0,0 0-1 0,0 0 0 0,0 0 1 16,6 0 0-16,-6 0 1 0,0 0 5 0,0 0 0 15,0 0 0-15,0 0-1 0,0 0 1 0,0 0-1 0,0 0-2 16,0 0-1 0,0 0-5-16,0 0 0 0,8 0-3 0,-8 0 0 0,0 0-1 15,0 0 0-15,0 0 0 0,0 0-1 0,0 0 1 0,6 0 1 16,-6 0-1-16,6 0 2 0,1 0-2 0,0 0 1 16,-1 0-1-16,0 0 1 0,6 0-1 0,3 0 0 15,-9-5 2-15,7 5-2 0,0 0 0 0,7 0 0 0,-7 0-1 16,7-3 1-16,-8 3-1 0,8 0-1 0,-1-4-1 0,1 4 3 15,0-3 0-15,-1-1 0 0,7 0 2 0,-6 1 0 16,-1-1-2-16,7-3 1 0,0 3 0 0,-6-3 0 0,5-1-1 16,-5 1 0-16,6 3 0 0,-6-3 0 0,-1 3 1 15,1-3 0-15,-1 4 0 0,1-1-1 0,0 0 1 0,-8 1 1 16,2-1-2-16,-1 4 1 0,-7-4-1 0,0 4 0 16,1 0 0-16,0-3 0 0,-1 3 0 0,-6 0-2 0,6 0 1 15,-6 0 0-15,7 0 1 0,-7 0 1 0,0 0-1 16,0 0 0-16,0 0 1 0,0 0-1 0,0 0 0 0,0 0 0 15,0 0 1-15,0 0-1 0,0 0 0 0,0 0-1 0,0 0-4 16,0-4-7-16,0 4-18 0,0 0-34 0,0 0-67 0,0-4-115 16,0 1-95-16,0 3-62 0</inkml:trace>
  <inkml:trace contextRef="#ctx0" brushRef="#br0" timeOffset="614.44">5015 10675 27 0,'0'0'97'15,"0"0"-18"-15,0-4-11 0,0 4-7 0,0 0-8 16,0 0-5-16,0-3-1 0,0 3 2 0,-6 0 2 0,6 0-1 16,0 0 1-16,0 0-6 0,0-4-2 0,0 4-4 0,0 0-6 15,-6 0-6-15,6 0-6 0,0 0-6 0,0 0-2 16,0 0-5-16,0 0-1 0,0 0-3 0,-6 0-2 0,6 0 0 16,0 0-2-16,0 0 0 0,0 4 0 0,0-4-1 15,0 0 0-15,0 0 1 0,0 3-2 0,-8 1 1 0,8-4 1 16,0 4-1-16,0 3 0 0,0 0 0 0,0 1 1 0,0-1 0 15,0 8 0-15,8-5 0 0,-8 1-1 0,6 8 1 16,-6-4 1-16,0-1 0 0,6 5-1 0,0-5 0 0,-6 4 1 16,6 1 0-16,-6-5 0 0,8 5-1 0,-2-4 0 15,1 3-1-15,-7-3 2 0,6-1 0 0,-6 1 0 0,6-1-1 16,-6 1 1-16,8 0 0 0,-8-4-1 0,0 4 1 16,6-4-1-16,-6 0-1 0,0-1 1 0,0-2 0 0,0 3 0 15,0-4 2-15,0 0 1 0,0 1-2 0,0-1 2 16,0-3 0-16,0-1-1 0,0 1 2 0,0 3-1 0,6-7-1 15,-6 4 0-15,0-1 1 0,0-3-1 0,6 4-10 0,-6-4-30 16,8-4-70-16,-8 4-146 0,6-3-80 0</inkml:trace>
  <inkml:trace contextRef="#ctx0" brushRef="#br0" timeOffset="4368.83">5192 10954 134 0,'0'0'122'0,"0"0"-30"0,0-4-23 0,0 4-17 0,0 0-10 15,0 0-9-15,6-4-8 0,-6 4-6 0,0-3-5 0,6-1-5 16,-6 0-2-16,7 1-2 0,-7 3 2 0,7-4 0 16,-7 0 0-16,6 4 2 0,-6-3 2 0,6-1 0 0,-6 4 1 15,8-4 1-15,-8 4 1 0,0-3 0 0,6 3-1 16,-6-4 0-16,6 0-1 0,-6 4-1 0,7-3-2 16,-7 3-2-16,6-4-3 0,-6 4-3 0,6-4 2 0,-6 4-1 0,7 0 0 15,-7 0-2-15,0 0-1 0,7 0 1 0,-7 0 0 16,0 4-1-16,6-4-2 0,-6 4 0 0,0-4-2 0,0 3 3 15,0 1 0-15,6 0 0 0,-6-1 0 0,0 5 2 16,0-5 0-16,0 5 0 0,0-5 2 0,0 8-1 0,0-3 0 16,0-1 2-16,0 4 0 0,0-4-1 0,0 4 0 0,0 0-1 15,0 0 1-15,0-4 1 0,0 4-1 0,0 1-1 16,0-5-1-16,0 4 0 0,0-4 0 0,0 0 0 16,0 1-1-16,0-1 0 0,0 0 1 0,0 1 0 0,0-1 0 15,0 0 1-15,0-3-1 0,0 3 0 0,7-3 1 0,-7 3 1 16,0-3 0-16,0-1-1 0,7 1 2 0,-7 0-6 0,6-4-14 15,-6 3-26-15,7-3-45 0,-1-3-80 0,1-1-111 16</inkml:trace>
  <inkml:trace contextRef="#ctx0" brushRef="#br0" timeOffset="18862.58">5309 11151 85 0,'0'0'158'0,"0"-4"-55"16,0 4-38-16,6-3-27 0,-6 3-14 0,0-4-9 0,0 4-4 16,0 0-2-16,0-3-2 0,7 3 0 0,-7-4-2 15,0 4 0-15,6 0 1 0,-6 0-3 0,0 0-2 0,7 0-1 16,-7 0 0-16,0 0 0 0,0 0-1 0,0 0-1 0,6 0-2 16,-6 0 1-16,0 0 1 0,0 4-1 0,0-4 1 15,7 3 2-15,-7 1 0 0,0-1 0 0,6 1 0 0,-6 3 0 16,0-3 0-16,7 3 0 0,-7-3 1 0,0 0 0 15,7-1 0-15,-7 2 0 0,6-2 0 0,-6 1 1 16,6-1-2-16,1 1 0 0,-1 0 0 0,-6-1 1 0,7 1 1 0,-1 0-1 16,-6-1 0-16,7 1 1 0,-1-4-1 0,0 4 1 15,2-4 1-15,-8 0-1 0,6 3-1 0,0-3 1 0,1 0 1 16,0-3-1-16,-1 3 2 0,1-4-3 0,-1 4 1 16,0-4 1-16,8 1 2 0,-8-1-1 0,0 0 0 0,1 1-1 15,0-1 4-15,-1-3 2 0,1 3 4 0,-1 1 2 0,1-5-1 16,-7 4 4-16,6-3-1 0,1-1 1 0,-1 1-2 15,-6 0-2-15,6 0 1 0,2-1 6 0,-8 1 5 16,6 0-2-16,-6-1 3 0,0-3-1 0,0 4-1 0,0 0-1 16,0-4-3-16,0 4-3 0,0-1-4 0,0 5 2 0,0-5 1 15,-6 0 2-15,6 1 2 0,-8 4-1 0,8-5 5 0,-6 5-5 16,6-5-2 0,-6 5-5-16,6-1-4 0,-7 0-2 0,7 1 0 0,-6 3-2 15,6-4-5-15,0 0 1 0,0 4-1 0,0-3 0 0,0 3-1 16,0 0-2-16,0 0-3 0,0 0-9 0,0 0-15 15,6 0-27-15,-6-4-39 0,7 4-61 0,-1 0-112 0,-6 0-81 16</inkml:trace>
  <inkml:trace contextRef="#ctx0" brushRef="#br0" timeOffset="20435.47">5680 11210 6 0,'6'0'54'0,"1"0"4"0,6-4 5 16,-6 4 3-16,5-3 2 0,-5-1-8 0,6 0-5 16,0 1-11-16,-7-1-7 0,1-4-9 0,6 5-8 0,-7-5-5 15,8 5-5-15,-8-5 3 0,7 5 4 0,-6-5 3 0,-1 1 3 16,7 0 0-16,-7 3 0 0,2-3 1 0,-2 0 2 15,0-1-3-15,-6 1-2 0,6 0-5 0,2-1-2 0,-8 5-1 16,0-5 1-16,6 1 0 0,-6 0-1 0,0 0-1 16,0 3 0-16,0-3 1 0,-6-1 5 0,6 1 0 0,0-1 1 15,-8 5 1-15,2-5-2 0,0 1 1 0,6 0-2 0,-6-1-3 16,-2 5-4-16,2-5-3 0,0 5-4 0,-7-5 1 16,6 5 1-16,0-1-2 0,1-3-1 0,0 3 1 0,0 1-1 15,-2-1 3-15,2 0 1 0,0 4-2 0,-1-3 0 16,7-1-1-16,-7 4 2 0,7 0-3 0,-6-4 0 0,6 4 0 15,0 0-1-15,-7 0 0 0,7 0-1 0,0 4 0 0,-6-4 0 16,6 4 1-16,-6-1 0 0,6 1 0 0,-7 3 0 16,7-3-1-16,-7 0 0 0,7-1 0 0,0 1-1 0,-6-1 2 15,6 1-2-15,0 0-1 0,0-4 0 0,0 3 0 16,6 1 1-16,-6 3-1 0,0-7 1 0,7 8-1 0,-7-8 0 16,7 3 1-16,-1-3 1 0,0 4-1 0,1-4 0 0,-1 4 1 15,8-4 1-15,-8-4 0 0,8 4 0 0,-2-4 1 16,1 4-1-16,0-3 0 0,0-5 2 0,1 5-2 0,-2-1 0 15,2-3-1-15,-2-1 1 0,1 5-1 0,1-4 0 16,-8-1 0-16,7 1 0 0,0 0 0 0,-7 3 0 0,1-3-1 16,-1 3 0-16,1 0 2 0,0 1-1 0,-1-1 0 15,0 0-1-15,-6 1 1 0,8 3-1 0,-8 0 1 0,0 0-1 16,6-4 1-16,-6 4 0 0,0 4 0 0,0-4 0 0,0 3 0 16,0 1 1-16,-6 0 0 0,6 3 1 0,0-3-2 0,0 3 0 15,0 0 0-15,0 4-1 0,-8-3 1 0,8-1-1 16,0 0 1-16,0 4 0 0,0-4 0 0,0 1 0 15,8-1 1-15,-8 0 0 0,0-3-1 0,6 3 0 0,-6-3 0 32,6 3 0-32,0-3 0 0,-6-1 0 0,6 5 0 0,2-4 0 15,-2-4-1-15,7 4 1 0,-7-1 0 0,2-3 0 16,-2 4 0-16,6-4 0 0,2 0 1 0,-1 0 1 0,0-4 0 16,0 1-4-16,0-1-5 0,6 0-13 0,-6-4-22 0,7-2-44 15,0 2-84-15,0-3-132 0,-1 0-67 0</inkml:trace>
  <inkml:trace contextRef="#ctx0" brushRef="#br0" timeOffset="20980.99">6169 10642 31 0,'0'0'168'16,"0"-3"-16"-16,0 3-18 0,0-4-18 0,0 4-18 0,0-4-16 16,0 4-13-16,0-3-13 0,0 3-12 0,0 0-15 15,0 0-9-15,0-4-7 0,0 4-5 0,6 0-6 0,-6 0-2 16,0 0-2-16,0 0-1 0,0 0 1 0,0 4 0 0,0-4 0 15,0 3-1-15,6 1 3 0,1 0-1 0,-7 3 1 0,6 0 0 16,1 0-1-16,0 4 0 0,-1 4 1 0,0 0 1 16,8-1-1-16,-8 4 1 0,0 1-1 0,2 3 0 15,-2-4 0-15,0 4 1 0,7 0-1 0,-7 0 1 0,1 0 0 16,0 0-1-16,5 0 0 0,-5-3 0 0,0 2 0 0,-1-2-1 16,1-5 1-16,-1 5-1 0,1-1 1 0,-1-3 0 0,1 3 1 15,-1-3 0-15,0-1 1 0,2-3 0 0,-8 0-1 0,6 0 1 16,0 0 2-16,-6-4-2 0,7 1-7 0,-1-1-14 15,-6-3-23-15,7-1-36 0,0-3-54 0,-7 0-89 0,0-3-94 16</inkml:trace>
  <inkml:trace contextRef="#ctx0" brushRef="#br0" timeOffset="21528.82">6292 10968 195 0,'0'-4'186'0,"0"4"-66"16,0 0-47-16,0 0-31 0,0 0-15 0,0 0-9 16,0 0-5-16,0-3-1 0,0 3-3 0,7 0 0 0,-7 0-2 15,0 0-1-15,0-4-1 0,6 4 0 0,-6 0-1 0,0-3 1 16,6-1 1-16,1 4-2 0,-7 0 2 0,7-4 1 15,-1 4 1-15,1-3 1 0,-1-1 1 0,1 4-1 0,6-4-1 16,-7 1 0-16,8-1-1 0,-8 4-2 0,7-4-2 16,-7 1-2-16,8-1-2 0,-2 4 1 0,2-4 0 0,-2 1 0 15,2 3 0-15,-1-4 0 0,-2 4 1 0,4 0 0 0,-9 0-1 16,7 0-1-16,0 0 1 0,-6 4 0 0,-1-4 1 16,1 3 0-16,-1 5 0 0,-6-5 1 0,7 5 0 0,-7-1 0 15,0 0 1-15,0 4-2 0,0-4 1 0,-7 4 0 16,7 0-1-16,-6 0 0 0,-7 0 0 0,6 0-1 0,-6 4 1 15,0-4-1-15,0 0 1 0,0 0-1 0,0 0 0 16,-7 0 1-16,8 0-1 0,-8-4 1 0,7 4 1 0,-7-3-1 16,0 3 1-16,8-4-1 0,-8 0 0 0,7 0-3 15,0 1 1-15,0-5 1 0,7 1-6 0,-1 0-17 0,0-4-33 16,1 0-59-16,6-4-110 0,0 0-86 0</inkml:trace>
  <inkml:trace contextRef="#ctx0" brushRef="#br0" timeOffset="22018.14">6690 10910 33 0,'0'-4'286'0,"0"4"-82"0,0 0-75 0,0 0-51 15,0-4-25-15,0 4-19 0,0 0-14 0,0 0-7 16,0 0-3-16,0-3-6 0,0 3-2 0,6 0-2 15,-6 0-1-15,0 0 0 0,0 0-2 0,6 0 0 0,-6 0-3 16,0 3 5-16,0 1 0 0,0-4-1 0,0 4 1 0,0-1-1 16,0 1 2-16,0 0 0 0,0-1 1 0,0 5-4 15,7-1 2-15,-7 4 1 0,0-4-2 0,0 0 2 0,0 1 0 16,7 3 0-16,-7-4-1 0,0 0 1 0,6 1 0 16,-6-1-1-16,7 0 1 0,-7 1 0 0,6-1 0 0,-6-4-1 15,6 2 1-15,-6-2-1 0,7 1 4 0,0 0-1 0,-1-1-1 16,-6-3 0-16,6 4-1 0,1-4 0 0,-1 0 1 15,1-4 1-15,-7 4-1 0,13 0 1 0,-7-3 2 16,2-1 0-16,-2 0 1 0,6-4 1 0,-6 1-3 0,8 0 1 16,-1 3-7-16,-7-3-5 0,8 0-15 0,-8-4-26 0,8 3-46 15,-8-3-70-15,0 4-110 0</inkml:trace>
  <inkml:trace contextRef="#ctx0" brushRef="#br0" timeOffset="22238.84">6774 10760 293 0,'-7'-5'350'0,"7"2"-117"0,-6 3-96 0,6-3-58 0,0-2-35 15,0 5-16-15,0-3-9 0,6 3-9 0,-6-4-4 0,7 4-7 16,-1-4-8-16,-6 4-12 0,7-3-21 0,6 3-40 15,-7-4-74-15,2 4-131 0,-2 0-81 0</inkml:trace>
  <inkml:trace contextRef="#ctx0" brushRef="#br0" timeOffset="23338.78">6950 10954 174 0,'0'-4'309'0,"0"-3"-109"0,0 3-85 0,6 0-50 16,-6-3-30-16,0 3-16 0,7-3-9 0,0 0-5 0,-1-1-3 0,0 5-2 15,1-5 0-15,-1 4 0 0,1-3-1 0,0 3-1 16,5 1 2-16,-4-1 0 0,-2 0 0 0,6 1-1 15,-4 3-2-15,-2 0 0 0,0 0 3 0,7 3 0 0,-7 1-1 16,2 0 0-16,-2 3-1 0,0-3 2 0,0 7 1 0,1-4 0 16,0 4 0-16,-1 0-1 0,-6 4 0 0,7-4 1 0,-7 3 0 15,6 1 1-15,-6 0-2 0,0-4 0 0,0 0 1 16,0 0 0-16,0-1 3 0,0 2 0 0,0-1-2 16,0-4 2-16,-6 0 1 0,6 1 2 0,0-5 0 0,-7 5 5 15,7-5 2-15,0 1 2 0,0-4 2 0,-6 4 2 0,6-4 0 16,0 0 0-16,0 0-1 0,0 0-4 0,-7-4-4 15,7 0-1-15,0 4-2 0,0-3-3 0,0-5 0 0,0 5-4 16,0-5 3-16,0 1-1 0,7 0 0 0,-7 0-2 16,0-1-1-16,0-3 0 0,6 0 2 0,-6 0-1 0,0 0 0 15,7-4-1-15,-1 4 1 0,1 0 1 0,-7-3 1 0,7 3 2 0,-1-4-2 16,0 4 2-16,1 0 0 0,0 0 0 0,-1 4-1 0,0-1 0 16,1 1-2-16,-7 0-1 0,6 3-1 0,1 0 0 15,-7 1 1 1,7 3-1-16,-7-4-1 0,0 4 2 0,6 0 0 15,-6 0 0-15,6 4 1 0,0-4-2 0,-6 3-1 0,0 5 1 16,8-1 0-16,-2 0-1 0,-6 1 0 0,6-1-1 0,-6 4 2 16,7 0 0-16,0 0 1 0,-1 0-1 0,1 4 0 0,-7-4 2 15,6 0-2-15,-1-4 1 0,3 4-1 0,5 0 0 16,-7-4-1-16,1 4 0 0,6-3 0 0,-6-1 0 16,6-4 0-16,-7 5-1 0,7-4 2 0,1 0 0 0,-8-4 2 15,7 3-1-15,0-3 1 0,-6 0 0 0,5-3-1 0,2-1 1 16,-2 0-2-16,-5-4 1 0,6 5 0 0,0-4-2 0,0-1 1 15,0 1 1-15,-7-4-1 0,8 4 0 0,-1-4 0 0,-7 0 0 16,0 0 0-16,8 0 0 0,-8-4 0 0,-6 4-1 0,6 4 1 0,2-4 1 0,-8 0 0 16,0 0 1-16,0 3-2 0,-8-3 2 0,8 4-2 15,-6 0 0-15,0-4 2 0,-1 4-1 0,0 3-1 0,1-3 3 16,0 3-2-16,-1 0 0 0,1 1 2 0,-8 3-2 16,8 0-1-16,0 0 0 0,-7 3-1 0,6 1-2 0,1 0 2 15,-7 3 1-15,6 0-1 0,0 0 1 0,1 1 0 0,-8 3 1 16,8 3-1-16,6-3 0 0,-6 4 0 0,0 0 0 15,-1 0 0-15,7 3 0 0,0-4 0 0,7 5 0 0,-7-5 0 16,6 1-1-16,-6 0 1 0,12-5 0 0,-4 6 0 16,-2-5 1-16,7-4-2 0,-6 4 1 0,6 0 0 0,0-4 0 0,0 0 1 15,-1-3-1-15,8 0-1 0,-7-1 2 0,7 1-1 16,0-4 0-16,-1 0 0 0,0-4 0 0,8 1 0 0,-8-5 0 16,7 5 0-16,-6-1 0 0,6-3-2 15,-7-1-6-15,1 1-11 0,0 0-17 0,-2 0-29 0,-4-1-43 0,-1 1-71 16,-1 0-95-16,-4-1-82 0</inkml:trace>
  <inkml:trace contextRef="#ctx0" brushRef="#br0" timeOffset="33153.01">8591 10818 2 0,'0'0'108'0,"0"0"-13"15,0 0-16-15,0 0-14 0,0 0-15 0,0 0-9 0,0 0-9 16,0 0-7-16,0 0-7 0,0 0-2 0,0 0 3 0,-6 0 4 15,6 0 4-15,0 4 0 0,0-4 4 0,0 0 4 16,0 3 1-16,-7-3 1 0,7 4-6 0,0 0-5 0,-6-4-4 16,6 3-2-16,-7 1-6 0,7 3-4 0,-7-3-3 15,7 3-1-15,-6 0-1 0,6 1-2 0,-6-1-1 0,6 0-1 16,0 1-1-16,0-4 0 0,-7 3 0 0,7 0 2 0,0 1-2 16,0-1 0-16,0-3 2 0,0 3-2 0,0 0 0 15,0 1 1-15,0-1-1 0,0-4 1 0,0 5-1 16,0-1 0-16,0 0 0 0,7-3 1 0,-7 3 0 0,0 1 0 15,6-1-1-15,0-3 0 0,-6 3 0 0,7 0 1 0,0 0-1 16,-1-2-1-16,1 2 0 0,-1-3 1 0,-6-1-1 0,6 5 0 16,8-5 0-16,-14 1 1 0,6-4 0 0,0 3 1 15,2 1 0-15,-2-4-1 0,0 4 0 0,1-4 0 0,-2 0 0 0,3 0 0 16,-8 0 0-16,6 0-1 0,-6 0 0 0,7 0 0 16,-7 0 1-16,6-4 0 0,-6 4 0 0,6 0 0 15,-6-4 0-15,8 4 1 0,-2-3 0 0,-6 3 2 0,6-4-1 0,1 1-2 16,0-5 2-16,-7 5 1 0,6-1-1 0,0-3 0 15,1-1-1-15,-1 4-1 0,1-3 1 0,0 0 1 0,-1 3 0 16,0-3 1-16,1-1 3 0,0-3 2 0,-1 4 3 0,0 0 2 16,1-1 1-16,-1 1 0 0,-6 0 0 0,7 0-1 15,0-1-3-15,-1 1-1 0,0 0-3 0,2-1-1 0,-2 1-2 0,0 0 0 16,1-5-1-16,0 5 0 0,-1 3 1 0,0-3-2 16,1 0-1-16,-7 3 1 0,6 0 2 0,0 1-2 0,2-1-1 15,-2 0 0-15,0 1 0 0,1-1 0 0,-7 1 1 0,6 3-1 16,1-4-1-16,-1 4 1 0,1 0 1 0,-7 0-1 0,6 0 0 15,-6 4-1-15,7-4 1 0,0 3 1 0,-7 1-1 16,6 3 0-16,-6-3 1 0,6 3 0 0,-6 0 0 0,7 1 1 16,-7-5-2-16,0 5 1 0,7-1 0 0,-7 1-1 0,0 3 1 15,6-8 0-15,-6 5 0 0,0-5 0 0,0 5 0 0,0-5-1 16,0 1 0-16,0 3 0 0,0-3 1 0,-6 0-1 0,6-1 1 16,0 1-1-16,0-1-1 0,0 1 0 0,-7-4 1 15,7 4 0-15,0-4 0 0,0 0 0 0,0 3 0 16,0-3 0-16,0 0 0 0,-7-3 2 0,7 3-1 0,0-4 0 15,0 0-1-15,0 1-1 0,0-1 1 0,0-3 0 0,7 3 0 16,-7-7 0-16,0 4-1 0,0 0 0 0,7-1 1 0,-7 1 1 16,6 0 1-16,-6-5 2 0,0 5 1 0,6 0 1 15,1-4 2-15,-1 3 2 0,-6 1-3 0,7-4 2 16,0 4-2-16,-1 0-2 0,8-4 0 0,-8 3-3 0,0-3-2 16,7 0 0-16,0 4 0 0,0-4 1 0,1 3 0 0,-2-3-1 15,-6 4 1-15,8 0 0 0,-1 0 0 0,0 3 1 16,-6 0-1-16,5 1 0 0,-6 3-1 0,2-4 1 0,-2 4-2 15,0 4 1-15,1-1 0 0,-1-3 0 0,-6 8 0 0,7-1 0 16,0 0 2-16,-7 0 1 0,6 1-1 0,-6 7 0 0,6-4 0 16,0 0-1-16,-6 3 2 0,8 1-1 0,-8-4-2 15,6 3-1-15,-6 1 1 0,6-4 0 0,1 0 0 0,-7 0 2 16,7 0-2-16,-1-3 0 0,-6 3 0 0,7-4 1 16,-1 0-1-16,-6-3 0 0,7 3 0 0,0-3 0 0,-7 3-1 15,6-3 1-15,0-4 0 0,7 3 1 0,-6-3-1 16,-1 0-1-16,1 0 0 0,5-3 1 0,-4 3 0 0,4-4-1 15,-6 1 0-15,2-1 0 0,4-3 0 0,-5 3 0 0,6-3-1 16,-6-1 0-16,-1 1-3 0,0 3-7 0,0-3-13 16,2 0-13-16,-2-5-21 0,0 5-31 0,-6-4-51 0,7 0-82 15,-7 4-100-15</inkml:trace>
  <inkml:trace contextRef="#ctx0" brushRef="#br0" timeOffset="33560.25">8408 10572 158 0,'0'-3'284'16,"0"-5"-74"-16,0 5-63 0,8-1-44 0,-8-3-30 15,0 3-20-15,6-3-14 0,-6 3-11 0,6 1-11 0,1-5-8 16,-1 5-3-16,1-1-5 0,0 0-1 0,-1 4-20 0,6-3-47 16,2 3-98-16,-8-4-116 0,8 4-80 0</inkml:trace>
  <inkml:trace contextRef="#ctx0" brushRef="#br0" timeOffset="35213.75">9373 11030 15 0,'0'-3'116'0,"6"-1"-20"15,-6 0-17-15,0 1-17 0,0-5-12 0,7 5-11 16,-7-1-7-16,0 0-7 0,0 1-7 0,6-1-4 0,-6 0-6 16,0-3-1-16,6 3-3 0,-6 1-3 0,0-5 0 0,8 1-1 15,-8 4 3-15,6-5 0 0,-6 1 1 0,0 0 5 16,0-1 5-16,0 1 5 0,6 0 2 0,-6-1 3 0,0-3 2 16,0 4 3-16,0-4 2 0,0-4 0 0,0 4-5 15,0-3-1-15,-6-1-3 0,6 0-2 0,0 1-3 0,0-1-3 16,-6 1-4-16,6-5-3 0,0 4-1 0,-8 1-1 0,2-1-2 15,0 0-1-15,6 1-1 0,-7-1 2 0,1 1 0 16,-8-1-2-16,8 0-1 0,0 0 0 0,0 1 1 0,-1-5 0 16,0 5 1-16,-6-1-2 0,7-3 0 0,-1 3-1 0,0 1 0 15,1-1-1-15,0 0 2 0,-2 4-1 16,2 0 0-16,0-3 1 0,0 6 1 0,6-3-1 0,-7 4 3 0,7 0 1 16,-7-1-2-16,7 5 0 0,0-1 0 0,0 0-1 0,0 1-1 15,0 3-1-15,0 0 0 0,0-4-2 0,0 4 1 0,0 0 1 16,0 4 0-16,7-1-1 0,-7 1 0 0,7 0 1 15,-7-1 0-15,6 5 0 0,0 3 0 0,0-4 0 16,2 0-1-16,-2 4 2 0,-6 0 0 0,6 0 1 0,1 0 0 16,0 0 1-16,-1 0 0 0,-6 4-1 0,7-4 1 0,-1 0 0 15,1 4 0-15,0-5-1 0,-1 5-1 0,0-4 0 16,0 4 1-16,1-4-1 0,0 3 1 0,-1 1-2 0,1-4 1 16,-1 4-1-16,0-4 1 0,8 3-1 0,-8 1 1 15,0 0 0-15,2-4 0 0,4 3 0 0,-5-3 0 0,6 1 1 16,-6-6 0-16,-1 6 1 0,6-1-1 0,-4-4-1 0,4 0 0 15,-5 1 1-15,6-5-1 0,-6 5-1 0,5-5 1 16,-5 1 0-16,0-4-2 0,5 4 2 0,-5-4 0 0,6 0-2 16,-6 0 2-16,5-4 0 0,-5 4 0 0,0-4 0 0,5 4 0 15,-4-3 0-15,-2-1 0 0,7 0 1 0,-8-3 0 16,9 3 0-16,-7 1-1 0,-1-1 0 0,8-3 2 0,-8-1-2 16,0 5 0-16,1-9 1 0,0 9-1 0,-1-8 0 15,-6 3 0-15,6-2 0 0,1 2 0 0,-7-3 0 0,6 0 1 16,-6 0-1-16,0 0-1 0,7 4 2 0,-7-4 0 0,-7 0 0 0,7 0 0 15,0 0 0-15,0 3 1 0,-6 1-1 0,6-4 3 16,-7 4-1-16,1 3-1 0,6-3 0 0,-6 0 0 0,-1 3 0 16,0 0-1-16,7 1 1 0,-6-1 0 0,0 0-2 31,-2 4 0-31,2-3 0 0,6 3 0 0,-6 0 0 0,-1 3 1 16,7-3-1-16,-6 4-1 0,6 0 1 0,-8-1-1 0,8 1 1 15,-5 0 0-15,5 3-1 0,-7 0 0 0,7 1 0 0,0-1-1 16,0 0 1-16,0 5 1 0,0-1 0 0,0 0-1 15,0 0 0-15,0-1-1 0,0 1 0 0,0 4 2 0,0-4 0 0,0 0 0 16,0 4 0-16,0-1 1 0,0 1 0 0,7 0 0 16,-7-1 1-16,5-3-1 0,3 4 1 0,-8 0-3 0,6-4 1 15,1-1-1-15,-1 1 1 0,0 0-1 0,2-3-1 0,-2 3 0 0,7-4 0 0,-6 1 2 16,-1-5 0-16,7 1 0 0,0 0 0 0,0-1 0 0,0-3 1 16,0 0 2-16,0-3-1 0,0 3-1 0,6-4-1 15,-5-3 0-15,-1 3 0 0,6-4-13 0,-6 1-22 16,7 0-32-16,-7-4-61 0,6 0-74 0,-6 0-107 0</inkml:trace>
  <inkml:trace contextRef="#ctx0" brushRef="#br0" timeOffset="35640.15">9946 10312 196 0,'0'-4'242'0,"0"1"-78"0,6-1-58 0,-6 1-40 0,0 3-26 16,0-4-14-16,0 0-10 0,7 4-6 0,-7 0-7 16,0 0-1-16,0 0-2 0,0 4 0 0,6 0-1 0,-6-1 1 15,0 1 1-15,7 3 0 0,-7 0 2 0,6 4 2 0,1 5 0 16,-7-6 1-16,7 5 2 0,-7 3 0 0,6 1 0 15,0-1 0-15,-6 4 3 0,6 0 0 0,2 0-3 16,-2 0 0-16,-6 0-1 0,6 3 0 0,-6-3 1 0,7 0-4 31,-1 4-1-31,-6-4 1 0,7 0 3 0,0-4 0 0,-1 4-2 16,0-4-1-16,-6-2 1 0,8 2 3 0,-2-4 1 0,0-3-2 16,0 4-2-16,-6-4-3 0,7 0 1 0,0-4-1 15,-1 0-2-15,1 1 0 0,-1-1-4 0,-1 0 0 0,4-3 2 16,-3 0 1-16,0-1 0 0,0-3 0 0,8 0 1 0,-8 0 0 15,1 0 3-15,-1-3-2 0,1-1 0 0,6 4 1 16,-7-7-2-16,0 3-2 0,2-3-9 0,-2-1-18 0,0 1-32 16,1 0-50-16,-1-4-76 0,-6 0-115 0</inkml:trace>
  <inkml:trace contextRef="#ctx0" brushRef="#br0" timeOffset="35925.14">9777 10580 98 0,'0'0'207'0,"0"0"-76"0,0 0-55 0,0 0-35 16,6 0-20-16,0 0-9 0,-6 0-6 0,14 0-5 15,-8-4 1-15,1 4-2 0,-1 0-1 0,7-4 0 0,0 1-1 16,-7 3 1-16,8 0 2 0,6-4 0 0,-8 0-1 16,1 1 1-16,7-1 1 0,-1-3 2 0,-6 3 2 0,7-3 2 15,-1 0 1-15,7-1 2 0,-6 1 2 0,-1 0 0 0,-5-1 0 16,5 1 1-16,-6 0-3 0,5 3-2 0,-3-3-7 16,-3 3-24-16,8-4-48 0,-7 1-70 0,1 0-123 0</inkml:trace>
  <inkml:trace contextRef="#ctx0" brushRef="#br0" timeOffset="39553.9">10720 10481 348 0,'-6'-4'360'0,"6"1"-117"0,0-1-101 0,-6 0-55 16,6 0-30-16,0 1-20 0,0-1-14 0,6 4-7 16,-6-4-6-16,0 4-4 0,0-3-5 0,6 3-1 0,2-4-5 15,-8 4-2-15,6 0-8 0,0 0-14 0,-6 0-18 0,7 4-31 16,-7-4-46-16,6 0-76 0,-6 3-122 0,7 1-63 16</inkml:trace>
  <inkml:trace contextRef="#ctx0" brushRef="#br0" timeOffset="39772.55">10734 10957 315 0,'-6'0'410'16,"6"0"-145"-16,0-3-123 0,0 3-68 0,0-4-36 16,0 4-22-16,0-4-18 0,6-3-24 0,0 3-33 0,1-3-58 15,-1 0-93-15,1 3-112 0,0-3-69 0</inkml:trace>
  <inkml:trace contextRef="#ctx0" brushRef="#br0" timeOffset="53127.58">11176 11027 82 0,'0'0'107'0,"0"0"-10"0,-6 3-14 15,6-3-13-15,0 0-12 0,0 0-8 0,0 0-9 16,0 0-7-16,0 0-9 0,0 0-7 0,0 0-7 16,0 0-4-16,0 0-4 0,0 0 0 0,0 0-1 0,0 0 0 15,6 0 1-15,-6 0 4 0,0-3 1 0,0 3 3 0,0 0 4 16,0 0 4-16,7-4 2 0,-7 4 1 0,0-4 1 0,7 1-3 15,-7-1 0-15,6 0-4 0,-6-3-4 0,7 3-4 16,-1 1-2-16,0-5-2 0,-6 1-2 0,8 3-1 0,-2-3 0 16,6 3 1-16,-4-3 0 0,-2 0 0 0,7-4 2 15,-7 0 0-15,8 0 3 0,-2 0 3 0,-5 0 0 0,6-4 3 16,0 0 4-16,0 1 3 0,0-1 0 0,1 1 0 16,-8-5 1-16,6 5-1 0,2-5 0 0,-1 4 0 0,-7-3-3 15,8 4-2-15,-8-1 2 0,0 0-2 0,0 4-2 16,-6-3 0-16,8 3-2 0,-8 0 0 0,0 0-3 0,0 4 0 15,0-1-1-15,0 0-1 0,-8 1 1 0,8 4-3 0,-6-1 0 16,6 0-3-16,-6 1 2 0,0 3-1 0,-2-4 0 16,8 4-2-16,-6 4 0 0,0-4 0 0,-1 3-1 15,1 1 1-15,-1 0-1 0,0-1 1 0,1 1 0 0,0 4 0 0,0-5 0 16,6 1 0-16,-8 0-1 0,8-1 0 0,-6 1 1 16,6 0-3-16,0-1 1 0,0 1-2 0,0 0 2 0,6 3 1 15,-6-4 0-15,8 1 0 0,-8 0-1 0,6-1 2 0,0 1 0 16,0-4 0-16,1 4 0 0,0-1-2 0,6 1 1 0,-7-4-1 15,8 4 2-15,-2-1 0 0,2 1 0 0,-2 3-1 16,0-7-1-16,3 4 2 0,-3 0-1 0,8-1 1 16,-7 1-3-16,0 0 0 0,0 3 1 0,0-4-1 0,0 1 0 15,0 3-1-15,-6 1-2 0,6-5 0 0,-7 5 2 0,-6-4-2 16,6 3 1-16,-6-3 1 0,0 3 1 0,0 0 1 16,-6 4 1-16,0-3 1 0,-1-1 0 0,1 4 0 0,-8-4 1 15,2 4 0-15,-2 0 0 0,2-4 1 0,-1 1 0 16,-7 3 1-16,6-4 0 0,-4 1-1 0,3-5 0 0,3 5 2 15,0-5-3-15,-2 1 0 0,8 0-1 0,0-1-1 0,-8-3 0 16,14 0-9-16,-6-3-16 0,6 3-32 0,-7-8-50 16,14 1-75-16,-7 0-109 0,6-5-80 0</inkml:trace>
  <inkml:trace contextRef="#ctx0" brushRef="#br0" timeOffset="53586.48">11704 10521 68 0,'0'0'231'0,"0"0"-54"15,0-3-45-15,0-1-38 0,-6 4-29 0,6-4-24 16,0 4-14-16,0 0-9 0,0-3-4 0,0 3-4 0,0 0-4 16,0 0-1-16,0-4-4 0,0 4 0 0,0 0 4 15,0 0-4-15,0 4 0 0,0-4 0 0,0 0 2 0,6 3-1 16,-6 1 3-16,0 3 1 0,0-3-3 0,0 7 5 16,7 0 0-16,-7 0 2 0,0 3-2 0,0 1 0 0,6 0 0 15,-6 3 0-15,0 1-1 0,0-1-1 0,7 4 1 0,-7-4-3 16,0 0 0-16,6 0 0 0,-6 1-2 0,0-1 0 0,6 1-1 15,2-5 0-15,-8 5-1 0,6-5 0 0,-6 1 0 16,6-1 0-16,-6 1 0 0,7-4 0 0,-1 4 0 16,-6-4-1-16,7-4 1 0,0 4 0 0,-7-3 1 0,6-1-1 15,0 0 0-15,-6 0 0 0,7-3-1 0,0 0 1 16,-7-1 0-16,6 1-2 0,0-4 0 0,0 0 2 0,2 0-1 16,-2 0 2-16,1-4 0 0,-1 4 1 0,0-3-1 0,8-5 0 15,-8 5-6-15,0-4-13 0,8-1-21 0,-8 1-37 16,7 0-49-16,-6-4-72 0,-7 3-104 0</inkml:trace>
  <inkml:trace contextRef="#ctx0" brushRef="#br0" timeOffset="53902.17">11541 10781 68 0,'0'0'266'0,"0"0"-75"0,0 0-64 15,0 0-47-15,7 0-33 0,-7 0-18 0,0-3-11 0,7 3-8 16,-1-4-4-16,1 4-2 0,-1-4-2 0,0 1 0 15,8-1 2-15,-8 1-3 0,7-5 1 0,0 5 1 0,-6-2 0 16,5-2 1-16,2 3-2 0,-2-3 2 0,8 4 0 16,-7-5 1-16,0 1-2 0,6 3-10 0,-5-3-16 0,5 0-32 15,1-1-46-15,-7-3-71 0,0 4-98 0</inkml:trace>
  <inkml:trace contextRef="#ctx0" brushRef="#br0" timeOffset="54441.06">11950 10737 356 0,'0'0'338'0,"0"0"-118"0,-5 0-99 0,5 0-57 0,0 0-31 16,0 0-17-16,5 4-10 0,-5-4-5 0,9-4-3 0,-3 4 0 15,0 0 0-15,1-4 1 0,-1 4 1 0,7-3 1 0,-6 3 0 0,6-4 1 16,-6 1 1-16,5-5-1 0,-4 5-1 0,4-5 0 0,-6 1 0 16,7 3-1-16,-6-3 0 0,6 3-2 0,-7-3 0 15,1 3 1-15,0-3 0 0,-1 3 1 0,0 1 1 0,1-1-1 16,0 1 0-16,-7-1 1 0,0 0 2 0,0 1 1 15,6-1 0-15,-6 0-2 0,0 4 1 0,0-3 1 0,-6 3 3 16,6-4-2-16,0 4-1 0,0 0 0 0,-7 0-3 0,0 0 3 16,1 0-2-16,6 4-1 0,-6-1-1 0,-1 1 2 15,0 0 0-15,1-1 0 0,0 1-1 0,-1 0 1 0,0 3 0 0,1 0-2 0,-1-3 2 16,1 3-1-16,0 0 0 0,0 1 0 0,6-1 0 0,-8 0-1 16,2 1 0-16,6-1 1 0,0 0-1 0,0 4 0 15,-6 1 0-15,6-6-3 0,6 6 2 0,-6-1 1 16,0 0 0-1,0-4 0-15,6 4 0 0,-6 0 0 0,8-4 2 0,-2 1 3 16,0 2-3-16,0-2-2 0,1-1 0 0,-1-3-1 0,1 3 1 16,0-3-1-16,5-1 1 0,-5 1-3 0,6 0 1 0,-7-1 1 15,8-3 2-15,5 0-1 0,-5 0 0 0,4-3 1 0,-4-1-1 16,5 0 0-16,-5 1 0 0,5-1-3 0,0-3-10 0,-7 3-9 16,9-3-22-16,-1-1-31 0,-8-2-43 0,8 2-59 15,-7 1-77-15,1 0-91 0</inkml:trace>
  <inkml:trace contextRef="#ctx0" brushRef="#br0" timeOffset="54991.92">12492 10664 328 0,'-6'-4'300'0,"6"4"-97"16,-6 0-83-16,6-3-51 0,0 3-28 0,-8 0-20 0,8 0-7 15,0 0-1-15,0 0-4 0,0 0-4 0,0 0-4 16,-6 0-2-16,6 0 1 0,-6 3 6 0,6 1-3 0,-6 0-3 16,-2-1 1-16,2 1-1 0,0 3 1 0,-1 1 1 0,1-5-1 15,-1 8-2-15,0-7 2 0,1 3-1 0,0 4-1 16,0-4 1-16,-2 1 0 0,8 0 1 0,-6-5 0 16,6 5 0-16,-6-1 0 0,6 0 0 0,0-3-1 0,0 3 0 15,-7-3-1-15,7-1-1 0,7 1 0 0,-7 0 0 0,0-1 0 16,6 1 0-16,0-4 1 0,-6 4-1 0,8-4 2 0,4 0 1 15,-6 0 0-15,1-4 0 0,6 0 0 0,-6-3 0 16,5 3-1-16,2-3 2 0,-8 0-2 0,0-1 0 16,8 1 0-16,-8-1 0 0,1 2 0 0,0-6 2 0,-7 5 1 15,6 0-1-15,-6-1 1 0,0 1 0 0,7 3-1 0,-7-3 2 16,-7 0-2-16,7-1 2 0,0 5-1 0,0-1 4 0,-6-3-2 16,6 3 0-16,-7 0 0 0,7 1 0 0,0-1 0 15,-7 4-2-15,7-3 2 0,0 3-2 0,-6-4 0 16,0 4 0-16,6 0-2 0,-8 0 1 0,8 0 0 0,0 0-1 15,-6 0-1-15,6 4-1 0,0-4 0 0,-6 0 4 0,6 3-3 16,0 1 0-16,0-1 0 0,0 1 0 0,0 3 1 16,0-3-1-16,0 3 0 0,0 1-5 0,6-1 2 0,-6 0 2 15,0-3 0-15,0 3 0 0,6-3 0 0,-6 3 1 0,8 0-1 16,-8-3 1-16,6 3 0 0,0 1-1 0,-6-5 0 0,7 2 1 16,0 2-1-16,-7-4 1 0,6 1 0 0,1 0 0 0,-1-1 1 15,0 1-1-15,0 0 1 0,2-1-2 0,-2 1 1 16,0-4-1-16,7 4 0 0,1-4-3 0,-8 0-3 0,7 0-8 15,0 0-16-15,0-4-19 0,0 4-32 0,0-4-44 16,0-3-61-16,0 3-84 0,1 1-77 0</inkml:trace>
  <inkml:trace contextRef="#ctx0" brushRef="#br0" timeOffset="55794.94">12746 10612 347 0,'0'-3'375'0,"0"3"-115"0,0-4-111 15,0 4-69-15,0-3-38 0,5-1-18 0,-5 4-12 16,9-4-5-16,-3 4-4 0,7-3-3 0,-7 3 0 0,1 0 1 16,6 0-2-16,-7 3 1 0,8 1 0 0,-8 0 5 0,0-1-3 15,8 9-2-15,-8-9 0 0,1 8-1 0,-7-3 1 16,6 3 0-16,0 3-3 0,-6-3-4 0,0 0 2 0,7 4 3 15,-7-1 2-15,0-3 0 0,0 0 0 0,0 1 0 16,0-1 1-16,0-1 1 0,0-2-1 0,-7 3-1 0,7 0 0 16,0-4 0-16,0 0-3 0,0 1 2 0,0-5 1 0,0 1 0 15,0 0 1-15,0-1 0 0,0-3-1 0,0 4 0 16,0-4 6-16,0 0-2 0,0 0-2 0,0 0 0 16,0 0-1-16,7-4 1 0,-7 1-1 0,0-1 0 0,0 0-5 15,0-3 2-15,0 0 1 0,7-1 2 0,-7 1 0 0,0 0 2 16,0-4 1-16,0 3 1 15,0-2 1-15,0-1-1 0,6-1 1 0,-6 1-2 0,0 0 2 16,6 0-4-16,-6 0 0 0,0 4 0 0,8-4 0 0,-2 0 0 16,0 4 0-16,1-4-1 0,-1 4 0 0,1-1-1 15,-1 5 0-15,-6-5-1 0,7 5 0 0,-1 3-1 16,1-5 0-16,0 5 0 0,-1 0 1 0,0 0 1 0,-6 5-1 16,7-2 1-16,-1 5 0 0,1-1-2 0,-1 4 2 0,1 0 0 15,-1 0-5-15,0 3 3 0,2-3 2 0,-2 4 0 0,-6-4 1 16,6 0 3-16,-6 3-3 0,7-3 0 0,0 1 5 0,-1-1-6 0,-6-4 0 15,6 0 1-15,1 4 0 0,-7-3-2 0,6-1 0 0,-6-3 1 16,7-1 0-16,-7 1 0 0,0 0 1 0,0-1-1 16,0-3 0-16,7 0 4 0,-7 4 1 0,0-4 1 15,0 0 1-15,0-4 0 0,6 4 0 0,-6-3-1 0,0-1 1 0,0 0-1 16,0-3-3-16,0 0 0 0,0-1-2 0,0 1 0 0,0 0-1 16,6-4 3-16,-6 3-2 0,0-2 1 0,0-1 0 0,0-1 1 15,0 1-1-15,7-3 0 0,-7 3 0 0,0 0-1 16,0-4 1-1,7 4-2-15,-7 0 0 0,6 0-1 0,-6 4 1 16,6-4-1-16,-6 4 0 0,7-5 1 0,0 5-2 0,-1 3 1 16,1-3 1-16,-7 3 0 0,6 1 0 0,0-1-1 0,2 4 1 15,-2 0 0-15,0 0-1 0,1 0-1 0,-7 4 1 16,6-1 0-16,1 1 0 0,-1 3 1 0,1 1-1 0,-1-1 1 16,0 4 1-16,2 4-4 0,-2-4 1 0,0 7 2 0,1-3 0 15,0-1-1-15,-1 1 0 0,0 0 1 0,1-1 1 16,-2 1 4-16,3 0-4 0,-1-1-1 0,-1-3 1 15,7 0-1-15,-6 0 0 0,-1 0 0 0,0 0-2 0,1-4 2 16,0 1-1-16,-1-1 1 0,1 0-1 0,-7-3 1 0,6 3 0 16,0-3 0-16,2-4 3 0,-2 4-1 0,0-4 1 0,0 0-3 15,1 0 3-15,0 0-2 0,-1-4-4 0,1 4-8 16,-1-4-15-16,0-3-21 0,8 0-34 0,-8-1-55 0,0 1-88 16,8 0-113-16,-8-4-62 0</inkml:trace>
  <inkml:trace contextRef="#ctx0" brushRef="#br0" timeOffset="59557.48">13997 10598 7 0,'-6'0'119'0,"6"0"-20"0,0 0-18 0,0 0-18 0,0 0-16 16,0 0-12-16,0 0-9 0,0 0-5 0,0 0-8 0,0 0 2 15,0 0 1-15,0 0 2 0,0 0 1 0,-7 0 1 16,7 0 1-16,0 0-2 0,0 0 2 0,0 0-3 0,0 0-2 16,-7 0 0-16,7 0 1 0,0 4-2 0,0-4-6 0,-6 0 3 15,6 0 0-15,-7 0 0 0,7 3-1 0,-6-3-3 16,6 4-2-16,-7-4 0 0,7 0 2 0,-6 3-2 0,6 2-1 15,-7-5-2-15,7 3-1 0,-6-3 0 0,6 0 0 16,-7 4-1-16,7 0-1 0,-7-4 0 0,7 3 0 0,-6-3 0 16,6 4 0-16,-6 0 1 0,6-1 4 0,-7 1 1 0,7 0 1 15,-7-1-1-15,1 1 1 0,0-1 0 0,6 5 1 16,-7-5-2-16,1 5-3 0,0-5 0 0,-2 5-1 0,2-1 0 16,6 0-1-16,-6-3 1 0,-1 3-1 0,0-3-1 15,7 3 0-15,-6-3 0 0,0 3 0 0,-1 0 0 0,0 1 2 16,7 3-1-16,-6-4 1 0,-1 1 0 0,7-1 1 0,-6 0-1 15,0 1 0-15,6-1 0 0,0 0-1 0,0 1-1 16,0-1 0-16,0 0 0 0,0-3-1 0,0-1-1 16,0 5 0-16,6-5 1 0,-6 1 0 0,6 0 1 0,1-4-1 15,-7 3 1-15,6-3 1 0,1 0-1 0,0 0 0 0,-1-3 0 16,7 3 0-16,-6-4-4 0,-1 0 3 0,8 1 0 0,-2-5 1 16,-5 5 2-16,5-4-1 0,-5-1-1 0,6 1 0 15,-7 0 3 1,1-4 0-16,6 3-1 0,-6 1 0 0,-1-4 0 0,1 4 1 15,-7-5 0-15,6 6 6 0,-6-6 3 0,7 5 1 0,-7 3 2 16,0-3-1-16,0 0 1 0,0-1 0 0,-7 1-1 0,7 3-6 16,0-3-7-16,-6 0 0 0,6 3 0 0,0 0 0 15,-7 1 0-15,7-1 0 0,0 4 1 0,-6-4 2 16,6 4 3-16,-7-3-2 0,7 3-2 0,-6 3-1 0,6-3 0 16,-7 4-1-16,7 0 2 0,0-1 0 0,0 1 4 0,-7 3-1 15,7 1-2-15,0 3 0 0,0-4 3 0,0 4 0 0,0 0-1 0,0-4-3 0,0 5 0 16,7-6-1-16,-7 6 1 0,0-5 1 0,7 0-4 0,-1 1 2 15,1-1 0-15,-1 0-1 0,-6 1-1 0,7-1 1 16,6-3 0-16,-7 3-1 0,1-3 0 0,0-1-1 16,5-3-1-16,-5 4 0 0,6-4 2 0,0 0-2 0,-7 0 2 0,8-4 1 15,-2 4-1-15,2-3-5 0,-2-1-9 0,0-3-13 16,3 3-20-16,-3-3-36 0,2-1-42 0,-1-3-62 0,0 4-92 16,0 0-72-16</inkml:trace>
  <inkml:trace contextRef="#ctx0" brushRef="#br0" timeOffset="59901.14">14218 10485 343 0,'0'-8'342'0,"-6"5"-117"0,6-1-91 0,-6 0-52 0,6 0-30 15,0 4-15-15,0-3-11 0,0 3-5 0,0-4-6 16,0 4-7-16,0 0-5 0,0-4-4 0,0 4-3 0,6 0 2 15,-6 0 0-15,0 0-2 0,0 0 1 0,0 4-1 0,0 0 3 16,6-1 0-16,-6 5 1 0,0-1 0 0,7 4 0 16,-7 0 0-16,0 4 1 0,6 0 0 0,-6 3 0 0,0 0 1 15,0 0-2-15,7 4 0 0,-7-3-1 0,0 3 1 16,6 0 0-16,-6-4 1 0,7 0-1 0,-1 4 0 0,-6-4 3 16,6 1-2-16,2-1 2 0,-2 1 0 0,0-5-3 0,1 5 0 15,6-5 1-15,-7 1 0 0,1-4-1 0,6 0 1 16,-6 4-1-16,5-8 0 0,-5 0 1 0,0 1-1 15,5-1 0-15,1-3 0 0,-6-1-1 0,6 1-1 0,-7-4 1 16,8 4 0-16,-2-4-1 0,-5 0 2 0,6-4-2 0,-6 4-3 16,5-4-8-16,-4 1-12 0,-2-5-16 0,6 1-31 0,-4 0-40 15,-2-4-56-15,0-1-81 0,1 1-92 0</inkml:trace>
  <inkml:trace contextRef="#ctx0" brushRef="#br0" timeOffset="60151.17">14140 10668 88 0,'0'0'367'15,"0"0"-101"-15,0 0-106 0,0 0-71 0,0 0-41 0,7 0-22 16,-7 0-13-16,6 0-6 0,7 0-6 0,-6-4 2 15,6 0 0-15,-1 1-1 0,8 3-1 0,-7-7-1 0,7 3 1 16,0 0 1-16,-1-3 0 0,7 3 0 0,-6-3 0 16,6 0-2-16,-7-1-7 0,7 1-12 0,-6-4-25 0,6 3-48 15,-7 1-86-15,1-4-121 0,0 4-66 0</inkml:trace>
  <inkml:trace contextRef="#ctx0" brushRef="#br0" timeOffset="78309.64">14843 10448 72 0,'0'-4'91'0,"6"4"-24"0,-6 0-20 16,0-4-13-16,8 4-8 0,-8 0-5 0,0 0-1 15,0-3 1-15,0 3-5 0,6 0-1 0,-6 0-3 16,0-4-4-16,0 4-3 0,0 0-2 0,0 0-2 0,6 0-2 15,-6 0 1-15,0-4 0 0,7 4-1 0,-7 0 0 0,0 0 0 16,0 4 1-16,0-4-1 0,0 0 2 0,0 0 2 0,0 0 4 16,0 0 4-16,0 0 4 0,0 0 6 0,0 0 6 15,0 0 4-15,0 0 4 0,0 0 2 0,0 0 0 0,0 0 1 16,0 0-4-16,0 0-1 0,0 0-5 0,0 0-1 16,0 0-6-16,0 0-1 0,0 0-4 0,0 0-2 0,7 0-1 15,-7 0-3-15,0 0 2 0,0 0-1 0,0 0 2 16,0 0 0-16,0 0 0 0,0 0 1 0,0 0 0 0,0 0 2 15,0 0-2-15,0 0 1 0,0 0-1 0,0 0 1 16,0 0-1-16,0 0-1 0,0 4-2 0,-7-4-2 0,7 0-1 16,0 3-2-16,0-3-3 0,0 0-2 0,0 4-1 0,-7-4 0 0,7 4 0 15,0-1 1-15,-6 1-1 0,6 0 0 0,0-1 1 16,0 5 0-16,-6-4-1 0,6 3-1 0,-8 0 1 0,2 1 0 16,6 3 1-16,-6-4 1 0,0 0 0 0,-1 4-2 15,0-4 2-15,1 4 0 0,-1-3-1 0,1 3 0 0,0 0-2 0,-8 0 1 16,8 0 1-16,0-4-1 0,-1 4 0 0,0 0 0 15,1-3 0-15,-1 3 0 0,1-4 0 0,0 0-1 0,6-3-1 16,-8-1 2-16,8 5 1 0,-6-5 0 0,6 1 1 0,-6 0-2 16,6-1 0-16,0 1 1 0,0 0 0 0,-6-4-1 15,6 3-2-15,0-3 2 0,0 0 5 0,0 0-2 0,0 0-1 16,0 0 0-16,0 0 0 0,6 0 1 0,-6 4 1 16,0-4-1-16,6 0-6 0,0 0 3 0,2-4 3 0,-2 4-1 15,0 0-1-15,7-3 1 0,-6-1 2 0,6 4-3 0,0-4 0 16,0 1 1-16,0-1 0 0,0 0 0 0,6-3-1 15,-5 3 0-15,5 1-2 0,1-5 1 0,-8 5 0 0,8-4 0 16,0-1-1-16,-1 1-1 0,7 3 2 0,-6-3-2 0,-1 0 0 16,1-1-5-16,0 1-5 0,-1 3-5 0,0-3-5 15,1-1-9-15,-7 5-9 0,0-1-10 0,0-3-9 0,0 3-8 16,0 0-6-16,-6 1-11 0,-1-1-7 0,0 0-8 0,-6 4-13 16,8-3-25-16,-8-1-39 0</inkml:trace>
  <inkml:trace contextRef="#ctx0" brushRef="#br0" timeOffset="78673.82">14999 10451 188 0,'-6'-3'259'0,"6"3"-75"0,0-4-63 16,-6 4-43-16,6-4-24 0,-7 4-13 0,7 0-11 16,0-3-5-16,0 3-5 0,-6 0-5 0,6-4-6 15,0 4-2-15,0 0 0 0,0 0-2 0,0 0 1 0,0 0-2 0,0 0 0 16,0 0-1-16,0 0 0 0,0 0-2 0,0 0-3 16,0 0-1-16,0 4 2 0,0-1 0 0,0 1 0 0,0 0 0 15,6 3-2-15,-6 4 2 0,0-3 3 0,7 3 1 16,-7 3-3-16,6-3 1 0,-6 4 0 0,6-1 1 0,2 1 2 15,-2 0-2-15,-6 3-1 0,6-3 1 0,1 3 1 0,-7 1 0 16,6-1-1-16,1 0 0 0,-7 0 1 0,6 4 0 0,1-4-1 16,-7 1 0-16,6-1-1 0,-6-3 1 0,0 3-2 0,6 1 0 15,-6-5 0-15,0 1 0 0,8-1 0 0,-8-3 1 16,0 4-2-16,6-7-5 0,-6 3-9 0,0-4-19 16,6 0-31-16,1-3-67 0,0-4-124 0,-1 0-87 0</inkml:trace>
  <inkml:trace contextRef="#ctx0" brushRef="#br0" timeOffset="79223.14">15332 10488 28 0,'0'0'325'0,"0"0"-86"0,-7 0-82 16,7 0-66-16,0 0-34 0,0 0-22 0,0 0-9 0,0 0-6 16,0 0-5-16,0 0-5 0,0-3-4 0,0 3-3 0,0 0-2 15,0 0 0-15,0 0-1 0,0 0-3 0,7 3 2 0,-7-3 0 16,0 4 0-16,0 0 0 0,6-1 0 0,-6 1 0 15,0 3 2-15,7-3 5 0,-7 7 1 0,7-4 0 0,-7 4 3 16,6 4-1-16,-6-4 3 0,6 3 1 0,-6 1-2 16,7 4-3-16,0-5-1 0,-7 1-1 0,6 3-1 0,0-3 1 15,-6-1-3-15,7 1-1 0,-1 0 0 0,1-1 0 16,0-2 0-16,-1-1 0 0,0-1-1 0,-6 1-1 0,8-3 1 16,-2 3-1-16,-6-4 1 0,6 0-1 0,-6-3-1 0,6 0 0 15,-6-1 0-15,0-3-2 0,6 0-5 0,-6 0-7 0,8 0-11 16,-8-3-19-16,6-1-23 0,-6 0-39 0,0-3-56 15,7 0-79-15,-7-1-88 0</inkml:trace>
  <inkml:trace contextRef="#ctx0" brushRef="#br0" timeOffset="79741.73">15325 10444 248 0,'-6'-4'346'0,"6"4"-124"0,0-3-99 15,0 3-56-15,0-4-30 0,0 4-17 0,6 0-6 0,1 0-5 16,-1 0-3-16,1 0-4 0,6 0-1 0,-7 0-1 16,8 4-1-16,-8-1 1 0,0 1 0 0,7 0-2 0,-6-1 2 15,6 5 0-15,-7-5 0 0,2 1 0 0,-2 0 0 0,0 0 0 16,6 3 0-16,-4-3 0 0,-2-1 0 0,-6 1 0 15,7 0-1-15,-1-1-1 0,0 1 2 0,2-4-1 0,-2 4 0 16,-6-1 1-16,6-3 2 0,0 0 1 0,8 0-1 0,-8 0 2 16,1-3-1-16,-1 3 2 0,1-4-2 0,6 0 1 15,-7 1 1-15,8-5 0 0,-2 1 4 0,-5 0 0 0,6 3 0 16,-6-4 0-16,5-3 1 0,-4 4-1 0,-2 0 1 16,6-4-1-16,-4 4-2 0,4-1 0 0,-5-3 0 0,-1 4 0 15,0 0 1-15,2-1-1 0,-2 1-1 0,0 0-1 0,-6 3-2 16,6 0 1-16,-6-3-2 0,0 4-1 0,0-1 1 15,7 0-1-15,-7 4 0 0,0 0-1 0,0-3 0 0,7 3-1 16,-7 0 0-16,0 0-1 0,0 3 0 0,0 1-1 16,6 0 0-16,-6 3 2 0,0 0-2 0,0 4 2 0,7 4 0 15,-7-4 1-15,0 3 0 0,6 4 0 0,-6-3 1 0,7 3-1 16,-7 1 1-16,7-1-1 0,-7 1 0 0,6-1 0 16,-6 0 0-16,6 0 1 0,0 1 0 0,-6-1 0 15,8 1 0-15,-8-1-1 0,6 0 1 0,-6 0 0 0,6-3 0 16,-6 3 0-16,0-3-2 0,7-4-4 0,-7 3-7 0,6-2-8 15,-6-1-11-15,7-4-18 0,-7 0-29 0,7 1-49 0,-1-5-87 16,0-3-108-16,0 0-60 0</inkml:trace>
  <inkml:trace contextRef="#ctx0" brushRef="#br0" timeOffset="80243.53">15950 10360 245 0,'0'-4'369'15,"-6"4"-129"-15,6 0-101 0,0 0-61 0,0-3-31 0,0 3-19 16,0 0-10-16,6 3-6 0,-6-3-5 0,7 4-3 15,0 0-4-15,-1 3-2 0,7 0 0 0,-6 1 1 0,-1 3 0 16,1 3 1-16,5-3 0 0,-4 4 1 0,-2-1 0 0,7 5-1 16,-7-4 0-16,1 3 2 0,-1 0-2 0,-6 4 0 0,7-4 0 15,-1 4 0-15,-6-3 0 0,6 3 1 0,-6 0 0 16,0 0 1-16,0-4-1 0,0 0 0 0,0 1-1 16,0-1 2-16,0 1 1 0,0-1-2 0,0-4 0 0,8 5 0 15,-8-8 1-15,0 3 1 0,0-3-2 0,0 0 0 0,0-4 0 16,6 4 0-16,-6-7-2 0,0 3-6 0,0-3-10 15,0-4-16-15,6 0-22 0,-6 0-39 0,0-4-58 0,7 1-96 16,-7-5-93-16</inkml:trace>
  <inkml:trace contextRef="#ctx0" brushRef="#br0" timeOffset="80556.75">15964 10360 244 0,'0'-4'358'16,"0"-3"-127"-16,6 4-103 0,-6-5-57 0,7 5-31 0,6-5-16 16,-7 0-10-16,7 1-4 0,7 0-3 0,-7 3 0 15,6-3-4-15,0 0-2 0,1 3 1 0,0 0-2 0,0 1 0 16,-1-1 0-16,-6 4 0 0,7 0 0 0,-1 0 0 15,-6 4-1-15,1-1-2 0,-2 5 1 0,0-1-1 0,-4 0 1 16,-2 4 0-16,1 4-2 0,-1 0 1 0,-6-1-1 0,0 1 2 16,-6 0 0-16,-1 3 0 0,7 0 1 0,-14-3 0 0,9-1 2 15,-2 5-1-15,-5-4 2 0,-2-1 0 0,1 5 1 16,6-5-2-16,-5 1-1 0,5-4-7 0,-6 0-18 16,6 3-29-16,1-6-51 0,6-1-82 0,-6 0-122 0,6-3-63 15</inkml:trace>
  <inkml:trace contextRef="#ctx0" brushRef="#br0" timeOffset="81377.05">16648 10507 84 0,'0'0'223'0,"-7"0"-58"0,7 0-50 0,-7 0-41 15,7 3-28-15,-6-3-20 0,6 0-11 0,-7 0-7 0,7 4-3 16,-6 0-3-16,0-1-2 0,-1-3 0 0,0 8 0 0,1-5 3 16,0 1 3-16,-8-1 3 0,8 5 4 0,-1-1 5 15,-5 0 2-15,-2 1 2 0,8-1 3 0,-8 4 0 0,2-4 0 16,-1 4-2-16,-1 4-2 0,8-4-3 0,-6 0-3 16,-2 4-3-16,1-4-1 0,6 3-2 0,1 1-2 0,-1-4-2 15,1 4-4-15,0-5 1 0,6 1 1 0,-7 0-1 0,7 1-1 16,0-5-1-16,7 0 2 0,-7 1 0 0,6-5 0 15,-6 1 2-15,6 3 0 0,1-7 1 0,-1 4 2 16,8-4-1-16,-8 0-2 0,8 0 0 0,-8-4 0 0,6 4-1 16,2-3 0-16,-1-1-1 0,7 0-3 0,-8-3 2 0,2 0-1 15,5-1 0-15,-6 1 0 0,0-4 0 0,7 3 0 0,-8-3 0 16,1 1 0-16,1-1 0 0,6 3 0 0,-14-3 2 0,6 0-2 16,2-3 0-16,-8 3 0 0,1 0 0 0,-1 4 0 0,0-4 0 15,-6 0 2-15,0 3 2 0,0 1 2 0,0 3 1 16,0-3 0-16,0 3 2 0,-6 0-2 0,0 1 1 15,6 3-1-15,-7 0-1 0,1 0-3 0,6 0 1 0,-7 0-2 16,7 3 0-16,-7 1-1 0,1 0 1 0,6-1-1 0,-6 5-1 16,6-5 0-16,0 4 0 0,-6 1-1 0,6 0 1 0,0-5 0 15,6 5 0-15,-6-1 0 0,0 4 0 0,0-4 0 0,6-3-1 16,0 7 1-16,-6-4 4 0,7-3-1 0,0 3-1 16,-1 0 1-16,1 1-1 0,-1-5-1 0,8 5 1 0,-8-5 0 15,0 1-5-15,7-1 2 0,0-3 1 0,0 4-1 16,1-4 1-16,-8 0 1 0,14 0-1 0,-8 0 0 0,1-4 0 15,1 1 1-15,-2 3-2 0,2-4-6 0,-2 1-10 16,2-5-16-16,-1 5-23 0,0-1-36 0,0-3-63 0,-7-1-101 16,7 1-88-16</inkml:trace>
  <inkml:trace contextRef="#ctx0" brushRef="#br0" timeOffset="84627.7">18386 10225 46 0,'-6'-8'458'0,"-1"1"-111"0,1 0-141 0,6-1-89 0,-7 5-52 0,7-1-23 16,0 0-12-16,0 1-6 0,0 3-7 0,7-4-4 0,-7 8-6 16,6-4-3-16,1 3 1 0,-1 1-5 0,1 0-1 15,6 3 0-15,-7 0 0 0,8 1-1 0,-8 3-1 16,7-4 2-16,-7 0 0 0,1 4 1 0,0 0 0 0,5 0-1 15,-4-4 0-15,-2 4 1 0,0 0 1 0,-6 0-2 16,6 1-1-16,-6-6 0 0,7 6 2 0,-7-5-1 0,0 0 1 16,0 4-1-16,0-3-1 0,0-1 1 0,0 0 1 0,-7 1 2 15,7-1-2-15,0 0 0 0,-6-3 0 0,6 3 0 16,0 0 0-16,0 1 0 0,0-1 0 0,-6-3-2 0,6 3 3 16,0 0-3-16,0-3 0 0,0 4-4 0,0-5 0 0,-6 5-2 15,6-5-6-15,0 1-2 0,0 0-7 0,0-1-4 16,0 1-10-16,0-4-14 0,0 0-25 0,0 0-44 0,0 0-79 15,0 0-120-15,6-4-59 0</inkml:trace>
  <inkml:trace contextRef="#ctx0" brushRef="#br0" timeOffset="89247.43">17657 10550 224 0,'0'0'193'0,"0"0"-52"16,-7 0-46-16,7-3-32 0,0 3-18 0,0-4-7 0,0 4-7 16,0-4-7-16,0 4-6 0,0-3-6 0,0 3-2 15,0-4-1-15,0 4 1 0,0 0-4 0,0-3 3 0,0 3 2 16,0 0 2-16,0 0 4 0,0-4 1 0,0 4-3 0,0 0 0 15,0-4-2-15,0 4-2 0,0 0-4 0,0 0-1 16,-6 0-2-16,6 0 2 0,0 0-2 0,0 0 1 0,0 4 0 16,-7-4 0-16,7 0 0 0,-6 4-1 0,6-4-1 15,-6 3-1-15,-2-3-1 0,2 4-1 0,0-1 0 0,0 1 0 16,-8 0 0-16,8-1 0 0,-1 5 1 0,1-5 0 0,-7 5 1 16,6-5-1-16,1 5 1 0,-8-5 0 0,8 5 1 15,0-1-1-15,-1-3-1 0,1 3-1 0,-8 4 1 16,8-3 0-16,0-1 0 0,0 0-2 0,-2 1-1 0,8-1 2 15,-6 0-2-15,0 0 1 0,6 1 0 0,0-1 0 0,-7 0 1 16,7 4 0-16,0-3 2 0,0-1-1 0,0 4 0 0,7-4 0 16,-7 0 1-16,6 1 0 0,-6 0-1 0,6-1 1 15,-6 0-1-15,8 0 2 0,-2-3-1 0,0 3-1 0,0-3 1 16,8 0 1-16,-8-1 0 0,1-3 0 0,-1 4 0 16,8-4 0-16,-8 0 1 0,0-4 0 0,7 4-1 0,-6-3-1 15,6-1-1-15,0 0 1 0,-6 1 0 0,5-1 0 16,-6-3 0-16,8 3 1 0,-8 0-2 0,1-3 1 0,-1 4 1 15,1-5-2-15,0 5 0 0,-1-5 0 0,0 4 0 0,-6-3 3 16,8 0 0-16,-2-1 0 0,-6 1 2 0,6 0 1 16,-6-4 1-16,6 3 2 0,-6-3 1 0,0 4-1 0,7 0 0 15,-7-4-1-15,0 4 1 0,0-1-1 0,0-3-2 16,0 8 0-16,0-5-1 0,0 1 0 0,0-1-1 0,-7 5-1 16,7-1 0-16,0 0-2 0,0 1-1 0,0-1-1 15,0 0-1-15,0 1 1 0,0 3-1 0,0 0 0 0,0 0-3 16,0-4 2-16,0 4-1 0,0 0 1 0,0 0 0 0,0 4-1 15,0-4 1-15,0 0 0 0,7 3 1 0,-7 1 1 0,0 0 0 16,7 3-1-16,-7-3 1 0,6 3 2 0,-6-3-1 0,7 3-1 16,-1-4 0-16,-6 5 0 0,5-4 0 0,4 0-1 15,-3 3 0-15,0-3 0 0,0 3 1 0,1-3 1 16,0 3-1-16,-1-4 0 0,1 1 1 0,-1 0 1 0,1-1 0 16,6 1-2-16,-7-4 0 0,0 4 0 0,8-4 0 0,-8 0-1 15,7 0-2-15,1 0-4 0,-8 0-4 0,6-4-3 16,2 4-6-16,-1-4-6 0,-6 4-8 0,6-3-9 0,0 3-11 31,0-4-18-31,-7-3-23 0,7 3-38 0,-6 1-60 0,-1-5-94 16</inkml:trace>
  <inkml:trace contextRef="#ctx0" brushRef="#br0" timeOffset="91026.55">18953 10089 8 0,'0'0'362'0,"0"-4"-88"0,0 4-97 0,0-3-67 0,0 3-38 16,-6 0-25-16,6-4-13 0,0 4-12 0,0 0-7 16,0 0-6-16,0 0-2 0,6 4-5 0,-6-4-1 0,7 7-1 0,-7-3 0 15,6 3-1-15,0 4 0 0,1 0 0 0,0 0 0 16,-1 3 0-16,0 1 1 0,1 0-1 0,0 0 0 15,-1 3 1-15,1 0 1 0,-1-3 0 0,0 3 1 0,2-3 1 16,-2-1-1-16,0 4 4 0,0-2-4 0,2-2 2 0,-2-3-3 16,-6 4 2-16,6-4 1 0,-6 0-1 0,7-4 0 0,-7 0-2 15,0 1 1-15,5-5 2 0,-5 5 0 0,0-5 3 16,0-3 2-16,0 4 4 0,0-1 4 0,0-3 4 0,0 4-1 16,0-4 2-16,0 0-1 0,0 0-2 0,0 0-3 0,-5-4-3 15,5 4-5-15,0 0-2 0,-7-3-3 0,1 3-1 16,0-4-1-16,-2 1-1 0,2-1-2 0,0 4 0 15,-8-4 1-15,8 1 0 0,-7 3-1 0,7-4 1 0,-8 0-2 16,2 4 1-16,5-3-2 0,-6 3 2 0,0 0 0 0,0 0 0 16,0 0 0-16,-1 0 2 0,8 3 0 0,-6-3 1 0,-2 4 0 0,8 0-2 15,-7-1 0-15,7 1 1 0,-2 0-2 0,-4 3 1 16,6 0 0-16,-1-3 1 0,0 3 0 0,1 0 1 0,-1 1 0 16,1 3-1-16,-1-4 2 0,7 1-2 0,-7 3-2 15,7-4-3-15,0 0 3 0,0 1-2 0,0-1 2 0,0 0 0 16,0 0-3-16,0-3 1 0,7 3 2 0,-7 1 2 0,7-1-1 15,-1-3 1-15,1 3 0 0,-1-3-3 0,1-1-3 16,0 1-3-16,-1 0-3 0,0-4-3 0,0 3-5 16,2 1-5-16,-2-4-6 0,0 4-5 0,1-4-5 0,-7 3-7 0,6-3-8 15,1 0-8-15,0-3-13 0,-1 3-20 0,0 0-31 16,-6-4-47-16,6 0-77 0</inkml:trace>
  <inkml:trace contextRef="#ctx0" brushRef="#br0" timeOffset="93513.31">17585 10686 140 0,'0'0'126'15,"0"0"-28"-15,0 0-26 0,0 0-18 0,0 0-12 0,-6 4-7 16,6-4-3-16,0 0-4 0,-7 0-3 0,7 3-2 0,0-3-2 16,-6 0 0-16,6 0-1 0,0 4 0 0,0-4-3 15,0 0-4-15,0 0-1 0,0-4 0 0,0 4-2 16,0 4 2-16,0-4-2 0,0 0 0 0,0 4-1 0,6-4 3 15,-6 3 0-15,7-3 0 0,-1 0-1 0,8 0-1 0,-8 0 1 16,6 0 0-16,2-3 2 0,-1 3-1 0,7-4-2 0,0 0 1 16,-2 4-1-16,2-3 0 0,7-5 0 0,5 5-1 15,-6-1-2-15,7-3 0 0,-1-1-1 0,7-2 0 16,7 2 1-16,-7 1-2 0,6-4 1 0,8-1 0 0,-8 2 1 16,7-1 0-16,0 0 1 0,-6 0 0 0,6 0 0 0,-7-4 3 15,7 4-2-15,-5 0 0 0,-9 0-1 0,8 0-1 16,-7 0 0-16,-6 0 0 0,-1 4-2 0,-5-1-2 0,-2 1 0 15,-5 0-1-15,0-1-1 0,-2 5-1 0,-4-1 0 16,-8 0 0-16,1 1 0 0,-1 3 1 0,1 0-1 0,-7-4 3 16,0 4 2-16,0 0-1 0,-7 0 1 0,1 0 0 0,-1 0-2 15,-6 4 1-15,6-4 4 0,-5 3-5 0,-8 1-4 16,1 0 0-16,-1 3-2 0,0-3-3 0,-6 3 0 0,1-3-2 16,-1 3-6-16,-1 1 0 0,-11-1-2 0,5 0-1 15,1 4 1-15,-8-3-1 0,1 3 1 0,6-4 2 0,-5 4 0 16,-1-4-3-16,5 0-1 0,-4 1-2 0,5 3-1 0,1-4-1 15,-1 0 0-15,1 1-3 0,5-5 2 0,1 5 3 16,6-1 5-16,-5-4 6 0,5 5 2 0,7-4 3 0,0 0 3 16,0-1 3-16,7-3 5 0,-8 4 5 0,14-4 1 0,-6 0 0 15,6 0 0-15,0 0 0 0,0 0 0 0,6 0-1 32,8 0-5-32,-8-4 0 0,14 1-4 0,-7-5 0 0,6 5-2 0,7-5 1 0,0 1 2 0,7-1 1 0,-1 1 0 0,1 0 0 15,6-1-1-15,0-3 1 0,0 0 1 0,7 4 1 16,-1-4 1-1,-6 0 0-15,7-3 0 0,-1 3 2 0,1 0-2 16,-7 0 1-16,7-4-1 0,-1 4 1 0,2-4-1 16,-9 4-1-16,7 0 1 0,-12-3-1 0,7 3 0 0,-8 0 0 15,1 3-1-15,-7 1-1 0,-1 0-3 0,-5 0-2 0,-7 3 0 16,0 0 0-16,-6 4-2 0,-1 0 0 0,-6 0 1 16,-6 0-1-16,-1 4-1 0,-6 3-4 0,0-3-2 0,-13 3-2 15,0 0-3-15,-1 4-5 0,-5-3-1 0,-7 3-3 16,0 0-2-16,-6 0 3 0,-1 3 0 0,0-3 2 0,-5 0 3 15,-2 4 2-15,8-4 2 0,-7 4 2 0,-1-4 3 0,1 0 1 16,-6 0 0-16,12-1-1 0,-6-2 0 0,7 3-6 16,6-4-4-16,-1-3-4 0,7 3-8 0,7-3-21 15,7-1-33-15,6-3-48 0,6-3-85 0</inkml:trace>
  <inkml:trace contextRef="#ctx0" brushRef="#br0" timeOffset="94609.88">17950 9917 151 0,'-6'0'174'0,"6"0"-28"0,0-4-23 0,0 4-24 0,0 0-18 16,-7 0-17-16,7-3-12 0,0 3-7 0,-6 0-7 15,6 0-3-15,-7 0-7 0,7-4-6 0,-7 4-4 16,7 0-4-16,-6-4-3 0,6 4-2 0,-6 0-2 0,-2 4-3 16,2-4-1-16,0 4-2 0,0-4-1 0,-1 3-2 0,-6 5-1 15,0-1 2-15,7-4-1 0,-8 8 0 0,2-3 0 0,-2 3 0 16,8 0 1-16,-7 0 1 0,-1 0 1 0,8 3-1 16,-6-3 1-16,-2 4 0 0,8 0 1 0,-1-1 0 15,1 1 0-15,-1 0-1 0,0-1 0 0,1 1-1 0,6-1 0 16,0 1 0-16,0 0 0 0,0-4 0 0,0 4-3 0,6-8 0 15,1 4 2-15,0-4 2 0,6 1-1 0,-7-1 1 0,8 0 2 16,-2-7-2-16,1 4 5 0,0-1-5 0,0-3 1 16,1-3 0-16,4-1 1 0,-4 4-2 0,5-7 0 0,-5 3 1 15,-2-3 0-15,8 0 1 0,-7-1-1 0,0 1-2 16,0-4 1-16,0 4-1 0,-6-5-1 0,-1 5-1 0,0 0 2 16,1-4 2-16,-7 0 4 0,7 3 2 0,-7-2 2 15,0 2-2-15,-7 1 5 0,7-4 2 0,-7 4 6 0,7-1 2 16,-6 5-3-16,0-5-1 0,6 1 1 0,-7 3 0 0,1 1-4 15,6-1-3-15,-7 0-8 0,1 0-4 0,6 1 0 0,-7 3-1 16,7-3-1-16,-6 3-1 0,6 0-1 0,0 0 0 16,-7 0 0-16,7 0 2 0,0 3 1 0,0-3-2 0,0 3 0 15,0 5 0-15,0-4 1 0,0-1 1 0,7 5 0 0,-7-5 0 16,6 5-1-16,1-1 1 0,-1-3 1 0,1 3-1 16,-1 0 0-16,1 1-1 0,-1-1 2 0,0-3-1 0,1 3 0 15,6-4-2-15,0 1-1 0,-7 0-2 0,14-4-2 16,-6 3-4-16,-2-3-5 0,8 4-6 0,-1-4-7 0,1-4-9 15,0 1-12-15,-1-1-20 0,1 0-37 0,-1 1-60 0,1-4-106 16,-1 3-75-16</inkml:trace>
  <inkml:trace contextRef="#ctx0" brushRef="#br0" timeOffset="95177.82">18315 9979 21 0,'6'0'331'15,"-6"-4"-90"-15,0 1-89 0,6-1-62 0,-6 4-34 0,8-4-18 16,-2 1-12-16,0-1-7 0,-6 4-6 0,7 0-6 15,-1-4-3-15,1 4-3 0,6 0-1 0,-7 4 0 16,1-4-1-16,0 4 0 0,-1 3 0 0,0-3 1 0,1 3-2 16,0 0 1-16,-7 4 0 0,6-4 0 0,0 1 1 0,-6 3 0 15,7-3-1-15,-7 2 0 0,6-2 1 0,-6-1 1 16,0 4-1-16,0-7 0 0,0 3-1 0,0 0 1 0,-6-3 0 16,6 0 4-16,0-1 3 0,0 1 3 0,0 0 4 15,-7-4 4-15,7 3 1 0,0-3 0 0,-6 0 1 0,6 0-2 16,0-3-2-16,0 3-3 0,-6-4-5 0,6 0-1 0,0 1-2 15,0-1-1-15,0 0 0 0,0 1 0 0,0-5-3 16,0 1-2-16,0 0 1 0,0-4 0 0,0 3 0 0,6 1 0 16,-6-1-1-16,0-3-1 0,6 4 2 0,-6 3 1 15,7-3-1-15,-7 0 0 0,6 3 3 0,-6-3-1 0,7 3 0 0,-7-3 0 16,7 7 1-16,-1-7-2 0,0 7 2 0,2-4 0 16,-2 4-3-16,0 0 0 0,0-4 1 0,1 4-1 0,0 0 0 15,-1 0-1-15,7 0 0 0,-7 4 0 0,2-4 1 0,-2 4-1 16,0 3-1-16,-6-3 1 0,7 3 1 0,-1-3 0 15,1 3-2-15,-1 0 0 0,-6-3 0 0,7 3 2 0,-1 0 0 16,1-3 0-16,0 0-1 0,-1 4 1 0,0-5 1 0,0 0-1 16,2 1 0-16,-2-4 2 0,0 4-2 0,1-4-3 15,-1 0-2-15,1 0-7 0,6-4-6 0,-7 4-6 16,8-4-15-16,-2-2-21 0,2 1-31 0,-1-2-55 0,0 0-101 16,0-1-86-16</inkml:trace>
  <inkml:trace contextRef="#ctx0" brushRef="#br0" timeOffset="95708.9">18803 9690 411 0,'0'-4'333'0,"-6"0"-138"0,6 1-87 16,0 3-48-16,-7-4-24 0,7 0-15 0,7 4-7 15,-7-3-3-15,6 3-5 0,1 3-4 0,-1-3-2 0,1 0-4 16,0 4 1-16,-1 0 1 0,0-1 0 0,0 1 2 0,2 3 0 16,-2 0-1-16,0 1 0 0,1 3 3 0,-1-4-1 15,-6 4-1-15,7 0-2 0,-7 0 0 0,0 0 1 16,7 0 1-16,-7 4 0 0,0-4 1 0,0 3-1 0,0-3 0 16,-7 4 2-16,7-4 0 0,0 4 0 0,-7-1-1 0,7-2-1 15,0-1 0-15,-6 0 0 0,6-1 0 0,0 1 1 0,-7-3-1 16,7-1 0-16,0 4-1 0,0-7 1 0,0 3-1 15,0-3-1-15,0-1-1 0,0 1 3 0,0-4-1 16,0 4 1-16,0-4 0 0,0 0 1 0,0 0 2 0,0-4 0 16,0 4 0-16,7-4 1 0,-7 1-2 0,0-1 0 0,6 0 0 15,-6 1-1-15,7-5 1 0,-7 5-1 0,0-5 1 16,7 5-2-16,-7-5 0 0,0 5 1 0,0-5 0 0,0 5-1 16,0-4 0-16,0 3 2 0,0 0 0 0,-7 1 4 15,7-1 0-15,0 0 0 0,0 4-1 0,0 0 0 0,0-3-1 16,0 3 0-16,0 0-2 0,0 0-2 0,7 3-1 0,-7-3-1 15,0 4 1-15,0 0 0 0,6-4 0 0,-6 3 1 16,0 1-1-16,6 0 1 0,0-4 0 0,-6 3 0 16,8 1 2-16,-2-4 0 0,0 3 0 0,8-3-1 0,-8 0-1 15,1 0 0-15,-1 0 0 0,7 0 0 0,-6-3 0 0,5 3 0 16,2-4 0-16,-1 1 0 0,-1-1 0 0,2 0 2 0,6 1-6 16,-1-5-11-16,1 5-15 0,-2-5-25 0,2 4-49 15,7-3-91-15,-8 0-118 0,0-1-70 0</inkml:trace>
  <inkml:trace contextRef="#ctx0" brushRef="#br0" timeOffset="97686.98">19526 10367 137 0,'-6'0'230'0,"6"0"-51"16,-7 0-54-16,1 0-43 0,6 0-27 0,-6 0-15 0,-2 0-6 16,8 0-1-16,-6 0-3 0,6 0-2 0,-6 0 0 0,6 0 0 15,0 0-1-15,0 0-3 0,0 0-2 0,0 0-2 16,0 0-1-16,0 0 1 0,0 0 0 0,0-3-2 16,0 3 0-16,0 0-1 0,0 0 1 0,0 0-3 0,0 0-2 15,0 0-2-15,0 0-4 0,0 0-1 0,6 0-2 0,-6 0-3 16,0 0 4-16,0 0-3 0,6 0-1 0,-6 3-2 0,8 1 1 15,-2 0-2-15,-6-1 2 0,6 5 0 0,1-1-3 32,-7 0 2-32,6 1 0 0,-6 3 2 0,7-1 0 0,-7 1 1 15,6 4 0-15,-6-4-1 0,0 8-1 0,0-5 0 0,0 1 0 16,-6 3-1-16,-1 0-3 0,7 1-3 0,-6 3-4 16,-7-4-6-16,7 4-6 0,-8-3-12 0,8-1-12 0,-8-4-18 15,1 1-28-15,7-4-51 0,0 0-89 0,-2-4-95 16</inkml:trace>
  <inkml:trace contextRef="#ctx0" brushRef="#br0" timeOffset="98343.92">20529 9770 322 0,'0'-3'337'16,"0"-1"-115"-16,7 0-83 0,-7-3-43 0,0 3-26 0,0 0-13 15,6 1-9-15,-6-5-9 0,0 5-6 0,0-1-10 16,0 0-8-16,0 4-4 0,0 0-4 0,0-3-4 0,0 3-3 15,0 0 0-15,0 3-2 0,0-3 1 0,-6 4-2 0,6 0 1 16,0 3 2-16,-7 0-2 0,1 5 2 0,0 2 0 16,-2 1 1-16,-4 3 0 0,-2 0-1 0,-5 1 1 0,-1 3 2 15,1 0 1-15,-1 4-1 0,1-5-1 0,-9 5-1 16,10-4 0-16,-8 3 1 0,6-3 0 0,1 1-1 0,0-1-2 16,-1-4 1-16,1 0-1 0,-1-3 1 0,7-1 0 15,6 1-1-15,-6-4-1 0,7-4 1 0,0 5 1 0,-2-5-2 16,8-3 2-16,0 3 0 0,0 0 0 0,0-3 1 0,8 0-1 15,-2-1-1-15,7 1 0 0,0-4 1 0,0 0-1 16,7 0-1-16,6 0 0 0,-7-4-2 0,7 4 2 0,0-3-1 16,0-5-1-16,7 5 0 0,-7-5 0 0,7 1-1 0,-7 0 1 15,6-1 5-15,1 1-1 0,-1-1 0 0,1-3 0 16,-1 0 0-16,1 4 0 0,-7 0 1 0,7 0 0 16,-1-4-5-16,-12 3 1 0,5 1-1 0,-5 3 0 0,0-3-4 15,-1 3-6-15,-5 1-5 0,-2-1-9 0,2 0-11 0,-8 1-13 16,0-1-21-16,1 0-29 0,-2 1-49 0,-5 3-92 0,0-4-97 15</inkml:trace>
  <inkml:trace contextRef="#ctx0" brushRef="#br0" timeOffset="98671.92">20509 9983 41 0,'0'0'368'0,"-6"-4"-105"0,6 4-107 0,0 0-72 0,0 0-36 16,0 0-19-16,0 0-10 0,0 4-6 0,6-4-3 0,-6 3-3 16,8 1-1-16,-2 3 1 0,0 0-6 0,1 4 0 15,-1 5 1-15,1-2-2 0,-1 4 0 0,1 1 0 0,-1-1-2 16,-6 4 0-16,7 0 2 0,0 0 0 0,-1 4 0 0,-6-4 0 15,6 3 1-15,-6-3 1 0,7 4 1 0,-7-5-1 16,6 1 0-16,-6 1 1 0,0-1-1 0,7-4 0 0,-7-3 0 16,6 3-1-16,-6-4 0 0,7 1 1 0,-7 0-1 15,6-4-1-15,1 0 0 0,0 0-2 0,-1-4-7 0,0 4-8 16,8-7-12-16,-8 3-16 0,7-7-31 0,0 0-46 0,0 0-78 16,0 0-109-16</inkml:trace>
  <inkml:trace contextRef="#ctx0" brushRef="#br0" timeOffset="99179.23">21069 9990 186 0,'0'0'175'0,"0"4"-48"0,-6-4-39 0,6 3-24 0,0 4-18 16,-6 1-8-16,6-1-6 0,-7 5-2 0,7 2 0 15,-6 1 0-15,6-1-4 0,-7 5-3 0,7-1-4 0,0 0-3 16,-7 0-3-16,7 1 0 0,0-1-1 0,0 1-3 0,0-1-2 15,0 0-2-15,0 0 0 0,0-3-2 0,7 0 1 16,-7-1-1-16,7-3 0 0,-1 1 4 0,-6-1 1 0,7-4 3 16,-1 0 0-16,0 0 1 0,8-3 1 0,-8 0 0 15,0-1 1-15,2 1-3 0,4-4-1 0,-5 0 0 0,6 0-1 16,-6-4 0-16,5 4 0 0,-6-3-1 0,8-1 3 16,-1-3 2-16,-7 3 2 0,1-3 2 0,6 0 3 0,-7-4 2 15,1 3 4-15,6-3 3 0,-7 0 0 0,-6 0 1 0,6 0-5 16,-6 0 1-16,8-4 0 0,-8 4 1 0,0-3 0 15,-8-1-4-15,8 1-3 0,-6 3-2 0,0-4 2 0,-7 0-3 16,6-3-3-16,-5 3-1 0,-2 1-5 0,1-5-2 0,1 5-3 16,-2-1 0-16,2 4-2 0,-8-3-1 0,7 2-1 0,-1 5-2 15,-4-4-1-15,4 7-3 0,1-3-4 0,0 3-4 16,0 4-6-16,7 0-9 0,-8 0-10 0,8 4-9 16,0 0-12-16,6-1-11 0,-7 4-19 0,7 1-29 0,0-1-51 0,0-3-89 15,7 4-88-15</inkml:trace>
  <inkml:trace contextRef="#ctx0" brushRef="#br0" timeOffset="99671.75">21487 10004 296 0,'-7'0'331'0,"1"0"-125"0,6 4-89 0,-6-4-52 0,-2 0-24 16,8 4-15-16,0-1-7 0,0 1-6 0,0 0-11 16,0 4-2-16,0-2 0 0,0 2-1 0,0 3 0 0,8 4 1 15,-8-4-1-15,6 3 1 0,-6 5 6 0,0-5-4 0,0 4 0 16,6 1 0-16,-6-1-2 0,0 1 0 0,7-5 0 15,-1 1 1-15,-6 3 0 0,6-3-1 0,-6-4 2 0,7 0-1 16,-7 0 0-16,7-1-1 0,-7-2 1 0,6 0 1 16,0-5-1-16,1 5 5 0,0-5-2 0,-1-3 1 0,1 4 4 15,-1-4 1-15,1 0-3 0,-1 0 2 0,1 0-1 0,6-4-1 16,-6 4 3-16,5-3 0 0,-5-2 1 0,6 2 2 16,-7-5 2-16,1 5 0 0,5-5 2 0,-4 1 4 0,4-4 4 15,-5 4 0-15,0-4 1 0,-1 0 0 0,-6 0 2 16,6-4 2-16,-6 1 1 0,0-1-1 0,0 1 0 0,0-1-3 15,0-4 0-15,-6 5 1 0,0-5-2 0,-1 5-2 0,-6-4-4 16,-1 3-4-16,8-3-4 0,-7 3-1 0,-6 1-3 16,6-2-3-1,-7 2-2-15,7 3-2 0,-6 0-1 0,6 0-4 0,-1 0-6 16,2 4-11-16,5-1-12 0,-6 1-14 0,7 3-19 0,-1-3-22 16,7 4-30-16,-6-5-44 0,6 5-74 0,0-5-119 0,6 0-58 15</inkml:trace>
  <inkml:trace contextRef="#ctx0" brushRef="#br0" timeOffset="100050.14">21643 9550 116 0,'-7'-7'410'0,"1"0"-123"0,-1 3-118 0,7-3-70 16,-6 3-38-16,-1 4-20 0,7-4-12 0,0 1-8 16,-6 3-9-16,6 0-7 0,0 3-3 0,0-3-3 0,0 8-1 15,-6-1 1-15,6 0 1 0,0 4 0 0,0-3 2 16,-7 3-1-16,7 0-1 0,7-1-1 0,-7 1 1 0,0-3-2 16,6 0 1-16,-6 2 0 0,6-6 0 0,1 3 1 0,-1 1 1 15,-6-1 1-15,7-3-2 0,-1-1 3 0,1-3-1 0,-1 4 0 16,0-4 1-16,-6-4 0 0,14 4 2 0,-8-3 2 0,1-5 2 15,0 5 2-15,-1-5 1 0,0 1 1 0,-6 3 1 16,7-3 1-16,-2-1 3 0,-5 2-5 0,8-2 2 0,-8 0-1 16,0 5 1-16,0-4-2 0,0 3-2 0,0-3-1 15,0 3-7-15,0-3-5 0,-8 3-14 0,8 0-18 0,-5 1-25 16,5-1-39-16,-7 0-67 0,7 4-123 0,0-3-93 16</inkml:trace>
  <inkml:trace contextRef="#ctx0" brushRef="#br0" timeOffset="100624.1">22267 9953 192 0,'-6'0'244'0,"-6"0"-89"0,5 4-67 15,-6-4-39-15,7 0-21 0,-8 4-13 0,8-1-4 16,-13 1-4-16,10 3-3 0,-8-3-1 0,3 3-1 0,1 4 1 15,-7-4 6-15,8 4 4 0,-8 5 2 0,7-6 2 0,-7 5 5 16,8 0 3-16,-2-1 4 0,2 1 1 0,-2 0-1 16,1 3-5-16,7-4-2 0,0 1-1 0,-1 0-5 0,0 0 0 15,1 3-3-15,6-7-3 0,0 3-2 0,0-3 4 0,6 4 1 16,1-4 3-16,0-4-1 0,-1 4 1 0,0-3 2 16,7-1 0-16,1 0 2 0,6-3-1 0,-8-1 1 0,8 2-1 15,-1-5 2-15,7 0-1 0,-6 0 0 0,6-5-1 16,-2 5-3-16,10-3-2 0,-8-5-2 0,0 5-1 0,7-4-4 15,-7-1 0-15,7 5-4 0,-7-5-3 0,6-3 1 16,-5 4-2-16,5 0-3 0,-6-1-10 0,7 1-13 0,-14-4-17 16,7 4-20-16,-6 0-40 0,0-1-71 0,-1 1-130 15,-6 0-84-15</inkml:trace>
  <inkml:trace contextRef="#ctx0" brushRef="#br0" timeOffset="103908.69">5211 12705 59 0,'0'-8'128'15,"0"5"-40"-15,0-1-38 0,0 0-41 0,7 1-35 0,-7-1-31 16,0 0-34-16,0 1-41 0</inkml:trace>
  <inkml:trace contextRef="#ctx0" brushRef="#br0" timeOffset="104302.45">5192 12657 134 0,'0'0'165'0,"0"4"-52"16,0-4-41-16,0 0-31 0,0 3-19 0,0-3-10 0,0 0-6 15,0 4-4-15,0-4 0 0,0 0 0 0,0 0 1 16,0 4 2-16,0-1 4 0,0-3 6 0,-7 0 4 0,7 4 3 15,0 0 5-15,0-1 3 0,0-3 2 0,0 4-1 16,-7-4-2-16,7 4-4 0,0-4-4 0,0 0-6 0,0 0-5 16,7 3-3-16,-7-3-2 0,0 0-1 0,0 4-2 0,7-4-1 15,-7 0 2-15,6 0 1 0,0 4 2 0,1-4-1 0,6 0 1 16,-7 0 1-16,2-4 0 0,4 4 0 0,1-4 0 16,0 4 0-16,6-3 0 0,-5-1 0 0,-1 0-1 0,6 1 1 15,-6-5 1-15,7 5 1 0,-1-5-1 0,-6 5-1 0,6-5 1 16,1 5-1-16,0-5-1 0,-1 1 0 0,1 0-3 15,0 3-1-15,-1-4 0 0,1 1-1 0,6 0 1 0,-7 0 1 16,1-1-1-16,6 1 1 0,-6 3 1 0,-8-3-1 0,8 0-1 16,-7 3 0-16,7 0-1 0,-14 1-1 0,7 3 1 15,-7-4-1-15,1 4-2 0,0 0 2 0,-7-4 0 0,6 4-2 16,-6 0 0-16,0 0-2 0,0 0-9 0,0 4-10 16,0-4-20-16,-6 0-32 0,6 4-57 0,-7-4-99 0,0 0-91 15</inkml:trace>
  <inkml:trace contextRef="#ctx0" brushRef="#br0" timeOffset="104789.32">5575 12708 63 0,'0'-3'408'0,"0"-1"-102"0,-6 4-115 0,6-4-77 16,0 1-45-16,-6-1-26 0,6 0-15 0,0 1-8 0,0-1-5 16,0 0-3-16,0 4-3 0,0-3-6 0,0 3 0 15,0-4-1-15,0 4-3 0,0 0-1 0,6 4-1 0,-6-4 0 16,0 3 0-16,6 1 1 0,-6 3-1 0,8 1 1 16,-8 3 1-16,6-1 2 0,0 9-1 0,1-1 0 0,-1 1 0 15,1-1 0-15,6 4 0 0,-7 3 0 0,0-3 0 0,2 4-2 16,-2-1-2-16,7-2 2 0,-6 2 0 0,-1-3 1 15,0 4 1-15,1-1 4 0,6-2-3 0,-6-1 0 0,-1 3 4 16,-6-3-2-16,6 0 0 0,1-4-2 0,-7 1 0 16,7-1-2-16,-7 1-1 0,6-5 1 0,-6 1-1 0,6-4 0 15,1 0-4-15,-7 0-3 0,6-4-9 0,1 4-11 0,0-7-16 16,-1 3-27-16,0-7-54 0,8 0-117 0,-8 0-97 16</inkml:trace>
  <inkml:trace contextRef="#ctx0" brushRef="#br0" timeOffset="106042.42">6070 12983 11 0,'0'0'304'16,"0"-4"-67"-16,-6 1-72 0,6 3-56 0,0-4-36 0,0 0-17 15,0 1-10-15,0-1-11 0,0 0-7 0,0-3-7 0,0 3-4 16,6 1-5-16,-6-1-2 0,8-3-4 0,-8 3-3 15,6 1-1-15,0-1 1 0,-6-3 0 0,6 2-1 16,2 2 3-16,-8 3-3 0,6-3-2 0,-6 3 0 0,6 0 1 16,-6 0-1-16,7 3-1 0,-7 0 1 0,6 2 1 0,-6 2 3 15,0 4 3-15,0 0 2 0,7 3 0 0,-7 1 1 0,7 3 1 16,-7-3-1-16,0 7-2 0,0-3 0 0,6-1-3 16,-6 4-2-16,0-4-1 0,0 0-1 0,6 0 1 15,-6-3-1-15,0 0 1 0,7-1-1 0,0 1 1 0,-7-4 0 16,6 0 1-16,0-3-1 0,1 3-1 0,-1-4 2 15,1 0-1-15,0-3 0 0,-1-1 1 0,0 1 0 0,8 0 0 16,-8-1 0-16,0-3-1 0,8 0-1 0,-8-3 0 0,7-1 1 16,-7 0-1-16,8-3 0 0,-2 3-1 0,-5-6 0 15,6 2 2-15,-6 1-2 0,-1-4 2 0,7 0-1 0,-6 0 1 16,-1 0-1-16,0-4 1 0,2 4 1 0,-2-4 0 0,-6 5 4 16,6-5 0-16,-6 4 4 0,0-4 1 0,0 4 1 15,0 0 0-15,0-3 0 0,0 2 1 0,-6 1-2 16,6 0-3-16,-6-3-2 0,6 7-1 0,-8-4-2 0,2 0 0 15,0 3 3-15,6 1-1 0,-7 0 0 0,1-1 0 0,-1 5 3 16,7-1-1-16,-6 1 2 0,-1-1-1 0,1 4-4 0,6-4 1 16,-7 4-2-16,0 4 1 0,1-4-3 0,0 0-3 15,6 4-1-15,-7-1 0 0,0 1 1 0,1-1 0 16,6 1-2-16,-6 3 1 0,6-3 0 0,-7 0 2 0,7-1 0 16,0 5-1-16,0-5 0 0,0 5 0 0,0-1 2 0,7-3 0 15,-7 3 0-15,6 0-1 0,-6 0 0 0,6-3 0 16,1 3-1-16,-7 1 1 0,7 0 0 0,-1-1-1 0,0-4 1 15,1 5 0-15,0-5 2 0,-1 5-1 0,1-5 1 16,-1 1 0-16,1 0-1 0,-1-1 0 0,1 1-1 0,-1 0 1 0,0-1-1 16,2 1 0-16,-2 0 0 0,7-1 0 0,-7-3 0 15,1 4 1-15,0-4-1 0,-1 0 0 0,0 0 0 16,0 0 1-16,8 0-1 0,-8 0 0 0,1 0 0 0,0 0-1 16,6 0 0-16,-7-4 1 0,-1 4 0 0,10-3-4 0,-9-1 3 15,0 0 1-15,8 1 1 0,-8-1 1 0,1-3-1 0,-1 3 1 16,1-3 0-16,6 3 5 0,-7-3-1 0,0 3-2 0,2-3-1 15,-2 0 0-15,0-1-1 0,-6 0-1 0,7 1 1 16,-1 0-1-16,1 0-3 0,-7-1 2 0,0 1-1 0,6 3 1 16,-6-3 0-16,0 3 2 0,0-3 0 0,0 3-2 0,-6-3 0 15,6 3 0-15,0-3 1 0,0 3-1 0,-7-3 0 16,7 4-2-16,-6-1 0 0,-1 0 1 0,7-3 0 0,-6 3 0 16,6 1 0-16,-6-2-1 0,6 2 0 0,-8 0 1 15,8-1 1-15,-6 4 0 0,6-4-1 0,0 4 1 0,-6 0 0 0,6 0 0 0,0-4-1 16,0 4-1-16,0 0-2 0,0 0 2 0,0 4-1 15,0-4 1-15,6 0-2 0,-6 4 1 0,0-4 3 0,6 4-1 16,-6-1 1-16,0 0 0 0,8 2 0 0,-8-2 1 0,6-3-1 16,0 4 0-16,-6 0 0 0,7-1 0 0,-1-3 0 0,-6 4 1 15,7 0-1-15,-1-1-1 0,1-3 1 0,-1 4 2 16,-6-1 0-16,6 1-1 0,2 3 1 0,-2-3-1 0,0 0 0 16,1-1 0-16,0 5 1 0,-1-5-2 0,7 1-1 15,-6 0 0-15,-1 3-1 0,1-3 1 0,-1-1 0 0,0 1 0 16,1 3-1-16,6-3 2 0,-7-1 0 0,1 5-2 15,-1-5 2-15,8 1 0 0,-8 0 0 0,0 4 1 0,8-5-3 16,-8 1-5-16,0 3-4 0,0-3-1 0,2-1-7 16,-2 1-6-16,7-4-6 0,-7 4-7 0,2-4-7 0,-2 0-6 15,7 0-12-15,-6 0-17 0,5-4-28 0,-5-3-50 0,6 3-81 16,-6-3-93-16</inkml:trace>
  <inkml:trace contextRef="#ctx0" brushRef="#br0" timeOffset="106574.02">6911 12675 382 0,'-6'-7'329'0,"-1"0"-123"0,0-1-85 0,7 5-47 16,-6-5-25-16,6 1-14 0,-6 4-9 0,6-1-5 15,0-3-7-15,0 2-5 0,6 2-4 0,-6 3-2 0,0-4-3 16,6 4-2-16,-6 0 0 0,0 0 0 0,7 4 1 0,0-1 1 16,-1 5-1-16,0 0-1 0,1 2 3 0,-1 1-1 0,8 4 0 15,-8 0 0-15,7 3 0 0,0-4 0 0,-7 5 1 16,7-1 0-16,1 4-1 0,-2-3 0 0,-4 3 0 16,4-1 1-16,2-2-1 0,-2-1 1 0,1 4 0 0,1-3-1 15,-2-1 3-15,-6-4-1 0,8 5 1 0,-1-5-1 0,-7 1-1 16,8-4-1-16,-8 0 0 0,7 0 0 0,-6 0 0 15,-1 0 0-15,0-4-1 0,-6 1 1 0,7-5 0 0,-7 1 1 16,0 0 0-16,6-1 4 0,-6 1 0 0,0-4 4 16,0 0 4-16,0 0 2 0,7 0 4 0,-7 0-1 0,0 0 2 15,0-4-1-15,0 1-2 0,0-1-4 0,0-3-5 0,0-1-2 16,0 1 0-16,0-1-3 0,7 1 0 0,-1 0-2 16,-6-4-1-16,12 4 0 0,-12-4 1 0,8 3-1 0,-2 1-2 15,7 0 1-15,-6-1 1 0,-1 1-1 0,7 3 1 16,-8-3-2-16,3 3 1 0,5 1 0 0,-7-1 0 0,1 4 0 15,0 0-1-15,-1 0 0 0,1 0 1 0,-1 4 0 0,-6-1-1 16,0 1-1-16,0 3 2 0,0 4-2 0,0-3 0 16,-6 3 1-16,6 3 1 0,-13-3 0 0,6 4 1 15,0-1-1-15,-5 1 0 0,-3 0 1 0,10 0 1 0,-8-4 0 16,0 3-2-16,0-3 1 0,7 0-1 0,-8 0 1 16,2 0-1-16,5-4-7 0,0-3-9 0,7 3-9 0,-6-7-14 0,6 4-15 15,-7-4-23-15,14-4-31 0,-7 1-48 0,6-1-81 16,1-3-105-16</inkml:trace>
  <inkml:trace contextRef="#ctx0" brushRef="#br0" timeOffset="106918.14">7510 12873 389 0,'-6'0'360'0,"6"0"-134"0,0 0-102 0,0 0-58 16,-7 0-27-16,7 0-18 0,7 4-7 0,-7-4-7 0,0 3-3 15,0 1-4-15,6 0 0 0,-6 3-1 0,0-3 0 16,7 6 1-16,-7-2-2 0,0 0 1 0,6 3 1 0,-6-1 1 16,0 5-1-16,0-4 0 0,7 0 0 0,-7 0 0 0,6 0 1 15,-6 0 0-15,6-4 1 0,1 4-3 0,-7-4 1 16,7 1 1-16,-1-1 0 0,1 1 0 0,-1-5 0 0,7 1 2 15,-6 0-2-15,5-1 2 0,-4-3 0 0,4 0 0 0,1-3 0 16,0-1-5-16,0 0 0 0,1 1 1 0,-2-5-4 16,2 1-8-16,-2-1-9 0,1-3-12 0,1 4-20 15,-8-4-21-15,7 0-41 0,-6 0-59 0,5 0-81 0,-5-3-87 16</inkml:trace>
  <inkml:trace contextRef="#ctx0" brushRef="#br0" timeOffset="107058.72">7653 12748 228 0,'-13'-3'384'0,"7"3"-109"0,-1-4-104 0,1 4-65 15,6-4-37-15,-6 4-23 0,6-3-16 0,0 3-14 0,0-4-16 16,0 0-17-16,6 4-23 0,0-3-30 0,1-5-48 0,6 5-81 16,-7-4-126-16,1 3-63 0</inkml:trace>
  <inkml:trace contextRef="#ctx0" brushRef="#br0" timeOffset="107823.7">7810 12796 327 0,'0'-3'309'16,"0"-1"-112"-16,0 0-88 0,0 4-50 0,6-7-7 16,0 3-42-16,2 4-5 0,-8-3-8 0,6 3 1 15,0 0 1-15,0 3 0 0,-6-3-2 0,6 8 1 0,2-5-1 16,-2 5 0-16,1 3 2 0,-7 0 0 0,6 0-1 0,0-1 0 15,-6 5 2-15,8 0-1 0,-2-4 1 0,-6 3-1 0,6 1-1 16,1-4 2-16,-7 4 0 0,7-4 2 0,-7 0-2 16,6 0 1-16,-6-4 1 0,0 0 0 0,6-3 1 0,-6 3-1 15,0-3 1-15,7-4 0 0,-7 4 4 0,0-4 2 0,0 0 2 16,6 0 3-16,-6-4-1 0,0 4 0 0,7-7 0 16,-7 3-3-16,0-3-1 0,7-1-2 0,-7-3-3 15,6 4-3-15,-6 0 0 0,6-4-1 0,-6 4 2 0,7-4 0 16,-7 3-1-16,7-3 0 0,-7 4-1 0,6-1 1 0,-6 1 0 15,0 0 1-15,6-1-2 0,-6 8-1 0,0-3-2 0,0-1-1 16,7 4 0-16,-7 0 0 0,0 0 0 0,0 4-1 16,0-1 2-16,0 5 0 0,6-1 2 0,-6-3 1 15,0 3 1-15,7 4 0 0,-7-3 1 0,7-2-1 0,-7 6 0 16,6-1 1-16,0 0 0 0,2-4-2 0,-8 0 0 0,6 4 0 16,0-7 0-16,0 3 0 0,2-3 0 0,-2 0-2 15,0 3 2-15,1-7 2 0,5 0-1 0,-4 0 0 0,-2 0 1 0,0 0-2 0,7-4 1 0,-6 1 2 0,6-1-2 16,-7-3-2-16,8 3 2 0,-8-3 1 0,6-1-1 15,-4-3 2-15,4 4-1 0,-5-4-1 0,-1 0 0 0,8 0 0 16,-8 0 0-16,6-4-1 0,-4 4 0 0,-2-3 1 16,-6-1-1-16,6 4 1 0,1 0 1 0,-7-3 0 0,0 3-1 15,0 0 2-15,0 3-2 0,0-3 1 0,0 4-2 0,-7-1 1 16,1 5-1-16,0-1-2 0,6 4 1 0,-8-4 1 16,2 8 0-16,0-4-1 0,-7 4 1 0,6-1 0 15,1 5 1-15,-1-1 0 0,1 4 0 0,0-3-1 0,-2 3 1 16,8 0 0-16,-6 0 1 0,0 3-2 0,6-3 1 0,0 0 0 15,0 4 0-15,0-4 0 0,0 0 1 0,6 0-1 0,0-1 0 16,-6-2-1-16,8 3 0 0,-2-3 0 0,0-1 1 16,1 0 0-16,6 0-1 0,-6-3 1 0,-1 3 0 15,0-7 1-15,8 4-1 0,-8 0 2 0,7-4 1 0,-6-4-2 16,6 4 1-16,-7-4-3 0,7 1 1 0,0-1-5 0,0-3-9 16,0-1-24-16,0 1-41 0,7-7-81 0,-8 3-141 15,8-4-72-15</inkml:trace>
  <inkml:trace contextRef="#ctx0" brushRef="#br0" timeOffset="108790.26">8903 12796 275 0,'8'0'224'15,"-2"4"-86"-15,0-4-60 0,1 0-30 0,6-4-18 0,0 1-8 16,0-1-4-16,0 0-2 0,0 1-2 0,0-5-3 0,0 1-5 0,7-1-1 16,-8-3-1-16,2 4 0 0,-2 0-1 0,2-1 4 15,-1-3 0-15,-7 4 5 0,-1 0 4 0,4 0 4 0,-3-1 6 16,0 1 5-1,-6 0 4-15,0 3 0 0,0 0-2 0,-6 1-3 0,6-1-2 16,-6 0-6-16,-3 4-4 0,4-3-4 0,-8 3-4 0,7 0-1 16,-8 0-1-16,2 0-3 0,-2 3 2 0,2-3-2 15,-2 8 0-15,1-5-2 0,1 5 0 0,-2-5 0 0,2 8 1 16,-2-3 1-16,-5-1 0 0,6 4 0 0,0 0 1 16,-1 3 0-16,8-3-1 0,-7 4 1 0,7-4-2 0,-7 4-2 15,6 0-1-15,1-1-1 0,0 1 2 0,6-4-2 0,-8 3 0 16,8 1-1-16,0 0 0 0,0-4 0 0,8 4 0 0,-2-4 1 15,-6 3 0-15,6-3 2 0,1-4-2 0,6 4 3 0,-7 0 0 16,7-3 0-16,1-1 1 0,-2-3-1 0,1 3 0 16,7-7-1-16,-7 4 1 0,6-4 0 0,1-4-1 0,-1 4 1 0,1-7-1 15,0 3-1-15,-1-3-1 0,1-4 0 0,0 3 1 16,5-3 2-16,-5 0-1 0,0 1-1 0,-2-1 3 0,2-5-1 16,-7 2 0-16,7-1 1 0,0 4 1 0,-8-3 2 0,2-1 2 15,-1 1 4-15,0-1 2 0,-6 0 6 0,-1 4 3 16,-6-3 3-16,6 2 2 0,-6-2-2 0,0 3 0 0,-6 0 1 15,0 0 1-15,-1 4-3 0,0-1-3 0,1 1-4 16,-7 0-1-16,-1-1-3 0,2 1-3 0,-2 3-5 0,2 1-3 16,-2 3-4-16,8-4-5 0,-7 4-8 0,-1 4-11 0,8-4-10 15,-6 3-14-15,5-3-17 0,0 4-18 0,7 0-21 16,-6-1-29-16,6-3-44 0,0 4-73 0,0 0-107 0,0-4-49 16</inkml:trace>
  <inkml:trace contextRef="#ctx0" brushRef="#br0" timeOffset="109122.48">9489 12591 385 0,'0'0'348'0,"-6"-4"-125"0,0 4-94 0,0 0-52 0,-1 0-30 16,7 0-16-16,-7 4-8 0,1-4-7 0,6 0-5 0,-7 4-4 15,1-1-2-15,0 1-2 0,-2 3-1 0,8-3 0 16,-6 4-2-16,0-1 1 0,0 4 0 0,-2 0 0 0,2-4 0 16,6 4-2-16,-6 0 1 0,-1 0 2 0,7 0 0 0,-6 0 3 15,6 0 1-15,0 0 1 0,0 0 0 0,0 0 1 16,0 4 0-16,6-8 0 0,-6 4-1 0,7 0-1 0,-1 0-4 16,0-4 1-16,8 1 0 0,-8-1-2 0,8 0-1 15,-8 0 0-15,7-3 0 0,0 0 1 0,6-1 0 0,-5-3 0 16,-2 0-1-16,8-3 2 0,-1-1-2 0,1 0-7 0,0 1-13 31,-1-5-13-31,1 1-19 0,0 0-32 0,-1-4-51 16,0 0-86-16,0 0-116 0,-5 4-65 0</inkml:trace>
  <inkml:trace contextRef="#ctx0" brushRef="#br0" timeOffset="109687.23">9744 12646 130 0,'-13'4'458'0,"6"-4"-109"16,1 3-145-16,0-3-94 0,-2 4-51 0,2-4-25 0,6 4-14 15,-6-1-8-15,6 1-5 0,0 0-2 0,0-1-3 0,6 5 0 16,-6-1-1-16,6 4-1 0,-6-4 0 0,8 0 0 16,-8 4 0-16,6-3 0 0,0-1 0 0,-6 0 0 0,7 4 0 15,0-3 0-15,-1-1 0 0,0 1 0 0,1-5-1 0,-1 1 0 16,1 3 0-16,-7-3 1 0,7-4 1 0,5 4 0 0,-5-4 0 15,0 3 3-15,-1-6-1 0,7 3 1 0,0-4-1 16,-6 4-1-16,5-4 0 0,2-3 0 0,-1 3-1 0,0 1-1 16,0-5 0-16,-1 1 0 0,8-1 1 0,-7-3 1 15,0 4 0-15,0 0-1 0,-6-4 0 0,6 0-1 0,-1 0 1 16,-4 0-4-16,4-4 0 0,-5 4 2 0,-1-3 2 0,1-1 3 16,-7-4 0-16,7 5 7 0,-7-1 3 0,6 1 7 15,-6-1 1-15,0-3 5 0,-6 0 2 0,6 3 1 0,-7 0 2 16,7-3-3-16,-7 3-2 0,-6 0-3 0,7-3-2 15,0 3-5-15,-8 5-5 0,8-5-3 0,-7 4-3 0,6 0-3 16,-6 4 0-16,7-1-2 0,-1 1 0 0,1 0-1 0,-1 7 0 16,7-4-1-16,-6 1-1 0,6 3 0 0,-6 0 0 15,6 0 0-15,-8 0 1 0,8 3-2 0,0 1 2 0,0 3-1 16,0 0 1-16,0 1 1 0,8 3 0 0,-8 0 0 16,6 3-1-16,0 1 2 0,1-1 0 0,-1 1 1 0,1 3-2 15,-1-3 1-15,1 4 0 0,6-1-2 0,-6 0 1 0,-1 0-1 16,6 1 1-16,-4-5 0 0,4 5-1 0,-5-1 1 15,6-3 0-15,-6 3 1 0,5-3 1 0,2-1-1 0,-8 1 0 16,7-4-1-16,-6 0 0 0,6 0 0 0,-7-4-4 16,8 0 0-16,-8 1 2 0,0-5 2 0,0 1-1 0,8 0 1 15,-8-4-1-15,1 3-4 0,-1-3 2 0,1-3-7 0,0 3-6 16,5-4-9-16,-6 0-7 0,2 1-9 0,-2-5-7 16,0 5-9-16,1-5-13 0,-1 5-14 0,1-8-17 15,-7 4-33-15,7-1-45 0,-7-3-75 0,0 0-95 0</inkml:trace>
  <inkml:trace contextRef="#ctx0" brushRef="#br0" timeOffset="109923.52">9888 12500 262 0,'-7'3'361'0,"0"-3"-111"0,1 4-102 0,0-4-63 16,6 4-35-16,-8-4-19 0,8 0-9 0,8 0-6 0,-8 3-4 15,6-3-5-15,-6 0-2 0,6 4-3 0,8-4 0 16,-8 0 1-16,0-4 0 0,7 4-2 0,1 0 1 0,-2-3 0 16,1-1-1-16,0 0 1 0,0 1-3 0,1-5-1 15,-2 5 1-15,8-5 1 0,-7 5 0 0,0-5 0 16,6 4-3-16,-5-3-8 0,-8 3-6 0,7-3-14 0,0 3-16 0,-6 1-23 16,-1-1-35-16,-1-3-54 0,4 3-88 0,-9 0-94 15</inkml:trace>
  <inkml:trace contextRef="#ctx0" brushRef="#br0" timeOffset="110095.31">9341 12540 101 0,'-7'3'474'16,"0"-3"-86"-16,1-3-168 0,12 3-110 0,1-8-62 0,6 5-43 15,-1-8-41-15,15 0-48 0,-1-4-83 0,0 1-149 0,7-1-75 16</inkml:trace>
  <inkml:trace contextRef="#ctx0" brushRef="#br0" timeOffset="110591.84">10760 12258 84 0,'-7'0'485'0,"1"0"-78"0,6 0-163 0,-7-4-106 0,7 4-61 15,0-4-31-15,0 4-16 0,0-3-15 0,0 3-15 16,7 0-21-16,-7-4-22 0,6 0-30 0,8 1-47 0,-8 3-84 15,7-4-139-15,-6 0-66 0</inkml:trace>
  <inkml:trace contextRef="#ctx0" brushRef="#br0" timeOffset="110766.21">10832 12598 391 0,'-13'0'508'0,"6"4"-134"0,0-4-169 0,7 0-96 0,-6 0-57 16,6 0-32-16,0-4-30 0,6 4-30 0,1-3-36 0,0-5-45 15,-1 1-83-15,7-4-146 0,-7 4-74 0</inkml:trace>
  <inkml:trace contextRef="#ctx0" brushRef="#br0" timeOffset="145225.34">12466 12422 81 0,'-6'0'136'0,"6"0"-29"0,0 0-25 0,0 0-20 16,0 0-18-16,-6 0-10 0,6 0-8 0,0 0-4 0,0 0-1 16,0 0-2-16,0 0-1 0,0 0 1 0,0 0 0 15,0 0 1-15,0 0 2 0,0 0 2 0,0 0 1 0,0 0 2 16,0 0 3-16,0 0 0 0,0 0 0 0,-8-3-1 0,8 3-1 15,0-4-3-15,0 4 0 0,0 0-2 0,0 0 0 16,-6-4-2-16,6 4 0 0,0 0 0 0,-6-3-1 16,6 3 1-16,0-4-2 0,0 4 1 0,0-3-3 0,-7 3 1 15,7-4-1-15,0 4-1 0,0-4 0 0,0 4 0 16,0 0-1-16,0-3-1 0,0 3 0 0,0 0-3 0,0 0-3 0,0 0-1 16,0 0-1-16,0 0-3 0,0 0-1 0,0 0-1 15,0 3-1-15,0 1 0 0,0 3 0 0,7 4 2 0,-7 0 0 16,6 4-2-16,0 3 1 0,2 4 0 0,-2 0 1 15,0 4 0-15,0-1-1 0,2 1 0 0,4 3 1 0,-5 1 1 16,0-1-1-16,6 0 0 0,-7 4 0 0,6-4-1 16,-4 5-1-16,4-5 0 0,-5 4-1 0,6-4 1 0,-6 4 1 15,5-4 0-15,-5-3 1 0,0 0 1 0,-1 3-1 16,0-7-1-16,1 4 1 0,0-8-2 0,-1 4 0 0,-6-4 0 16,7 0 0-16,-7-3-1 0,6-4 1 0,-6 0 0 0,6 0 0 15,-6-3 0-15,7-5-2 0,-7 1-3 0,7 0-4 16,-1-1-11-16,-6-3-13 0,6-3-26 0,2-1-39 0,-2 0-60 15,0-3-86-15,1 0-101 0,-7-5-58 0</inkml:trace>
  <inkml:trace contextRef="#ctx0" brushRef="#br0" timeOffset="146028.67">13000 12430 94 0,'-6'-4'312'16,"6"4"-88"-16,0 0-76 0,0 0-51 0,0 0-31 0,0 0-17 15,0 0-10-15,0 0-5 0,0 0-7 0,0 0-6 16,0 0-5-16,0 0-5 0,0 0-4 0,0 0-4 0,0 0-1 15,0 4-2-15,-7-4-1 0,7 3 1 0,-6 5 0 0,0-1 0 16,-1 0 0-16,0 1 0 0,-6 3-1 0,7-4 1 16,-7 4 1-16,0 4 0 0,-1-4-1 0,2 0-1 0,-2 0 0 15,2 0 1-15,-1 0 0 0,-7 0 0 0,14-4 1 0,-8 4 0 16,2-7 1-16,5 3-1 0,0-4 1 0,-6 5 2 0,13-5 1 16,-6-3 0-16,0 5 2 0,6-2-2 0,-9-3 0 15,9 4 1-15,0-4-2 0,0 0-1 0,0 0-1 0,0 0 0 16,0 0-1-16,0 0-1 0,0 0 0 0,0 0 0 0,9 4 2 15,-3-4-1-15,-6 3-1 0,6 1 0 0,1-1 0 16,-1 1 0-16,1 3 0 0,0 1 0 0,-1-1 0 16,0 0-1-16,1 4 0 0,0 0 1 0,-1-3 0 0,0 2 0 15,-6 1 1-15,8 0-1 0,-8-3 0 0,0-1 0 0,6 4 1 16,-6-3 0-16,0-1-1 0,6 0 1 0,-6 1 0 16,0-5 0-16,0 5-1 0,0-5 0 0,0 1 0 0,0 0 0 15,0-4 0-15,7 3 0 0,-7-3 2 0,0 0-1 0,0 0 0 16,0 0 2-16,6 0 2 0,-6 0-2 0,0-3 3 0,6 3-1 15,1-4 0-15,0 4 1 0,-1-7 1 0,0 3 0 16,8-3-1-16,-8 3 0 0,7-3-3 0,0 3 0 0,0 0-1 16,7 1 0-16,-7-1-1 0,0 4-1 0,6 0 0 0,-5 0 0 15,5 4 0-15,0-4 1 0,-6 3-1 0,1 5 0 16,5-1 0-16,-6-3-1 0,-7 3-2 0,8 4 2 0,-8-4-1 16,7 4-2-16,-13 0 1 0,6 0 0 0,-6 4 1 15,0-4 2-15,-6 3 0 0,6 1 0 0,-6-4 0 16,-1 4 2-16,-6-1 0 0,0 5-1 0,0-5 1 0,0 1-2 15,-7 0 3-15,7-1 0 0,-6-3 0 0,0 4 1 0,5 0-2 16,-5-4 3-16,-1-4-2 0,8 4 2 0,-2-4-3 16,1 1-1-16,0-1-1 0,0-3-7 0,7-4-14 0,0 0-23 15,-2-4-33-15,8 0-41 0,0-7-76 0,0 0-125 0,8-3-66 32</inkml:trace>
  <inkml:trace contextRef="#ctx0" brushRef="#br0" timeOffset="146529.01">13300 12478 370 0,'-7'0'261'0,"7"0"-104"0,0-4-70 0,0 4-38 15,0 0-21-15,0 0-9 0,0 0-7 0,0 0-2 16,7 4-2-16,-7-4-8 0,5 3 0 0,3 5 0 0,-1-5 0 16,-1 8 1-16,0-3 1 0,1 6 0 0,0 1 2 0,5 3 7 15,-5 0 0-15,6 1 0 0,-6 2 1 0,5 2 0 0,-4-5 0 16,4 4 1-16,-6 0 0 0,1 3-2 0,6-3-1 15,-6 1-2-15,-1-1-2 0,8-4 1 0,-8 4-1 16,0 0-3-16,0-4 1 0,2 0-2 0,-2 0 1 0,0 1 0 16,1-4-2-16,-7-1-1 0,6 1-7 0,1 0-4 0,-7-4-12 15,7 0-16-15,-7-4-21 0,0 0-29 0,0-3-36 16,6-1-52-16,-6-3-96 0,0 0-72 0</inkml:trace>
  <inkml:trace contextRef="#ctx0" brushRef="#br0" timeOffset="147038.76">13411 12661 359 0,'-6'-4'363'0,"6"-3"-134"0,-8 3-97 0,8 0-54 0,0-3-30 15,0 0-15-15,0-5-9 0,8 5-8 0,-2-4-6 16,0 0-2-16,0 0-4 0,8 0-1 0,-1 0-2 16,7 0-1-16,-8 0 1 0,2 4-2 0,-2 0-1 0,1 0 2 15,1 3-2-15,4 0-1 0,-10 4 0 0,4 0 0 0,-5 4-4 16,-1 0 0-16,1 3 0 0,0 4 0 0,-7 0-1 0,0 3-1 16,0-3-2-16,-7 8 0 0,0-5 1 0,1 4-2 15,-1 1 1-15,-5-4-1 0,-2 3 1 0,2 0 1 16,-2-3 2-16,1-1 2 0,1 1 4 0,-2-4-1 0,2 0 2 0,4-4 2 15,-4 5 4-15,5-9 2 0,-6 5 0 0,6-5 0 16,1 1 0-16,6 0 1 0,-6-1-1 0,6-3 0 0,-6 4-1 16,6-4 0-16,0 0-3 0,0 0 0 0,6 0 0 15,0 0-4-15,0 0 1 0,1 0 1 0,0 0-2 0,6 0 1 16,-7 0 0-16,8 4 0 0,-2-4-1 0,2 3 2 0,5-3-1 16,-6 4 1-16,0 0 0 0,7-1 0 0,-8-3-1 15,8 4 1-15,-7-4 1 0,7 4-1 0,-8-1-1 16,2-3 0-16,5 0 0 0,-5 4 1 0,-2-4-1 0,2 0-1 15,-8 3 1-15,7-3 0 0,0 4 0 0,-6-4 0 0,5 4 0 16,-7-4 0-16,4 3 0 0,-3-3 0 0,7 4-2 16,-13-4-3-16,6 0-2 0,1 4-7 0,0-4-6 0,-1 0-9 15,0 0-11-15,1 0-14 0,0 0-20 0,-1-4-24 16,0 4-47-16,2-7-60 0,-2 3-110 0</inkml:trace>
  <inkml:trace contextRef="#ctx0" brushRef="#br0" timeOffset="147368.74">13808 12422 448 0,'-7'-3'443'0,"1"-5"-166"0,6 5-123 16,0 3-66-16,0-4-35 0,0 1-18 0,0 3-8 0,6 0-7 15,1 3-7-15,0 1-5 0,5 3-4 0,2 0-2 0,6 4 0 16,-1 0-1-16,-7 4-1 0,8 0-1 0,0 3 0 0,6 1 0 16,-7-1 1-16,1 4-1 0,-1 0-1 0,1 0 2 15,-8-1 0-15,2 5 0 0,6-4 0 0,-8 4 0 16,0-1-1-16,3 1 2 0,-9-4-1 0,7 4-1 0,-6 0 1 16,-1-5 0-16,1 1 1 0,-1 4 0 0,1-4 1 0,-1-3-2 15,1 2 0-15,-7-2-4 0,6-1-5 0,0 0-6 16,2-3-6-16,-2-1-11 0,0 2-10 0,-6-2-14 0,7-3-14 15,-1-4-16-15,1 1-22 0,-7-1-30 0,6-3-41 0,1-1-51 16,-7 1-83-16</inkml:trace>
  <inkml:trace contextRef="#ctx0" brushRef="#br0" timeOffset="147729.97">13906 12595 294 0,'-7'-11'341'0,"0"0"-129"0,7 0-91 0,0 0-52 15,0 0-28-15,7-4-13 0,0 1-7 0,-1 3-4 0,7-4-3 16,0 0-3-16,0 0-4 0,7 4-1 0,-7-3-1 15,6 3-1-15,1 0 2 0,-1 0 1 0,1 0 0 0,0 4 0 16,-1-1 0-16,1 5 2 0,-8-1 0 0,8 0-1 16,-7 4 0-16,0 0 0 0,0 8-1 0,-7-1 0 0,2 0 3 15,-2 8-1-15,0-1-2 0,-6 5 0 0,7 3-2 0,-14 0-1 16,7 0-2-16,-6 4-2 0,6-5-1 0,-6 5 0 16,-8 0 0-16,8-5-1 0,-1 5-2 0,-6-4-6 0,7 0-3 15,-7 0-6-15,6 0-11 0,-6-7-10 0,7 3-16 16,-1-3-23-16,7-4-33 0,0-4-52 0,-8 1-83 0,8-1-90 15</inkml:trace>
  <inkml:trace contextRef="#ctx0" brushRef="#br0" timeOffset="148314.1">14668 12796 102 0,'0'-3'343'0,"-6"-1"-80"0,6 4-80 15,-8-4-65-15,8 4-37 0,-6-3-21 0,6 3-12 0,-6-4-9 16,-1 4-9-16,7 0-9 0,-7 0-5 0,1 0-6 0,0 0-7 16,-1 4-1-16,0-1-1 0,1 1 0 0,-1 3-1 15,1 1 0-15,0 3-1 0,-3 3 3 0,-2-3 4 16,5 4 0-16,-1 3-1 0,-6-3 0 0,6 3 1 0,1 4 0 16,0-4 1-16,-2 4-3 0,2-3-2 0,0 3-1 0,6-4-1 31,0 1 1-31,-6-1-1 0,6 0 1 0,6-3-1 0,-6-1 0 15,0-3-1-15,6 0-1 0,-6 0 1 0,6-4 1 0,-6 1 0 16,8-5 0-16,-2 1-1 0,0 0 1 0,1-4-1 16,-1 0 1-16,1 0 0 0,0-4 0 0,5-3-1 0,-7-1 1 15,10 1 0-15,-9 0 0 0,1-4 3 0,6 0 0 16,-6 0 0-16,5-4 1 0,-5 1-3 0,0 3 2 0,5-7 2 16,-4 2 0-16,-2 2 0 0,0-1 1 0,-6 1 0 15,7 3 1-15,-1-4 3 0,-6 4-3 0,0 0 0 0,6 4 0 16,-6 0-3-16,0-1-1 0,8 0-2 0,-8 8-1 15,0-3 0-15,0 3 0 0,0 0-1 0,6 0 0 0,-6 3 0 16,0 2 0-16,6 2 1 0,0-3-1 0,2 3 1 0,-2 4 1 16,0-4-1-16,7 4 1 0,-6-4 0 0,6 4 2 0,0-3-1 15,0-1 0-15,0-3-1 0,7 3-2 0,-8-3-3 0,8-4-4 16,0 0-8-16,-1-4-10 0,1-3-17 0,6-1-24 16,0-6-32-16,-7-1-49 0,14-3-91 0,-7 0-106 0,0-4-58 15</inkml:trace>
  <inkml:trace contextRef="#ctx0" brushRef="#br0" timeOffset="149551.41">14948 11030 54 0,'0'0'209'0,"-7"-3"-40"0,7 3-38 15,0 0-31-15,0-4-26 0,0 4-18 0,0 0-14 0,0 0-7 16,0-4-6-16,0 4-3 0,0 0-1 0,0 0-4 0,-7 0-3 16,7 0-2-16,0 0 0 0,0 0-2 0,0 0-2 0,0 0-1 15,0 0 0-15,-6 0-2 0,6 0 0 0,0 0-1 16,0 4-2-16,-6-4 0 0,6 0 1 0,0 4 0 15,-7-4 2-15,7 3 1 0,-7 1-2 0,7-4 2 0,-6 3 1 16,0 2 0-16,6 2-1 0,-7-3-2 0,1 3-1 0,-1-3 1 31,0 3-1-31,1 4-1 0,0 0-2 0,-2-4-1 0,2 4 0 16,-6 4-1-16,5-4-1 0,-6 3-1 0,6 1-1 0,-5 4 1 16,-2-1 1-16,8 0-1 0,-7 0 0 0,0 4 0 15,0-4 0-15,-7 8 1 0,8-4-1 0,-2 0 0 0,1 4-1 16,1-4 1-16,-2 0-1 0,1 0 0 0,-6-1 1 15,5 2 0-15,1 2-1 0,1-6 0 0,-2 3 0 0,-5-1-1 16,12 1 1-16,-6 1 0 0,1-1-1 0,-2-4-1 0,2 4 0 16,-2-4 0-16,8 4 1 0,-7-4-2 0,6 1 0 15,-6-4-1-15,7 3 1 0,0 0 1 0,-8-3-2 16,8 3 0-16,-1-3 1 0,0-1-1 0,7 4 1 0,-6-2 0 16,-1-2 0-16,7 1 0 0,-6-4 1 0,6 3 1 0,-6-3 0 15,6 0 0-15,0-3-2 0,0 2 1 0,0-2-1 0,0-1-2 16,0 0 0-16,0 1-3 0,6-5 1 0,-6 5-2 15,0-5 2-15,0 1-1 0,0 0 1 0,0 0 1 0,0-1 0 16,0 1 2-16,0 0 3 0,0-4 0 0,0 0 1 0,0 0 1 16,0 3 1-16,0-3 1 0,0 0 2 0,0 0-1 15,0 0-2-15,0 0 2 0,0 0 0 0,6-3-2 0,-6 3-3 0,0-4-7 16,0 0-8-16,0 1-14 0,7-1-20 0,-7 0-29 16,6 0-37-16,-6-3-63 0,0 0-102 0</inkml:trace>
  <inkml:trace contextRef="#ctx0" brushRef="#br0" timeOffset="150074.21">14323 11771 44 0,'-7'0'297'0,"7"0"-85"16,0 0-74-16,0 0-55 0,0 0-33 0,0 0-17 0,0 0-10 15,0 0-7-15,0 3-4 0,0-3-5 0,0 0-2 16,0 4-3-16,7 0-1 0,-7-4-1 0,6 3 1 0,-6 5 0 15,7-5 2-15,-7 4 2 0,0 4 0 0,0-3 0 0,6 3-2 16,-6 0 2-16,0 0-1 0,0 3-2 0,0-3-1 16,0 4 0-16,6-4 0 0,-6 4 1 0,0-4-1 0,0 3 1 15,0-3-1-15,-6 4 2 0,6-4-1 0,0 0-1 0,0 3 0 16,0-3 0-16,0 0 2 0,0 0-1 0,0 1-1 16,0-1-1-16,0-4 2 0,0 4-1 0,0-4-1 0,0-3 2 15,6 3 0-15,-6-3 0 0,0-1 6 0,7 1 4 16,0-4 5-16,-7 0 3 0,6 0 4 0,0 0 1 0,7-4 2 15,-6 1 1-15,6-4-3 0,1 3-4 0,-2-7-5 0,1 4 3 16,7-4-1-16,-8-4-2 0,8 4 0 0,-6-4-3 16,11 0 0-16,-5 1-1 0,0-1 1 0,-1-3-3 0,7 0-4 15,-6 3 0-15,0-3-3 0,-1 3-2 0,1 0-3 0,-2 4-6 16,-4 0-8-16,5 4-10 0,-12-4-13 0,6 4-20 16,0-1-27-16,0 1-42 0,-7 3-77 0,1-3-115 0,-1 3-60 15</inkml:trace>
  <inkml:trace contextRef="#ctx0" brushRef="#br0" timeOffset="-213047.72">8316 13544 101 0,'0'0'119'0,"0"-4"-14"0,0 4-15 16,0 0-17-16,0 0-15 0,0 0-16 0,-5 0-12 16,5 0-8-16,0 0-4 0,0 0-4 0,0 0 0 0,0 0-1 15,0-4-2-15,5 4 0 0,-5 0-3 0,0 0 0 16,0 0 1-16,0-3-1 0,0 3 1 0,0 0 1 0,0 0 0 16,0 0 1-16,0 0 1 0,0 0 1 0,0 0-1 0,0 0 0 15,0 0-2-15,0 0-1 0,0 0 1 0,0 0-1 16,0 0-2-16,0 0 0 0,0 0 0 0,0 0-2 0,0 0-1 15,0 0 0-15,0 0-2 0,0 3-2 0,0-3 0 0,0 0 0 0,8 4 0 0,-8-4 1 16,0 4-1-16,0-1 1 0,0 1 0 0,0-1 0 16,7 1 2-16,-7 7-1 0,0-4 1 0,0 1-1 0,6 3 0 15,-6 0 1-15,0 0-1 0,6 0 2 0,-6 0-1 0,7 4-2 16,-7-4 2-16,0 3 2 0,7-3 0 0,-7 4-1 16,6-1-2-16,-6 1-1 0,7-4-1 0,-7 3 0 15,6-2 1-15,-6 2-3 16,7 1 0-16,-7-4 1 0,7 4 1 0,-7-4 0 0,6 3 0 0,-6-3 1 0,6 0 1 0,-6 0-1 15,0 1 0-15,6-2 0 0,-6 1 0 0,0 0 0 0,8 4 0 16,-8-4 0-16,6 0-1 0,-6 3 0 0,6-3 0 0,-6 4 0 16,7-4 0-16,-1 0 0 0,-6 4 1 0,7-5-1 15,0 2-1-15,-7-1 1 0,6 0-1 0,-6 0 1 0,6 0 0 16,0 3 1-16,2-3-1 0,-8-3-1 0,6 3 2 16,-6 0 0-16,6-1-1 0,1 1 0 0,-7-3 0 0,7 3-1 15,-1 0 1-15,-6 0 1 0,7-4-2 0,-1 1 1 0,-6-1 0 16,7 0 0-16,-1 1 1 0,-6-1-1 0,7 0 0 15,-7-3 0-15,6 3 0 0,-6 0 0 0,6 1 1 0,-6-5-1 16,7 5-1-16,-7-5 1 0,7 1 0 0,-7 0 0 16,0-1 1-16,6 1-1 0,-6-4-1 0,0 4 1 0,0-4 0 15,0 4 1-15,7-4 0 0,-7 0 2 0,0 0-3 0,0 0 2 16,0 0 0-16,-7 0 1 0,7 0 0 0,0 0-1 16,0 0 1-16,-6 0 0 0,6 0 0 0,-7 0-1 0,0 0 2 15,1 0-1-15,6 0 1 0,-6 0-1 0,-1 0 0 16,-6 0 0-16,7 0-1 0,-1 0 1 0,-6 0-1 0,6-4-1 15,-5 4 1-15,-2-4-1 0,8 4 2 0,-7-4-1 0,0 1 2 32,0-1-2-32,-1 0 2 0,2 1 0 0,6-5 0 0,-8 5 1 15,1-1-2-15,7 0-1 0,-1 1 1 0,-6-1-1 16,7 0-1-16,-1 1-1 0,-1 3 0 0,3-4 0 0,-1 4 0 16,6-3 0-16,-7 3 0 0,7-4 0 0,-6 4 3 0,6 0-1 15,0-4 0-15,0 4 0 0,0 0 0 0,0 0-2 16,0 0 0-16,0 0 0 0,0 0-2 0,0 0 0 0,0 0 1 15,6 0-2-15,-6 0 0 0,7 4 2 0,-1-4 0 0,-6 4 0 16,5-1 1-16,3 1 0 0,-1-1-1 0,-1 5 1 0,0-5 0 16,1 5 1-16,0-1-1 0,-1 0-1 0,1-3 0 0,-1 3 1 15,8 1 1-15,-8-4-1 0,0-1 0 0,0 5-2 0,2-5 2 16,4 1 0-16,-5 0 0 0,-1-1 0 0,1 1 0 0,0 0-1 0,-1-4 2 0,-6 3 0 16,12-3-1-16,-4 0 0 0,-2 0 1 0,0 0 0 0,1-3 0 15,0-1-1-15,-1 4-1 0,1-4 1 0,-1-3 1 16,-6 3-1-16,7-3 2 0,-1 0-2 0,1-1 4 0,-1-3 0 15,-6 0 4-15,6 0 1 0,1 0 1 0,0 0 1 16,-1-3 0-16,-6-1 3 0,7 4 0 0,-1-4-1 0,-6 1 0 16,6-1-4-16,-6 0-2 0,7 4 0 0,-7-3-2 15,7 3-3-15,-7 0-2 0,6 0 1 0,-6 0-2 0,6 0 0 16,-6 3 1-16,0 1-1 0,8-4-1 0,-8 8-2 0,0-5-2 16,0 5-7-16,0-2-4 0,0 5-12 0,6-3-16 15,-6 3-23-15,0 0-43 0,6-3-76 0,-6 3-122 0,0 3-60 16</inkml:trace>
  <inkml:trace contextRef="#ctx0" brushRef="#br0" timeOffset="-206822.15">6376 15133 35 0,'0'0'78'0,"0"0"-9"0,0-3-6 16,0 3-4-16,0 0 3 0,0 0 4 0,0 0-1 0,0 0 4 16,-6 0-3-16,6 0-3 0,0 0-8 0,0 0-6 15,0 0-8-15,0 0-12 0,0 0-8 0,0 0-6 0,0 0-4 16,0 0-5-16,0 0-3 0,-6 0 1 0,6 0 0 0,0 0 0 16,0 0-1-16,0 0-1 0,-7 0 1 0,7 3-2 0,-6-3-1 15,6 0 0-15,-7 4-2 0,1 0 0 0,-1-1 0 16,1 1 2-16,-1 0-2 0,-6-4 1 0,7 7 0 15,-1-3 0-15,-6 3 0 0,7-3-1 0,-7 3 1 0,7 0 0 16,-8 5-1-16,1-5 0 0,6 4 1 0,-5-4 0 0,-2 4 1 16,8 0-2-16,-7 0 1 0,0 0 0 0,0 4 1 0,0-1 0 15,0 1 0-15,0-1 1 0,-1 5 0 0,2-4 0 0,6-1-1 16,-8 1 0-16,8 0 0 0,-7-1-1 0,5 4-1 0,2-3 0 16,6 0 1-16,-6 0-1 0,6-4 1 15,0 3-1-15,0-3 0 0,0 4 1 0,0-4 0 0,0 3-1 16,6-3 0-16,-6 0 2 0,6 0-1 0,2-3 1 0,-2 3 0 15,1-4 0-15,5 1 0 0,-4-1 0 0,-2 0 0 0,6 1 0 16,2-5 0-16,-8 1 0 0,7-1 3 0,1 1-1 16,5 0 0-16,-6-4 0 0,6 0 3 0,-5 0-2 0,5-4 1 15,0 0 0-15,1 1-3 0,-1-1-2 0,1-3-10 16,6 3-13-16,-6-3-22 0,5-5-37 0,-5 5-56 0,0-4-91 16,-1 0-81-16</inkml:trace>
  <inkml:trace contextRef="#ctx0" brushRef="#br0" timeOffset="-196183.52">6806 15430 18 0,'0'0'132'0,"0"-4"-43"15,0 1-27-15,0-1-27 0,0 1-14 0,0 3-8 16,0-4-5-16,0 4-1 0,0-4 1 0,0 4 5 0,0-3 3 15,0 3 6-15,0 0 4 0,0 0 6 0,0 0 4 0,0 0 1 0,0 0 2 16,0 0-2-16,0 0-3 0,0 0-5 0,0 0-6 0,0 3-5 16,0-3-5-16,0 0-3 0,-6 4-1 0,6 0 1 15,0-1-2-15,0 4 6 0,0-3-4 0,-6 3 1 0,6 1 1 16,0-1-3-16,0 0 0 0,0 1 2 0,0-1-3 16,0 1-6-16,0-1 1 0,6 0-1 0,-6 1-2 0,0 3 1 15,0-4 0-15,0 4-4 0,6 0 2 0,-6 0 2 0,0 0 0 16,8 0 0-16,-8 0 2 0,6 0 0 0,-6 0-3 15,6 4 1-15,-6-4-1 0,6 0-1 0,0-1 0 0,2 1 1 16,-8 0-1-16,6 0 0 0,1-3 0 0,-1 3 0 16,0-4 2-16,-6 0-1 0,8 0 1 0,-2 1 0 0,0-1 0 15,1-3 0-15,-7-1-1 0,7 5 2 0,-1-5 0 0,0-3 2 16,1 4 0-16,-7 0-1 0,6-4 1 0,1 0 1 16,0 0 1-16,-1 0 0 0,0-4 0 0,-6 4-2 15,7-4 0-15,0 1 2 0,-1-5-2 0,0 5 0 0,-6-5 3 16,7 5-2-16,-1-5-2 0,-6 1 0 0,7 0-1 0,-7 0 1 15,7-1 0-15,-1-3-2 0,-6 4-1 0,6-4 3 0,-6 0-1 16,0 0 1-16,8 0 0 0,-8 0 0 0,0 0 3 16,0-4 0-16,0 4 0 0,0 0-1 0,-8 0 1 0,8 0 1 15,0 0 1-15,-6 4 1 0,6-4-1 0,0 4-1 0,-6-4 0 16,6 4 0-16,-7-1 0 0,7 1-1 0,-7 0-1 16,1-5-1-16,6 9-1 0,-7-5 0 0,1 5-1 15,6-5-1-15,-6 5 0 0,-1-1-1 0,7 0 0 0,-7 1 0 16,1-1 0-16,6 4 0 0,-6-4 0 0,6 1 1 0,-7 3 1 15,7 0-1-15,-7-4 1 0,1 4 0 0,-1 0 0 0,7 0 0 16,-6 0-2-16,6 4 0 0,-6-4 0 0,6 0 0 16,-7 3-1-16,7 1 0 0,-7-4-1 0,7 4-1 0,-6-1 1 15,6-3 4-15,-6 4-2 0,6 0 0 0,0-4 0 16,0 3 0-16,0-3-4 0,0 4 2 0,0 0 1 0,0-4-3 16,0 3 1-16,0 1 1 0,0 0 2 0,0-1 0 15,0 5 2-15,6-4 1 0,-6 3-3 0,0-3 1 0,6 3-1 16,-6-3-1-16,7-1 0 0,-7 5 1 0,7-5 0 0,-7 1 1 0,6 0-1 0,0-1 1 15,-6 1 0-15,7 0 1 0,-1-4-2 0,-6 3-1 16,7-3 0-16,0 4-2 0,-7-4 1 0,6 0-1 0,-6 0 1 16,6 3-1-16,1-3 0 0,-7 0 1 0,7 0 0 0,-1 0 1 31,-6 0 1-31,6 0 1 0,1-3-1 0,-1 3 0 16,1-4 1-16,0 1 0 0,-1-1 0 0,0 0 0 0,2-3 3 15,-2 3-1-15,6-3-1 0,-4 0 0 0,4-1-1 0,-5 1 0 16,5 0 0-16,2-5 0 0,-2 5-4 0,2 0 3 15,-8-4 0-15,7 3 0 0,1 1 0 0,-2 0 1 0,-5 0 0 16,6 3 1-16,0-3-1 0,0-1-1 0,-6 5 1 16,-1-1 0-16,6 0 1 0,-4 1-1 0,-2 3-1 0,0-4 0 15,-6 4 0-15,7 0 0 0,0-4 0 0,-7 4 0 0,6 0-1 16,1 0 0-16,-7 0 0 0,6 0 1 0,-1 4 0 16,-5 0 0-16,8-1 0 0,-8 1-1 0,7 3 1 0,-1 1 1 15,-6-1 1-15,6 4-2 0,1 0-1 0,-7 0 1 16,7 0 0-16,-7 0 1 0,6 4-1 0,-6-4-2 0,7 3 1 15,-7-3 1-15,6 4 0 0,-6-4 0 0,0 3-1 0,7-3 0 16,-7 0 1-16,0 4 1 0,6-4-1 0,-6 0 0 16,0-3-1-16,0 3 1 0,0-4 0 0,7 4 0 15,-7-8 0-15,0 5 0 0,0-1-1 0,0 0 0 0,0 1 0 16,0-5 0-16,6 1-6 0,-6 0 1 0,0-1 3 0,0-3-2 16,0 4 3-16,0-4 0 0,0 0 1 0,0 0 0 0,0 0 6 15,0 0-2-15,0 0-2 0,0 0 1 0,0 0-1 16,0 0-1-16,0 0-1 0,0 0 1 0,0-4-2 15,6 4 1-15,-6 0 4 0,0-3-3 0,0-1 3 0,0 4 0 16,0-4-1-16,0 4-1 0,0-3 1 0,0 3 0 0,0 0-4 16,0-4 1-16,0 4-2 0,0 0 1 0,0 0 1 15,0 0 0-15,0 0 0 0,0 0 0 0,0-4 0 0,0 4-1 16,0 0-2-16,0 0-2 0,8 0-2 0,-8 0-6 16,0 0-7-16,0 0-8 0,6-3-14 0,-6 3-17 0,6 0-25 15,1-4-40-15,-7 0-61 0,6 1-98 0</inkml:trace>
  <inkml:trace contextRef="#ctx0" brushRef="#br0" timeOffset="-194932.93">7392 15537 26 0,'-6'0'119'0,"6"0"-14"16,0 0-13-16,0 0-14 0,0 0-11 0,0 0-8 0,0 0-8 15,0 0-7-15,0 0-6 0,0 0-5 0,0-4-4 16,0 4-6-16,0 0-1 0,-6-4-3 0,6 4-3 0,0-3-1 16,0 3 0-16,0-4-2 0,0 4-2 0,0-4 0 0,0 4-2 15,6-3-1-15,-6-1-1 0,0 0-3 0,6 1-2 16,-6-1-1-16,0-3-1 0,8 3 2 0,-2-3 1 16,0 3 0-16,1-4 0 0,-7 5 0 0,6-5 0 0,1 5 0 15,0-5-1-15,-1 5 1 0,0-5 0 0,0 1-2 0,8 3 2 16,-8-3 0-16,1 4 1 0,0-5-1 0,6 5-1 15,-7-1 0-15,1 0-1 0,-1 1 0 0,1-1 0 0,-1 0 1 16,0 4-2-16,1-3 1 0,0 3 0 0,-7 0-1 16,6 0 0-16,-6 0-1 0,7 3 0 0,-7 1-1 0,6 0 1 15,-6-1 0-15,6 1 1 0,-6 0 1 0,0 3 0 0,7-3 0 16,-7 6 2-16,0-2-1 0,0 3-1 0,0 0 1 16,7 0 0-16,-7 4-2 0,0-1 0 0,0 1 0 0,0 0 0 15,0-4 0-15,0 3 0 0,0 1 0 0,0-4 1 16,0 3-1-16,0 1 0 0,6-4 0 0,-6 0-1 0,0 0 1 15,6 4-1-15,-6-4-1 0,8-4 1 0,-8 4 1 0,6-4 0 16,-6 4 1-16,6-3-1 0,1-1 0 0,-7 0-1 16,6-3 1-16,1-1 0 0,-1 1-1 0,1 0 1 15,-1-1 0-15,0-3 1 0,2 4-1 0,-2-4-1 0,0 0-4 16,8 0-6-16,-8-4-13 0,0 1-18 0,7 3-22 0,-6-4-41 16,6-3-62-16,-7 3-95 0</inkml:trace>
  <inkml:trace contextRef="#ctx0" brushRef="#br0" timeOffset="-193742.64">7946 15053 166 0,'0'0'156'15,"7"0"-30"-15,-7 0-28 0,0-4-23 0,0 4-19 0,0-4-16 16,0 4-10-16,0 0-7 0,0 0-6 0,0-3-1 0,0 3-3 16,0 0-2-16,0 0 0 0,0 0-2 0,0 0-1 15,0 3-2-15,0-3-1 0,7 8-1 0,-7-1 1 16,0 1 2-16,6 3 1 0,-6 0 1 0,6 7 2 0,1-4 1 15,0 8-1-15,-1-3 0 0,0 6-3 0,-6-2-1 0,7-2 0 16,-1 1-4-16,1 0 0 0,0 0-2 0,-1 0 1 0,0 1-1 16,2-5 0-16,-2 0 1 0,-6 0-1 0,6-3 2 15,0-1 0-15,2 1-2 0,-8-4 3 0,6 0-1 16,-6 0 2-16,6-3 0 0,-6-1 2 0,0 0 2 0,7-3 2 16,-7 0 2-16,0-1 1 0,0 1 1 0,0-4 0 0,0 4-1 15,0-1-1-15,0-3-1 0,0 0-5 0,-7 0 0 16,7 0-3-16,-6 0 0 0,6 0-2 0,-6 0 0 0,6 0-1 15,-8 0-1-15,2 0 1 0,0 0-1 0,-8 0-1 16,8 0-1-16,0 0-2 0,-8 0 3 0,8 0-1 0,-1 4 1 16,-5 0-1-16,5-4 1 0,-6 3 1 0,7 1 0 0,-8 3 1 15,8-3-1-15,-7 3 1 0,7 4 0 0,-8-4 2 16,2 4-3-16,4 0 1 0,-4 0-1 0,5 0 0 16,-7 1 0-16,8-1-1 0,0 3 0 0,0-3-1 0,0 0 2 15,-2 0 0-15,2-4 0 0,6 4 0 0,-6-3 0 16,6-1 0-16,0 0 0 0,0-3 0 0,0-1 0 0,0 1-2 0,0 0 0 15,0-1-1-15,6 1 0 0,-6-4 0 0,6 4 0 16,2-4 2-16,-2-4-3 0,6 4 2 0,-6-4 1 16,8 4 1-16,-7-3 0 0,5-5 0 0,2 5 0 0,-1-4-2 15,0-1 1-15,0 1-2 0,0 0-1 0,0-1 0 0,0 1 0 16,0-4 0-16,0 4 0 0,-7-4 1 0,8 4 0 16,-8-4 1-16,0 3 1 0,2-3 0 0,-2 4 0 0,-6-4 1 15,6 3 0-15,-6-3 2 0,0 4-1 0,0-4 1 0,6 4 1 16,-6-1-2-16,0 1 1 0,0-4-2 0,0 8 2 15,0-1-1-15,0 0 1 0,0 1-1 0,0-1 1 0,-6 4 2 0,6-4-2 0,0 4 1 0,0 0-1 16,0 0-1-16,0 4-1 0,-6-4 1 0,6 7-1 16,0-3-1-16,0 3 1 0,0 4 0 0,0-4 0 0,0 4 0 31,6-3 0-31,-6 3 0 0,6 0 0 0,-6 0 0 0,8 3-1 16,-8-2 1-16,6-5-1 0,0 4 0 0,1 0-1 15,-1 0 0-15,0-4 1 0,8 0 1 0,-8 1 0 0,0-5-1 16,8 5 1-16,-8-5 0 0,7 1 0 0,1 0 0 0,-8-1-1 15,6-3-1-15,-4 0 0 0,4 0 1 0,1-3-2 0,1-1 0 16,-2 0 1-16,2 1 0 0,-2-1-5 0,-5-3 3 16,13 3 1-16,-14-3 1 0,7-4 1 0,0 3 1 15,0-2-1-15,0-1 0 0,0 0 5 0,1-1-1 0,-8 1-2 16,0 0-1-16,0 0 0 0,2-3 0 0,-2 3 1 0,0 0-1 16,-6 0 0-16,7 4-1 0,-7-4 1 0,0 0 2 15,0 0-2-15,0 0 1 0,-7 3 1 0,7 1 1 0,-6-1-2 16,6 1 1-16,-6 3-2 0,6 1 0 0,-8-1 0 0,8 0 0 15,-6 1 0-15,0 3-1 0,6 0 1 0,-6 0 0 0,-1 3 0 0,0 1-2 16,1 0 1-16,-1-1-1 0,1 1 0 0,-1 3 1 16,0 1-1-16,1-1 2 0,6 1-1 0,-6-1 1 0,6 0 1 15,-7 4-1-15,7-3 0 0,0 3 0 0,0-4 2 0,0 4-4 16,0-4 1-16,7 4 1 0,-7-4 0 0,0 4 0 16,6-3 1-16,0 3-1 0,1-4 0 0,0 0 3 0,-1-3-3 15,1 4 0-15,-1-1 0 0,8-3 0 0,-2-1-1 16,-6 1 1-16,8 0 0 0,-1-4 1 0,0 3 3 0,0-3 0 15,7 0-3-15,-8 0 1 0,2 0 1 0,5-3-1 0,1 3-1 16,-8-4-4-16,8 4-8 0,-7-4-9 0,7 1-20 16,-8-1-34-16,2 0-43 0,-1 1-57 0,0-2-88 0,0 2-79 15</inkml:trace>
  <inkml:trace contextRef="#ctx0" brushRef="#br0" timeOffset="-192870.17">8676 15397 336 0,'-7'-3'283'0,"7"-1"-119"15,0 0-78-15,0 1-41 0,7 3-26 0,-7-4-9 0,0 4-6 16,6-4-1-16,0 4-2 0,2 0-1 0,-2 0-1 16,0 4 1-16,1 0 4 0,0 3-2 0,-1 4-1 0,0-4-1 15,1 8 2-15,-1-1-2 0,-6 1 0 0,7 0 1 16,0 0 0-16,-7 3 0 0,6 0-1 0,-6 1 1 0,0-5 0 16,0 4 1-16,0-3-2 0,0 0 3 0,0 3-1 0,0-7 0 15,0 4 1-15,0-4 1 0,-6 0-1 0,6-4 1 16,0 4 2-16,0-4-2 0,0-3 0 0,0 3 2 15,0-3-1-15,0-4-1 0,0 4 1 0,0-1 0 0,0-3-1 16,0 0 2-16,6 0 1 0,-6 0 0 0,0-3-1 0,0-1 1 16,6 0 0-16,-6 1-2 0,7-5 0 0,0 1 1 0,-7 0 0 15,6-4-2-15,0 0-1 0,-6 4-2 0,7-4 0 16,-1 0 1-16,-6-1 1 0,7-2-3 0,0 3 5 0,-1 0-3 16,0-4-1-16,2 0-1 0,-8 5 0 0,6-5 0 0,0 4 0 15,1-4 0-15,0 4-4 0,-1 0 1 0,-6 0 3 16,6 0 3-16,1 4-1 0,-1-1-1 0,-6 1 0 15,6 0 0-15,-6 3-1 0,8 1 1 0,-2-1-1 0,-6 4 0 16,0-4 0-16,0 8 0 0,6-4 0 0,-6 4 1 0,0 3 1 16,0 0-1-16,0 4 0 0,0 0 1 0,0 0 1 0,0 4-2 15,0-4 0-15,0 0 1 0,0 0-1 0,0 4 1 16,7-4-2-16,-7-1 1 0,0 1-1 0,6 0-1 16,-6 0 1-16,0 0 0 0,7-3 0 0,-7-1 0 0,6 4 2 15,-6-8 2-15,7 5-2 0,-1-4 0 0,-6 0 1 0,7-4-1 16,0 3-1-16,-1-3 2 0,0 0-3 0,8 0 0 15,-8 0 2-15,0-3-1 0,7 3 2 0,-6-4-2 0,0 0 2 16,-1 1-2-16,8-5 3 0,-8 1-1 0,0-1 1 16,7 1 1-16,-6-4 0 0,-1 4 2 0,1-4 0 0,-1 0 2 15,-1 3 0-15,4-2 0 0,-3 2 1 0,-6-3-2 0,6 0 1 16,-6 4-2-16,0 0-3 0,0-1 1 0,-6 1-1 16,6-1-2-16,-6 5-1 0,6-1 0 0,-9 0 1 0,9 1 0 15,-5-1 0-15,5 4 0 0,-6 0-1 0,-1 4 0 0,7-1-1 16,-6-3-1-16,6 4-2 0,-7 0 1 0,7-1 0 15,0 5 0-15,0-4 1 0,7 3 2 0,-1-3-1 0,1 3 1 16,-1 0-1-16,-1 1 1 0,10-1-1 0,-3 0 0 0,2 1-2 16,-1-1 0-16,0 0-1 0,6 0-1 0,-5 1-1 0,5-5-2 15,-6 5 0-15,0-1-2 0,7 0-2 0,-8 1-1 16,2-5 0-16,-1 5-1 0,0-1-1 0,-6 1-2 16,-1-1-2-16,0 0 2 0,0-3 2 0,-6 3 0 0,7 0 2 15,-14 1 2-15,7-1 3 0,0-3 3 0,-6 3 2 0,0-3 3 16,0 3-1-16,-1-3 1 0,0-1-1 0,-6 1 0 15,7 3 0-15,-1-7 0 0,0 4-1 0,1 0-4 0,6-4-9 16,-6 0-22-16,6 0-31 0,0-4-50 0,0 0-94 16,0 1-101-16</inkml:trace>
  <inkml:trace contextRef="#ctx0" brushRef="#br0" timeOffset="-192162.91">9464 15588 219 0,'-7'0'395'0,"1"0"-136"0,6-4-122 0,0 4-64 15,0-4-35-15,0 4-18 0,6-3-14 0,1-5-9 0,0 5-6 16,-1-5-6-16,6 1-6 0,-4 3-7 0,4-3-5 15,2 0-6-15,-8 0-6 0,7-1-4 0,-7 5-2 0,1-5-2 16,0 5 4-16,-1-5 4 0,-6 5 5 0,0-1 7 16,0 0 11-16,0 1 13 0,0 3 15 0,-6-4 15 0,6 4 10 15,-7 0 7-15,0 0 5 0,1 0 4 0,0 0 1 0,-7 4-3 16,6-4-6-16,0 3-6 0,-5 1-4 0,4 0-3 16,2-1-8-16,-6 5 0 0,5-5-1 0,0 8-2 0,1-3-3 15,6-5-2-15,-7 8-1 0,1-4-2 0,6 1 5 0,-6-1-5 16,6 0-4-16,0 1 0 0,0-1-2 0,-8 0-1 0,8 1 0 15,8-1-1-15,-8 0-1 0,0-3 0 0,0 4 1 16,6-1 0-16,-6-3-1 0,6 3 2 0,-6-3 2 16,7-1-2-16,-1 1 0 0,-6-1 0 0,7-3 0 0,-7 4 0 0,7 0 1 15,-1-4-1-15,0 0-1 0,0 0 1 0,2 0 0 0,-2-4 0 16,0 4 0-16,8-4-1 0,-8 1 1 0,1 3-1 16,5-4 0-16,-5-3 1 0,6 3 0 0,0-3 2 0,0 0-1 15,-6-1 3-15,5 1-1 0,2-1 0 0,-2-3 1 16,2 0 1-16,-1 0 0 0,0 0 2 0,6 0 0 0,-5 1 0 15,-2-1 2-15,-5 0 1 0,6 0 0 0,-7 0-3 0,1 0 0 16,-1-1-2-16,1 5-2 0,0-4 0 0,-7 4 2 0,0 3-3 0,6-3 3 16,-6 3 0-16,0 0 0 0,0 1 2 0,-6-1 1 15,6 4-3-15,-7-3 0 0,7 3-2 0,-7 0-2 0,7 0-1 32,-6 0 0-32,6 0-1 0,0 0 0 0,-7 0 0 0,7 0 0 15,0 3-2-15,0 1-1 0,0-4-2 0,0 7 0 0,0-3-1 16,7 3-3-16,-1 0-2 0,1 1-2 0,0 3 0 15,-1 0 0-15,0 0 1 0,8 4-2 0,-8-1 2 0,7-3 2 16,-7 7-2-16,8-3 2 0,-2 3 0 0,2-3-1 0,-1 3-2 0,0 1 1 0,0-4-1 16,-1 3 0-16,2-4 0 0,-8 1 4 0,7-4 2 0,0 4 2 15,0-5 2-15,1-2 2 0,-2 3 2 0,2-4-1 16,-8 0 0-16,7-3 1 0,0 0-2 0,-6 0 1 0,-1-1-1 16,8-3-1-16,-8 0-1 0,0 0-8 0,0 0-14 15,1 0-31-15,0-3-48 0,-1-1-83 0,1 0-112 0</inkml:trace>
  <inkml:trace contextRef="#ctx0" brushRef="#br0" timeOffset="-184509.7">10499 15569 54 0,'0'0'129'15,"0"-3"-30"-15,0 3-26 0,6 0-20 0,-6 0-15 0,0 0-13 16,0 0-8-16,0 0-6 0,0 0-4 0,0 0-2 16,0 0-2-16,0 0-2 0,0 0-1 0,0 0 0 0,8 0 1 15,-8 3 4-15,0 1 6 0,0 0 2 0,6-1 2 0,-6 1-1 16,6 0 2-16,1-1 0 0,-7 1-2 0,7 0-4 16,-1-1-3-16,1-3-5 0,-1 4 0 0,0-4 0 0,1 4-1 15,0-4 0-15,-1 0 2 0,7 0 2 0,-6-4 1 16,6 0 0-16,-1 1 0 0,-5-1 2 0,6 0 4 0,1 1 4 15,5-5 3-15,-6 1-3 0,0 0 2 0,-1-1 1 0,2 1-1 16,-1 0-3-16,0 0-1 0,0-1-7 0,0 1-2 16,-6 0-1-1,5-1 0-15,-5 5-3 0,0-5 1 0,-1 5 0 0,1-5 1 16,-7 5 5-16,0-1 4 0,6-4 0 0,-6 5 0 16,-6-1 0-16,6 4 0 0,0-4-1 0,-7 1 1 15,1 3-5-15,-1-4-4 0,0 4-1 0,1 0 0 0,0 0 0 16,-1 4-1-16,-6-4 0 0,7 3-1 0,-8 1 0 0,8 0 0 15,-1-1 0-15,-5 5 0 0,-2-4 1 0,8 3-1 16,-7-3 1-16,7 3 0 0,-8 0-1 0,2 1 0 0,4-1 0 0,-4 0-2 16,5 4 2-16,-6-4 0 0,7 4-1 0,-7-3-1 15,6 3 2-15,0 0 1 0,1 0 0 0,0 3 0 0,-1-2-2 16,0 2-1-16,7 1 2 0,0-4 0 0,0 3-1 16,0 1 0-16,0 0 0 0,7-4-1 0,0 3 1 0,-1-3 0 15,0 0 0-15,1 0-1 0,6-3 1 0,0-1 1 0,0 0 1 16,0 1-1-16,1-5 0 0,5 1 1 0,0 0 0 15,0-4 1-15,1 0-1 0,0 0-1 0,-1 0-1 0,7-4 0 16,1 0 1-16,-8 1-2 0,8-5 2 0,-2 1-2 16,1 0 2-16,0-5 1 0,0 1 0 0,1 0 0 0,-9-3 0 15,9-1 0-15,-1 1 1 0,0-1 2 0,-6-3-2 16,-1 3 1-16,1 1 1 0,-8-5 1 0,2 4 2 0,-1 1 1 16,-7-1 1-16,0 0 0 0,-6 1-1 0,0 3 0 15,0-4 1-15,-6 4 0 0,0-3-2 0,-1 3 0 0,1-1-2 16,-8 5-2-16,8 0-1 0,-6-1-1 0,-2 1-1 15,1 3-6-15,7 1-7 0,-8 3-18 0,2 0-20 0,6 0-27 0,-2 3-37 16,-4-3-48-16,5 4-69 0,7 0-90 0</inkml:trace>
  <inkml:trace contextRef="#ctx0" brushRef="#br0" timeOffset="-184112.63">11515 15474 352 0,'-12'-4'274'0,"5"4"-105"0,-6-3-71 0,6 3-39 15,-5 0-18-15,4 0-12 0,-4 0-8 0,6 0-5 0,-2 0-7 16,2 0-4-16,0 3-1 0,-1-3-3 0,1 4 0 0,-1 0-1 15,7 0-1-15,-7-1 1 0,1 5 0 0,0-5 1 16,0 5 0-16,-2 3 0 0,2-4 0 0,0 4 0 0,-1 0 0 16,1 0-1-16,-1 3-1 0,0 1 1 0,1 0 0 0,6-1 0 15,-6 1 0-15,6 0 0 0,-7-1-1 0,7 5 2 16,-7-5 1-16,7 1-2 0,0 0-1 0,0-1 2 0,7-3-1 16,-7 4 2-16,0-4 1 0,7 0-2 0,-7 0 0 0,6 0 1 15,0 0 1-15,1-4-2 0,0 1 0 0,-1-1-1 16,1-3 0-16,5 3 0 0,-4-4 0 0,4 1 0 0,-6 0-1 15,8-1 0-15,-1 1-3 0,-1-4-2 0,2 0-5 0,-2 0-9 16,8 0-20-16,-8-4-37 0,3 1-50 0,-3 3-74 0,2-4-107 16</inkml:trace>
  <inkml:trace contextRef="#ctx0" brushRef="#br0" timeOffset="-183454.79">11626 15661 193 0,'-6'-4'314'15,"6"4"-94"-15,0-3-86 0,0 3-53 0,-7-4-30 0,7 4-20 16,0-3-12-16,0 3-6 0,0 0-6 0,0 0-4 0,7 0-2 16,-7 0-1-16,0 3-1 0,0 1-1 0,0-1 2 15,6 1 0-15,-6 0 0 0,0 3 0 0,7-3 0 0,-7 3 0 16,0-3 1-16,6 3-1 0,-6 0-1 0,0 4 0 0,0-3 0 15,0-1 1-15,0 4 1 0,0-4-1 0,6 4 0 0,-6-4 2 32,0 5 2-32,0-5 0 0,0 4 0 0,7-4-2 15,-7 4 0-15,7-3 2 0,-7-1-5 0,6 0 2 0,-6 1 1 16,6-1 0-16,2 0 0 0,-2-3-1 0,-6-1 1 0,13 1 0 16,-7-4 2-16,1 4-1 0,6-4-1 0,-7-4-1 15,8 0 0-15,-8 1 3 0,7-5-1 0,-7 1 0 16,14-4 1-16,-14 0 1 0,8 0-2 0,-2 0 2 0,2-3 2 15,-1-1 1-15,-1-4 3 0,2 5 0 0,-2-1 2 0,2-3 0 16,-1 0 0-16,-7-1-2 0,7 5-1 0,-6-4-2 0,-1-1-3 16,-1 1-2-16,4-1-1 0,-3 1 1 0,-6 0-1 0,6 3 1 15,-6-7-1-15,0 4-1 0,0-1-3 0,0 1 2 0,0 0 1 16,0-4-1-16,0 4 1 0,0-1-1 0,-6 5 1 16,6-1 3-16,-6 4 4 0,-3-4-1 0,9 8 2 0,-5-4 2 0,5 7-1 15,0-3 2-15,-6 3-3 0,6 1 1 0,0 3 0 16,0-4-3-16,-7 4-3 0,7 0-1 0,0 0-2 0,0 0-1 15,0 0 0-15,0 4-1 0,0-4 0 0,0 7 0 0,-6 0 0 0,6 1 0 16,0-1 0-16,0 4 0 0,0 0 0 0,0 4 1 0,0-4 0 16,0 3 0-16,0 5-1 0,0-1 1 0,0 0 0 15,0 0 0-15,0 4 1 0,6-3-1 0,1 3 0 0,-7-4 0 16,6 0 0-16,-1 4 0 0,-5-3-6 0,9-1 2 0,-3 1 2 16,-6-5 1-16,6 4 0 0,1-3 0 0,-1 0 0 15,1-4 0-15,-7 3 4 0,6-3 0 0,7-4-1 16,-6 4 0-16,0-3-1 0,-1-1-1 0,8 0 0 0,-8-3 1 15,6 4 0-15,1-5-1 0,1-3 0 0,-8 4 0 0,7 0-1 16,0-4 2-16,0-4 0 0,0 4-2 0,0 0-2 0,1-4-4 16,-2 1-4-16,1-1-6 0,0 0-8 0,-6-3-10 15,5 3-13-15,-4-3-12 0,4-1-23 0,-5 1-31 0,0 0-44 16,-7 0-54-16,6-1-75 0</inkml:trace>
  <inkml:trace contextRef="#ctx0" brushRef="#br0" timeOffset="-183186.62">11867 15628 304 0,'-7'0'229'0,"7"0"-81"16,7 0-59-16,-7 0-39 0,0-3-23 0,7 3-13 15,-7 0-7-15,6-5-4 0,0 2-1 0,8-1-1 16,-8 1 0-16,7-1-1 0,-6 0 0 0,6 1 1 0,-2-1 0 16,4 0 0-16,-2 1 0 0,6-5 0 0,-6 1 1 0,7 0-1 15,-6 3-1-15,-2-3 1 0,7-1-1 0,-5 5 1 0,-2-4-4 16,2-1-10-16,-2 5-13 0,-5-1-19 0,6 0-30 16,-6-3-44-16,-7 3-70 0,0 1-102 0</inkml:trace>
  <inkml:trace contextRef="#ctx0" brushRef="#br0" timeOffset="-182983.52">11652 15437 56 0,'-7'-3'406'0,"7"-1"-128"0,0 4-124 16,0-4-72-16,7 1-37 0,-7-1-21 0,7 4-11 0,-1-3-7 16,8-1-6-16,-2 4-10 0,1-4-16 0,7 1-29 15,0 3-44-15,-8-4-75 0,8 0-122 0,-1 4-66 0</inkml:trace>
  <inkml:trace contextRef="#ctx0" brushRef="#br0" timeOffset="-182733.6">12922 15375 21 0,'-12'4'448'0,"4"-4"-111"0,2 0-149 0,0-4-93 0,6 4-53 16,0 0-35-16,0 0-32 0,0 0-40 0,6 0-53 0,0-3-77 15,2 3-111-15,-2 0-64 0</inkml:trace>
  <inkml:trace contextRef="#ctx0" brushRef="#br0" timeOffset="-182561.81">12981 15690 11 0,'-13'4'461'16,"0"-4"-88"-16,0 0-161 0,6 0-100 0,1 0-54 0,-1 0-30 16,7 0-22-16,0 0-19 0,0 0-24 0,0-4-36 15,13 4-65-15,-6-3-120 0,6-1-97 0</inkml:trace>
  <inkml:trace contextRef="#ctx0" brushRef="#br0" timeOffset="-181502.48">13873 15694 32 0,'13'-7'151'0,"-7"-4"-24"0,8-4-16 0,-8 1-11 16,7-1-12-16,0 0-11 0,7-3-7 0,-7-1-7 15,7-3-3-15,-8 1-4 0,8 2-6 0,-7-6-8 0,7 2-3 16,-1-2-1-16,0-1-7 0,1 1-1 0,-1 3-3 0,1-4-5 16,-7 0-2-16,7 4-1 0,-8 0-5 0,2 4-2 0,-8-4-2 15,1 8-1-15,-1-5-4 0,1 4-1 0,-7 4-2 16,0 0-1-16,0 0-1 0,-7 4 2 0,7-4-2 0,-6 7 0 15,-1 1 1-15,1-1-2 0,-8 0 0 0,2 4-1 16,5 0 2-16,-6 4-3 0,0 0 1 0,7-1 0 0,-8 5 2 16,2-5 0-16,-3 5 0 0,3-1 1 0,6 0 0 15,0-3 0-15,-8 3 0 0,8 1 0 0,6-5-1 0,-6 4-2 16,6-2 1-16,0 2-1 0,0-3 1 0,0-1-1 0,6 5 1 16,7-5 1-16,-6 4-1 0,5-3 1 0,0 3-1 0,3-3 0 0,-3 3 1 15,2-3 0-15,5 3 0 0,1-3 0 0,0 3-1 16,-1-3 1-16,0 0 0 0,0 3 0 0,1 0 0 0,0-3 0 15,0 3 0-15,-7-3-1 0,6 3 1 0,0-3 0 0,-6 4 0 16,7-2 0-16,-6-1 1 0,-2 2 0 0,-6 0-1 0,8-3 0 16,-8 3-2-16,1-3-1 0,-7 3 1 0,6-3-1 15,-6 3 1-15,-6 0-1 0,6-3 3 0,-7 3-1 16,1 1 0-16,-8-1 2 0,8 0-1 0,-6 0 2 0,-2 1-2 16,-6-1 1-16,1 0-2 0,6 1 0 0,-6-1 0 0,-1 1-2 15,1-1 1-15,5-3-1 0,-6-1-3 16,1 5-5-16,6-5-2 0,-6 1-3 0,5-4-7 0,8 4-10 0,0-4-17 15,-1 0-21-15,7 0-31 0,0-4-36 0,0 0-52 16,7 1-64-16,-1-1-81 0</inkml:trace>
  <inkml:trace contextRef="#ctx0" brushRef="#br0" timeOffset="-180889.92">14948 15309 58 0,'-7'-3'324'0,"7"-1"-97"0,-7 0-80 0,7 4-60 0,-6-3-34 15,6-1-21-15,0 4-12 0,-6-4-4 0,6 4-4 0,-7-3-4 16,7 3-2-16,-7 0-2 0,1 0-1 0,6 0-3 15,-6 0 0-15,-1 0-1 0,1 3 0 0,-1-3 0 16,-6 4-1-16,7 0 0 0,-8-1 1 0,8 5 2 0,-7-5 2 16,0 4-1-16,0 1 1 0,0 0 1 0,0 3 2 0,-7-4 1 15,7 4 4-15,1 0-1 0,-2 3 0 0,-6 1 1 16,8-4-1-16,-1 3 1 0,-1 1-3 0,8 0-1 0,-7-1-3 16,6-2-2-16,1 2-1 0,0-3 0 0,-1 0-1 15,7 0 0-15,0 0 0 0,0-4 0 0,7 1 1 0,-7-1-2 16,6 0 2-16,0-3-2 0,8 0 1 0,-2-4 0 0,2 0 0 15,-1 0 1-15,7-4-1 0,-8 0 3 0,8-3-2 16,-1 0-1-16,1-1 1 0,0 1 0 0,-1-4-1 0,1 4 1 16,-2-4 0-1,2-4-1-15,0 4 2 0,-1-4-2 0,-5 1 1 16,-2 3-1-16,2-4 1 0,-1 1-2 0,0 3 1 0,-7 0 0 16,-6 0 2-16,7 0 3 0,-7 0 0 0,6 0 2 0,-6 4 0 15,-6-4 3-15,6 3 2 0,0 0 1 0,-7 5 0 16,1-1-1-16,-1 1-1 0,7-1-2 0,-6 0 5 0,-7 4-6 15,13 0-3-15,-7 0-2 0,0 0-2 0,1 0-1 16,6 4-1-16,-6 0 0 0,-1-1-5 0,0 4 3 0,7 1 1 16,0 0 1-16,-6-2-1 0,6 2 1 0,0 3 0 0,0 0 0 15,-6-4 1-15,6 4 0 0,0 0-1 0,6 0 0 16,-6 0 0-16,0-4 1 0,6 4 1 0,-6-3 1 16,7-1-2-16,0 0 0 0,-1 1 0 0,7-1 1 0,-6-3-1 15,6 0 0-15,-7 3 0 0,7-3-2 0,0-1 0 0,1-3 0 16,-2 4-1-16,1-4-4 0,7 0-5 0,-8 0-9 0,8-4-17 15,0 4-22-15,-7-3-33 0,7-5-52 0,-8 5-67 16,8-5-98-16</inkml:trace>
  <inkml:trace contextRef="#ctx0" brushRef="#br0" timeOffset="-180529.63">15169 14958 87 0,'-6'-4'435'0,"-8"0"-133"0,8 1-139 0,6-1-77 0,-6 4-39 0,6 0-23 16,-7-4-10-16,7 4-7 0,0 4-3 0,0-4-3 15,0 7-2-15,0-3 1 0,7 3 0 0,-7 4 0 0,6 0 0 16,-6 0 0-16,6 4 0 0,1-1 0 0,-7 5 1 0,7-1-1 15,-1 1 0-15,-6-1 1 0,7 4-1 0,-1-4-1 16,-6 8 1-16,7-4 0 0,-7 0 0 0,6 0 1 16,-6 0 0-16,7 0-1 0,-7 0 0 0,6-1 0 0,-6-2 1 15,6 3-1-15,2-4 0 0,-2 1 1 0,0-1 0 0,1 0-1 16,-1-3 1-16,1-1 2 0,-1 1-2 0,7-4 1 0,1 0-1 16,-8 0-1-16,7 0 0 0,0-3 2 0,-7-1-2 15,7 0 0-15,1-3 0 0,-2 3-1 0,2-3 0 0,-2-4-3 16,1 3-6-16,1-3-9 0,-2 0-12 0,2 0-24 15,-2-3-36-15,2-1-50 0,-8 0-71 0,7 1-102 0</inkml:trace>
  <inkml:trace contextRef="#ctx0" brushRef="#br0" timeOffset="-180294.16">14993 15343 296 0,'-6'-5'369'0,"6"5"-128"15,0 0-105-15,0-3-58 0,0 3-34 0,0-3-18 0,6-2-7 16,0 2-7-16,8-1-5 0,-1 0-4 0,6 1-3 0,0-4-1 16,8 3 0-16,-8-3 1 0,8-1 0 0,5 5-1 15,-6-8-1-15,7 3-3 0,6 1-8 0,-7-4-10 0,7 4-15 16,1-4-32-16,-8 0-51 0,1 4-86 0,-1-4-104 0,1 3-59 15</inkml:trace>
  <inkml:trace contextRef="#ctx0" brushRef="#br0" timeOffset="-174898.7">15584 15236 225 0,'0'-7'260'0,"0"3"-79"0,9 1-63 0,-9-1-43 16,6 0-29-16,-6 1-17 0,6-1-9 0,-6 0-6 0,0 4-3 15,7-3-3-15,-1 3-4 0,-6 0-2 0,7 0-2 0,0 3 0 16,-7 1 0-16,6 3 0 0,-6-3 0 0,6 3-1 16,-6 0-1-16,0 1 2 0,8 3-1 0,-8 3 1 0,0-3 0 15,0 4 1-15,0 3-1 0,0-3-1 0,-8 4 1 16,8-1 0-16,0 0 1 0,0 4-1 0,-6-4 0 0,6 0 1 15,0 1 2-15,-6-5-1 0,6 1 3 0,0 0 0 0,0-4 1 16,6 4 1-16,-6-4 4 0,0-4 2 0,0 0-2 16,6 0 2-16,-6 1 0 0,8-1 2 0,-8-3 0 15,6-1 1-15,-6-3-2 0,6 4 1 0,0-4-1 0,2-4 2 16,-2 4 0-16,0-3-2 0,7-5-1 0,-7 5 0 0,2-5-1 16,4-3-3-16,-6 4 1 0,1-4-2 0,6 0-1 0,-6-3-1 15,-1 3-1-15,1 0-3 0,0-4 0 0,-1 0 0 16,-6 4-1-16,6-4 0 0,0 1-1 0,-6 3 0 0,8-4-1 15,-8 1 2-15,6-1-1 0,-6 1-1 0,6-2 0 16,-6 5 0-16,0-3 0 0,0-1 0 0,0 4 1 0,0 0-2 16,0 0 2-16,0 0 0 0,-6 4 0 0,6 0 1 15,0 0 1-15,0 3-1 0,-6 0-1 0,6 1 1 0,0 3 0 16,0-4 0-16,0 4-1 0,0 0 0 0,-8 0-2 16,8 4 1-16,0-1 0 0,0 1 1 0,0 3 0 0,0 0-2 15,0 1 1-15,0 3 0 0,8-4 1 0,-8 4-2 0,0 0 2 16,0 0-1-16,6 0 1 0,-6-4 0 0,0 4 2 15,6 1-2-15,-6-1-1 0,0-1 1 0,7 5-1 0,-7-4 1 16,0 4 1-16,6-4-1 0,-6 0 0 0,0 3 1 0,7-3 0 16,-7 0-1-16,7 0 0 0,-7 0-1 0,6-3-1 15,-6 3 2-15,6-4 0 0,0 0 0 0,2 4 0 0,-2-7-2 16,0 3 1-16,1-3-1 0,6 0 0 0,-6-1-3 0,4-3-4 16,4 0-4-16,-3 0-5 0,2 0-5 0,-1-3-11 0,6-1-18 15,-6 0-32-15,7-3-46 0,-7 0-71 0,6-1-112 16,-6 5-59-16</inkml:trace>
  <inkml:trace contextRef="#ctx0" brushRef="#br0" timeOffset="-173983.67">15964 15507 165 0,'0'4'210'0,"0"-4"-41"16,0 0-41-16,6 0-39 0,-6 0-31 0,0 0-22 0,0 0-13 15,0 0-8-15,0 0-6 0,0 0-2 0,7-4-5 16,-7 4 0-16,0-3 0 0,6 3-1 0,-6-4 0 0,7 0 0 15,-7 4 3-15,6-3 0 0,-6-1 3 0,7 0 1 16,-7 1 2-16,6-1 0 0,-6 0 2 0,6-3 2 0,-6 3 7 16,8-3-1-16,-8 3-1 0,6-3 1 0,-6-1 1 0,6 1 2 15,1 0-1-15,-7 0-2 0,6-4-4 0,-6 3-1 16,7 1 2-16,-1-4-2 0,1 0-3 0,-1 0-1 0,0 0 1 16,-6 0-3-16,8 0-2 0,-2 0-1 0,0 0 0 0,1 0-1 15,0 0-1-15,-1 0 1 0,1 0-3 0,-7-4 0 16,6 4 1-16,1 1-1 0,-7-1-2 0,6 0 0 0,-6-1 1 0,0 1-1 15,0 4 0-15,0 0 2 0,0 3 1 0,0-3-1 16,0 3 2-16,-6 4 0 0,6-4-2 0,-7 4 1 0,1 0-1 16,6 0-1-16,-7 4 0 0,-6 0-1 0,6-1-1 15,1 5 0-15,-8-5 0 0,8 5 0 0,0-1-1 0,-7 0-1 16,6 0 1-16,1 1-1 0,-1 0 0 0,7-1 2 16,-6 0 0-16,6 0-1 0,0-3 1 0,0 3 0 0,0 1-1 15,0-1-1-15,0-3-1 0,6 3 1 0,1-3-1 16,-7-1 3-16,6 1-3 0,1 0 1 0,-1-1 1 0,1-3-1 15,5 4 2-15,-4-4-1 0,-2 4-1 0,7-4 1 0,-6 0 0 16,-1 0 0-16,7 0 1 0,-6 0 2 0,-1 0-1 0,7 0 0 31,-7 3 1-31,1-3 0 0,0 0-1 0,-1 4 1 0,7 0-2 16,-7-1-2-16,1 4 2 0,-7 1 0 0,7-5 0 0,-1 5 1 16,-6 3 0-16,6-4 0 0,2 4 1 0,-2-3 1 15,-6 3-1-15,6-4 0 0,1 4 1 0,-7-4-1 16,5 1-1-16,3-1 0 0,-2 0 0 0,1 0 0 0,-1-3 0 15,0 3-2-15,2 1-4 0,-2-5-2 0,0 1-5 0,1 0-7 16,6-1-11-16,-7-3-12 0,7 0-20 0,-6 0-29 16,6-3-45-16,0 3-67 0,0 0-107 0</inkml:trace>
  <inkml:trace contextRef="#ctx0" brushRef="#br0" timeOffset="-173308.14">16621 15229 190 0,'-6'-4'222'15,"6"4"-49"-15,0 0-45 0,-6 0-39 0,6-3-29 0,0 3-18 16,-7-4-11-16,7 4-5 0,-7-4-7 0,7 4-5 0,-6 0-5 16,0-3-2-16,6 3-1 0,-7 0 0 0,0 0 0 15,1 0-6-15,-1 0 0 0,1 0 1 0,0 0-1 0,-2 0 0 16,2 3 0-16,0-3 0 0,0 4-1 0,-2-4 0 15,2 4-1-15,0-1 1 0,-1 1 0 0,-5 3 0 0,4 0 1 16,2 1 0-16,0-1 0 0,0 0 0 0,-2 4 1 0,2-3-2 16,0 3 1-16,-1 0 0 0,7-4 1 0,-7 4 0 15,7-3 0-15,0 3 0 0,0-4 0 0,7 4 1 0,-7-4 0 16,7 0 0-16,-1 1 1 0,0-1-2 0,2-3 0 16,-8 3 1-16,12-3-2 0,-6-4 0 0,2 3-1 0,4-3 0 15,-5 0-2-15,5 0 1 0,-4 0 2 0,-2-3 0 0,6-1 1 16,-4 0 0-16,4 1 0 0,-5-1-4 0,6-3 3 0,-6 3 2 15,5-3-1-15,-5-1 0 0,0 5-1 0,-1-5 1 16,0 1 2-16,1-4 6 0,-1 3 0 0,1 1-2 0,-7 0 3 16,7-4 3-16,-7 4 1 0,0-1 1 0,0 1-2 0,0 0-1 15,0 3 0-15,0-3-4 0,0-1-1 0,0 1-1 16,-7 3-2-16,7 1 1 0,0-1 0 0,-7 4-1 0,7-4 0 16,0 1 2-16,-6 3-1 0,6 0 0 0,0 0-1 0,-7 0-3 15,7 3 0-15,0 1-1 0,-6 0 5 0,6-1-4 16,-6 1-1-16,6 3 1 0,0 1 0 0,0-5 1 15,0 5-1-15,0-1 0 0,0 0-4 0,0 1 1 0,0-5 1 16,6 5 0-16,-6-1 1 0,6-4-1 0,1 5 0 16,-7-5 1-16,13 5 0 0,-6 0-1 0,-1-5-2 0,8 1 2 15,-8 3-1-15,6-3-3 0,2-1-4 0,-1-3-4 0,-1 4-7 16,2 0-6-16,5-4-9 0,-6 0-16 0,7 0-21 16,-7-4-28-16,7 0-44 0,-8 1-63 0,1-1-89 0</inkml:trace>
  <inkml:trace contextRef="#ctx0" brushRef="#br0" timeOffset="-172895.27">16966 14910 24 0,'0'-3'284'16,"0"3"-80"-16,0-5-71 0,0 5-53 0,0 0-35 15,0 0-18-15,0 0-14 0,0 5-7 0,0-5-3 0,7 3 0 16,-7 5 2-16,0-1 1 0,0 0 1 0,7 0 1 0,-7 4 5 16,0-3 1-16,0 6 1 0,0-3 1 0,6 0-2 15,-6 4-1-15,0-1 1 0,7 5 0 0,-7-4 1 0,0 3 0 16,6 0 2-16,-6 1-1 0,0-1 4 0,0 0 1 15,7 22 22-15,-7-21-22 0,6-1-1 0,-6 0-4 16,7 1-1-16,-1-5-3 0,-6 5-3 0,6-1-2 0,2-4-4 16,-2 5-1-16,0-4-2 0,1-1 2 0,-1 5-1 15,1-8-2-15,0 3 3 0,-1-3-2 0,0 0 1 0,0 0-1 16,8-4 1-16,-8 1-1 0,1-1 0 0,6 1 2 0,-6-5-2 16,5 1-2-16,-5-4 0 0,6 0-3 0,-7 0-1 15,8 0-2-15,-8 0-3 0,1-4-7 0,-1 1-2 0,0 3-5 16,1-8-11-16,0 4-16 0,-1-3-25 0,0 0-25 15,-6-1-41-15,8 1-62 0,-8-4-89 0</inkml:trace>
  <inkml:trace contextRef="#ctx0" brushRef="#br0" timeOffset="-172629.26">16915 15211 33 0,'0'0'419'0,"0"0"-106"16,0 0-114-16,0-4-83 0,6 4-46 0,1-4-29 0,-1 1-16 15,7-2-12-15,0 2-6 0,0-1-5 0,0-3-3 0,7 3-4 16,-1 1-4-16,1-1-7 0,-1 0-9 0,1 1-14 0,6-1-21 15,-6 0-36-15,-1-3-51 0,7 3-87 0,-13-3-93 16</inkml:trace>
  <inkml:trace contextRef="#ctx0" brushRef="#br0" timeOffset="-172148.7">17319 15276 109 0,'0'0'337'0,"0"4"-100"0,0-4-95 0,0 0-62 0,6 4-34 15,-6-4-20-15,6-4-9 0,8 4-6 0,-8-4-5 16,7 4-2-16,0-3-1 0,0-1-1 0,0 0 0 0,-6-3-1 15,5 3-1-15,1-3-1 0,1 0 1 0,-2-1 0 16,2 1-1-16,-2 0-1 0,2 0 1 0,-8-1-1 0,7 0 1 16,-7 1 1-16,-6 4 1 0,8-5 0 0,-8 5-1 15,6-5 1-15,-6 5 0 0,-6-1-2 0,6-3 0 0,-8 3-1 16,2 0 2-16,0 1-1 0,-1 3 0 0,1 0-1 0,0-4 1 16,-8 4 4-16,2 4-3 0,4-4 2 0,-4 3 0 15,-2 1 0-15,8 0 1 0,-7 3-2 0,0 0-1 0,6-3-1 16,-5 3 2-16,-2 1-2 0,8 2-2 0,-1-2 0 15,-5 0 2-15,5 3 1 0,0-4 2 0,1 4 1 0,6 0-1 16,-6 0 0-16,6 0 3 0,0 0 0 0,0 0-2 16,0 0 2-16,0-1-3 0,6 1 0 0,-6-3 2 0,6 3-3 15,1 0 2-15,0-4 0 0,5 1 3 0,-5-1-2 0,-1 0 0 16,8 1 3-16,-2-1-2 0,2-3 2 0,-2-1 0 16,1 1-1-16,1 0-2 0,6-1-2 0,-8-3 1 0,8 0-2 15,-1 0-1-15,1-3-3 0,-1-1-4 0,1 4-8 0,0-4-9 16,6-3-14-16,-7 0-22 0,7-1-31 0,0-3-42 15,-6 0-60-15,4 4-97 0</inkml:trace>
  <inkml:trace contextRef="#ctx0" brushRef="#br0" timeOffset="-171542.72">17891 14848 324 0,'-6'0'362'0,"0"-4"-132"0,-1 4-107 0,7 4-61 0,-7-4-27 16,7 3-16-16,0 5-9 0,0-1-6 0,0 0-10 0,0 4 3 15,0 0 2-15,0 1 4 0,7 2-4 0,-7-3-1 16,7 4 0-16,-7-4 1 0,6 3-1 0,-6-3-1 0,6 0 0 15,-6 0 2-15,6 4 0 0,-6-8-1 0,8 4 1 0,-8-4 0 16,0 1 1-16,6-1 0 0,-6 1-1 0,0-1 0 0,0 0-1 16,0-3 1-16,0 3 1 0,0 1 1 0,-6-5 0 0,6 5 0 0,-8-5 2 15,8 4 0-15,-6-3-2 0,0 3 0 0,0 1-1 16,-1 3 0-16,0-4 0 0,-6 4 0 0,7 0-1 0,0-4 1 16,-8 5 0-16,8 2 0 0,0-3 0 0,-1 0 0 0,0 0-1 15,1 0 1 1,-1 0-2-16,1 0 1 0,-1 0 0 0,7 0 1 0,0-4 0 15,-7 0 0-15,7 1 1 0,7-5-1 0,-7 5 0 0,0-5-1 16,7 2 1-16,-7-2-1 0,6 1 1 0,1-4-1 16,-1 0 0-16,1 0 1 0,0-4 0 0,-1 4 0 15,0-3 0-15,0-2 0 0,2 2 0 0,-2-5 1 0,0 5 0 16,7-5 3-16,-6 5 1 0,0-4 0 0,-1-1 2 0,0 1 1 16,0 0 0-16,2-4 1 0,-2 3-2 0,-6 1 0 0,6 3-2 15,1-3-1-15,-7 0-3 0,7 3 0 0,-7 0 0 16,0 1-1-16,0-1 0 0,6 4-2 0,-6-3 2 0,0 3 0 15,0 0 0-15,0 0 0 0,0 3 0 0,0 1 0 16,0-1 0-16,7 1 1 0,-7 0 0 0,6 3 1 0,-6-3-2 16,7 3 0-16,-1 0 1 0,1 1 0 0,-1-5-1 15,0 5 0-15,1-5 1 0,0 5-2 0,6-1 2 0,-7-3-1 16,0-1 0-16,8 1 1 0,-8-1 0 0,0 1-1 16,8 0 0-16,-8-4 0 0,7 0 1 0,-6 0-11 0,6 0-12 15,-1 0-21-15,2-4-29 0,-1 0-38 0,0 1-66 0,0-4-101 16,-7 3-85-16</inkml:trace>
  <inkml:trace contextRef="#ctx0" brushRef="#br0" timeOffset="-169287.26">18706 15071 133 0,'0'0'178'0,"6"-3"-47"16,-6-1-37-16,0 4-29 0,6-4-23 0,-6 1-11 0,7-1-5 15,0 4-1-15,-1-8-1 0,1 8 2 0,-1-3 1 16,1-1 0-16,0 0 1 0,-1 4-1 0,0-3-1 0,0-1-2 16,1 0-2-16,0 4-5 0,-7-3-4 0,6 3-3 0,-6-4-1 15,0 4-3-15,7 4-1 0,-7-4 0 0,0 7-1 16,6-3 3-16,-6 3 3 0,0 4 1 0,0 0 4 0,0 0 2 16,-6 4-3-16,6 0 3 0,0-4-1 0,0 7-2 0,0 0-1 15,0 0-2-15,0-3-3 0,0 4-1 0,0-1 1 0,6 0-2 16,-6-3-1-16,0 3 2 0,7-3-3 0,-7-1 2 15,7-3 1-15,-1 0 0 0,0 4-1 0,0-4 1 0,2 0-2 16,-2-4-1-16,0 1 0 0,1 3-1 0,-1-8-2 0,1 5 0 16,6-5 1-16,-7 1-1 0,0 0 2 0,8-4-1 15,-8 3 1-15,8-6 0 0,-8 3 0 0,7-4 1 16,0 0-2-16,-6 1 1 0,5-5 0 0,2 1 2 0,-8 0-3 16,7-1 2-16,-7 1 1 0,2 0 2 0,-2-5 1 0,6 6 1 15,-12-6-1-15,8 1 0 0,-8 0 0 0,6 4-1 0,-6-4 0 16,0 4 0-16,0-4 1 0,0 3 1 0,0 5 1 15,0-1 1-15,0-3 1 0,0 7 1 0,0-4 0 0,0 4 0 16,0-4-3-16,0 1-2 0,0 3-2 0,0 0-1 0,0 0-2 16,0 0-2-16,-6 0-1 0,6 3-4 0,0 1 1 15,0-4 1-15,0 7 1 0,0-3 0 0,0 7 0 16,0-4 2-16,0 1-1 0,6 3-1 0,-6-4 2 0,0 4 0 16,6 0-1-16,1 0 1 0,-7 0-1 0,5 0 0 0,3 0 0 15,-1-4 1-15,-1 4-1 0,6 0 1 0,-4 0 0 0,-2-3 0 16,7-1-2-16,-6 0 1 0,6 0 0 0,-7 1-1 15,7-1-1-15,-6-3 0 0,5 3-2 0,-5-3 1 16,6-1 0-16,0 1-1 0,0-4 1 0,-6 4 0 0,5-4 2 16,2 0 1-16,-1 0-1 0,-6-4 0 0,5 4 1 0,1-4 1 15,-7 1 0-15,2-1 0 0,-2 0-1 0,-6 1 1 16,6-5 1-16,-6 1 0 0,0 3-1 0,0-3-1 0,0 0 0 16,-6 0 0-16,0-1 1 0,6 1-1 0,-8 0 0 15,2-4 1-15,0 3-1 0,6 1 0 0,-7-4 0 0,1 3-1 16,6 2 1-16,-6-2-1 0,6 0-1 0,0 5-1 0,-7-4 1 15,7 3-1-15,7-3 0 0,-7 3 0 0,6-3-1 16,-6 3 1-16,6-3 5 0,7 3-2 0,-7-3 0 0,2 3-1 16,4 0 0-16,1-3 0 0,0 7-1 0,0-7 2 0,1 3-7 15,-2 4 4-15,2-4 1 0,-2 1 2 0,1-1-1 16,1 1 1-16,-2-1-1 0,2 0 0 0,-1 1 1 0,-7-1 0 16,7 0 1-16,0 1-1 0,1-2 1 0,-8 5-1 15,0-3 0-15,1 3-1 0,-7-4 1 0,6 4 0 0,-6 0 0 16,7 0 0-16,-7 0 0 0,0 0 0 0,0 0 1 0,-7 0-2 15,7 4 1-15,-6-1 1 0,-1 2-1 0,1-5 1 16,0 7-1-16,-3-3 1 0,4 3 0 0,-8 0 3 0,0 0-2 16,7 1-1-16,-7-1 0 0,7 0-1 0,-8 4 0 15,8-3 0-15,-8 3 0 0,8 0-1 0,-1-4 1 0,1 0-1 16,0 0 0-16,-2 4 0 0,8-3-2 0,0 0 3 0,0-1 0 16,0 0 0-16,0-3-1 0,8 3 1 0,-2 0-1 15,-6-3 1-15,6 0 0 0,1 3 0 0,-1-3 0 0,8-1-1 16,-8-3 1-16,0 4 0 0,8-4 0 0,-8 0 0 0,1 0 0 15,6 0 0-15,-7-4 0 0,1 4-1 0,4-3-1 16,-2-1 1-16,-3 0 0 0,0 1-1 0,1-5 1 0,-1 5 0 16,1-5 0-16,-1 1 2 0,-6 0-1 0,7 0 1 0,-1-1 0 15,-6 0 0-15,7 1 0 0,-7 0-1 0,0 0 0 16,0-1-1-16,7-3 1 0,-7 8 0 0,0-5 1 0,0 5 0 16,0-1-1-16,0 0 2 0,-7 1 0 0,7 3 1 15,0 0-2-15,-7 0 1 0,7 0-1 0,-6 0 0 0,6 0-1 16,-7 3-2-16,1 1 1 0,6 0 0 0,-7-1 0 15,1 5-1-15,6-1 2 0,0 0-1 0,0-3 1 0,0 3 0 16,0 0 0-16,0 1-1 0,0 0 2 0,0-2-1 16,6 2 0-16,1-4-1 0,-7 3 0 0,6 0 1 0,1 1 0 15,-1-5-2-15,1 1 2 0,0 0 0 0,-1 3 0 0,0-7 0 16,8 4-2-16,-8-4-3 0,7 0-3 0,0 0-3 16,0 0-5-16,0 0-6 0,6-4-12 0,-5 0-9 0,-1 1-12 15,7-1-18-15,-8-3-28 0,8-1-37 0,-7 1-53 16,-1 0-77-16,2 0-79 0</inkml:trace>
  <inkml:trace contextRef="#ctx0" brushRef="#br0" timeOffset="-168924.99">19838 14902 33 0,'-6'-3'443'0,"0"-5"-108"0,-1 5-136 0,1 3-82 16,6-4-46-16,-7 1-24 0,7 3-13 0,-7 0-11 16,7 0-8-16,0 0-3 0,0 3-6 0,0 1-3 0,7 3-2 15,-7 5-1-15,7-6 0 0,-1 6 1 0,1-1-1 0,-1 3 1 16,0 1 2-16,2 3-3 0,-2-3 2 0,0 3-1 0,0 0 1 16,2 1 0-16,-2-1-1 0,0 1 3 0,1-1-2 15,-2 0-2-15,3 4 2 0,5-4 2 0,-7-3-2 0,0 4 1 16,2-1 0-16,-2 0-3 0,0-3 2 0,8-1 2 15,-8 5-2-15,1-5 1 0,-1 1-1 0,0-1 0 0,8 2-1 16,-8-2 2-16,0 1-1 0,1-4 0 0,0 3 2 0,6-3-3 16,-7-3 2-16,0 2-2 0,2-2 2 0,-2-1-1 15,0 0-1-15,0-3-1 0,8 0-2 0,-8-1 0 16,1 1-2-16,0-4 3 0,6 0-3 0,-7 0-2 0,6 0-5 16,-4-4-6-16,4 1-13 0,-5-5-16 0,-1 5-30 0,1-8-46 15,0 0-71-15,-1 0-115 0,-6 0-77 0</inkml:trace>
  <inkml:trace contextRef="#ctx0" brushRef="#br0" timeOffset="-168659.3">19728 15240 128 0,'0'3'397'0,"-6"-3"-121"16,6 0-115-16,0 0-69 0,0 0-35 0,0 0-20 0,0 0-10 15,6-3-8-15,0 3-7 0,8-4-5 0,-8 4-2 16,7-4-1-16,1 1-2 0,4-1-1 0,-4 1-1 0,5-1 0 16,1 0 1-16,6-3 0 0,-8 3-2 0,9 1-2 0,-1-2-3 15,1-2-5-15,-1 4-5 0,0-1-9 0,-1-3-9 0,1 3-16 16,1 0-27-16,-1-3-39 0,0 3-63 0,-7 1-89 15,1-5-74-15</inkml:trace>
  <inkml:trace contextRef="#ctx0" brushRef="#br0" timeOffset="-167839.72">20392 15258 98 0,'-6'0'373'0,"6"0"-103"16,-7 0-112-16,7 0-68 0,0 0-39 0,0 0-21 0,7 0-11 15,-1 0-8-15,-6-4-5 0,13 4-4 0,-6-3-3 16,-1 3-1-16,8-4-1 0,-8 0 0 0,6 1 0 15,2 3-3-15,-7-4-1 0,5 0-1 0,2 1-1 0,-8-1 0 16,0 1 1-16,8-1-1 0,-14 0 1 0,6 4 3 0,1-3 1 16,-7-1 1-16,0 0 1 0,6 1 2 0,-6 3 3 0,-6-5 3 15,6 2 1-15,0-1 1 0,-7 4 0 0,1 0 1 16,0-3-1-16,-2 3 1 0,-4-4-2 0,5 4-5 16,-6 0-1-16,7 0-1 0,-7 0-1 0,5 4 1 0,-4-1 0 15,6-3 0-15,-8 4 0 0,8-1 0 0,-1 2 1 0,1-2 1 16,-7 1-1-16,6 3-1 0,1-3 0 0,0 0 0 15,-3 3 1-15,9 0 0 0,-5-3 0 0,-1 3-1 0,6 0 0 16,0 1 2-16,0-5-1 0,-7 5 0 0,7-1 0 0,0-3 1 31,7 3-1-31,-7 0 1 0,0-3 2 0,0 3-2 0,6-3 0 16,-1 3-1-16,4-3 1 0,-3-1-1 0,-6 5-1 0,6-5 2 16,7 2 0-16,-6-2 1 0,-1 1 2 0,1-4 0 15,6 3-1-15,0-3 2 0,-1 0 0 0,-4 0 1 0,11 0 1 16,-6 0-1-16,0 0 2 0,7-3 0 0,-7-1 1 15,0 4-1-15,6-3-2 0,1-5 0 0,-1 5 0 0,1-5 3 0,0 0-2 16,-1 5 0-16,0-4 2 0,1-4 1 0,-1 3 3 16,1-3 1-16,0 4 2 0,-1-4-1 0,1 0 2 0,-1 4 0 15,-6-4-1-15,6 0 0 0,-5 0 0 0,-2-1-2 16,2 2-2-16,-1-1 0 0,-8 0 0 0,10 0-3 0,-9 0 2 16,0 0 0-16,-6 0-2 0,7 0 0 0,-7 0 0 0,0 4-1 15,-7-4-2-15,7 3-1 0,-6-3-1 0,0 4 0 16,-9-1-2-16,10 1 3 0,-8 3-5 0,-1-3 0 0,2 3-1 15,-2 4 0-15,2 0-1 0,-8 0 0 0,7 4-1 0,-7 0-3 16,8-1 3-16,-1 1 0 0,-1-4-1 0,8 4 2 16,-7-1-2-16,6 1 1 0,7 0 1 0,-6 0 0 15,6-1-1-15,0 1-2 0,0 3 1 0,6-3-1 0,1 3-1 16,0 1 1-16,5-1-3 0,2 4 2 0,-1-4-1 0,7 0 2 16,-2 4 0-16,2-3-1 0,-1 3 1 0,7 0-1 0,-6 0-2 15,7 3 0-15,-8-2-2 0,7-1-2 0,-6 3 1 16,0-3 0-16,-2 4 0 0,2-4-1 0,-1 0 2 15,1 0 1-15,-6 0 2 0,-2 0 2 0,8-4 1 0,-7 4 1 16,-1-3 0-16,-4-5 2 0,4 5-1 0,-5-5 0 16,-1 1 0-16,1-1-4 0,0 1-2 0,-1 0-6 0,-6-4-5 15,6 3-9-15,1-3-8 0,0 0-18 0,-1 0-26 0,0-3-41 16,-6-1-64-16,6 0-108 0,-6 1-73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5:16:21.4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944 0 148 0,'0'0'125'0,"0"0"-29"0,-7 0-18 0,7 0-12 0,0 0-5 16,0 0-5-16,0 0-3 0,0 0-1 0,0 0 1 0,0 0-2 0,0 0-3 15,0 0-4-15,0 0-1 0,7 0-4 0,-14 0-4 0,7 0-7 16,0 0-5-16,0 0-3 0,0 0-5 0,7 0 0 0,-7 0-3 15,0 0-4-15,0 0-1 0,0 0 0 0,-7 0-5 0,7 0-1 16,0 0 4-16,0 0-3 0,0 0 1 0,0 0-3 0,0 0 1 16,0 0-1-16,0 0 2 0,0 0 1 0,0 0-4 0,0 0-1 15,0 0 2-15,0 0 1 0,0 0-1 0,0 0 1 0,0 0 0 16,-7 0-2-16,7 0-1 0,0 0 1 0,0 0 0 0,0 0 0 16,-6 0 0-16,6 0 0 0,0 0 0 0,0 0 2 0,-7 0 1 15,7 0-1-15,0 0 0 0,0 0 0 0,-6 0 0 0,6 0-1 0,0 0-2 0,0 0-5 0,0 0-8 16,-6 0-11-16,6 0-16 0,0 0-23 0,0 0-40 0,0 0-67 15,0 0-128-15,0 0-77 0</inkml:trace>
  <inkml:trace contextRef="#ctx0" brushRef="#br0" timeOffset="484.22">6859 0 41 0,'0'0'121'0,"0"0"-20"0,0 0-16 0,0 0-13 0,0 0-10 16,0 0-9-16,-7 0-9 0,7 0-5 0,0 0 0 16,0 0-3-16,0 0-1 0,-6 0-4 0,-2 0 0 0,8 0 1 15,-6 0-3-15,0 0-1 0,6 0-4 0,-6 0-2 0,0 0-2 16,-2 0 1-16,2 0-5 0,-7 0-3 0,6 0 3 0,1 0-2 0,-7 0 4 16,7 0 3-16,-8 0 0 0,2 0 0 0,-1 0 1 0,-1 0 1 15,8 0 2-15,-7 0-1 0,0 0-5 0,-1 0-3 16,8 0-2-16,-7 0-1 0,7 0-2 0,-7 0-3 0,6 0-3 0,1 0 1 15,0 0 1-15,-2 0 0 0,2 0-3 0,0 0 1 0,-1 0-3 16,1 0 1-16,-1 0-1 0,1 0 0 0,-1 0 0 0,1 0 0 16,-1 0 0-16,0 0-1 0,7 0 2 0,-6 0-1 0,0 0 0 15,6 0 1-15,-7 0-2 0,7 0 0 0,0 0 0 0,0 0 1 16,0 0-2-16,0 0 0 0,0 0-1 0,0 0 0 0,0 0 1 16,0 0 0-16,0 0 0 0,0 0-3 0,0 0 2 0,0 0-2 15,0 0 1-15,0 0-3 0,0 0-4 0,0 0-8 0,0 0-6 16,0 0-13-16,7 0-11 0,-7 0-11 0,0 0-18 0,0 0-22 15,0 0-37-15,0 0-52 0,0 0-84 0,0 0-78 0</inkml:trace>
  <inkml:trace contextRef="#ctx0" brushRef="#br0" timeOffset="865.91">6729 0 213 0,'6'0'165'0,"-6"0"-63"0,6 0-41 0,-6 0-28 15,0 0-9-15,0 0-5 0,0 0-4 0,7 0 2 16,-7 0-1-16,0 0-2 0,0 0 0 0,7 0 0 0,-7 0-3 15,6 0-3-15,0 0-1 0,1 0-3 0,-1 0-1 0,1 0 1 0,0 0 1 16,-1 0 0-16,8 0 1 0,-8 0 1 0,6 0 0 0,-6 0 2 16,8 0 0-16,-7 0 1 0,5 0-1 0,2 0 1 15,-1 0-1-15,0 0-2 0,0 0 0 0,0 0-1 0,0 0 2 0,7 0-1 16,-8 0-1-16,1 0-1 0,1 0 0 0,6 0 0 0,-8 0-2 16,2 0 1-16,-2 0-3 0,1 0 0 0,1 0-1 0,-8 0 0 15,6 0 1-15,-5 0-1 0,6 0 1 0,-6 0 1 0,-7 0 1 16,6 0-3-16,1 0-1 0,-7 0-3 0,0 0-9 0,0 0-13 15,0 0-20-15,0 0-36 0,0 0-56 0,0 0-88 0,0 0-99 16</inkml:trace>
  <inkml:trace contextRef="#ctx0" brushRef="#br0" timeOffset="2111.58">4638 333 171 0,'6'-3'246'0,"-6"-5"-67"0,7 1-58 0,-7 0-40 16,0 3-24-16,0-3-12 0,7 3-7 0,-7-4 0 0,0 5 0 15,0-1-1-15,0 0 3 0,-7 1 0 0,7-1-1 0,0 0-1 16,0 1-2-16,0 3-5 0,0-4-4 0,0 4-7 16,0 0-5-16,-7 0-4 0,7 0-3 0,0-4-1 0,0 4-3 15,0 0 0-15,0 0-2 0,0 0 2 0,0 4-2 0,0-4-2 16,-6 0 2-16,6 4-2 0,-6-1 2 0,-2 1 1 0,2 3 1 15,0 1-1-15,-1-1 1 0,1 1 0 0,-7 3 2 0,0-4-3 16,-1 4 1-16,2 0 0 0,-1 0-2 0,0 0 0 0,0 0 2 16,-1 3 0-16,2 1 0 0,-2-4 2 0,-5 3-1 0,7 2 0 15,-2-2 1-15,1-3-2 0,0 4-1 0,0-1 2 0,0 1-2 16,-6 0 1-16,5-1 0 0,1 1 0 0,0-1 0 16,0 1 1-16,1 0 1 0,-2 0-1 0,1-1 2 15,6 1 0-15,-5-4 1 0,5 0 0 0,1-4-1 0,-2-3 2 0,2 3 1 16,6 0-2-16,-6-3 1 0,6 0 0 0,-6-1-2 15,6 1 0-15,0 0 0 0,-7-1-2 0,7-3 1 0,0 0 0 16,0 4-3-16,-7-4 2 0,7 4 0 0,0-4 0 0,0 0 0 16,0 0 2-16,0 0-1 0,7 0 1 0,-7 0-1 0,0 0-3 15,0 0 2-15,0 0-5 0,0 0 1 0,0 0 2 0,0 0-1 16,7 0 1-16,-7 0 0 0,0-4-1 0,0 4 0 16,0 0 6-16,0-4-3 0,6 4-2 0,-6 0-2 0,0-3-1 0,6 3 1 15,-6-4-1-15,6 0 0 0,-6 4-1 0,8-3 1 16,-8-1 0-16,6 4 0 0,1-4 1 0,-7 1-1 0,6-1 0 15,0 4-2-15,1-4 0 0,-7 1 2 0,7-1 0 0,-1 4 0 16,-6-4 0-16,6 1-1 0,-6 3 1 0,8-4 1 0,-8 4 0 16,0-4-2-16,6 4 0 0,-6 0 0 0,0 0 1 15,0-3 0-15,0 3 0 0,0 0 0 0,0 0 0 0,0 0 0 16,0 0 0-16,0 0 0 0,0 0 0 0,0 0 1 0,0 0 0 16,0 0 1-16,0 0-1 0,0 0-1 0,0 0 0 0,0 0 0 15,0 0 0-15,0 0 0 0,0 0 0 0,0-4-1 0,0 4 1 16,0 0-2-16,0 0-2 0,0 4-8 0,0-4-15 0,-6 0-18 15,6-4-26-15,6 4-39 0,-6-3-61 0,0-5-110 0,6 5-106 16,-6-5-59-16</inkml:trace>
  <inkml:trace contextRef="#ctx0" brushRef="#br0" timeOffset="4744.96">7497 3612 278 0,'0'0'218'0,"0"-7"-66"16,7 3-52-16,-7 0-33 0,0 4-18 0,0-4-9 0,0 1-5 15,6 3-4-15,-6 0-3 0,-6 0-1 0,6 0 0 0,0 0 2 16,0 0 1-16,0 0 0 0,0 0-1 0,0 0 1 0,0 0 0 16,0 0 0-16,0 0 0 0,-7 0-4 0,7 0 0 15,0 0-3-15,-6 3-3 0,6-3-3 0,-7 4-1 16,0 4-3-16,1-1-4 0,0 0-1 0,-2 4 0 0,2 0-1 16,0 0 0-16,0 4 1 0,-8-1 1 0,1 5-1 0,1-5 2 15,-2 5-2-15,1-4 2 0,0 3 2 0,0 0 1 0,0-3 0 16,0 3 0-16,7-3 0 0,-9-1 0 0,4 1-1 15,4-4 0-15,-6 0-1 0,6 0-1 0,1 4-2 16,-8-8 1-16,8 4-2 0,0-4-2 0,6 1-1 0,-6-1-1 16,6-3 4-16,-7-1-2 0,7 1-3 0,-7-4 2 0,7 4 5 0,0-4 5 15,0 3 9-15,0-3 7 0,0 0 3 0,0 0 7 16,0 0 11-16,0 0 8 0,0-3 0 0,0 3 0 0,0-4-5 16,7 0-5-16,-7 1-7 0,0-5-6 0,7 1-10 15,-7 0-8-15,6-4-8 0,-6 3-4 0,6-3-1 0,0 1-3 16,-6-1 0-16,8-1-2 0,-2 1 1 0,0-3-1 0,1 3 2 15,0-4 0-15,-1 4-2 0,1-4 0 0,-1 1 0 0,7-1 0 16,-6 1 0-16,5-1 0 0,-5 0 0 0,6 0-2 0,-6 1 1 16,6-1 1-16,0 1 0 0,-1-5 1 0,2 5 0 15,-1 3 0-15,0-4-1 0,0 4 0 0,-1 0 0 0,-4 3 0 16,4-3 0-16,-5 4 1 0,0 0-1 0,-1 3-1 16,1-3 1-16,-1 3-1 0,1 1 1 0,-7-1 0 0,6-3-1 15,-6 7 0-15,7-4 0 0,-7 0 0 0,6 4 0 0,-6 0 1 16,0-3-1-16,0 3 1 0,0 0 0 0,6 0-1 15,-6 0 1-15,0 0 0 0,0 0 0 0,0 0-2 16,7 0 1-16,-7 0 1 0,0 3 0 0,7-3 0 0,-7 4-2 16,0 0 1-16,6-1-1 0,-6 1 1 0,7 3-1 0,-1-3 1 15,-6 3-1-15,6 1 1 0,1-1 1 0,0 4 0 0,-1-4 0 16,0 5 1-16,2-6 0 0,-2 6-1 0,0-5 0 16,1 4 0-16,-1 0 0 0,1 0 0 0,-7-4 0 15,6 4 0-15,1-4 0 0,-1 1-1 0,-6-1 0 0,6 0 1 16,2 1-1-16,-8-1 0 0,6-3 1 0,0 3-2 0,-6 0 2 15,7-3 1-15,0 4 0 0,-7-5 0 0,6 5 0 0,0-5 0 16,-6 1 0-16,7-4-1 0,-7 4 2 0,6-4-1 0,-6 3-1 16,0 1 1-16,7-4 0 0,-7 0 0 0,0 4 0 15,0-4-1-15,0 0 0 0,0 0 0 0,7 3 0 0,-7-3 0 0,0 0 0 16,0 0 1-16,0 0-1 0,0 0 1 0,0 0-1 16,0 0 1-16,0 0 0 0,0 0-1 0,0 0 0 0,0 0 0 15,0 0 1-15,0 0-4 0,0 0-11 0,0 0-21 16,0 0-24-16,0 0-31 0,0-3-33 0,0 3-48 0,0-4-75 15,0-3-131-15,0 3-88 0,-7-3-36 0</inkml:trace>
  <inkml:trace contextRef="#ctx0" brushRef="#br0" timeOffset="6874.67">7595 3553 6 0,'0'0'63'0,"0"0"-4"0,0 0-5 0,0 0-4 15,0 4-7-15,0-4-5 0,0 0-5 0,0 0-2 0,-7 3-3 16,7-3-1-16,0 4 3 0,-7-4 3 0,7 0 1 15,0 4 3-15,-6-1 0 0,6-3 0 0,0 0 1 16,0 0-4-16,0 4-5 0,0-4-4 0,-6 0-4 0,6 0-3 0,0 4-5 16,0-4-2-16,0 0-3 0,0 3-3 0,0-3 0 15,-7 5-2-15,7-5 3 0,0 3-2 0,-6 0-3 0,6 1-1 16,0-4 0-16,-7 4 0 0,7 0 0 0,-7-1-2 16,7 1-3-16,0-4 4 0,-6 4 1 0,6-1 0 0,0-3 1 15,-6 4 0-15,6-4 2 0,0 0-1 0,0 4-1 0,0-4-1 16,0 0 1-16,-7 0 1 0,7 0-2 0,0 0 0 15,0 0-1-15,0 0 1 0,0 0 0 0,0 0 0 0,0 0 0 16,0 0-1-16,0 0 0 0,0 0 0 0,-6 0 1 16,6-4-1-16,0 4 0 0,0-4 1 0,0 4 0 0,-7-3 0 15,7-1 0-15,0 4 1 0,0-4 0 0,0 1 0 0,0-1-1 16,0 0 0-16,0 0-2 0,0 1-3 0,-6-5-2 16,6 5-2-16,0-5-4 0,0 5-2 0,0-5-4 0,0 5-2 15,0-4 0-15,-7 3-1 0,7-3 1 0,0 3 2 0,0 0 4 16,0 1 1-16,-6-1 4 0,6 0 3 0,0 1 4 15,0 3 5-15,0-4 6 0,0 4 2 0,0 0 4 0,0-4 5 16,-7 4 2-16,7 0 4 0,0 0 1 0,0 0-1 16,0 0-2-16,0 0-2 0,0 0-5 0,0 0-1 0,0 0-2 15,0 0-3-15,0 0-1 0,0 0-3 0,0 0-1 16,0 0-7-16,0 0 3 0,0 0-2 0,0 0 0 0,-7 0 1 16,7 4-1-16,0-4 0 0,0 0 1 0,0 0 4 15,0 4-1-15,0-4-1 0,-6 0 1 0,6 3-1 0,0 1 1 16,0-4 2-16,0 4-2 0,-6-4 0 0,6 3 1 0,0 1 1 31,-8 3 0-31,8-3-3 0,0 0 1 0,-6-1 1 0,6 1 2 16,0 3 1-16,0-3-1 0,0-1-1 0,-6 5 1 15,6-5 3-15,0 2-2 0,0 1-1 0,0-2 1 0,0 4 2 16,0-1 0-16,-6-3 1 0,6 3 2 0,0 0 1 0,0 1 0 16,0-5-1-16,-7 5 1 0,7-1 0 0,0 0 0 15,0-3-1-15,-7 3-4 0,7 0-1 0,0 1 0 0,0-5-1 16,0 5-1-16,0-1-2 0,-6 0 0 0,6 1-1 15,0-1 0-15,0 1 3 0,0 3-1 0,0-4-1 0,0-3-1 16,0 7-2-16,0-4 1 0,0 0-1 0,0 0 0 0,0 1 0 16,0-1-1-16,-7 4 0 0,7-4 1 0,0 1 1 15,0-1 0-15,0 0 0 0,-6 1 1 0,6-1 0 16,0 0 0-16,0 0-1 0,0 1 0 0,0 0-2 0,-6-1 1 16,6 0 0-16,0 0 0 0,0 1 1 0,0-1 0 0,0 0 2 15,-8 1-2-15,8-1 0 0,0 0 2 0,0 1-2 16,0-1 0-16,0 4-1 0,-6-4 2 0,6 0-1 0,0 4 2 15,-6-3-2-15,6 3 0 0,0-4 0 0,0 1 0 16,-7 3 0-16,7-4-1 0,0 0 0 0,0 4 0 0,0 0 0 16,-6-4 0-16,6 4 0 0,0-3 0 0,0 3 0 0,-7 0 0 15,7-4 1-15,0 0 1 0,0 1-2 0,0 2 0 16,-6-2 1-16,6 0 0 0,0-1 0 0,0 0 0 0,-7 0-1 16,7 1-1-16,0-1 1 0,0 4 2 0,-6-4-1 15,6 1-1-15,0 3 0 0,-7-4-1 0,7 0 1 0,0 4 0 16,-7-4 0-16,7 1 0 0,-6 3 0 0,6-4 1 0,-6 1 0 15,6 3-1-15,-7-4 0 0,7 0 0 0,-8 1 0 16,8-1-2-16,-5 0 1 0,5 1 0 0,-6-1 1 0,6 0 0 16,0 0 0-16,-7 4 1 0,7-3 0 0,-6-1 1 15,6 4-1-15,0-4 1 0,0 1-3 0,0-1 0 0,0 4 0 16,-7-3 1-16,7 3 0 0,0-4-1 0,0 4 0 0,0-4 0 16,0 4 1-16,0-4 1 0,0 4-1 0,0 0 0 15,-7-3 0-15,7 3 1 0,0-4-1 0,0 4 0 16,0 0 1-16,0-3-1 0,0-1 0 0,0 0 1 0,0 4 0 15,0-4 1-15,0 1-1 0,0-1-1 0,0 0 1 0,0 1-1 16,0 3 0-16,0-4 0 0,-6 0 1 0,6 4-1 16,0-4 0-16,0 1 0 0,0 0 0 0,0 2 1 0,-6-2 0 15,6 3 0-15,0-4-1 0,0 4-1 0,0-4 2 0,-8 4-1 16,8 0 0-16,0-4 0 0,0 4 0 0,0 0 1 16,0 0-1-16,-6 0 1 0,6 4-2 0,0-7-1 0,0 3 1 15,0 0-3-15,-6 0-3 0,6-4-4 0,0 4-3 16,0-4-3-16,0 0-6 0,0 1-6 0,0-1-10 0,6-3-8 15,-6-1-14-15,6 1-19 0,-6-4-31 0,8 0-46 0,-8 0-73 16,6-7-92-16</inkml:trace>
  <inkml:trace contextRef="#ctx0" brushRef="#br0" timeOffset="8446.16">7457 4143 33 0,'-6'7'62'0,"6"5"-7"16,0-6-5-16,0 2-5 0,0 3-3 0,-6 0-1 0,6 0-2 16,0 0-1-16,0 0-2 0,0 0-1 0,-6 0-6 15,6 0 1-15,0 0 0 0,0 0-3 0,-7 0-4 16,7 0-5-16,0 0-2 0,0 0-1 0,0 0 2 0,0 4-2 15,0-4-1-15,0 0-1 0,0 0-1 0,0-1 0 0,0 1 0 16,0 0-1-16,0 0 3 0,0 4-1 0,0-4-3 16,0 0 1-16,0-3-2 0,0 3 0 0,0 0-3 0,0-1 0 15,0 1-1-15,0 0 0 0,0 4 5 0,0 0 1 0,0-4 1 16,0 3 0-16,0-2 2 0,0 2-1 0,0-3 0 0,7 0-2 16,-7 4-3-16,0-4-1 0,0 0-1 0,0 0-1 15,0 3-1-15,0-3 1 0,0 0 0 0,0 4-1 0,0-4 0 16,0 0-1-16,0 0-2 0,0 0 1 0,0 0-1 0,0 0 0 15,0 0 2-15,0 3 0 0,0-3 1 0,-7 0 0 16,7 0 1-16,0-3 0 0,0 3 0 0,0-1 0 0,0 2 0 16,-7-5-3-16,7 4 1 0,0-3-1 0,0 2-1 0,0 1-1 15,0-3 1-15,-6 3 0 0,6-4-1 0,0 4 0 0,0 0-1 16,-7 0 6-16,7-4-4 0,0 5 0 0,-6-1-1 16,6-4 0-16,0 4 0 0,-6-4 1 0,6 0 2 0,-8 4-4 15,8-3 1-15,-6-1 0 0,6 0 1 0,-6 4 1 0,6-4-2 16,0 1 0-16,-7-1-1 0,7 0 0 0,0 1 1 15,0-1 0-15,-6 4-1 0,6-3 0 0,0-1 1 0,0 4-1 0,0-4 1 16,0 4-2-16,0-3 2 0,0 3 0 0,0-1 0 16,0 1 0-16,0 0 0 0,0 0 1 0,0 0 0 15,0 0 0-15,0 4-1 0,0-4-2 0,0 4 1 0,0-4 1 16,0 3 0-16,0-3 0 0,0 4 0 0,0 0-1 0,0-4 2 16,0 3-1-16,0 1 1 0,0-1-1 0,0 1 0 0,0 4 0 15,0-8 1-15,0 3-1 0,0 1 0 0,0-1 0 0,0 1 2 16,-7 0-1-1,7-4-1-15,0 7 1 0,0-7 0 0,0 4 2 0,0 0-1 16,0-1 0-16,0 1-2 0,0-4-1 0,0 3 1 16,0-3 0-16,0 4-1 0,0-1-2 0,0-3 1 15,0 5 0-15,0-2 1 0,0 1 1 0,0-1 0 0,0 1-1 0,0 0 1 16,0-1-1-16,0 1 0 0,0-1 1 0,0 1 0 16,0 0 2-16,0 0-2 0,0-1 1 0,0 1 0 0,0-1-1 15,0 1 0-15,0 0 0 0,0-1-1 0,0 1 1 0,0 0 0 16,0 0-1-16,0-1 0 0,0 4 1 0,0-3 3 15,0 0-1-15,0 3 0 0,0-4 0 0,0 5 1 0,0-4 1 0,0 3 0 16,0-3 1-16,0 3-2 0,0 0 0 0,0-3-1 16,0 3 3-16,0-3 0 0,0 3-1 0,0 1 2 0,0-1-1 15,0 4 0-15,0-8 2 0,0 5 0 0,0-1 1 0,0 0 1 16,0 1 0-16,0-4-1 0,0 3 1 0,0 0-1 0,0 0-1 16,7 1 2-16,-7 2-2 0,0-2 1 0,6-1 1 15,-6 4 0-15,0-3 1 0,0-1 2 0,0 4-3 0,0 0 2 16,0-4-1-16,0 1-1 0,0 3 0 0,7-4-2 15,-7 4-2-15,0-4 1 0,0 4 0 0,-7-4-2 0,7 5-1 16,0-2-2-16,-6 5 0 0,6-4 0 0,-7 3 0 16,7-3-1-16,-6 4 1 0,6-4 1 0,-7 4 1 0,7-1 0 15,-6-3-1-15,6 4-2 0,-7-4 2 0,7 0-1 16,-7 0-2-16,7 0 0 0,0 0 2 0,-6 0 0 0,6 0 1 16,0 0 1-16,0 0 1 0,-6 0-1 0,6-4 3 0,0 8-1 15,0-4-2-15,0 0 0 0,0 0-1 0,-7 0 3 16,7 0-2-16,0 0 1 0,0 0-1 0,0-1 0 0,0 6 0 15,-8-6-2-15,8 5 1 0,0 0-2 0,0-1 0 0,-5 1-1 16,5 3 0-16,0-3 1 0,-6-1 0 0,6 5 0 16,0-5 0-16,-7 5 0 0,7-1 1 0,-6 0 0 0,6 1 0 15,-7-5-1-15,7 5 0 0,-7-1 1 0,7-3 1 16,0-1 0-16,-6 1 1 0,6 0-2 0,0-4-1 0,-6 3 1 16,6 1 2-16,0-4-1 0,-8 3-1 0,8-2-2 15,0-1 2-15,-6 3 2 0,6-3 2 0,-6 0 1 0,6 0 0 16,0 0 0-16,0 0 0 0,-6-4 2 0,6 4-1 0,0 0-2 15,0 0 0-15,0 0-2 0,-7 0-1 0,7 0 0 16,0 0 1-16,-7 0-1 0,7 0 0 0,0 0-1 0,0 0 1 16,-6 4 0-16,6-4 0 0,0 3-2 0,-7 1 0 0,7-1 0 15,0 1 1-15,-6 0 2 0,6 0 0 0,-6-1-1 16,6 1 0-16,-7-1 1 0,7-2-3 0,-7 2 2 0,7-3-1 16,-6 0-2-16,6 0-2 0,0-4 1 0,-6 5 1 0,6-5 1 15,0 0 0-15,0 0 0 0,0-3 1 0,0 3 0 16,-7 0 3-16,7-3 0 0,0 3-2 0,0-3-1 0,0 0 1 15,0 3 1-15,0-3-1 0,0-1 1 0,0 5-1 16,0-8-1-16,0 3 1 0,7 1 0 0,-7-1 0 0,0-2-1 16,0-1 2-16,0 0 0 0,0 0-3 0,0 0 0 0,-7-4 1 15,7 4-1-15,0-4-1 0,0 1-5 0,0-5-5 16,0 1-9-16,0 3-10 0,-7-3-15 0,7-4-25 0,0 4-37 16,0-4-59-16,0 0-89 0,0 0-96 0,0 0-59 15</inkml:trace>
  <inkml:trace contextRef="#ctx0" brushRef="#br0" timeOffset="9380.69">7392 9433 121 0,'8'0'149'16,"-2"-4"-30"-16,-6 4-28 0,6-3-23 0,1 3-18 0,-1-4-11 16,1 4-9-16,-7-4-5 0,7 4-6 0,-1-3-5 0,0 3-4 15,0 0-6-15,2 0-4 0,-8-4-4 0,6 4-2 16,0 0-1-16,1 0-1 0,0 4 0 0,-1-4-1 0,1 0 0 16,-1 0 0-16,1 3-1 0,-1-3 2 0,-6 0 2 0,7 0 0 15,-1 4 1-15,7-4 1 0,-6 0 1 0,-1 0-1 16,1 0 3-16,-1 0-1 0,7 0-4 0,-6 0-2 0,-1 0-7 15,8 0-9-15,-8 0-11 0,0 0-12 0,1 0-15 16,-1 0-13-16,1 0-10 0,-7 0-9 0,6 4-11 0</inkml:trace>
  <inkml:trace contextRef="#ctx0" brushRef="#br0" timeOffset="9773.15">7400 9485 31 0,'0'0'65'0,"0"0"7"0,-8 0 8 16,8 0 3-16,0 0-1 0,0 0-7 0,0 0-12 15,0 0-12-15,0 0-12 0,0 0-11 0,0 0-9 0,0 0-5 16,0 0-2-16,0 0-4 0,0 0 3 0,8 0-2 0,-8 0 0 16,0 0 3-16,6 0-2 0,-6-4 1 0,0 4-2 15,0 0 3-15,0 0-2 0,6 0-3 0,-6 0-1 16,0 0-3-16,0 0-2 0,0 0-2 0,7 0-2 0,-7 0-2 15,0 0-2-15,0 0-3 0,0 0-6 0,-7 0-8 0,7 0-9 16,0 0-10-16,0 0-10 0,0 0-11 0,-6 0-11 0,6 0-10 16,0 0-5-16,0 0-2 0,0 0 2 0,-6 0-2 15</inkml:trace>
  <inkml:trace contextRef="#ctx0" brushRef="#br0" timeOffset="12232.39">7197 9463 44 0,'0'0'175'0,"-6"0"-21"0,0 0-28 15,6-4-30-15,0 4-20 0,-7 0-19 0,7-4-15 0,0 4-12 16,0 0-9-16,0 0-8 0,0 0-5 0,0-4 0 0,-7 4-5 16,7 0-5-16,0-3-2 0,0 3 0 0,0 0-1 0,0 0-1 15,-6 0 1-15,6 0 0 0,0 0 1 0,-6 3 1 16,6-3 0-16,0 0 2 0,-7 0 1 0,7 4 2 0,0-4 3 15,-7 0 3-15,7 0 2 0,0 4 0 0,0-4 3 16,0 0 3-16,0 0 3 0,0 0 0 0,7 0 1 0,-7-4-1 16,7 4 1-16,5 0-1 0,-5-4-2 0,0 4-4 15,5-3-5-15,-5-1-1 16,6 4-2-16,-6-4-3 0,5 1-1 0,-6-1-1 0,8 4 0 16,-8-4 0-16,1 4 2 0,6-3 1 0,-6 3-1 0,-1-4-1 15,-1 4 3-15,3-4 1 0,-1 4 2 0,-1-3 1 16,0 3 0-16,1 0 0 0,0 0 0 0,-1-4 2 0,1 4-2 0,-7 0-2 15,6-4-1-15,-6 4 0 0,7 0-4 0,-7 0-1 16,6 0 0-16,-6 0 0 0,7 4-1 0,-7-4 1 16,6 0 0-16,-6 0 0 0,6 4-1 0,-6-4 2 0,8 3-1 0,-2-3 0 0,-6 4 0 15,6-4 0-15,1 4 1 0,-7-4 0 0,6 3-1 0,1 1 1 16,-7-4-1-16,7 4 0 0,-1-4 0 0,0 0 0 16,0 3-3-16,2-3 2 0,-2 0 1 0,0 4-2 0,1-4 0 15,0 0 2-15,-1 0-1 0,7 0 0 0,-6 0 1 0,-1 0 3 16,1 0-3-16,5 0 1 0,-5 0 0 0,0 0-1 0,6-4 0 15,-7 4 2-15,0 0-1 0,8-3-2 0,-2 3 1 16,-4 0-1-16,4 0-2 0,1 0-1 0,-6 0-2 0,6-4-3 16,-1 4-1-16,2 0 0 0,-1 0 0 0,-6-4-1 15,5 4 1-15,1 0 0 0,1 0 1 0,-8-3 1 0,7 3 1 16,0 0 3-16,0 3 0 0,0-3 1 0,0 0 3 16,1 0 0-16,-2 4 0 0,0-4 0 0,9 4 1 0,-9-4-1 15,2 3 2-15,6-3 0 0,-8 4-2 0,8-4 0 0,-1 0 2 16,1 4 0-16,-7-1 1 0,7-3-1 0,0 4 0 15,-2-4-1-15,-4 4 3 0,5 0-1 0,1-1-1 0,-1 0 0 16,1-3-2-16,0 5 3 0,-8-2-3 0,8-3 3 16,-1 4-2-16,1 0-1 0,0-4 1 0,-8 3 1 0,8-3-1 15,-2 4 0-15,3-4 1 0,-1 0-2 0,-1 4 0 0,-5-4 1 16,4 0 1-16,2 0 1 0,0 3-2 0,-1-3 1 16,1 0 0-16,0 4 1 0,-1-4 0 0,-6 0-1 0,6 0-1 15,1 0-2-15,-7 0 2 0,7 0-1 0,-8 0 0 0,2 0 0 16,4 0 0-16,-4 0 0 0,-1 0-1 0,7 0-1 15,-7 0 0-15,0 0 1 0,0 0 1 0,0 0 0 0,0 0 0 16,7 0 0-16,-8 0 0 0,1 0 1 0,-6 0 0 16,6 0-1-16,1 0 0 0,-2 0 1 0,2-4 0 0,-2 4 1 15,1 0-1-15,1-3-1 0,-2 3 0 0,1 0 0 16,0-4 0-16,7 4 0 0,-7 0 0 0,-7 0 0 0,14 0-1 16,-14-4 0-16,7 4 1 0,1 0 0 0,-2-3 0 0,2 3-1 15,-2 0 1-15,2 0-2 0,-1 0 1 0,-2-4 0 16,10 4 1-16,-8 0 0 0,0 0 0 0,7-4-1 0,-7 4 0 15,-1 0 1-15,8 0 0 0,-7-3-1 0,7 3 1 0,-8 0 0 16,8 0 1-16,0 0 2 0,-7-5 0 0,7 5 0 16,-1 0 4-16,1 0 0 0,-8 0 0 0,8 0 0 0,0 0 2 15,-1-3-2-15,1 3 0 0,0 0 0 0,-1 0-3 16,1-3-2-16,-1 3 0 0,0 0-1 0,1-4-1 0,-1 4 0 16,1 0 0-16,0 0 0 0,6 0 2 0,-7 0 1 15,1 0 2-15,0 0-1 0,-1 0 3 0,1 0 0 0,6 0 0 16,-7 0 1-16,7-4-1 0,-6 4 0 0,6 0 0 0,-1 0-3 15,2 0-2-15,-1-4-5 0,0 4 1 0,0 0 0 16,0 0 0-16,-7-3 1 0,7 3-1 0,1 0 1 0,-1 0 1 31,-7 0 3-31,7 3 1 0,0-3-2 0,0 0-2 0,1-3-1 16,-1 3 1-16,-7 0 0 0,7-4 0 0,0 4 0 16,0 0 0-16,1-4 1 0,-1 1 0 0,-2 3 3 0,9-4-2 15,-6 4 0-15,-1-4 3 0,0 4-2 0,7-3 1 16,-7-1-1-16,6 0 1 0,-6 1-3 0,7-1 1 0,-7 0 2 15,7 4-2-15,-7-3 2 0,6 3-1 0,-5-4 2 0,5 0 1 16,-8 1 0-16,10 3 1 0,-8-4 0 0,6 1 0 16,1 3 0-16,-7-4 1 0,7 4-1 0,0-4-2 0,-1 4 2 15,0-3-1-15,2 3-1 0,-2-4-2 0,1 4-2 16,-1-4 0-16,1 4 0 0,-1-3 0 0,1 3 0 0,-1-4 0 16,1 4-2-16,-7 0 2 0,7-4-1 0,-1 4 0 0,1-3 1 15,-1 3-1-15,1-4 0 0,-1 4 0 0,1-4 1 16,-1 4-1-16,-6-3 1 0,7 3 1 0,-1-4 1 0,1 4 1 15,-2 0 0-15,3-4-1 0,-1 4 1 0,0-3 0 16,-1 3 1-16,1-4-3 0,-1 4 0 0,1-4-2 0,-1 4 0 16,7-4 1-16,-6 4-2 0,-1-3 0 0,1 3-1 0,-1-3 1 15,8 3 1-15,-7-5 0 0,5 5 0 0,1-3 0 16,-6 3 0-16,6-4 0 0,0 4 2 0,0-4 0 16,0 4-2-16,1-3 0 0,-1 3 0 0,-7-4 0 0,7 4 0 15,-7-4 0-15,8 1 0 0,-7 3-1 0,-1-4 2 0,7 4-1 0,-7-3 0 16,1 3 0-16,-1-4-1 0,1 4 1 0,6-4-1 0,-7 4 0 15,2 0 0-15,-2 0 1 0,1-3 0 0,6 3 1 16,-7 0 0-16,1-4-1 0,-1 4 1 0,1-4-1 0,-1 4 0 16,1 0-1-16,-1 0-1 0,0-3 2 0,1 3 0 15,1 0 0-15,5-4 1 0,-7 4 0 0,1-4 2 0,5 4-1 16,-5-3 0-16,6 3 1 0,0 0-1 0,-6-4-2 0,6 4 0 16,0 0 0-16,-8 0 0 0,10-4 0 0,-9 4-3 15,7 0 0-15,-6 0 2 0,-1 0-1 0,1-3 1 16,6 3 1-16,-7 0-2 0,2 0 0 0,-2 0 2 0,1 0 0 15,-1 0 0-15,1 0 0 0,-1 0 0 0,1 0 0 0,5-4 1 16,-5 4 1-16,-1 0-1 0,1 0 1 0,7-4-2 0,-8 4 1 16,1 0 0-16,6 0 0 0,-7-3-1 0,7 3 0 0,1 0 0 15,-8 0 1-15,7 0 0 0,0-4 0 0,0 4-1 0,0 0 0 16,0-4 0-16,6 4 1 0,-5 0 0 0,-1 0-1 16,6-3 0-16,-5 3 0 0,-1 0 0 0,-1 0 2 0,2 0-1 15,5 0-1-15,-12 0-1 0,7-4 0 0,-1 4 0 16,-1 0 1-16,-5-4-1 0,6 4 0 0,-1 0 0 0,-4 0 1 15,5 0 2-15,0 0-1 0,-7 0-1 0,7 0 0 16,1-3 1-16,-8 3 0 0,7 0-1 0,0 0 0 0,-7 0 0 16,8 0 0-16,-7 0 1 0,5 0-1 0,-5 0-1 0,6 0 1 15,-7 0 0-15,8 0 0 0,-7 0 6 0,5 0-5 16,-5 0 0-16,6 0-1 0,-7 0 1 0,8 3-2 0,-7-3 1 16,5 0-1-16,-5 0-6 0,-1 4 5 0,1-4 2 15,6 0-1-15,-13 4 0 0,6-4 1 0,1 0 0 0,-1 0-1 16,1 3 1-16,-7-3 0 0,7 0-1 0,-7 0 2 0,0 0 0 15,7 4 0-15,-7-4 0 0,6 0 2 0,-6 4 0 16,7-4-2-16,-7 0 1 0,0 0 3 0,7 0 0 0,-8 0-2 16,9 0 0-16,-8 0 0 0,-1 0 0 0,1 0 1 15,7 0 0-15,-7 0-3 0,0 0 0 0,0 0 0 16,-7 0 0-16,7 0-1 0,1 0 1 0,-1 0-1 0,-7 0 0 0,1 0 0 16,6 0 0-16,-6 0 0 0,-1 0 1 0,1 0-1 15,-2 0 2-15,2 0 1 0,0 0 2 0,0 0 0 0,-7 0-2 16,6 0 2-16,1 0-1 0,-8 0 1 0,2 0-1 15,6 0-1-15,-8 0-3 0,1 0 1 0,1 0 1 0,-2 0 1 16,-6 0-3-16,8-4 0 0,-8 4-1 0,8 0 0 0,-1 0 4 16,-7-4-3-16,0 4 1 0,8 0 0 0,-8 0 1 15,0-3 0-15,1 3-1 0,0 0-1 0,-1 0-2 0,-6 0 1 16,7-4 1-16,-7 4 0 0,6-4 2 0,-6 4-1 0,6-3 0 16,-6 3 2-16,0-4 1 0,7 1 1 0,-7 3-1 0,0-4 0 15,0 4-1-15,0-4 0 0,0 4-1 0,0-3 0 16,0 3-1-16,0-5-2 0,0 2 1 0,0 3-2 0,7 0 2 15,-7-4-1-15,0 0-2 0,0 4 2 0,0 0 0 16,-7-3 1-16,7 3 1 0,0 0 3 0,0 0 2 0,0-4 3 16,-7 4 4-16,7-3 4 0,0 3-1 0,-6-4-2 0,6 0-1 15,-6 1-3-15,-1-1-4 0,1 0-3 0,-1-3-4 0,0 3-4 16,1-3 2-16,0 0 0 0,-1-1-1 0,-6 1 1 0,7 0 0 16,-7 0 1-16,-1-1 0 0,8 1 0 0,-8 0 0 15,2-1-1-15,-1-3 1 0,-7 4 2 0,8-1 0 0,-2 1 0 16,-6 0 1-16,1-1 0 0,-1 5 2 0,1-5-1 0,0 5 4 15,-1-5 0-15,1 5 1 0,5-1 1 0,-5 0 5 0,6 1 3 16,0 3 3-16,-1 0 2 0,2-4 1 0,-1 4 0 16,6 0 2-16,-6 0 2 0,7 0-2 0,-1 0-2 15,0 0-2-15,7 0-2 0,-6 0-2 0,6 0-1 0,0 0-3 16,-6 0-5-16,6 4-3 0,0-4-2 0,6 0-2 0,-6 0-1 16,0 3-1-16,6-3 2 0,-6 0 4 0,7 4 0 0,0 0 0 15,-1-4-1-15,7 3 0 0,-6 1 0 0,6-4 2 16,-7 4-2-16,8-1-6 0,-2 1 1 0,1-4 3 0,1 4 1 15,-2-1 1-15,2 1 1 0,5 0-1 0,-6-1 1 16,7 5 0-16,-1-5 0 0,1 1-1 0,5 4 0 0,-5-5-1 16,0 5 1-16,6-5-2 0,-1 1 1 0,-5 3-1 15,7-3-1-15,-8 0 0 0,0-1 0 0,8 1 0 0,-8 3-1 16,0-3 1-16,-5-1-1 0,6 1 1 0,-8 0 0 0,1-1-2 16,1 1 1-16,-2 3 0 0,-5-3 0 0,6 0 0 15,-7 3 1-15,1-3 0 0,-1 3 0 0,-6 0 0 0,0 1 0 16,0 2 0-16,0 1 1 0,0 1 3 0,-6-5-2 15,6 8 1-15,-7-4 2 0,1 0 2 0,-7 3 0 0,0-3 0 16,-1 4 1-16,2-1 7 0,-1 1-1 0,-7 3 0 16,0-3 0-16,1 4 1 0,-7-1 3 0,6 0 3 0,-6 4 4 15,1-7-5-15,5 3 4 0,-6 1-1 0,0-1 1 0,7-3-1 16,-7-1-2-16,6 1-4 0,0-1-5 0,1-3-5 16,-1 0-1-16,1 0-5 0,5-3-5 0,2 2-14 0,-2-2-19 15,8-5-24-15,0 5-25 0,-1-5-31 0,0-3-40 0,7 5-61 16,-6-5-94-16,6 0-117 0,0 0-53 0</inkml:trace>
  <inkml:trace contextRef="#ctx0" brushRef="#br0" timeOffset="13658.21">4709 4953 30 0,'-12'3'270'0,"-3"-3"-50"0,3 4-49 0,0-4-48 0,-2 0-33 16,2 0-18-16,4 0-12 0,-4 0-11 0,5 0-7 0,1-4-3 16,-1 4-4-16,1 0-6 0,-1-3-4 0,7 3-4 15,0 0-4-15,-6 0-1 0,6 0-2 0,0 0-1 0,0-4-2 16,0 4 2-16,0 0-2 0,0 0-2 0,0 4 2 0,6-4-2 16,-6 0 1-16,0 0 0 0,0 0-3 0,0 0-2 0,0 0-1 15,7 0 0-15,-7 0-2 0,0 0-2 0,0 0 1 0,6 0 0 16,1 0 2-16,-1 0-1 0,1 0 2 0,-1 3 0 0,8-3 1 15,-2 0-2-15,8 0 1 0,-2 0 0 0,3 0-1 16,-1-3 0-16,6 3-1 0,-1-4 1 0,1 4-2 16,1-4 1-16,5 4 1 0,-6-3-2 0,7 3-1 0,-7 0-1 15,7-4 1-15,-7 4 0 0,6-4 0 0,1 4 0 0,-1-3-1 16,-5-1 1-16,5 1 1 16,1 3 0-16,-7 0-1 0,6-4 2 0,-6 0-1 0,0 4-1 15,-6-3 1-15,-1 3 0 0,1 0-1 0,-7 0 0 16,0 0 0-16,-7 0 0 0,1 0 0 0,-1 0 0 0,1 0-1 15,-7 0 2-15,6 0-1 0,-6 0 1 0,0 0-1 16,0 0-1-16,0 0-3 0,0 0-2 0,0 3-8 0,-6-3-10 16,6 0-13-16,-7 4-20 0,7-4-29 0,-6 0-48 0,-1 0-77 15,-6 0-118-15,7 0-65 0</inkml:trace>
  <inkml:trace contextRef="#ctx0" brushRef="#br0" timeOffset="14267.5">5009 4931 15 0,'0'0'260'0,"0"0"-46"16,0 0-44-16,0-4-39 0,0 4-32 0,0-3-24 0,0 3-10 15,0 0-8-15,0-4-6 0,0 4-5 0,0 0-6 0,0-4-6 16,0 4-8-16,0-3-4 0,0 3-4 0,0 0-4 0,0 0-4 0,0 0-1 0,0-4-3 16,0 4-1-16,0 0 0 0,0 0 0 0,0 0-2 15,0 0 2-15,0 0 0 0,0 0 0 0,0 0 2 0,0 0 1 16,0 0 1-16,0 0 0 0,0 0 3 0,0 0 1 0,0 0 1 31,0 0 1-31,0 0 0 0,0 0-2 0,0 0 0 0,0 0 0 16,0 0 0-16,0 0-3 0,0 0-4 0,0 0-2 0,0 0-1 15,0 0 0-15,0 0-2 0,0 0 0 0,0 0-2 0,0 0 1 16,0 0 0-16,0 0 0 0,0 0 0 0,0 0 0 0,0 0 0 16,0 0 0-16,-6 0-1 0,6 4 1 0,0-4-1 15,0 3 1-15,0 1 0 0,0 0 0 0,0 3 0 0,0 0 0 16,0 0 0-16,0 1 0 0,0 3 1 0,0 0-1 0,0 3 0 15,0-3 0-15,0 4 0 0,0-1 0 0,0 5-2 16,0-4 1-16,0 3 0 0,0 0 1 0,0 0-1 0,0 1 1 16,0-1 0-16,0 1 0 0,0-1 1 0,0 4-1 15,6-4-2-15,-6 0 1 0,0 4 1 0,0-3 0 16,0 2 0-16,0 2 0 0,0-5 0 0,0 4 1 0,0-4 1 16,0 1-2-16,0-5 0 0,0 4 0 0,0-2 1 0,0-6-1 15,0 5 0-15,0-4-1 0,0-4 1 0,0 1 0 16,0-1 0-16,0 0 1 0,0-3 1 0,0 0 1 0,0-1 2 15,0-3 0-15,0 0 0 0,0 4 1 0,6-4 0 16,-6 0-1-16,0 0-5 0,0 0-12 0,0 0-17 0,0-4-24 16,0 4-39-16,0-7-60 0,0 3-104 0,0-3-110 0,0 0-65 15</inkml:trace>
  <inkml:trace contextRef="#ctx0" brushRef="#br0" timeOffset="16111.48">12851 10990 240 0,'0'0'242'0,"0"0"-61"0,0-4-55 15,-6 4-40-15,6 0-23 0,0 0-14 0,0 0-4 0,0 0-3 16,0-3-1-16,0 3-3 0,0 0-4 0,0 0-3 16,0-4-8-16,0 4-1 0,-8 0-4 0,8 0-5 0,0-4-5 15,0 4-1-15,-6-3-1 0,6 3 2 0,0 0 6 0,-6 0 1 16,6-4 5-16,0 4 3 0,-7 0 2 0,7 0 0 15,-7-4 1-15,1 4-1 0,0 0-3 0,-1-3-4 0,0 3-3 16,-6-4-2-16,7 4 0 0,0-3-1 0,-8-1-1 16,2 4-4-16,5 0-2 0,-6-4-1 0,0 4-2 0,-1 0 0 15,-5 0-1-15,6 0-1 0,0 0-2 0,0 0 0 0,0 4 2 16,-7-4-2-16,8 4 2 0,-2-1 1 0,1 1 0 16,-7-1 0-16,8 1 3 0,-1 0 0 0,0-1-1 15,6 5 0-15,-13-5-2 0,14 5 1 0,-6-5-1 0,-2 5 0 16,8-5-1-16,-7 5 0 0,6-1-1 0,0 0 1 0,1 0 0 15,0 1 0-15,0 0 0 0,6-1 1 0,-8 0 0 0,8 4 0 16,0-4 1-16,0 4-2 0,0-3 1 0,8-1 2 16,-8 4-1-16,6-7-1 0,0 3-1 0,-6 4 0 15,6-4 0-15,1-3-1 0,0 3-1 0,6 0-1 0,-7 1 0 16,8-5 2-16,-2 5 0 0,-6-1 1 0,14-3 0 0,-6 0 1 16,5-1-1-16,-7 1 1 0,8 0 0 0,7-1-1 15,-8 1 0-15,7 0 1 0,-6-1-1 0,6 1 1 0,0 0-1 16,0-1-1-16,-2 1 1 0,-3 0-1 0,6 3-1 15,-1-3 1-15,-6-1-1 0,-1 4 1 0,7-3-1 0,-6 0 2 16,-8-1 0-16,8 5 0 0,-7-5 1 0,0 5 1 0,0-5-2 16,0 5-1-16,-7-1 1 0,1 0-3 15,-1-3 2-15,-6 7-2 0,7-3 0 0,-7-1-3 0,-7 4 1 16,7 0 0-16,-6-4 0 0,-1 4 0 0,1 0 1 0,-1 0-1 16,1 4 3-16,-7-8 0 0,0 4 1 0,6 0 2 0,-6 0 0 15,0 0 1-15,-7-3 0 0,8 2 0 0,-8-2 1 16,1-1 0-16,-1 0 2 0,0 1 2 0,1-1 5 0,-7 0 3 15,0 1 2-15,6-5 5 0,-5 5 3 0,-2-5 9 16,1 1 2-16,6 3 2 0,-12-3-1 0,6-1-1 0,-1 1 0 16,2-4 3-16,5 4-1 0,-6-4-5 0,0 3-3 0,7 1-2 15,-7-4 0-15,6 0-4 0,7 0-2 0,-7 0-5 16,8 0-3-16,-2 0-5 0,2-4-2 0,-3 4-2 0,10-3-2 16,-2 3-1-16,1-4-2 0,0 4-1 0,-1-4 0 0,0 1-4 15,7-1-7-15,0 0-14 0,-6 1-18 0,6-1-18 0,0-3-23 16,6 0-31-16,-6 3-39 0,7-3-55 0,0-1-91 15,-1 1-103-15,-6 0-55 0</inkml:trace>
  <inkml:trace contextRef="#ctx0" brushRef="#br0" timeOffset="19716.3">9523 7935 29 0,'0'0'64'0,"0"4"-30"0,-7-1-21 0,7-3-20 0,0 7-12 15,0-7-6-15,0 8-1 0,-7-5 4 0,7-3 5 16,0 8 7-16,-6-5 7 0,6 1 9 0,0 0 9 0,-6-1 9 16,6 1 0-16,0 0 2 0,0-1-3 0,-8 1-5 0,8 3-9 15,0-3-15-15,-6 3-20 0,6 0-23 0,-6-3-25 16</inkml:trace>
  <inkml:trace contextRef="#ctx0" brushRef="#br0" timeOffset="23224.28">9379 8213 2 0,'0'4'100'0,"0"-4"-18"0,0 0-17 0,0 0-16 0,0 4-13 16,0-4-11-16,0 0-8 0,0 0-6 0,0 3-5 16,0-3-3-16,0 0 0 0,0 0-7 0,0 0 6 0,0 0 6 15,0 0 6-15,0 0 5 0,0 0 7 0,0 0 6 16,0 4 6-16,0-4 14 0,0 0-1 0,0 0-1 0,0 0 0 16,0 0-1-16,0 0-3 0,0 0-4 0,0 0-3 0,0-4-7 15,0 4-4-15,0 0-4 0,0 0-4 0,0-3-3 16,0 3-2-16,0-4-5 0,7 0-3 0,-7 4-2 0,0-3-2 15,6-1-2-15,-6-3-1 0,0 3 0 0,6 0-2 16,-6-3 1-16,0 3 1 0,8-3 0 0,-8 4 1 0,6-5 0 16,-6 4 0-16,6-3 0 0,-6 3 2 0,6-3 1 0,-6 3-2 15,8-3 2-15,-8 0 0 0,6 3 1 0,-6-3-1 16,6-1 0-16,-6 1-3 0,7 0 1 0,-7 3 0 0,6-3-2 16,-6-1 1-16,7 1-1 0,-7 0 0 0,0 0 1 0,7-1 2 15,-7 0 1-15,6 1-1 0,0 0 1 0,-6-4-1 16,6 4 1-16,2-4 1 0,-8 3-3 0,6-3-2 0,0 4 0 15,-6-4 1-15,7 4-1 0,0 0 0 0,-7-4 0 16,6 3 0-16,1 1 0 0,-1-4 3 0,0 4-2 0,1-1-1 16,0 1 0-16,-7-4 0 0,6 3 0 0,0 1 0 0,1 0-1 15,0-1 0-15,-7 1 0 0,6 0 2 0,1 0 1 0,-7-1-1 16,6 1-1-16,-6 0 1 0,0-1-1 0,6 1 0 16,-6-4 0-16,7 4 1 0,-7-4-1 0,7 4-1 0,-7-5 1 15,6 5 0-15,-6-4 0 0,6 0 1 0,-6 0-1 16,0 0 0-16,8-4 2 0,-2 4-1 0,-6 0-1 0,6-3 1 15,1 3-1-15,-7-4 0 0,5 0-1 0,-5 4 2 0,8-7-1 16,-8 3 1-16,6 1 0 0,1 3 3 0,-7-4-1 16,6 1 2-16,0-1 0 0,-6 4-1 0,8-4-1 0,-2 4 0 15,-6-4-2-15,6 4 0 0,-6-3 0 0,7 3-1 0,-7-4 0 16,7 4 1-16,-1-3 4 0,-6 3 3 0,6 0 3 0,1-4-2 16,-7 4 2-16,6-4 0 0,1 4 0 0,-7-3-2 15,7 3-3-15,-7-4-3 0,6 4-1 0,-6 0-1 0,6 0 0 16,-6 0-1-16,7 0 2 0,0-4-2 0,-1 4 0 0,-6 0 0 15,7 0-1-15,-1 0 0 0,0-3 1 0,-6 3 0 16,7 0-1-16,0 0 1 0,-1-4 1 0,0 4-1 16,-6 0 2-16,8 0 0 0,-2 4 0 0,-6-4-1 0,6 0 1 15,-6 0 1-15,7 0-2 0,0 0 0 0,-1 0-1 0,-6 0 1 16,6 0-2-16,-6 0 1 0,7 0-2 0,-1 0 1 0,-6 0 0 16,6 0-1-16,-6 0 0 0,8 0 0 0,-2 0 0 15,-6 0 1-15,6 0 0 0,1 0-1 0,-7 0 2 16,6 0 0-16,1-3 0 0,-1 3 0 0,-6 0 2 0,7-1-1 15,-1-2-1-15,-6 3-1 0,7 0 0 0,0-4-1 0,-1 1 1 16,-6 3-2-16,6-4 0 0,-6 4 0 0,6-4 2 16,2 1 1-16,-2-1-2 0,-6 4 2 0,6-4-1 0,-6 1 1 15,7-1 1-15,-7 0-1 0,6 1-1 0,-6-1-1 16,7 1 0-16,-7-5-2 0,7 4 1 0,-7 1 1 0,6-1-2 16,-6-3 1-16,6 3 0 0,-6 1 2 0,8-1 1 0,-8 0 0 15,6 1 0-15,0-1-1 0,-6 0 0 0,6 0 0 16,-6 1-1-16,7-1 2 0,0 1-1 0,-1-1 1 0,-6 0 1 15,7 1 2-15,-1-1-1 0,-6 1 1 0,5-2 0 16,4-2-1-16,-3 4 3 0,0-1-4 0,0-3 2 0,-6 3-1 16,7 1-1-16,-7-1 2 0,7 0-1 0,-1 0-2 0,-6 4 0 15,7 0 2-15,-1-3-1 0,-6 3 1 0,7-4-1 16,0 1 0-16,-7 3-1 0,6 0 2 0,0-4 0 0,-6 4 1 16,6 0-2-16,-6 0 0 0,0-4 4 0,8 4-1 15,-8-3 1-15,6 3 1 0,0-4-2 0,-6 0 0 0,7 4-1 16,-7-3 1-16,6-1-4 0,1 0 0 0,0 1 1 15,-7-1 0-15,12 0 0 0,-5 1-1 0,-7-5 0 0,7 5 0 16,-1-1 0-16,0 1 0 0,1-1 0 0,0 0 0 16,-1 0-1-16,1 4 1 0,-7-3-1 0,6-1-1 0,-6 1 1 15,7-1 1-15,0 4 0 0,-7-4 1 0,6 0 0 0,0 1-1 16,-6-1 2-16,6 1 3 0,-6 3-1 0,7-4-1 16,-7 0-1-16,7 1-1 0,-7-1 0 0,6 1-1 0,-6-2 0 15,7 2 0-15,-1-1-1 0,-6 1 1 0,6-1 1 0,2 0-1 16,-8-3 1-16,6 4 1 0,0-5-2 0,0 5 2 15,2-5-1-15,-8 1 0 0,6-1 0 0,0 1 0 0,1 0-1 16,-2 0 0-16,3-1-1 0,-1 4 0 0,-1-3 0 0,0 4 1 16,0-5-1-16,2 5 1 0,-2-1 0 0,0-3 0 0,1 3 1 15,0 1 0-15,-1-2-1 0,1 2 0 0,-1-4 0 16,0 3-1-16,1 0-1 0,0 4 2 0,-1-3-1 0,-6 3 0 16,6-4 1-16,1 1 0 0,0 3-1 0,-1-4 1 0,1 4 1 15,-1-4-2-15,0 4 1 0,1-3 0 0,0-1 0 16,-1 0-1-16,0 4 0 0,2-3 0 0,4-4-1 0,-5 2 2 15,0 2 0-15,-1-1 1 0,0-3 0 0,7 3-1 16,-7 1 0-16,2-1 0 0,-2 1 1 0,0-1 0 0,1 0-1 16,-1 0-4-16,1 1 2 0,0-1 1 0,-1-3 0 0,0 3 0 15,1 4-1-15,0-3 2 0,-1-1-1 0,0 4-1 0,1 0 1 16,-7-3 0-16,7-2-1 0,-1 5 1 0,1-3-1 0,-1-1-1 16,-6 4 1-16,6-3 2 0,1-5-1 0,0 5-1 15,-7-1 1-15,6 1 1 0,0-1 1 0,2-4 0 0,-2 5 0 16,0-1 0-16,1 1-1 0,6-5 0 0,-7 5 0 15,1-1-1-15,4 0 0 0,-2 0 0 0,3 1 1 0,-5-1 0 16,-1 1 0-16,7-1 1 0,-6 4 0 0,-1-4 0 16,1 4 0-16,0 0-1 0,-1-3 0 0,0 2-2 0,0 1-2 15,2 1 1-15,-2-1-2 0,0 0 2 0,1-4-1 0,-1 4 3 16,-6 0 0-16,7-4 1 0,0 5 0 0,-1-1 0 0,0 0 0 16,2-4-3-16,-2 0 0 0,-6 4-3 0,6-4-1 15,0 1 1-15,1 3 0 0,0-4-1 0,6 1 1 16,-7-1 2-16,1 0 1 0,0 0 2 0,5 1 1 0,-6-1 0 0,8 1 1 15,-8 3 2-15,7-4-1 0,-7 4-2 0,8 0-1 16,-8 0 0-16,8 0 1 0,-8 0-1 0,7 0 0 0,-7 3-3 16,8-3 1-16,-8 1 1 0,7 2 2 0,-6-3 0 0,-1 4-1 15,0 0 1-15,8-1-1 0,-8-3 1 0,1 4 0 16,-1 0 0-16,0-4 0 0,8 4-2 0,-8-1 0 0,0 1-1 16,1-4 2-16,0 4-1 15,-1-1 2-15,1-3-1 0,-1 7 1 0,8-3 0 0,-8 0-2 16,6-1 1-16,-4 1 0 0,4 0 1 0,0-1 0 15,3 1-1-15,-3 0 0 0,2 0 0 0,-2-1 2 0,2 1 0 16,-1 0 0-16,-1-1-1 0,2 1 0 0,-2 0 0 0,2-1-1 16,-8 5 1-16,7-4 0 0,-7 2 0 0,1 2 0 0,0-5-1 15,-1 8 0-15,0-3 0 0,2-1 1 0,-2 0 0 16,0 4 0-16,1-3 0 0,-7-1 0 0,6 1 0 0,-6-1-1 16,7 0 1-16,-1 4-1 0,1-3 1 0,-1-1 0 0,-6 0-1 0,6 1-2 15,2-1 2-15,-2 4 1 0,0-4 0 0,1 1 0 16,-1 3-1-16,1-4 0 0,0 4 1 0,-1-4 1 0,7 4 0 15,-6 0 1-15,-1-3 0 0,6 3-1 0,-4-4-1 16,5 4 0-16,-7-4-2 0,0 4-1 0,8-3 1 0,-8 3 0 16,8-4 1-16,-8 0 0 0,7 4 1 0,-7-3 1 0,7 3 2 15,0-4-1-15,1 1 2 0,-2 3-2 0,1-4 0 16,0 4 1-16,0 0-2 0,1-4 1 0,-2 4-1 0,8-3 0 16,-7 3-1-16,0 0 0 0,0 0 0 0,7 0 0 0,-8 0-1 15,2 0 0-15,-1 0 1 0,-1 0-1 0,8 0 0 16,-7 3 1-16,-6-3 0 0,6 4 0 0,-1-4 0 0,-4 4 0 15,4-4 1-15,2 3 1 0,-8 1-1 0,7-1 0 16,-8-3 1-16,3 4 1 0,5 0 1 0,-7-1-1 0,1 1-1 16,6 0 0-16,-7-1 0 0,1 1 2 0,0 3-3 0,-1-3 0 15,-6 3 2-15,7 1 0 0,-1-1-1 0,0 0 2 16,-6 0-2-16,8 4-1 0,-2-3 2 0,0 0-1 0,0 2-2 16,-6-2 2-16,7-1-2 0,0 4 1 0,-1-4 1 0,1 1 0 15,-7 3-1-15,6-4-1 0,0 0 1 0,2 4-1 16,-2-4-1-16,0 1 0 0,0-1 1 0,2 4-1 0,-2-4-1 15,0 1 2-15,1-1 1 0,0 4 0 0,-1-3 1 16,1-1 2-16,-1 4-3 0,0-4 0 0,0 1 1 0,2-1-1 16,-2 4-1-16,0-4 0 0,1 0 1 0,-1 4-1 0,1-3 1 15,0-1 0-15,-1 0 0 0,-6 1 1 0,6-1 1 16,-6 0-1-16,7 0-1 0,0 1 2 0,-7 0 0 0,6 2 0 16,-6-2-1-16,6-1-1 0,-6 0 0 0,7 4 2 0,-7-3-2 15,7-1 0-15,-7 4-1 0,6-4 0 0,-6 1 0 16,7-1 0-16,-1 4-1 0,-6-4-1 0,6 0 0 0,-6 1 1 15,7-1-1-15,-7 4 5 0,0-3-3 0,7-1 0 16,-7 0-3-16,0 1 3 0,0-1 0 0,6 0 0 0,-6 4 1 31,0-4-3-31,0 1 1 0,0-1 1 0,-6 0 4 0,6 1-2 16,0 3 0-16,0-4-2 0,0 0 0 0,-7 5 0 16,7-1 0-16,-7-4 1 0,7 4 0 0,0 0-1 0,-6 0 1 15,6 0 1-15,-6 0 0 0,6 0 0 0,-7 0 0 0,7 0-1 16,0 3 2-16,-6-3-2 0,6 4-1 0,0-4 0 15,0 4 0-15,0-4 0 0,0 3 0 0,0 1-2 0,6-4 2 16,-6 3 0-16,0 1-1 0,7 0 1 0,-1-1 0 0,-6-2 0 16,6 6 0-16,1-3 0 0,0-1-1 0,-1 1 0 0,0-1 1 15,2 1 0-15,-2 0 0 0,0-1-2 0,1 1 1 16,-1 0 0-16,1 0 1 0,0-5 1 0,-1 5-2 16,0-4 2-16,-1 4-1 0,10-1 2 0,-9-3-1 0,1 4-1 15,-1-4 0-15,1 3 0 0,0 1 0 0,-1-4-1 0,0 4 0 16,1 0 0-16,0-4 1 0,-1 3 1 0,0-3-1 15,8 4 1-15,-8-4-1 0,1 3 1 0,-1 1 1 0,7-4-5 16,-6 4 0-16,-1-4 1 0,0 3 2 0,2-3 0 0,-2 4 0 16,0-4 1-16,1 0-1 0,6 4 7 0,-7-5-3 15,1 1-2-15,-1 5 0 0,1-6-1 0,0 1 0 0,-1 0-1 16,0 4 0-16,1-4 0 0,-1 0 2 0,-6 4-1 16,7-1 2-16,-1-3-1 0,1 4-1 0,-7-4 1 0,6 4 0 15,0-4-1-15,-6 3-1 0,8-3 0 0,-2 0 0 0,-6 4 0 16,6-1 0-16,-6-3 1 0,7 0-1 0,-7 4 0 15,7-4 0-15,-7 0 0 0,6 0-1 0,-6 4 1 0,6-4 0 16,1 0 0-16,-7 0 1 0,6 0 0 0,-6 0-1 16,7 3 0-16,-7-3 1 0,7 0 5 0,-1 1-4 0,-6-1-1 15,6-1-1-15,-6 5 0 0,7 0 0 0,-7-4 1 0,7 0-1 16,-7 0-6-16,6 3 4 0,0-3 2 0,-6 4-1 16,7-1 1-16,0-2-1 0,-7 2 0 0,6 1 1 15,1 0 0-15,-1-1 1 0,0 1-1 0,-6 3 1 0,8-3-1 0,-2 3 1 16,0 1-1-16,1-1 1 0,-1 0-2 0,1-3 1 15,-1 3 0-15,7 0 0 0,-7 0 1 0,2-3-1 0,-2 3 1 16,0 1-1-16,1-4-5 0,0 3 0 0,-1-3 3 0,0 3 2 16,1-4 0-16,-2 5 0 0,3-1 0 0,-1-3 1 0,-1 3 6 15,0-3-1-15,1-1-5 0,-7 5-1 0,7-5 1 16,-1 1 1-16,0 0-1 0,1-1 0 0,0 1-1 16,-1 0 0-16,1-1 0 0,-1 1 1 0,0 0-1 0,2-1 1 15,-2 1 2-15,0 3 0 0,0-3-1 0,1 3 1 0,-7-3-1 16,7 0 1-16,-1 3-2 0,1-3 0 0,-1-1 0 15,-6 4 0-15,6-3 1 0,2 0 0 0,-8 3 1 0,6-3-1 16,0 0 2-16,0 3-2 0,-6-4 0 0,8 1 0 16,-2 3-1-16,0-3 0 0,1-1-1 0,-1 2 1 0,-6-2-1 15,7 1 0-15,0-1 0 0,-1 1 0 0,0 3-1 0,0-7 1 16,-6 7 0-16,8-7 0 0,-2 4 0 0,0 0 0 16,-6 0 0-16,7-1 0 0,-1 1 0 0,1 0 0 0,0-1 0 15,-7-3 1-15,6 7 0 0,0-3 0 0,1 0-1 16,0 0 0-16,-1-1 0 0,0 4 0 0,0 1-1 0,2-1 1 15,-2 0-1-15,1 1 0 0,-1-5 1 0,0 1 0 0,2 0 0 16,-2-1 0-16,0 1 0 0,0 0-1 0,2-1 1 16,-2 1 0-16,7 3-1 0,-7-3 1 0,1-4 2 0,0 3 0 15,-1 1 0-15,5 0 1 0,-2-4-1 0,-3 3 0 0,7 1 0 16,-7 0-1-16,1-4-1 0,6 3 1 0,-7-3 0 16,1 4 0-16,6-1-2 0,-7-2 1 0,8-1 1 15,-1 3 0-15,-7-3-1 0,7 0 0 0,0 4 0 0,0-4 2 16,0 0-1-16,0 3-1 0,0-3 0 0,0 4 0 0,1-4 0 15,-2 0 0-15,1 4 0 0,7 0 0 0,-8-4 2 16,2 3 0-16,-1 1 1 0,6-1-1 0,-7 1 1 0,3 0-1 16,-3 0 1-16,2-1-1 0,5 1-2 0,-6-1 1 15,0 5 1-15,1-5-1 0,-2 1 5 0,8 0-1 0,-7-1-4 16,-1 1 3-16,2 0-1 0,6-1 0 0,-8 5-2 0,2-5 0 16,-1 1-4-16,6 3 2 0,-6-3 1 0,6-1 0 15,-5 5 0-15,-2-4 0 0,8 3 0 0,-7 0 1 0,7-3 0 16,-8 3 0-16,8 0 1 0,-6 1-1 0,5-1-1 15,-6-4 2-15,6 5 0 0,1-1 0 0,-1 1-2 0,1-1 0 16,0 0 1-16,0-3-1 0,-1 3 1 0,1 1 0 0,-2-1 2 16,2 0-2-16,0-3 0 0,6 3 2 0,-7-3-1 15,1 3-1-15,-1 0 0 0,7-3-1 0,-6 4 0 0,-1-5 1 16,7 5-1-16,-6-1 0 0,0-4-1 0,5 5 1 16,-5-5 0-16,6 4 0 0,-7-2-1 0,1 2 1 0,0 0 0 15,6-3 0-15,-7-1 0 0,1 5 1 0,6-5-1 0,-7 1 0 16,8 4 0-16,-1-5 1 0,-6 1 0 0,6 3 1 15,-1-3-2-15,1-1 0 0,0 1 0 0,1-1-1 0,5 1 0 16,-6 0 0-16,1 0 0 0,-1-1 0 0,-1 1 0 0,1-1 1 16,0 1-2-16,1-4 1 0,-1 4 1 0,0-1-1 15,-1 1 1-15,1-1 1 0,-6 2 1 0,7-5-2 0,-1 3 1 16,-7-3 0-16,7 0-3 0,0 0 1 0,-6 0 0 0,4 0 0 16,3-4 0-16,-7 4 1 0,0-4 0 0,5 1 1 0,-5-1 0 15,0 0 0-15,-1 1-1 0,1-1 0 0,6 1 2 16,-6-1-1-16,-1-3 0 0,1 3-1 0,-1-3 0 15,-6 3 0-15,6-3 0 0,1-1 1 0,-8 5 0 0,2-5-1 16,5-3-1-16,-5 4 1 0,-1-1-1 0,0-3 1 0,-7 0 0 16,7 4 0-16,-6-4 1 0,0 0 1 0,-1 0 5 15,0 0 3-15,1 0 3 0,-7 0 2 0,0 0 2 0,7-4 4 16,-7 4 5-16,0 0 2 0,0 0-1 0,0-3-2 16,0 3-2-16,0 0-3 0,0-4-3 0,-7 4-3 0,7-3-6 15,0 3-8-15,0-4-8 0,-7 0-17 0,7 1-20 0,-6-1-28 16,0 0-57-16,-1-3-99 0,0 3-126 0,1-3-73 15</inkml:trace>
  <inkml:trace contextRef="#ctx0" brushRef="#br0" timeOffset="29211.5">9731 5242 92 0,'0'0'97'0,"0"0"-10"0,0 0-8 15,0 0-12-15,0 0-9 0,0 0-7 0,0 0-12 16,0 0-10-16,0 0-7 0,0 0-6 0,0 0-1 15,0 0-6-15,0 0-4 0,0 4-6 0,0-4 1 0,0 3 0 16,0-3 1-16,0 4 0 0,0-4-3 0,0 4 2 0,0-1 1 16,0 1 1-16,0-4 1 0,0 4 4 0,0-1 1 15,0 1 3-15,0 0-1 0,0-1 2 0,0 5 0 0,0-8-1 16,0 3-1-16,0 1-1 0,0 0-3 0,7-1-1 16,-7-3 1-16,0 4-1 0,0-1 0 0,0-3 0 0,0 5 0 15,0-5 0-15,0 3-2 0,0 1-1 0,6 0-1 0,-6-4 0 16,0 3-1-16,0-3 0 0,0 4 0 0,0 0-1 15,0-4 0-15,0 3 1 0,0-3 0 0,0 0 0 0,0 4 3 16,0-1 0-16,0 1 2 0,0 0 3 0,0-4 5 0,0 3 1 16,0 1 1-16,0 3 1 0,0-3 0 0,0 0-1 0,0-1-1 31,0 5-4-31,0-5 1 0,0 1-2 0,0 0-4 0,0 3-3 16,0-3 0-16,0-1-1 0,0 4-1 0,0-3 1 0,0 3-4 15,0 1 1-15,0-5 2 0,0 5 0 0,0 0 1 16,6-5 0-16,-6 4 0 0,0-3 1 0,0 3 0 15,0-3 1-15,0 3-1 0,0-3 0 0,0 3-1 0,0-3 2 16,0 0 0-16,0-1-2 0,0 1 0 0,0 0-1 0,0-1 0 16,0 1 0-16,0 0 0 0,0-1-1 0,0 1 0 15,0-1 0-15,0 1 0 0,0 0 1 0,0-4 0 0,0 3 0 16,0 1 2-16,0 0-2 0,0-4 1 0,0 3 0 0,0 1 0 16,0 0-1-16,0-4 1 0,0 7-1 0,0-7 0 15,0 4 1-15,0-1-1 0,0 1 1 0,0 0 0 0,0 3-1 16,0-3 0-16,0 0 1 0,0-1-1 0,0 5 0 15,0-5 0-15,0 1 0 0,0 3-1 0,0-3 0 16,0 0 1-16,0 3 1 0,0-4 0 0,0 5 2 0,0-5-1 0,0 5-1 16,0-5 0-16,0 5 1 0,0-5-2 0,0 5 1 15,0-5-1-15,0 5-1 0,0-5 0 0,0 5 2 0,0-5 1 16,0 5-1-16,0-5 0 0,0 1 0 0,0 4 0 16,0-5 1-16,-6 0-1 0,6 5-1 0,0-4-1 0,0 0 1 15,0-1 0-15,0 4 0 0,0-3-1 0,0 0 0 0,0-1 1 16,0 5-1-16,0-5 1 0,0 5 1 0,0-5-1 15,0 5 0-15,0-1 0 0,0-3 0 0,0 3 1 16,0 0 0-16,0 0-1 0,0 1 0 0,0-5 1 0,0 5 1 16,0-1-2-16,0 0 1 0,0 1 1 0,0-1 0 0,6 1-1 15,-6-1-1-15,0 0 0 0,0 1 1 0,0-1 0 16,0 4 1-16,0-4-2 0,0 0 0 0,0 4 0 0,0-3 0 16,0-1-1-16,0 0 0 0,0 4 1 0,0-3 0 15,0-1 0-15,0 0 1 0,0 1 3 0,0-1-3 0,0 4 2 16,0-3-3-16,0-1-1 0,0 0-1 0,0 0 0 0,0 4 1 15,0-3-1-15,0-1 1 0,0 0 0 0,0 1 1 0,-6-1 0 16,6 4 0-16,0-4 0 0,0 4 0 0,0-4 0 0,0 4-1 16,0-3 0-16,0 3 1 0,-6-4 0 0,6 4 1 15,0-3 0-15,0-1-1 0,0 4 1 0,0-4 0 0,0 1 0 16,0-1-1-16,0 0 0 0,0 0-1 0,0 1-1 16,0-1 2-16,0 0 0 0,0 1 0 0,6-1-1 0,-6 1 1 15,0-1 0-15,0 0 1 0,0 1-1 0,0-1 0 0,0 0 0 16,6 1 0-16,-6 3 0 0,7-4 0 0,-7 4 0 15,0-4 0-15,6 4 0 0,-6 0 1 0,0 0 0 0,0-4 0 0,7 4 1 16,-7 1-1-16,0-1-1 0,0 0 1 0,0-1-1 16,0 1 0-16,0 0 1 0,0 0 0 0,0 0-2 0,0 0 0 15,0 0 0-15,0 0-1 0,0 0 0 0,0 0 1 16,0-4 0-16,0 5-2 0,0-5 2 0,0 4 2 0,0-4 1 16,0 4-2-16,0-3 1 0,0 3-1 0,0-4 0 0,0 0 2 15,0 0 0-15,0 1-2 0,0-1-1 0,0 0 1 16,0 1 0-16,0-5 0 0,0 5 0 0,0-1 0 0,0 0 1 15,0 1-1-15,0-4 0 0,0 3 2 0,0 0-1 0,0 1 1 16,0-5-1-16,0 5-1 0,-7-1 0 0,7-4 2 16,0 5-2-16,-6-1-1 0,6 0 1 0,0-3-2 0,-7 3 2 0,7 1 0 15,0-1 0-15,0 0 5 0,0 4-1 0,0-3-1 0,-6-1-3 16,6 1 3-16,0-2-2 0,0 2-1 0,0 0 2 16,0 2-8-16,0-2 5 0,0-1 0 0,0 0 0 0,0 1-1 15,0-1 0-15,0 0 1 0,0 1-2 0,0 3 1 0,0-4 0 16,0 0-1-16,0 0 1 0,0 1 2 0,0-5 1 15,0 5-1-15,0-1 1 0,0 1-1 0,6-1 0 0,-6-3 1 16,0 3 0-16,0 0 3 0,0 1-4 0,0-5 2 16,0 5-2-16,0-5 0 0,0 5 1 0,0-5 0 0,0 1 0 15,0 3-4-15,0-3 1 0,0 3 1 0,-6-3 1 0,6-1 2 16,0 1-1-16,0 0-1 0,0-1-1 0,0 1 0 16,0 0 1-16,0-4 0 0,0 3 0 0,0 1 0 0,0 0 2 15,0-4 0-15,0 3 0 0,0 1 4 0,0 0 1 0,0-1 0 16,-6 1-1-16,6 0 1 0,0 0-2 0,0-1 0 15,0 1 0-15,0 0-2 0,0-1 0 0,0 1-3 0,0 0 1 16,0-1-1-16,0 1 0 0,0 0 2 0,-7-1-1 16,7 1 6-1,0-1-3-15,0 1-2 0,0 0 0 0,0-1 1 0,0 1-2 16,0 0-1-16,-7 3 1 0,7-3-6 0,0-1 3 0,0 1 0 16,0 3 1-16,0-3 1 0,0 0 0 0,0-1 1 15,0 5 0-15,0-5 0 0,0 1 1 0,0-1 1 0,0 5-2 16,0-5 3-16,7 5-2 0,-7-5 0 0,0 5 1 15,0-4-1-15,0-1 1 0,0 5 1 0,0-8-3 0,0 3 0 16,0 5 0-16,0-8 1 0,0 7 0 0,0-3 1 0,0-1-1 16,0 1 0-16,-7-4-1 0,7 4 1 0,0-1 0 15,0-3 0-15,0 4-2 0,0-4 0 0,0 4 0 0,0-4 0 16,0 3 0-16,0-3 0 0,0 0 1 0,0 4-1 16,0-4 1-16,0 0 0 0,0 0 0 0,0 0-1 0,0 0 1 15,0 0 0-15,0 0 0 0,0 0 1 0,0 0 1 0,0 0 3 16,0 0 0-16,0 0 1 0,0 0 0 0,0 0 1 15,0 0-2-15,0 0 1 0,0 0-1 0,0 0-2 0,0 4-2 16,0-4 0-16,0 0-1 0,0 0-1 0,0 0 0 16,0 0-1-16,0 0 0 0,0 0 1 0,0 0 0 0,0 0 0 15,0 0 1-15,0 0-1 0,0 3 2 0,0-3-1 0,0 0 0 16,0 0 1-16,0 0-2 0,0 0 1 0,0 0-1 16,0 0 0-16,0 0 0 0,0 4 0 0,0-4 0 0,0 0 0 15,0 0 0-15,0 0 0 0,0 0 0 0,0 0 1 16,0 0-1-16,0 0 0 0,0 0 0 0,0 0-1 0,0 0 1 15,0 0 1-15,0 0 0 0,0 0 0 0,0 0 0 16,0 0-1-16,0 0 5 0,0 0-3 0,0 0 0 0,0-4 0 16,0 4 1-16,0 0-1 0,0-3 1 0,0 3 1 0,0-4-5 15,0 4 4-15,-6 0 2 0,6 0 2 0,0-4 0 16,0 4 1-16,0 0 1 0,0 0-1 0,-6-3 0 0,6 3 0 16,0 0-1-16,0 0-1 0,0 0-2 0,0 0-1 15,0 0-3-15,-8 3 0 0,8-3 1 0,0 0-1 0,0 4-1 16,0-4-1-16,-6 4 2 0,6-1 0 0,0 1 1 15,-6 0-1-15,6-1 0 0,0 1 0 0,-7-1 0 0,7 1 0 16,0 0 0-16,0-4 0 0,0 3-1 0,-6 1 0 0,6 0 1 16,0-4 0-16,0 3 0 0,0-3-1 0,6 4 1 15,-6 0-2-15,0-4 2 0,0 3 0 0,0-3-1 0,0 4 0 16,0-4 0-16,7 0 1 0,-7 0 0 0,0 0 1 16,6 0-2-16,-6 0 2 0,0 0 1 0,0 0 3 0,6 0-2 15,-6-4 2-15,0 4 0 0,0 0 1 0,0 0 1 0,0-3-1 16,8 3 0-16,-8-4-1 0,0 0 2 0,0 4 0 0,-8-3-2 15,8-1 0-15,0 4 0 0,0-4 2 0,-6 1 2 16,6-1 2-16,0 4 2 0,-6-4-1 0,6 4 1 0,0 0 0 16,-7-3-1-16,7 3 1 0,0 0-5 0,-6 0-1 15,6 0-2-15,-8 0-2 0,8 3 0 0,0-3-2 0,-5 4-1 0,5 0-1 16,-7-1 0-16,7 1-2 0,0 0 2 0,0-1 0 16,0 1-2-16,-6 0 1 0,6-1 0 0,0-3-1 0,6 4 1 15,-6-4 0-15,0 4-1 0,0-4-1 0,0 0 0 0,7 0 2 16,-7 0-1-16,0 0 1 0,5 0 1 0,-5-4 0 15,8 4 1-15,-8-4-1 0,0 1 1 0,6-1 0 0,-6 0 1 16,7-3 1-16,-7 3 4 0,6-3 0 0,-6 3 1 0,6 1 1 16,-6-4-1-16,0-1 1 0,0 5 0 0,0-5-2 0,0 5 0 15,0-1 1-15,0 0-2 0,0 1 2 0,0-1 0 0,0 0 1 16,0 4 0-16,-6 0 0 0,6 0-1 0,0 0-1 16,0 0 1-16,-6 0-4 0,6 4-2 0,0 0-1 0,-7-4-1 15,7 3-1-15,0 1-3 0,0 0 0 0,-6-4 0 0,6 3-2 16,0 1-1-16,0 0-1 0,0-4-3 0,0 3-3 15,0-3-1-15,0 0-1 0,6 4-1 0,-6-4 1 0,0 0 1 16,0-4 1-16,7 4 3 0,-7 0 3 0,0 0 2 16,6-3 3-16,-6-1 1 0,0 4 1 0,6-4 2 0,-6 1 2 15,0-1-1-15,0 0 1 0,8 4 0 0,-8-3 2 0,0-1-1 16,-8 0 1-16,8 1-3 0,0-1-1 0,0 4-7 16,0-4-8-16,-6 1-12 0,6 3-18 0,-6-4-24 0,6 0-41 15,0 4-58-15,-7 0-98 0,7-3-87 0</inkml:trace>
  <inkml:trace contextRef="#ctx0" brushRef="#br0" timeOffset="30265.17">9274 7389 191 0,'0'0'298'0,"0"0"-81"0,0 0-74 16,0 0-57-16,0 0-34 0,0 0-21 0,0 0-11 0,0 0-7 15,0 0-1-15,0 0-4 0,0 0-1 0,0 0-3 16,0 4-3-16,8-4-2 0,-8 0-1 0,0 3 0 0,0-3 2 16,0 8-1-16,6-5 1 0,-6 4 1 0,0 1 4 15,0-1 4-15,6 4 4 0,-6 0 1 0,0 0 1 0,0 4 4 16,0 0 0-16,7-1 0 0,-7 4 0 0,0-3-4 0,0 3-1 16,0 1-4-16,0-1-3 0,0 1-1 0,0-1-2 15,0-4-3-15,0 1-1 0,0 0 2 0,0-1-1 0,7-3 1 16,-7 0 0-16,0 0 3 0,0-4-3 0,0 4 3 0,0-6-1 15,6 2-1-15,-6-4-2 0,0 1 0 0,0 0 0 16,0-1 1-16,0-3 2 0,7 0 3 0,-7 0 5 0,0 0 6 16,0 0 5-16,0 0 5 0,0 0 2 0,0-3 1 15,0-1 2 1,0 0-1-16,0 1-2 0,0-1-6 0,0-4-3 0,6 5-4 16,-6-5-2-16,0-3-3 0,0 8-3 0,0-8-2 0,0 4-2 15,0-1-1-15,0-3 0 0,0 0-2 0,0 0 1 16,0 0 1-16,0 1 0 0,0-1-1 0,0 0-1 0,0-5 2 15,-6 6-2-15,6-5-1 0,0 4-1 0,0-4 1 16,0 1-2-16,0 3 0 0,-7 4 0 0,7-4-3 0,0 3 1 16,0 1 1-16,0 0 0 0,0 3-1 0,0 0 0 0,0 1-1 15,-6 3-2-15,6-4 0 0,0 4-1 0,0 0-2 16,0 4 2-16,0-1-2 0,0 5 0 0,0 3 4 0,0 0 0 16,0 0 0-16,0 7 3 0,0-4-1 0,0 5 0 15,0-1-5-15,-7 1-3 0,7-1-4 0,0 4-3 0,0 0-7 16,0-4-5-16,0 4-4 0,-7-4-9 0,7 5-1 0,0-5-11 15,0-4-13-15,0 5-27 0,0-8-43 0,7 3-65 16,-7-3-105-16,-7-4-67 0</inkml:trace>
  <inkml:trace contextRef="#ctx0" brushRef="#br0" timeOffset="34106.91">9151 5286 139 0,'0'0'192'0,"0"0"-38"0,7-4-36 0,-7 4-32 0,0 0-23 16,0-3-17-16,0 3-11 0,6-4-7 0,-6 0-2 0,0 4-2 15,7-3 0-15,-7 3 1 0,0-4 1 0,0 4-1 16,0-4 0-16,6 4 1 0,-6-3-3 0,0 3-2 15,0-4-1-15,7 4-2 0,-7-4-2 0,0 1 0 0,7-1-3 16,-1 0-1-16,-6 1 0 0,6-1 1 0,0-3 0 16,2 3 0-16,-2 1-1 0,0-5 0 0,1 5-1 0,6-5-1 0,-6 5 0 15,5-1-1-15,-6-3-3 0,2 3-2 0,-2 0 0 16,7 1-2-16,-6-1-1 0,6 0 0 0,-7 0 0 0,8 1 0 16,-8-1 0-16,0 4-1 0,7-4 0 0,-6 4 0 0,-1-3 1 15,1 3-1-15,-1 0 0 0,0 0 0 0,2 3 1 16,-8-3-1-16,6 4 0 0,-6 0 0 0,0-1 0 15,0 5 0-15,0-1 0 0,0 1 0 0,0 3 0 0,-6-4 0 16,6 4 0-16,-8 0 1 0,2-4 0 0,0 4-1 0,6 0 0 16,-7 0 0-16,1-4 0 0,-1 4 2 0,-6 0-1 0,7 0 0 15,0 1 1-15,-8-5 1 0,8 4-2 0,-7-4 2 0,-1 4-2 16,8 0 1-16,-8-4-1 0,8 1 0 0,-6-1 0 0,5 0-1 16,0 1 0-16,-6-1 1 0,7-3 1 0,6-1-2 15,-6 1 0-15,-2 3-1 0,8-7 2 0,-6 4 1 0,6-4-2 16,0 3 0-16,0-3-1 0,0 0 1 0,0 4 1 0,0-4-1 15,0 0 0-15,0 0 0 0,6 0 0 0,-6 0 0 16,8 0 1-16,-2 0 0 0,7-4 0 0,-7 4 0 0,8-3 0 16,-8-1 1-16,6 4-2 0,2-4 4 0,-1 1-1 0,7-1 1 15,-7-3-2-15,0 3 0 0,6-3 0 0,-6 0-1 0,6 3 2 16,-5-3-2-16,-2 3 0 0,2-3 0 0,-1 3 0 0,0-3-1 16,-6 3 1-16,5 0 0 0,-6 1-3 0,2-1-2 0,4 1-3 15,-12-1-13-15,7 0-15 0,0 1-27 0,-1-1-53 0,-6 0-90 16,0-4-122-16,0 5-71 0</inkml:trace>
  <inkml:trace contextRef="#ctx0" brushRef="#br0" timeOffset="35734.99">9744 5173 127 0,'0'0'118'0,"0"0"-29"15,0 0-24-15,0 0-23 0,0 0-17 0,0 0-11 0,0 0-7 16,0 0-3-16,0 0-4 0,0 0-1 0,0 0-4 15,0 0 3-15,0 0 2 0,0 0 0 0,0 0 0 0,0 0 0 16,0 3 2-16,0-3 2 0,0 0 2 0,0 0 3 16,0 4 4-16,0-4 2 0,0 0 3 0,0 0 1 0,0 0 2 15,0 0 0-15,0 0-2 0,0 0-2 0,0 0-4 0,0 0-4 16,0 0-2-16,0 0-1 0,0 4 1 0,0-4 0 16,0 0 1-16,0 0 2 0,0 0 1 0,0 0 1 15,0 3 1-15,0-3 1 0,0 0 0 0,-6 0 2 0,6 4 1 16,0-4-2-16,0 0 2 0,0 0-1 0,0 0-1 0,0 0-2 15,0 0-1-15,0 0-2 0,0 0-2 0,0 0-1 0,6 0-3 16,-6 0-1-16,0 0 2 0,0 0 0 0,0 0-1 16,6-4 1-16,1 4 0 0,-1 0 1 0,-6-3 1 15,7 3 0-15,0-4-2 0,-1 0 1 0,0 1-4 0,8-1 3 16,-8 0 1-16,7 0 0 0,-7-3 0 0,8 3 1 0,-2 1 2 16,2-5 0-16,-1 1 1 0,0 3 0 0,0-3-2 15,-1 0-1 1,8 0 0-16,-7-1 0 0,0 5 0 0,7-5 2 0,-1 1 1 15,-5 0-1-15,5-1-2 0,1 1-1 0,0 0-2 16,-8-1 0-16,8 1-2 0,-1-1 1 0,1 5-1 0,-8-5-2 16,8 1 1-16,0 3 1 0,-7-3 1 0,-1 0-1 15,2 3 1-15,-1-3-3 0,0 3 0 0,0-3 2 0,0 3-1 16,0 1-1-16,0-1 0 0,0-3 0 0,0 3-1 0,-6 0 0 16,6 1 0-16,-1-1 0 0,2 0 1 0,-8 1 0 15,7-1-1-15,1 1 1 0,-8-5 0 0,6 5 0 16,2-1-1-16,-1 0 0 0,-8 1 1 0,10-5-1 0,-3 5 1 15,-6-2 0-15,8 2 0 0,-1 0 0 0,-6-1 1 0,6 4 0 16,-1-4 1-16,-5 0 0 0,6 1-2 0,0-1 1 0,-6 0-2 16,6 4 0-16,-7-3 0 0,0-1 1 0,8 0 1 15,-8 4-1-15,0-3 0 0,8-1 0 0,-8 0 3 16,1 4-1-16,0-3-1 0,-1-1-1 0,0 0 0 0,1 4-3 16,5-3 3-16,-4-1-1 0,-2 0 2 0,0 4-1 0,1-3 0 15,-1 3 0-15,1-4 0 0,0 4 0 0,-1-3 1 16,0 3-1-16,-6-4-3 0,7 4 0 0,0-4 1 0,-7 4 2 15,0 0 0-15,6 0 1 0,-6-3-1 0,0 3 2 16,0 0 0-16,6 0 0 0,-6 0 0 0,0 0 0 0,0 0 0 16,0 0 0-16,0 0 0 0,0 0-1 0,0 0-1 0,0 0 0 15,0 0 0-15,0 0-1 0,0 0 0 0,0 0-1 16,0 0 2-16,0 0-1 0,0 0 1 0,0 0 0 0,0 0-1 16,0 0 1-16,0 0 0 0,0 0 0 0,0 0 1 0,0 0 0 15,0 0-2-15,0 0 0 0,-6 0 2 0,6 0-3 16,0 0-2-16,0 0-5 0,-6 3-11 0,6-3-14 0,-7 4-27 15,7-4-52-15,-7 4-94 0,1-4-105 0,0 3-63 16</inkml:trace>
  <inkml:trace contextRef="#ctx0" brushRef="#br0" timeOffset="36611.65">10564 4843 84 0,'0'3'125'0,"-6"-3"-32"0,0 4-25 0,6 0-18 0,-7-1-11 15,7-3-7-15,-6 4-5 0,6 0-4 0,0-4-1 16,0 3-2-16,0-3-1 0,0 4-1 0,0-4-1 0,6 0-2 15,-6 0 2-15,7 0 1 0,-7 0 2 0,6 0-1 0,-6 0 1 16,6-4 2-16,1 1 1 0,-7 3 1 0,7-4 1 0,-7 0 1 16,6 1-2-16,-6-1 2 0,0 0 0 0,6 1-1 15,-6-1-1-15,0 0-4 0,0 1-2 0,0-1-1 16,0 0-2-16,0 4-2 0,0-3-2 0,-6-1-3 0,6 0 1 16,0 4-1-16,-6-3-1 0,6 3-1 0,-7-4 0 0,7 4-1 15,-7 0-4-15,1 4 1 0,6-4-2 0,-6 3 0 16,6-3 0-16,-7 4 0 0,1 0 0 0,6-1-1 0,-7 1 0 15,7 0 0-15,0 3 0 0,0-3 0 0,0-1-1 16,0 1 0-16,0 0-1 0,0-1 3 0,7-3-3 16,-7 4-1-16,6-4 1 0,1 4-1 0,-1-4 0 0,0 0 3 15,1-4-2-15,-7 4-1 0,13-4 3 0,-7 1 1 0,1-1 0 16,-7 0 1-16,7 1 2 0,-1-1-2 0,1 0 0 0,-7-3 1 16,0 3 0-16,6-3 1 0,-6 3-1 0,0 1 0 15,0-1-1-15,0 1-1 0,-6 3-1 0,6-4-6 0,0 0-6 16,-7 4-10-16,1-3-11 0,6 3-18 0,-7-4-31 0,7 4-45 15,0 0-79-15,-7 0-108 0</inkml:trace>
  <inkml:trace contextRef="#ctx0" brushRef="#br0" timeOffset="37438.92">10284 4356 124 0,'7'-4'211'0,"-7"4"-57"16,0-4-47-16,0 1-33 0,0-1-22 0,0 0-11 0,7 1-6 15,-7-1-3-15,6 0-1 0,-6 1 0 0,6-1-1 16,-6-4-3-16,7 5-3 0,-7 0-2 0,7-5-2 0,-1 4-5 16,1-3-1-16,-1 3-1 0,1 0-3 0,0 1-1 0,-7-4-2 15,6 3 0-15,6 0 0 0,-12-3 1 0,7 3-3 16,0 1-3-16,-1-1-2 0,-6 0 0 0,7 1 0 0,-7 3 0 15,6-4-1 1,0 4 1-16,-6-4 0 0,8 4 2 0,-8 0-1 0,0 0 0 16,6 0 0-16,-6 4-1 0,0 0 0 0,0-1-1 15,0 5 1-15,0-1-1 0,0 0 0 0,-6 4 1 0,6 0 0 16,-8 0 0-16,2 4 1 0,0 0-1 0,6-4-1 16,-7 3 1-16,1-3 1 0,-1 0-1 0,0 0 0 0,7-3 0 15,0-1 1-15,-6 0-1 0,6-3 0 0,0 3 0 0,0-3 0 16,0-4 0-16,0 3 0 0,0 1 0 0,0-4-1 15,0 0 1-15,6 0 0 0,-6 0 0 0,7 0 1 0,-7 0-2 16,7-4 1-16,-1 4 0 0,1-3-1 0,-7-1-1 16,6 4 1-16,0-4-2 0,2 1 2 0,-2 3 1 0,0-4 0 15,0 4 0-15,2-4 0 0,-2 4 1 0,0-3 0 0,1 3 0 16,-2 0-1-16,3 0 0 0,-1 0 0 0,-7 3 0 16,6-3-1-16,0 4 1 0,-6 0 0 0,6-1-1 0,-6 1 0 15,0 3 1-15,0-3 0 0,0 3-2 0,0 1-3 0,0-1-1 16,0 4-2-16,-6-3-1 0,6-1-2 0,-6 0-1 15,0 4-2-15,-1-3 3 0,-1-1 3 0,-4 4 1 0,6-4 1 16,-8 4 2-16,8-4 2 0,-6 1 2 0,4-1 1 16,-4-3-1-16,5-1 2 0,1 5 1 0,-8-5 0 0,8-3 2 15,0 4 0-15,0-1 0 0,6-3 1 0,-7 0-1 16,0 0-2-16,7 0-3 0,0 0-8 0,0-3-18 0,-6 3-35 16,6-4-62-16,0 1-113 0,0-5-88 0</inkml:trace>
  <inkml:trace contextRef="#ctx0" brushRef="#br0" timeOffset="46108.21">10701 4795 14 0,'-6'0'11'0,"6"4"-3"0,0-4-3 0,0 0-2 16,0 4-2-16,0-4 0 0,0 0 0 0,0 0 1 0,0 0 0 15,0 0-2-15,0 0 1 0,0 0 2 0,0 0 1 0,0 0 4 16,0 0 5-16,6 0 8 0,-6 3 4 0,0-3 6 16,7 0-1-16,-7 0 0 0,6 0-1 0,0 0-4 0,2 0-6 15,-8 0-4-15,6 4-5 0,0-4-3 0,1 0-2 16,-1 0 2-16,1 0 5 0,0 0 2 0,5 0 7 0,-5 0 0 16,6 0 10-16,0 0-2 0,0 0 0 0,0-4-3 0,0 4-3 15,6-3-5-15,-5 3-5 0,5 0-3 0,1-4-8 16,0 4 0-16,-1-4 0 0,7 4 1 0,-6-3-1 0,-2-1 1 15,9 4-2-15,-7 0 1 0,0-4-2 0,-2 4 0 0,9-3 0 16,-7-1 0-16,5 4 0 0,-5 0 0 0,0-4 0 16,-2 1 1-16,2 3 3 0,0 0-2 0,-1 0-1 0,-5-4 0 15,5 4 0-15,-6 0 0 0,0 0 0 0,7 4-1 0,-8-4-3 16,2 0 2-16,-1 0 0 0,7 3 1 0,-8-3 0 0,8 0-1 16,-2 4 0-16,-3-4 2 0,3 0 0 0,2-4-1 15,0 4 0-15,-1-3 1 0,-5 3 0 0,12-4 2 0,-13 4-1 16,6-4-1-16,0 4 1 0,-5-3 1 0,5-1-1 0,1 4 0 15,-8-4 0-15,8 4 0 0,-7 0-2 0,1 0 0 16,-2-3 0-16,2 3 0 0,4 0 0 0,-10 0-1 16,5 0 0-16,-1 0-1 0,2 0 2 0,-2 0 0 0,2 0-1 15,-1 0 1-15,0 3 0 0,0-3 0 0,-7 0-1 0,14 0 1 16,-14 0 0-16,14 4-1 0,-7-4 2 0,0 0 0 0,0 0-1 16,7 0 0-16,-8 4 2 0,1-4 0 0,7 0-1 15,0 3-1-15,-8-3 1 0,8 4 0 0,-7-4-1 0,7 4 0 16,-1-4 0-16,1 3 0 0,-8-3-1 0,8 4-1 0,0-4-3 15,-7 4 1-15,7-4-2 0,-8 3 0 0,8-3-1 16,-7 0 0-16,7 4 0 0,-8-4 1 0,2 0 4 0,-2 0-2 16,2 0 3-16,-1 0 0 0,-1 0 0 0,2 0 1 0,-2 0-1 15,2 0 1-15,-1 0-1 0,0 0 0 0,0 0-6 16,7 0-5-16,-8 0-6 0,1 0-7 0,1 0-7 0,5 0-5 16,-6 0-2-16,0 0-3 0,0 0 6 0,0 0 3 15,0 0 8-15,0 0 7 0,1 0 7 0,-2 0 4 0,1 0 5 0,-6 0 2 16,6 0 2-16,-7 0 2 0,8 0 3 0,-2 0 2 15,1 0 3-15,-6 0 4 0,6-4 0 0,0 4 0 16,0 0 0-16,1 0 3 0,-2-3-3 0,-5 3-3 0,5 0-1 16,-5-4-4-16,6 4-1 0,1 0 1 0,-8 0 0 0,0-4 4 15,7 4 1-15,0-3 6 0,-6 3 4 0,6 0 4 0,0-4 3 16,-7 4 1-16,7 0-2 0,0-4-4 0,0 4-4 16,1-3-5-16,-2-1-4 0,2 4-5 0,-8-4-3 0,7 4-2 15,-7-3-1-15,8 3-1 0,-8 0-8 0,0 0-17 0,-6 0-33 16,7 0-40-16,-7 3-61 0,0-3-107 0</inkml:trace>
  <inkml:trace contextRef="#ctx0" brushRef="#br0" timeOffset="47358.97">9659 5879 119 0,'0'0'131'0,"-6"0"-19"0,6 0-20 0,0 0-19 16,0 0-18-16,0 0-16 0,0 0-15 0,0 0-9 0,0 0-6 15,0 0-5-15,6 0-1 0,-6 0-3 0,0 0-2 0,0 0 0 16,0 0 1-16,0 4-1 0,0-4-1 0,0 0 1 16,0 0-1-16,0 0 1 0,0 0 1 0,0 0 0 15,0 0 0-15,0 0 1 0,0 0 0 0,0 0 2 0,0 0 0 16,0 0 3-16,0 0 2 0,0 0 0 0,0 0 2 0,0 0-1 15,0 0 1-15,0 0-2 0,0 0 1 0,0 0-2 0,0 4-3 16,0-4 0-16,0 0-1 0,0 0-1 0,0 0 2 16,0 0 1-16,0 0 0 0,0 0-1 0,-6 4 2 0,6-4 2 15,0 0 1-15,0 0 0 0,0 0-1 0,0 0 1 0,-6 0 3 16,6 3-3-16,0-3-2 0,0 4-4 0,-8 0-1 16,8-1-1-16,0 1-1 0,-6 3-1 0,6 1-3 15,-6-1 4-15,-1 0 0 0,0 4 1 0,7 0 0 0,-6 0 1 16,0 0 0-16,-1 0 1 0,1 4 0 0,-8-1-1 0,8 1 0 15,-7 4 0-15,6-5 1 0,-5 4-1 0,5 1 0 0,-6-1 1 0,6 0-2 16,-5-3 1-16,4 4-1 0,-4-5 0 0,6 1 0 16,-8-1 0-16,8 1 0 0,-1-4 0 0,1 0 1 0,6-4 0 15,-6 4-1-15,-2-4 1 0,8-3 0 0,0 0 1 16,0-1 3-16,0 1 4 0,0 0 4 0,0-4 2 0,0 0 4 16,0 0 2-16,8 0 1 0,-8 0-1 0,6 0-5 0,0-4-2 15,1 0-3-15,-1 1-1 0,1-5-3 0,0 5-2 16,-1-5 1-16,6 1 0 0,-4-4 3 0,4 4-2 15,-5-4 0-15,6 0-1 0,-6 4 0 0,5-4 2 0,-5 0 1 16,6 0 1-16,-7-4 1 0,8 4-3 0,-8 0 2 0,1-4-2 16,5 1 0-16,-5 3-4 0,0-4 0 0,-1 4-3 15,0-3-1-15,2 3 0 0,-2-4 0 0,0 4 0 0,1 0 0 16,-2 3 0-16,3-3 0 0,-2 0 1 0,1 4-1 16,-1 0 0-16,0-1-1 0,2 1 1 0,-8 0 0 0,6 7-1 15,-6-4 1-15,6 1 0 0,-6-1 0 0,0 0 0 0,7 4 1 16,-7 0-1-16,0-3 2 0,0 3 0 0,7 0-2 15,-7 0-1-15,0 0 0 0,6 0-1 0,-6 0 2 0,0 0 0 16,6 0-2-16,-6 0-1 0,7 0 2 0,-7 0 0 16,6 3 1-16,1-3-1 0,0 4-1 0,-1 0-1 0,0-1 7 15,1 1-2-15,6-1-2 0,-6 1 0 0,5 0 0 0,2 3 0 16,-2 0 1-16,2-3-1 0,6 3-8 0,-8 1 0 16,1-1-5-16,7 0-1 0,-7 1-7 0,0-1-6 0,0 1-6 15,0-5-5-15,0 5 0 0,-1-1-4 0,2-3-5 16,-1 3-10-1,-7-3-17-15,8-1-27 0,-2 1-46 0,-4-4-74 0</inkml:trace>
  <inkml:trace contextRef="#ctx0" brushRef="#br0" timeOffset="48332.21">11430 4700 4 0,'0'0'132'0,"0"0"-35"0,0 0-25 0,0 0-19 15,0 3-10-15,0-3-6 0,0 0-3 0,8 0-2 0,-8 4 0 16,6-4-2-16,-6 0-8 0,6 0-6 0,-6 4-4 0,6-4-3 15,2 3-3-15,-2-3-1 0,0 4-3 0,1-4 1 0,-2 4 0 16,10-4-1-16,-9 3 1 0,6-3-1 0,-4 5-1 16,4-5 2-16,-5 0-2 0,6 3 0 0,0-3 0 15,0 0 2-15,-6 3-1 0,5-3 0 0,2 0-2 0,-1 4 2 16,-7-4 0-16,7 0 0 0,0 0-1 0,-7 4 0 0,8-4 0 16,-8 0 0-16,1 0 0 0,-1 4-1 0,1-4 0 15,-1 0-1-15,-6 0-1 0,7 3 1 0,-7-3 0 0,0 0-1 16,0 0 0-16,6 4 0 0,-6-4 2 0,0 0 0 15,-6 4 0-15,6-4 0 0,0 3 3 0,-7 1-2 0,7 0 2 0,-6 3 1 16,-1 0-1-16,1-3-1 0,-1 7 6 0,1-4-3 0,-8 4-1 16,8 0 0-16,-7 4-1 0,0-4-1 0,0 3 1 0,0 1 0 15,0-4-6-15,0 8 3 0,-6-8 1 0,6 7-1 16,-7-4-1-16,0 1 2 0,8-4 0 0,-8 4 0 16,7-5 0-16,-1 6-1 0,-4-5-3 0,4-1-7 0,8 1-16 15,-7-3-31-15,6 3-52 0,0-4-87 0,7-3-89 16</inkml:trace>
  <inkml:trace contextRef="#ctx0" brushRef="#br0" timeOffset="55671.98">11913 5191 104 0,'-7'4'101'0,"7"-4"-26"0,-6 3-15 16,6 1-14-16,-6 0-7 0,-2-1-6 0,2 1-1 15,6 0 1-15,-6-1-3 0,-1 1-2 0,0 0-6 0,1-1-3 16,0 4-4-16,-1-3-1 0,1 0-5 0,-2 3-3 16,-4-3 0-16,6 3-4 0,-8 0 0 0,8 1 2 0,-7-1 1 15,6 0 0-15,-6 1 1 0,7-1 3 0,-8 4 5 0,2-3-1 16,5-1 2-16,-6 0-2 0,0 4 4 0,7-4 6 15,-8 1 3-15,8-1-3 0,0-3-4 0,-1 3 2 0,7-3-1 16,-7-1-2-16,1 1-5 0,6 0-6 0,0-4-3 16,0 3-1-16,0-3 0 0,0 4-2 0,0-4 0 0,6 0 1 15,-6 4 1-15,7-4 0 0,0 0 2 0,-1 0-1 0,8 0 0 16,-8 0-1-16,7 0 1 0,0-4-2 0,0 4 1 16,-1-4 0-16,8 1 0 0,-7-1 0 0,7 0-2 0,-7 1 1 15,6-5 1-15,1 5-2 0,-1-5-1 0,1 1 1 0,0 0 0 16,-1 3 1-16,1-3 0 0,-9 0-1 0,10-1 0 15,-8 5 2-15,0-5 0 0,0 5-3 0,1-2 0 16,-8 2-2-16,0-1-2 0,2 4-1 0,-2-3-3 0,0-1-1 16,-6 4-5-16,6-4-4 0,-6 4-6 0,0 0-6 0,0 0-10 15,0-3-12-15,0 3-20 0,0 0-25 0,0 0-40 0,0 0-66 16,-6-4-90-16</inkml:trace>
  <inkml:trace contextRef="#ctx0" brushRef="#br0" timeOffset="55908.05">11827 5187 193 0,'0'0'174'0,"-6"0"-60"0,6 0-47 0,0 4-28 0,-6-4-19 15,6 4-10-15,0-1-3 0,-6 5-3 0,6-1 4 0,-7 4 4 16,7 0 3-16,-7 0 2 0,7 3 2 0,-6 1 2 15,6 0 1-15,-6 3 1 0,6 1-4 0,0-1-5 16,0 0-2-16,-7 0-3 0,7 4-2 0,0-4-1 0,0 4-4 16,7-3 0-16,-7-1 1 0,6 1-2 0,-6-1-6 0,6 0-11 15,1-3-26-15,0-1-41 0,5-3-74 0,-6 0-121 0</inkml:trace>
  <inkml:trace contextRef="#ctx0" brushRef="#br0" timeOffset="56768.66">13098 4755 11 0,'7'0'35'0,"-7"-4"1"16,6 4 7-16,-6-3 7 0,0 3 10 0,0-4 1 0,0 4 9 15,6-4 2-15,-6 4 0 0,0-4-7 0,-6 4-11 16,6-3-15-16,0 3-13 0,-6 0-6 0,6 0-8 0,-7 0-5 16,7 0-3-16,-7 0-3 0,1 3-1 0,-1 1 0 15,7 0 1-15,-6 0 0 0,0-1-1 0,6 1-1 0,-7 0 0 16,0 3 1-16,7-3 1 0,0-1-1 0,0 1-2 0,0 0 0 16,0-1-2-16,0 1-1 0,0-4-1 0,7 4-2 15,-7-4 0-15,7 3 0 0,-7-3 1 0,6 4 0 0,-6-4 2 16,6 0 2-16,-6 0 2 0,0 0 3 0,7 0 1 0,-7 0-1 15,0 0 3-15,0 0 0 0,0 0-4 0,0-4-8 16,0 4-19-16,0 0-34 0,0 0-53 0,-7-3-91 0</inkml:trace>
  <inkml:trace contextRef="#ctx0" brushRef="#br0" timeOffset="57695.65">13293 4030 186 0,'0'-4'206'0,"7"4"-35"15,-7 0-37-15,0-4-35 0,0 4-28 0,-7 0-22 0,7-4-15 16,0 4-12-16,0 0-6 0,0-3-3 0,0 3-5 16,-6 0-2-16,6 0-1 0,0-4 0 0,-6 4-1 0,-1 0 3 15,7 0 0-15,-7 0-4 0,7 0 1 0,-6 0 2 0,0 0-3 16,-2 0 0-16,2 0-1 0,0 0 1 0,-1 0-2 0,-6 4 0 16,7-4-1-16,-7 3 0 0,-1 1 0 0,2 4 1 15,-1-8 0-15,-1 7-3 0,2-7 2 0,5 4 2 16,-6-4-2-16,0 3 1 0,6 1-1 0,-6 0-1 0,13-4 1 15,-6 3 1-15,0-3 1 0,-1 0-1 0,0 4-1 0,7-4 0 16,0 0 0-16,0 0-4 0,-6 4 2 0,6-4 0 16,0 3 1-16,0-3 0 0,-6 4 1 0,6 0 0 0,0-1 0 15,0 5 2-15,0-5 0 0,0 1-2 0,0 3-2 16,0 0 2-16,0-3-2 0,0 3 2 0,6 1-1 0,-6-1 2 16,0 0-1-16,6-3 1 0,-6 3-1 0,0-3-1 0,7 0 1 15,-7 3-1-15,7-7-1 0,-7 3 0 0,6 2 1 16,-6-2 1-16,6-3 1 0,1 0 0 0,-1 0-1 0,1 0 1 15,6 0 1-15,-7 0 0 0,1 0-2 0,0 0-1 0,5 0 0 16,-5-3 1-16,6 3 0 0,-6-5 0 0,5 2 0 16,2 3-1-16,-8 0 1 0,7-3 0 0,0 3 1 0,0 0-2 15,1-4 1-15,-2 4 1 0,-5 0-1 0,6 0 5 16,-7 0-3-16,1 4-2 0,-2-4 2 0,3 3-1 0,-1 0-1 16,-7 2 0-16,0-2 0 0,6-3-3 0,-6 8 0 0,0-5 2 15,-6 1 0-15,6 3 1 0,0-3 1 0,-7 3-1 16,7-3 1-16,-8 3-1 0,3 0 0 0,-2 1-4 0,-5-1 3 15,5 0 0-15,-6 4 1 0,7-7 0 0,-8 7 0 16,1-4 0-16,0 0 1 0,0-3 4 0,1 3-2 0,-2 1-3 16,8-5 1-16,-7 5-1 0,-1-1 1 0,8-3-1 0,-7 0 0 15,6-1 1-15,1 5-3 0,0-5-5 0,-1 1-9 16,0 0-10-16,7-1-17 0,0-3-27 0,0 0-40 16,0 0-72-16,0 0-112 0</inkml:trace>
  <inkml:trace contextRef="#ctx0" brushRef="#br0" timeOffset="62664.25">13131 4777 18 0,'0'0'115'15,"0"0"-17"-15,0 0-15 0,0 0-15 0,0 0-13 0,6 0-11 16,-6-4-10-16,0 4-8 0,0 0-5 0,0 0-4 0,0 0-2 15,0 0-3-15,0 0-2 0,6-3-2 0,-6 3 0 16,0 0-2-16,7 0 1 0,-7-4 2 0,0 4 0 0,7 0 0 16,-7 0 0-16,0-4 1 0,6 4-1 0,-6-3-2 15,7-1 0-15,-7 4-1 0,6-4 0 0,-6 1 0 0,6-1 1 16,-6 0 3-16,8 0 1 0,-2 1 2 0,-6 0 1 0,6-2 2 0,1 2 0 16,-7-1-1-16,6 0 0 0,1-3-3 0,-1 3-1 0,1 1-2 15,-1-4-1-15,0 3-1 0,2-3-1 0,-2 3 0 16,0-3 0-16,1-1 0 0,6 1 0 0,-7 0 1 15,6-1 0 1,-4 1 0-16,-1 0-2 0,5-1 0 0,-5 1 0 0,6-4 0 16,0 3 1-16,0-3-2 0,-6 4-1 0,5 0-2 15,2 0 2-15,-2-4 0 0,-5 3 0 0,6 1-1 0,0-4-1 16,1 4 0-16,-2-1 2 0,2 1 0 0,-2-4-2 0,1 4 0 0,1 0 1 16,-2-4 1-16,2 3-2 0,-2 1 2 0,1-1-1 0,1 1-1 15,-2 3 0-15,-5-3-1 0,6 0 0 0,-1 3 0 16,-4 0 0-16,5-3-1 0,-7 3 1 0,0 1 0 0,8-4 0 15,-8 3 0-15,0 0 1 0,2 1 0 0,4-5-1 16,-5 5 1-16,-1-1-1 0,8-3 0 0,-8 3 0 0,0-3 0 16,8 3 0-16,-8-3 0 0,0 3 1 0,1-3 0 0,6 3-1 15,-6-4 0-15,-1 2 0 0,0 1 0 0,8 2 0 16,-14-1 2-16,6 0-1 0,0 1-1 0,2-1 1 0,-8 0-1 16,6 1 0-16,-6-1 1 0,0 4 0 0,6-3 0 0,-6 3 0 15,0-4 1-15,7 4-2 0,-7-4 3 0,0 4-1 16,0-3-1-16,0 3 0 0,6-4-1 0,-6 4 0 15,0-4 1-15,0 4 0 0,0 0-1 0,0-3 0 0,0 3-1 16,0 0 0-16,0 0 0 0,0-4-6 0,0 4-11 0,6 0-16 16,-6 0-32-16,0-4-51 0,0 1-96 0,0-1-100 0</inkml:trace>
  <inkml:trace contextRef="#ctx0" brushRef="#br0" timeOffset="63357.94">13925 4095 7 0,'0'0'49'15,"0"0"-19"-15,0 4-12 0,0-4-10 0,0 4-1 16,-7-4 6-16,7 3 4 0,0 1 5 0,0 0 4 0,-6-1 2 16,6 1 1-16,0 0 1 0,-6-1-3 0,6 1-4 15,0 0-7-15,-7 3-5 0,7-3-3 0,-7 3-1 0,7 1-3 16,-6-2 0-16,6 2-1 0,0 0 0 0,0-1-1 0,0 0-1 15,0 0 1-15,0 1 0 0,0-5 0 0,0 5 4 16,0-5 4-16,6 5 6 0,-6-5 5 0,7 1 6 0,0 0 5 16,-1-4 5-16,-6 3 3 0,6-3-1 0,1 4 6 0,0-4-6 15,-1 0-4-15,1 0-4 0,-1-4-3 0,1 4 0 0,-1-3-1 16,1 3-5-16,-7-4-6 0,6 0-1 0,1-3 2 0,0 3-1 16,-1 1-1-16,-6-5-1 0,6 5 0 0,-6-1 3 0,7 0-1 15,-7-3 1-15,0 4 2 0,0-1 1 0,0 0 1 16,0-3 0-16,0 3 0 0,0 1 0 0,-7-2-1 0,7 2-3 15,-6 0-4-15,6-1-2 0,-6 0-2 0,6 0-2 16,-7 1-1-16,0 3-5 0,1-4 0 0,-1 4 0 0,1 0 0 16,-1 0 0-16,1 4-3 0,-7-1 0 0,6 5 1 0,0-1-1 15,-5 1 0-15,5-1 1 0,0 0 0 0,1 4-1 16,0-4 1-16,-1 4 1 0,1-3-2 0,0 3 2 0,6-4-1 16,0 0 0-16,0 1-1 0,0-5-1 0,0 5 0 15,0-5-2-15,0 1 2 0,6-1-2 0,-6 1-1 0,6-4 2 16,1 4 0-16,-1-4 2 0,-6-4 2 0,6 4-2 0,8-4 2 15,-8 1 0-15,0-1 0 0,1-3 0 0,0 3 1 16,-1 1 0-16,1-5 0 0,-1 1 0 0,1 0-1 0,-1-1 1 16,1 1-1-16,-7 0 1 0,6 3 0 0,-6-3 0 0,0 0-1 15,0 3 1-15,0-3 1 0,0 3-1 0,0 0 1 16,-6 1 0-16,6-5 0 0,0 8-2 0,-7-3-6 0,7-1-7 16,-6 0-11-16,-1 4-16 0,7 0-21 0,-6 0-41 15,-1 0-72-15,1 0-134 0,-1 0-67 0</inkml:trace>
  <inkml:trace contextRef="#ctx0" brushRef="#br0" timeOffset="64320.59">13247 4077 5 0,'-6'11'142'0,"0"0"-36"0,-1 0-30 15,7 4-26-15,-6-4-20 0,6 0-10 0,-7 0-8 16,7-4-5-16,0 4-1 0,0-3 1 0,0-5 1 0,0 5 4 16,7-5 3-16,-7 4 5 0,6-3 6 0,-6 0 4 0,7-4 4 15,-1 0 3-15,0 0 3 0,2 0 1 0,-8 0-1 16,6-4-3-16,0 0-5 0,1-3-3 0,0 4-3 0,-1-5-4 15,0 1-3-15,1 0-3 0,-2-1-2 0,3 1 0 0,-8-1 0 16,7 1-1-16,-7 0-1 0,0-1 0 0,0 5 0 16,0-5 2-16,0 1 1 0,0 0 2 0,0 3 0 0,0 0 0 15,-7 1 0-15,7-1-2 0,-8 1-3 0,3-1-5 16,-2 4-3-16,1 0-4 0,-7 0 0 0,6 4 5 0,1-4-3 16,-8 7-2-16,8-4 0 0,-7 5-1 0,7-1 0 0,-7 0 1 15,6 1 0-15,-5-1-5 0,4 0 3 0,2 1 2 16,0-1-1-16,6 1 0 0,-7-2 1 0,7-1-2 15,0 2-1-15,0-3-1 0,0-1 1 0,0 1 0 0,7 0-1 16,-1-1 1-16,0 1 0 0,2-4 2 0,4 0 1 0,-5 0 0 16,-1-4 0-16,1 1-1 0,6-1 1 0,-7 0 1 15,0 1 1-15,2-5-1 0,-2 5 1 0,0-5 0 0,1-3 0 16,0 4 2-16,-1-1 0 0,-6-3 0 0,6 4-1 0,-6 0 3 0,0-1 0 16,0-3 1-16,0 4-1 0,0 0 1 0,-6 0 0 15,6-1-2-15,0 1 1 0,-6 0-3 0,-1-1 1 16,7 5-1-16,-7-5-1 0,1 5-1 0,0 3 2 0,-2-4-1 15,2 4-1-15,-7 4 0 0,7-4-1 0,-7 3 0 0,6 1 1 16,-5 3-1-16,-2 1-1 0,8-1 1 0,-7 0 0 16,6 1 0-16,0-1-2 0,1 0 1 0,0 0-1 0,-1 1 2 15,7-5-2-15,0 5-1 0,0-5 2 0,0 1-1 16,0 0-1-16,7-1-2 0,-1-3-3 0,0 4-1 0,8-4 2 16,-1-4-2-16,-1 4 0 0,2-3 0 0,-1-1 2 0,-7-3 4 15,7 3 1-15,0 0 2 0,-7-3 0 0,2 3 0 16,-2-3 0-16,0 4 2 0,1-5-1 0,-7 5 0 0,0-1 1 15,0 0 1-15,0 1 2 0,0-1 2 0,0 0-2 0,-7 1 0 0,7 3 2 16,-6-4-2-16,0 4-1 0,6 0 0 0,-8 0-3 0,2 4 0 16,0-4 0-16,-1 3-1 0,7 1-2 0,-6 0-2 15,-1-1-3-15,7 1-4 0,-6 0-6 0,6-1-8 16,0 5-17-16,0-5-33 0,0-3-65 0,6 4-142 0,1-4-80 16</inkml:trace>
  <inkml:trace contextRef="#ctx0" brushRef="#br0" timeOffset="65191.63">14453 3748 13 0,'0'0'253'15,"0"-5"-63"-15,-7 2-59 0,7 0-46 0,0-1-27 16,0 4-12-16,-7-4-4 0,7 0-1 0,0 4-1 0,-6-3 1 16,6-1-1-16,0 4-3 0,-6-4-4 0,6 1-6 15,0-1-7-15,0 0-6 0,-6 1-2 0,6 3-2 0,0-4-2 16,0 0 0-16,-8 4-2 0,8-3 0 0,0 3-3 0,-6 0 1 15,6 0 0-15,-6-4 0 0,-1 4-3 0,0 4-1 16,1-4 0-16,-7 3 0 0,7-3 2 0,-8 8-1 0,2-8-2 16,-1 7 0-16,-7-3 1 0,7-1 1 0,0 1 0 15,-7 0-1-15,7-1-1 0,0 1 0 0,-6 0 2 0,5 0 0 16,2-1 0-16,-1 0-1 0,0 2 0 0,0-5 0 0,6 3 0 16,-6 1-1-16,7-4 0 0,-1 4 1 0,-6-4-2 0,13 3 1 15,-7-3 1-15,1 4 0 0,6-4 0 0,-6 0 1 0,6 0 0 16,0 4-1-16,-7-4 0 0,7 0 0 0,0 3-1 15,0-3 0-15,-7 4 0 0,7-4 0 0,0 0-1 16,0 3 1-16,0 1 0 0,0 0 1 0,0-1 0 0,0 1 2 16,0 3-2-1,0 1 1-15,7-1 0 0,-7 0 0 0,0 1-1 0,0 3 0 16,0-4 0-16,0 4-1 0,0-4 1 0,0 5 1 0,7-5-1 16,-7 4 1-16,0-4-1 0,0 0 0 0,0 1 0 15,6-1 0-15,-6 0 0 0,6 1-3 0,-6-5 1 16,7 5 0-16,-7-5 2 0,0 1 0 0,5 0 0 0,-5-1 0 15,8 1 0-15,-1-4 3 0,-1 3 1 0,-6-3-2 0,6 4 1 16,1-4-1-16,0 0 1 0,6-4 0 0,-7 4-1 16,7-3 2-16,-6 3-1 0,5-4-1 0,2 1 0 0,-1-1 0 15,0 0-2-15,0-3 0 0,-1 3 0 0,2 1 0 16,-1-1 0-16,0 0 0 0,0 1 0 0,7-1-1 0,-8 0 2 16,2 1-1-16,-8-1 5 0,7 4-3 0,0 0-1 0,-6-4 0 15,-1 4 0-15,0 0 1 0,2 4-2 0,-2-4 0 0,0 4-6 16,-6-4 2-16,6 3 3 0,-6 5 0 0,0-5 0 15,0 5 0-15,-6-5 1 0,6 5 2 0,-6-1 0 0,0 0 5 16,-2 0-2-16,2 1-2 0,-7 3 1 0,0-4-3 0,0 4 1 16,0 0 1-16,-6-3-1 0,6 3-2 0,-7 0 0 15,0 0 1-15,-6 0 1 0,7 3 1 0,-7-3-3 16,0 0-5-16,6 4-8 0,1-4-18 0,-7 0-28 0,6-4-53 16,7 4-95-16,-7-3-108 0,0-5-65 0</inkml:trace>
  <inkml:trace contextRef="#ctx0" brushRef="#br0" timeOffset="70876.25">13222 4744 18 0,'0'0'93'16,"0"-4"2"-16,0 0-5 0,0 1-10 0,0 0-9 0,0-2-12 16,-7 2-13-1,7-1-12-15,0 4-11 0,0-4-8 0,-6 1-3 0,6-1-4 16,0 4 0-16,-7-4 0 0,7 4 0 0,0-3-3 0,-6 3-2 15,6 0-2-15,-6 0 0 0,6 0 0 0,-8 0-1 16,8 0 0-16,-6 0 0 0,6 0 0 0,-6 3 0 0,6-3 2 16,-7 4 0-16,7 0-2 0,-6-1-1 0,6-3 0 15,-7 4 1-15,0 0-1 0,7-1 1 0,0 2-1 0,-6-2 1 16,6 0 0-16,0 1 0 0,0-4-1 0,0 4 0 0,-6 0 1 16,6-1 0-16,0-3-1 0,0 4-1 0,0-4 0 15,0 4 0-15,6-4 1 0,-6 0 1 0,0 0 0 16,0 0 1-16,6 0 1 0,-6 0-1 0,0 0 3 0,7 0-2 15,-7-4 1-15,7 0 1 0,-7 4-2 0,6-3 1 0,-6-1 0 16,0 0 3-16,0 0-1 0,7 1 2 0,-7 0 0 0,0-2 0 16,0 2 2-16,0-1-2 0,0 4 0 0,0-4-3 15,0 4-2-15,0-3-1 0,0 3-1 0,-7 0 0 0,7 0-1 16,0 3-2-16,-6 1 0 0,-1 0 1 0,0-1 2 0,7 5 1 16,-6-1-1-16,0 1-1 0,-1-1 0 0,0 0 1 15,7 1-1-15,-6-1 1 0,0 0-2 0,-1 1 0 0,7-5 1 16,0 5 1-16,0-5-2 0,0 1 0 0,0-1 1 0,7-3-3 15,-7 4-2-15,6-4 0 0,0 4-2 0,1-4 0 16,-7-4 1-16,7 4-1 0,-1 0 2 0,0-4 1 0,-6 4 1 16,7-3 3-16,-7 3 1 0,7-4 1 0,-7 4-2 15,0-3 3-15,0 3 0 0,0-4 1 0,0 4 0 0,0 0-1 16,0-4-2-16,-7 4-2 0,7 0 2 0,-7 0-4 0,7 0-1 16,0 4-2-16,-6-4-1 0,0 0-5 0,6 4-2 15,-7-1-3-15,7 1-2 0,-7-1-2 0,7-3-2 16,-6 4-4-16,6 0-4 0,-6-1-2 0,6-3-7 0,0 4-6 15,0 0-7-15,0-4-3 0,0 0-2 0,0 0-3 0,6 0-2 16,-6 0 3-16</inkml:trace>
  <inkml:trace contextRef="#ctx0" brushRef="#br0" timeOffset="71094.92">13131 4813 9 0,'0'0'81'0,"0"-3"1"0,-7 3 1 0,7-4-8 0,-7 4-10 16,1 0-14-16,0 0-14 0,-1 0-17 0,0 0-10 0,1 4-5 15,-1-1-10-15,1-3-4 0,0 4-5 0,-1 3-3 0,0-3-3 16,1 0-3-16,0-1 2 0,-2 5 1 0,8-5 6 15,-6 1 3-15,6 0 2 0,-6 3-2 0,6-3-4 0,0-1-6 16,0 1-8-16,0 0-8 0,0-4-4 0,0 0-5 16,6 0 1-16,-6 0 4 0,6 0 7 0,-6 0 13 0,8 0 11 15,-2-4 10-15,-6 4 6 0,6-4 9 0,1 1 6 0,-7-1 9 16,7 0 7-16,-7 1 9 0,6-1 8 0,-6 4 7 16,0-4 4-16,6 1-3 0,-6-1-3 0,0 0-7 15,-6 4-11-15,6-3-14 0,0-1-17 0,0 4-19 0,-6-4-23 16,6 4-29-16,-7 0-42 0,0 0-65 0</inkml:trace>
  <inkml:trace contextRef="#ctx0" brushRef="#br0" timeOffset="71858.82">13040 4703 168 0,'0'0'138'0,"-8"0"-31"0,8 4-27 15,-6-4-25-15,6 4-18 0,-6-4-13 0,6 3-8 0,0-3-6 16,-7 4-5-16,7 0-2 0,0-1-5 0,-6 2-1 16,6-2 2-16,0 0 0 0,0 5 0 0,0-4 1 0,0-1 0 15,0 1 0-15,0 3 2 0,0-3 1 0,0 0-1 0,0-1-2 16,6 1 0-16,-6 0-1 0,0-1 1 0,7 1-1 16,-1-4 1-16,-6 0-1 0,6 4 1 0,-6-4 1 0,8 3 0 15,-8-3 1-15,6 0 0 0,0-3 1 0,-6 3 0 16,7-4 4-16,0 4-1 0,-7-4-2 0,6 4 4 0,0-7 2 15,-6 7 0-15,7-7 1 0,-7 3 3 0,6 0 0 0,-6 1 0 16,0-1 2-16,0 0-2 0,0 1-2 0,0-1 2 16,0 0-1-16,-6 0-1 0,6 1-2 0,0 3-3 15,-7-3 1-15,7 3 0 0,-6-5-3 0,0 5-3 0,6 0-1 16,-7 0-1-16,0 0 0 0,1 0 0 0,0 5-1 0,-2-5-1 16,8 3 0-16,-6 0 1 0,0 1 0 0,-1 0 1 0,7 0 0 15,-6-1-2-15,-1 1-3 0,7 0-3 0,-6-1-6 16,6 1-9-16,0 0-15 0,0-4-26 0,0 3-40 15,0-3-61-15,0 0-93 0</inkml:trace>
  <inkml:trace contextRef="#ctx0" brushRef="#br0" timeOffset="75829.52">13776 4334 16 0,'0'3'34'0,"0"-3"-11"0,0 0-10 16,0 0-6-16,0 4-3 0,0-4-7 0,0 0-8 0,0 0-15 0,0 0-16 15</inkml:trace>
  <inkml:trace contextRef="#ctx0" brushRef="#br0" timeOffset="76260.25">13782 4326 44 0,'0'0'47'0,"0"0"-1"0,-6-3 0 0,6 3 0 16,0 0-2-16,0-4-2 0,-9 4-4 0,9-4-4 15,0 4-2-15,-5-4-1 0,5 4 0 0,0 0-1 0,-6 0-3 16,6-3-2-16,0 3-4 0,-6-3-3 0,6 3-4 0,0 0-2 16,0 0-5-16,0 0-5 0,-7 0 0 0,7 0-2 15,0 0 0-15,-7 0 0 0,7 0-1 0,-6 0 0 0,6 3 1 16,-7-3 0-16,7 3 0 0,-6-3 0 0,6 4 0 15,-6-4 0-15,6 4 0 0,-8-4 0 0,8 4 0 0,0-4 0 0,-6 3 1 16,6-3 0-16,0 0 1 0,0 0-1 0,-6 4 0 0,6-4-1 16,0 0 0-16,0 0 0 0,0 0 1 0,0 0-1 15,0 0 0-15,0 0 1 0,0 0 0 0,0 0 0 0,0 0 0 16,0 0 1-16,0 0-1 0,0 0-1 0,0 0 0 0,0 0 0 16,0 0 0-16,0 0-1 0,0 0-1 0,6 0 0 15,-6 0 1-15,0 4 1 0,0-4 0 0,0 0 0 0,0 3 0 16,0-3-1-16,6 4-4 0,-6-4-4 0,0 0-9 15,8 4-13-15,-8-4-16 0,6 0-18 0,-6 0-19 0,6 3-20 16,-6-3-22-16,7 0-19 0</inkml:trace>
  <inkml:trace contextRef="#ctx0" brushRef="#br0" timeOffset="76606.82">13861 4308 28 0,'0'0'33'0,"-8"0"-16"0,2 0-7 0,6-3-5 16,-6 3-3-16,6 0 1 0,0 0 2 0,0 0 4 0,-7-5 5 16,7 5 6-16,0 0 6 0,0 0 4 0,-7-3 2 15,7 3 0-15,0 0-2 0,0 0-4 0,0 0-8 0,0 0-5 16,7 0-5-16,-7 0-4 0,7 0-2 0,-7 0-2 0,0 0 0 16,6 0-3-16,-6 0-3 0,6 3-6 0,2-3-5 15,-8 0-7-15,0 0-2 0,6 0-3 0,-6 0 1 0,6 0-3 16,-6 0-2-16,0 0-4 0,0 0-7 0,0 0-11 15</inkml:trace>
  <inkml:trace contextRef="#ctx0" brushRef="#br0" timeOffset="77206.75">13964 4260 181 0,'7'-7'176'0,"-7"-4"-48"15,6 4-36-15,1-4-27 0,-7 0-19 0,0 0-9 16,7 0-6 0,-7 0-3-16,0-1-4 0,0 2-2 0,0-1-2 0,0 0-1 15,0 3-3-15,0-3 1 0,0 4-2 0,-7 3-3 16,7-3-2-16,0 3-1 0,-7 4-2 0,7-3 0 0,-6 3-1 16,6 3-2-16,-7 1-3 0,7 0 1 0,-6-1-2 15,-1 5 0-15,1 3 1 0,-1 0-1 0,7 0-2 0,-6 0 0 0,-1-1-3 16,7 2-5-16,0-1-2 0,-7 0 0 0,7 0-4 15,0 0-1-15,0 0-1 0,0-4-3 0,0 4 1 16,0-4 5-16,0 1-1 0,0-1 0 0,0-4 2 0,0 1 2 16,0 0 2-16,0-1 3 0,0 1 2 0,0-4 1 0,0 0 1 15,0 0 1-15,0 0 1 0,0 0-1 0,0 0-6 16,0 0-7-16,0 0-9 0,-6 0-6 0,6-4-10 0,0 4-9 16,-6-3-12-16,6-1-11 0,0 0-11 0,0 1-16 15,0 3-20-15</inkml:trace>
  <inkml:trace contextRef="#ctx0" brushRef="#br0" timeOffset="77590.98">13867 4271 49 0,'0'0'63'0,"-6"0"-22"0,6 0-17 0,0 0-12 15,-8 4-5-15,2-4-2 0,6 0-3 0,-6 3-1 0,6-3 0 16,-7 4 0-16,7 0 0 0,0-4 0 0,-7 3 0 0,7-3-1 15,0 4 1-15,0-4-1 0,0 4 1 0,0-4 0 0,0 0 2 16,7 0 4-16,-7 0 5 0,0 0 7 0,0 0 8 16,0 0 6-16,0 0 6 0,7 0 6 0,-7 0 3 0,0 0 1 0,0 0 1 15,0 0-3-15,0 0-1 0,0 0-6 0,-7 0-4 16,7-4-6-16,0 4-4 0,0 0-6 0,-7 0-4 16,7 0-6-16,0 0-4 0,-6 0-2 0,6 0-3 0,-6 0-1 15,6 0 0-15,-7 0 0 0,7 4 0 0,-7-4-1 0,1 3 1 16,6 2 0-16,-7-2 1 0,7 0-2 0,-6 1 1 15,6 0-1-15,-6 0 1 0,6-1-1 0,0 1-1 0,0 0 0 16,0-4-1-16,0 3-1 0,0 1-1 0,0 0-2 0,0-4-2 16,6 3-4-16,0-3-2 0,1 4-1 0,-7-4-1 15,6 0 1-15,1 0 1 0,0 0 2 0,-7-4 3 0,6 4 3 16,-6 0 3-16,6-3 3 0,-6 3 0 0,0-4 2 0,0 4 0 0,7 0 1 16,-7-4-1-16,0 4-4 0,-7-3-10 0,7 3-13 0,0 0-26 15,0-4-35-15,-6 4-44 0,6-4-56 0</inkml:trace>
  <inkml:trace contextRef="#ctx0" brushRef="#br0" timeOffset="78648.7">13782 4359 43 0,'-6'-3'139'0,"6"3"-40"0,0 0-36 0,-9 0-24 0,9 0-19 16,0 0-9-16,-5 3-5 0,5-3-3 0,0 0-3 0,0 4 0 16,0 0-2-16,0-1 1 0,0 1 0 0,0 3 0 15,0-3 0-15,0 0-1 0,5 3 1 0,-5-4 0 0,0 5 1 16,0-1 0-16,9 0 0 0,-9 1 0 0,0 3 0 0,0-4 0 16,6 4 0-16,-6 0 1 0,0 0 0 0,0 0 1 15,0 0-1-15,0 0-1 0,0 4 1 0,6-1 0 16,-6-3 0-16,0 4 1 0,0-4 0 0,0 3 0 0,0 2-1 15,0-2 1 1,-6-3 0-16,6 4 0 0,0-1-1 0,0 1 1 16,0 0 0-16,0-1 0 0,-6 1 3 0,6 3 0 0,0-3 0 15,0 0 1-15,0-1 0 0,0 1 0 0,0-1 0 0,0-3-2 16,0 4 0-16,0 0-3 0,0-4 0 0,0 4 0 16,6-1-1-16,-6-3 0 0,0 4 0 0,0-4-1 0,0 3 1 15,0 1 1-15,6-4-1 0,-6 4 1 0,0-4-1 16,0 3 0-16,0 1 0 0,0 0 0 0,0 3-1 15,0-3 1-15,-6 3 1 0,6-3 0 0,0 3 0 0,0-4-1 0,-6 5 1 16,6-1 1-16,0-3-1 0,0 3-1 0,0-3 0 16,-9 3-1-16,9-3 1 0,0 3 0 0,0-3 0 0,0 3 0 15,-5-3 1-15,5 3 1 0,0-3 0 0,0-1 0 16,0 5-3-16,0-5 1 0,-6 4 0 0,6-3 1 0,0 0-1 0,0 3 0 16,0-3-1-16,0 0-1 0,0-1 3 0,-6 1 0 0,6-1 0 15,0 1-1-15,0 0 0 0,0-1 0 0,0 1 0 0,0 4 2 16,0-5-1-16,-7 1-2 0,7-1 1 0,0 5 0 15,0-5 0-15,0 1 0 0,0 3 0 0,-7 0-1 16,7-2 0-16,0 2 1 0,0-4 1 0,0 5 0 0,0-5-1 16,-6 4-1-16,6-3 1 0,0 3 1 0,0-3 1 0,0 4-1 15,0-1 0-15,0-3-1 0,-7 3 1 0,7-4 1 0,0 5 0 16,0-1 0-16,0-3-1 0,0 3 3 0,-6 1-1 16,6-1 0-16,0 0 1 0,0 0 1 0,0 1 0 0,0-5-1 15,0 4 1-15,0-3-2 0,0 4 0 0,0-5 0 16,0 5-1-16,0-1-1 0,0-4 1 0,0 5 0 0,0-5-1 15,0 5 1-15,0-1 1 0,0-3-1 0,6 3 1 0,-6 0 0 16,0 1-2-16,0-1 1 0,7-3-1 0,-7 3-1 16,0-3 1-16,0 3 0 0,0 0-1 0,6-3 0 0,-6 0 0 15,0-1 0-15,0 1 1 0,7 3 0 0,-7-6-1 16,0 2 0-16,0-3 3 0,0 4 0 0,0-4 5 0,0 3 1 16,0-3 1-16,0 4-1 0,0-1 3 0,0-3 0 15,0 4-2-15,0-4 2 0,0 4-8 0,0-4-2 0,0 4 1 16,0-5-1-16,-7 5 1 0,7 0-1 0,0-4-1 0,0 3 1 15,0-3 0-15,0 4 1 0,0-1-2 0,0-2-1 16,0 2-1-16,0-3 1 0,0 4 4 0,0 0 0 0,0-4 1 16,0 3 3-16,0 1 3 0,0-1 0 0,0 1 2 15,0-4 0-15,0 4-3 0,0 0 1 0,-6-1-1 0,6 1-1 16,0-1-2-16,0 1 0 0,0-4-3 0,0 4 1 0,0-4 0 16,0 0-2-16,0 4-1 0,-7-4 1 0,7 0-1 0,0-1-1 15,0 1 1-15,0-3 0 0,0 3-1 0,0-4 0 16,0 4 3-16,0-4-3 0,0-3 0 0,0 3 3 0,7 0-1 15,-7 1 1-15,0-1-1 0,0-3 2 0,0 4-3 16,0-1-1-16,0 4 2 0,0-4-1 0,0 4-1 0,-7 0 1 16,7 0-1-16,0 4-1 0,-6-4 1 0,6 3 1 0,0-3-2 15,-6 4 1-15,6-1 0 0,0-2-2 0,0 2 2 16,-8-3 0-16,8 4-1 0,0-4 0 0,-6 0 2 0,6 0-2 16,0 0-1-16,0 0 2 0,0-4 0 0,-6 0-1 15,6 4 0-15,0-7 0 0,0 4-1 0,0-5 0 0,0 0 0 16,0-3 1-16,0 5-2 0,0-5 2 0,0 0-1 0,0 0 1 15,0 0 0-15,0 0-3 0,0-5-7 0,0 5-16 16,0-3-18-16,0 0-26 0,0-2-82 0,0 2-112 0</inkml:trace>
  <inkml:trace contextRef="#ctx0" brushRef="#br0" timeOffset="80930.42">13580 7470 40 0,'0'3'148'0,"0"-3"-29"0,-7 4-29 15,7-4-28-15,0 7-23 0,-6-7-16 0,6 8-10 16,0-5-6-16,0-3-2 0,0 8-5 0,0-5 2 16,0-3 0-16,0 4-1 0,0 0 0 0,0-1-1 0,0-3 6 15,6 4-4-15,-6-4 0 0,0 0 0 0,7 3 1 0,-7-3-2 16,6 0 5-16,1-3 4 0,-7 3-3 0,7-4 4 16,-1 1 2-16,0-1 1 0,1 0 3 0,0-3 3 0,-1 3 0 15,0-3-5-15,0 0 1 0,2-1 2 0,-8 5-1 16,6-5 3-16,1 1-1 0,-7-1 0 0,6 5 2 0,-6-5 2 15,0 1-1-15,0 0 0 0,0 3 2 0,0-3-1 0,0 0 3 16,-6-1-3-16,6 5-1 0,0-5-3 0,-7 1-2 16,7 3-3-16,-6-3-2 0,-2 3-4 0,8 1-2 0,-6-1-6 0,0 0 0 15,0 1 0-15,-1 3 0 0,0 0 0 0,1 0 2 16,0 0-1-16,-8 3 2 0,8 1 2 0,-7 0-2 16,7-1 0-16,-2 1 2 0,-4 3-2 0,6 1-2 0,-1-5 0 15,0 5-2-15,1-1 1 0,6 0 0 0,-7 0-1 0,7 1-3 16,0-5 2-16,0 5 1 0,0-5-2 0,7 5 2 0,-7-5-3 15,6 1-1-15,1 0-1 0,0-1-1 0,-7-3-2 16,6 4-2-16,6-4-2 0,-4 0 0 0,-2 0 0 16,0 0 0-16,1-4 0 0,6 4 1 0,-6-3 0 0,-1-1 3 15,0 4 2-15,1-4 0 0,6 1 3 0,-7-5 1 16,0 5 3-16,-6-1 0 0,8-3 0 0,-8 3 0 0,0 0 2 16,6 1 0-16,-6-1-2 0,0 1 0 0,0-1 0 0,0 0 0 15,0 4 0-15,-6-3 0 0,6 3-1 0,-8 0 1 16,8 0 0-16,-6 3 0 0,0-3 2 0,0 4-1 0,-1 3-2 15,7-3 1-15,-13 3 0 0,7 0 0 0,-1 1 0 0,0 3 0 16,1 0-4-16,-1 0 3 0,1-4 1 0,6 4 0 16,-6 0-1-16,6 0 0 0,0-3 1 0,0-1-3 0,0 4 1 15,0-4-2-15,6-3-3 0,-6 3-7 0,6-3-6 16,1-1-9-16,6 1-4 0,-6 0-7 0,-1-4-11 0,7 0-6 16,-6 0-3-16,5-4 2 0,-6 0 5 0,2 4 9 0,5-3 7 15,-7-5 12-15,0 5 18 0,2-1 18 0,-2-3 14 16,0 3 11-16,0-3 11 0,-6 0 5 0,8 3 5 0,-8-3-2 15,0-1-2-15,0 1-7 0,0 3-4 0,-8-3-6 0,8 0-7 16,-6-1-7-16,0 4-7 0,0 1-2 0,-8-1-2 16,8 0-7-16,-7 4-7 0,5-3-10 0,-4 3-13 0,-1 3-11 15,0-3-18-15,0 4-28 0,0-4-35 0,0 4-50 16,7-1-80-16</inkml:trace>
  <inkml:trace contextRef="#ctx0" brushRef="#br0" timeOffset="92593.05">9796 7602 154 0,'0'0'153'0,"-7"-5"-43"0,7 5-35 0,0 0-24 0,0 0-15 15,0 0-8-15,0 0-2 0,0 0 0 0,0 0 3 0,0 0 2 16,-6 0 2-16,6 0-1 0,0 0-1 0,0 0-5 15,0 0-3-15,-6 0-4 0,6 0-6 0,0 0-3 0,0 0-4 16,0 0-4-16,0 0-2 0,0 0-2 0,0 0-1 16,0 0-1-16,0 0 0 0,0 0 0 0,0 0 1 0,0 0 0 15,0 0 0-15,0 0 0 0,0 0 2 0,0 5 0 16,0-5 0-16,0 0 0 0,0 0-1 0,6 0 1 0,-6 0 1 16,0 0 1-16,0 0 0 0,6 0 0 0,-6 0 0 0,7 0 0 15,0 0 2-15,-1 0-1 0,1 0-1 0,5 0-1 16,-5 0 0-16,6 0-1 0,-7 0 0 0,8 0 1 0,-1 0 0 15,0-5-2-15,0 5 2 0,-1 0 1 0,8 0 0 0,0-3-1 16,-1 3 1-16,1 0-1 0,0 0 0 0,5-4 0 16,-5 4-1-16,6 0 0 0,0-3 0 0,-8 3 1 15,9-4-1-15,0 4 0 0,-1 0 0 0,0-4 1 0,0 4 0 16,0 0-1-16,0-3-1 0,0-1-1 0,0 4 1 0,0-4-1 16,1 4 0-16,-1-3 0 0,-2 3-1 0,3-4 0 0,-1 4 1 15,1-4-2-15,-1 4-1 0,0-3 1 0,-7 3-1 16,7-4-1-16,0 4 0 0,0-4 0 0,1 1 1 15,-8 3 3-15,13 0 0 0,-6-4 0 0,1 0-1 0,-1 4 3 16,0-3 1-16,0 3 0 0,-2-4 0 0,4 4-1 0,4-4 0 16,-6 4 0-16,0-3 1 0,7 3 0 0,-7 0-2 15,7 0-1-15,-7 0 0 0,0 0 0 0,7 0 2 0,-7 0-1 16,6 0 1-16,-6 0 0 0,0 0 1 0,6 0 1 16,-6 0 0-16,1 0 2 0,-1 0-1 0,0 0-1 0,0 0 3 15,-1 0-3-15,2 0 3 0,-1 0 0 0,0 0 2 0,0 0 0 16,0 0 1-16,1 0 0 0,-2 0 0 0,1 0 0 15,0 0 0-15,7 0 0 0,-7 0-3 0,-6 0-1 0,5 0-3 16,1 0 0-16,1 0 0 0,-1 0 0 0,0 0 0 0,0 3 0 16,0-3-3-16,-7 0 1 0,7 0 0 0,1 4-1 15,-1-4-1-15,-7 0 1 0,7 0-1 0,0 0 1 0,-6 0 0 16,5 0 2-16,-5 0 0 0,6 0 1 0,1-4 0 0,-8 4-1 16,7-3 1-16,0 3 0 0,0-4 0 0,-6 1 0 0,5-1 0 15,-5 4 0-15,6-4 2 0,-6 1-1 0,-1-1 0 16,1 4 0-16,-1-4-1 0,1 4 1 0,0-3 0 15,-1 3 0-15,-6-4-1 0,6 4-2 0,1-4 0 0,-6 4-1 16,5 0-1-16,-6 0 0 0,0 0-1 0,-2 0-2 0,4 0 0 16,-2 0 1-16,7 0 1 0,-8 0 0 0,2 0-6 15,-2 0-2-15,2-3-3 0,-1 3-2 0,6 3-3 0,-6-3-3 16,7 0-4-16,-7 0-3 0,6 0 2 0,-6 0-2 31,7 0-3-31,-7 0-7 0,6 0-6 0,-6 0-16 0,7 0-16 16,-7 0-10-16,0 0-10 0,0 0-3 0</inkml:trace>
  <inkml:trace contextRef="#ctx0" brushRef="#br0" timeOffset="92733.62">13261 7484 13 0,'13'0'111'15,"0"0"-17"-15,-7-3-22 0,6 3-19 0,3-4-25 0,-3 4-9 16,-5-4-8-16,6 4-4 0,-7-3-2 0,8 3-4 0,-8-4-2 16,1 4-6-16,-1 0 0 0,-6 0-7 0,6 0-10 15,-6 0-3-15,8 0-4 0,-8 0 0 0,0 0 0 0,0 0 2 16,6 0 2-16,-6 4 0 0,0-4 2 0,6 0 2 0,-6 0-2 15,0 3-1-15,6-3-5 0</inkml:trace>
  <inkml:trace contextRef="#ctx0" brushRef="#br0" timeOffset="92889.85">13437 7473 38 0,'0'0'53'0,"0"0"-8"0,0 0-13 0,0 0-12 0,0 0-10 16,0 0-6-16,0 0-3 0,0 0-1 0,0 0 1 15,0 0 1-15,0 0 2 0,0 0 0 0,6 0 0 0,-6-3 3 16,0 3 1-16,0 0 1 0,7 0 1 0,-7-4 1 0,0 4 1 15,6 0 0-15,0 0 2 0,-6-4-2 0,8 4-2 16,-2 0-1-16,0 0-9 0,0-4-4 0,2 4-9 0,-2 0-11 16,0 0-13-16,1-3-16 0,-1 3-17 0,1 0-18 15</inkml:trace>
  <inkml:trace contextRef="#ctx0" brushRef="#br0" timeOffset="92985.37">13632 7436 50 0,'0'0'41'16,"6"-3"-30"-1,-6 3-22-15,6 0-17 0,-6 0-12 0</inkml:trace>
  <inkml:trace contextRef="#ctx0" brushRef="#br0" timeOffset="93110.35">13665 7425 22 0,'0'0'109'0,"-7"0"-38"0,7-3-40 0,-6 3-33 15,6 0-27-15,-8 0-19 0,2 0-13 0,0 0-6 0</inkml:trace>
  <inkml:trace contextRef="#ctx0" brushRef="#br0" timeOffset="94276.42">11430 7213 145 0,'0'-7'241'15,"0"3"-50"-15,0 1-48 0,0-5-39 0,0 5-26 0,8-5-18 16,-8 1-14-16,6-1-9 0,-6 1-11 0,6 0-7 0,-6-1-4 16,6 5-6-16,2-5-1 0,-8 5-2 0,0-1-1 0,6 0-3 15,-6 4-2-15,0-3-1 0,0 3 0 0,0 3-1 16,0-3-2-16,0 4 3 0,-6 3 0 0,6 1 1 15,-8-1 1-15,8 0 0 0,-6 4 1 0,-6 1 2 0,4 2-1 16,-4-3 2-16,-1 4-2 0,-1-1 2 0,2-3-2 0,-8 4 0 16,1 0-1-16,-1-1-1 0,0 4 0 0,1-2-1 15,-1 2 1-15,-6 0-1 0,6-3 1 0,1 3 2 0,-1 0-2 16,2 0 1-16,-2-3 0 0,7 0-2 0,-7 0 0 16,14-1-2-16,-8-3 1 0,8-3-3 0,-7-1 4 0,13 0-2 15,-7 0 0-15,1 1 2 0,6-1-1 0,0-3 0 0,0 3-1 16,0-3 1-16,0-1 1 0,0 5 0 0,0-5-2 15,6 5 0-15,1-5 2 0,0 5 1 0,-1-1 2 0,8-4-3 16,-2 5-1-16,1-5-1 0,0 5 2 0,7 0 0 16,-1-1 0-16,1 0-2 0,5-3 2 0,1 3 0 0,7 0 0 15,0 1 2-15,0-1 0 0,0-3-1 0,-1 3-1 0,7-3 0 16,-7-1-2-16,1 1 2 0,-1 0 0 0,1-1-3 16,-1 1-1-16,-5 0-3 0,5 3-3 0,-12-7-3 0,6 3 0 15,-1 1-4-15,-5 0-3 0,0-1-2 0,-7 1-1 0,0 0 1 16,0-1-1-16,-1-3 0 0,-4 5-1 0,-8-2 3 15,6 1-1-15,-6-1 2 0,7 1 0 0,-7 0-5 0,0-1-10 16,0 1-14-16,0 0-25 0,0-1-39 0,0 1-64 16,0 0-105-16</inkml:trace>
  <inkml:trace contextRef="#ctx0" brushRef="#br0" timeOffset="95461.47">13951 7708 90 0,'-6'-4'165'15,"6"4"-26"-15,-7 0-26 0,7 0-27 0,0-4-21 0,-6 4-15 16,6-3-9-16,0 3-9 0,-7-4-6 0,7 4-5 0,0 0-2 16,0-4-3-16,-7 4-1 0,7 0-2 0,0-3-1 15,-6 3-2-15,6 0-2 0,0 0-1 0,-6-4 0 0,6 4-1 16,-7 0 0-16,0 0 0 0,1 0 0 0,6 0 1 16,-6 4 0-16,-1-4-2 0,-5 0-1 0,4 3 1 0,2-3-2 15,0 4-1-15,-1-4-2 0,-6 4 1 0,7-1-1 16,-1 1 0-16,-6 0 0 0,6 3 1 0,1-4-1 0,0 5 2 15,-8-5-2-15,8 1 0 0,0 3 0 0,-1-2 0 0,0 2 1 16,1-4-1-16,6 5-1 0,-13-1 0 0,13 0 0 16,-6 1 1-16,-2 3 1 0,2-4 0 0,6 0 0 0,-6 4 1 15,6-4 0-15,0 1-2 0,-6 3 1 0,6-4 1 16,0 4-2-16,0 0 2 0,0-4-1 0,0 5 0 0,0-5-1 16,0 4 3-16,6-4 1 0,-6 4-2 0,0-3 1 0,6 2-1 15,-6 1 1-15,6-3 0 0,2-1-2 0,-2 4 1 16,0-4-1-16,1 1-1 0,-1-1 1 0,1-3-1 0,0 3 0 15,5-4 0-15,2 5 1 0,-8-5-1 0,7 2 0 16,0-2 1-16,0 1 0 0,7-4 1 0,-8 4-1 0,8-4-1 16,-7 3 1-16,7-3-1 0,-1 0 0 0,1 0-3 0,-1 0 0 15,1 0 0-15,-1-3 2 0,1 3 0 0,-1-4-1 16,-5 0-1-16,5 1 2 0,0-2 2 0,-7 2-1 0,3-1 1 16,-3 0-1-16,2-3 1 0,-8 4 2 0,1-1-3 15,-1-3 5-15,1 3-1 0,-7-3 3 0,0 3 0 0,0-3 4 16,0 3 1-16,0 0 0 0,-7 1 4 0,1-5-5 0,-1 5-1 15,1-5 0-15,-1 5-2 0,-6-1-2 0,7 1-5 16,-9-1 1-16,3 0 2 0,0 1-1 0,-2 3 0 0,2-4-1 16,-8 4-1-16,7 0 0 0,0 0 0 0,0 0-1 15,-7 4-2-15,7-4 0 0,0 3 2 0,-6 5-4 0,5-5 3 16,-5 4 0-16,6 1 1 0,-6-1-2 0,5 4-5 16,-5-4-4-16,6 4-7 0,0-3-8 0,0 3-12 0,6-1-15 15,1 1-27-15,0-3-43 0,-3 0-78 0,9-1-107 16</inkml:trace>
  <inkml:trace contextRef="#ctx0" brushRef="#br0" timeOffset="99145.23">8175 8477 119 0,'0'0'131'0,"0"0"-8"0,0 0-10 0,-7 0-11 16,7 0-16-16,0 0-17 0,-7 0-16 0,7 0-14 0,0 0-8 15,-6 0-6-15,6 0-5 0,0 0-4 0,0 0-3 16,0 0-1-16,0 0-1 0,0 0-1 0,0 0-2 0,0 0-1 16,0 0-2-16,0 0-3 0,0 0 3 0,0 0 1 15,0 0 1-15,0-3 0 0,0 3 0 0,0 0 0 0,0 0 0 16,6-4 0-16,-6 4-2 0,7-4-1 0,-7 1-4 0,7 3 0 16,-1-8 0-16,0 4-2 0,0 0 1 0,8 1-1 15,-1-1 2-15,-7-3-1 0,8 0 1 0,-2 3 0 0,2-3-1 16,5-1 3-16,-6 5-1 0,0-5 0 0,7 1-2 0,-1-4 1 15,-6 4 0-15,7-1-1 0,-1-2 3 0,1 2 0 16,-1-3 1-16,1 3 3 0,6-2 0 0,-6 2 2 0,6-3-1 16,-7 4 2-16,1-4-2 0,5 0-1 0,-5 4-2 15,0-1-3-15,-2-2-1 0,3 6 1 0,-1-3-2 0,-8-1 1 16,8 1 0-16,-7 0 0 0,0 3 0 0,6-3 0 0,-5 3 0 16,-2-3 0-16,1 3 0 0,-6-4 0 0,6 5 0 15,1 0-1-15,-8-5 1 0,7 4 0 0,-6 0 0 16,5 1 1-16,-5-5-1 0,5 5 1 0,2-5-1 0,-8 5 1 15,7-4-2-15,0 3 0 0,7-3 0 0,-7-1 0 0,0 1-1 16,6 3 1-16,-6-3 0 0,1 0 0 0,6 3 1 16,-8-3 0-16,8-1 1 0,-7 5-1 0,-2-4 0 0,10-1 0 15,-8 0 1-15,0 1-1 0,0 0 1 0,1 3-2 16,-2-3 0-16,2 0 0 0,-2-1-1 0,1 1-1 0,1 3-1 16,-2 1 0-16,2-1 0 0,-8 0 0 0,7 1 0 0,0-1-2 15,0 0 0-15,1 1 0 0,-2-1 0 0,1 0 0 16,-6 1 3-16,6-1-1 0,-1 1 2 0,-4-1 2 0,4-3 0 15,2 3 1-15,-8 0 0 0,7-3 1 0,0 0 0 16,-6-1 0-16,5 5-1 0,2-5 1 0,-8 1 1 0,7-1-2 16,0 1-1-16,0 0 0 0,0-1-1 0,0 1-2 0,7 0-3 15,-7-1-1-15,-1 5-3 0,2-4-1 0,6-1-1 16,-8 5 1-16,0-5 0 0,2 5 0 0,-7-5 3 0,5 5 1 16,2-1 3-16,-8-3 2 0,1 3 1 0,0 0 1 15,-1-3 3-15,0 3 1 0,1 1 2 0,-7-1 0 0,6 1 0 16,-6-2-1-16,0 2 1 0,0 3-1 0,7-4-2 0,-7 4-1 15,0-4-3-15,0 4-2 0,0 0-4 0,-7-3-3 16,7 3-2-16,0 0-5 0,-6 0-5 0,6 0-6 16,-7 3-7-16,7-3-11 0,-6 4-17 0,6-4-26 0,-6 4-40 15,6-1-67-15,-7-3-96 0</inkml:trace>
  <inkml:trace contextRef="#ctx0" brushRef="#br0" timeOffset="102634.9">13580 7499 132 0,'0'0'120'0,"0"-4"-34"0,0 4-25 0,0-3-22 0,0 3-15 15,0-4-9-15,0 4-5 0,0-4-4 0,0 4-3 0,0-3-3 0,0 3-1 16,0-4 1-16,0 4 0 0,0 0 0 0,0 0-2 0,0 0-1 16,0 0 2-16,0 0-1 0,0 0 0 0,0 0 0 15,0 0 1-15,0 0-1 0,0 4 1 0,0-4-1 16,6 3 1-16,-6-3-3 0,0 0 1 0,0 4 3 0,0 0 0 16,7-4 0-16,-7 3 0 0,0-3 1 0,7 0 0 0,-7 4 1 15,0-4 0-15,6 0-1 0,-6 4-1 0,0-4 0 16,6 0 1-16,-6 3 4 0,7-3 2 0,-7 0 1 0,0 0 1 15,7 4 0-15,-1-4 1 0,-6 0-1 0,6 0-1 0,0 0-1 16,-6 0-3-16,8 0-1 0,-2 4-1 0,1-4 0 16,-7 0-1-16,6 0 1 0,0 3 0 0,2-3-1 0,-2 0 0 15,0 0 3-15,0 4 0 0,2-4 2 0,-2 0 1 0,7 3-2 0,-7-3 0 16,1 0 0-16,6 0-1 0,-7 4-2 0,8-4 2 16,-8 0-1-16,7 0-2 0,-7 0 2 0,8 0 0 15,-2 0-3-15,2 0 3 0,-8 0 0 0,8 0-3 0,-2 0-1 16,1 0 0-16,0 0 0 0,0 0 0 0,0 0 1 0,0 0 2 15,7 0 1-15,-7 0 0 0,0 0 0 0,0 0 1 16,0-4 0-16,0 4-1 0,0 0 1 0,-1 0-1 0,2 0 1 16,-1 0 0-16,-6 0 2 0,5 0-1 0,-5 0 1 0,-2 0 1 15,3 0-1-15,-1 0-1 0,-1 0-1 0,0 0-1 16,1 0-1-16,0 0-1 0,-1 0 0 0,1 4-1 0,-1-4 0 16,1 0-1-16,-1 4 1 0,1-4 0 0,-1 0 0 15,0 0-2-15,8 0 0 0,-14 0 0 0,6 0 1 0,1 3 1 16,-1-3-2-16,1 0 2 0,-1 0 0 0,1 0 1 15,-1 0 0-15,0 0 0 0,2 0 0 0,-2 0 0 0,0 0 0 16,1 0 0-16,6 0-1 0,-7 0-1 0,1 0 0 0,0 0 1 16,6 0 0-16,-7 0-2 0,0 0 1 0,-6 0-2 15,7 0 1-15,0 4 0 0,-7-4 0 0,6 0 0 0,-6 0-2 16,6 4-2-16,-6-4 0 0,0 0 1 0,0 0 2 16,0 0 3-16,0 3-1 0,0-3 1 0,0 0 3 0,-6 4 2 15,6-4 2-15,-6 0 1 0,6 4 0 0,-7-4-1 0,7 0-1 16,-7 0 0-16,7 0 1 0,0 3-2 0,-6-3-2 0,6 0-4 15,0 0-9-15,-6 4-8 0,6-4-14 0,0 0-14 0,-7 0-20 16,7 4-20-16,0-4-22 0,-6 0-26 0,6 0-29 16</inkml:trace>
  <inkml:trace contextRef="#ctx0" brushRef="#br0" timeOffset="103418.03">14421 7524 40 0,'6'-3'55'16,"0"-1"3"-16,-6 4 1 0,6-3 5 0,1-1-1 0,-7 0-1 15,0 4-4-15,7-3-6 0,-7-1-5 0,0 0-7 0,0 4-7 16,0 0-6-16,0-3-6 0,0 3-4 0,0 0-6 16,0-4-3-16,-7 4-2 0,7 4-5 0,-7-4-1 0,7 0-1 15,-6 3-3-15,0-3 0 0,6 4-2 0,-6 0 0 16,-2-1-1-16,8-3 1 0,0 4-2 0,-6-4 0 0,6 4 0 15,0-4 0-15,0 3 1 0,0-3-1 0,6 0 1 0,-6 0 0 16,8 0 0-16,-2 0 1 0,0 0 1 0,0 0 0 16,1 0 1-16,-7-3 2 0,7 3-1 0,-1-4 3 15,1 4 0-15,-1-4 1 0,0 1 0 0,2-1 1 0,-2 0 0 16,0 4-2-16,-6-3 1 0,6-1 3 0,-6 0 2 0,0 4 4 16,8-3 3-16,-8 3 4 0,0-4 3 0,-8 4 3 0,8-4 1 15,0 4-4-15,-6-3-2 0,6 3-5 0,-6-4-2 16,0 4-4-16,-2 0-4 0,2 0-3 0,0 4-2 0,-1-4 1 15,7 0-1-15,-6 3 0 0,-1 1 2 0,7-4-2 16,-7 4-2-16,7-1 2 0,-6 1-4 0,6 0-1 0,0-1 0 16,0-3-2-16,0 4-3 0,0 0-1 0,6-1 1 15,-6-3 1-15,7 4 1 0,-7-4 3 0,7 4 0 0,6-4 1 16,-7 0 3-16,0 0 2 0,2 0 1 0,-2-4 0 16,0 4 2-16,0-4 2 0,2 4 1 0,4-3 5 0,-5-1 4 15,-7 0 0-15,6 1 7 0,1-1 4 0,-7 0 0 0,7 1 2 16,-7-1 1-16,6 0-6 0,-6 1-1 0,0-1-1 15,0 0-3-15,0 0-3 0,0 1 1 0,0-1 1 0,0 0-1 16,0 1-1-16,-6-1-2 0,6 4-4 0,-7-4-4 0,7 4-3 16,-7 0-3-16,1 0-2 0,-1 0-3 0,1 4-2 15,0 0-1-15,-2-1 2 0,2 1-2 0,0 0 0 0,6-1 1 16,-6 1-2-16,-2 4-1 0,8-5-3 0,0 1-2 16,-6 3-1-16,6-3 2 0,0 0 2 0,0-1-2 0,6 1 3 15,-6 0 2-15,8-1 4 0,-2-3 4 0,-6 4 1 0,6-4 2 16,0 0 0-16,2-4 0 0,-2 4 0 0,0 0 0 15,-6-3 2-15,7 3 1 0,-1-4 0 0,-6 0-1 0,7 1 0 16,-7 3 1-16,7-4-1 0,-7 0 1 0,0 4-1 16,0-3-7-16,0-1-20 0,0 4-32 0,0-4-49 0,-7 4-77 15,0-3-105-15</inkml:trace>
  <inkml:trace contextRef="#ctx0" brushRef="#br0" timeOffset="104320.75">14622 7429 42 0,'6'-4'62'0,"1"1"2"0,0-1 5 16,-1 0 0-16,0 1 3 0,2-1-2 0,-2 1-5 15,0-5-6-15,1 5-5 0,-1-5-3 0,8 5-6 0,-8-5-5 16,0 1-7-16,8 3-4 0,-8-3-1 0,7-4-2 0,0 4-2 16,-6-4-3-16,5 4-3 0,8-5-1 0,-7 1-2 15,0 0-1-15,0 0-1 0,7 0-3 0,-8 0-2 0,8 0-2 0,-1-3-1 16,1 3 0-16,0 0-1 0,6-4 1 0,-7 4-3 16,7-4 1-16,-6 4 2 0,5-3 2 0,2 3 0 15,-1-4 1-15,0 1-1 0,0-1 3 0,0 0 1 0,7 1 2 16,-1-5-2-16,1 1 0 0,-7 3 1 0,13-3 0 0,-13 0-1 15,13-1-3-15,-7 1-1 0,1-4-2 0,-1 3-1 0,1 1 1 16,-2 0-3-16,3 0 0 0,0 3-1 0,-2-3-1 16,-7 0 1-16,8 3-1 0,0 0-1 0,-8-3-1 15,2-1 2-15,5 1-1 0,1 0 1 0,-7 3-1 0,6-3-2 16,-5-4 2-16,5 4 0 0,-6-1 0 0,7 1-1 0,-7 0-1 16,0-1 0-16,0 1-1 0,0 0 3 0,0 0 0 15,-6-1-1-15,0 1 1 0,-1 3-1 0,0-3 0 0,-6 3 2 16,7 0 0-16,-7 5 0 0,-6-1 0 0,5 0-2 0,-5 0 0 15,-1 3 0-15,1 5 0 0,0-5-1 0,-1 5 1 16,-6-1-2-16,6 0-1 0,-6 0-1 0,0 4 0 0,7-3 0 16,-7 3 1-16,0 0-2 0,0 0-1 0,0 0-1 0,0 0-2 15,0 0-3-15,0 0-2 0,-7 0-1 0,7 0-3 0,0 0-4 16,-6 0-7-16,0 3-5 0,-1 1-8 0,0 0-18 16,1 0-24-16,-1-1-40 0,-5 1-67 0,5 0-96 0</inkml:trace>
  <inkml:trace contextRef="#ctx0" brushRef="#br0" timeOffset="108834.87">16648 5953 78 0,'0'3'225'0,"0"-3"-39"0,0 0-49 16,0 0-40-16,0 0-29 0,0 0-22 0,0-3-10 0,0 3-7 15,0 0-7-15,0 0-2 0,6-4-5 0,-6 4-1 0,0-3-4 16,6-1-2-16,-6 0-4 0,0 4-2 0,8-3 0 0,-8 3-2 15,0 0 1-15,0 0 1 0,0-4 1 0,6 4 0 16,-6 0 2-16,0 0 1 0,0 0 2 0,0 0 1 0,0 0 0 16,0 0-2-16,0 0 1 0,0 0-2 0,0 0-1 0,0 0 0 15,0 0-3-15,0 0-1 0,6 0-1 0,-6 4 1 16,6-4-1-16,-6 0 0 0,7 3 0 0,-7 1 0 0,7 0 0 16,-1 3 0-16,1 0 1 0,-1 4-1 0,8 0 1 15,-8 0 0-15,0 4 0 0,7-1-1 0,-6 1 0 0,6 4 1 16,-7-1-1-16,1-4-1 0,6 8 0 0,-7-3 0 15,8-1 1-15,-8 1-1 0,0-1 0 0,1 4-1 0,6-4 2 16,-6 0 1-16,-1 1 2 0,6-1 0 0,-4-4-3 16,-2 5 1-16,7-1 0 0,-6-3 1 0,-1 0-1 0,1-1 1 15,-1-3-3-15,1 4 0 0,-1-4 1 0,1-4 1 16,-1 4 0-16,0 0-2 0,1-4 2 0,-7 0-1 0,7 1-3 16,-1-4-4-16,-6 3-7 0,7-3-8 0,-1 0-7 0,-6-1-10 15,7-3-16-15,-1 0-21 0,-6 0-26 0,7-3-46 16,-7-1-79-16,6 0-90 0</inkml:trace>
  <inkml:trace contextRef="#ctx0" brushRef="#br0" timeOffset="109651.15">17273 5953 205 0,'0'-4'194'0,"0"1"-54"0,5-1-44 0,-5 0-35 15,0 1-22-15,0-1-14 0,8 0-10 0,-8 4-4 16,0-3-1-16,6-1 1 0,-6 4 1 0,0 0 2 0,0-4-1 16,0 4 0-16,0 0 1 0,0 0-1 0,0 0-3 0,0 0-3 15,0 0-5-15,0 4 0 0,-6-4-1 0,6 0-5 0,0 4 3 16,-8-1 0-16,3 1 1 0,-2 3-1 0,1 1 1 15,-8-1 1-15,8-4-1 0,0 5 5 0,-8-1-4 0,2 0 1 0,5 1-2 0,-6-5 0 0,6 5 1 0,-5-1-1 32,5-3-1-32,0 3 1 0,1-3 0 0,0-1 0 0,-1 1 0 15,1 0-1-15,6 0 0 0,-7-1 1 0,7-3 1 16,-7 4-2-16,7-4 1 0,-6 4-1 0,6-1 1 0,0-3 0 16,0 4 0-16,0-4 0 0,0 0-1 0,0 0 1 0,0 4-1 15,0-4 0-15,0 0 0 0,0 3 1 0,6-3-2 0,-6 4 0 16,7 0 0-16,-7-1 1 0,7 1 0 0,-7 3 1 0,0-3-1 15,6 3 0-15,-6 0 1 0,7-3 1 0,-1 3 0 0,-6 1-1 16,6-1 0-16,-6 0 0 0,7 1 1 0,0-1-1 16,-7 0 0-16,6-3 0 0,0 4 0 0,-6-2 0 15,7-1-2-15,0-2 0 0,-7 1 1 0,6 3 1 0,1-3 0 0,-1-4 0 0,-6 3 0 16,6-3 0-16,1 4 1 0,0-4 0 0,-7 0 0 0,6 0 0 16,0 0-1-16,2-4-1 0,-2 4 1 0,0-3 0 15,1 3-3-15,-2-4 2 0,9 0 1 0,-7 1 1 16,5-1 1-16,-4 1 1 0,4-2-1 0,-5 2 1 0,6 0 1 15,0-2-1-15,0 2-3 0,0-1 0 0,0 0-1 0,6 4 1 16,-6-3 0-16,1-1-2 0,6 4-2 0,-8 0-2 16,2 0-1-16,-2 0-6 0,1 4-2 0,1-1-5 0,-2-3-1 15,1 4 0-15,-6 3-1 0,-1-2 1 0,1 1 0 0,-1-1 2 16,-6 2 6-16,0 0 1 0,0-3 3 0,0 3 2 16,-6 4 3-16,6-4 2 0,-13 4 0 0,6 0 1 0,-6 0-5 15,1 0-2-15,-2 0-3 0,-5 0-3 0,5 0 2 16,-4-4-6-16,-2 5-3 0,-7-1 0 0,8 0 0 0,0 0 3 15,-1-4 4-15,1 4 3 0,-7-4-2 0,12 0 4 0,-5 1 1 16,6-5-2-16,0 1-6 0,-1 0-11 0,2-1-22 16,5 1-36-16,0-4-54 0</inkml:trace>
  <inkml:trace contextRef="#ctx0" brushRef="#br0" timeOffset="110676.7">17566 5788 63 0,'0'0'153'15,"0"0"-23"-15,-7-4-22 0,7 4-24 0,0 0-22 0,0 0-15 16,0-3-11-16,0 3-9 0,0 0-6 0,0 0-6 0,0 0-4 15,0 0-3-15,0 0-4 0,0 0-1 0,7 0 0 16,-7 3-1-16,0-3-2 0,0 4 0 0,0-4-1 0,0 4 1 16,6-1 1-16,-6-3-1 0,0 4 0 0,7 3 1 0,-7-3 1 15,6 3 2-15,-6-3 0 0,7 3 0 0,0 4-1 16,-1-4 1-16,0 4 0 0,0 0 0 0,8 4 0 0,-8-4-2 16,7 4 2-16,-6 0-2 0,6 3 2 0,1-4-1 15,-2 1-1-15,-6 3 1 0,8-3-1 0,-1 0 0 0,-2 0-2 16,4-1-2-16,-9 1 1 0,7-4 0 0,-6 3-1 0,6-3 0 15,-7 0 1-15,1-3-1 0,0 3 0 0,-1-4 3 16,0 0-1-16,0 0 1 0,2 1 0 0,-8 0-1 0,6-5 1 16,0 0 2-16,-6 2-4 0,7-2-7 0,-7 1-9 15,0-4-19-15,6 0-24 0,-6 0-40 0,0 0-65 0,7-4-102 16</inkml:trace>
  <inkml:trace contextRef="#ctx0" brushRef="#br0" timeOffset="111085.23">17872 5828 82 0,'0'0'122'0,"0"0"-38"0,-7 0-29 0,7 0-20 15,0 0-12-15,0 4-5 0,0-4-6 0,-6 7-2 0,-1-3 0 16,7-1 0-16,-6 5-2 0,0-1-1 0,-2 0-4 16,-4 4-1-16,6-3 1 0,-1-1 1 0,-6 4 3 0,6-3 6 15,1-1 2-15,-1 0 3 0,-6 1 2 0,13-1 3 0,-6-3-1 16,0 3-1-16,-3-7-1 0,4 3-7 0,5 1-2 16,0 0-4-16,-6-4-3 0,6 3-3 0,0-3-1 15,0 4-2-15,0-4 0 0,0 4 2 0,0-4 0 0,6 3 1 16,-6 1 3-16,0-4 2 0,5 4 1 0,-5-4 1 0,9 3 2 15,-3 1 2-15,0 0 0 0,0-1 0 0,8 1 1 16,-1 0 0-16,-7-1-5 0,8 1 1 0,-2 0-1 0,8-1-3 16,-7-3 0-16,7 4-2 0,-8 0-2 0,8 0 0 0,0-1 0 15,-7 1-3-15,6 0-2 0,0-1-3 0,-5 1-5 0,5 0-2 16,-5 3-4-16,4-3-6 0,-4-1-6 0,-1 1-7 16,0-4-7-16,0 3-5 0,-1 1-3 0,-4 0-4 15,4-4-7-15,-5 3-10 0,0-3-13 0,-1-3-18 0,-6 3-25 16</inkml:trace>
  <inkml:trace contextRef="#ctx0" brushRef="#br0" timeOffset="111447.01">17996 5799 298 0,'-7'-4'205'0,"7"1"-85"0,0-1-50 15,-7 4-27-15,7-4-16 0,0 4-14 0,0 0-5 0,0 0-2 16,0 0-6-16,0 0-1 0,0 4-1 0,0-4 0 16,0 4 4-16,7-1 2 0,0 1-1 0,-7 3 2 0,6 1 2 15,1-1 1-15,-1 0 1 0,0 1 1 0,8 2-1 0,-8-2-2 16,8 6 0-16,-2-3 0 0,-5 1 0 0,6-1 0 15,0 3-2-15,-1-3-4 0,2 0 0 0,-8 4 0 0,8-4 1 16,-1 0 0-16,-7 0-2 0,7 0-2 0,-6 0 0 0,-1 0 3 16,0-4-2-16,1 4-5 0,6-3 2 0,-13-1 1 0,7 0-2 15,-1-3-4-15,0 0-2 0,-6-1-5 0,7 1-5 16,-7-1-5-16,0 1-13 0,7-4-15 0,-7 4-20 16,0-4-25-16,0-4-68 0,0 0-92 0</inkml:trace>
  <inkml:trace contextRef="#ctx0" brushRef="#br0" timeOffset="111773.21">17931 5718 142 0,'0'-7'273'16,"0"3"-89"-16,0-3-73 0,0 0-44 0,0-1-28 0,6 1-15 0,1 0-11 16,-1 3-7-16,1-3-2 0,-1-1-1 0,1 5-1 15,-1-1-2-15,0 1 2 0,1-1-1 0,0 0 1 0,-1 4 0 16,1-3 0-16,-1 3-1 0,0 0-1 0,2 0 1 16,-2 3-1-16,-6 1 2 0,6 0-2 0,0 3 0 0,2-4 0 15,-8 5 0-15,0 3 0 0,6-4 1 0,-6 4 1 16,0-4-2-16,0 4 1 0,0-3-1 0,0 3 1 0,0-4-1 15,-6 4 0-15,6 0-2 0,-8-3-3 0,8 2-2 0,-6-2-5 16,6 3-8-16,-6-4-8 0,0 4-11 0,-2-4-16 0,2 1-25 16,6-1-28-16,-6-3-44 0,-1 3-70 0</inkml:trace>
  <inkml:trace contextRef="#ctx0" brushRef="#br0" timeOffset="112417.23">18497 5788 127 0,'0'-4'267'0,"-6"1"-70"15,6 3-65-15,0-4-46 0,0 0-37 0,0 1-20 0,0 3-11 16,0-4-4-16,0 1-1 0,0-1 0 0,-6 4-3 16,6 0-1-16,0-4 0 0,-8 4-1 0,8 0-1 0,-6 4-2 15,0-4-3-15,-1 0 0 0,0 4-1 0,1-1 0 0,-1 4-2 16,1-3 0-16,0 0 1 0,-8 3-2 0,8 0 1 15,0 1 0-15,-1-1-1 0,0 0 2 0,1 1 0 0,-1-1-1 16,1 0 1-16,6 0 0 0,0 1 0 0,-7-5-1 16,7 5 0-16,0-5 0 0,0 5-1 0,0-5 0 0,7 1 0 15,-7 0 1-15,0 0 1 0,6-1 1 0,1 1 2 0,-1-4-1 16,1 4 0-16,0-4 3 0,-1 0 0 0,0 0 3 0,8-4 1 16,-8 0-1-16,7 4 3 0,0-3 1 0,-6-5 1 0,5 4 0 15,2 1 0-15,-8-5 1 0,7 1 1 0,-6 0 4 16,-1-1-1-16,7 1 1 0,-7 0-1 0,2 0-1 15,4-1 0-15,-12 1-3 0,7 0-2 0,-1-1-2 0,1 5-1 16,-7-5-2-16,0 5 0 0,0-1-1 0,0 0-2 0,0 1 1 16,0-1-1-16,0 1-3 0,-7-1-3 0,7 0 0 15,-6 4 0-15,6 0-1 0,0 0 0 0,0-3 0 0,-7 3 0 16,7 0 1-16,0 3 0 0,0-3 0 0,0 0-1 16,0 4-1-16,7 0-1 0,-7-1-1 0,0-3 0 0,0 4-1 15,6-1 2-15,1 1 0 0,-1-4 1 0,1 4 1 0,-1-4 0 16,1 3 2-16,0-3-2 0,5 0 0 0,-6 4 0 15,8-4-4-15,-1 0-5 0,0 0-7 0,6-4-7 0,-5 4-6 16,-2 0-7-16,8-3-6 0,0-1-11 0,-7 0-15 0,6 1-20 16,1-1-34-16,-7-3-57 0,0 0-97 0</inkml:trace>
  <inkml:trace contextRef="#ctx0" brushRef="#br0" timeOffset="115385.71">13795 4235 84 0,'6'0'91'0,"-6"-4"-19"0,7 4-13 0,-7-4-12 0,7 4-8 16,-7-3-5-16,0 3-9 0,6 0-5 0,-6 0-5 0,0-4-4 16,0 4-5-16,6 0-2 0,-6-4 0 0,7 4-4 15,0 0 2-15,-7 0-2 0,6 0-2 0,-6 0-1 0,6 0-2 16,2 0-1-16,-2-3-1 0,0 3 1 0,1 0-1 16,-7 0 1-16,6 0 1 0,0 0 1 0,1 0 1 0,0 0 2 15,-1 0 0-15,0-4 1 0,1 4-1 0,0 0 1 0,-1-4 0 16,-6 4 0-16,7 0 2 0,-1 0-1 0,1-3 0 15,-1 3 1-15,1 0-1 0,-7-4 0 0,6 4 1 0,-6-3-1 16,7 3 1-16,0-4 3 0,-7 4-2 0,0 0 3 16,6-4 2-16,-6 4 2 0,0-3 0 0,6 3 1 0,-6-4-1 15,0 0 2-15,7 1-1 0,-7 3 1 0,6-5-1 0,-6 2 3 16,0 0 1-16,7-1 0 0,-7 4-1 0,6-4-2 16,-6 4 0-16,0-4 2 0,7 4-4 0,-7-3-5 0,0 3-2 15,6 0-2-15,-6-4 0 0,6 4-1 0,-6 0 1 16,8 0-4-16,-8-4 0 0,6 4 2 0,-6 0 1 0,6-3 0 15,1 3-1-15,-7 0 2 0,7-4-2 0,-1 4 0 0,-6-4 1 16,6 4 0-16,1-3 0 0,-2 3 0 0,3-4 0 16,-8 4-1-16,7-4 1 0,-1 4 1 0,0-3-1 0,1-1 0 15,0 4 0-15,-7-4 0 0,6 1-1 0,1 3 0 16,-1-4 1-16,1 4 0 0,-7-4 0 0,6 1 0 0,1 3 1 16,-1-4-1-16,0 1 0 0,2 3 1 0,-2-4-1 0,0 0-1 15,1 1 1-15,-1-1 0 0,1 0 1 0,6 1-1 16,-7-1 1-16,0 0 0 0,2 1 1 0,-2 3 0 15,0-4-1-15,1 0 1 0,0 1 1 0,-1-1-1 0,0 4 4 16,1-7-1-16,0 7-2 0,-1-8 2 0,1 4-1 0,-1 1-1 16,0-1-1-16,1 0 1 0,0 1 1 0,5-1-1 0,-5 0 2 15,-1 1 1-15,8-1 1 0,-8 0 3 0,8 1 1 0,-8-5 1 16,6 1-2-16,-5 4 2 0,0-5-3 0,6 5 1 0,-1-5-2 16,-4 5-2-16,-2-5-3 0,6 1 1 0,-4 3-2 0,4-3-1 15,1 3 0-15,-6 1 0 0,6-1-1 0,-7-3 0 16,8 3-1-16,-8 1 0 0,0-5 1 0,7 5 0 0,-6-2 0 15,6 2 0-15,-7-5 0 0,8 5 2 0,-8-1-1 16,8-3 0-16,-8 3 0 0,7 1 0 0,-7-5 0 0,8 5 0 16,-2-5 2-16,2 1-1 0,-2 0-1 0,1 3 3 15,1-3-1-15,-2-1 0 0,2 1 1 0,5 0-2 0,-6 0 0 16,6-4 1-16,1 3 1 0,0-3-1 0,-1 4-1 0,1-4 0 16,-1 0 1-16,7 0 3 0,-6 0-2 0,6 0 1 15,0-4 0-15,-7 4-1 0,7-3 2 0,0 3-1 0,1-4 0 16,-1 0-2-16,0 5 3 0,-1-6-2 0,2 5 2 0,-1-3-1 15,0 3 2-15,6-4-1 0,-5 1 1 0,-1-1 0 16,-1 0-1-16,1 1 2 0,6-1-1 0,-5 0 1 0,-1 1-1 0,0-1 2 16,1 0-5-16,-1 1 3 0,-7-1-1 0,7 1-1 15,-6-1-1-15,0 4 0 0,-8-4 0 0,7 4-1 0,1 0 4 16,-7 4-4-16,0-4-1 0,0 3 0 0,1 1 0 0,-8 0-2 16,6 0 0-16,-4 3 0 0,-2 0 0 0,0 1 0 15,1-1 0-15,-1 0-1 0,-6 4-1 0,7-3 0 0,-7 3 0 16,7-4-2-16,-7 4-4 0,0 0-4 0,0 0-6 15,0 0-2-15,0 0-6 0,0 4-9 0,0-1-14 0,0-3-21 16,-7 4-31-16,0 0-47 0,1 3-91 0,-1-3-84 0</inkml:trace>
  <inkml:trace contextRef="#ctx0" brushRef="#br0" timeOffset="130437.33">16270 2491 135 0,'0'-4'236'0,"0"4"-40"15,0 0-39-15,0-3-38 0,6 3-31 0,-6 0-25 0,0-4-16 16,0 4-14-16,0 0-7 0,0 0-5 0,0 0-3 0,0 0-4 16,0 0-2-16,0 0-2 0,0 0-2 0,0 0-1 15,0 0 0-15,0 0 0 0,0 0-2 0,0 0 1 0,0 0-3 16,0 0-2-16,0 0 2 0,0 0-2 0,0 0 0 15,-6 4-1-15,6-4 0 0,0 3-1 0,0-3 1 0,-8 4 0 16,8 0-2-16,-5-1 2 0,5 5 0 0,-7-1-1 16,1 0-1-16,0 0 2 0,6 1 0 0,-8-1 0 0,2 4 0 15,-7 0 0-15,6 0 0 0,1 0 3 0,0 4-2 16,-1-4-1-16,-6 4 1 0,6-1-1 0,-5 4 1 0,5-3-2 16,-6 3 0-16,7-3 0 0,-1 3 2 0,-6-3-1 0,6 3 0 15,1-3 0-15,0 0 0 0,-2-1 1 0,8 1 0 16,-6-4-1-16,6 0 0 0,0 0 0 0,0-4 1 15,0 4-2-15,0-4 0 0,0 1 0 0,0-1 1 0,6 1-1 0,-6-5 0 16,0 5-1-16,0-5 2 0,0 1 0 0,0 0 0 16,0-4-1-16,8 3 0 0,-8-3 1 0,6 4 1 0,-6-4-1 15,6 0-2-15,1 0 2 0,0-4-1 0,-1 1 0 16,1-1-1-16,6 0 2 0,0 1-1 0,-1-5 0 0,2 1 2 16,5 0-1-16,-6-1 0 0,6 1 0 0,1-4 1 15,0 0-1-15,5-4 1 0,2 4 2 0,-8-3-1 0,8 3-1 16,-1-4 3-16,-1 0-1 0,9 1-2 0,-8-1 2 0,-1 0 0 15,1 0-2-15,7 1 1 0,-7-1 2 0,0 4-3 16,-7-3 2-16,7 3 0 0,-6 0-3 0,0 0 2 0,-7 4-1 16,-1-1-1-16,2 1-3 0,-8 3-2 0,7 1-3 0,-13-1-5 15,7 0-6-15,-1 4-11 0,-6-4-10 0,0 4-13 16,0 0-16-16,-6 4-18 0,6-4-28 0,-7 4-43 16,0-4-64-16,-5 0-93 0</inkml:trace>
  <inkml:trace contextRef="#ctx0" brushRef="#br0" timeOffset="130817.88">16303 2538 119 0,'0'-3'154'0,"-8"3"-44"15,8 0-34-15,0 0-26 0,0 0-17 0,0 0-10 16,0 0-7-16,-6 0-5 0,6 0-2 0,0 0-2 0,0 0 0 16,6 3 0-16,-6 1 1 0,0 0-1 0,0-1 4 15,8 1 1-15,-8 3 0 0,6 1 2 0,0 3-2 0,1-4 0 16,0 8 1-16,-1-4 0 0,0 4 0 0,1-1-2 0,6 4 2 15,-6 1-1-15,-1-1 1 0,7 4-4 0,-6 0-1 16,5 4-3-16,-5-4 1 0,6 3-2 0,-6 1-1 16,-1-1 0-16,8 1-1 0,-8 4-1 0,0-5-1 0,8 1 0 15,-8-4 1-15,0 4-2 0,7-8-3 0,-7 4-1 0,2-4-4 16,-2 0-7-16,0 1-8 0,0-5-19 16,2-3-32-16,-2 4-46 0,0-7-76 0,1-1-99 0</inkml:trace>
  <inkml:trace contextRef="#ctx0" brushRef="#br0" timeOffset="131375.73">16798 2462 141 0,'0'-4'262'0,"-7"0"-70"16,0 4-65-16,7-3-44 0,0 3-23 0,-6-4-12 16,6 4-9-16,0-4-7 0,0 0-4 0,0 4-4 0,0 0-3 15,0-3-3-15,0 3-3 0,0 0-2 0,0 0-3 0,0 0-2 16,0 0-2-16,0 0-1 0,0 0-3 0,0 0-2 15,0 0-2-15,0 3-1 0,0 1 0 0,6 0 0 16,-6 3 1-16,7 1 1 0,0 3 1 0,-7 0 0 0,6 3 0 16,0-3 0-16,0 4 0 15,2 3 0-15,-8-3 1 0,6-1-1 0,0 5 0 0,1-1 1 16,-1-3 1-16,8-1-1 0,-8 1-1 0,0 3 0 0,8-7 1 16,-8 4 0-16,7-1-1 0,-6-3 2 0,-1 5-1 0,7-5-1 15,-6-1-2-15,-1 1-4 0,1 0-4 0,5-3-1 16,-5-1-5-16,0 4-5 0,-1-7-6 0,1 3-2 0,-7-3-7 15,6 3-8-15,1-4-13 0,-7-3-24 0,6 0-40 0,-6 0-68 16,0 0-101-16</inkml:trace>
  <inkml:trace contextRef="#ctx0" brushRef="#br0" timeOffset="131900.93">16816 2385 109 0,'8'0'75'0,"-2"3"-23"0,0-3-15 0,1 4-9 16,-1 3-8-16,1-3-5 0,0 3-1 0,-1 0-1 15,0 1 0-15,0-1-2 0,2 0-3 0,-2 1-3 0,0-1-1 0,1 1-2 16,0-1-2-16,-1 0 1 0,1 1-1 0,-1-1 2 16,1-3 2-16,-1-1-2 0,1 5 5 0,5-8 5 0,-5 3 5 15,0-3 4-15,6 0 5 0,-7 0 6 0,1-3 3 0,6-1 2 16,-7 0 0-16,8-3-1 0,-8 0-1 0,7-1-3 16,-7-3-2-16,8 0-4 0,-2 4-5 0,-6-8-3 0,8 4-1 15,-8 0-1-15,8 0-2 0,-8 0-2 0,7-3 0 16,-7-1 0-16,1 4 1 0,0-4 2 0,5 5-2 0,-5-1 0 15,0 0 0-15,-1-4 0 0,1 4 0 0,-1 0 0 16,0 3 0-16,-6-3 0 0,7 4 0 0,-7 3 0 0,7-3 1 16,-7 3 0-16,0 1-1 0,0-1-3 0,0 1-2 0,0 3-3 15,6 0 0-15,-6-4-3 0,0 4-1 0,0 4-2 16,6-1 0-16,-6-3 0 0,8 7-1 0,-2-3 1 0,0 3-1 16,1 1 2-16,-2 3-1 0,3 0 0 0,5 3 0 0,-7 1 0 15,0-1 0-15,2 2 0 0,4 2-1 0,-5 0 1 16,6 0-1-16,-7 4 0 0,7-4 0 0,-6 1-3 15,6-1 0-15,-7 1-2 0,8 3 0 0,-8-4-4 0,7-4-1 16,-7 5-4-16,8-1-5 0,-8-3-4 0,8 0-4 0,-8-1-5 16,6-3-11-16,-4 0-10 0,4 0-19 0,-5-4-32 0,5 1-49 15,-4-5-75-15</inkml:trace>
  <inkml:trace contextRef="#ctx0" brushRef="#br0" timeOffset="132245.13">17526 2176 189 0,'8'4'226'0,"-8"-4"-89"0,6 3-61 15,0 1-32-15,1 0-17 0,-1 3-7 0,1 0-3 16,6 4 1-16,-7 0 1 0,1 4-1 0,6-1-3 0,-7 1 0 16,8 3-2-16,-8-3 0 0,0 7-3 0,7-4-3 15,-6 4 0-15,6-3 0 0,-7 2-1 0,2-2-1 0,4 3-1 16,-6-4-1-16,1 1 0 0,6-1-1 0,-6 0-1 0,-1 0-1 16,-1-3-1-16,10 0-2 0,-9-1-1 0,0 1-3 15,1-4-1-15,0 0-3 0,-1 0-4 0,-6-4-9 0,7-3-14 16,-1 3-21-16,1-7-33 0,0 4-56 0,-7-4-85 15</inkml:trace>
  <inkml:trace contextRef="#ctx0" brushRef="#br0" timeOffset="132526.57">17579 2066 49 0,'0'-7'322'0,"0"3"-113"0,6-3-95 15,-6 3-53-15,7-3-28 0,0 3-16 0,-1 0-5 0,0-3-4 16,0 4-1-16,2-2-1 0,-2 5 2 0,7 0 1 16,-7 0 2-16,1 5-2 0,0-2 1 0,-1-3 0 0,0 7-1 15,2 1-2-15,-2-1-3 0,0 0-1 0,-6 4 0 0,0 0-1 16,0 4-1-16,0-4-1 0,0 3 1 0,0 1-1 15,0 0 2-15,0-1-3 0,0 1-1 0,0 0-5 0,-6 0-5 16,6-1-7-16,-6 1-11 0,6-4-12 0,0 0-24 16,6 3-38-16,-6-3-56 0,0-3-86 0</inkml:trace>
  <inkml:trace contextRef="#ctx0" brushRef="#br0" timeOffset="133077.44">17897 2267 105 0,'0'-3'217'0,"0"3"-66"0,-6 0-56 0,6-4-39 16,0 4-25-16,0 0-14 0,-6 4-9 0,6-4-7 0,-6 3 1 16,6 1 0-16,-7 0-2 0,0-1 1 0,1 5 2 15,-1-1 0-15,7 4-2 0,-6-3 5 0,0 3-2 16,-2-1 0-16,2 5 0 0,6-4-1 0,-6 4-2 0,6-1 2 16,-6-3 0-16,6 4 1 0,0-4-3 0,0 0 0 0,0 0-1 15,6 0 1-15,-6 0-1 0,6-4-1 0,0 1-1 16,-6-1-1-16,8-3 2 0,-2-1 1 0,7 1 0 0,-7 0 0 15,1-4 0-15,6 0 2 0,-7 0 0 0,0-4 2 16,8 0 2-16,-8 1 2 0,8-1 4 0,-8 0 4 0,1-3 4 16,6 0 2-16,-7-4 3 0,1 3-2 0,-1 1 1 0,0-4-3 15,1 3-2-15,0-3-3 0,-7 4-2 0,6-4-1 16,-6 0-4-16,7 4 1 0,-7-4-1 0,0 4 3 0,0-4-1 16,0 3-1-16,-7 5-1 0,7-5 0 0,0 1 2 15,-6 4-2-15,6-5-2 0,0 5-2 0,-7-2 0 0,7 2-4 16,0 3 3-16,0-3-3 0,-7 3 0 0,7 0-1 0,0 0-1 31,0 0 1-31,7 0-1 0,-7 3 0 0,0-3 1 0,7 3-1 16,-7 5-1-16,6-4 1 0,1 0-2 0,-1-1 0 0,0 4-4 15,2 1 0-15,4-5-6 0,-6 5-3 0,8-5-8 16,-1 1-9-16,0 0-14 0,6-1-21 0,-5 1-30 0,5 0-47 16,1-4-82-16,-1 3-91 0</inkml:trace>
  <inkml:trace contextRef="#ctx0" brushRef="#br0" timeOffset="133296.76">18497 2271 313 0,'0'0'235'0,"6"0"-97"0,1 4-65 0,0-4-34 15,-1 3-18-15,1 1-11 0,-1 0-6 0,0 3-1 0,2 1-3 16,-8-2 2-16,6 6 0 0,0-1-1 0,-6 0 1 16,0 0-1-16,0 3 2 0,0-3 3 0,0 4-2 0,-6-1-1 15,0 1-5-15,6 0-10 0,-8 0-16 0,8-1-31 16,-6-3-51-16,0 0-96 0,6-3-93 0</inkml:trace>
  <inkml:trace contextRef="#ctx0" brushRef="#br0" timeOffset="133833.1">18972 1560 217 0,'0'0'182'15,"0"4"-68"-15,0-4-46 0,0 0-31 0,0 3-16 0,0 1-9 16,-6 3-5-16,0 1-1 0,6 3-4 0,-7 0 0 16,1 4 0-16,-1-1 0 0,0 1-2 0,-5 0 1 0,4-1 0 15,2 4 0-15,-6 1 1 0,5-4 0 0,-6 3 2 0,6 0-1 16,1 1 3-16,-8-5 1 0,8 1-1 0,0 3 0 0,0-7 1 16,-1 4 1-16,0-5-1 0,1 2 0 0,6-1-2 15,-7 0-1-15,7-4 0 0,0 0-1 0,-6-3 0 0,6 3-1 16,0-3 0-16,6 0 2 0,-6-1 0 0,0 1 2 15,7-4 2-15,-1 0 1 0,1 4 1 0,0-4 0 0,-1-4 1 16,6 4 0-16,-4-4 0 0,4 1-1 0,1-1 0 16,1 0-1-16,-2-3 0 0,2 3-1 0,5-3 1 0,-6 0-1 15,6 0-1-15,1-1 0 0,0 1 0 0,-1 0-1 0,1-5-1 16,0 5-1-16,-1-4-1 0,1 0-2 0,-2 4-2 0,9-1-1 16,-14 1 0-16,6 0-7 0,1-1-7 0,-7-2-10 0,7 2-20 15,-14 5-27-15,7-5-45 0,-6 1-71 0,-1 0-101 0</inkml:trace>
  <inkml:trace contextRef="#ctx0" brushRef="#br0" timeOffset="134135.44">19063 1630 43 0,'0'4'117'16,"0"3"-24"-16,8-3-13 0,-8 7-10 0,6-4-11 0,0 4-7 15,-6 0-8-15,7 3-7 0,-2-3-5 0,3 4-5 0,-1 0-3 16,-7 3-6-16,6-3-1 0,0 7-4 0,0-8-3 16,-6 5-1-16,8 3-2 0,-2-4-2 0,0 1-1 0,1-1-2 15,0 0 0-15,-1-3-1 0,-6 3 0 0,7-3-1 16,-1 3 2-16,-6-4-2 0,6 2-1 0,-6-2-2 0,7-3-3 15,-7 4-4-15,7-4-11 0,-7-4-12 0,6 0-23 0,0 1-41 16,-6-5-73-16,7-3-110 0</inkml:trace>
  <inkml:trace contextRef="#ctx0" brushRef="#br0" timeOffset="134590.6">19520 1473 35 0,'0'0'245'0,"-7"0"-91"15,7 0-67-15,0 3-36 0,0 1-21 0,0 3-6 0,-6-3-5 16,6 7 0-16,-6-4-2 0,6 4 2 0,-8 4-1 15,2-4 0-15,6 7-1 0,-6-4-3 0,6 2 0 16,0 2-2-16,0 0 0 0,-7 4-4 0,7-4 1 0,0 0-3 16,0 1-1-16,7-1-2 0,-7 1-1 0,6-5 0 0,0 1-2 15,2 0 0-15,-2-5 0 0,0 5 1 0,1-8 1 16,6 4-1-16,-7-3 1 0,7-5-1 0,-8 5 5 0,10-8 0 16,-2 3 1-16,-7-3 4 0,7 0 1 0,0-3 4 15,-6-1 2-15,6 0 2 0,-7 1 2 0,8-1 0 0,-8-3 1 16,0-1-1-16,1 1 1 0,-1 0-1 0,1-1 3 0,0-2 2 15,-1 2 1-15,-6 1-1 0,0-4 0 0,0 0 1 16,0 4 0-16,0-4-1 0,-6 3-5 0,6-3-2 0,-7 4-5 16,0-1-2-16,1-3-3 0,-1 4-5 0,1 0-5 0,0 0-4 15,0-1-6-15,-2 1-6 0,2 3-8 0,0-3-9 16,-1 3-13-16,0-3-13 0,1 0-27 0,6 3-44 0,0-3-79 16,-7-1-119-16,7-2-59 0</inkml:trace>
  <inkml:trace contextRef="#ctx0" brushRef="#br0" timeOffset="134951.53">19864 1417 133 0,'0'4'132'0,"0"3"-54"16,-6 4-30-16,6-3-15 0,-6 3-9 0,6 4-4 0,0-1-1 16,-6 1 0-16,6 3 1 0,0-3-1 0,-8 3-3 15,8 0-3-15,0 0 1 0,0-3 0 0,0 4-2 0,8-1-2 16,-8-3-1-16,6-1-1 0,0 1-1 0,-6-4 0 0,6 0 1 16,2 0 0-16,4-4 0 0,-5 1 3 0,6-1 2 0,-6-3 4 15,5-4 2-15,2 3 5 0,-8-6 0 0,7-1 3 16,0 4 4-16,0-7 2 0,1 3 3 0,-8-4 0 15,6 1 0-15,-5 0 0 0,6-4 3 0,-6 3 2 0,-1-2 1 16,0-1-2-16,2 0-1 0,-2 0-4 0,-6 0-2 0,0 0-3 16,0 0-6-16,0 0-7 0,0-1-4 0,-6 1-6 15,-2 0-2-15,8 1-6 0,-6-1-6 0,0 0-11 0,-1 3-12 16,-6-3-13-16,6 4-14 0,1-4-20 0,0 0-30 0,0 0-39 16,-2 4-68-16,2-4-106 0</inkml:trace>
  <inkml:trace contextRef="#ctx0" brushRef="#br0" timeOffset="135235.2">19949 1121 175 0,'-6'0'248'0,"6"3"-97"0,-6 1-67 15,-2-4-40-15,8 4-20 0,-6 3-12 0,6-3-5 0,-6 3-3 16,6 1-3-16,0-5 0 0,-6 5 1 0,6-1 2 0,0-3 4 16,6 3 5-16,-6-4 4 0,0 1 2 0,6 0 7 15,-6-1 2-15,6 1 2 0,-6-4-2 0,8 0-2 0,-2 0 0 16,-6 0-2-16,6-4 2 0,1 4-4 0,-7-3 5 0,7-1-2 16,-1-3 0-16,1 3-2 0,-7-3-3 0,6 3 0 0,-6-4-6 15,0 2-3-15,6 1-6 0,-6-2-1 0,0 4-5 0,0-1-6 16,0-3-11-16,0 3-14 0,0 0-19 0,0 1-27 15,-6-1-41-15,6 0-64 0,0 4-110 0,-6 0-74 0</inkml:trace>
  <inkml:trace contextRef="#ctx0" brushRef="#br0" timeOffset="135647.6">20822 1359 230 0,'-7'-4'280'15,"7"1"-117"-15,-6 3-76 0,6-4-41 0,-6 0-20 0,0 4-13 16,6-3-6-16,-8 3-2 0,2 3-2 0,0-3-2 0,-1 4-1 16,1 0 0-16,-1 3 0 0,0 0 0 0,1 1 4 15,0 2 2-15,-1 1 1 0,-6 0 2 0,13 4 0 0,-6-4 2 16,-1 4-1-16,0 3 0 0,1-3-1 0,6-1 0 16,-7 5-2-16,7-5 0 0,7 1 5 0,-7-4 1 0,6 3 3 15,1-6 2-15,0 3 2 0,-1-3 1 0,7-1 3 0,0-4-1 16,0 1 0-16,7 0-1 0,0-4-1 0,-2 0-3 15,2 0-1-15,7 0-2 0,-9-8-4 0,9 5-1 0,-1-1-4 16,0 1-3-16,0-5-7 0,1 0-6 0,-2 1-12 16,7 0-18-16,-12 0-29 0,6-1-49 0,1-3-78 0,-15 4-126 15,8-4-65-15</inkml:trace>
  <inkml:trace contextRef="#ctx0" brushRef="#br0" timeOffset="142054.67">1981 13034 98 0,'0'-4'84'0,"0"4"-22"0,0-3-19 16,0-1-12-16,6 0-9 0,-6 4-5 0,0-3-4 0,0-1 0 16,0 4 0-16,0-3 4 0,0 3 3 0,0 0 3 0,0-4 5 15,0 4 3-15,7-4 2 0,-7 4 2 0,0 0 0 0,0-3-1 16,6 3-4-16,-6-4-3 0,6 4-4 0,-6-4-5 0,7 4-5 15,-7 0-5-15,7-3-2 0,-1 3-4 0,0 0 1 16,2 0-3-16,-8-4 1 0,6 4-1 0,0 0 0 0,1 4 0 16,-7-4 0-16,7 3 1 0,-7 1-1 0,6 0 0 15,-6 3 0-15,0 0 0 0,7 0 0 0,-7 4 0 0,-7 0 0 16,7 4 0-16,0 0 0 0,0 0 0 0,-6-1 1 0,6 1 0 16,0 0 0-16,-7 3 1 0,7 0 0 0,-7-3-2 15,7 3-2-15,-6-3 2 0,6 3 0 0,-6-3 0 16,6 3 0-16,0-3-2 0,0-4 0 0,-8 3 1 0,8-3 1 15,0-4-2-15,0 1 1 0,0 0 0 0,8-1 1 0,-8-3 3 16,0-1 2-16,0-3 4 0,6 4 2 0,-6-4 0 16,6 0 1-16,1 0-2 0,0-4 0 0,-1 4-1 0,1-3-2 15,-1-5-3-15,0 5-1 0,0-5-2 0,2 0 2 16,4 5-1-16,-5-4-1 0,0-4 0 0,6 3 0 0,-7 1 0 16,0-4-1-16,8 0 0 0,-8 0 0 0,0 0 2 0,8 0 1 15,-8 0-3-15,1 0 2 0,-1 0 0 0,0 0 0 16,1-4 0-16,0 4 0 0,-1 0 0 0,0 0 2 0,2 1 3 15,-8-1 0-15,6 0 0 0,0 0-1 0,-6 0 1 16,7 3 0-16,-7 1 0 0,6-4-1 0,-6 4-4 0,0 0 0 16,7-1 0-16,-7 4 1 0,0-3 3 0,0 3 1 0,0 0 0 15,0 1 2-15,0-1 2 0,0 4 1 0,0-3 1 16,0 3-2-16,0-4 0 0,0 4-3 0,0 0-1 0,0 0-3 0,0 0 0 16,0 4-3-16,-7-4-1 0,7 3 0 0,0 1-1 15,-6 3 1-15,6 0 0 0,0 1 0 0,-7 0 0 0,7 2 0 16,-6 1 1-16,6 4 2 0,-6-4 0 0,6 4-3 0,-8-1 0 15,8 4 1-15,0-3 0 0,-6 3-1 0,6 1 0 16,0-1 0-16,0 1-1 0,0-5 1 0,0 4 1 16,0-3-1-16,6 0-1 0,-6-1 0 0,0 1 1 0,8-4 0 15,-2 4 0-15,0-4 0 0,-6-4-1 0,7 4 1 0,-1-4 0 16,1-3-2-16,6 3 2 0,-7-3 1 0,8-4 3 0,-8 4 0 16,0-4-2-16,7 0 1 0,0-4 0 0,-6 0 1 15,6 1-1-15,0-1-2 0,-1 0-1 0,-4-3 0 16,4 0 0-16,1 0 0 0,1-1 1 0,-8-3 0 0,0 3 2 15,8-3 0-15,-8 1 2 0,0-1 1 0,1 3-4 0,0-3 8 16,-1-3 1-16,-6 3 5 0,7 0 1 0,-7 0-1 0,6 0 2 16,-6-4-3-16,0 4 5 0,0-4-6 0,0 4-3 0,0 0-1 15,0 0-1-15,0 0 1 0,-6 1-2 0,6-1 1 16,0 3 0-16,0 1 2 0,0 0-1 0,-7-1 0 0,7 5 0 16,0-1-3-16,0 0 1 0,0 4-2 0,0-3 0 15,-6 3-3-15,6 3-2 0,0 1-1 0,-7 0-3 0,7 3 2 16,0 0 0-16,0 1 1 0,-7 3-2 0,7 0 1 0,0-1 1 15,0 5-1-15,0-4 2 0,0 4-3 0,0 0-1 16,0-4-1-16,7 3-2 0,-7-3-1 0,7 0-1 0,-7 0 1 16,6-4-2-16,1 4-1 0,-1-3 0 0,-1-1 0 15,4-3 2-15,3-1 1 0,-5-3 2 0,6 0 0 0,0 0 0 16,0-3 3-16,0-1 2 0,7 0 0 0,-8-3 0 0,8 0-1 16,-7-4 0-16,7 3 0 0,-8-2 0 0,8-5 0 15,-7 4 0-15,7-4 1 0,-8 0 0 0,8 1 1 16,-7-1 2-16,1 0 3 0,-2 1 2 0,2-1 1 0,-8 4 0 15,7-3 2-15,-8 3 1 0,-5-4-1 0,8 4-2 0,-8 0-3 16,0 0 0-16,0 3 0 0,0-2 1 0,-8 2-1 0,8 1-2 16,-5-4 1-16,-2 7 1 0,1-3-1 0,0 3-2 15,-2 1 0-15,-4 3-3 0,6 0 0 0,-2 0-1 0,2 3 0 16,0 1 1-16,-1 0 0 0,1 3 0 0,-1 0 0 16,0 4 0-16,1 0 1 0,6 0 0 0,-6 0 0 0,6 1-1 15,-6 2 0-15,6 1 2 0,0-1-2 0,0 1 1 16,6-4-1-16,-6 4 0 0,0-5-1 0,6 5-1 0,0-4 1 15,1 0 0-15,0 0-1 0,-1 0 0 0,1-3 0 0,-1-1 0 16,8 0 1-16,-2-3-1 0,2 0-2 0,-2-1-2 16,0 1-1-16,9-4-6 0,-1 0-7 0,-1 0-13 0,7-7-18 15,0 3-32-15,0-3-66 0,1-1-125 0,5-3-93 16</inkml:trace>
  <inkml:trace contextRef="#ctx0" brushRef="#br0" timeOffset="142710.71">3485 12672 70 0,'0'-4'301'16,"0"0"-75"-16,0-3-74 0,0 3-53 0,0 1-29 16,0-1-17-16,7-3-10 0,-7 3-7 0,0-3-4 0,6 3-6 15,-6-4-2-15,0 5-4 0,6-5-3 0,-6 5-2 16,7-1 0-16,-7 1-2 0,7-1 0 0,-7 0-3 0,0 4-2 0,6-3-2 16,-6 3-2-16,0 3-1 0,7 1-2 0,-1 0-1 15,-6 3 1-15,7 4 1 0,0 4 2 0,-1-1-1 16,-6 1 0-16,6 3 1 0,1 4-2 0,-1-4 1 0,1 4-1 15,6 4-1-15,-7-4 1 0,0 0-1 0,2 0-1 0,4 0 1 16,-5 4 1-16,0-8-2 0,-1 4 0 0,7 0 0 16,-7-4 0-16,1 4 0 0,0-3 0 0,-1 2-1 0,0-2 1 15,-6-1 1-15,7 1-1 0,-7-1-2 0,7-3-3 16,-7 3-2-16,0-4-1 0,0-3-5 0,0 4-8 0,0-8-3 16,0 4-6-16,0-3-7 0,6-4-9 0,-6-4-26 0,6 0-41 15,-6-4-70-15,7-4-110 0,0 1-68 0</inkml:trace>
  <inkml:trace contextRef="#ctx0" brushRef="#br0" timeOffset="143200.87">4019 12562 26 0,'-6'7'194'0,"-1"4"-49"16,-6 0-43-16,0 3-37 0,0 2-24 0,0-2-15 16,-7 4-7-16,0 1-6 0,2-1-4 0,-2 4-3 0,-7-4 0 15,1 4 3-15,7-3-2 0,-7 3 4 0,6-4-1 0,1 0 4 16,-1 0 4-16,1-3 6 0,6 0 2 0,0-4 0 16,0 0 0-16,0-1-2 0,7-2 0 0,6 0-4 0,-7-5-1 15,7 1-5-15,7-4-5 0,-7 0-1 0,6 0-2 16,0-4-1-16,7 1-2 0,-6-1 0 0,6 0-2 0,0-4 2 15,0 2 0-15,0-2-2 0,0 1 1 0,0 3 1 0,1-3 0 16,-2-1 1-16,1 5-2 0,0-5 1 0,0 5 0 0,1-1-1 16,-2 4 2-16,2 0-2 0,-8 0 2 0,0 4-2 0,8-1-1 15,-8 5-1-15,1-1 1 0,-1 0-1 0,-6 4-1 0,6-3 1 16,-6 2-1-16,6 6 1 0,-6-5 1 0,0 3-1 16,8 1-1-16,-8-4 1 0,6 0 0 0,0 3 0 15,-6-3 0-15,7 0-1 0,0-4 1 0,-1 4 0 0,1-3 1 16,-1 3-2-16,0-4-2 0,8-3-4 0,-8 3-4 15,7 1-3-15,0-5-3 0,-6 1-3 0,5 0-4 0,-4-1-4 16,4-3-2-16,2 4-3 0,-2-4-1 0,-5 0 2 0,6 4 0 16,0-4 1-16,-7 0 4 0,8 0 2 0,-8 0 8 15,0 0 5-15,7 0 5 0,-6 0 1 0,0-4 4 0,-1 4 0 16,7-4-2-16,-6 1-10 0,-1-1-32 0,0-3-52 0,0 3-99 16</inkml:trace>
  <inkml:trace contextRef="#ctx0" brushRef="#br0" timeOffset="143968.31">4208 12858 263 0,'0'0'220'15,"6"-3"-81"-15,-6-1-56 0,0 4-28 0,6-4-19 0,-6 4-10 16,8-3-6-16,-2 3-1 0,-6 0-5 0,7-4 1 16,-1 4-1-16,0 4-1 0,1-4-2 0,-7 3-1 0,7 1-3 15,-1 3-1-15,0 1-3 0,-6-1-1 0,8 4-1 0,-8 0-2 16,0 3 1-16,6-2-5 0,-6 3 1 0,0-5 3 0,0 5 1 15,0-4 1-15,6 0-1 0,-6 0 2 0,0 0-2 16,0 0 4-16,0 0 0 0,0-4-2 0,7 5-1 16,-7-5-1-16,0 0 0 0,0-3 0 0,0-1 2 0,0 1 2 15,0 0 1-15,6-4 2 0,-6 3 2 0,0-3 4 0,0 0 0 16,0 0 2-16,7-3 3 0,-7-1 3 0,0 0 0 16,6 1-1-16,-6-5 0 0,0 5 0 0,7-4 0 0,-7-1 0 15,6-3-3-15,-6 3-3 0,7-2-1 0,0-1-2 16,-1 3-1-16,-6-3-2 0,6 0-1 0,1 0-2 0,-1 0-1 15,1-3 0-15,-1 3 0 0,1-1 0 0,-1 2-1 0,8-1 0 16,-8 0 1-16,0 0-1 0,2 3 0 0,-2-3 0 16,6 4-1-16,-5 0-1 0,-1 3-1 0,1-3 0 0,0 7 0 15,-1-4 0-15,0 4 0 0,1 0 0 0,0 0-1 16,-1 4 0-16,1 0 1 0,-7 3 0 0,6 0 0 0,-6 0-1 16,7 1-2-16,-7 3 0 0,0 0 2 0,0 0-2 0,-7 0 0 15,7-1-2-15,0 6 0 0,0-5 0 0,-6-1 0 16,6 1 1-16,0 4 0 0,0-8 1 0,-7 4 0 15,7-3 2-15,0-1 1 0,0 0 0 0,0-3 0 0,0 3 1 16,0-3 0-16,0-4-1 0,7 0 1 0,-1 0-1 0,1 0 0 16,-1-4 1-16,1 0-1 0,5-3 0 0,-4 0 0 0,4 0 0 31,1-1 1-31,0 1 1 0,-6-4-2 0,5 4 0 0,2-8 0 16,-1 4 0-16,-6 0 1 0,5 0 1 0,-5 0 1 0,-2 0 2 15,10 0 1-15,-9 0 1 0,-6 0 0 0,6 0-1 16,1 4 2-16,-7-1 2 0,0 1-2 0,0 0 0 15,0 3-1-15,0 1 0 0,0-1-1 0,0 4 1 0,0 0-3 16,-7 0-1-16,1 4-2 0,0-1-1 0,6 5-1 0,-7-1 1 16,-6 4-1-16,6 0-1 0,7 0 1 0,-6 3-2 15,6-3 3-15,0 4-1 0,-6 0 1 0,12 0-1 0,-6-1 1 16,0 1 0-16,6-4-2 0,-6 3-2 0,7-3-5 16,-2 0-4-16,10 0-6 0,-9 0-6 0,0-4-8 0,8 1-10 15,-2-1-14-15,2 1-19 0,-1-5-30 0,-1 1-40 0,2-4-61 16,-2 0-83-16</inkml:trace>
  <inkml:trace contextRef="#ctx0" brushRef="#br0" timeOffset="144634.34">4918 12811 30 0,'-6'-4'292'0,"6"1"-80"0,-7 3-74 0,1-4-53 0,-1 4-32 16,7-4-17-16,-7 4-12 0,7 4-6 0,-6-4-5 0,0 4-4 16,6 3-1-16,-8-3-2 0,8 3-1 0,-6 0-2 15,0 4 2-15,6 0 0 0,-6 0-2 0,6 0 2 16,0 0-2-16,-8 0 1 0,8 0-2 0,0 0 1 0,0 0-1 16,0 0 0-16,8-4 1 0,-8 4-1 0,0-3 0 0,6-1-1 15,0 0 0-15,-6-3-1 0,6 0-1 0,-6-1 0 0,8 1-1 16,-2-4 1-16,0 4 0 0,1-8-1 0,-7 4 1 15,13 0 1-15,-6-4 0 0,-7 1 0 0,6-5 1 0,0 5 0 16,0-1 0-16,2-3-1 0,-8-1 0 0,6 5 0 16,-6-5 0-16,6 5 2 0,-6-1-2 0,0-3 0 0,0 3 0 15,-6 1 1-15,6-5 0 0,-6 5-1 0,-2-2 1 0,2 2-2 16,0-4 2-16,0 3 0 0,-1 0-1 0,-6 1 0 0,0-1 0 16,-1 0 0-16,2 1 0 0,-2-1 0 0,-5 0-1 15,-1 4 0-15,8-3 3 0,-8-1 1 0,1 0 3 0,-1 4 3 16,0-3 3-16,8-1 4 0,-8 4 0 0,7 0 4 0,0-4-4 15,0 4 2-15,7 0-4 0,-8 0-3 0,8 0-3 0,-1 0-3 16,7 4-1-16,-6-4-3 0,6 0-1 0,0 4 0 16,0-4 0-16,0 3 0 0,0 1-1 0,0 0-3 15,6-4 0-15,-6 3-1 0,7 1-2 0,-7 0-1 0,6-1-1 16,-6 5-1-16,6-5-2 0,2 1-1 0,-2 4-3 0,-6-5-1 16,6 5-2-16,1-5 1 0,-7 5 0 0,7-1 3 15,-1-3 2-15,-6 3 2 0,6 0 4 0,-6-3 2 0,0 3 4 0,7-3 0 0,-2 3-1 16,-5-3 1-16,8 3 1 0,-8-3 2 0,7 3-1 0,-1-3 0 15,-6-1-1-15,6 1 1 0,1 0 1 0,0-1-2 16,-1 1 0-16,0-4 0 0,1 3 0 0,6-3-2 16,-6 0 1-16,-1 0-1 0,8 0 0 0,-8 0 2 0,6 0 0 15,-5 0-2-15,6-3 1 0,-6 3 1 0,5-4-2 0,-4 1 1 16,4-1 1-16,-6 4 0 0,8-7-1 0,-1 3 1 16,-6 4-1-16,6-7 1 0,-7 3 0 0,6 0 0 0,-4-3-1 15,-2 3 0-15,0-3-1 0,1 3 1 0,-1-3 1 16,1 0-1-16,0 0-2 0,-1-1-5 0,0 5-6 0,-6-5-10 15,8 0-12-15,-8 2-18 0,0-2-18 0,0 1-25 0,0-1-22 16,0 1-24-16,-8 3-30 0</inkml:trace>
  <inkml:trace contextRef="#ctx0" brushRef="#br0" timeOffset="145558.34">4873 12858 121 0,'12'-7'158'0,"2"0"-25"0,-1 3-23 0,-1-3-24 0,-6 3-22 15,8-3-17-15,-1 3-10 0,-7-3-13 0,1 3-6 0,0 1-2 16,-1-1-6-16,0 0-3 0,2 1 0 0,-8-1 1 0,0 4 1 16,6-4 4-16,-6 4 1 0,0-3 1 0,0 3 3 15,0 0-2-15,0-4 2 0,0 4-3 0,0 0-3 16,0 0-3-16,0 0-2 0,0 4-2 0,0-4-2 0,0 3-2 15,0 5-1-15,0-5 2 0,0 5-1 0,0-1 1 0,0 0-1 16,0 4-1-16,0 0 0 0,0 0 0 0,0 0 1 16,0 0-1-16,0 4 0 0,-6-4 0 0,6 4 0 0,0-4 0 15,0 3 2-15,0-3-1 0,0 0-1 0,0 0-2 16,6 0 1-16,-6-4 1 0,0 1 0 0,6-1-3 0,-6-3 2 16,6-1 2-16,0 1 0 0,2-4 0 0,5 0 1 0,-7 0-1 15,8-4 0-15,-8 1 2 0,6-1-1 0,2 0-1 0,-1-3 2 16,-7 0 1-16,14-1 4 0,-9 1 1 0,4 0 1 0,-2-1 2 15,7-3-1-15,-8 1 1 0,2-1-1 0,-2 0 0 16,2 0-5-16,-1-1 1 0,-7 1-1 0,0 4 0 0,8 0 1 16,-14-1 1-16,6-3 1 0,-6 8 1 0,6-5 0 15,-6 1 2 1,0 4 0-16,0-1 1 0,0 0-1 0,0 1 0 0,0-1-3 16,-6 4 2-16,6 0-2 0,-6 0 0 0,6 0-2 0,-7 4-1 15,0 3-1-15,7-3-3 0,-6 3 2 0,6 4-2 16,-6-4-1-16,6 0 2 0,-7 4-1 0,7 0 0 0,0 0 0 15,0 4 0-15,0-4-1 0,0 0-1 0,7 0-1 0,-7 0-3 16,0 0 0-16,6 0-1 0,-6 0-1 0,6-4 1 0,1 1-2 16,0-1 0-16,5 0-1 0,-5 0 1 0,0-3 2 15,6 0 1-15,0-4-2 0,0 0 2 0,0 0 1 0,0 0 1 16,0-4 1-16,0 0 0 0,0-3-1 0,-1 0 1 0,2 0 1 16,-1-1 0-16,0 1 2 0,0-4 5 0,0 0 5 15,0 0 2-15,0-3 3 0,-6 3 3 0,-1-5 4 0,7 6 3 16,-13-5 4-16,7 4 0 0,-1-4 0 0,-6 4-2 0,0-3-1 0,0 3-1 0,-6 0-5 15,6 0-5-15,-7 0-4 0,1 0-4 0,-1 0-3 16,1 3-2-16,-1 1-5 0,0 0-7 0,1-1-8 16,0 5-9-16,-8-5-9 0,8 5-11 0,-7-1-17 0,7 0-23 15,-8 1-36-15,8 3-67 0,0-4-123 0,-8 1-77 0</inkml:trace>
  <inkml:trace contextRef="#ctx0" brushRef="#br0" timeOffset="146780.63">6644 12873 110 0,'0'0'265'0,"0"0"-67"0,0 0-61 16,0 0-49-16,0 0-33 0,0 0-23 0,0 0-14 0,0 0-8 15,0 4-4-15,0-4-3 0,0 3-2 0,0 5 1 16,0-5 4-16,6 5 1 0,-6-1 0 0,0 4 1 0,0 0 2 16,0 0 1-16,6 0 2 0,-6 4-2 0,0-1-1 0,8 5-2 15,-8 2 0-15,6-2 0 0,-6 7-1 0,6-4-1 16,1 3 0-16,-7 1 0 0,7-1-3 0,-1 1 2 0,-6 0-2 16,6 0-1-16,-6 3-1 0,7-4 0 0,0 1 0 15,-7 0 2-15,6-1 0 0,-6-3 2 0,0-3-1 0,0 3 3 16,7-4 1-16,-7 1-1 0,6-5 1 0,-6 1 0 15,6-4-1-15,-6 3-4 0,0-6 2 0,7-1 0 0,-7 0-3 16,0 0 3-16,7-3-3 0,-7 0-2 0,6-1 3 0,-6 1 3 16,0-4-1-16,0 0 0 0,6 0-1 0,-6-4 1 15,0 1-1-15,0-1-1 0,0-3 2 0,0 3 1 0,0-3 1 16,0 0 1-16,0-1 2 0,0 1 0 0,0 0 1 0,0-4 2 16,0 0 0-16,7-4-5 0,-7 4-1 0,0-4 0 15,6 4-1-15,-6-3-2 0,7 3 0 0,-7-4 0 0,7 0-2 16,-1 4 3-16,0-3-2 0,2 3 0 0,-2-1-1 15,0 1-1-15,0 1-1 0,8-1 0 0,-8 0 0 0,1 3-5 16,5 1 4-16,-4 0 0 0,4 3 1 0,-5-3 0 0,0 7 1 16,-1-4-1-16,0 4 0 0,1 0 0 0,-1 4 0 15,1-1 0-15,0 5 0 0,-7-1 0 0,6 0 0 0,0 4-2 16,-6-3 2-16,0 3-1 0,7-1 1 0,-7 1 0 0,7 1-1 0,-7-1-1 16,6 3 1-16,-6-3 2 0,6 0-1 0,-6 0 1 15,0 0-2-15,7 4 0 0,-7-4 0 0,6 0 1 16,-6-4 1-16,7 5-4 0,0-2 0 0,-1-2-2 0,0-1-1 15,2 0-3-15,-2 1-7 0,6-5-7 0,-4 1-12 0,4 0-8 16,1-4-17-16,1 3-25 0,-2-6-46 0,1 3-69 0,7-4-104 16,-7-3-61-16</inkml:trace>
  <inkml:trace contextRef="#ctx0" brushRef="#br0" timeOffset="147970.38">7764 13086 135 0,'0'0'198'0,"0"0"-40"0,0-4-39 0,7 4-36 0,-7-4-26 15,0 4-17-15,0-3-11 0,0 3-4 0,-7 0-1 0,7-4-1 16,0 4-3-16,0 0 0 0,0 0-4 0,0-4 0 16,-7 4-3-16,7 0-2 0,0 0-2 0,-6 0-3 0,6 0 0 15,-6 0-3-15,6 0 1 0,-7 4-2 0,0-4 1 16,7 4 2-16,-6-4-1 0,-7 3 0 0,7 1-1 15,-1 0 1-15,-6-1-2 0,7 1-1 0,-8 0 1 0,1-1-2 0,7 5 0 0,-7-5 0 16,0 1 0-16,-1 0 1 0,2 3 1 0,-2-3 0 0,2-1 5 16,5 1 0-16,-6-1 0 0,0-3 5 0,7 4 1 0,-7 0 0 15,6-1 1 1,1-3 1-16,-1 4-2 0,1-4-1 0,-1 4 1 0,0-4-4 16,7 0-1-16,-6 3-1 0,6-3-2 0,0 0-3 15,0 0 1-15,0 4-2 0,0-4-1 0,0 0 0 16,0 4 0-16,0-1 0 0,0 1-1 0,0 0 2 0,6-1-1 15,-6 1 0-15,0 4 0 0,7-5 0 0,-7 5-1 0,0-5-2 16,0 5 2-16,7-1-1 0,-7-3-1 0,0 3-1 0,0 0-3 16,0 0 2-16,0 1 0 0,0-5 1 0,6 5 0 15,-6-5 1-15,0 1-4 0,0 3 2 0,0-3 3 0,0 0-1 0,0-1 1 16,7 1 0-16,-7 0-1 0,0-4-1 0,6 0 4 16,-6 3 0-16,7-3 0 0,-7 0-1 0,6 0 1 15,1 0 0-15,-1-3 1 0,0 3 1 0,1-4 0 0,0 0 0 16,-1 1 0-16,1-1 2 0,-1 0-3 0,7 1 0 0,0-1-1 15,-7 0 0-15,8 1 0 0,-1-1 0 0,-7 0 1 16,7 1 0-16,0-1 1 0,1 0-2 0,-2 1 1 0,-5-1 1 16,6 1-1-16,0 3 0 0,-7 0-3 0,8 0 2 15,-8 0 0-15,7 3 1 0,0-3-2 0,-7 4 0 0,1-1 0 16,6 1-1-16,-6 3-1 0,-1-3-4 0,0 7 0 0,2-4 0 16,-2 1-1-16,-6-1-1 0,6 4 0 0,-6-4 0 15,0 5 2-15,0-1 2 0,0 0 2 0,0 0-1 16,-6-1 2-16,6 1 1 0,-6-3 0 0,-2 3 1 0,2 0-1 15,0 0 0-15,-8 0 0 0,8-1 2 0,-7 1 1 16,0 0 0-16,0 0 1 0,0 1 2 0,-7-1 2 0,8-4 0 16,-8 4 6-16,0-4-3 0,1 1-1 0,-1-5 2 0,8 5 1 15,-8-1-3-15,0-4-1 0,1 1 0 0,-1 3-5 16,7-3 2-16,-6 0-2 0,6-1 0 0,-1-3-2 0,8 4-1 16,-8-4 2-16,8 4-3 0,0-4-5 0,0 0-2 0,6 0-9 15,-7 0-12-15,7-4-18 0,0 0-34 0,7 1-52 16,-7-1-93-16,6 0-98 0</inkml:trace>
  <inkml:trace contextRef="#ctx0" brushRef="#br0" timeOffset="152195.07">8969 13060 10 0,'19'-4'61'0,"1"4"-21"0,-1 0-16 0,7 0-10 0,-6-3-2 15,0 3 0-15,-1 0 7 0,7-4 7 0,-6 4 15 16,-1-3 5-16,1 3 6 0,0-5 5 0,-1 2 1 0,-6-1-3 16,6 4-7-16,-5-4-7 0,-2 4-13 0,2 0-10 0,-8-3-8 15,1 3-7-15,6 0-11 0,-13 0-13 0,7 0-16 0,-1 0-19 16,-6 0-27-16,0 0-42 0,0 0-50 0</inkml:trace>
  <inkml:trace contextRef="#ctx0" brushRef="#br0" timeOffset="152454.75">8826 13258 28 0,'6'0'191'0,"-6"0"-55"15,14 0-39-15,-8 0-27 0,0-4-19 0,8 4-15 0,-2-4-14 0,1 1-7 16,1 3-5-16,-2-4-2 0,8 1-2 0,-7-1-2 16,7 4 0-16,-8-4-2 0,8 1 0 0,-1 3 0 0,-5-4 0 15,6 0-2-15,-8 4 1 0,8 0 0 0,-7 0-1 16,-2-3 0-16,4 3 0 0,-3 0-1 0,-5 0 1 0,0 0-1 16,-1 0 1-16,1 3-1 0,-1-3 0 0,1 0 0 0,0 0-2 15,-7 0-5-15,6 0-12 0,0 0-22 0,-6 0-37 16,6-3-60-16,-6 3-98 0</inkml:trace>
  <inkml:trace contextRef="#ctx0" brushRef="#br0" timeOffset="155587.44">9978 12844 147 0,'0'0'210'0,"0"0"-49"0,0-4-43 0,0 4-37 0,0-4-26 16,7 4-15-16,-7-3-12 0,0 3-3 0,0-4-5 15,0 4-2-15,7-3-4 0,-7-1-1 0,6 4-2 0,-6-4-1 16,6 1-1-16,0-1 0 0,-6 4 0 0,8-4-1 15,-8 1 0-15,6 3 2 0,-6-4-2 0,6 4 1 0,-6 0-1 16,0-4 2-16,7 4 0 0,-7-3 1 0,6 3 0 0,1-4 2 16,-7 4 0-16,7-4 0 0,-7 4 0 0,6-3-1 15,0 3 0-15,-6-4-3 0,8 4 0 0,-2-4-1 16,0 1-4-16,0 3 1 0,1-4-3 0,6 0-1 0,-6 0 2 16,-1 1-2-16,8 3 0 0,-8-4-1 0,6 0 2 0,2 1 1 15,-8 3-1-15,7-4 2 0,-6 4-3 0,6-4 1 0,-7 4-2 16,0 0 1-16,8 0 0 0,-8 0-2 0,7 4 0 15,-6 0 1-15,0-1 0 0,-1 5 0 0,0-1-2 16,1 1 0-16,-7 3 0 0,0-4 1 0,0 4 1 0,0 0-1 16,0-4 0-16,0 4 0 0,0 0 1 0,-7 0 0 0,1 4 0 15,0-8-2-15,-1 4 1 0,7 0 0 0,-7-3 1 0,1-2 0 16,-1 6 0-16,1-5 0 0,0-3 1 0,-2 3 1 0,2-3-1 16,0-1 2-16,0 1-1 0,6 0 3 0,-7-1 0 15,7-3 3-15,-7 4 1 0,7-4 3 0,0 0 2 0,0 0-1 16,0 0 0-16,0 0-2 0,0-4-1 0,7 4-3 15,-7-3-1-15,7-1-2 0,-1 0-3 0,0 4-1 0,0-7 1 16,2 4 0-16,-2-1-1 0,7 0 0 0,-7 1 0 0,1 3 0 16,6-4 0-16,-7 0 0 0,8 4-1 0,-8-3 0 15,7 3 1-15,-6 0 0 0,6 0-1 0,-7 3 1 16,8 1-1-16,-8 0-1 0,0-1 0 0,0 5 0 0,1 2 0 16,0-2-2-16,-1 3 3 0,-6 3-3 0,7-3 3 0,-7 4 0 15,0-1 0-15,0 1-1 0,0 0 1 0,-7 0 1 0,7-1-1 16,-6 1 0-16,-1 0-1 0,0-1 1 0,1 1 0 15,-6-4 2-15,-2 3-2 0,8 1 1 0,-14-4 0 16,7 4 0-16,-7-4 2 0,8 0-2 0,-8 0 1 0,-7 0 0 16,9-4 0-16,-2 0 0 0,0 1-1 0,-5-1 2 0,5 0-1 15,-7-3 4-15,9 0 2 0,-2-1 0 0,0-3 0 16,7 4-1-16,-7-4 1 0,14-4-1 0,-7 4-3 0,6-3-6 16,-6-1-10-16,13 0-17 0,-6-3-21 0,6 0-45 15,6-1-76-15,-6-3-124 0,13 1-83 0</inkml:trace>
  <inkml:trace contextRef="#ctx0" brushRef="#br0" timeOffset="156350.06">10636 12884 118 0,'0'0'230'0,"-7"0"-43"0,7 0-42 0,0 0-36 0,-6-4-30 0,6 4-18 15,0 0-10-15,0 0-4 0,-6-3-4 0,6 3-3 16,0-4-2-16,0 4-5 0,0-4-3 0,6 4-2 0,-6-3-3 15,0 3-5-15,0-4-1 0,6 0-4 0,-6 4-3 0,7-3 0 16,0-1-4-16,-1 4-4 0,0-4-2 0,2 1 0 16,-8-1-1-16,6 0 1 0,7 1-1 0,-6-1 1 0,-1 1 2 15,0-1 2-15,7 4 0 0,-7-4 1 0,8 1 1 16,-8-1 2-16,7 4 0 0,-6-4 0 0,6 1-3 0,0-1-3 16,-6 0 2-16,5 4-1 0,2-3-3 0,-8 3-1 0,7 0-1 15,-7 3 0-15,1-3-1 0,6 4 3 0,-7 0-2 16,-6-1 0-16,8 1 0 0,-2 3-1 0,-6-3 1 15,0 7 0-15,0-4-1 16,0 4 1-16,0-4-1 0,-6 8 0 0,6-4 0 0,-8 0 0 16,2 3-2-16,-7 2 2 0,6 2 1 0,-5-4 1 0,-1 5 1 15,-1-1 0-15,2 0-1 0,-8 0 0 0,0 1 0 16,7-1 2-16,-7 1-1 0,1-1-2 0,0-3-1 0,0-1 0 16,-1 1 1-16,0-4 0 0,1 3-1 0,5-6 1 15,2 3-1-15,-2-4 0 0,8 1 1 0,0-1 0 0,-1 0-1 16,1-3 0-16,-1 0 1 0,7-4-2 0,0 3 2 0,0 1 0 15,7-4-1-15,-1 4 2 0,1-4 1 0,-1 0-2 0,7 0 0 16,0 0 1-16,0-4 0 0,7 4 1 0,-8-4 2 16,8 1-2-16,0-1 1 0,0 0 0 0,-1 1 1 0,1-1-2 15,5-3-1-15,-5 3-1 0,6-3 0 0,-6 3 0 16,5-4 0-16,1 5 2 0,-6-1 0 0,6-3 1 0,1 3-2 16,-8 0-1-16,0 1-5 0,1-1-6 0,-1 4-9 0,1-4-8 15,-7 4-12-15,7-3-12 0,-8 3-17 0,2-4-23 0,-2 0-40 16,2 4-64-16,-1-7-104 0,-7 7-74 0</inkml:trace>
  <inkml:trace contextRef="#ctx0" brushRef="#br0" timeOffset="156871.73">11203 12745 8 0,'0'-4'294'0,"0"0"-57"0,0 1-59 15,0-1-52-15,0 0-40 0,0 1-23 0,0-1-18 16,6 0-7-16,-6 4-8 0,0-3-6 0,0-1-5 16,0 4-6-16,0 0-4 0,0-3-3 0,0 3 1 0,0 0-1 15,0 0-4-15,0 0 1 0,0 0-1 0,0 0-1 0,-6 3 1 16,6 1 1-16,0-1 2 0,0 5 0 0,0-1 3 15,0 4 0-15,-7 0 2 0,7 0-2 0,0 8 1 0,0-5-1 16,0 5-2-16,7 2-1 0,-7 1 0 0,0 0-3 0,0 1 0 16,6-1 1-16,-6-1-1 0,6 5 0 0,-6-4 1 15,8 0 0-15,-2 0-1 0,-6 0 1 0,6 0-1 0,0-4 0 16,2 1 0-16,-2-1 0 0,0 0-1 0,1-3-1 16,6 3 0-16,-6-3 1 0,-1-4-1 0,7 4-2 0,-6-4-5 15,5-1-5-15,-5-2-7 0,6-1-11 0,-6-3-13 16,5 3-22-16,2-7-41 0,-8 0-68 0,7 0-113 0,-6-4-81 15</inkml:trace>
  <inkml:trace contextRef="#ctx0" brushRef="#br0" timeOffset="157579.76">11671 12632 52 0,'0'0'274'0,"0"0"-61"0,0 0-59 15,0 0-52-15,0 0-38 0,0 0-28 0,0 3-15 16,0-3-10-16,0 4-6 0,-6-1-1 0,6 5-2 0,-6-1-2 16,6 0 0-16,-7 4 0 0,0-3-1 0,1 3 1 15,0 0 1-15,-7-1 0 0,6 1 0 0,0 0 0 0,-5 4 1 31,5-4 0-31,0 4 0 0,1-4-1 0,-7 4 0 0,7-4 2 16,-1 3 0-16,0-3 2 0,-5 0 1 0,12 0 0 0,-8 0 1 16,2 0 0-16,0-4 0 0,6 5 0 0,0-6-2 15,-6 2-1-15,6-4 0 0,0 3-2 0,0 1 0 0,0-5 1 16,6 4-1-16,-6-7 1 0,6 4 1 0,-6 0 0 0,6-1-1 16,2-3 1-16,-2 4-1 0,7 0 1 0,-6-4-2 15,6 0 1-15,-1 0-1 0,2 0 0 0,-2 0-1 0,2 0 3 16,5-4-1-16,-6 0 3 0,6 4 1 0,1-3-1 15,0-1 0-15,-1 0 1 0,1 4-1 0,6-3-2 16,-7-1 0-16,1 1-1 0,6-1-3 0,-7 0 2 0,7 1-1 16,-6-1 1-16,0 0 0 0,-1 4-1 0,1-3 1 0,-7-2-2 15,0 5-1-15,0-3 0 0,-7 3 0 0,1 0-1 0,0-3 0 16,-1 3-1-16,0 0-2 0,-6 0-1 0,0-4-4 16,8 4-4-16,-8 0-10 0,0 0-9 0,0-4-19 0,-8 4-25 15,8-4-38-15,0 1-49 0,-6-1-72 0,6 0-85 16</inkml:trace>
  <inkml:trace contextRef="#ctx0" brushRef="#br0" timeOffset="157939">11698 12745 1 0,'-7'0'309'0,"1"0"-80"0,6-4-77 0,0 4-62 0,0 0-37 15,-6 0-19-15,6 0-9 0,0 0-6 0,0 0-2 0,0 0-3 16,0 0-4-16,-8 0 1 0,8 0-1 0,0 0 0 16,0 0 0-16,0 0 2 0,0 4 1 0,0-4 0 0,-6 3 3 15,6 5 1-15,0-1 3 0,-6 1 4 0,6 3 0 0,0 0-2 16,-7 3-1-16,7 1 0 0,0 3-2 0,0 0-3 15,0 1-3-15,-7 3-3 0,7 4-3 0,0-5-2 0,0 5-1 16,0 0-2-16,0-1 0 0,0 1-2 0,0 0 0 16,0-4-1-16,7 3 2 0,-7-3 1 0,0 4-1 0,0-4-1 15,7 0-1-15,-7 0-1 0,6 0 1 0,-6-4-5 16,6 4-2-16,2-7-6 0,-2 0-9 0,0-1-8 0,7 1-13 16,-6-8-19-16,6 4-35 0,-7-7-53 0,8 3-98 15,-8-7-87-15</inkml:trace>
  <inkml:trace contextRef="#ctx0" brushRef="#br0" timeOffset="158225.87">12134 13093 140 0,'7'0'339'0,"-7"0"-110"0,0 0-95 0,6-4-60 16,-6 1-35-16,0 3-18 0,0-4-10 0,7 4-6 0,-7 0-3 16,0 0 0-16,0 0-2 0,0-4 1 0,0 4 2 15,0 0-9-15,0 0-12 0,0 0-20 0,6-3-32 0,-6 3-50 16,0-4-91-16,0 4-96 0</inkml:trace>
  <inkml:trace contextRef="#ctx0" brushRef="#br0" timeOffset="159407.88">12792 12576 126 0,'0'0'154'0,"7"-3"-27"0,-7 3-27 0,0-4-19 16,0 4-17-16,6-4-10 0,-6 4-7 0,0-3-5 15,0 3-4-15,0-4-5 0,0 4 0 0,0 0-4 0,0 0-5 16,6-4-5-16,-6 4-4 0,0 0-3 0,0 0-2 0,0 0-3 16,0 0-1-16,0 0 1 0,0 0 1 0,0 0 0 15,0 0 4-15,0 0 1 0,-6 0 2 0,6 0 0 0,0 0 0 16,-6 0-2-16,-1 0-2 0,7 0-3 0,-7 0-3 15,-6 4-1-15,7-4-3 0,-9 4-1 0,4-1-1 0,-2 1 1 16,0 3 0-16,0-3 0 0,-7 0 0 0,7 3-3 0,-6 0-2 16,-1 0-1-16,1 1-1 0,-1 0-1 0,-6-1-1 15,7 4 0-15,-1-4 0 0,1 0 1 0,-1 4 2 0,0-3 1 16,8-5 3-16,-2 5 2 0,1-1 0 0,0-3 0 16,6 3 0-16,1-3 0 0,0-1 0 0,0-3 0 0,6 4 0 15,-8-1 0-15,8 1-1 0,8-4 0 0,-8 4 0 0,0-4 1 16,0 0 0-16,6 3-2 0,-6-3 1 0,6 0 0 15,0 0 0-15,-6 0 1 0,7 0-3 0,-7 0 2 0,7 4 0 16,-7-4 0-16,6 4 1 0,-6-4-1 0,0 3-2 0,7 5 3 16,-7-5 0-16,0 5 0 0,0-1-1 0,0 1 1 15,0-1 1-15,0 4 0 0,0 0 2 0,0 0-3 0,0 0 0 16,-7 0 0-16,7 0 0 0,0 0 0 0,0 0-1 16,0 0 0-16,0 0 0 0,0-4 1 0,0 4 0 15,0-3 0-15,0-1 1 0,0 0 0 0,0-3-1 0,0 3 0 16,0-3 1-16,0-1-1 0,7 1 0 0,-7 0 0 0,0-4 0 15,6 3 0-15,0-3 0 0,-6 0 1 0,8 0-1 16,-2 0 0-16,0 0 0 0,0-3 0 0,2 3 0 0,4-4 0 16,-5 0 0-16,0 4-1 0,-1-3 1 0,7-1 0 15,-7 1 0-15,8-1 0 0,-2 0 0 0,1 1 1 0,1-1-1 16,-2 0 1-16,8-4 0 0,0 5-1 0,-7 0 3 0,6-1-1 16,0-4 0-16,1 5 2 0,0-1-2 0,-1 0 1 15,1 1-1-15,-7-1 0 0,7 0-1 0,-1 1 0 0,0-1-1 16,-5 4 0-16,-1-4-1 0,6 8-2 0,-6-4 3 0,-7 4-1 15,8-1 1-15,-8 1-2 0,1 0 0 0,-1 3 1 16,1-3 1-16,-1 3 0 0,-6 1-1 0,0-2 1 0,0 2-3 16,0 0 2-16,-6-1 0 0,-1 0 0 0,1 4 0 15,-1-4 1-15,-5 8 0 0,4-8 0 0,-4 4 1 0,-8 0-1 16,7 0 1 0,1 0-1-16,-8-4 2 0,0 4 1 0,0-3 0 0,-5 3 3 15,5-4 2-15,-6 1 1 0,-1-1 1 0,1 0 3 0,1 1 1 16,-1-1-1-16,0-3 2 0,-1-1 1 0,1 1-3 15,1 0 1-15,5-1-1 0,-6 1-5 0,6-4 0 0,1 4-1 16,-1-4-3-16,8 0-4 0,-2 0-6 0,1 0-5 16,0 0-7-16,6 0-8 0,-5 0-9 0,5 0-14 0,0-4-22 15,7 0-33-15,-6 4-46 0,6-3-72 0,0-1-93 16</inkml:trace>
  <inkml:trace contextRef="#ctx0" brushRef="#br0" timeOffset="160873.57">13756 12349 148 0,'0'0'187'0,"0"0"-35"0,0 0-30 16,0 0-29-16,0-3-21 0,0 3-19 0,0 0-11 15,0 0-8-15,0 0-6 0,0 0-2 0,0 0-4 0,0-4-1 16,0 4-4-16,6 0-2 0,-6 0-3 0,0 0-2 0,0 0-1 16,0 4-2-16,5-4-1 0,4 0-1 0,-9 3 2 15,6 1 3-15,0 3 1 0,-6 1 1 0,7-1 1 0,-1 0 0 16,1 4 0-16,0 4 2 0,-1-1-2 0,0 1 0 0,1 3-2 15,0 1 1-15,-1-1-4 0,0 1 1 0,2 2 0 0,-2-2-3 16,0 3-2-16,1 0-1 0,-1-4 0 0,0 4-2 16,-6-4-1-16,7 1 0 0,0-1 0 0,-7 0 0 15,6-3 0-15,-6 3 1 0,6-3-2 0,-6 0 3 0,7-4 1 16,-7 0-1-16,7 3 0 0,-7-3 0 0,6 0 1 0,-6-4-2 16,0 4 0-16,7-3-2 0,-7-1-2 0,0 0-6 15,6 1-8-15,-6-5-4 0,0 5-7 0,7-5-6 0,-7 1-9 16,0-4-10-16,0 4-12 0,0-4-15 0,6 0-30 0,-6-4-42 15,7 4-65-15,-7-4-95 0</inkml:trace>
  <inkml:trace contextRef="#ctx0" brushRef="#br0" timeOffset="161407.84">13971 12602 33 0,'0'-4'278'0,"6"-3"-76"0,1 0-64 16,0-1-45-16,-1 1-23 0,0 0-12 0,7-4-7 16,-6 3-7-16,-1 1-5 0,1 0-4 0,5 0-5 0,-4-1-3 15,4 1-6-15,2 0-4 0,-8-1-2 0,7 1-2 0,-8 0-3 16,10-1-1-16,-3 4-3 0,2-3-3 0,-8 3-1 15,1 4 1-15,-1-3-3 0,1-1 0 0,-1 4 0 0,1 0 0 16,-7 4-1-16,6-4 0 0,-6 3 1 0,0 1 1 16,0 3 0-16,-6-3-1 0,6 4 0 0,-7-1 0 0,1 0 0 15,6 4 0-15,-7-3 0 0,-6-1 0 0,7 4 0 0,-1-4 0 16,0 0 0-16,1 1 0 0,0-1 2 0,-1 0 0 16,-6 1-1-16,6-5-1 0,1 1 0 0,0 3 1 0,6-3-1 15,-7-4 0-15,0 4-1 0,7-1 1 0,-6-3 0 16,6 0 0-16,0 4 1 0,0-4 0 0,0 0-1 0,-6 0 0 15,6 0 0-15,0 0-1 0,0 0 1 0,6 0 1 0,-6 3-1 16,0-3 2-16,6 0 1 0,-6 0 1 0,7 4 1 16,0-4-1-16,-1 4-1 0,0-1 2 0,1 2-1 31,6-2 1-31,-6 1-1 0,5 0 0 0,2-1-1 0,-8 4-1 0,7-3-1 16,0 3 3-16,-6-3-1 0,5 3-2 0,2 1 0 15,-8-1-1-15,7 0 6 0,-6-3-3 0,6 3 0 0,-7 1-3 16,8-1 0-16,-8 0 0 0,0 0-1 0,8 1 0 15,-8-1-8-15,0-3 2 0,1 3-3 0,0-3 0 0,-1 3-6 16,7 1-4-16,-7-5-2 0,1 1-5 0,0 0-4 0,-1-1-7 16,0 1-10-16,7-4-17 0,-6 4-24 0,0-4-41 0,-1-4-59 15,0 4-97-15</inkml:trace>
  <inkml:trace contextRef="#ctx0" brushRef="#br0" timeOffset="161896.94">14439 12426 63 0,'0'0'322'0,"-6"-4"-78"15,6 4-78-15,-6 0-61 0,6-3-39 0,0 3-22 0,0 0-15 16,-6-4-10-16,6 0-6 0,0 4-3 0,0-3 0 0,0 3-2 15,0-4 0-15,0 4 1 0,0 0 1 0,0-3 1 0,6 3 0 16,-6-4 0-16,0 4 1 0,6-4 1 0,0 4 0 16,1 0-1-16,0 0-1 0,6-3 0 0,-7 3 0 15,8-4-3-15,-2 0-1 0,8 4-1 0,-7-3-1 0,7-1 0 16,-3 0-1-16,11 1-3 0,-8-1 2 0,6 0 2 0,-6 1-1 16,5-1-4-16,1 0 2 0,0 1 1 0,-6 3-1 15,6 0 4-15,-7-4-2 0,-6 4-3 0,7 0-1 0,-8 0 1 16,2 0-5-16,-1 0-4 0,-6 0-5 0,-1 4-4 15,1-4-4-15,-7 0-4 0,6 3-6 0,-6 1-7 0,0-4-8 16,0 4-16-16,0-1-26 0,0 1-42 0,0-4-66 0,-6 4-98 16</inkml:trace>
  <inkml:trace contextRef="#ctx0" brushRef="#br0" timeOffset="162247.04">14622 12404 96 0,'0'0'301'0,"0"-3"-75"0,-6 3-75 0,6-4-59 0,6 4-40 16,-6-4-21-16,0 4-13 0,6 0-5 0,-6 0-6 16,7 0-4-16,0 4 0 0,-1 0 1 0,0-1 2 0,2 1 1 15,-2-1 0-15,0 5 1 0,7-1 1 0,-7 4 0 16,2 0 0-16,-2 0 0 0,0 0-1 0,0 0 1 0,2 4-2 0,-2 0 0 16,0-1 0-16,1 1-1 0,-1 3-1 0,-6-3-2 15,0-1-1-15,0 4-2 0,0-2 1 0,0-2-1 16,-6 1 0-16,6-1-1 0,-7 1-1 0,1 0 2 0,0-4-1 15,-2 3 1-15,2-3 2 0,-6 0 2 0,4 0-1 16,-4 0 2-16,5-3 3 0,1-1 2 0,-8 0 3 0,2-3 6 16,5 0 2-16,-6-1 3 0,7 1 5 0,-8 0 3 0,8-4 1 15,-1 0 0-15,1 0-1 0,0 0-3 0,-3 0-3 16,4-4-2-16,-1 0-4 0,0 4-4 0,6-3-4 0,-7-1-2 16,7-3-3-16,0 3-5 0,0 0-2 0,0-3-5 0,0-1-4 15,0 1-9-15,0 0-7 0,7-1-11 0,-7 1-11 16,6 0-16-16,-6-4-21 0,6 4-30 0,-1-1-47 15,-5-3-68-15,9 4-100 0,-9 0-56 0</inkml:trace>
  <inkml:trace contextRef="#ctx0" brushRef="#br0" timeOffset="163762.37">15697 12041 80 0,'0'-3'208'16,"0"-1"-53"-16,0 4-45 0,0-4-36 0,0 4-29 16,0-3-17-16,0 3-11 0,-7 0-5 0,7-4-1 0,-6 4 2 15,6 4 1-15,-6-4 2 0,-2 0 5 0,2 3 2 0,-6 1 2 16,4 0-2-16,2-1-1 0,-7 5-2 0,6-1-4 15,-6 4 0-15,7 0-3 0,-9 8-3 0,10-5-2 0,-7 8 1 16,-2 4-1-16,1 0-1 0,1 3-2 0,-2 4-1 16,-6 0-2-16,1 3 2 0,-1 5-3 0,2-1 1 0,-2 4-1 15,0 0 0-15,-6 3 0 0,0-3 0 0,0 4-1 0,0 0-3 16,0 3-3-16,-7-3-3 0,1-1 1 0,6 1-1 16,-7 3 0-16,0-3 1 0,1-1 0 0,6 1-4 0,-7-4 4 15,7 0 0-15,-6 0 1 0,5-7 1 0,1 3-1 16,1-7 0-16,-1-4 1 0,6 1 4 0,-6-5 1 15,13 1 1-15,-7-8-3 0,8 0-7 0,5-3-10 0,0-1-23 16,7-2-34-16,0-9-49 0,0 5-77 0,7-8-101 0</inkml:trace>
  <inkml:trace contextRef="#ctx0" brushRef="#br0" timeOffset="164334.91">15808 12540 135 0,'0'-4'272'0,"0"4"-67"0,6-4-68 0,-6 4-48 0,0-3-35 16,0-1-19-16,6 1-9 0,-6 3-3 0,0-4-7 16,0 4-3-16,0-4-2 0,7 4-3 0,-7 0-5 0,0 0-1 15,0 0 0-15,0 0-1 0,6 4 0 0,-6 0-1 16,0 3 1-16,0 0 2 0,0 4 6 0,0 0-2 0,0 4 4 16,0 3-1-16,0-4 3 0,0 9 1 0,0-5 2 0,0 4-2 15,0 0-1-15,0 0 0 0,0 3-2 0,0-3-2 16,7 4-1-16,-7-4-2 0,0 4-3 0,7-1-1 0,-7-3-1 15,6 1-1-15,0-1 0 0,-6-1 0 0,6 1-1 16,-6-3 1-16,8-1 1 0,-2 4-1 0,-6-8 0 0,6 5 0 16,1-4 0-16,0 3 0 0,-7-7-4 0,6 0-2 15,-6 0-3-15,7 0-4 0,-1-4-6 0,-6 0-4 0,5 1-4 16,3-5-8-16,-8 1-9 0,7-4-11 0,-1 0-23 16,-6 0-33-16,0-4-50 0,6 1-76 0,-6-1-85 0</inkml:trace>
  <inkml:trace contextRef="#ctx0" brushRef="#br0" timeOffset="164898.99">15892 12697 135 0,'0'-3'312'0,"0"-1"-87"15,0-3-86-15,0-1-57 0,7 5-32 0,-7-5-15 16,6 1-11-16,-6 0-7 0,7-1-6 0,-1 1-3 0,7 0 0 16,-6 0 2-16,-1-1-1 0,7 0 0 0,-6 1 1 0,6-4 0 15,-7 4 2-15,7 0 1 0,-6-1-3 0,5 1-1 16,-4 0-1-16,-2 3-1 0,0-3-1 0,1 7-1 0,-1-4-2 15,1 4-1-15,-1 0-2 0,1 4 1 0,-7-1 1 16,6 5-1-16,-6-1-1 0,0 4 0 0,-6 0 0 0,-1 4 0 16,7-1 1-16,-6 1-1 0,-7 0 0 0,6-1-1 0,1 5 0 15,-8-1 1-15,2-3 0 0,5 3-2 0,-6-4 1 16,0 5-2-16,0-4 1 0,0-1 2 0,0 1-1 0,-6-4 0 16,12 4 1-16,-6-5-1 0,0 1 1 0,-1-3 0 0,2 3 0 15,6-4-2-15,-8-3 1 0,8 3 0 0,-1-3 0 16,7-4 0-16,-6 3 1 0,6 1 1 0,0-4 0 0,-6 0 0 15,12 0 1-15,-6 0-1 0,0-4 0 0,6 4-1 16,1-3 0-16,-1-1 0 0,1 4 0 0,0-4 0 0,-1 1-1 16,0 3 0-16,0-4 0 0,8 4 1 0,-8-4 0 15,8 4 0-15,-1 0 0 0,-7 4 0 0,7-4 0 0,0 4-1 16,0-4 1-16,0 3-1 0,-6 1 0 0,6 0 1 16,0-1 0-16,-7 1 0 0,8 0 0 0,-8 3 0 0,7-4 1 15,-7 5 0-15,1 0 0 0,-1-5-3 0,1 5 0 0,-1-1-3 16,0-4-2-16,2 5-2 0,-2-5-4 0,-6 5-5 15,6-1-6-15,1-3-5 0,0-1-6 0,-1 1-7 0,1 0-12 16,-1-1-16-16,1-3-23 0,-1 0-33 0,1 0-43 16,-1 0-64-16</inkml:trace>
  <inkml:trace contextRef="#ctx0" brushRef="#br0" timeOffset="165752.25">16433 12613 233 0,'-7'-4'261'16,"7"4"-85"-16,-7-4-73 0,1 4-42 0,-1-3-21 15,1-1-15-15,6 4-7 0,-6-3-2 0,-1 3 0 0,0-4-1 16,1 4 0-16,0 0-1 0,-1 0 1 0,0 0 2 0,1 0 1 16,-7 4-1-16,7-4 0 0,-1 3-2 0,0-3 2 15,-5 4-2-15,12 3-2 0,-8-3-1 0,2 4 0 0,0-1-2 16,6 0-1-16,-7 4 0 0,7 0-2 0,0 0-2 15,-6 0-1-15,6 0 0 0,0 4-1 0,0-5 0 0,0 5-1 16,6-4-2-16,-6 4 1 0,0-4 0 0,0 4 0 0,7-4 0 16,-1-4 0-16,-6 4-1 0,6-4 0 0,2 1 0 15,-2-1-1-15,0 0-2 0,8-3 2 0,-8 3-1 0,0-3 1 0,7-4 1 16,1 3 0-16,-2-3-1 0,2-3 1 0,-2 3 2 16,8-4-1-16,-7 0-1 0,1 1 0 0,-2-1 0 0,8-3-1 15,-7 3 3-15,-1-3-1 0,2 0-1 0,-2-1-1 0,2 1 1 16,-8 0 0-16,7-1-1 0,-6 1 2 0,0 0 0 0,-1-1 2 15,0-3 4-15,1 4 6 0,-7-1 2 0,0 1 1 0,0-4 1 16,0 4 2-16,0-4 2 0,0 4-1 0,0-4-1 31,0 3-4-31,-7-3-2 0,7 4-1 0,0 0 0 0,-6-4 0 16,6 7-2-16,0-3-2 0,-6 0-1 0,6 2 0 0,0 2 0 0,0-1 0 0,0 0-1 0,0 1-4 0,0 3-1 16,0 0-1-16,0 0-1 0,0 0-1 0,0 3-2 15,0 1 1-15,0 3-1 0,0 1 2 0,6 3 2 0,-6-4 0 16,6 8 0-16,-6-4 0 0,7 4 1 0,-7 3 0 0,7-4 1 31,-1 5-2-31,0-1 0 0,-6 4 0 0,7-3 0 0,-1 3 0 16,1-1 0-16,0 1 1 0,-1 4-1 0,0-1 1 0,2-2-2 15,-2 2 1-15,0 1-2 0,0 0-2 0,-6-1-3 16,7-3-2-16,-7 4-3 0,7-4-2 0,-7 4-1 16,0-5-4-16,0 1 2 0,0 1-1 0,0-1 3 0,0-4 1 15,-7 4 1-15,0-4 2 0,7 4 2 0,-12-4 1 0,6-3 1 16,-2 4 2-16,2-8 1 0,0 3 0 0,-1-3 2 15,-6 0 2-15,6 0-1 0,-5-4 1 0,5 1 1 0,-6-1 2 16,0-3 0-16,0-1 0 0,6 1 9 0,-5-1 0 0,-2-3 0 16,8 0-1-16,-8-3 4 0,8 3 4 0,0-4 2 15,-7 1 0-15,7-1-8 0,-2-3 3 0,2-1-2 0,0 1 1 16,6-4-2-16,-6 0-5 0,6 0-2 0,0 0-1 16,6-3-3-16,-6 3-2 0,6-5 0 0,0-2-3 0,8 4-4 15,-8-1-2-15,7-3-3 0,1 0-3 0,-2-1-3 0,2 1-5 16,5-1-3-16,-6 1-1 0,6 3-1 0,1-3-5 15,-1 4-5-15,1-1-8 0,0 0-14 0,-1 1-26 0,1-1-43 16,0 1-65-16,-2 2-110 0,-4 1-64 0</inkml:trace>
  <inkml:trace contextRef="#ctx0" brushRef="#br0" timeOffset="173480.26">17520 13053 6 0,'0'7'149'0,"0"-3"-31"0,0 3-27 0,0-3-25 15,0 3-13-15,0-3-11 0,0-1-6 0,-6 1-5 0,6 3-4 16,0 1-2-16,-7-5-2 0,7 5-2 0,-6-1-3 16,6-3-7-16,-6 3-3 0,6 0-3 0,-8 0-2 0,2 1-1 15,-6 3 3-15,4-4 4 0,2 4 5 0,-7 0 1 16,0 0 4-16,0 4-1 0,0-4 0 0,0 3 1 0,0-3-4 16,0 4-4-16,0 0-4 0,-7-1-5 0,8 1-6 0,-8-1-5 15,7-2-9-15,-7 3-6 0,8-1-8 0,-2-3-12 0,1 0-20 16,0-4-29-16,0 1-39 0,0-1-66 0</inkml:trace>
  <inkml:trace contextRef="#ctx0" brushRef="#br0" timeOffset="190117.82">18615 12104 63 0,'0'0'53'0,"0"0"-6"0,0 0-7 0,0 0-2 0,0 0-4 0,0 0-1 0,0 0-1 16,6-4 0-16,-6 4 2 0,0 0-1 0,0 0 2 15,0 0-2-15,0 0 0 0,0 0 0 0,0 0-4 0,0-3 0 16,6 3-2-16,-6 0-5 0,0-4-2 0,0 4-5 16,0-4-1-16,0 4-1 0,0-3 2 0,6 3 0 0,-6-4 3 15,0 4 1-15,0 0 2 0,0-4 3 0,0 1 1 0,0 3-1 16,0 0 0-16,0-4 1 0,0 4-2 0,0-4-1 0,0 1-2 15,0 3 0-15,0 0 1 0,0-4 0 0,0 0-1 16,0 1-2-16,0 3-2 0,-6-4-1 0,6 4-2 16,0-4-1-16,0 4-2 0,0-4-3 0,0 4 2 0,0-3-3 15,-6 3 1-15,6-4-1 0,-6 4-2 0,6-4 0 0,0 4 0 16,-7-3-1-16,7 3 0 0,-7 0 0 0,7 0-3 16,-6 0 2-16,6-4 0 0,-7 4-2 0,7 0 2 0,-6 0-1 15,-1 0-1-15,1-4 0 0,-1 4 1 0,7 0 1 16,-6 0-1-16,0 4 0 0,-2-4 1 0,2 0 0 0,0 4 1 15,-1-4-1-15,1 3-1 0,-8 1 1 0,8 0 1 0,0 3-2 16,0-3 1-16,-2 3-1 0,2 1 0 0,0-1 0 0,-1-3 0 16,0 3 0-16,7 0-1 0,-6 1 2 0,-1-1-2 0,7 0 0 15,0 0 1-15,-6 1 1 0,6-1 0 0,0 0 1 16,6 1 5-16,-6-1-4 0,7 0 1 0,-7 1-2 16,6-1 1-16,-6 1-3 0,7-2 0 0,0 2-1 0,-1-4-4 0,0 3 3 15,2 0 1-15,-2 1 1 0,0-5 1 0,7 1 0 0,-6 0 1 16,-1-1 0-16,7 5-1 0,1-8-1 0,-8 3 0 15,7 5 0-15,0-5 1 0,0-3-2 0,0 4 0 0,0 0 0 16,-1-1 1-16,8-3 1 0,-7 4-1 0,1 0 0 0,-2-1-1 16,2 1 2-16,-2 0-2 0,2-1 0 0,-1 1-1 15,0-1 0-15,-6 1 0 0,5 0 1 0,-6-1 0 0,8 5-1 16,-8-5 1-16,1 2 0 0,-1 2 0 0,-6-4-1 16,7 5 1-16,-7-5-1 0,0 5 0 0,0-1-1 0,0-3 0 15,-7 3 0-15,7 0 2 0,-6 1 0 0,-1-1 0 16,1 0 0-16,-1 0 0 0,-6 1 1 0,7-1 0 0,-7 0 1 15,0 4-1-15,6-3-1 0,-6-1 0 0,0 0 2 16,-7-3-1-16,8 4 1 0,-8-5-1 0,7 5-1 0,-7-5 2 16,8 1 1-16,-2 0 3 0,-5-4 1 0,-1 3 5 0,8-3 1 15,-2 0 1-15,-5 4 2 0,5-4 3 0,2 0-3 16,-8-4-2-16,7 4-2 0,6 0-3 0,-6-3 0 0,7 3-2 16,0-4-1-16,-1 4-3 0,0-4-1 0,1 4-3 0,6 0-6 15,0 0-8-15,0-3-11 0,0 3-9 0,0 0-14 16,0-4-11-16,6 4-15 0,1-4-19 0,0 4-30 0,-1-3-47 15,7-1-69-15,-7 0-99 0</inkml:trace>
  <inkml:trace contextRef="#ctx0" brushRef="#br0" timeOffset="190981.09">19090 12463 83 0,'0'-4'181'0,"0"4"-31"0,0 0-26 0,0 0-25 15,0 0-16-15,-7 0-18 0,7 0-12 0,0 0-13 0,-6 0-9 16,6 0-7-16,-6 0-6 0,6 0-3 0,-8 0-3 15,2 0-1-15,0 0 1 0,0 4-1 0,6-4 1 0,-14 3 0 16,8-3-1-16,-1 4 0 0,1 0-1 0,-8-4-1 0,8 4-2 16,-7-1 0-16,0 1-1 0,7 0 0 0,-7-1-2 15,-1 1 1-15,2 0 0 0,4-1-1 0,-4 1 2 0,-1 0 1 16,6-1-2-16,-6 1 2 0,7 0 2 0,0-4 1 16,6 3 1-16,-8-3-1 0,8 4 1 0,-6-4-3 0,6 0 2 15,0 0-4-15,0 0 0 0,0 0-2 0,0 0-2 0,0 0 0 16,0 0 0-16,6 0 0 0,-6 0-2 0,0 0 0 15,0 0 0-15,8 3-1 0,-8-3 1 0,0 0 0 0,6 4 0 16,-6 0-1-16,0-4 1 0,0 7 0 0,6-3-1 16,-6 3 1-16,0-3-2 0,0 3 2 0,0 0 0 0,0 1 0 15,-6 3-1-15,6-4 1 0,0 0 1 0,0 5-1 16,0-5 0-16,0 0 0 0,-6 4 0 0,6-4 0 0,0 1 1 16,0-1 0-16,0 0-1 0,0 1 1 0,0-5 0 15,0 5-1-15,0-5 0 0,0 1-1 0,6 0 0 0,-6-1 1 16,0 1 2-16,0-4-1 0,6 3 1 0,-6-3 1 0,0 0 1 15,7-3 1-15,-1 3 2 0,1 0-1 0,0-4-2 0,-1 1 0 16,0-1 0-16,0 0 0 0,2 4-1 0,4-3 0 0,2-1 0 16,-8 0-1-16,7 1-2 0,0-1 0 0,-6 0 1 15,5 4-1-15,2-3 0 0,-1-1 0 0,-1 0-1 16,-4 4 0-16,4-3 2 0,2-1 0 0,-2 4-1 0,0 0 0 16,3 0-1-16,-9 0-1 0,6 0 2 0,2 4-1 0,-8-1 0 15,1-3 0-15,6 4-2 0,-6 0-1 0,-7-1-1 0,6 5-1 16,-6-1-1-16,0-3 0 0,0 3 0 0,0 0-1 0,0 4 2 15,-6-4 1-15,-1 1 0 0,1 3 4 0,-1-4-1 16,-6 4-2-16,7-3 4 0,-8 3 0 0,8-4 0 0,-7 0 0 16,0 1 1-16,0-1-2 0,-1 0 1 0,-4-3 1 15,4 3-1-15,1-3 1 0,-7 3 1 0,8-3-1 16,-8-1 0-16,7-3 0 0,0 4 0 0,0 0 3 0,-1-4 0 16,8 0-2-16,-6 0 0 0,5 0-1 0,0 0 2 0,1 0-1 15,-1-4-7-15,7 0-9 0,-6 1-14 0,6-1-21 0,0 0-36 16,0-3-68-16,0-4-114 0,0 4-90 0</inkml:trace>
  <inkml:trace contextRef="#ctx0" brushRef="#br0" timeOffset="191578.37">19363 12280 62 0,'-6'0'242'16,"0"0"-51"-16,-2 0-48 0,2 0-39 0,0 0-30 16,-1 0-18-16,1 0-10 0,0 0-6 0,-1 0-9 0,7 3-3 15,-7-3-6-15,7 0-6 0,0 0-3 0,0 0-4 0,-6 0-2 16,6 0-2-16,6 0-1 0,-6 0-3 0,0 4 1 0,7-4 0 16,-7 0-2-16,7 0 1 0,-1 0 3 0,0 0-2 15,1 0 1-15,5 0 2 0,-4 0-2 0,4 0-1 16,1 0 0-16,0 0-2 0,-6 0 0 0,6-4 1 0,0 4-2 15,7 0 0-15,-8-3 0 0,8 3 2 0,-1-4-2 0,-5 4 1 16,5-4 0-16,1 1 0 0,-9 3 0 0,4-4 0 16,-2 4 1-16,0-4-2 0,0 4-3 0,-7 0-3 0,1 0-2 15,0 0-5-15,-1 0-3 0,-6 0-3 0,0 0-5 16,6 0-1-16,-6 0 0 0,0 0-2 0,0 4-4 0,0-4-6 16,0 4-12-16,-6-4-16 0,6 3-27 0,-6-3-42 0,-1 4-57 15,0 0-69-15</inkml:trace>
  <inkml:trace contextRef="#ctx0" brushRef="#br0" timeOffset="191854.07">19286 12466 165 0,'0'0'136'0,"6"0"-36"0,0 0-26 0,1 0-17 15,0 0-15-15,5-3-10 0,-5 3-3 0,5-4-4 0,2 4 1 16,-1-4-1-16,6 1 0 0,-6-1 2 0,7-3 1 16,0 3 3-16,-8-3-3 0,8 3 1 0,-1-3-3 0,1 3-3 15,0-3-3-15,-1 3-4 0,-5 1-4 0,5-5-2 16,0 5-1-16,1-1-1 0,-7-3-1 0,1 3-1 0,4 0-1 0,-5 4-3 0,-6-3 0 16,6 3 1-16,-7-4-2 0,-6 4-1 0,7 0-5 0,0 0-4 15,-7 0-6-15,0 0-7 0,0 0-11 0,0 4-19 16,0-4-25-16,0 3-36 0,0-3-57 0,-7 4-87 0</inkml:trace>
  <inkml:trace contextRef="#ctx0" brushRef="#br0" timeOffset="195848.56">20659 11858 71 0,'0'-3'197'0,"0"-1"-32"0,0 4-30 0,7-4-30 15,-7 1-26-15,0 3-18 0,0-4-13 0,0 0-8 16,0 1-11-16,7 3-4 0,-7-4-3 0,0 0-1 0,0 1-1 16,0-1 0-16,-7 4 0 0,7-4 0 0,0 4-3 0,0-3 1 15,0 3-3-15,-7 0-2 0,7 0-2 0,-6-4-4 16,0 4-1-16,-1 0-3 0,0 0-1 0,1 0-1 15,-7 4 0-15,0-4 1 0,0 3 0 0,0 1 1 0,0 0 1 0,-7-1 3 16,7 5 1-16,-7-1 1 0,1 0 1 0,6 1-2 16,-6-1 1-16,-1 4 3 0,7 0-4 0,0 0-1 0,-7 4 0 15,7-4-1-15,1 3-1 0,3 1-1 0,-2-4-1 16,4 4-1-16,1-1-2 0,-1 1 1 0,7 3 3 0,-6-3-2 16,6 3-2-16,0-3 0 0,0 3 0 0,0-3 0 0,0-1-1 15,6 5 1-15,-6-5-3 0,7 1 2 0,-1 4 1 16,1-5-1-16,-1-3 1 0,-1 4 0 0,10-1 0 15,-9-3 0-15,7 0 0 0,0 0-1 0,-6-3 1 0,13-1-2 16,-8 4-3-16,2-8 0 0,5 1-2 0,-6 3-2 0,6-7-2 16,-5 4 0-16,5 0-2 0,-6-4 0 0,0 0 1 15,7 0 1-15,-7 0-1 0,0 0 2 0,6-4 2 0,-12 4 1 16,6-4 1-16,0 1 1 0,-6-1 2 0,-1 0-1 0,7 1 3 16,-7-1 1-16,-6 1 0 0,7-5 1 0,0 5 0 15,-7-5 2-15,0 5 0 0,0-5 2 0,0 1 0 0,0 0-1 16,-7-1 2-16,7 5-2 0,-7-5 0 0,1 1 1 15,-1 3-2-15,1-3 2 0,0 4 0 0,-8-5-2 0,8 5-1 16,-7-2 0-16,0 2 1 0,6 0-3 0,-6-2 1 0,0 5 0 16,7-3 0-16,-7 3 2 0,6-4-2 0,1 4-1 15,-7 0 2-15,6 0 0 0,1 4 0 0,-1-4-2 0,1 3-4 16,6-3-3-16,-6 5-5 0,6 1-6 0,0-1-8 16,0-2-13-16,0 5-14 0,6-5-19 0,-6 4-33 0,6-3-45 15,1 3-66-15,-1-3-93 0</inkml:trace>
  <inkml:trace contextRef="#ctx0" brushRef="#br0" timeOffset="196067.21">20874 12089 324 0,'0'-3'245'0,"0"3"-87"0,6-4-70 16,-6 4-37-16,0-4-25 0,0 4-17 0,8 0-15 0,-8 0-15 15,0 0-18-15,6 0-26 0,-6 0-40 0,0 4-66 16,0-4-92-16</inkml:trace>
  <inkml:trace contextRef="#ctx0" brushRef="#br0" timeOffset="196669.1">21024 11990 44 0,'0'0'169'0,"0"4"-39"0,6-4-32 0,-6 0-25 0,0 0-17 15,7 0-10-15,-7 0-8 0,7 0-3 0,-7-4-2 16,6 4-2-16,1 0 0 0,-1 0-4 0,0-3-3 0,2 3 0 15,-2 0-1-15,0-4 2 0,0 4-2 0,8-4-3 16,-8 1-2-16,1 3-1 0,6-4 1 0,0 0-1 0,-7 1-2 16,8-1-3-16,-8 4-1 0,7-4 1 0,-7 1 1 0,8-1 1 15,-8 0 0-15,7 1-1 0,-6-1 3 0,5 4-1 16,-6-4 1-16,2 1 0 0,-2-1-2 0,1 4-1 16,5-4 0-16,-5 1 0 0,0-1-4 0,-7 4-3 0,6-4 0 0,0 4-1 15,2-3 0-15,-8 3-2 0,6-4-3 0,-6 4 0 16,6 0 1-16,-6 0 1 0,0 0-2 0,0 0 0 15,0 0 0-15,0 0 0 0,0 4 1 0,0-4-1 0,0 3 0 0,0 1 0 16,0-4 2-16,0 4-3 0,0 3 1 0,0-3 0 0,0 3 0 16,0 0 0-16,0 1 0 0,0-1 0 0,-6 0-1 15,6 4 4-15,0 0-3 0,0 0 1 0,-6 4 0 0,6-4-1 16,-8 7 1-16,2-3 0 0,6 0 0 0,-6 3-2 0,-1-4 0 16,7 5 1-16,-7-1 0 0,1 0 0 0,6-3 1 15,-6 4 0-15,-1-5 1 0,1 1-1 0,-2-1 0 0,2 1 0 0,6-4-1 16,-6 4 0-16,6-4 0 0,-6-4 0 0,-1 4 0 15,7 0 1-15,-7-3-1 0,7-1-4 0,0 0 0 0,-6-3-3 16,6 3-3-16,0-3-2 0,0-1-4 0,0 1-5 0,6-4-5 16,-6 0-9-16,0 0-12 0,7 0-23 0,0-4-35 15,-7 1-53-15,6-1-83 0,0-3-94 0</inkml:trace>
  <inkml:trace contextRef="#ctx0" brushRef="#br0" timeOffset="197191.31">21434 12001 57 0,'0'0'265'0,"0"0"-62"0,0 0-56 0,0-4-51 0,0 4-35 16,0 0-23-16,0 0-14 0,0 0-6 0,7-3-7 16,-7 3-4-16,0 0 0 0,7 0 0 0,-1-4 1 0,-6 4 0 15,6 0 0-15,2 0 2 0,-2-3 3 0,0 3 1 16,1 0-1 0,-1-4 1-16,0 4 0 0,1-4 3 0,0 1 0 0,-1-1-2 15,7 0-4-15,-6 1 1 0,-1-1 3 0,7 0-1 0,-6 1 0 16,6-1 0-16,-7 0 0 0,1 1-1 0,6-1 2 15,-7-3-2-15,7 3 3 0,0 0-3 0,-6-3-4 0,-1 7-3 16,0-7-2-16,8 7-1 0,-8-4 0 0,-6 1-3 0,7 3-5 16,-7 0 3-16,7-5-1 0,-7 5 1 0,0 0 1 0,6 0 1 15,-6 0 0-15,0 5 0 0,0-2 0 0,0 1 0 16,0-1 3-16,0 1-1 0,-6 7-1 0,6-4 0 0,-7 4 0 16,0 0 0-16,7 0 2 0,-6 0-2 0,0 4-1 0,-2-1 2 15,2 1-2-15,0 3 1 0,-1-3 1 0,1 4-2 16,-7-5 0-16,6 1-1 0,1 3 1 0,0-3-1 15,-1-1 2-15,0-3-1 0,1 4-1 0,-1-4 0 0,1 4-1 16,6-4 3-16,-7 0-1 0,7-4 0 0,-6 4-1 0,6-4 1 16,-7 1 1-16,7-1 0 0,0 0 0 0,-6 1-3 0,6-1-3 15,0-3-1-15,0 3-5 0,-7-4-4 0,7 1-5 16,0 0-4-16,0-1-5 0,7 1-5 0,-7-4-6 16,0 4-11-16,0-4-15 0,6 0-27 0,-6 0-53 0,0-4-85 15,7 4-91-15</inkml:trace>
  <inkml:trace contextRef="#ctx0" brushRef="#br0" timeOffset="197655.22">21870 11858 250 0,'0'-3'286'0,"0"-1"-87"0,0 0-73 16,0 4-51-16,0-3-29 0,0-1-13 0,0 0-10 16,0 4-4-16,8-3-4 0,-8 3-2 0,0-4-4 0,6 4-2 15,-6 0-1-15,6 0-2 0,-6 0-2 0,0 0 1 0,7 0-3 16,-7 4 2-16,0-4-2 0,0 7 0 0,7-3 1 15,-7 3 0-15,0 4 2 0,0 0 2 0,0 0 2 0,0 3 0 16,0 1 2-16,0 0 0 0,0 3 0 0,0-3-2 16,0 3 0-16,0 0-2 0,0 1-3 0,0-1-2 0,-7 1 1 0,7-5 0 15,0 5 0-15,0-5 1 0,0 1 0 0,7-1 1 16,-7 1 0-16,0 0-2 0,0-4 0 0,6 4-1 0,-6-4 0 16,0-4-1-16,6 4 1 0,-6-4 0 0,7 0 0 15,-7 1 0-15,7-1 0 0,-7-3 2 0,6-1-2 0,-6 5 0 0,0-5 0 16,7-3-1-16,-7 4-1 0,0 0-3 0,6-4-1 0,-6 3-2 15,0-3-2-15,0 0-6 0,6 0-6 0,-6 0-10 16,0 0-13-16,0 0-24 0,0-3-36 0,0 3-52 16,0-4-77-16,0-3-97 0</inkml:trace>
  <inkml:trace contextRef="#ctx0" brushRef="#br0" timeOffset="199267.7">22665 11752 66 0,'0'-4'230'0,"0"1"-51"0,0-1-48 0,0 0-39 0,0 1-27 15,0-1-16-15,0 0-8 0,0 4-5 0,0-3-2 16,0-1-1-16,0 0 0 0,0 1 0 0,0 3-4 0,0-4-1 16,0 0 0-16,0 4-1 0,0-3-6 0,-6-1-1 0,6 4-4 0,0 0-3 0,0-4-2 0,0 4-3 0,0 0-2 31,0 0-3-31,0-3-1 0,0 3-2 0,0 0 0 0,0 0 0 15,0 3-1-15,0-3 0 0,0 4 0 0,0 0 0 16,0 3 3-16,0-3 3 0,0 3 2 0,6 4 1 0,-6 0 2 16,0 0 3-16,6 0 1 0,-6 4 0 0,8 0-2 0,-8 3-4 0,6-4 0 0,-6 5 0 0,6 3-3 0,1-4-1 31,-7 4-1-31,7 0-1 0,-1-4 1 0,-6 4-1 0,6 0-1 0,-6-4 2 0,7 1 4 0,-7 3-4 0,5-4-2 31,-5 1-1-31,0-5-1 0,8 4 2 0,-8-3-2 0,0 0 1 16,7-1-6-16,-7 1 3 0,0-4-1 0,0 0-2 15,0 0-2-15,0 0-5 0,0 0-3 0,0-4-5 0,0 1-7 16,0-1-3-16,6 0-8 0,-6-3-7 0,0 0-8 0,0-4-14 16,0 3-23-16,6-3-47 0,-6-3-63 0,0 3-94 0</inkml:trace>
  <inkml:trace contextRef="#ctx0" brushRef="#br0" timeOffset="199738.93">22737 11910 294 0,'0'-7'275'0,"7"-1"-94"0,-1 0-75 0,0 1-42 0,1 0-25 16,0 0-11-16,-1-1-8 0,7 1-4 0,-6 3-3 0,6-3 0 15,-1 3-4-15,-4 1-1 0,4-1-3 0,-6 4-1 16,8-4-2-16,-8 4-1 0,7-3-1 0,-7 3 0 0,2 3 0 15,-8-3 0-15,6 4 1 0,-6 0-1 0,0 3 1 0,0 0-1 16,-6 1 0-16,6-1 1 0,-8 4-1 0,2 0 0 16,0 0 2-16,-7-3-2 0,6 2 1 0,0 1 0 0,-5 0-1 15,6-3-1-15,-8-1 1 0,8 0 1 0,-1 1-3 16,1-1 2-16,-1 0-1 0,0-3-1 0,1 0 1 0,6-1 1 16,0-3-1-16,-6 4 1 0,6-4 0 0,0 0 2 0,0 3-1 15,0-3 2-15,6 0-1 0,-6 4 1 0,6-4 0 16,1 0 1-16,-7 0-1 0,13 4-2 0,-6-4 1 0,-1 0 1 15,0 0-1-15,8 3 1 0,-8-3-2 0,7 4 1 16,-6 0-2-16,6-4 1 0,-7 7 0 0,8-3 0 0,-2-1 1 16,-5 1-2-16,6 3 1 0,-7-3-1 0,8 4 1 0,-1-5 1 15,-7 5 4-15,7-1-3 0,-6 0-3 0,-1 1 0 16,7-5 1-16,-7 1 0 0,1 3-2 0,0-3-4 0,-1-1-6 16,0 1-1-16,2 0-1 0,-8-1-3 0,6 1-2 0,-6 0-3 15,0-1 0-15,0-3-1 0,0 4-3 0,6-4 0 16,-6 0-2-16,0 4-2 0,0-4-7 0,0 0-10 0,0 0-17 15,0 0-28-15,0-4-48 0,0 4-69 0,0-7-91 0</inkml:trace>
  <inkml:trace contextRef="#ctx0" brushRef="#br0" timeOffset="200082.34">22906 11793 92 0,'0'0'319'0,"0"-4"-102"0,0 4-88 0,7 0-54 0,0-4-30 15,-1 4-16-15,0 0-9 0,8 0-3 0,-8-3-3 0,7 3-1 16,0 0 0-16,0 0 2 0,6 0-2 0,-5-4 2 15,6 4-2-15,-2-4-1 0,2 4 1 0,-1 0-3 0,7 0 0 16,-6-3-2-16,0 3-1 0,4-4 0 0,-3 4-1 0,-1-4-1 16,6 4-2-16,-7-3-1 0,1 3 1 0,-1-4-1 15,-5 4-1-15,-2 0 0 0,2-4 0 0,-1 4-2 16,-7 0-2-16,1 0-3 0,0 0-4 0,-1 0-3 0,-6 0-6 16,0 4-9-16,-6-4-17 0,6 4-22 0,-7-4-31 0,0 3-46 15,1 1-62-15,-1-4-87 0</inkml:trace>
  <inkml:trace contextRef="#ctx0" brushRef="#br0" timeOffset="200379.12">23127 11858 75 0,'0'4'228'0,"8"-4"-57"16,-8 4-52-16,6-4-40 0,-6 3-23 0,6 1-15 0,1-1-9 15,-1 1-4-15,-6 3-3 0,7 1 0 0,0 0-2 16,-1-1-1-16,0 0-1 0,-1 0 0 0,4 1-4 0,-9 3-4 15,6-4-2-15,0 4-2 0,-6 0-1 0,7 0-1 0,-7 3 0 16,-7-3 0-16,7 4-2 0,-6 0-2 0,0-4 1 16,-3 4-2-16,4-1 1 0,-7 1 0 0,5-4 1 0,-6 0 2 15,0 3 3-15,-1-3 3 0,2 0 2 0,-2-3 3 16,2 3 4-16,-1-4-1 0,-1-4 2 0,8 5 4 0,-6-5-1 16,4-3-1-16,-4 5-1 0,5-5-1 0,0 0-1 0,1 0-1 15,-1-5-4-15,7 5-6 0,0-3-5 0,0 0-4 16,0-2-8-16,7-2-9 0,-7 0-8 0,6 3-10 0,1-7-7 15,0 4-10-15,5 0-11 0,-4-1-17 0,4 1-24 16,0-4-36-16,2 0-58 0,-1 4-84 0</inkml:trace>
  <inkml:trace contextRef="#ctx0" brushRef="#br0" timeOffset="200772.94">23714 11697 308 0,'0'-4'300'0,"0"1"-116"0,0-1-84 0,0 0-46 0,0 4-22 16,-7-3-14-16,7 3-5 0,0-4-4 0,0 4-2 15,-6 0-1-15,6 4-1 0,-6-4 1 0,-2 3 2 16,2 5 1-16,0-1 3 0,-1 4 2 0,1 0 4 0,-7 4 0 16,6 3 2-16,-5-3 1 0,-2 7-5 0,1 0 3 0,-6 3-1 15,6 5-3-15,-7-1-2 0,-6 4 0 0,7 0-1 16,-7 3-2-16,6 1-1 0,-6 0-3 0,0-1-3 0,0 1 0 16,0-1-1-16,0 1-2 0,6-4 0 0,-5 4 1 15,5-4-1-15,-6 0 1 0,6 0-1 0,1-4 1 0,-1 0 0 16,0 1 1-16,7-4-2 0,-7 3-1 0,8-7 0 0,-2 3 0 0,2-6-2 15,5 2-7-15,-7-2-6 0,8-1-8 0,0-3-10 16,0-4-12-16,0 0-17 0,6 0-25 0,0-4-41 0,0-3-62 16,6-4-108-16,-6 0-62 0</inkml:trace>
  <inkml:trace contextRef="#ctx0" brushRef="#br0" timeOffset="201450.16">23447 12280 140 0,'-7'-4'312'0,"7"0"-95"0,0 4-85 0,0-3-54 16,0 3-32-16,0-4-15 0,0 4-12 0,0-4-6 0,7 4-6 16,-7 0-1-16,0 0-3 0,7-3-1 0,-7 3 0 0,0 0-2 15,0 0 2-15,0 0 0 0,6 3 2 0,-6-3 2 16,0 4 1-16,6 0 0 0,-6-1 1 0,0 5 5 16,0 3-2-16,6-1 1 0,-6 1 0 0,0 5 0 0,-6 2 0 15,6 0-1-15,0 0-1 0,0 4-2 0,-6 0 2 0,6 4-3 0,-6-4 0 16,6 4 0-16,-7 3-3 0,7-4-1 0,-7 1 1 0,7-1-2 15,-6-2-1-15,-1 2-1 0,7 1 0 0,-6-4-1 16,6 0 0-16,-6 0-1 0,6-4 1 0,-7 4 2 0,7-3-1 16,0-5-1-16,0 1-1 0,0-1-1 0,0-3-1 15,0 4-2-15,0-8-2 0,7 1-6 0,-7-1-2 0,6 1-4 16,-6-5-9-16,6 0-15 0,1-3-22 0,-1 0-37 0,1 0-63 16,0-3-94-16,-1-4-80 0</inkml:trace>
  <inkml:trace contextRef="#ctx0" brushRef="#br0" timeOffset="202639.7">23506 12463 77 0,'0'-4'123'0,"0"4"-18"16,0-4-14-16,0 4-12 0,0-3-10 0,0 3-7 0,0 0-6 16,0-4-5-16,0 4-5 0,6-4-3 0,-6 4-3 0,0-3-4 15,0 3-3-15,0-4-1 0,0 0-4 0,0 4-5 16,7 0-2-16,-7-3-5 0,0 3-3 0,0-4-1 0,6 4-4 16,-6-4 0-16,5 1 0 0,-5-1 1 0,8 4 0 15,-1-4-1-15,-7 1 1 0,6-1 2 0,0 1 4 0,8-1-2 16,-8 0-5-16,1 1-1 0,-1-1 0 0,1 0-1 0,6 1-1 15,-7-1-2-15,8 0-8 0,-8 1 3 0,7-1 1 16,-7 0 0-16,1 4 0 0,6 0 2 0,-7 0-1 0,0 4-1 16,2 0 1-16,-8-1-1 15,6 1 0-15,-6 0 1 0,-6 3-2 0,6 0 0 0,-8 4-1 0,2-4 1 0,0 4-1 0,-1 0 0 0,-6 0 1 16,0 4-2-16,7-4 2 0,-8 0 1 0,2 0 0 16,-1 0 0-16,-7 0 0 0,7 0 1 0,0-4 0 0,0 4 0 15,0-3 0-15,7-1 2 0,-7-3 0 0,6-1-2 0,0 1 1 16,1 3 0-16,0-7 1 0,6 4 0 0,0-4-1 15,0 0-1-15,0 0 0 0,6 0 0 0,0 0 0 0,1 0-1 16,0-4 0-16,-1 4 0 0,1-3 1 0,4 3 0 16,-3-4 0-16,5 4 0 0,-7 0 0 0,8 0 0 0,-8 0 1 15,1 4 0-15,6-4-1 0,-7 3 0 0,1 1 1 0,-1 0-1 16,0-1 0-16,8 5 1 0,-8-5-1 0,1 4 1 16,-1 1 0-16,1 0 0 0,-1-1-1 0,1 0 1 0,-1 0 1 15,0 1-2-15,2-1 0 0,-2 0 0 0,-6 1-5 16,6-1-1-16,-6 0-2 0,7-3-3 0,-7 3-2 0,0 1-3 15,0-1-3-15,7-4-4 0,-7 5-3 0,0-5-8 16,0 5-9-16,6-5-12 0,-6-3-20 0,0 4-25 0,6-4-40 16,-6 0-49-16,7 0-82 0</inkml:trace>
  <inkml:trace contextRef="#ctx0" brushRef="#br0" timeOffset="203235.97">23870 12558 74 0,'-6'-7'353'0,"6"3"-95"0,-7-3-96 0,1 3-65 0,6 0-40 0,-6 1-22 16,-2 3-15-16,2 0-8 0,0 0-7 0,-1 3 0 15,0 1-3-15,-6 3-2 0,7 1 0 0,-7-1-1 0,6 0 1 16,-5 4-1-16,5 0 0 0,1 0-6 0,-1 4 1 15,-6-4-1-15,13 0 0 0,-6 0-1 0,-1-4-1 0,7 4 1 16,-7-3 0-16,7-1 1 0,0 0 1 0,0 1 3 0,7-5-2 16,-7 1 2-16,7 0 0 0,-1-1 0 0,-6-3 2 15,13 4 1-15,-6-4-1 0,-1-4 1 0,1 4 0 16,-1-3 1-16,0 3 0 0,1-4-1 0,6 0 0 0,-13-3 2 16,6 3 3-16,1-3 2 0,-1 3 4 0,1-3 1 0,0 0 3 15,-1-1 5-15,-6 5 2 0,6-5 3 0,-6 5-1 0,0-4-2 16,0 3-4-16,8 0-1 0,-8 1-1 0,0-2-4 15,0 2-2-15,0 3-3 0,0-4-1 0,0 4-2 0,0 0 0 16,0 0 0-16,0 4-1 0,0-1-2 0,0 5 0 16,0 0-1-16,0-1 0 0,0 4 1 0,0-4 0 0,0 4 0 15,0 0 0-15,0 0-1 0,0 4 0 0,0-5-1 16,0 5 1-16,0 0-1 0,-8-1-1 0,8 1-1 0,-6 0-1 16,6-4 0-16,-6 4-3 0,-1-1-1 0,0 1-2 15,7-4 1-15,-6 3-1 0,-1-3 2 0,1 0-1 0,0-3 2 16,-8 2 1-16,8-2 5 0,0 0 0 0,-1-1 1 0,1 0-1 15,-1-3 0-15,0-1 3 0,1 1-1 0,0-4 1 16,6 4 0-16,-7-4 2 0,0 0 2 0,1 0 4 0,6-4 1 16,-6 4 1-16,6-4 0 0,-8 1-1 0,8-1 3 0,0-3-2 15,-6 3-2-15,6-3 1 0,6-5-2 0,-6 6-1 16,0-6-1-16,8 1 0 0,-8 0-2 0,6 0-4 0,0 0 1 16,1 0-7-16,0 1-6 0,-1-1-4 0,7-4-8 15,-6 4-9-15,6 0-7 0,-7-4-17 0,7 4-24 0,0-4-39 16,0 4-54-16,-7-3-91 0,8 3-83 0</inkml:trace>
  <inkml:trace contextRef="#ctx0" brushRef="#br0" timeOffset="203639.8">24092 12191 281 0,'0'-3'280'0,"0"-5"-88"16,0 5-76-16,0-1-48 0,0 4-25 0,0-3-15 15,0-1-9-15,0 4-6 0,0-4-4 0,0 4-2 0,0 4-2 31,0 0-2-31,0 3 3 0,0 1 1 0,6-2 3 16,-6 6 3-16,0-1 3 0,0 3 3 0,0 5 1 0,0-5 3 16,0 5-2-16,0 2-1 0,7 1-2 0,-7 1-3 0,0 2-5 15,0-3-1-15,0 7-3 0,0-3-1 0,0 0-2 0,0 0-1 16,0 3-1-16,0-4-1 0,0-3 0 0,-7 4 0 16,7 0 0-16,0-4 0 0,0 0-1 0,-6 0 0 0,6-4 2 15,0 0 0-15,0-3-1 0,0 3 0 0,0-7 0 0,0 4 0 0,0-4-1 0,0 0-4 0,0-4-3 0,0 1-5 31,0-1-2-31,6 0-6 0,-6 0-1 0,0-3-6 0,0 0-3 0,0-1-2 0,0-3-6 0,7 0-7 0,-7 0-14 16,0 0-27-16,6 0-44 0,-6-7-64 0,0 3-99 0</inkml:trace>
  <inkml:trace contextRef="#ctx0" brushRef="#br0" timeOffset="204085.3">24535 12199 3 0,'-7'0'202'0,"1"0"-52"0,-1 0-44 0,0 0-35 16,-5 4-26-16,-2 0-13 0,2-1-4 0,-8 4-1 15,1 1-1-15,5-1-1 0,-12 4 0 0,7 0 0 0,-1 0 1 16,-6 0-2-16,7 4 1 0,-7-5 0 0,0 5 0 0,6 0 1 16,-6 0 0-16,7-1 1 0,-1-3 0 0,1 4-1 15,5-4-5-15,2 3 0 0,-2-3-2 0,8-3-4 0,-7 3-3 16,13 0-7-16,-8-4 0 0,8 4-1 0,0-3 0 16,8-1-3-16,-8 0 1 0,6 1 0 0,1-5-1 0,-1 5 6 15,8-5-5-15,-8 5 0 0,6-5 0 0,2 4-2 0,-8-3 1 16,14 3 2-16,-7 1 2 0,0-1 0 0,6-3 1 0,-6 3 3 15,7 0-2-15,0-3-1 0,-1 3-1 0,1 1-1 0,0-5-4 16,5 1 0-16,-5-1 2 0,6 1-5 0,-6 0 1 0,-1-1 0 16,1 2 2-16,6-5-1 0,-7 3 1 0,1-3 0 0,-1 0 0 15,-6 0-2-15,7 0 0 0,-7 0-9 0,0 0-8 16,-7 0-11-16,7 0-13 0,-7 0-19 0,-6 0-24 0,8 0-32 16,-2 0-39-16,-6 0-50 0,0 0-75 0</inkml:trace>
  <inkml:trace contextRef="#ctx0" brushRef="#br0" timeOffset="-207700.68">4970 15375 193 0,'-7'15'168'16,"1"0"-44"-16,-1 3-37 0,1-4-25 0,6 1-19 0,-6 3-6 15,-2-3-1-15,8 4-2 0,0-5-4 0,0 1-3 0,0 3-3 16,0-3-4-16,0-1 3 0,0 5-3 0,0-5-4 15,8 1-2-15,-2 4 0 0,0-5 0 0,-6 1-1 0,7-1 0 16,-1 1-1-16,8 0 0 0,-8-1 0 0,8 1-1 0,-8-4 0 16,6 4-2-16,2-4 1 0,-1 3-1 0,-1-3-1 15,2 0-1-15,-2-3 0 0,8 3 0 0,-7-4 0 16,7 0-1-16,0-3 0 0,-8 3-2 0,8-3 2 0,-1-1 0 16,1 1-1-16,0-4-2 0,-1 0 0 0,1 0 0 0,-1 0-2 15,1-4 2-15,-1 1-2 0,1-1 0 0,-1 0 0 0,1-3-1 16,-7 0 2-16,7 0 0 0,-1-4 2 0,-6 3 2 15,6-3 3-15,-5-3 2 0,5-1 3 0,1 0 5 16,-7-3 1-16,6-4 5 0,-5 0 0 0,5 0 1 0,0 0 0 31,-6-3 1-31,7-1-2 0,-7-4 0 0,-6 5-4 0,5-1 0 16,2 1-4-16,-8-1-4 0,1 0-1 0,-7 0-5 16,6 5 0-16,-6-5-3 0,-6 4-1 0,6 0-2 0,-7-4 1 15,1 4 1-15,-8 0-1 0,8 0 1 0,-7 4 0 16,6-4-2-16,-5 7 2 0,-2-3 0 0,1 3-2 0,0 4 0 15,-6 0-1-15,5 0-1 0,-5 1-1 0,6 6-4 0,-6-3-2 0,5 7-7 0,-5-4-4 0,0 4-5 0,-1 4-5 16,1-4-6-16,-1 7-3 0,0-3-6 0,1 3-3 0,-1 0-5 16,1 0-4-16,-1 4-6 0,7-3-18 0,-6 3-26 15,5-4-43-15,2 4-67 0,-1-4-103 0</inkml:trace>
  <inkml:trace contextRef="#ctx0" brushRef="#br0" timeOffset="-207277.75">5419 15529 276 0,'14'-3'210'0,"-8"-1"-63"16,0 0-52-16,1 4-32 0,0 0-21 0,-1 0-10 0,1 0-8 16,-1 4-4-16,0 0 0 0,1 3-2 0,0 0 1 15,-1 4 1-15,0 4-1 0,1-4 1 0,0 7 0 0,-1 0-1 16,1 1-1-16,-1 3-3 0,1 0-2 0,-1 3-1 15,1-3-2-15,-1 4-2 0,8 0-2 0,-8 3-2 0,7 0 0 16,0 0 0-16,-7 4 0 0,7-3 0 0,1-1-1 0,-8-3-1 16,7-1-1-16,0 1 1 0,0-4-1 0,0 0 0 15,0 0 0-15,0-4 1 0,6 1 0 0,-6-1-2 0,1-4 2 16,6-3 0-16,-2 4 1 0,-4-4-2 0,5-3-1 16,1-1-6-16,0-3-4 0,-1-1-8 0,1 1-13 0,-1-4-17 15,0-4-34-15,1 1-40 0,-1-1-54 0,1-3-74 0,-8-1-88 16</inkml:trace>
  <inkml:trace contextRef="#ctx0" brushRef="#br0" timeOffset="-206762.05">6188 15482 48 0,'-7'3'332'0,"1"1"-83"0,0-4-82 16,-1 4-54-16,0-4-34 0,7 0-20 0,0 3-14 0,0-3-11 16,0 0-8-16,0 0-9 0,0 0-3 0,0-3-6 15,0 3-2-15,7 0-1 0,0-4-3 0,-1 4 3 0,0-4-1 16,7 4 2-16,-6-3 0 0,0 3 1 0,5-4 2 15,2 4 3-15,-2-4 2 0,2 4 2 0,5-4 3 0,-6 4 2 16,6-3 0-16,-5-1 0 0,5 0 0 0,7 1-2 0,-6-5-3 16,-1 5-1-16,1-5-2 0,6 5-3 0,-6-5-2 15,-1 1 0-15,1 0-1 0,6 3 0 0,-7-3-1 0,1 3-1 16,0-3-2-16,-8 3-1 0,8 1-1 0,-7-1-1 0,-1 0-1 16,2 1-3-16,-8 3-2 0,8-4-2 0,-8 0-4 15,0 4-7-15,1 0-4 0,-7 0-5 0,7 0-5 0,-7 0-9 16,6 0-7-16,-6 4-10 0,0-4-10 0,0 4-20 15,-6-1-31-15,6-3-57 0,-14 8-80 0,8-5-83 0</inkml:trace>
  <inkml:trace contextRef="#ctx0" brushRef="#br0" timeOffset="-206510.99">6311 15591 342 0,'-6'4'262'0,"6"-4"-89"16,-6 4-67-16,6-1-36 0,0-3-22 0,0 4-11 0,0-4-9 15,6 0-6-15,-6 0-3 0,13 0-2 0,-6 0-2 16,-1-4-3-16,7 1-1 0,7-1-4 0,-8-3 1 0,8-1 0 16,0 5 1-16,5-8-1 0,2 3-1 0,-1 1 0 15,-6-4-2-15,12 0 2 0,-12 0-1 0,13 4-1 0,-8-4-2 16,-5 4-1-16,6-1 0 0,-6 1-2 0,-1-1-3 0,-6 5-4 16,0-1-2-16,0 4-2 0,0-4-2 0,-7 4-1 15,1 0 0-15,-1 0-3 0,-6 0-1 0,0 0-2 0,0 4-5 16,0 0-6-16,0-1-9 0,0-3-15 0,-6 4-23 15,6 0-30-15,-7-4-40 0,1 4-57 0,6-4-75 0</inkml:trace>
  <inkml:trace contextRef="#ctx0" brushRef="#br0" timeOffset="-197008.07">7556 14866 105 0,'0'0'139'0,"0"0"-29"16,0 0-23-16,0 0-20 0,0 0-15 0,0 0-11 0,0 0-9 16,0 0-6-16,6 4-4 0,-6-4-3 0,0 0 1 15,7 0-3-15,-7 0 1 0,0 0-3 0,0 3-1 0,0 1-1 16,6-4 1-16,-6 4 0 0,6-1 0 0,-6 1 3 15,7 3 4-15,-7 0 4 0,7 1-1 0,-7 0 1 0,6 2 1 16,0-2 0-16,-6 3 1 0,8 3 0 0,-8-3-5 0,6 4 0 16,-6 3 0-16,6-3-1 0,-6 3-2 0,7 1 1 15,-7 3-2-15,6 0-1 0,-6-1 0 0,7 5-2 0,-7-4-2 16,6 8-1-16,-6-5-2 0,0 1-1 0,7-1-1 16,-7 5-2-16,0-1-1 0,0-3 0 0,0 3 0 0,0-3 1 15,0-1-3-15,0 1 0 0,0 0-1 0,0-1 2 16,0-3-1-16,0 0-3 0,0-4 1 0,0 1 1 0,0-1 1 15,0-3-2-15,0-4 0 0,0 3 0 0,0-6 1 0,0 3 0 16,0 0-1-16,6-8-1 0,-6 5 3 0,0-5 2 0,0 1 1 16,0-4 1-16,0 4 1 0,0-4 0 0,0 0 1 0,6 0 0 15,-6-4-4-15,0 4-1 0,0-4-1 0,0-3-2 16,8 3-1-16,-8-3 0 0,0 0 0 0,0-1-1 0,0 1 0 16,6 0 1-16,-6-4 1 0,0 4 0 0,6-4-1 15,-6 3-1-15,0-3 0 0,7 0-1 0,-7 0 2 0,7 0 0 16,-7 0-1-16,6 0 1 0,-6 0 0 0,6 0 0 0,-6-3 1 15,7 3 1-15,-1 0-2 0,-6 0 0 0,7-4 1 16,0 4-2-16,-1 0 1 0,0 3-1 0,1-3-1 0,0 1 1 16,-1 2 0-16,0 1 0 0,1 0 0 0,-1-1-2 15,1 1 0-15,0 0 0 0,5-1 2 0,-4 1-1 0,-2 0-3 16,6 3 2-16,-6 1-1 0,8-5 4 0,-7 5 0 16,-1-2-1-16,8 2 0 0,-8 3 0 0,0 0 0 0,8 0 1 15,-8 0 0-15,0 0-1 0,1 3 0 0,6 5 1 0,-6 0-1 16,-1-1 1-16,0 4-1 0,1 0 0 0,-7 0 0 15,7 3 1-15,-1 1 0 0,0 3 0 0,-6-3-1 0,7 3 1 16,-7 1 0-16,6-1 0 0,-6 0 0 0,7 1 0 16,-7-1 0-16,0 0 0 0,0-3 2 0,0 3-1 0,7-4 0 15,-7 2 0-15,0-5 0 0,0 3 1 0,0-3-2 0,0 0 0 16,0 0-1-16,0 0 0 0,-7-4 1 0,7 1 0 16,0-1 0-16,0 0 0 0,0-3 0 0,0 3 0 0,7-3-1 15,-7-1-2-15,0 5-6 0,0-8-5 0,0 0-6 0,0 3-9 16,0-3-10-16,0 0-14 0,6 0-19 0,-6-3-39 0,6-1-53 15,-6-3-92-15,8 3-88 0</inkml:trace>
  <inkml:trace contextRef="#ctx0" brushRef="#br0" timeOffset="-196412.42">8357 15643 308 0,'0'-4'257'0,"0"4"-66"0,0-3-58 15,0-1-40-15,0 0-26 0,-7 4-15 0,7-3-11 0,0 3-7 16,-7-5-8-16,1 5-5 0,0 0-3 0,6 0-4 0,-7 5-1 16,-1-2-3-16,3 1 0 0,-8 0-3 0,7-1 0 0,-8 5 0 15,8-1-3-15,0 0-1 0,-2 0-1 0,-4 4 2 0,6 0 0 16,-1 0 2-16,0 0 1 0,1 0 0 0,-1 4 1 0,1-4-1 15,6 3 1-15,-6 1-1 0,6-4-2 0,0 4 0 16,6-4-1-16,-6 4-3 0,6-4 0 0,1-1 0 16,-1 1-1-16,1 0 0 0,6 0 0 0,-7 0 0 0,8 0 0 15,-2 1 0-15,2-5 0 0,-1 0 0 0,-2 4 0 0,4-3 1 16,4-1 0-16,-12 0 0 0,6 0-1 0,0 1 0 16,0-1 0-16,-1 0 0 0,-4-3-1 0,4 3 0 0,-5 1 1 15,-1-5 1-15,1 5 0 0,0-1-1 0,-7-4 1 16,6 5-1-16,-6-5 1 0,0 5-1 0,0-5 0 0,0 5-1 15,-6-4 0-15,-1 3 1 0,7 0-1 0,-7-3 0 0,1 3 1 16,-7-3-1-16,7 3 1 0,-2-3 0 0,-4 0 0 16,-1 3 0-16,0-7-1 0,6 4 1 0,-6 3-1 0,0-7-1 15,0 4-1-15,0-4 1 0,7 0-3 0,-7 0-2 16,-1 0-3-16,2-4-6 0,4 0-2 0,-4 1-5 0,6-5-5 16,-8 1-7-16,8-4-8 0,-7 4-8 0,7-8-19 0,-2 4-37 15,2-3-53-15,0-2-75 0,0 2-97 0</inkml:trace>
  <inkml:trace contextRef="#ctx0" brushRef="#br0" timeOffset="-196030.22">8161 15636 149 0,'0'-4'204'0,"7"4"-53"16,-7-4-47-16,0 1-34 0,7-2-23 0,-1 2-14 0,-6 3-6 16,6-4-6-16,0 1-1 0,2 3-1 0,-2-4-1 0,7 4-1 15,-7-4-2-15,1 4 1 0,6-3 2 0,-7 3 1 16,8 0 0-16,-2 0-1 0,2-4-2 0,5 4-2 0,-6-4-1 0,6 1-1 15,1-1-2-15,0 0-2 0,-1 1-2 0,1-5-1 16,6 5-2-16,-1-5 0 0,2 1-1 0,-1 0-1 0,0 3-1 16,-6-3-1-16,5 3-1 0,-5-3-1 0,0 3 0 0,-2 1-3 15,3-1-4-15,-9 0-3 0,2 4 0 0,-8 0-5 0,1 0-3 16,0 0-2-16,-7 0-4 0,6 4-1 0,-6 0-1 16,0-1-5-16,0-3-16 0,-6 4-24 0,6 0-36 0,0-1-60 15,-7-3-94-15</inkml:trace>
  <inkml:trace contextRef="#ctx0" brushRef="#br0" timeOffset="-195288.39">9294 15544 280 0,'-6'0'285'0,"0"3"-82"0,-2-3-70 0,2 0-44 0,6 0-24 15,-6 0-15-15,6 0-11 0,-6 0-7 0,6 0-4 0,-7 0-6 16,7 0-2-16,0 0-6 0,0 0 0 0,7 0-3 15,-7 0 1-15,6-3 0 0,0 3-2 0,0-4 1 0,2 4 0 16,-2 0 0-16,7-3 1 0,-6 3 1 0,6 0-2 0,7-4 1 16,-8 0-3-16,8 4-1 0,-1 0 0 0,1-3 1 0,0 3-2 0,5-4-1 15,-5 4-1-15,6-4-1 0,7 1 0 0,-7-1 2 16,0 4-2-16,6-4-2 0,-5 1-1 0,5-1-1 0,1-3 2 16,-1 3-1-16,1 0 0 0,-1 1-1 0,1-5 0 0,-1 4 0 15,1-3 0-15,-1 3-1 0,-6 1 1 0,7-1-1 16,-7 0-3-16,-7 1-1 0,1-1-4 0,0 0-2 0,-8 4-1 15,8-3-1-15,-13 3 0 0,4 0-1 0,-2 0-1 16,-3 0 8-16,0 0-1 0,-6 0 0 0,0 0 1 0,0 0 0 16,0 3 1-16,0-3 0 0,-6 4 0 0,6-4-5 15,-6 4 0-15,-3-4-2 0,4 0-3 0,-8 0-9 0,7 3-8 16,-1-3-9-16,0 0-20 0,-5 0-38 0,6-3-57 0,-2 3-93 16,-4-4-89-16</inkml:trace>
  <inkml:trace contextRef="#ctx0" brushRef="#br0" timeOffset="-194231.97">10552 14808 126 0,'0'-4'251'0,"0"-3"-69"16,6 3-58-16,-6 0-42 0,6-3-23 0,-6 3-16 0,7 1-8 16,-7-1-6-16,0-3-2 0,7 3-7 0,-7 0-5 15,0 0-3-15,6 4-3 0,-6-3-2 0,6 3-3 0,-6-4 0 16,7 4-2-16,-7 0 3 0,0 0 0 0,0 0 2 0,0 4 2 16,7-1 3-16,-7 1 4 0,6 4 2 0,-6-1 2 15,7 4 0-15,-1 4 0 0,0-1 1 0,-6 4 0 0,7 1-1 16,0 3-3-16,-1-1-4 0,0 6-1 0,2-6-1 15,4 5-1-15,-5 3-3 0,0-3 0 0,-1 3-1 0,0 1-3 16,1-1 0-16,-1 0-2 0,0 0 1 0,-6 0 1 16,8 1-1-16,-2-1-2 0,-6-3 0 0,6 0-1 0,-6-5 3 15,7 5-2-15,-7-4 0 0,6 0-1 0,1-3 1 0,-7-1 1 16,7 0 0-16,-7-3 1 0,6 0-3 0,-6-1 1 0,6-3 0 16,-6 0 0-16,7-3 0 0,-7-1 0 0,7 0 0 15,-7-3 0-15,6-1 0 0,-6 1 1 0,6 0 1 16,-6-1 0-16,0-3 2 0,0 0 1 0,0 0 2 0,0 0 1 15,7 0 2-15,-7-3 0 0,0-1 3 0,0 0 0 0,0 1-1 16,0-1-2-16,0-3-2 0,0 0-2 0,0-1 0 0,0-3-2 16,0 0-1-16,0 0 0 0,7 0 0 0,-7 0-2 0,6 0 3 15,-6 0-2-15,7-4-1 0,-7 1 1 0,6 3-1 0,0-4-1 16,1 1-1-16,0-1 1 0,-1 4-1 0,8-3 1 16,-8 2 1-16,0-2-2 0,7 3 0 0,-6 0 0 15,6 0 1-15,-7 0 0 0,8 3 0 0,-8 1 0 0,7 0 0 16,-7-1 1-16,1 5 0 0,-1-1 0 0,1 1-1 0,-1 3-1 15,1 0 0-15,0 0 0 0,-1 3 0 0,0 1 0 16,0-1 1-16,2 5-1 0,-8-1 0 0,6 0-1 0,0 4 2 16,1 0-1-16,-7 4 0 0,6 0-1 0,-6-1 0 15,0 4 3-15,7 1-1 0,-7-1 0 0,0 1 0 0,7-1 0 16,-7 4 1-16,0-4 1 0,0 0-2 0,0 5 0 0,6-5 1 16,-6 0 0-16,0-3-1 0,6 3 0 0,-6-3 0 15,0-1 0-15,8-3 0 0,-8 4 0 0,6 0-2 0,-6-4-1 16,6 0 0-16,-6-4-4 0,6 4-5 0,-6-4-5 0,7 1-8 15,-7-5-4-15,7 1-8 0,-1 3-6 0,-6-7-13 16,7 4-18-16,-7-4-30 0,6-4-52 0,1 4-79 0,0-3-100 16</inkml:trace>
  <inkml:trace contextRef="#ctx0" brushRef="#br0" timeOffset="-193792.92">11320 15569 368 0,'6'-3'277'16,"8"-1"-101"-16,-8 0-76 0,7-3-41 0,1 3-22 0,-2-3-11 15,8 4-8-15,-7-5-5 0,7 8-2 0,-8-3-2 0,2-1-2 16,-2 4-2-16,0 4-3 0,-4-1-1 0,5 1 1 15,-13 3 0-15,6 0 0 0,-6 4 1 0,0 4-1 16,0 0-1-16,-6 3 1 0,0 1 1 0,-1-1-2 0,-6 0 3 16,6 4-3-16,-5-4 1 0,-2 4-2 0,-6 0 0 0,8 0 2 15,-8 0 1-15,7 0-1 0,-7 0 2 0,8 0 1 16,-8-4 1-16,7 1 2 0,-7-5 2 0,8 1 1 0,-2 0 2 16,8-4 1-16,-1-4 1 0,-5 0 3 0,12 1 1 15,-8-5 0-15,2 1 0 0,6-4-2 0,0 4-1 0,0-4-3 16,6-4-2-16,2 4-2 0,-2-4-5 0,0 1-2 0,1-1 0 15,6 0 1-15,6-3-2 0,-5 0 0 0,5 3-1 16,1-3-1-16,0 0 0 0,5-1 0 0,-5 1-2 16,6-1-1-16,-6-3 0 0,4 4 0 0,3 0-1 0,-1-1 2 15,1 1-1-15,-1 0 0 0,-7-4-1 0,7 4-2 0,-6-1-6 16,0 1-7-16,-1 3-12 0,0-3-12 0,-6 3-13 0,1 1-18 16,-2-5-24-16,1 5-30 0,-6-1-44 0,0 0-65 15,-7 4-87-15</inkml:trace>
  <inkml:trace contextRef="#ctx0" brushRef="#br0" timeOffset="-192699.83">13573 14555 124 0,'0'-4'304'0,"0"0"-81"0,0-3-83 15,0 3-57-15,-6 1-32 0,6-1-15 0,0 0-10 0,0 1-5 16,0-1 5-16,0 4-9 0,0-4-2 0,0 4 0 0,0-3 0 16,0 3 0-16,-6 0 0 0,6 0-1 0,0-4-7 15,0 4 1-15,-8 4-1 0,8-4 0 0,-6 3-2 0,0 1-3 16,0 0-1-16,-8 3 2 0,8 0 0 0,-7 4 3 15,-1 0 1-15,2 0-1 0,-2 0 1 0,-5 7 2 0,6-2 1 16,-6 5 1-16,-1 1-3 0,-6 0 1 0,7 4 1 0,-7 3 0 16,-1 4 2-16,8 0-3 0,-8 7 2 0,2-3-2 15,5 7 1-15,-6 0 0 0,7 0-3 0,-7 0 0 0,6 4 1 0,0-1 4 0,7 0-3 16,1-2-1-16,-2-1 4 0,8-1 0 0,0 2 2 16,6-1-1-16,-8-4-1 0,16-3-2 0,-8-1-2 0,6 1 1 15,0-4-3-15,8 0 1 0,-2 0-3 0,1-4-1 16,7-3 2-16,0-1-1 0,-1 1 0 0,1-4-1 0,6 0 0 15,0-4-3-15,-1-3 1 0,2-1 0 0,4 1 0 0,-4-4 0 16,6-4 1-16,-1 1-1 0,1-1-1 0,-1-3 0 31,2 0 0-31,-2-4-3 0,1 3-4 0,-1-3-9 0,1 0-13 16,6-3-17-16,-7-5-25 0,1 4-49 0,-7-7-79 0,6 4-138 16,1-4-68-16</inkml:trace>
  <inkml:trace contextRef="#ctx0" brushRef="#br0" timeOffset="-191561.27">14459 14617 217 0,'0'-3'230'15,"0"-2"-54"-15,0 2-49 0,-6-1-37 0,6 0-22 0,0-3-16 16,0 3-7-16,0 1-7 0,0-1-6 0,-7 1-6 15,7-1-5-15,0 4-2 0,0-4-5 0,0 4-4 16,0-3-3-16,0 3 0 0,0 0-1 0,0-4-1 0,0 4-1 16,0 4-3-16,0-4 1 0,7 7 2 0,-7-3 2 0,6 6 1 15,-6 1 2-15,7 5-2 0,-7-2 4 0,6 1 3 16,-6 3 2-16,6 4 1 0,2 0-1 0,-8 0 0 0,6 0-1 16,0 0 1-16,-6 4-4 0,6-5-1 0,2 1 0 0,-8 0-3 15,6 0-3-15,0 1 0 0,1-5-1 0,-1-4-1 16,-6 1 1-16,7 3-1 0,0-7-1 0,-7 4-1 0,6-4 0 15,-6 0-1-15,6-4 0 0,-6-3 0 0,0 3 0 16,0-3 0-16,5-1 0 0,-5 5 2 0,-5-4 3 0,5-1 2 16,0 1 2-16,-6-4 0 0,0 4-1 0,-1-1 1 15,0 1-2-15,-6-4 1 0,1 4-2 0,-2-4-2 0,2 3-2 16,-2-3 1-16,1 4 2 0,0-4-3 0,-6 4 2 0,5-1-2 16,-5 1 3-16,6 0-2 0,-6 3 6 0,5 0-3 15,-5 4-2-15,6-4 0 0,-6 8 0 0,5-4 2 0,2 4-2 16,-2-1-1-16,1 5-3 0,7-1 0 0,-1-3 0 15,1 3 1-15,-1 0 1 0,7 1-1 0,0-1 0 0,0-4 0 16,7 5-1-16,-1-4 0 0,1-4 1 0,-1 3 1 0,1-3-2 16,5 0 1-16,-4-3-1 0,4-1 0 0,-5 0 0 15,6-3 2-15,0 3-2 0,0-3 0 0,0-4-1 0,0 3-1 16,-6-3 0-16,5 0 0 0,1 0-1 0,1-3 2 16,-2 3 0-16,-4-4-1 0,4 0 0 0,1-3 1 0,-6 3 1 15,-1-3 0-15,7 4 1 0,-7-5-2 0,2-3 0 16,-2 4 2-16,0-4 1 0,0 4-2 0,-6-8 0 0,8 4-1 15,-2 0 0-15,-6-4 2 0,6 4 0 0,-6-3-1 0,0 3-1 16,7-4 1-16,-7 0-1 0,0 4 1 0,0 0 0 0,0 1-2 16,0-1 2-16,0 3 0 0,0 0 0 0,0 1 0 15,0 0 3-15,-7 0-2 0,7 3-1 0,0 0 1 0,0 1-1 16,0 3-1-16,0-4 5 0,0 4-1 0,0 0-3 0,0 0-1 16,0 0 0-16,0 4-1 0,0 3 1 0,7-3 0 15,-7 7-5-15,0-4 2 0,6 1 2 0,-6 3 0 0,0 0 1 16,7-1 1-16,0 1-2 0,-7 4 1 0,6-4 0 0,0 0 1 15,-1 4 1-15,4-4 0 0,-3-1 0 0,0-2 0 0,1 3 1 16,-1 0-2-16,8-4-2 0,-8 1-2 0,7-1-5 0,-6-3-3 16,5 3-4-16,2-3-4 0,-1-4-7 0,-1 3-4 15,2-3-7-15,-2 0-5 0,2 0-5 0,-1 0-8 0,7-3-10 0,-8-1-16 16,2 0-23-16,-2 1-38 0,1-5-51 0,1 1-75 16,-2 0-76-16</inkml:trace>
  <inkml:trace contextRef="#ctx0" brushRef="#br0" timeOffset="-191185.11">14804 14925 130 0,'0'0'300'0,"0"-4"-66"0,0 4-69 0,0-3-56 16,0 3-38-16,0-5-22 0,0 5-14 0,0-3-8 15,0 3-11-15,7-3-5 0,-7 3-3 0,6-5-3 0,1 5-1 16,-7 0 1-16,7 0 0 0,-1 5-1 0,-6-2 1 0,6 5 2 16,0-1 0-16,-6 4 1 0,8 3 3 0,-2 1 0 15,-6 3 1-15,6 1 3 0,1 6 2 0,-7-3 0 0,7 4 2 16,-7 0-3-16,0 3-2 0,6 0-2 0,-6 0-3 15,0 1-2-15,7-5-2 0,-7 5-3 0,0-5-1 0,6 1 0 32,-6 0 0-32,0-1 0 0,6-3 0 0,-6 0-1 0,7 0-1 15,-7-4-3-15,7 1-5 0,-1-1-6 0,-6-7-5 0,6 4-5 0,1-4-7 0,0 0-7 0,-1-4-10 16,1-3-8-16,-7-1-14 0,6-3-25 0,1 0-37 0,-1-3-54 16,1-1-71-16,-7 0-77 0</inkml:trace>
  <inkml:trace contextRef="#ctx0" brushRef="#br0" timeOffset="-190714.6">14889 15262 269 0,'0'-8'278'0,"0"1"-93"0,0 3-77 16,0-3-46-16,0 3-27 0,7 1-15 0,-7-1-10 15,6 1-4-15,0-1-1 0,-6 0-3 0,14 1 2 0,-8 3-1 16,0-4-1-16,1 4 3 0,0-4 2 0,-1 4 0 0,7-3-2 15,-6 3 2-15,6-5 1 0,-1 5 1 0,-4-3 2 16,4 3 1-16,1-4-2 0,0 4-2 0,0-3 4 0,-7-1-3 16,8 0-2-16,-8 1 0 0,8 3-3 0,-8-4-2 15,7 0 1-15,-6 1 0 0,-1-1-1 0,1 0-5 0,-7 1 4 16,6-5 1-16,0 1 5 0,-6 3 4 0,7-3 0 0,-7-4 2 16,0 4 1-16,7-4 5 0,-7 0-3 0,0 0 2 15,0 0-2-15,0 0 0 0,-7 0 1 0,7 0-2 0,-7 0 2 16,7-4 1-16,-6 8-2 0,6-4-2 0,0 0 0 15,-6 4-1-15,6-1-3 0,0 1 2 0,-7 3-2 0,7-3-2 16,0 3-1-16,0 4-1 0,-6-3-2 0,6-1-1 0,0 4-3 16,0 0 0-16,0-4-2 0,0 4 0 0,0 4-2 15,0-4 2-15,0 4 2 0,6-1-1 0,-6 1 0 0,0 3 1 16,7 1 0-16,-7-1 1 0,6 4 2 0,-6 0 0 0,6 4-4 16,1-1 1-16,-7 4 0 0,7 1 0 0,-1-1 0 15,-6 1 0-15,0 3 0 0,7 3-1 0,-1-3 1 0,-6 0 0 16,7 4-1-16,-7-4 1 0,0 3 0 0,6-3 0 15,-6 0-1-15,7 0 0 0,-7 1-3 0,6-2-1 0,-6-2-2 16,0 3-4-16,6-4-4 0,-6 0-7 0,0-3-6 0,0 3-6 16,8-3-7-16,-2 0-10 0,-6-4-18 0,6 0-29 15,1-8-49-15,6 5-80 0,-7-1-102 0</inkml:trace>
  <inkml:trace contextRef="#ctx0" brushRef="#br0" timeOffset="-174357.78">15977 14907 73 0,'-7'-8'70'0,"1"4"-32"0,-1 0-23 0,0 1-15 0,1-1-8 15,0 1-9-15,-1-1-16 0,-6-3-21 0</inkml:trace>
  <inkml:trace contextRef="#ctx0" brushRef="#br0" timeOffset="-173662.52">15755 15023 99 0,'0'0'116'15,"0"0"-19"-15,0 4-13 0,7-4-11 0,-7 0-8 16,0 0-6-16,0 0-8 0,0 0-7 0,0 0-7 0,0 0-7 16,-7-4-6-16,7 4-4 0,0 0-3 0,0 0-2 15,0-3-1-15,0 3 0 0,0 0 0 0,-6 0 2 0,6 0-2 16,0 0 2-16,-7 0 1 0,7 0-1 0,0 0 0 0,0 0 1 16,0 0 0-16,0 0 1 0,-7 0-1 0,7 0 2 0,0 0-2 0,0 0 2 15,0 0-1-15,0 0 0 0,0 0 2 0,0 0 1 0,0 0 1 16,0-4 1-16,0 4 0 0,0 0-3 0,0 0 0 15,0 0-2-15,0 0 0 0,0 0-3 0,0 0-2 0,0 0 0 16,7 0 0-16,-7 0-1 0,0 0 0 0,0 0-3 16,0-4-2-16,7 4 0 0,-7 0 0 0,6 0-4 0,1-3-1 15,-1 3 0-15,1-4 1 0,0 4 0 0,5 0 1 0,-6-3 0 16,8 3-1-16,-1-4 1 0,0 4-2 0,0 0 1 16,-1 0-1-16,2-4-2 0,6 4 0 0,-7-3 0 15,6 3 0-15,-6 0 0 0,7-4 0 0,-7 4 0 0,0 0 0 16,6 0 0-16,-5-4 0 0,-2 4-1 0,1 0 0 0,-6 0 0 15,6 0 0-15,-1 4-1 0,-4-4 1 0,-2 0-1 0,0 4-2 16,1-4-1-16,0 0-3 0,-7 3-4 0,6-3-4 16,-6 0-4-16,0 0-4 0,7 4-3 0,-14-4-2 15,7 4-4-15,0-4-1 0,-6 3-3 0,6 1-1 0,-7-1-4 16,-6 1-3-16,7 3-5 0,-2-3-3 0,-4 0-6 0,-1-1-4 16,0 5-8-16,6-5-7 0,-13 1-12 0,8 4-15 15,-1-5-14-15,0 5-28 0,-7-5-32 0</inkml:trace>
  <inkml:trace contextRef="#ctx0" brushRef="#br0" timeOffset="-173410.54">15703 15222 84 0,'6'0'228'0,"2"0"-56"0,-8 0-52 0,6 0-41 0,0-4-27 15,0 4-17-15,1 0-6 0,6-4-3 0,-6 4-6 0,6-3-1 16,-6 3 0-16,5-4 1 0,-6 4-2 0,8-4 0 0,-1 1 0 15,0-2-2-15,0 5 0 0,-1-3-1 0,2-1 0 16,-1 1-3-16,0-1 0 0,0 4-4 0,7-4-2 0,-8 1-1 16,2 3-2-16,-1-4-1 0,0 4-1 0,0 0-1 0,-1 0-1 15,2 0 2-15,-8 0-1 0,7 0 0 0,-6 0-1 16,6 0-1-16,-7 0-2 0,0 4-3 0,2-4-7 0,-2 0-11 16,0 0-17-16,1 0-27 0,0 0-44 0,-1 0-69 0,-6 0-109 15</inkml:trace>
  <inkml:trace contextRef="#ctx0" brushRef="#br0" timeOffset="-170756.62">16973 14558 118 0,'0'-3'218'0,"0"-1"-46"0,0 0-44 0,0 1-38 0,0-1-25 16,0 0-16-16,7 4-8 0,-7-3-4 0,0-1-5 0,0 0-4 16,0 4-4-16,0-3-2 0,0 3-3 0,0-4-6 15,0 4-2-15,0-4-2 0,0 4-2 0,0 0 0 0,0-3-1 16,0 3-1-16,0 0-2 0,0 0 0 0,6 3-1 15,-6-3 2-15,0 4 2 0,7 0 0 0,-7-1 1 0,6 5 2 16,-6-1 4-16,7 4 2 0,-7 4 2 0,6-1 1 16,1 1 2-16,-7 4-2 0,6-1 0 0,-6 0-2 0,6 4 0 15,-6-4-1-15,8 4-3 0,-8 0-2 0,0 0-2 16,0 0-1-16,0-3 0 0,0 2 0 0,0-2 0 0,6-1-2 16,-6-3 1-16,0 3 0 0,0-4-1 0,0 2 0 0,0-6-1 15,0 1 0-15,0 0-3 0,6-3 0 0,-6 3 0 16,0-4 0-16,0-3 0 0,0-1 0 0,0 1 0 0,0 0 6 15,0-1 4-15,0-3 3 0,0 4 6 0,0-4 4 0,0 0 2 16,0 0 2-16,0 0 1 0,-6 0-6 0,6 0-3 16,-6-4-4-16,6 4-4 0,-8-3-5 0,2-1-1 0,0 4-3 15,6-4-2-15,-7 1 3 0,-6-1-3 0,7 4-1 0,-1-4 0 16,1 1 1-16,-1-1-2 0,0 4-1 0,1 0 1 0,0-4 1 16,-7 4 0-16,6 4-1 0,1-4-2 0,-7 4 1 15,6-1 0-15,0 1 1 0,1 3 0 0,0-3-1 16,-2 3 1-16,2 1 0 0,6 2 3 0,-6-2-2 0,6-1 1 15,-6 4 0-15,6-4 0 0,0 5 0 0,-7-5-1 0,7 4-1 16,0-4 0-16,0 1 0 0,7 3 1 0,-7-4-4 16,0 0 1-16,6 0 0 0,-6 1 2 0,0-1 1 0,6-3-1 15,0 3-1-15,2-3-1 0,-8 3 2 0,6-3-1 16,0-1 1-16,1 1-3 0,0 0 1 0,-1-1-1 0,7 1 1 16,-6-4 0-16,-1 4 0 0,1-4 1 0,-1 3-2 0,7-3 1 15,-6 0-2-15,-1-3 4 0,1 3-3 0,-1-4 1 0,7 4 0 16,-6-4 1-16,-1 1 1 0,0-5 1 0,2 5 0 0,-2-5-1 15,7 5 1-15,-7-5 0 0,1 1 0 0,0 0 0 16,-1 3 0-16,0-3 0 0,-6 0 1 0,6-1 1 16,-6 1 0-16,8 0 0 0,-8-1-1 0,0 5-1 0,0-5 1 15,0 1 0-15,6 0-1 0,-6 3 0 0,0-4 1 0,0 1-1 16,0 0 1-16,0-1 1 0,0 5-1 0,-6-5 0 0,6 1 1 16,0 4-1-16,0-1 0 0,0 0 0 0,0 1 1 0,0-1-2 15,0 4 1-15,0 0 1 0,0-4 0 0,0 4-2 0,0 0 0 16,0 0 0-16,-8 0 0 0,8 4 0 0,8 0-1 15,-8-1-2-15,0 5 0 0,6-5 2 0,-6 8 1 16,6-4 0-16,-6 1 0 0,7 3 0 0,0 0 1 0,-7-4 0 16,6 4 0-16,1 0-1 0,-1 0 0 0,-6-3 0 0,6 3-1 15,1-1 0-15,0-2-1 0,-1 3 1 0,7-4 1 16,-6 4 0-16,-1-4 0 0,7 1 0 0,-7-1-1 0,1-3 0 16,6 3-1-16,-7-4-1 0,2 2-2 0,4-2-5 15,-5 1-3-15,-2-4-5 0,3 4-3 0,5-4-8 0,-7 0-5 16,0 0-10-16,2-4-8 0,4 4-6 0,-5-4-10 15,6 1-17-15,0-2-26 0,-7-2-44 0,8 0-75 0,-8-4-100 16</inkml:trace>
  <inkml:trace contextRef="#ctx0" brushRef="#br0" timeOffset="-170156.84">17487 14723 12 0,'0'-4'317'0,"0"1"-77"0,0 3-78 0,-6-4-63 0,6 4-40 16,0-4-23-16,0 4-9 0,0 0-7 0,-6 0-5 0,6 0-2 15,-6 0-3-15,6 0 1 0,-8 0-1 0,8 0 0 16,-6 0 0-16,6 0 2 0,-6 4-1 0,6-4-1 15,0 0-1-15,-7 4 1 0,7-4 0 0,0 3-1 0,-7 1 1 0,7 0 0 16,0 3 3-16,0 0 5 0,-6 1 2 0,6 3 1 16,0 0-1-16,0 4-1 0,0-4 1 0,-7 3-2 15,7 1-1-15,0 3-3 0,0-3-4 0,0 3-3 0,-6-4 0 16,6 5 0-16,0-1-1 0,0-3 0 0,6 3-4 0,-6 1-1 16,0-1 3-16,0 0-1 0,0 0 1 0,7 1-4 15,-7-4 1-15,0-1 0 0,6 5-1 0,1-8 3 0,-7 3-1 16,7-3-2-16,-1 0 0 0,0 0 1 0,2 0-1 0,-2-4 0 15,6 4 1-15,-4-4 0 0,4-2 0 0,1 2 0 16,1-3-1-16,-2-1 0 0,1 1 0 0,0-4-1 0,0 0-2 16,1 0-1-16,-2 0 0 0,2 0 2 0,-2-4 1 15,8 4-1-15,-7-3 1 0,1-5 0 0,-2 5 1 0,1-2 0 16,-6-2 1-16,6 0 0 0,-2 0 0 0,-2-1-1 16,3-3 2-16,-6 0 0 0,1 0-2 0,6 0 1 0,-6 1 5 15,-1-5 0-15,-6 0 1 0,7 4 1 0,-7-3 1 0,7-1 1 16,-7 0 5-16,0-3-4 0,0 3-1 0,-7 1-2 15,7-5-1-15,-7 1 0 0,1 3-2 0,-1-3-1 0,-6-1 0 16,6 5-3-16,-5-4-1 0,-3 3 2 0,4-3-2 0,-2 3 0 16,-1 1 0-16,2-1 0 0,-2 4 0 0,-5-4 0 15,6 4 0-15,0 4-2 0,-7-1 2 0,8 1 0 0,-2 0-1 16,1 3-5-16,0 4-3 0,0 0-4 0,1 0-7 16,4 4-4-16,-4-1-10 0,5 5-9 0,1-1-13 0,0 0-18 15,-2 1-34-15,8-1-62 0,0 1-105 0,0 3-84 0</inkml:trace>
  <inkml:trace contextRef="#ctx0" brushRef="#br0" timeOffset="-169824.06">17520 15049 279 0,'0'-4'293'0,"0"4"-92"0,0 0-76 0,0-3-50 0,6 3-25 31,-6 0-14-31,8-4-9 0,-2 4-4 0,0 0-5 0,1 0-4 16,-1 0-1-16,1 4 1 0,-1-1-2 0,7 1-2 16,-6 0 2-16,0 3 1 0,-1-3 3 0,0 7 0 0,0 0 1 15,2 0-4-15,-2 0 0 0,0 3-1 0,1 1-2 0,-1 0-3 16,1-1 0-16,0 1-1 0,-1 4-2 0,0-5 0 15,2 1 0-15,-2 3 2 0,0-3-1 0,0-1 0 0,8-3 0 16,-8 4-1-16,7-4 1 0,1-4 0 0,-2 5-2 16,1-6 0-16,0 2-1 0,7-1 1 0,-7-3-5 0,7 0-8 15,-8-1-12-15,8-3-17 0,-1 0-26 0,7 0-56 0,-6-3-96 16,0-1-113-16,-1 0-66 0</inkml:trace>
  <inkml:trace contextRef="#ctx0" brushRef="#br0" timeOffset="-154327.68">18217 14939 24 0,'0'0'35'0,"7"0"11"16,-7 0 7-16,6 0 9 0,-6 0 7 0,0 0 5 0,6-3-3 15,-6 3 0-15,0 0-4 0,0 0-6 0,7-4-7 16,-7 4-10-16,0 0-11 0,7 0-7 0,-7 0-4 16,0 0-6-16,0 0-4 0,0 0-3 0,0 0-2 0,0 0 2 15,0 0 0-15,0 0-1 0,0 0 2 0,0 0 1 0,0 0 0 16,0 0 0-16,0 0 2 0,0 0-2 0,0 0-1 0,0 0-1 16,0 0 1-16,6 0-1 0,-6 0 1 0,0 0 3 15,6 4-2-15,-6-4-1 0,8 0 2 0,-2 0 1 0,-6 3-1 16,6-3-2-16,1 0 0 0,0 0-3 0,-1 4 3 0,0-4-1 15,1 0 0-15,5 0-1 0,-4 4 0 0,4-4-1 16,1 0-1-16,0 0-1 0,0 0-2 0,1 0 0 16,-2 0 0-16,2 0 0 0,5 0 0 0,-6 0 0 0,6 0-1 15,-5 0 1-15,5-4-2 0,-6 4 0 0,6 0 0 0,1 0-1 16,-7-4 0-16,7 4-2 0,-7 0 0 0,6 0 0 16,-5-3 1-16,-2 3 1 0,1 0-1 0,1 0 1 0,-2 0 0 15,-4 0 1-15,4 0 0 0,-6 0 0 0,1 0 0 16,0 0-1-16,-1 3 1 0,-6-3-1 0,7 0 0 0,-7 0-1 15,6 0 0-15,-6 0-1 0,0 0 0 0,0 0-2 0,0 0-3 16,0 0-4-16,0 0-6 0,0 0-8 0,0 0-14 16,0 0-27-16,-6 0-45 0,6-3-69 0,-7 3-107 0,1-4-70 15</inkml:trace>
  <inkml:trace contextRef="#ctx0" brushRef="#br0" timeOffset="-153905.68">18393 14829 171 0,'0'-3'231'0,"0"-1"-56"0,0 4-51 0,0-4-43 16,7 4-30-16,-7-3-21 0,0 3-11 0,6-4-5 0,-6 4-5 15,0-3-2-15,6 3-2 0,-6-4 0 0,0 4-1 16,0 0 1-16,0-4 0 0,0 4 1 0,7 0-1 0,-7 0 4 16,0 0-1-16,0 4 2 0,0-4 3 0,0 4 1 15,7-1 4-15,-7 4 2 0,0-3 1 0,6 7-3 0,-6 0 3 16,0 0-1-16,6 0-2 0,1 4-3 0,-7-1-1 0,6 1-2 15,-6 3 0-15,7-7-3 0,-7 4 1 0,7-4-1 16,-1 4-1-16,0-4-1 0,2 3-2 0,-2 1 0 0,-6-4-2 16,6 0 1-16,0 4-2 0,1-4-1 0,-7 0-1 0,7 0 0 15,-1 0 0-15,1 0 0 0,-7-1 0 0,6-2-1 16,0 3-1-16,-6-4-1 0,8 0-1 0,-2 1-7 0,0-1-9 16,1-3-19-16,-1-1-30 0,1 1-56 0,-1-4-114 0,1 0-100 15,-1-4-54-15</inkml:trace>
  <inkml:trace contextRef="#ctx0" brushRef="#br0" timeOffset="-153152.91">19037 14730 106 0,'0'-3'272'0,"0"-1"-60"0,-6 4-62 16,6-4-57-16,0 1-35 0,0 3-20 0,0-4-11 0,0 4-6 15,0-4-3-15,0 4-4 0,0 0-1 0,0 0-3 0,0 0-2 16,0 0 0-16,0 4 0 0,0 0 1 0,0 3 4 0,6 0 2 16,-6 1 1-16,0 3 3 0,8 0 1 0,-8 4 1 15,6-1-2-15,-6 1-1 0,6 3-3 0,-6-3-4 0,6 3 0 16,-6 0-3-16,8 4-2 0,-8-4-2 0,0 1 0 15,6 3-3-15,-6-4 0 0,6 1-1 0,-6-1 2 0,0 0-2 16,7 0 1-16,-7 1 1 0,0-4-2 0,0-1 1 16,0 1-1-16,5-4 0 0,-5 3 0 0,0-3 0 0,8-3-1 15,-8 3 1-15,0-4 0 0,7 0 0 0,-7 1 1 0,0-5 0 16,6 4-2-16,-6-2 0 0,0-5 1 0,0 3 2 0,0-3 2 16,0 4 3-16,6-4 3 0,-6 0 2 0,0-4 2 0,0 1 1 15,6 3 1-15,-6-8-1 0,8 1-1 0,-2-1 0 0,0 1 1 0,1-4 2 0,-7 4 0 16,7-8 0-16,-1 4 0 0,1-3 3 0,5-1-2 0,-5 0-2 15,0-3-2-15,-1-1-2 0,7 1-2 0,-6-4-1 16,-1 0-2-16,7 0-1 0,-7 0 0 0,1 1-1 0,0-6-2 16,-1 6 0-16,0-1 0 0,2 0-3 0,-8 0 1 0,6 4-1 15,-6-1 0-15,0 4 0 0,0 1 0 0,0 3-1 16,0 0-5-16,0 3-4 0,0 5-10 0,0-1-11 0,0 1-11 31,0-1-10-31,0 4-11 0,0 0-11 0,6 4-19 0,-6-1-28 16,7 1-53-16,-7-1-96 0,7 5-82 0</inkml:trace>
  <inkml:trace contextRef="#ctx0" brushRef="#br0" timeOffset="-152182.31">19442 14749 209 0,'0'-4'186'0,"0"0"-49"0,-8 1-46 0,8-1-30 0,0 0-18 16,0 4-12-16,0-3-5 0,0-1-3 0,0 0-2 15,0 1-2-15,0 3 0 0,0-4-1 0,0 4 0 0,0-4-2 16,0 4-1-16,0 0-4 0,0-3-1 0,0 3 1 16,0 0-1-16,0 0-2 0,0 0-2 0,8 0 0 0,-8 0 1 15,0 0 6-15,0 3 1 0,6 1 2 0,-6 3-1 16,0 1 3-16,6-1 3 0,-6 4-2 0,7 0 1 0,-7 4-3 16,6-4-3-16,-6 4-2 0,7 3 1 0,-7-4-3 0,7 5-2 15,-7-1-1-15,0 0-3 0,6 0-1 0,-6 1 0 16,6-1-2-16,2 1 0 0,-8-1 0 0,6-3-1 0,0 3 0 15,-6-4 0-15,7 1 0 0,-7 0-1 0,6 0 1 0,-6-4 0 16,7 0 0-16,-7 0-1 0,6 0 1 0,-6-4 0 16,7 0 1-16,-7 0 0 0,0-3-1 0,6 3-1 0,-6-3 0 15,0 0 1-15,5-4 0 0,-5 0 0 0,0 3 2 0,0-3-2 16,0 0 2-16,0 0 1 0,-5 0 0 0,5-3 1 16,-6 3-2-16,6-4 0 0,-7 0-1 0,1 1 1 0,-1-1 0 15,1 0-1-15,6 1 2 0,-7-1 0 0,1 4 0 0,-8-4 0 0,8 1 0 16,0 3-1-16,-1-4-1 0,0 4 0 0,7 0 0 0,-6 0-2 15,-1 0 1-15,1 4 0 0,6-4 0 0,-6 3 0 16,-2 1 1-16,8 3-1 0,-6 1 0 0,6-1 0 0,0 0-2 16,-6 1 0-16,6-1 1 0,0 0 0 0,-6 4 1 0,6-4 0 15,0 1 0-15,0 0 1 0,0-1-1 0,0 0 0 16,6-3 0-16,-6 3 1 0,6 0 2 0,-6-3-3 0,6 3 0 16,-6-3 1-16,0-4 0 0,8 4 3 0,-2-1-3 15,0-3-1 1,-6 0 0-16,7 0 1 0,-1-3 0 0,1-1 0 0,0 0-1 15,-1 1-1-15,8-1 1 0,-8-3 0 0,0 3 1 16,1-3-1-16,-1 3 2 0,1-3 1 0,-1 3 2 0,1-3 2 16,-1 0 1-16,-6-1 0 0,5 1 1 0,4-1 0 0,-9 1-2 15,6 0 0-15,0-1-3 0,-6 1-1 0,7 0-1 16,-7-4-2-16,0 3 1 0,6 1-1 0,-6 0 1 0,0 0-1 16,7-1 2-16,-7 1 0 0,0 3 0 0,0-3-2 15,0 3 0-15,0 4 1 0,0-3-2 0,0 3 1 0,0 0 0 16,0 0-1-16,0 3 0 0,0 1 1 0,0 3 0 0,0 1 0 15,6-1-1-15,-6 0 0 0,0 4 1 0,0-4-2 16,0 4 1-16,7-3-1 0,-7 3 0 0,0 0 1 16,6-4 1-16,1 0 1 0,0 4-1 0,-1-4 0 0,0-2 0 15,2 2-2-15,-2 0-1 0,6-3-2 0,1 0-4 0,1-1-6 16,-2-3-6-16,2 4-7 0,5-4-12 0,-6 0-16 0,7-4-23 16,-1 4-33-16,1-7-46 0,-1 3-67 0,-5-3-97 15</inkml:trace>
  <inkml:trace contextRef="#ctx0" brushRef="#br0" timeOffset="-151798.45">19781 14672 129 0,'0'-4'345'0,"6"1"-102"0,-6-1-96 0,0 0-66 0,6 1-35 16,-6 3-16-16,6-4-9 0,1 4-7 0,0 0-5 0,-1 0 0 15,1 4-1-15,-1-1 2 0,-6 5 1 0,6-1 0 16,2 0 1-16,-2 4 1 0,0 4 2 0,0-1 2 0,-6 1 2 16,8 7 0-16,-2-3-1 0,-6 3 1 0,6 3-3 15,-6-3-2-15,7 4-1 0,-2-1-1 0,-5 1-3 0,8 0 4 16,-1-1-6-16,-7-3-2 0,6 4-3 0,-6-1-1 0,6-2 0 15,0-1-1-15,-6 0 0 0,8-1-5 0,-8-2 2 16,6-1 0-16,-6 0-2 0,6-3 0 0,-6 0-2 0,7-4-2 16,-7 3-4-16,7-3-3 0,-7 0-4 0,6 0-5 0,-6-3-2 15,7-1-6-15,-7 0-3 0,0-3-6 0,6 3-6 16,-6-7-8-16,0 4-12 0,6-4-17 0,-6-4-31 0,8 4-47 16,-8-3-55-16,0-5-87 0</inkml:trace>
  <inkml:trace contextRef="#ctx0" brushRef="#br0" timeOffset="-151501.66">19761 14752 262 0,'-7'-11'312'0,"7"4"-106"0,0-4-83 15,7 0-47-15,-7 0-30 0,6 4-15 0,8-4-10 16,-8 4-7-16,6-1-6 0,2 1-4 0,-1 0-2 0,-1-1-1 15,8 5-2-15,-6-1 1 0,-2 0-1 0,0-3 0 0,9 7 1 16,-15-4 0-16,8 4 0 0,-2 0-1 0,-5 0 2 16,6 4 0-16,-6 0 1 0,-7 3 0 0,6 0 2 0,-6 1 0 15,0 3 0-15,0 0-2 0,-6 3 0 0,-1 1 1 16,1-1 1-16,-1 1-3 0,0 3-1 0,-5-3-1 0,4 4 0 16,-4-5 1-16,6 4 0 0,-9-3-1 0,10 0-1 0,-2-1 1 15,1 1-3-15,0-4-2 0,-2 0-5 0,2 0-9 16,6-3-9-16,-6-1-19 0,6 0-29 0,6-3-49 15,-6-4-84-15,0 0-107 0</inkml:trace>
  <inkml:trace contextRef="#ctx0" brushRef="#br0" timeOffset="-150934.89">20444 14313 6 0,'0'0'253'16,"0"0"-67"-16,6 0-60 0,-6-4-46 0,8 4-33 15,-8 0-17-15,6-4-11 0,1 4-5 0,-1 0 1 0,0 0 4 16,1 0 3-16,6 0 3 0,1 4 1 0,-2 0 3 16,1-1 4-16,0 1 0 0,7 3-1 0,-7 5-2 0,6-5-3 15,1 8-1-15,6-4-1 0,-6 3-1 0,-1 4-4 0,7 1 2 16,0 3-1-16,-6 0-6 0,5 0-1 0,-5 7-2 16,0-3-4-16,-1 3-1 0,7 0-1 0,-12 1-5 0,-2 3 1 15,0 3 1-15,-4-3-1 0,-1 8-2 0,-7-5 3 16,0 4-1-16,0-3-1 0,-7 3-2 0,-6-3-1 0,0 0-1 15,-1 3 0-15,-4-3-5 0,-2 3-5 0,-13 0-2 0,7 1-4 16,-7-5-3-16,1 4-3 0,6-3 3 0,-7 0 0 31,1-4 3-31,-1 0 5 0,7-1 3 0,-6-2 3 0,-1-4 2 16,7-4-3-16,-1-1-6 0,2 1-13 0,-1-7-19 0,0 0-35 16,6-4-53-16,-6-4-97 0,7 1-90 0</inkml:trace>
  <inkml:trace contextRef="#ctx0" brushRef="#br0" timeOffset="-149703.37">19767 14474 49 0,'0'-4'199'0,"0"1"-32"16,0 3-32-16,0-4-29 0,0 0-27 0,0 1-22 0,0-1-15 16,0 0-8-16,0 1-6 0,7-1-5 0,-7-3-4 0,0 3-5 15,0 0-3-15,7-3-3 0,-7 3-2 0,0 1-3 16,6-5 1-16,-6 5-1 0,0-1 0 0,6 0-1 0,-6-3 0 15,6 4 2-15,-6-5 2 0,7 1 3 0,0 3 1 0,-7-7 3 16,6 4 1-16,1 0 1 0,-1-1 2 0,0 1-1 16,2-4-2-16,-2 3-3 0,0-3 0 0,8 4-4 15,-8-4-1-15,0 0-2 0,6 0 0 0,3 4-2 0,-9-4 0 0,6 0 4 16,8 0-3-16,-6 0-2 0,5-3 0 0,-5 2 1 16,4-2-2-16,2-1-2 0,-1 4 1 0,7-4-3 0,-6 1-1 15,0-1 3-15,5-3 1 0,-5 3 1 0,7 1 2 0,-1-5 0 16,-7 4 1-16,7 1 1 0,0-5 3 0,-6 5 0 15,-1-1-2-15,1 1-1 0,0-1 1 0,-1 0-1 0,-6 5 0 16,0 2-1-16,0-3 0 0,-6 3-2 0,-1 1 0 0,0 3 0 16,0 1 0-16,-6-1 0 0,8 4-1 0,-8-3-1 0,-8 3-2 15,8 0 1-15,0 0 1 0,-6 0-2 0,0 3 2 16,-7 1-1-16,0-1 0 0,6 5 0 0,-6-5 0 16,-6 5-1-16,4-5-1 0,4 5 1 0,-2 0 0 0,-7-2-1 15,8-2 2-15,-2 4-1 0,1-5 2 0,0 5-1 0,0-5 2 16,0 1 0-16,6 0 0 0,-5-4 0 0,5 3 0 0,7-3 1 15,-7 4-2-15,1-4 1 0,6 0-1 0,0 0-1 0,0 0-2 16,0 4 1-16,0-4 1 0,0 0 0 0,0 0 0 0,6 0 0 16,1 0 0-16,0-4 3 0,5 4 0 0,-5 0 0 15,6 0-1-15,0-4 0 0,0 4 1 0,0 0 1 0,1 0-2 16,5-3 0-16,-6 3 0 0,6 0 0 0,-5 0 0 0,5 0 0 16,-6 0 0-16,0 0 0 0,7 0-1 0,-14 3 0 15,6-3 1-15,-4 4-1 0,5 0-1 0,-7-1-1 16,-6 5 2-16,6-1 0 0,-6 0-1 0,0 0 2 0,-6 4-1 15,6 0 1-15,-6-3 0 0,-1 6 0 0,1-3 0 0,-8 1 0 16,8-1 1-16,-7-4 0 0,0 4-1 0,6 0-1 0,-6-4-4 16,7 4-1-16,-7-4-2 0,7 4-6 0,-3-3-13 15,9-5-12-15,-5 5-20 0,5-5-43 0,0 1-56 16,0-4-116-16,0 0-78 0</inkml:trace>
  <inkml:trace contextRef="#ctx0" brushRef="#br0" timeOffset="-148756.41">21089 13595 21 0,'0'0'139'0,"0"-4"-19"0,0 4-17 0,0 0-15 16,6 0-12-16,-6-4-12 0,0 4-10 0,0-3-12 15,0 3-7-15,0-4-3 0,8 4-4 0,-8-4-4 0,0 4-4 16,0 0-2-16,0 0-4 0,0-3-3 0,0 3-2 15,0 0-3-15,0-4-2 0,0 4-2 0,0 0 0 0,-8 0 0 16,8 0 0-16,-6 0-1 0,6 0 1 0,-6 0 0 0,0 4 1 16,-2-4 3-16,8 0-1 0,-6 3 4 0,0-3 1 15,-1 0 2-15,1 0 1 0,-1 4 0 0,0-4-1 0,1 4-1 16,0-1 0-16,0 1-3 0,-2 0 4 0,2 3-2 16,0 4-3-16,-1-3 0 0,1 3 1 0,-1-4 2 0,-6 8-2 15,7-4 1-15,-1 3-5 0,-6 1 2 0,7-4 1 0,-1 3-2 16,-1 1 0-16,3-1-1 0,-2 2 1 0,1-5 2 15,0 3-1-15,6-3-1 0,-8 0-1 0,8 0 2 0,0-4 0 16,-6 4-2-16,6-3 0 0,0 2 1 0,6-2-2 0,-6-1 1 16,0 0 0-16,8 1 1 0,-2 0-1 0,0-2 0 15,1-2 0 1,-2 0-1-16,10 0 0 0,-3-1 0 0,-5 1-1 16,6-4 0-16,0 0 1 0,0 4-2 0,6-4 3 0,-5-4 0 15,-2 4 1-15,2 0 2 0,5-4 0 0,-5 1 0 0,-2-5 6 16,8 4 0-16,-7-2 1 0,7-2 0 0,-2-3 0 15,-4 0 0-15,5 0 0 0,-5 0 1 0,5 0-6 0,0-4-1 16,-5 4-1-16,-1-3 0 0,-1 3 0 0,2-4-2 16,-2 0-1-16,2 4-2 0,-8-3-1 0,1 3 2 0,-1 0 0 15,1-4 0-15,-7 4 1 0,6 0 0 0,-6-3 0 0,0 3 2 0,0 0 0 0,0 0-1 16,-6-1 0-16,6 1-2 0,-7 4 0 0,1 0-1 16,-1-1 0-16,1 5-2 0,0-1-4 0,-8 4-3 0,1 0-3 15,0 0-3-15,-6 0-4 0,5 7-4 0,-5-3-5 16,6 3-6-16,-7 4-4 0,1-3-9 0,5 3-14 0,-4 0-25 15,5-4-47-15,-7 4-80 0,6-3-119 0,2-1-57 0</inkml:trace>
  <inkml:trace contextRef="#ctx0" brushRef="#br0" timeOffset="-119968.35">4658 15386 101 0,'0'0'107'0,"0"4"-22"0,-7-4-22 0,7 0-20 15,0 0-16-15,0 0-14 0,0 0-12 0,0 0-8 0,-7 0-7 16,7 0-8-16,0 0-4 0,0 0-1 0,-6 0 1 0,6 0 1 15,0 0 5-15,0 0 7 0,0 0 10 0,-6 0 12 0,6 0 12 16,0 0 11-16,0 0 6 0,0 0 6 0,-8-4 3 16,8 4 2-16,0 0-3 0,0-3-7 0,-6 3-5 15,6 0-8-15,0-4-5 0,0 4-5 0,0-4-5 0,0 1-2 16,0 3-1-16,0-4 0 0,0 0 3 0,-6 1 1 0,6 3 2 16,0-4 3-16,0 4 0 0,0-4 1 0,0 4 1 15,0-3-2-15,0-1-2 0,-7 4-2 0,7-3-5 0,0-2 0 16,0 2 0-16,0 3 1 0,0-3-1 0,-6-2 0 0,6 2 1 15,0 3 4-15,0-4 2 0,0 4-1 0,0 0-1 16,0-4 0-16,0 4-1 0,0 0-2 0,0 0-1 0,0-3-4 16,0 3-2-16,0 0 0 0,-7 0-3 0,7 3 0 15,0-3 2-15,0 0 0 0,0 0 1 0,-6 4 0 0,6-4 2 16,0 0 0-16,-7 4 0 0,7-4 1 0,-6 3-3 0,0 5 3 16,-2-5-2-16,2 5 0 0,-7-1-3 0,7 1-1 15,-7 3 0-15,0 0 0 0,-1 0 1 0,2 3-4 0,-2-3 2 16,1 7 0-16,-5-3 2 0,4 3 0 0,-6 1 1 15,1 3-2-15,-1-4 0 0,1 4 0 0,-7 4 0 0,6-4 0 16,0 4 0-16,-6-4-3 0,7 3 1 0,-7-3 0 16,6 4 0-16,1-5-1 0,-7 5 1 0,6-4 0 15,1 0-1-15,-1-3 1 0,0-1 1 0,2 0 0 0,4 0 1 0,1-3 2 16,0 0-1-16,0 0 0 0,0-4 0 0,6-4 2 16,1 4-2-16,0-4 1 0,-1 0 0 0,7-3 0 0,-6 3-1 15,6-3 1-15,0-4-1 0,0 4 0 0,0-1 0 16,0-3 1-16,0 4 1 0,0-4 0 0,6 0 0 0,-6 0 2 15,7 0 1-15,-1 0 1 0,-6-4 0 0,6 4-3 16,8-3 0-16,-8-1 0 0,0 0-1 0,8 4-3 0,-8-3 1 16,7-1 0-16,1 0-1 0,4 1 2 0,-4-1-1 15,-1 0 1-15,0 1-1 0,6-1-1 0,-5 1 1 0,5-1-1 16,-6 4-2-16,6-4 1 0,1 1 0 0,-8-1 0 0,9 0 2 16,-2 1 0-16,0-1-1 0,8 0-1 0,-8 1 3 15,1-1-1-15,-1 0-1 0,7 0-1 0,-6 1-2 0,-1-1-2 16,1 0 0-16,-1 4-2 0,1-3 0 0,0 3-2 0,-1-4-1 15,1 4 0-15,0-4 1 0,-8 4 2 0,8-3 0 16,-7 3 2-16,-1-4-2 0,2 4 7 0,-1 0-1 0,0-4 1 16,-7 4-1-16,6 0-1 0,-4 0-1 0,-1-3-1 15,-1 3 1-15,0 0-5 0,1 0 0 0,0-4-2 0,-1 4 1 16,-6 0-2-16,6 0 1 0,-6 0-2 0,0 0 1 0,7 0 2 16,-7 0 2-16,0-4 3 0,0 4 0 0,0 0 2 15,0-3 2-15,0 3 1 0,0 0 1 0,0 0 0 16,0-4 0-16,0 4-1 0,-7-4 1 0,7 1 0 0,0 3 0 15,0 0-2-15,-6-4 2 0,6 1 0 0,0-1-1 0,-6 0 0 16,-1 4 3-16,7-3-1 0,0-1-1 0,-7 0 1 0,7 1 3 16,-6-1 5-16,6 0 1 0,-6-3 1 0,6 0-3 0,-7-1 4 15,-1-3 1-15,8 4 3 0,-5-4-2 0,-2-4 0 0,7 0 1 16,-6 1 3-16,6-1-1 0,-6-3 0 0,-1-4 2 16,7 4 0-16,0-5 0 0,-7 2-3 0,7-1-1 15,0 0-4-15,-6-4 0 0,6 1-2 0,0 3-2 0,-6-8-2 16,6 4-3-16,0 1-3 0,-8-4-1 0,8 7 1 0,-6-1-2 15,6 2-3-15,-6 6-3 0,6 0-8 0,-7 4-8 16,7 4-9-16,0 0-10 0,-6 3-10 0,6 0-15 0,6 4-25 16,-6 4-44-16,0-4-89 0,7 7-92 0</inkml:trace>
  <inkml:trace contextRef="#ctx0" brushRef="#br0" timeOffset="-94664.46">4762 17083 176 0,'0'0'212'0,"-7"0"-47"0,7-4-46 0,-6 4-42 0,6 0-28 0,0 0-14 15,0-4-8-15,-7 4-7 0,7 0-7 0,0 0-3 16,0 0-3-16,0 0 1 0,0-3-3 0,0 3-3 0,0 0 0 15,0 0-1-15,0 0 0 0,0 0-1 0,0 0-1 0,0 0 0 16,0 0 1-16,0 0 2 0,0 0 0 0,0 0 2 0,0 0 2 16,0 0 2-16,0 0 1 0,0 0 3 0,0 0-1 0,0 3 0 15,0-3-2-15,0 4 1 0,0-4-2 0,0 4 1 0,0 3 0 16,-7-3-2-16,7 3 1 0,0 0 0 0,0 4 0 16,-6-4 2-16,6 8 0 0,0 0-1 0,0 3 0 0,0-4 1 15,0 5 0-15,0-1 2 0,0 1 0 0,0-1-2 0,0 4-2 16,-6-4-1-16,6 4-2 0,0 0 0 0,0 0 0 0,6 0-3 15,-6 0 0-15,0 4 0 0,0-4 0 0,0 4 0 0,0-1 1 16,0-3-2-16,0 4 1 0,0-1-1 0,0-3 0 16,0 4 0-16,0-4-1 0,0 0 1 0,0 0 0 0,0 0-1 15,0 0 0-15,0-4 1 0,0 1 0 0,0-1 0 0,6 0 1 16,-6-3-1-16,0-1 0 0,0 1 0 0,0 0 0 16,0-4 0-16,0 0 0 0,0-1-1 0,0 1 2 0,0-3-1 15,0 0 0-15,0-1-1 0,0-4 1 16,0 1-1-16,0 3 0 0,0-7 2 0,0 4-1 0,0 0 0 15,0-4 1-15,7 0 4 0,-7 3 0 0,0-3 2 16,0 0 4-16,0-3 0 0,0 3-1 0,0 0 0 16,0-4-1-16,0 0-1 0,0-3-2 0,0 3-2 0,7-3-3 15,-7 0 0-15,0 0 1 0,0-1-2 0,0 0 0 16,0-2 0-16,6 2 1 0,-6-3 0 0,0 4-1 16,7-4-1-16,-7 4 0 0,6-4-1 0,0 0 1 0,-6 0 0 15,8 4 0-15,-8-4 0 0,6 0-1 0,0 0 0 0,0 3 0 16,-6-3 1-16,7 0 0 0,0 0 0 0,-1 0 0 0,1 4-1 15,-1-4 2-15,0 0 0 0,2 4 0 0,-2-1-1 16,0 1 0-16,0 0 0 0,2-1 0 0,-2 1 1 0,7 0-1 16,-6-1 0-16,-1 1 0 0,1-1 0 0,-1 1 0 0,0 3 0 15,0 1 0-15,2-1-1 0,-2 0 0 0,0 1 1 0,1 3-1 16,-1 0-1-16,-6 0 0 0,7 0 2 0,0 3 0 0,-7 1 0 16,6 3-1-16,0 1 1 0,2 0 1 0,-8 2-1 15,6-2 0-15,-6 6 0 0,6-3 1 0,0 4 0 0,-6 3-1 16,6-3-1-16,-6 3 1 0,8 0 1 0,-8 1 0 0,6-1 0 15,-6 4-2-15,7-4 1 0,-7 4 0 0,0-3 1 16,0 3 0-16,0-1-2 0,0 2 0 0,0-1 1 16,0 0 0-16,-7 0-1 0,7-4 1 0,-6 0 2 15,-2 0-2-15,8 1 1 0,-6-1 0 0,0-3 0 0,6 0-1 16,-6-5 0-16,6 1-2 0,0 0 1 0,0-3-1 16,0-1-2-16,0 4-7 0,0-7-9 0,0 3-13 15,6-3-21-15,0-4-42 0,0 4-81 0,8-8-135 16,-7 0-77-16</inkml:trace>
  <inkml:trace contextRef="#ctx0" brushRef="#br0" timeOffset="-93959.88">5400 17906 39 0,'0'-3'322'0,"-7"-1"-72"0,7 1-74 0,0-1-62 16,0 0-36-16,0 1-21 0,0-1-15 0,0 0-9 16,0 1-9-16,0-5-5 0,0 5-6 0,0-1-4 0,7 0 0 15,-7 1-3-15,6-1 0 0,1 0 0 0,-7 1 0 0,6-1-1 16,0-3 3-16,2 3 1 0,-8 1-1 0,12-5 3 0,-5 5-1 15,0-5 2-15,-1 1 1 0,7 3 0 0,-7-3-1 16,8 3 1-16,-2-3-3 0,-5 3 0 0,6-3-1 0,-6 3-1 16,-1 4-1-16,1-4-2 0,-1 1-2 0,1 3-1 0,-1 0 0 15,0 0-2-15,-6 0 0 0,8 3-1 0,-8 1 0 0,0 3 1 16,6 1 2-16,-6-1 1 0,0 4 1 0,0-3 1 0,0-1-1 16,0 4 1-16,-6 0-1 0,6-4-1 0,0 4-1 15,-8 0 0-15,2 0-2 0,0 4 1 0,-1-4-1 16,-6 4 1-16,7-4 0 0,-1 3 0 0,-6-3 0 15,0 0 1-15,7 0 0 0,-8-4-1 0,8 4 1 16,-7-3 1-16,7-1 1 0,-8-3 1 0,8-1 2 0,6 1-1 16,-6 0 0-16,6-1 2 0,-8-3-2 0,8 4-2 15,0-4 0-15,0 0-3 0,0 3 1 0,0-3-2 16,8 0 0-16,-8 0-1 0,6 4 1 0,0-4 1 16,1 4 0-16,6-4 0 0,0 3 0 0,0-3 1 15,0 4 0-15,7-4 0 0,-7 0 1 0,6 4-3 0,8-4 1 16,-8 3 1-16,7-3 0 0,0 5 0 0,-6-5-2 15,6 3 0-15,6-3-1 0,-6 3-3 0,6-3-5 16,1 4-12-16,7-4-7 0,-8 4-13 0,7-4-11 16,6 4-16-16,-5-4-26 0,5 3-44 0,1-3-74 15,-1 0-114-15,-6 0-65 0</inkml:trace>
  <inkml:trace contextRef="#ctx0" brushRef="#br0" timeOffset="-93372.44">6611 17650 161 0,'0'-3'200'0,"-6"3"-37"0,6-4-36 0,-6 4-33 15,-2 0-27-15,8-4-18 0,-6 4-10 0,6 0-4 0,-6 0-5 16,6-3-4-16,-7 3-2 0,7 0-3 0,0-4 0 0,-6 4 1 16,6 0 1-16,0 0 2 0,0-3-1 0,0 3 1 0,-7 0 2 15,7-5-1-15,0 5-3 0,0 0-3 0,0 0-3 16,0 0-4-16,0 0 0 0,0-3-2 0,0 3-3 0,7 0-1 15,-7 0-2-15,6-4-2 0,1 4-2 0,-1 0 0 0,0 0-1 16,2 4 1-16,4-4-1 0,1 0 1 0,0 0-1 0,0 3 2 16,7-3 1-16,-7 0-1 0,6 5 0 0,1-2-1 0,-1-3 0 15,-5 4-1-15,5-4 0 0,1 3 0 0,0-3 0 0,-2 4-2 16,2-4 1-16,-7 0-2 0,1 4 0 0,5-4-1 0,-6 3-1 16,0-3-2-16,0 4-2 0,-6 0-2 0,5-1-4 15,-5-3-2-15,0 4-4 0,-1-4-6 0,0 4-8 0,1-4-7 16,-7 3-14-16,6 1-21 0,-6 0-35 0,0-4-57 0,0 0-98 31,0 0-74-31</inkml:trace>
  <inkml:trace contextRef="#ctx0" brushRef="#br0" timeOffset="-93056.61">6520 17837 69 0,'0'0'232'0,"6"0"-59"0,-6 0-52 0,0 0-37 0,7 0-25 16,0 0-16-16,6 0-8 0,-7 0-5 0,7 0-6 0,0 0-4 15,1 0-3-15,-2 0-2 0,1 0-4 0,0 0 2 0,6-4 0 16,1 4-2-16,0 0 0 0,0-3 2 0,-1 3 1 15,1-4-1-15,-1 1 1 0,1-1-1 0,0 4 0 0,-2-4-1 16,9-3 0-16,-15 7-1 0,8-4-2 0,0 1-3 0,-7 3-2 16,0-4-3-16,6 4 0 0,-12-4 0 0,6 4-1 0,0 0-1 15,-7-3-2-15,1 3 1 0,0 3-5 0,-1-3-8 16,0 0-16-16,2 4-23 0,-2 0-41 0,-6-4-70 0,6 3-114 16,-6-3-76-16</inkml:trace>
  <inkml:trace contextRef="#ctx0" brushRef="#br0" timeOffset="-85297.25">7796 17046 123 0,'0'0'164'0,"0"0"-38"0,7 0-33 0,-7 0-21 16,0 0-13-16,0 0-10 0,0 3-6 0,0-3-4 0,0 0-6 15,0 0-2-15,0 4-4 0,0-4 0 0,0 0-3 0,0 4-2 16,0 0-2-16,-7-4 1 0,7 3-1 0,0 1 0 0,-6 0-1 16,6 3-3-16,0 0-1 0,-7-3 0 0,7 3 3 15,0 4-1-15,0 0-3 0,0 0 0 0,0 4 0 0,0-1 0 16,0 5 1-16,0-1 1 0,7 1-3 0,-7-1-1 0,0 4 0 15,0 0-2-15,0-1-1 0,6 1-2 0,-6 4 0 0,0-4-2 16,0 4-1-16,0-4 0 0,0 3-2 0,7 1-1 16,-7-4-1-16,0 0 0 0,0 4 0 0,0-4 0 0,0 0 0 15,0-1-1-15,0-2-3 0,0-1 4 0,0 4 0 0,-7-7 0 16,7 3 1-16,0-3 0 0,-6-1 0 0,6 1 0 0,0-4 3 16,0 0 0-16,-7-4-3 0,7 1 0 0,0-1-1 0,0-3 0 15,0 0 0-15,0-1 1 0,0 1-1 0,0 0 0 0,0-1 3 16,0-3 2-16,0 0 2 0,0 0 2 0,0 4 2 15,0-4 1-15,0 0 1 0,0-4-1 0,0 4 0 0,0-3-2 16,0 3-1-16,0-4-1 0,0 0-3 0,0 1-2 0,0-1-1 16,0 0 0-16,0-3-1 0,0 3-1 0,0-3 0 0,0-1-1 15,0 1 1-15,0 0 0 0,0-1 0 0,7 1 0 0,-7-4 1 16,0 4-1-16,0-4 0 0,0 0-1 0,0 0-1 16,0 0 0-16,0-4 0 0,0 4-2 0,6 1 1 0,-6-6 1 15,0 5-1-15,7 1 0 0,-7-1 0 0,0 0 1 0,7 0 2 16,-7 3 0-16,6-3 0 0,-6 4 0 0,6 0 0 0,-6 0 0 15,8-1 0-15,-8 1 0 0,6 0-1 0,0 2 0 16,-6-1 0-16,6 2-1 0,0 0 1 0,2-3-1 0,-2 3 3 16,1 0 0-16,-7 1-1 0,6-1-1 0,-6 4 1 0,6 0 0 15,2-4 0-15,-8 4 0 0,6 0-4 0,0 0 3 0,-6 4 1 16,7 0 0-16,-7-4-1 0,0 3 0 0,7 5 1 0,-7-5-2 16,6 5 1-16,-6-1-2 0,6 1 0 0,-6-1 2 0,7 0 1 15,-7 1-1-15,0 2 1 0,6-2 0 0,-6 6-2 16,7-3 1-16,-7 0 1 0,0 0 0 0,0 4 0 0,7-1-1 15,-7-3 0-15,0 4 1 0,0-4 0 0,0 4 1 0,0-4 0 16,0 4-1-16,0-4 1 0,0 0 0 0,0-1 1 0,0 1-1 16,0-3-1-16,6 3 0 0,-6-4-1 0,0 0 1 0,0 1 0 15,0-1-1-15,0 1-1 0,0-1-2 0,6-3-3 16,-6 3-7-16,0-7-6 0,7 7-11 0,-7-7-13 0,7 4-25 16,-1-4-46-16,0 0-95 0,1-4-112 0,-1 4-64 0</inkml:trace>
  <inkml:trace contextRef="#ctx0" brushRef="#br0" timeOffset="-84500.03">8396 17570 186 0,'0'-4'167'0,"6"4"-30"0,-6-4-32 0,0 4-24 16,0-3-20-16,0 3-14 0,0 0-12 0,0-4-3 0,0 4-6 15,0 0-3-15,0-4-2 0,0 4-1 0,0 0 0 0,0 0 0 16,0 0 0-16,0 0-3 0,0 0 1 0,0 0-4 0,0 0-2 16,0 0-3-16,0 0-2 0,0 0-3 0,0 4-1 0,0 0 3 15,0-1-2-15,0 5 0 0,0-1 3 0,0 0 3 16,0 4 1-16,0 0 1 0,0 0 2 0,6 8-1 0,-6-5 2 15,0 5 1-15,0-1-1 0,8 4 0 0,-8 0-2 0,0 0-1 16,0 4-3-16,0-4-1 0,0 3-2 0,0-3-1 16,0 7-2-16,-8-3-3 0,8 0 1 0,0-4-1 15,-6 3 0-15,6-3-2 0,-6-3 1 0,6 2 0 0,-6-2 1 16,6-4 0-16,-7-1 1 0,7 1 0 16,0-4 0-16,-7 0 0 0,7-4 2 0,0 0-1 0,0 1-2 15,0-5 1-15,0 1-1 0,0 0 0 0,7-1-1 16,-7-3-2-16,0 0-9 0,7 0-10 0,-7 0-13 15,6-3-24-15,0-1-47 0,-6 0-76 0,6-3-135 0,2 3-70 16</inkml:trace>
  <inkml:trace contextRef="#ctx0" brushRef="#br0" timeOffset="-82407.09">9099 17654 65 0,'0'0'110'0,"0"0"-21"0,0 0-20 0,0 0-18 0,0 0-15 0,0 0-11 15,0 0-7-15,0 0-5 0,0 0 1 0,0-4 1 0,0 4 5 16,0 0 8-16,0 0 5 0,0 0 4 0,0 0 4 15,0 0 2-15,0 0 0 0,0 0-3 0,0 0-4 0,0 0-5 16,0 0-5-16,0 0-3 0,0 0-5 0,-6 0-4 0,6 0-3 16,0 0-2-16,0 0-4 0,0 0-1 0,0 0 0 0,0 0-2 15,0 0-1-15,0 0 1 0,0 0 1 0,0 0 2 0,0 0 2 16,0 0 2-16,0 0 2 0,0 0 2 0,0 0 1 16,0 0 1-16,0 4 0 0,0-4-2 0,0 0 0 0,0 0-1 15,0 0-5-15,0 0 0 0,0 0 0 0,0 0-2 0,0 0 0 16,0 0-1-16,0 0-1 0,0 0 1 0,0 0 0 0,6 0-1 15,-6 0 0-15,0 0-1 0,0 0-1 0,0 0 1 0,7 4 1 16,-7-4 0-16,6 0 1 0,-1 3 0 0,4-3 0 16,-3 0 0-16,0 0 1 0,0 0 0 0,8 4-1 0,-8-4 1 15,7 0 0-15,7 0-1 0,-8 4 0 0,2-4-1 0,5 0 2 16,1 0-1-16,0 0-1 0,-1 0-1 0,1 0 2 0,0 0-2 16,5 0 1-16,-5-4 0 0,6 4-2 0,0 0 2 0,0 0 0 15,-1-4-2-15,-5 4 1 0,7 0 2 0,-1 0-1 0,0 0 0 16,-1-3-1-16,-5 3-1 0,0 0 1 0,-2 0-1 0,-4 0-1 15,-1 0 0-15,1 0 0 0,-2 0-1 0,-5 0 1 16,0 0 3-16,-1 0-3 0,-6 0 0 0,6 0 0 0,-6 3 1 16,0-3 0-16,7 0 0 0,-7 0-1 0,0 0-1 0,0 0 1 15,0 0 0-15,0 0 0 0,0 0-2 0,0 0 0 0,0 0-3 16,0 0-3-16,0 0-4 0,0 0-2 0,0 0-7 0,0 0-6 16,-7 0-6-16,7 0-11 0,-6 0-9 0,6 4-19 0,-6-4-30 15,-1 0-50-15,0 0-74 0,1-4-96 0</inkml:trace>
  <inkml:trace contextRef="#ctx0" brushRef="#br0" timeOffset="-81966.25">9379 17515 245 0,'0'-4'242'0,"0"1"-87"0,0-1-66 16,0 4-34-16,0-4-20 0,7 1-11 0,-7 3-8 15,6-5-7-15,-6 5-2 0,0 0-2 0,6-3 1 0,-6 3-3 16,0 0 2-16,0 0-3 0,8 3 3 0,-8-3 1 0,0 5 2 15,0-5 6-15,0 3 2 0,0 5 3 0,0-5 1 0,0 5 3 16,0-1 4-16,0 4 0 0,0 0-2 0,-8 0-1 0,8 3-2 16,0 1-1-16,0 3-3 0,0 0-4 0,0 1-3 0,-6-1-3 15,6 4 0-15,0 0-3 0,0 4-1 0,0-4-1 16,0 0-1-16,0 0 1 0,0 0 0 0,6 0-1 16,-6 0-1-16,0-4 0 0,0 4 0 0,0-8-1 0,8 5 0 15,-8-4 2-15,0-1-2 0,6-3 0 0,-6 0 0 16,0 0-1-16,0 0 0 0,0-3 1 0,6-5-1 15,-6 4-1-15,0-3-1 0,6 0 0 0,-6-1-3 16,0 1-4-16,8-4-10 0,-2 0-15 0,-6 0-24 16,6 0-33-16,1-4-69 0,-1 1-113 0,1-1-86 0</inkml:trace>
  <inkml:trace contextRef="#ctx0" brushRef="#br0" timeOffset="-80078.33">10284 17215 91 0,'0'-4'154'0,"0"0"-24"0,0 4-24 0,0-3-20 0,0 3-19 16,0-5-15-16,-6 5-10 0,6-3-6 0,0 3-2 0,0 0-7 16,0 0-3-16,0-3-5 0,0 3-3 0,0 0-2 15,0 0-2-15,0 0-5 0,0 0 0 0,0 0-5 0,0 0 0 16,0 0-2-16,0 0 0 0,0 0 0 0,0 0 0 0,0 0 0 16,0 0 3-16,0 0 3 0,6 0 1 0,-6 0 4 0,0 0 4 15,0 0 5-15,0 0 1 0,0 0 0 0,0 0-3 0,0 0 0 16,0 0-2-16,0 0-5 0,0 0-3 0,0 0-5 15,0 0-1-15,0 3 1 0,7-3 1 0,-7 8-1 0,0-1 1 16,0 4 3-16,0 0 1 0,0 3 3 0,7 1 1 0,-7 3 1 16,0 0-2-16,0 4 2 0,0 0 1 0,0 1 0 0,0-1-3 15,0-1-1-15,0 1-1 0,0 0 0 0,0 0-1 0,6 1-1 16,-6-1-2-16,0-1 0 0,0-2-1 0,0 3 0 16,6-4-2-16,-6 0-4 0,0 1 2 0,7-1-1 0,-7 0 1 15,0-3-1-15,7 0 1 0,-7-1 0 0,0-3 0 0,6 4 5 16,-6-4-3-16,0-4 0 0,7 4-2 0,-7-3 1 0,0-1 1 15,0-3-1-15,0 3 1 0,0-3 3 0,0-4 2 0,6 3 4 16,-6 1 4-16,0-4 2 0,0 0 1 0,0 0 1 16,0-4 0-16,7 1-1 0,-7-1 0 0,0 0-3 0,7 1-2 15,-7-5-2-15,0 5-2 0,6-5-2 0,0-3 1 0,0 4-2 16,-6-1-3-16,7-3 1 0,-7 4 1 0,7-4-2 0,-1 0 1 16,-6 0-2-16,7 4 2 0,-1-4-1 0,-6 0-1 0,6 0-2 0,2 0 1 15,-8 0-1-15,0 0 0 0,6 0 0 0,-6 0-1 0,6 4-1 16,-6-4 1-16,0 3-1 0,0 5 1 0,6-1 1 0,-6 0-2 15,0 1 1-15,0-1 1 0,0 4 0 0,8 0 0 16,-8 4 0-16,6-1 0 0,-6 5 0 0,6-1 0 0,1 0 1 16,-7 4-1-16,5 4 0 0,3-1 0 0,-1 1 0 0,-1 0 0 15,0 0 0-15,0 3 0 0,2-3-2 0,4 3 1 0,-5-4 1 16,0 5-1-16,6-1-1 0,-7-3 2 0,0-4 0 16,1 4 0-16,6-4 2 0,0-1-2 0,-6 1-1 0,-1-3 0 15,7 3 0-15,-7-4-1 0,1 0-3 0,6 1-1 16,-7-5 0-16,2 5 2 0,-2-5-1 0,0 1 2 15,1-4-2-15,0 0 0 0,-1 0 3 0,0 0 2 16,-6-4-1-16,7-3 1 0,-1 3 0 0,-6-3 0 16,6 0 1-16,2-1 0 0,-8-3 0 0,0 0 2 0,6 0-1 15,-6-3 1-15,0-4 2 0,0-1 1 0,6 1 1 0,-6-4 1 16,0 0 0-16,7 0-1 0,-7-4-1 0,6 4 0 0,-6-4-2 16,7 1-2-16,0-4-2 0,-1 3-1 0,0-3-1 15,1 0 1-15,0-5-1 0,-1 5 2 0,0-4-2 0,1 4 0 0,0-4 0 16,-1 7 1-16,1-3 1 0,-7 7 0 0,0 0 0 15,0 0 0-15,6 8 0 0,-6-1-1 0,0 4-3 0,0 3-5 16,-6-3-7-16,6 8-9 0,0-1-4 0,0 4-6 0,0 0-7 16,0 4-9-16,0 3-7 0,6 0-8 0,-6 4-14 0,6 0-32 15,-6 4-70-15,7 0-136 0,0-1-65 0</inkml:trace>
  <inkml:trace contextRef="#ctx0" brushRef="#br0" timeOffset="-78593.45">11190 17790 159 0,'0'-4'142'0,"0"4"-30"0,0-4-27 0,0 1-18 15,0 3-14-15,0-4-9 0,0 0-7 0,0 4-2 0,0-4-7 16,0 4-2-16,6-3-2 0,-6 3-5 0,0-4-3 0,0 4-2 15,0-4 0-15,0 4-6 0,0-3 5 0,0 3-4 0,0 0-2 16,0-4 0-16,0 4-2 0,0 0-3 0,0 0 1 0,0 0 1 16,0 0 3-16,0 0 3 0,0 0 2 0,0 0 1 15,0 0 3-15,0 0 2 0,0 0 2 0,0-4-6 0,0 4 0 16,0 0-1-16,0 0 1 0,0 0 1 0,0 0-1 0,0 0 0 16,0 0 0-16,0 0 1 0,0 0-1 0,0 0-1 0,0 0-5 15,0 0-2-15,0 0-3 0,0 0-2 0,0 0-1 0,7 4 1 16,-7 0-1-16,0-1 0 0,0 1 1 0,0 7-1 0,0-3 0 15,6-1 0-15,-6 4 0 0,0 4-1 0,0-4 1 16,6 3 2-16,-6 1 1 0,0-1 1 0,0 1-1 16,8 3 2-16,-8 0 0 0,0-2 1 0,0-2-2 15,6 4-1-15,-6-3-1 0,0 0-1 0,6-1 1 0,-6 1-1 16,6-1 0-16,-6-3 0 0,8 4-1 0,-8-4 0 16,0-3 0-16,6 3 0 0,-6-4 0 15,0 0 0-15,0 1-1 0,0-1 0 0,6-3 0 0,-6-1 0 16,0 1 1-16,0-1-1 0,0-3 4 0,0 4-2 15,0-4-1-15,0 4 1 0,0-4 0 0,0 0-1 0,0 0-2 16,0 0-5-16,0 0-12 0,-6 0-5 0,6 0-11 16,0-4-16-16,0 0-28 0,0 1-54 0,0-4-88 15,0 3-104-15</inkml:trace>
  <inkml:trace contextRef="#ctx0" brushRef="#br0" timeOffset="-78122.59">11281 17654 24 0,'0'-4'230'0,"7"1"-60"0,-1-1-49 16,-6 0-36-16,6 1-24 0,1-1-14 0,-7 1-10 15,7-2-7-15,-1 2-6 0,-6-1-3 0,6 0-3 0,1 1-3 16,0-1-3-16,-1 4-2 0,1-4 0 0,-1 1 0 0,0 3-2 16,2-4-1-16,-2 4-1 0,0 0 0 0,0-3-4 0,1 3-1 15,6 0 1-15,-6 0-1 0,-1 3 0 0,8-3-2 0,-8 4 1 16,0-4 0-16,0 3 1 0,2 5 1 0,-2-5-2 0,0 1 1 15,1 3 0-15,-7 1 1 0,0-1-1 0,0 1-1 0,0-1-2 0,0 0 0 0,0 4 1 0,-7-3-1 0,1 3 2 32,0-4-1-32,-2 4-1 0,2 0 2 0,0-4 0 0,-8 4 1 15,8-4 0-15,-7 4-1 0,0-3 0 0,0 3 0 0,1-4 0 0,-2 4 0 0,1-3-1 0,0-1-2 0,0 0 2 0,0-3 0 16,-6 3 5-16,5 0-1 0,1-3-3 0,1 0 0 16,-2-1 0-16,2 1 2 0,4 0-2 0,-4-1 0 15,12-3-7-15,-7 4 1 0,1-4 0 0,6 0-3 16,0 0-8-16,6 0-24 0,-6 0-41 0,7 0-67 0,-1-4-117 15,0 4-76-15</inkml:trace>
  <inkml:trace contextRef="#ctx0" brushRef="#br0" timeOffset="-77174.24">11418 17665 26 0,'0'0'62'16,"0"0"-3"-16,0 0 5 0,-7 0 5 0,7 0 3 0,0-4 5 15,0 4-1-15,0 0-2 0,0 0-7 0,0 0-7 0,0 0-11 16,0-3-10-16,0 3-9 0,0 0-9 0,0 0-5 0,0 0-2 16,0-4-6-16,0 4-1 0,0 0-2 0,-6 0-4 0,6 0 1 15,0 0 0-15,-7 0 1 0,7 0-2 0,-7 0 2 16,1 0 1-16,0 0 1 0,6 0-1 0,-6 4 1 0,-2-4 2 16,2 0 2-16,0 0 2 0,-1 0-1 0,-6 0 1 0,6 0-1 15,1 0 1-15,0 0 0 0,-8 3-3 0,8-3-1 0,-7 0-2 16,6 0-2-16,1 0-2 0,-7 0 1 0,7 4 0 0,-8-4 0 15,8 0 0-15,0 4 0 0,-2-4-3 0,-4 3 2 0,5-3 0 16,1 4 1-16,-1 0-2 0,7-1 0 0,-7 1-1 0,1 0-1 16,6 3 2-16,-6-3-2 0,6-1 0 0,0 1-4 15,0 3-3-15,0 0-2 0,0-3-3 0,0 3-5 0,6-3-10 16,-6 3-13-16,6-3-23 0,-6 3-35 0,7-3-64 0,0-4-114 16</inkml:trace>
  <inkml:trace contextRef="#ctx0" brushRef="#br0" timeOffset="-61376.24">11913 17046 11 0,'-7'-4'249'0,"7"4"-60"16,0-4-52-16,-6 1-42 0,6 3-25 0,0-4-14 0,0 4-7 0,-6-4-3 15,6 1-5-15,0 3-3 0,0-4-4 0,0 4 0 16,0-4-3-16,0 4-1 0,0-3-3 0,0 3-3 0,0-4-2 15,-8 4-4-15,8-4-2 0,0 4 2 0,0-3-4 0,0 3-1 16,0 0-1-16,0 0-2 0,0 0-2 0,-6 0-2 0,6 0-1 16,0 0-6-16,0 0 0 0,-6 3 2 0,6-3-1 0,-7 4 0 15,0 0 0-15,7-1 0 0,-6 1 0 0,0 0 0 16,-1 3 0-16,1-3 0 0,-2 3-2 0,-4 0 2 0,6 1-1 16,-1 3 1-16,0 0-1 0,-5 0 1 0,5 0-1 0,-6 0 1 15,6 7 1-15,-5-3-2 0,4-1 0 0,-4 8 0 0,5-4 1 16,-6 5 0-16,7-1 0 0,-7 0-1 0,7 3 1 0,-2 1-2 15,2-4-2-15,6 4 3 0,-6-1-1 0,-1-3 2 16,7 4 1-16,-7-4 1 0,7 0-2 0,0 4 3 0,0-5 1 16,0 1 0-16,7 0-2 0,-7-3-1 0,7 2 0 0,-1-2 1 15,-6-1 0-15,6-3-1 0,2 3 2 0,-2-3 2 16,7-4 1-16,-7 3 1 0,1-3-1 0,6 0 0 0,-7 0 0 16,8 0 1-16,-2-3-3 0,-5-1-2 0,6 1 2 0,0-5-3 15,0 5-1-15,0-5 0 0,-1 1-2 0,2 0-5 0,5-4-6 16,-5 0-11-16,6 0-9 0,-1-4-15 0,0 4-23 0,-1-7-40 15,3 3-59-15,5-3-93 0,-6-1-83 0</inkml:trace>
  <inkml:trace contextRef="#ctx0" brushRef="#br0" timeOffset="-60448.74">12089 17258 22 0,'0'0'186'0,"0"-3"-24"0,0 3-27 15,0-4-19-15,0 0-23 0,0 1-20 0,0 3-16 0,0-4-16 16,0 4-9-16,0-4-6 0,0 4-6 0,0-3-6 15,0-1 0-15,6 4 0 0,-6-4-2 0,0 1-1 0,6 3 0 16,-6-4 1-16,7 1 1 0,-7-5 0 0,7 8-1 0,-1-8-1 16,0 8 1-16,1-3-2 0,0 0 2 0,-1-2-4 0,1 5 0 15,-1-3 0-15,-6-1-1 0,6 4 0 0,2 0-3 0,-2 0 0 16,0 0-2-16,-6 4 0 0,6-1 1 0,-6 5-2 0,0 0 0 16,7 3 0-16,-7-1 2 0,0 1 1 0,0 8 0 15,0-5 0-15,0 1 0 0,-7 3 0 0,7 0 1 0,0 4 1 16,-6-3-4-16,6-1 2 0,-6 4-2 0,0-4 0 0,6 1-1 15,-8-1-1-15,8 4-1 0,0-8 1 0,-6 5 0 0,6-4 0 16,0-1-1-16,0 1 1 0,0 0 0 0,0-4 0 16,0 0 1-16,6-1 1 0,-6 1-1 0,8-7-1 0,-8 3 0 15,6 1 0-15,0-4 1 0,-6-1 1 0,6 1 3 0,1-4-1 16,0 4 2-16,6-8 1 0,-7 4 1 0,0-4 2 0,8-3-1 16,-1-1 1-16,0 1-1 0,-7 0 0 0,6-4 0 0,3 4 0 15,-3-8-2-15,2 4 1 0,-2 0 0 0,2 0-3 0,-8-4-2 16,7 5 0-16,1-1 0 0,-8-5-2 0,0 6 1 15,7-1-1-15,-6-4-1 0,-1 4 1 0,-6 0 1 0,7-4-2 16,-1 4 0-16,0-3 0 0,2 3 0 0,-8-4-1 0,6 1-1 16,-6 2 1-16,6-2-2 0,-6 3 0 0,6-4-4 0,-6 4-5 15,0 0-8-15,8 0-9 0,-8 4-14 0,0 0-18 0,0 3-23 16,6 0-37-16,-6 4-58 0,6 0-102 0,-6 0-79 0</inkml:trace>
  <inkml:trace contextRef="#ctx0" brushRef="#br0" timeOffset="-59597.86">12799 17188 186 0,'0'0'225'0,"0"-3"-62"15,0 3-55-15,0 0-42 0,0 0-27 0,0 0-14 0,-7 3-11 16,7 5-4-16,0-5-2 0,0 5-1 0,0 3 0 0,0 0 1 15,-7-4 1-15,7 4 4 0,0 0 0 0,0 0 1 0,0 0 2 16,0 0-1-16,0 0 2 0,7 0 0 0,-7 0-2 0,0-4-1 16,0 4-1-16,0 1-1 0,0-1-3 0,7-4 2 0,-7 0-2 15,6 1-3-15,-6-1-1 0,0 0-1 0,6-3-1 16,-6-1 1-16,0 5-1 0,7-5-4 0,-7 1 1 0,0-4 2 16,0 4 3-16,0-1 2 0,0-3 3 0,0 0 1 0,0 4 3 15,0-4 5-15,0 0 1 0,0 4 0 0,0-4-2 0,-7 0-1 16,7 0-4-16,-6 0-1 0,0 0-2 0,6 0-3 0,-7 0-4 15,0 0 0-15,7 0-2 0,-6 0 0 0,-1 0 0 16,7 0-1-16,-6 3 0 0,0-3-1 0,-3 0 0 0,4 4 0 16,-1 0 1-16,0-1-2 0,-1 1 2 0,0 0 0 0,-6-1 0 15,7 5 0-15,0-1 0 0,-8 1 1 0,8-2-1 0,-8 2 0 16,8 3 1-16,-7 4-1 0,7-4-1 0,-1 0 1 0,-6 3 0 16,7-3-1-16,-1 4 1 0,0-4 0 0,7 3-1 15,0-3 1-15,-6 1 0 0,6-1 0 0,0-4 0 0,0 4 0 0,6-4 0 16,-6 4 1-16,7-3 0 0,-7-1 1 0,7-3-1 0,5 3 0 15,-5-3-1-15,0-1 0 0,-1 1 0 0,7-4-1 0,0 3 0 16,-6-3-1-16,5 0 0 0,2-3 1 0,-1 3 0 16,-7-4 0-16,8 1 2 0,-8 3-1 0,5-4 0 0,-2 0 0 0,-3 1 0 0,0-5 1 15,1 5-1-15,-1-5 0 0,1 5 0 0,0-5 0 16,-7 1 0-16,6 0 1 16,-6-4 0-16,6 3 0 0,-6 1 0 0,0-1 0 15,0-3 1-15,0 4-2 0,0-4 2 0,0 4-1 0,0-4 0 16,0 4 1-16,0-4-1 0,0 3-1 0,0-3 2 0,0 4-1 15,0 0-1-15,0-4 2 0,-6 4 0 0,6 3-2 0,0-3 1 16,0-1-1-16,0 5-1 0,0-1 1 0,0 0 1 0,0 4-2 16,0 0 1-16,0-4 0 0,0 4 0 0,0 4 0 0,0-4 0 15,0 8-1-15,0-5 0 0,0 5 0 0,0-1 0 16,0 0 1-16,0 4 0 0,0-4 0 0,6 4 0 0,-6 0 1 16,0 0-1-16,0-3 0 0,7 3 0 0,-7-4 0 0,0 4 0 0,7-4-3 0,-1 0 1 15,0 1 1-15,-6 0 0 0,8-5 1 0,-2 4-1 0,0-3 1 16,7 0-1-16,-7-1 2 0,8 1-2 0,-8-4-5 0,8 4-5 15,-8-4-7-15,7 0-9 0,0 0-15 0,0-4-25 16,0 4-41-16,0-4-63 0,0-3-102 0,6 3-79 0</inkml:trace>
  <inkml:trace contextRef="#ctx0" brushRef="#br0" timeOffset="-59232.96">13117 17188 160 0,'0'-3'204'0,"0"3"-49"0,0 0-39 0,0 0-31 0,-6 3-22 16,6 2-16-16,0-2-8 0,0 5-3 0,0-1-1 0,-6 4-2 15,6 0 0-15,0 0-3 0,-7 3-2 0,7 1-3 0,0 3-1 16,-7 0-4-16,7 4-2 0,0 1 0 0,-6-1-4 0,6 3 0 16,0-3-4-16,-7 4-3 0,7-4-1 0,0-1-1 0,0 6 0 15,7-6-3-15,-7 1 0 0,0 0-1 0,0 0 1 0,6-4 0 16,-6 5-1-16,7-5 0 0,-7 0 0 0,7 1 1 16,-1-5 0-16,0 4-1 0,1-3 0 0,-7 0 1 0,7 0-1 15,-1-1 0-15,0-3-1 0,-6 0-1 0,14 0 0 0,-8-4-5 16,-6 1-1-16,7-1-5 0,-1-3-5 0,0-1-9 15,2 1-19-15,-8-4-39 0,6 0-60 0,-6 0-92 16,0-4-100-16</inkml:trace>
  <inkml:trace contextRef="#ctx0" brushRef="#br0" timeOffset="-58699.68">13124 17218 57 0,'0'-3'216'0,"7"3"-38"0,-7-4-39 16,0 0-33-16,0 1-27 0,6-2-23 0,-6 5-14 0,6-3-8 15,-6 0-6-15,0-2-3 0,7 5-3 0,0-3 1 0,-1-1-3 16,1 1-4-16,-1-1-3 0,0 0-2 0,2 4 0 15,-2-3-2-15,7-1 0 0,-7 0-4 0,7 4 0 0,0-3 0 16,-7 3-1-16,8 0 0 0,-1-4 0 0,0 4 0 0,-7 4 0 16,6-4 0-16,3 3 0 0,-3-3-1 0,-5 4 1 0,0 0 0 15,5 3-1-15,-12-3-1 0,7 3 0 0,0 4-2 0,-1 0 0 16,-6 4 0-16,0-4 0 0,0 3 0 0,0 1 0 0,-6-4 2 16,-1 4-2-16,0 3 2 0,7-4 0 0,-12 1-1 15,5 4-1-15,0-5 0 0,-5 1 0 0,5 0 0 0,-6-5 0 16,6 1-1-16,-5 0 0 0,-2 0 1 0,2 0 1 0,4-3 0 15,-4-1 1-15,-1 0 0 0,0 1-2 0,6-4 0 0,-5-1-3 16,-2 0 2-16,8 2 0 0,-1-2-2 0,7-3 0 16,-6 4-4-16,-1-4-5 0,7 0-9 0,-7 0-16 0,7 0-26 15,0 0-45-15,0-4-76 0,7 4-126 0,-7-3-64 0</inkml:trace>
  <inkml:trace contextRef="#ctx0" brushRef="#br0" timeOffset="-58013.32">13430 16958 114 0,'0'0'233'0,"0"-4"-53"0,7 4-43 16,-7-3-38-16,0 3-28 0,6-4-18 0,1 4-14 0,-7-4-7 16,6 1-4-16,8 3-2 0,-8-4-2 0,0 4-2 0,8-4-2 15,-2 4-1-15,-5-3-3 0,6 3 1 0,0-4-2 0,-1 4-2 16,2 0-1-16,5 0 0 0,-5 4-3 0,5-4 2 0,-6 3-2 16,7 1 2-16,-7 3-1 0,7 1 1 0,-2-1 0 0,2 8 1 15,0-1-1-15,-1 1 0 0,1 7-2 0,-1 0 1 16,7 0-3-16,-6 4-1 0,0 3-2 0,-1 0 0 0,7 4-2 15,-13 0 0-15,7 0-1 0,-1 0-1 0,-6 3 1 0,1-2-1 16,-2 2 0-16,-5 1 0 0,-1-4 1 0,-6 4-1 0,0 3 0 16,0-4 0-16,-13 4 0 0,1 1 0 0,-2-1-1 0,-5 0-2 15,-7-3 1-15,0 4-1 0,0-1-3 0,-7-4-4 0,-6 1-1 16,7 0-1-16,-8-8-4 0,1 4 0 0,0-8 1 16,0 1 0-16,0-4 1 0,6 0 1 0,1-4-3 15,-1-3-11-15,1-4-12 0,12-4-41 0,-5 1-87 16,5-1-131-16,7-3-74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5:35:24.29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312 2333 100 0,'0'0'191'0,"0"0"-42"0,0-3-41 0,0 3-35 0,-6 0-23 16,6 0-12-16,0-4-9 0,0 4-4 0,0 0-2 15,0 0-2-15,0-3-1 0,0 3-2 0,0 0-3 0,0 0-6 16,0-4-1-16,0 4-1 0,0 0-1 0,0 0-1 0,0 0-2 15,0 0 1-15,0 0-2 0,0 0 1 0,0 0 1 16,0 0 1-16,0 0 0 0,0 0-1 0,0 0 2 0,0 0 0 16,0 0 2-16,0 0 0 0,0 0 1 0,0 0-1 31,0 0-1-31,0 0-2 0,0 0 0 0,0 0 0 0,0 0-2 0,0 0 1 0,0 4-2 0,6-4-1 0,-6 3 0 31,0-3 0-31,0 4 0 0,0 3 0 0,7 0-1 0,-7 1 2 16,0 6-1-16,6-3 2 0,-6 4 0 0,7-1 2 0,-7 1 2 15,6 3 0-15,-6 1-1 0,7-1 0 0,-7 1 1 16,0-1 0-16,7 4 0 0,-1-4-1 0,-6 4-1 0,6 0-1 16,1-3-1-16,-1-1 1 0,1 4-1 0,-1-4 1 15,-6 0 0-15,7 0-1 0,-1-3 0 0,1 4-2 0,0-5 2 16,5-3 0-16,-4 4-1 0,-8-4-2 0,6 0 1 16,0 0 0-16,0 0 2 0,1-4 0 0,-1 4-2 0,-6-7-1 15,7 3 1-15,0 0 2 0,-7-3-2 0,0 0-1 0,6-1-1 16,-6 1 1-16,0-4 0 0,0 4 1 0,6-4 0 0,-6 0 0 15,0 0 2-15,0 0 2 0,0 0 3 0,0 0 0 16,0 0 4-16,0 0 1 0,7-4 0 0,-7 0 3 16,0 1-3-16,0-1-3 0,0-3-2 0,7-1-1 0,-7 1-1 15,6 0-5-15,-6-1 0 0,7-2-4 0,-7-1 2 0,0 0 1 16,6 0 0-16,-6 0 0 0,7 0-2 0,-1 0 2 16,-6 0 0-16,7-1 1 0,-7-2-1 0,6 3 0 0,-6 0 0 15,6 0-1-15,-6 0 1 0,8 0 0 0,-8 0 0 0,6 4-1 16,-6-4 1-16,6 7 0 0,-6-3 0 0,0 0 0 0,7 3 1 15,-7 0-1-15,0 4-1 0,0-3 0 0,6 3 0 16,-6 0 1-16,0 0 0 0,7 3-1 0,-7 1-1 0,6 0 1 16,1-1 1-16,-1 5-1 0,0-1 1 0,2 4 0 0,-2 0 0 15,0 0 1-15,1 0 2 0,6 0-2 0,-7 0-1 16,6-1 2-16,3 5-1 0,-9-3 0 0,7-1-2 0,0 3 0 0,0-3 0 16,0 0 0-16,-6 0 0 0,5 0 0 0,2 0 1 15,-2-4-1-15,-5 4 2 0,6-4 0 0,0 1-1 16,-7-1 0-16,8 0 1 0,-8-3-1 0,8 0 1 0,-8-1-1 0,0 1-1 15,1-4 1-15,6 0 0 0,-6 0 0 0,-1 0 0 16,0-4 0-16,-6 1-1 0,6-5 2 0,2 1-1 0,-2-4 3 16,0 0 1-16,1-7 3 0,-1 3 0 0,-6-3 1 15,7-4 3-15,0 4 0 0,-1-5 2 0,0 2 0 0,-6-5-1 0,8 4-1 16,-2-3 0-16,-6-1-2 0,0 0 1 0,6 0-1 16,-6-3-3-16,0 4-2 0,0-5 1 0,0 1-4 0,0 3 1 15,0-3-2-15,0 3-1 0,-6 1-2 0,6 2 1 0,-6 2-1 16,6 6 0-16,0-3-1 0,-8 7-4 0,8 0-10 15,0 3-9-15,0 5-11 0,0-1-12 0,0 4-19 16,8 0-25-16,-8 4-56 0,6-1-106 0,-6 1-90 0</inkml:trace>
  <inkml:trace contextRef="#ctx0" brushRef="#br0" timeOffset="749.63">5144 2831 121 0,'0'0'113'0,"0"0"-19"0,0-3-19 31,0 3-14-31,0 0-13 0,0 0-12 0,0-4-9 16,0 4-5-16,0 0-4 0,0-3-4 0,0 3-2 0,0-4-2 0,0 4-3 0,0 0 0 15,0 0 1-15,0 0 0 0,0-4 0 0,0 4 0 16,0 0 1-16,0 0-2 0,0 0 0 0,0 0-1 0,0 0-2 16,0 0-6-16,9 0 0 0,-9 0 1 0,0 0 0 0,0 4 1 15,0-4 0-15,0 4 0 0,0-1 1 0,6 1 4 16,-6 3-1-16,0-3-3 0,6 3 2 0,-6 4 1 0,7-4 3 16,-7 4 3-16,0 4 0 0,6-4 1 0,-6 4 0 15,7 0 1-15,0-1 0 0,-7 4-3 0,6-3-2 0,0 3-2 16,-6-3 1-16,7 4-1 0,0-1 0 0,-7 0-2 0,6 0 1 15,0 1-2-15,-6-5 1 0,8 4-1 0,-8-7-1 16,6 5 0-16,-6-6 0 0,6 1 0 0,1 4 0 0,-7-8 0 16,0 4 0-16,6-3 0 0,-6-1 0 0,0 0 1 15,0 0 0-15,0-3 0 0,6 3 0 0,-6-3 1 0,0 0-1 16,0-1-1-16,0-3 1 0,0 4-1 0,7-4 1 0,-7 4-1 16,0-4-1-16,0 0 0 0,0 0 1 0,0 0-1 15,0 0 2-15,0 0 2 0,0 0-3 0,0 0 1 16,0 0 1-16,0 0 1 0,0-4 0 0,0 4-2 0,0-4-2 0,0 1-5 15,0-1-7-15,0-3-16 0,0 3-40 0,0-7-61 16,0 4-105-16,-7-4-89 0</inkml:trace>
  <inkml:trace contextRef="#ctx0" brushRef="#br0" timeOffset="1122.15">5211 2608 122 0,'7'-3'132'0,"-1"-1"-50"0,0 0-33 0,2 1-19 16,4-1-10-16,1 0-6 0,-7 0-2 0,8 1-4 0,-8-1 0 15,7 0-2-15,0 1 1 0,0-1-2 0,7 4-2 16,-14 0 3-16,8 0-2 0,-2 0-1 0,-5 0-1 0,-1 4 1 16,7-1-1-16,-6 1 0 0,-7 3 0 0,6 1-1 0,-6-1 0 15,6 1 0-15,-6 3 1 0,-6 0 2 0,6-4 4 16,0 4 6-16,-6 0 3 0,6 0 3 0,-7 0 3 0,1 0 1 16,-1-4 0-16,1 4 1 0,-1 0-5 0,1-4-5 15,0 5-1-15,-1-5-2 0,0 0-3 0,1 0-2 0,-7 1-1 16,6-1-2-16,1-3-1 0,-1 3-2 0,1-3 0 0,-1-1 1 15,7 1-2-15,-7 0-1 0,1-1-1 0,0 1-8 0,-1-4-18 16,7 4-31-16,-7-1-51 0,7-3-94 0,-6 0-99 0</inkml:trace>
  <inkml:trace contextRef="#ctx0" brushRef="#br0" timeOffset="3801.4">5211 2663 112 0,'0'0'130'0,"0"0"-35"0,0 0-29 0,0 4-24 16,0-1-18-16,0 1-10 0,0 0-7 0,0 3-1 15,-7 0 0-15,7 1-4 0,0 2 0 0,0-2-2 0,0 3 0 16,-6 0 1-16,6 0-1 0,0 0 0 0,0 0 1 16,0 0-1-16,6 0 0 0,-6 0 0 0,0 0 1 0,0 0 1 15,0-4-1-15,7 4 0 0,-7-4-9 0,0 4-21 0,7-3-34 16,-7-1-49-16,0-3-78 0</inkml:trace>
  <inkml:trace contextRef="#ctx0" brushRef="#br0" timeOffset="5064.08">5602 2707 61 0,'-7'0'78'0,"7"0"-5"0,0 0-4 15,0 0-8-15,0 0-5 0,0-4-6 0,0 4-8 0,0 0-6 16,0 0-5-16,0 0-4 0,0 0-2 0,0 0 0 16,0-3-4-16,0 3-2 0,0 0-1 0,0 0-2 0,0-4 1 15,0 4-1-15,0 0-1 0,0-4-1 0,0 4 0 0,0-3 0 16,0 3 3-16,7-4-1 0,-7 0 0 0,0 4-1 16,0 0-1-16,6-3-1 0,-6 3 1 0,0-4-1 0,0 4-6 15,0 0-1-15,0 0-3 0,0-4-1 0,7 4-2 16,-7 0-1-16,0 0-1 0,0 0-2 0,0 4 3 0,6-4 0 15,-6 0 1-15,0 4 0 0,7-1 0 0,-7 1 0 0,0 0 1 16,6 3 0-16,-6 0-1 0,6 4 0 0,-6-4 0 16,0 9 0-16,0-5 1 0,8 3-1 0,-8 1 1 0,0 3 0 15,0-3 0-15,0 3-1 0,6 0 0 0,-6-3 1 0,0-1-1 16,0 5 0-16,6-4 1 0,-6-1-4 0,0 1 2 0,7-1 1 16,-7 1 1-16,0 0-1 0,7-4 1 0,-7 0 0 15,0 0-2-15,6-1 3 0,-6-2-1 0,6 0 0 16,-6-5-2-16,7 1 0 0,-7 0 1 0,7-1 0 0,-7 1 2 15,6-4 0-15,1 3-2 0,-7-3 0 0,6-3 1 0,0 3 0 16,-6-4 1-16,7 1 0 0,0 3-1 0,-1-4-1 16,0 0 2-16,-6-3 0 0,7 3 0 0,-1 1 0 0,-6-5-1 15,7 5 0-15,0-5 0 0,-7 4 0 0,6-3 0 0,-6 3 0 16,0-3 0-16,6 0-1 0,-6-1 0 0,0-3 1 16,0 4-1-16,0-4 0 0,0 4 0 0,0-4 1 0,0 0-1 15,0 0 0-15,0 0 0 0,-6-4 0 0,6 4-1 16,0 0 1-16,-6-4-1 0,6 4 0 0,0 1-1 0,0-1 0 15,-7 3 0-15,7 1 1 0,0 0 0 0,0-1-1 0,-7 5 0 16,7-5 0-16,0 8 0 0,0-3 0 0,0-1 2 16,0 4-1-16,0-4 0 0,0 4-1 0,0 0 1 0,0 0 1 15,0 0-2-15,0 4 2 0,0 0-2 0,0-1 2 0,0 1 1 16,7 0-1-16,-7 3 1 0,0-3-1 0,0 3 1 0,0-3-1 16,7 3 0-16,-7 4-1 0,0-4-1 0,6 0 2 15,-6 1 0-15,6-1 0 0,-6 0 0 0,8 4-1 0,-8-3 1 16,6-1 1-16,-6 1 0 0,6-1 1 0,-6-3-2 15,6 3-1-15,1 0 1 0,0 1 2 0,-1-5-1 0,1 1 1 16,-1 0-2-16,0-1 0 0,8 1 0 0,-8-4 1 0,8 3-1 16,-2-3 0-16,-5 0 0 0,6 0-1 0,0-3 1 0,-7 3-1 15,8 0-3-15,-2 0-5 0,1-4-4 0,-6 4-13 16,6-3-20-16,1-1-31 0,-2 0-43 0,0 1-72 0,-4-1-95 16</inkml:trace>
  <inkml:trace contextRef="#ctx0" brushRef="#br0" timeOffset="5861.42">5979 2784 152 0,'0'-4'156'16,"7"1"-60"-16,-7 3-44 0,7-4-19 0,-1 0-12 0,-6 1-5 15,6 3-1-15,2-4 0 0,-2 4 1 0,0-4 0 16,0 4 0-16,0-3-2 0,2 3-2 0,-2 0-4 0,1 0-1 16,-1 3 0-16,-6 1-1 0,6 3-3 0,2-3-1 0,-2 3 1 15,0 1-1-15,-6-1 1 0,6 4-2 0,-6 0 5 16,8 0-3-1,-8 3 1-15,6-3-1 0,-6 0 0 0,0 0 0 0,6 1 0 16,-6-1 0-16,0 0-3 0,0 0 0 0,0-4 0 0,7 0 1 16,-7 0 1-16,0 1 2 0,0-5 5 0,0 5 2 15,0-5 3-15,0 1 1 0,0 0-1 0,0-4 3 0,0 3 4 16,0-3-1-16,0 0 1 0,0 0 1 0,0 0-3 0,6 0 1 16,-6 0 1-16,0-3-1 0,0 3-5 0,0-4-2 15,0 0-4-15,0 1-2 0,0-1 0 0,0 0-1 16,0-3 0-16,0 3-1 0,0-3 1 0,0 0-1 0,0 0-1 0,0-1-2 0,7-3 0 15,-7 4 0-15,0-4 0 0,7 3-1 0,-7-3-1 0,6 0-1 16,0 0 1-16,-6 4 2 0,7-4 0 0,-7 4-2 16,7-4 0-16,-1 4-1 0,-6 3 0 0,6-3 0 15,1 3 0-15,-7 0-1 0,6 1 0 0,1 3 1 0,0 0 0 16,-7 0 1-16,6 3-1 0,-6 1 1 0,6 0 1 0,-6 3-3 16,7-3 1-16,-7 3 1 0,7 4 0 0,-7-4 2 15,6 4-1-15,-6-4 0 0,0 4-1 0,0-3 1 0,0 3-1 16,6-4 0-16,-6-3-1 0,0 3 0 0,0-3-1 15,0 0 1-15,0-1 1 0,8-3 0 0,-8 4 0 0,0-4 0 16,0 0 3-16,0 0 0 0,0 0 1 0,0-4-2 0,0 1-1 16,0-1 0-16,0 0 1 0,0 1 0 0,0-5-2 15,0 1 0-15,0-1 1 0,6 1 1 0,-6 0 0 0,0-1 0 16,6 1-1-16,-6-4 1 0,7 4 0 0,-7-4 0 16,6 4 0-16,-6-1-2 0,6 1 2 0,-6 0-1 0,0-1 0 15,7-3-1-15,-7 8 1 0,7-4-1 0,-7 3-2 0,0-3 2 16,6 2-2-16,-6 5 1 0,6-3-1 0,-6-1 2 15,7 4 0-15,-7 0 0 0,7 0 0 0,-7 0 0 0,6 0 0 16,-6 4 0-16,7-1 0 0,-7 2 1 0,6-2-1 0,-6 1 0 16,7 3 1-16,-1 0-1 0,-6 1 0 0,7-1 1 15,-1 0 0-15,0 1 1 0,-6-1-2 0,8 0 0 0,-2 1 0 16,0-1 1-16,1 0 0 0,-1-3-1 0,1 3 0 16,-7-3 0-16,7 3 1 0,-1-3 1 0,0-1-1 0,0 1-1 15,2 0 0-15,-2-1 0 0,0 1-1 0,1 0-3 16,0-4-4-16,-1 3-8 0,1-3-13 0,-1 0-17 0,-1 0-27 15,10 0-44-15,-9-3-73 0,-6-1-107 0</inkml:trace>
  <inkml:trace contextRef="#ctx0" brushRef="#br0" timeOffset="6132.42">6533 2652 189 0,'0'-4'252'16,"0"4"-91"-16,0-3-71 0,0 3-42 0,0 0-24 16,0 0-11-16,0 3-6 0,7 1-7 0,-7 0-1 0,0 3 0 15,6 0 0-15,-6 4 1 0,7 0 1 0,-7 0-1 0,6 4 1 16,1-1 3-16,-7 2-2 0,6-2-1 0,-6 4 0 16,7 1 0-16,-7-5-1 0,6 4 0 0,-6 1-1 0,6-1 1 0,-6 1 1 15,8 3 1-15,-8-4 4 0,6 4-2 0,-6-4-2 16,6 0 0-16,-6 1 0 0,7-4 0 0,-1 3 0 0,-6-7-1 15,7 3-4-15,-7-3-2 0,6 0-11 0,1-3-21 0,-7-1-38 32,6-3-62-32,0-1-104 0</inkml:trace>
  <inkml:trace contextRef="#ctx0" brushRef="#br0" timeOffset="6416.36">6553 2630 19 0,'6'-11'305'16,"-6"0"-107"-16,7 0-85 0,-1 0-50 0,1 0-27 16,5 0-14-16,-4 0-9 0,4 0-6 0,8 4-2 0,-7-4-2 15,-1 4 0-15,8 3-3 0,-6-3 0 0,-2 3-1 0,8 0 0 16,-1 1 1-16,-5 3 0 0,-2 0 0 0,1 3 2 0,1-3-1 15,-8 8-1-15,0-1 0 0,2 4 1 0,-2 0-1 16,-6 0 0-16,0 3 1 0,-6 1-1 0,-2 0 0 0,2 3 2 16,-7 1 1-16,0-1 0 0,0 0-2 0,-7 0 0 15,1 4-1-15,-1-4-4 0,1 1-6 0,0-4-7 0,-1 3-12 16,7-3-25-16,-7-4-39 0,0 0-63 0,8 0-96 16</inkml:trace>
  <inkml:trace contextRef="#ctx0" brushRef="#br0" timeOffset="10384.29">7517 2498 47 0,'0'0'170'0,"0"0"-30"0,0 0-26 0,0 0-25 15,0 0-23-15,0 0-15 0,6 0-12 0,-6 0-6 0,0 0-4 16,0 0-4-16,0 0-5 0,0 0-3 0,0 0-3 15,0 0-3-15,7 0-3 0,-7 4-1 0,0 0-1 16,6-4 1-16,-6 3 3 0,6 1 0 0,1 0 1 0,0-1 1 16,-1-3-1-16,1 4 1 0,-1-1-1 0,0-3 0 15,8 4-1-15,-2 0-2 0,-4-4-1 0,4 0 0 0,1 0 1 16,0 3-1-16,0-3-1 0,1 0-1 0,-2 0-1 0,2-3 0 16,-2 3-1-16,1 0-1 0,1 0 0 0,-2 0-1 15,2-4 1-15,-2 4-2 0,1 0 2 0,-6-4-1 0,6 4 1 16,1 0-2-16,-8-3 0 0,6 3 1 0,-6 0-1 0,2 0-1 15,5-4-1-15,-13 4-1 0,6 0-4 0,0 0-7 16,-6 0-7-16,0 0-13 0,0 4-15 0,0-4-26 0,0 0-39 16,0 0-63-16,0 0-99 0</inkml:trace>
  <inkml:trace contextRef="#ctx0" brushRef="#br0" timeOffset="10681.34">7523 2670 110 0,'7'0'174'0,"-1"0"-47"0,0 0-37 0,8-3-31 0,-8 3-19 16,7 0-13-16,0-4-7 0,0 4-4 0,1-4-3 15,-2 1-1-15,8-1-3 0,-7 4 0 0,-1-4-1 0,8 1-2 16,-6-1-1-16,-2 4 0 0,8-4 0 0,-7 1-3 15,0-1 2-15,0 4-3 0,0-3 1 0,0 3 1 0,0-4-1 16,1 4-2-16,-8-4 4 0,0 4-1 0,0-3 1 0,8 3 0 16,-8-4 0-16,1 4-2 0,-7 0 2 0,6 0-1 15,0-4-1-15,-6 4-1 0,8 0-1 0,-8 0 1 16,0 0 1-16,0 4 0 0,0-4-1 0,6 0-3 0,-6 0-8 0,0 4-16 16,0-4-27-16,0 0-40 0,0 0-68 0,0 0-101 15</inkml:trace>
  <inkml:trace contextRef="#ctx0" brushRef="#br0" timeOffset="12593.42">9262 2271 140 0,'0'0'227'0,"0"-4"-53"0,0 1-49 0,0-1-43 16,-6 0-26-16,6 4-16 0,0-3-9 0,0-1-4 0,0 4-5 15,0-4-5-15,0 4-4 0,0-3-1 0,0 3-2 0,0-4 0 16,0 4-2-16,0 0 1 0,0 0-2 0,0-4 0 15,0 4-1-15,0 0-1 0,0 0-3 0,0 0 1 0,0 0-1 16,6 0-1-16,-6 0 0 0,0 0-1 0,0 0 0 16,0 0 0-16,0 0 1 0,0 0-1 0,0 0 0 0,0 0 0 15,6 4 0-15,-6 0 0 0,0-4 0 0,6 3 0 0,-6 5 0 16,8-5 1-16,-2 5-1 0,-6-1 0 0,6 0 0 16,-6 4-3-16,7 1 2 0,0-1-2 0,-1 0 3 0,1-1 0 15,-1 5 2-15,1 0 0 0,0-1 1 0,-1 1 2 16,0 3 0-16,0-3-2 0,1-1-1 0,0 5 0 0,-1-4-1 15,1-1 1-15,-1 5-2 0,0-5 0 0,2 1 0 16,-2-1 0-16,0 1 0 0,-6-4-1 0,6 4 0 0,-6-4 1 16,8 0 0-16,-8-4 0 0,6 4 5 0,-6-7-3 0,6 3-1 15,-6 0 0-15,0 1-1 0,7-5 0 0,-7 1 0 16,0 0 1-16,0-1-5 0,0-3 2 0,0 4 2 0,6-4 0 16,-6 0 0-16,0 4 0 0,0-4 0 0,0 0 0 0,0 0 3 15,0 0-1-15,0-4 2 0,0 4 2 0,0-4 2 16,7-3 1-16,-7 3 0 0,0-7 2 0,7 4 3 15,-1-7-1-15,-6 3 1 0,6-4-1 0,0-4-1 0,2 5 0 16,4-8-1-16,-5 3-3 0,0 1-2 0,-1-4-1 0,1 0-1 16,5 0-2-16,-5-4 1 0,6 5-2 0,-7-5 0 0,8 0-1 15,-8 5 1-15,1-1-1 0,-1-1-1 0,0 1 0 16,1 0 0-16,0 4-1 0,-1 0 0 0,-6 7 1 16,6-4 1-16,-6 8-3 0,0-4-1 0,8 7-6 0,-8 0-8 15,0 1-8-15,0-1-15 0,6 4-25 0,0 4-46 0,-6-4-86 16,7 3-127-16,-2 1-61 0</inkml:trace>
  <inkml:trace contextRef="#ctx0" brushRef="#br0" timeOffset="13600.01">10408 2132 217 0,'0'0'174'0,"0"0"-47"0,0-4-43 16,0 4-30-16,0 0-21 0,0 0-14 0,0 0-10 15,0 0-4-15,0 0-3 0,0 0-1 0,6 4-1 0,-6-4 3 16,0 3 0-16,0 5 3 0,8-5 1 0,-8 5 3 16,6 3 0-16,-6-4 2 0,6 4-2 0,-6 0-1 0,6 4 0 15,-6-1-2-15,8 1 0 0,-2 3-2 0,-6 1-2 0,6-5 1 16,1 9 0-16,-7-5 1 0,5-4-3 0,-5 5-1 16,8-1 0-16,-8-3-1 0,7-1 2 0,-7 1-1 15,6-4-1-15,-6 4 0 0,6-8 1 0,0 4-1 0,-6-4 2 16,8 1 1-16,-8-5-1 0,0 1 0 0,6 0 3 0,-6-1 3 15,0-3 5-15,0 4 3 0,0-4 3 0,0 4 2 0,0-4 2 16,0 0 0-16,0 0-3 0,0 0-1 0,-6-4-5 0,-2 4-4 16,8-4-3-16,-6 4-3 0,-6 0-2 0,5 0 0 0,-6 0-2 15,0-3-1-15,-1 3 0 0,2 0-1 0,-2 0 1 16,2 0-1-16,-8 3 2 0,1-3 0 0,-1 0 0 16,7 0 0-16,-7 4 1 0,1 0 0 0,0-1 3 0,-1 1-1 15,-7 0-3-15,9 3 0 0,-2-4 0 0,0 5 0 0,1-1 0 16,4 0-1-16,-3 1-1 0,-2-1 1 0,8 4 0 15,-2-4 0-15,8 5 0 0,-7-1 1 0,6 0 0 0,7 0-1 16,-6-1 1-16,6 1-1 0,6 0 0 0,-6 0-1 16,7 0 1-16,0 0 0 0,5 0 1 0,-4 0 0 15,4-4 0-15,1 4-1 0,0-3 1 0,5-4-1 0,-3 3 0 0,-3-7 1 16,8 4 0-16,0-4 0 0,-1 0 0 0,1-4 0 16,-1 1 2-16,1-1-1 0,0 0 2 0,-1-4 0 15,1 1-2-15,0 0 0 0,-2-1 0 0,2 1 1 0,-1-4-1 16,1 4-1-16,-6-4 0 0,5 4-2 0,-6-4 1 0,-6 0 1 15,5 0 0-15,-6 4 0 0,8-4 1 0,-8-4 3 0,1 4 2 16,0-4 1-16,-7 4 0 0,6-4 1 0,-6 1 0 16,7-1 2-16,-7 1 0 0,0-1-4 0,0 0-1 15,0 4-1-15,0-3-1 0,0 2 0 0,-7 5 0 0,7-4 1 16,-6 7-2-16,6-3 3 0,0 3-2 0,0 1 1 16,0-1-1-16,-7 4-1 0,7 0 0 0,0 0-2 0,0 0 1 15,0 0-1-15,0 4 1 0,0 3-1 0,-7-3 1 0,7 3 1 16,0 0-1-16,0 4 0 0,0 1-1 0,7-1 0 15,-7 0-1-15,0 0 2 0,0 0-2 0,7 0 1 0,-1 0 0 16,-6-4 0-16,7 4 0 0,-1 0 0 0,0 0 1 0,1-4-1 16,0 4 0-16,-1-4-1 0,7 1 0 0,-6-1 1 15,6-3 1-15,-1 0-1 0,2-1 0 0,-2 1 0 0,8 0 0 16,-6-4 1-16,-2 0-1 0,7 3-1 0,1-3 0 16,-7-3 0-16,7 3 0 0,0 0 0 0,-1-4-4 0,-6 0-8 15,6 1-13-15,-5-1-21 0,6 0-40 0,-8 1-73 0,1-9-120 16,0 5-81-16</inkml:trace>
  <inkml:trace contextRef="#ctx0" brushRef="#br0" timeOffset="13928.02">10903 2238 185 0,'0'0'256'0,"7"0"-101"0,-7 0-70 16,6 0-40-16,-6 0-23 0,7 4-11 0,-1-1-5 15,-1 5-4-15,4-1 1 0,-3 4-3 0,0 4 2 0,-6 0 4 16,7 3 5-16,-1 4 4 0,1 0 3 0,-1 0 3 0,1 3 0 16,-1-3 4-16,1 8 3 0,-7-5-1 0,7 5-4 15,-1-1-3-15,0-4-4 0,-6 5-1 0,6-1-1 0,2 0-4 16,-2 1-3-16,0-1-3 0,1 1 0 0,-7-5-2 15,6 1 0-15,1-1-1 0,0 1-1 0,-1-4 0 0,0 0 0 16,2 0-1-16,-2-4-1 0,0 0 1 0,0-3 0 0,-6-4 1 16,7 0 0-16,0 0 0 0,-1-4 0 0,-6 1 0 15,7-4-7-15,-7-1-14 0,6-3-28 0,1-3-44 0,-7-5-78 16,7 1-130-16,-7 3-69 0</inkml:trace>
  <inkml:trace contextRef="#ctx0" brushRef="#br0" timeOffset="14256.05">10916 2216 105 0,'7'-11'302'0,"-1"4"-123"0,8 0-86 0,-2-1-42 15,8-3-24-15,-1 4-14 0,1-1-6 0,6 1-3 0,0 0-1 16,1 3-1-16,-2 0 1 0,1 1-1 0,6-1 3 0,-5 0 0 16,5 4 1-16,-6 0-1 0,1 0 0 0,-1 4-2 15,-7 0 1-15,7 3-1 0,-12 0-1 0,-2 4 1 0,1 1-1 16,-6 2 1-16,-1 1 1 0,-6 0 1 0,-6 3-1 16,6-4 1-16,-7 5 1 0,-6 3 2 0,1-4 5 0,-2 1 0 15,-5-1 1-15,5 4 1 0,-5-8 1 0,0 5 1 0,-1-5-1 16,-7 1-2-16,15-4-3 0,-14 0-4 0,13 0-1 15,-7-4-7-15,8 4-18 0,-2-3-41 0,1-5-87 0,0 1-131 16,0 0-76-16</inkml:trace>
  <inkml:trace contextRef="#ctx0" brushRef="#br0" timeOffset="15085.03">8045 4399 98 0,'0'0'178'0,"6"0"-47"0,-6-3-37 15,0 3-30-15,6 0-21 0,-6 0-13 0,6 0-6 16,-6 0-4-16,8-4-3 0,-8 4-4 0,0 0-2 0,6 0 0 16,0-3 1-16,1 3 2 0,-7 0 2 0,6 0 3 15,0-4 3-15,8 4 2 0,-8-4 3 0,7 4-1 0,-6-3-1 16,6-1-2-16,0 0-1 0,6 1-3 0,-5-1-2 0,5 0-2 15,1 1-2-15,6-5-3 0,-7 5-2 0,7-5-2 16,-6 1-1-16,6 0-2 0,0 3 1 0,-1-4-3 0,8 2 1 16,-13-2 0-16,6 0 0 0,0 5 1 0,0-5 0 15,-7 5-2-15,1-1 0 0,-7 1 1 0,0-1 0 0,0 4-2 16,1 0-5-16,-8 0-9 0,0 0-14 0,-6 0-21 0,7 4-40 0,-14-1-57 0,7-3-97 31,-6 4-92-31</inkml:trace>
  <inkml:trace contextRef="#ctx0" brushRef="#br0" timeOffset="15273.03">8148 4520 73 0,'13'0'169'0,"-6"0"-38"0,6 0-26 15,7-3-16-15,-8-1-17 0,8 0-12 0,-1 1-10 0,7-4-8 16,1-1-7-16,-1 1-3 0,0 3-6 0,0-3-4 15,-1 0-4-15,2-1-4 0,-1 5-4 0,-6-5-5 0,6 4-2 16,-7 1-1-16,1-1-1 0,-1 0-1 0,1 4-1 16,-8 0-2-16,2 0-7 0,-2 4-13 0,2-4-34 0,-1 0-61 15,0 4-115-15,-7-4-90 0</inkml:trace>
  <inkml:trace contextRef="#ctx0" brushRef="#br0" timeOffset="16025.21">9731 4150 102 0,'0'0'167'0,"-7"0"-49"0,7 0-40 0,0 0-27 0,0 0-22 16,-6 4-11-16,6-4-5 0,0 0-3 0,-6 4-3 15,6 0 0-15,-8-1 0 0,8 0-2 0,-6 5 4 16,6 0-2-16,-6-1-1 0,-1 0 0 0,7 4 3 0,-6-4 2 16,6 8 4-16,-8-4 3 0,3 4 0 0,-2-1 0 15,7 4 2-15,-6 1-1 0,0-1-2 0,-2 4-2 0,2-3-5 0,6 3-4 16,-6-1-1-16,6 1-1 0,-7 1-3 0,7-5 1 16,0 4-1-16,0-4 0 0,7-3-1 0,-7 3 2 15,6-3 1-15,0-1 3 0,-6 1 2 0,8-4 3 0,4 0 2 16,-5-4 1-16,-2 1 2 0,9-5 5 0,-1 1 0 0,1-4-1 15,-2 0 0-15,2-4 1 0,-2 4-1 0,1-7-1 16,1 0-1-16,-2 0 1 0,8-4 2 0,-7-1 3 0,0-2 5 16,0 3 4-16,1-4 0 0,-8 0 3 0,7 1 3 15,0-1 0-15,-7-3-4 0,1 3-1 0,-1-3-2 0,-6-1-2 16,6 5 0-16,-6-5-1 0,0 5-2 0,0-4-1 0,0-1-2 16,-6 5-3-16,6-1-1 0,-6-4-5 0,-1 5-2 15,1-1-4-15,0-3-2 0,-1 3-3 0,0 1-2 0,1 3 1 16,0 0-1-16,-2 0-1 0,2 0-1 0,-7 4-1 0,13-1-2 15,-7 1 1-15,1-1 0 0,0 5-4 0,6 3-7 16,-7-4-7-16,7 4-6 0,0 4-7 0,0-1-10 0,0 1-16 16,0 4-19-16,7-2-41 0,-1 2-67 0,0 3-141 0,8-3-77 15</inkml:trace>
  <inkml:trace contextRef="#ctx0" brushRef="#br0" timeOffset="16244.31">10375 4396 359 0,'0'-4'362'0,"0"4"-140"0,-6 0-102 0,6-3-56 0,0 3-29 15,0 0-17-15,-6-4-10 0,6 4-3 0,0 0-4 0,0 0-1 16,0 0-1-16,0 0-5 0,0 0-9 0,6 0-9 15,-6 4-15-15,6-4-33 0,-6 3-59 0,0-3-109 16,7 0-101-16</inkml:trace>
  <inkml:trace contextRef="#ctx0" brushRef="#br0" timeOffset="16747.28">10799 4282 211 0,'0'-4'248'0,"0"1"-91"0,-6-1-68 0,6 4-41 0,0-3-19 0,0-1-7 15,-7 0-2-15,7 4-1 0,0-3-1 0,-7 3-1 0,7-4 1 16,0 4 1-16,-6 0-2 0,6 0-4 0,0 0-4 16,-6 0-2-16,6 4 0 0,0-1-2 0,-7 1-1 0,7 0-1 15,-7 3-3-15,1 0 0 0,6 4 0 0,-7 1 6 16,1-2-2-16,0 5 0 0,-2-4-3 0,2 7 0 0,0-3 1 16,-1 0 0-16,7 3-1 0,-6-4-5 0,6 5 1 0,0-1 1 15,0-3 1-15,0 0 1 0,0-1 0 0,0 1-1 16,6-1 2-16,-6-3-1 0,7 0 1 0,-1-3 0 0,0-1-1 15,2 0 1-15,4-3 0 0,-5-1 5 0,-1 1 1 16,8-4 5-16,-2 0 1 0,2-4 3 0,-2 1 0 0,2-1 4 16,-1-3 1-16,-7 0-1 0,7-1 0 0,0-3 0 0,1 4 0 15,-8-4 0-15,7 0 6 0,0 0 5 0,-7-3 2 16,1 3 1-16,-1 0 3 0,-6 0 3 0,5-1 0 16,-5 1 0-16,0 0-3 0,-5 0-4 0,5-3-2 0,-6 3-4 15,-1 0-5-15,1 0-5 0,-1 0-4 0,-6 0-2 0,7 4-4 16,-8-4-4-16,2 3-3 0,-2 1 0 0,8-1-1 0,-7 5-8 15,0-5-9-15,6 5-10 0,-5 3-12 0,5-4-19 16,0 4-19-16,1 4-32 0,0-4-54 0,6 3-105 0,0 1-97 16,0 0-60-16</inkml:trace>
  <inkml:trace contextRef="#ctx0" brushRef="#br0" timeOffset="17445.32">11261 4378 301 0,'0'-4'223'0,"0"4"-72"0,-6-4-58 0,6 4-36 16,0-3-24-16,-6 3-13 0,6-4-7 0,-8 4-1 16,8-4-5-16,0 4-3 0,-6 0-1 0,6 0-2 0,-6 0-1 15,6 4 2-15,-6-4-2 0,6 4 0 0,-8-1 0 0,8 5-1 16,-6-1 1-16,0 4 0 0,-1 0 1 0,1 0-1 0,-1 3 0 16,0 1 0-16,1-4 0 0,6 8 0 15,-6-1 0-15,0-4 1 0,6 1-1 0,0 3 1 0,0-3 0 16,0 0-1-16,6-5 0 0,0 6 0 0,0-5 1 0,1-1-1 15,0 1 0-15,6-3 0 0,-1-1 1 0,2 0 2 0,-2 1-1 16,8-5-1-16,-7 1 0 0,7-4 2 0,0 0-1 0,-1 0-1 16,7 0-1-16,-6-4 0 0,-1 1 6 0,7-1 2 15,-6 0 3-15,0-3 4 0,-1 0 3 0,1-1 6 16,-2-3 8-16,2 1 2 0,-6-1 3 0,5-1 2 0,-6 1 1 16,-6 0-1-16,5 0-1 0,-5 0-1 0,0 0 0 0,-1 0-1 15,1-3-2-15,-7 3-3 0,0 0-2 0,0 0-3 16,0 4-2-16,0-4-3 0,-7-1-6 0,1 1-3 0,6 4-4 15,-7-4-1-15,-6 4-3 0,7-1-1 0,-1 1-3 16,-6 0-1-16,7 3-1 0,-7 1 0 0,-1-1-2 0,8 0-2 16,-8 4-6-1,2 4-5-15,6-4-9 0,-1 4-9 0,-6-1-13 16,6 1-10-16,1 3-13 0,-8-3-21 0,8 3-36 0,0 0-56 16,0-3-98-16,-2 3-82 0</inkml:trace>
  <inkml:trace contextRef="#ctx0" brushRef="#br0" timeOffset="23246.04">11906 4216 56 0,'0'0'59'0,"0"4"-3"0,7-4 0 0,-7 0-1 15,0 0-1-15,0 0 2 0,0 0-6 0,0 4-4 0,0-4-10 16,0 0-5-16,0 0-4 0,0 0 0 0,0 0-2 16,0 0 0-16,0 0-2 0,0 0-4 0,0 3-1 0,0-3-5 15,0 4-2-15,0-4 0 0,0 4-2 0,0-1-1 16,6 1 2-16,-6 3 0 0,0 1-1 0,7-1 3 0,-7 4 1 15,6 0-2-15,-6-4 0 0,7 5 0 0,-1 2-1 16,-6-3-1-16,5 4 1 0,4-1-1 0,-3 1 6 0,-6 0 2 16,6-1 0-16,1 1 0 0,-1 3-1 0,1-3-1 0,-7 0-1 15,6-1-2-15,1 1-5 0,-1 3-3 0,1-3 0 16,0-1-2-16,-1-3 0 0,0 4 0 0,2-4-1 0,-2 0 1 16,0 0 0-16,-6 0-1 0,6-4-1 0,1 4 2 0,-7-7-2 15,6 3 1-15,-6 1 0 0,0-5 0 0,7 5 0 16,-7-5-1-16,0 1 0 0,7 0 0 0,-7-4 1 0,0 3-1 15,0-3-2-15,0 4 0 0,6-4-9 0,-6 0-16 16,0 0-24-16,0-4-38 0,6 1-69 0,-6-5-109 0,7 5-83 16</inkml:trace>
  <inkml:trace contextRef="#ctx0" brushRef="#br0" timeOffset="23750.97">12466 4264 186 0,'0'-4'299'0,"0"1"-108"0,6-1-83 0,-6 0-51 15,0 1-27-15,0 3-14 0,0-4-6 0,0 4-2 0,0 0 0 16,0 0-1-16,0 0 1 0,0 0-1 0,0 4 0 15,0-4 0-15,-6 3-2 0,6 1-2 0,0 3-1 16,-6 1 2-16,0 2-1 0,6-2 0 0,-8 3 0 0,2 3 0 16,0-2 2-16,-1 2 1 0,7 1-2 0,-6 0 0 0,-1 3-2 15,0-4 1-15,7 1 2 0,-6 3-1 0,6-3 0 16,-6 4 2-16,6-5-2 0,-6 1 3 0,6-1-1 0,0 1 1 16,0 0-3-16,0-1 1 0,6-3 1 0,-6 4-2 15,6-4 1-15,0 0-2 0,1-3-1 0,0-1 2 0,-1 0 0 16,7 0 1-16,-7-3-1 0,8 0 2 0,-2-4 1 0,2 0 3 15,-1-4 2-15,0 0 2 0,6 1 2 0,-5-5 1 16,5-2 2-16,-6 2-1 0,6-3 0 0,1-4 2 16,0 4-3-16,-7-3-2 0,6-1-2 0,0 4-1 0,-5-7 1 15,-1 7-2-15,0-7 0 0,-6 7 3 0,-1-4-1 0,0 0 2 16,-1 0 0-16,-5 4 1 0,9-3-2 0,-18 3-1 0,9-4-2 16,-5 4-3-16,-1-3-2 0,0 3-5 0,-1 0-1 15,-6-1 0-15,6 1-1 0,-5 0-5 0,-2 4-1 0,1 0 0 16,0-4-4-16,0 7-5 0,7 1-6 0,-8-1-6 0,2 0-12 15,-2 4-10-15,2 0-16 0,-2 0-25 0,1 0-31 0,7 4-59 16,0-4-108-16,-2 4-78 0</inkml:trace>
  <inkml:trace contextRef="#ctx0" brushRef="#br0" timeOffset="24179.41">13046 4147 270 0,'0'0'193'0,"0"0"-80"0,0 0-53 16,0 3-29-16,0-3-18 0,0 0-7 0,0 4-5 0,0-4 0 16,0 4-1-16,0 0 1 0,0-1 1 0,0 5 3 15,0-1 2-15,0 0 4 0,0 1 3 0,6 2 4 0,-6 1 2 16,0 0 2-16,0 4 1 0,0 3-2 0,0 0-1 0,7 1-2 16,-7 3-3-16,0 0-3 0,7 0-2 0,-7 0-3 15,0 3-1-15,6-3-1 0,-6 4-3 0,0-4 0 0,6 4 0 16,-6-4-2-16,0 0 0 0,7 0 1 0,-7-1-1 0,6-2 1 15,-6-1 2-15,7 1-1 0,-7-1 0 0,7-3 1 0,-7-4-1 16,6 3-2-16,-6-3 3 0,6-4-1 0,-6 4 0 0,7-3-2 16,-7-1 0-16,0 1 0 0,7-5 0 0,-7 1-2 31,6 0-10-31,-6-1-16 0,6-3-31 0,-6-3-55 0,7-1-104 16,-7 0-94-16</inkml:trace>
  <inkml:trace contextRef="#ctx0" brushRef="#br0" timeOffset="24648">13528 4158 255 0,'7'-8'312'0,"-1"5"-121"15,0-5-86-15,0 5-48 0,-6-1-26 0,0 0-15 16,8 4-3-16,-8-3-2 0,0 3-1 0,0 3 0 0,-8-3 1 16,8 4 0-16,0 3 1 0,-6 1-2 0,0-1-2 0,0 4-4 15,-8 4 2-15,8 0-2 0,-1-1-1 0,-5 1-1 0,4-1-2 16,-4 1 0-16,-2 3 1 0,8-3 0 0,-7-1-1 16,7 5 0-16,-8-4 0 0,8-4 0 0,-6 3 0 15,4-3 1-15,2-3-1 0,0 3 0 0,6-4-1 0,-7 0 1 16,1 0 0-16,6 1 1 0,0-1-1 0,-7-3 1 0,7 3 1 15,0-3 0-15,7-1 0 0,-7 1-2 0,6 0 2 16,-6 0 0-16,7-1 1 0,-1-3-1 0,0 4 1 0,8-4 0 16,-8 0 0-16,7 0 0 0,0 0 1 0,6-4-2 15,-5 4-1-15,6-3 1 0,-1-1 0 0,-6 0-1 0,12 0 1 16,-5-3 0-16,0 3-1 0,-1-3 1 0,7 3 0 0,1-3-1 16,-7 3 0-16,6-3 0 0,-1 0-1 0,-5 0 1 15,6-1-1-15,-7 5 1 0,7-5-1 0,-6 5-1 0,0-5 1 16,-1 5 0-16,1-5 0 0,-8 5 0 0,2-1 0 15,-1 0-1-15,-7 1 1 0,7-1 1 0,-13 4 2 0,7-4-1 16,-7 4-1-16,0 0-1 0,0-3-3 0,0 3-4 0,0-4-6 16,-7 4-9-16,1 0-13 0,6-4-19 0,-7 0-31 15,-6 4-55-15,7-3-91 0,-1 0-96 0</inkml:trace>
  <inkml:trace contextRef="#ctx0" brushRef="#br0" timeOffset="24983.41">13476 4158 276 0,'0'0'272'0,"0"0"-100"0,0 0-78 0,0 4-45 0,0-4-26 15,0 0-11-15,6 3-7 0,-6-3-3 0,0 8-2 16,0-1 0-16,0 4 2 0,6 0 0 0,-6 3 2 0,0 1 0 15,0 3-1-15,8 1 0 0,-8-1 0 0,0 4 2 0,6 0-2 16,-6-4-2-16,0 8 0 0,0-8 1 0,0 8 0 16,6-8 2-16,-6 4-1 0,0 0-1 0,0 0 0 0,0 0 1 0,0-4 1 15,0 1-1-15,0-1-1 0,0-4 0 0,0 2-1 16,0-2 0-16,0-3 1 0,0 0 1 0,0 0-2 16,0-4 0-16,0 1 0 0,0-1 0 0,0 0 0 0,7-3-1 15,-7 0 0-15,0-1 0 0,0 1 1 0,0-4-1 0,6 3-5 16,-6-3-7-16,0 0-18 0,7 0-34 0,-7 0-63 0,7-3-112 15,-7 3-91-15</inkml:trace>
  <inkml:trace contextRef="#ctx0" brushRef="#br0" timeOffset="26439.1">14948 3923 65 0,'0'0'189'0,"0"4"-64"0,-7-4-45 16,7 4-30-16,-7-1-19 0,1 1-9 0,0 3-3 0,-1 1-1 16,0-5 1-16,1 8 1 0,-7-4 0 0,7 4 0 0,-8 0 1 15,2 0 1-15,-2 4-1 0,-5 0-1 0,6 3-2 16,-6-3 0-16,-1 7 0 0,0-4-1 0,1 0 0 0,-7 4-3 15,6 1 0-15,1-5 0 0,-7 4-2 0,6 0 0 16,-6-4-4-16,7 0-1 0,-1 0-4 0,7-2 1 0,-7 2-2 16,8-4-1-16,-2 1-1 0,2-4 1 0,-2 0-2 0,8 0 0 15,-1 0 0-15,1-4 0 0,-1 0-6 0,0 1-6 16,7-5-13-16,0 1-25 0,0-4-48 0,0 0-91 0,0-4-111 16</inkml:trace>
  <inkml:trace contextRef="#ctx0" brushRef="#br0" timeOffset="26705.78">14407 4085 42 0,'0'3'216'15,"0"-3"-82"-15,6 4-57 0,-6-1-37 0,0 1-20 16,8 3-11-16,-2 1-5 0,-6 3-4 0,6-4 0 0,0 4 1 15,1 0-1-15,6 3 0 0,0-2 0 0,1-1 0 0,-2 3 1 16,2-3 1-16,-2 4-1 0,1-4 1 0,7 0 2 16,0 0 2-16,-8 3 1 0,8-3 1 0,-1 0 0 0,1 0 0 15,0-3 0-15,-7 3 0 0,13-4 1 0,-6 1-2 16,-1-1-2-16,1 0 0 0,-1 1 0 0,7-1 0 0,-6-3 0 16,-2-1 0-16,2 1-2 0,0 0 1 0,-1-1 0 0,1-3-8 15,0 0-17-15,-1 0-36 0,-6 0-72 0,6 0-119 16</inkml:trace>
  <inkml:trace contextRef="#ctx0" brushRef="#br0" timeOffset="27723.02">16127 3590 209 0,'0'0'164'0,"0"0"-57"16,0-3-40-16,0 3-20 0,0 0-11 0,0 3-4 15,0-3-3-15,0 0-1 0,-7 0 0 0,7 3-4 0,-6-3-4 16,-1 0-6-16,0 4-3 0,1-4-3 0,-8 4-1 15,8 0-2-15,-7-4 1 0,0 3 1 0,0 1 1 0,1 0-2 16,-2-1-1-16,1 1 2 0,-6 0-1 0,6-1 0 16,-1-3-1-16,-5 4-1 0,6 0 0 0,0-1 0 0,0-3-1 15,6 4 0-15,-5 0-3 0,4-4 2 0,2 3-2 0,0-3 0 16,0 4 0-16,-1-4-1 0,7 0 1 0,-7 4 0 16,7-4 1-16,0 0-1 0,-6 0 1 0,6 3 0 0,0-3-1 15,0 0 1-15,0 4-2 0,0-1 0 0,-7 1 0 0,7 0 1 16,0-1 0-16,0 5 0 0,0 3 2 0,-6 0 1 15,6 3 0-15,0 1 1 0,0 4-1 0,-6-1 1 0,6 4-2 16,0 3 2-16,0 1-1 0,-8 4 0 0,8 2-3 0,-6 1 0 16,6 4 1-16,-6-1 0 0,0 1 1 0,-1 3 0 15,7-3-2-15,-7 4 0 0,1-5 0 0,6 4 0 0,-7-3 0 16,7 0 0-16,-6-4-2 0,6-4 1 0,-7 4 1 16,7-8 0-16,7 1 2 0,-7 0 0 0,0-1 0 0,6-3 0 15,-6 0 1-15,7-4 4 0,-7 5-3 0,6-9-1 0,1 5-1 16,0-5-1-16,-1-3-1 0,0 4 0 0,0-4 0 15,2-4-5-15,-2 0 2 0,0 1 2 0,1-5 1 0,6 1 2 16,-6 0 5-16,5-1 3 0,2-3 2 0,-2 0 2 16,2 0 2-16,-1-3 1 0,6-1 0 0,0 0-2 0,1 1-2 15,6-1 0-15,1 0-1 0,-8-3-4 0,13 0 0 0,-6 0 0 0,1-1-3 16,5 1 1-16,-6 0-3 0,7-1-3 0,-1 1 0 0,-6 0 0 16,7-1-4-16,-7 1-8 0,7 3-10 0,-7-3-17 15,-1 4-27-15,1-5-39 0,0 5-76 0,-6-5-119 16,-1 4-73-16</inkml:trace>
  <inkml:trace contextRef="#ctx0" brushRef="#br0" timeOffset="28601">16583 3674 66 0,'0'0'240'0,"0"-4"-59"0,0 4-51 0,0 0-36 16,0 0-23-16,0 0-13 0,0 0-10 0,0 0-5 15,0 0-10-15,0 0-7 0,0 0-6 0,-7 0-7 0,7 4-4 16,0 0-4-1,-7-4 0-15,7 7-4 0,-6-3 2 0,-1 3-1 16,-5 0-1-16,4 4 0 0,-4 0-1 0,6 1 0 16,-8 2 1-16,-5 1-1 0,5-1 0 0,-4 1 1 0,4 3 0 15,-6 1 0-15,1-1 1 0,-7 0 1 0,6 1-1 0,1-1 1 16,-1 0-1-16,0 1 1 0,1-5-1 0,0 4 0 16,6-3 0-16,-7 0-1 0,7-4 1 0,0 4-1 0,7-8-1 15,-7 4 0-15,6-4 0 0,7 1 1 0,-7-5 1 16,7 5-2-16,-6-5 1 0,6 5-1 0,6-5 2 0,-6 1-1 15,7-4 0-15,0 3 0 0,6 1 0 0,-1-4 0 0,2 0 0 16,6 0 1-16,-1 0 1 0,0-4-1 0,0 4-1 16,8-3 1-16,-8-1-1 0,8 1 0 0,-1-1 2 0,-1 0-2 15,1 1 4-15,8-5 1 0,-9 5 2 0,1-5 0 16,7 5-1-16,-7-5 2 0,0 5-2 0,7-5-1 0,-7 5 0 16,0-5-4-16,-1 4-1 0,1-3-1 0,-6 3 0 0,-7 1 0 15,7 3 0-15,-14-4 0 0,8 0-1 0,-8 4-2 16,0 0-5-16,-6-3-6 0,0 3-12 0,0 0-16 0,0 0-28 15,-6-4-45-15,0 4-81 0,-2-4-123 0</inkml:trace>
  <inkml:trace contextRef="#ctx0" brushRef="#br0" timeOffset="28902.39">16465 3824 267 0,'0'-3'279'16,"-6"3"-108"-16,6-4-78 0,0 4-44 0,0 0-25 0,0 0-11 15,0 4-6-15,0-4-6 0,0 3-1 0,0 5-1 0,0-1 0 16,0 0 1-16,0 8 1 0,0-4-1 0,0 8 1 16,0-1-3-16,0 0-1 0,0 4 3 0,0 0 0 0,0 3-1 15,0 1 1-15,0 0 0 0,0 0 0 0,-6 3 5 16,6-4-2-16,0 5 0 0,0-4-2 0,0-1 1 0,0-3-1 15,0 4 0-15,0-5 0 0,0-2-1 0,0 3 0 0,0-4 0 16,6-3 0-16,-6 0 0 0,6-1 2 0,0-3-7 0,2 0-14 16,-2-4-35-16,0 1-66 0,7-8-136 0,-7 0-82 15</inkml:trace>
  <inkml:trace contextRef="#ctx0" brushRef="#br0" timeOffset="29236.3">17469 3843 134 0,'-14'0'193'16,"8"3"-68"-16,-8 5-45 0,1-5-24 0,1 4-18 0,-2 1-2 16,2 3 0-16,-8 0 1 0,7 4 0 0,-7-1 3 0,0 5-5 15,1-1-4-15,5 0-4 0,-4 4-5 0,-2 0-7 16,0-3-4-16,1 6-4 0,6-3 0 0,-6 0-1 0,-1 0 0 16,1-4-3-16,5 5 2 0,2-5-1 0,-2 0 0 15,2-3-1-15,-2 3-1 0,1-3-2 0,7-1 1 0,0-3-1 16,-8 0-1-16,8 1-4 0,6-6-8 0,-7 2-15 0,1-1-30 15,6-3-55-15,-7 0-100 0,7-4-100 0</inkml:trace>
  <inkml:trace contextRef="#ctx0" brushRef="#br0" timeOffset="29552.58">17012 3875 210 0,'0'-3'324'0,"0"-1"-124"0,0 4-91 0,0 0-52 15,0 0-28-15,0 0-16 0,0 4-7 0,7-1-6 0,-7 5-1 0,0 0 0 16,0-1 1-16,6 4 0 0,-6 0 0 0,6 3 0 16,2 1-1-16,-2 0 2 0,0 3-1 0,1 0 0 15,-1 0 0-15,8 1 0 0,-8 3 1 0,6-4-1 0,2 4 1 16,-1 0-1-16,-6 0 1 0,6 0 1 0,-1 0-2 15,2 0 0-15,-2 0-1 0,2-4 1 0,-1 1 0 0,-1-1 2 16,2-4 1-16,-8 5-2 0,14-4 1 0,-14-1-1 0,6 1-1 16,2-4 1-16,-7 4 0 0,5-8 0 0,2 4-5 15,-8-4-6-15,8 0-14 0,-8-3-23 0,0 0-39 0,7-4-57 16,-6 0-94-16,0 0-89 0</inkml:trace>
  <inkml:trace contextRef="#ctx0" brushRef="#br0" timeOffset="29866.56">17585 3843 329 0,'0'0'249'0,"7"3"-110"0,0 1-66 0,-7 3-37 15,6 0-17-15,0 1-10 0,0 3-4 0,2 0-4 0,-8 4-1 16,6-1 0-16,0 5 0 0,-6-1-1 0,7 4 0 16,-1-4 1-16,-6 4 0 0,7 0 2 0,0 4-1 0,-7-4 1 31,6 0 0-31,0 3 0 0,-6-2-1 0,8 2 1 0,-8-3 0 16,6 0 0-16,-6-4-2 0,6 4 1 0,-6-4-1 15,6 4-6-15,-6-7 5 0,7 4-1 0,-7-5 1 16,0 1 0-16,7-4 1 0,-7 0 0 0,6 0 2 0,-6-4 5 0,7 0-7 15,-7 1-17-15,6-5-32 0,-1 1-63 0,-5-4-127 16,9-4-86-16</inkml:trace>
  <inkml:trace contextRef="#ctx0" brushRef="#br0" timeOffset="30326.05">17957 3788 98 0,'-7'0'368'0,"7"-4"-138"0,0 4-105 16,0 0-59-16,0 4-33 0,-6-1-17 0,6 1-9 16,0 3-5-16,0 4-2 0,-7 0 2 0,7 0-2 0,-6 8-2 15,6-1 1-15,0 1 1 0,-7 2 0 0,7 1 1 0,-7 0-1 16,7 4 1-16,-6-1 0 0,6 5 2 0,-6-4-1 0,6 3 0 15,0 0 1-15,0-3-1 0,0 3-2 0,0-3 0 16,0-1 0-16,6-3 0 0,-6 4 0 0,6-8 0 16,1 4 0-16,0-3-2 0,-1-5 2 0,7 1 0 0,0 0 1 15,-6-4 0-15,5-4 0 0,2 0 1 0,-1-3 1 0,-1-1 2 16,8 1 2-16,-6-4 2 0,5 0 2 0,1 0 2 16,-8-4 3-16,8 1 2 0,0-5 2 0,-1 1 0 0,-6 0 0 15,6-4-2-15,1 0 1 0,-7 0 1 0,0 0 2 0,6-4 1 16,-5 0 3-16,-8 4 2 0,8-3 6 0,-8-1 0 15,0 1 0-15,-6-1-3 0,7-3-3 0,-7 3-2 0,0-3-3 16,0 0-4-16,-7-1-6 0,1 1-3 0,0-4-3 16,-1 3 0-16,-6 1-4 0,-1-4 1 0,-5 4-1 0,6-4-1 15,-6 3 0-15,-1 1-3 0,0 0-1 0,1 3-5 0,-7 1-4 16,6-1-10-16,1 4-8 0,-7 0-14 0,6 0-13 16,0 3-23-16,1 1-37 0,-1 0-52 0,1 3-78 0,6 1-106 15,-6-1-56-15</inkml:trace>
  <inkml:trace contextRef="#ctx0" brushRef="#br0" timeOffset="31232.85">18451 3007 80 0,'0'-3'214'0,"0"3"-53"0,0-4-45 0,7 4-35 16,-7 0-21-16,0-4-14 0,0 1-8 0,0 3-8 15,0-4-6-15,0 4-6 0,0 0-3 0,0-4-3 16,-7 4-4-16,7 0-2 0,0 0-3 0,0 0 0 0,-6 0-1 16,6 0 0-16,-7 0-1 0,1 0 0 0,6 4 0 0,-6-4-1 15,-1 4 0-15,0 3 0 0,1-3 0 0,0 3 1 16,-1 1 1-16,0-2 1 0,1 6-1 0,-7-1 0 0,6 0 2 15,-6 0-1-15,1 3 0 0,4 1 0 0,-4 0-2 0,5-1 1 16,-5 4 0-16,5-2 0 0,0 2 1 0,1 0 1 16,0 0-1-16,-2 1 0 0,2-1 0 0,0 0 0 0,-1 0 1 15,7 1 0-15,0 3-2 0,0-4 1 0,0-3 0 0,0 3 0 0,7 0-1 16,-1-3 0-16,8 0-1 0,-8-1 0 0,7-2 1 16,0-1-1-16,6-4 0 0,-5 0 0 0,5 0-3 0,-6-3 1 15,6 0 3-15,1-4 3 0,0 0-2 0,-1 0 1 0,-6-4 2 16,6 0 1-16,1 1 5 0,-7-5 5 0,0 1 1 15,6 4 0-15,-5-8 3 0,-1 3 2 0,0-3 3 0,-7 4 4 16,7-4 4-16,-6 0 1 0,0 3-1 0,-1-3-2 16,-6 0 1-16,6 0-2 0,-6 1-5 0,0 2-4 0,-6-3-6 15,0 4-6-15,-1-4-4 0,0 4 2 0,-6-1-3 0,0 4-4 16,0 1-1-16,-7-1 0 0,8 4 0 0,-8 0-1 16,1 4-2-16,-1-1-4 0,0 1 4 0,-5 4 0 0,5-1 0 15,0 4-4-15,7-4-2 0,-6 4-4 0,0 4-9 0,5-1-10 16,1-3-9-16,-6 4-17 0,6 3-21 0,-1-3-37 15,8-1-56-15,-7 2-113 0,6-2-80 0</inkml:trace>
  <inkml:trace contextRef="#ctx0" brushRef="#br0" timeOffset="32025.79">18927 4048 40 0,'-6'4'155'0,"-2"-1"-39"0,2 1-29 0,6 0-22 16,-6-4-10-16,6 3-9 0,0 1-7 0,-6-4-4 0,6 4-5 15,6-4-4-15,-6 3 1 0,0-3 1 0,6 0 0 16,0 0 0-16,2 0-4 0,-2 0-1 0,7 0-2 0,0 0-1 16,0 0-4-16,0 0-3 0,6 0-3 0,8 0-3 0,-7-3-1 15,-2 3-1-15,9-4-3 0,-1 4 0 0,0-4 0 0,7 1 0 16,-7 3-3-16,0-4 1 0,6 0 2 0,1 1-1 15,-7 3 3-15,7-4-2 0,-1 0 0 0,-6 1 1 16,-1-1 0-16,8 0 0 0,-7 1-1 0,1-1-1 0,-8 0-1 16,8 0-6-16,-15 1-9 0,8 3-20 0,-1-4-38 0,-5-3-72 15,-2 3-127-15,2 0-80 0</inkml:trace>
  <inkml:trace contextRef="#ctx0" brushRef="#br0" timeOffset="32420.35">20087 3692 77 0,'-8'0'405'0,"8"-3"-131"0,0 3-124 15,-6-4-70-15,6 4-37 0,0 0-21 0,0 0-9 0,0 0-9 16,0 4-3-16,0-4-1 0,0 3-1 0,0 5-1 0,0-1 0 16,0 0 1-16,0 4-1 0,0 1 2 0,0 2 2 15,0 1-2-15,0-1 0 0,0 5 1 0,-6 3 0 0,6-4 0 16,0 4 1-16,0 0-1 0,-6 0-1 0,6-4 1 16,0 8 1-16,-8-4 1 0,8 0-1 0,0 0-1 0,0 0-1 15,0 0 0-15,0 0 3 0,0 0-1 0,0-4 0 0,0 4-2 16,0-3 0-16,0-5 0 0,8 5 0 0,-8-1 0 0,0-7 0 15,0 3 0-15,6 1 0 0,-6-4 1 0,0 0 5 16,0 0-3-16,6 0 0 0,-6-3-3 0,6-2 0 16,-6 2-6-16,8-1-15 0,-8-3-31 0,6 0-68 0,0-4-125 15,1 0-88-15</inkml:trace>
  <inkml:trace contextRef="#ctx0" brushRef="#br0" timeOffset="32847.58">20490 3813 300 0,'0'-3'321'0,"-7"-1"-134"0,1 0-86 0,0 1-49 0,-7 3-23 16,5-4-15-16,-4 4-7 0,6 0-3 0,-8 4-3 15,1-4 1-15,0 7-1 0,7-3 0 0,-7 3-1 0,7 0 2 16,-3 1 0-16,4 3 0 0,-1 0 0 0,6-1-2 0,0 6 0 16,0-5 0-16,0 3 1 0,6-3 0 0,-6 4-1 15,14-1 2-15,-8-3 1 0,0 4 0 0,7-1-1 0,0 1 1 16,-6 3-3-16,6-3 1 0,0 0 0 0,-1 3 1 0,2-3-2 15,-1 3 0-15,0-3 1 0,0-1-2 0,-7 1 1 16,8 0-1-16,-8 0 1 0,7-4-2 0,-6 0 3 0,-1-1 0 16,-6 1 2-16,7-3 2 0,-7 3 2 0,0-8 2 15,0 5 1-15,0-1 3 0,-7-3-1 0,1 3 2 0,-1-3-1 16,1 3 1-16,-7-4-2 0,-1-3-2 0,2 4-2 0,-2 0-1 0,2-4-1 16,-1 0-3-16,-1 3 0 0,2-3-2 0,-2-3 0 0,1 3-2 15,7-4-15-15,-7 0-30 0,6-3-62 0,1 0-113 16,6-4-106-16,-6 0-67 0</inkml:trace>
  <inkml:trace contextRef="#ctx0" brushRef="#br0" timeOffset="33083.74">20358 3795 80 0,'9'0'292'0,"-3"0"-101"0,0 0-77 0,7 0-47 16,0 0-23-16,0 0-11 0,7 0-3 0,-8 0 0 16,9 0-1-16,-9 0 0 0,8 0-2 0,0-4-2 15,6 4 0-15,-7-3 2 0,7 3-1 0,-6-4-3 0,6 4-1 16,-7-4-1-16,7 4-3 0,-6-3-2 0,-1-1-2 0,7 1-7 16,-12 3-4-16,5-4-3 0,1 4-4 0,-8-4-16 0,2 1-26 15,5 3-61-15,-5-4-122 0,-2 0-104 0,2 1-64 0</inkml:trace>
  <inkml:trace contextRef="#ctx0" brushRef="#br0" timeOffset="33398.3">21284 3806 188 0,'-6'7'210'0,"0"1"-86"0,-1-1-54 0,-7 4-30 0,8 0-15 16,0 0-8-16,-7 0-3 0,0 4 6 0,7-1 7 0,-8 1 0 16,1 3-1-16,1 1 0 0,-2-1 0 0,2 4-2 15,-1-4-1-15,-1 4-7 0,2 0-4 0,-2-3-4 0,2 2-1 16,-2-2 0-16,8-1 0 0,-7 0-1 0,6 0-2 0,-6 1 0 15,7-4-3-15,0-1 1 0,-2 1 0 0,8-4 3 32,-6 4-3-32,0-4-1 0,6-1 0 0,-7-2-7 0,7-1-15 15,0 0-31-15,0-7-50 0,0 0-96 0,0 0-109 0</inkml:trace>
  <inkml:trace contextRef="#ctx0" brushRef="#br0" timeOffset="33679.24">20888 3916 286 0,'0'-7'289'0,"0"-1"-115"16,0 5-78-16,0-1-41 0,0 1-22 0,6-1-11 16,-6 4-5-16,6 0-4 0,1 0-1 0,-2 4-5 0,10-1-2 15,-9 4 0-15,7 1-2 0,0 3 1 0,0-4-2 0,-6 8 2 16,6-4-2-16,-1 0 3 0,8 3 0 0,-7 1 0 15,0-1 1-15,0 5 1 0,1-4 0 0,-2 3-1 0,2-3 2 16,-2 3 0-16,2-4 1 0,-1 5-1 0,-1-5 1 16,2 5-2-16,-2-4 0 0,1-1-3 0,7 1-2 0,-7-1 0 15,6 1-2-15,-5-4 0 0,5 4 0 0,-6-4 0 0,6-1-1 16,-5 1 1-16,5 0 0 0,-6-3-10 0,5-1-14 16,-3 1-29-16,4-5-55 0,-5-3-102 0,5 0-110 0,-6 0-66 15</inkml:trace>
  <inkml:trace contextRef="#ctx0" brushRef="#br0" timeOffset="34009">21610 3835 338 0,'7'-3'352'0,"-1"-1"-146"15,-6 4-94-15,7 0-53 0,-1 0-28 0,-6 0-16 0,7 4-7 16,-7-1-2-16,6 5-5 0,0-1 1 0,-6 4 0 16,0 0 1-16,8 0 1 0,-2 4-2 0,-6-1 4 0,6 5 0 15,-6-1 1-15,7 0 1 0,0 4 0 0,-7 0 0 16,6 0 2-16,0 0 0 0,-6 0-2 0,7 0-2 0,-2 4 1 16,-5-4-4-16,8-4 1 0,-8 4-1 0,7 0-1 15,-1-4-2-15,-6 1 1 0,6-1 0 0,1 0-1 0,0-3 0 16,-7-1 0-16,6-2 0 0,0-1 0 0,1 0 0 15,-7 0-1-15,7 0 0 0,-1-4-4 0,1 0-8 0,-1-3-16 16,0 0-29-16,2-4-48 0,-2 0-82 0,6-4-132 0,-5 0-71 16</inkml:trace>
  <inkml:trace contextRef="#ctx0" brushRef="#br0" timeOffset="34433.51">22131 3813 345 0,'0'0'260'0,"0"0"-117"0,-6 4-69 16,6 0-35-16,-6 3-20 0,-2 0-10 0,8 4-2 0,-12 4-3 16,6-1-1-16,-2 2-1 0,2 2 1 0,-7 4 0 15,7 0 1-15,-1-1-1 0,0 5 0 0,1 0 0 0,0 0 1 16,0-1-1-16,-2 4 0 0,8-3 1 0,0 0 1 15,-6 3-1-15,12-3 0 0,-6-4-3 0,8 3 2 0,-8-3-1 16,12 1-2-16,-6-5 1 0,8 0-3 0,-1 0 2 16,-1-3 0-16,2 0 0 0,-2-1 0 0,8 1 2 0,0-8-1 15,-1 4 1-15,1-7 5 0,-1 3 2 0,1-7 5 0,0 4 4 16,-2-8 4-16,3 4 1 0,-9-7 2 0,8-1 2 16,0 1-1-16,-7 0 0 0,0-4 1 0,0 0 0 0,-7 0 0 15,8-4 3-15,-8 1 6 0,0-1 7 0,1 0 1 0,-7-3-1 16,0 3-3-16,0-3-1 0,0 0 1 0,-7-1 0 15,-5-3-9-15,5 4-4 0,-6-4-1 0,0 0-2 0,-7 0-1 16,8 0-3-16,-15-3-3 0,8 3-2 0,-2 0-2 16,-4 3-4-16,-1 1-2 0,0-4-5 0,0 4 0 0,0-1 0 15,-1 1-1-15,1 3-2 0,1 4 0 0,5-3-2 0,0 7-6 16,1-5-13-16,-1 5-18 0,8 3-24 0,-2 1-32 16,8-1-54-16,-7 0-94 0,7 1-137 0,-1-1-69 0</inkml:trace>
  <inkml:trace contextRef="#ctx0" brushRef="#br0" timeOffset="35125.72">22046 3224 78 0,'0'0'182'0,"0"0"-31"0,0 0-34 0,0-4-26 16,0 4-18-16,7-4-14 0,-7 1-8 0,7 3-7 0,-1-4-6 0,-6 0-5 16,7 1 0-16,-1-1-8 0,0-3-6 0,2 3-2 15,-2 0-4-15,0 1-3 0,0-1-3 0,2 0-2 16,4 1-1-16,-5-1-2 0,-1 4 0 0,8 0-1 0,-8-3 0 16,5 3 0-16,-2 3-1 0,3-3 0 0,-5 4 0 15,-1-1 0-15,8 5 0 0,-8-5 1 0,0 8 0 0,1-3 0 0,0-1 1 16,-1 4-1-16,-6-4 1 0,0 8 1 0,0-4-2 15,-6 0 1-15,6 0-2 0,-7 3 2 0,-6-3-1 16,7 1 1-16,-8-1 0 0,8 3-2 0,-7-3 3 0,-2-3-3 16,4 2 0-16,5 1 1 0,-8-3-1 0,1-1 0 15,7 0-1-15,-8 1 0 0,8-5 0 0,0 5 3 0,0-5 1 16,6-3 2-16,-8 4 1 0,8 0 0 0,0-4 0 0,0 0 0 16,0 0 0-16,0 3-2 0,8-3 0 0,-2 0-3 15,0 4-1-15,8-4-1 0,-8 0 1 0,7 3-2 0,0-3 1 16,0 4-1-16,-2 0 0 0,4-1 1 0,-2 2 1 0,0 2 0 15,0-3 0-15,0 3 1 0,0 0-1 0,-1 0 0 16,2 1 0-16,-7-1 0 0,-1 0 0 0,0 1 0 16,1 3 2-16,-7-4 0 0,0 0 0 0,0 1-1 15,0-1 1-15,-7 0-3 0,1 4 1 0,-7-4 0 0,-1 1 0 0,2-1 1 16,-8 1 0-16,1-1 0 0,-1 0 0 0,-6 1 2 16,0-1 1-16,1-3 1 0,-1 3 2 0,-1-3-1 0,7-1 2 15,-6 1 2-15,7 0 1 0,-7-1-1 0,6 1 0 16,1-1-1-16,6-3-2 0,0 4 0 0,0-4-4 0,0 4-8 15,7-4-14-15,-2 0-26 0,8 0-55 0,0 0-116 0,8-4-108 16,-2 0-73-16</inkml:trace>
  <inkml:trace contextRef="#ctx0" brushRef="#br0" timeOffset="35883.08">22829 3399 76 0,'12'0'164'0,"1"-3"-37"0,0 3-36 0,-6-4-21 0,5 4-14 0,2-4-11 16,-1 1-7-16,0-1-8 0,0 0-2 0,0 1 1 16,0-1 2-16,-7 0 5 0,8 1 4 0,-2-4 5 15,-5 3 1-15,6 0-3 0,-6 1-2 0,-1-1-5 0,0 0-2 16,2 4-7-16,-2-3-7 0,0-1-6 0,-6 4-5 0,6 0-3 15,-6-4-2-15,6 4 0 0,2 4-3 0,-8-4-1 16,6 4 0-16,-6-1-1 0,7 5 3 0,-1-1 3 0,-6 0 2 16,6 8 0-16,2-1 0 0,-8 1 2 0,6 3 2 15,0 4-1 1,0 4-1-16,2 0-2 0,-2 3-4 0,0 4 0 0,1 0 1 16,6 4-1-16,-6 3 0 0,-1 0-1 0,0 4 0 15,8 0 2-15,-8 0-2 0,7 4 1 0,-7-1-2 0,8 1 0 16,-2 0-1-16,2-1 0 0,-2 1 1 0,8-8-2 0,-1 0 1 15,1 1 0-15,0-5-1 0,-1-3 2 0,1 0 0 16,0-3 1-16,-1-5-2 0,1 1 1 0,-8-4 1 16,8-4 0-16,-7 1 1 0,0-5-2 0,0 1 0 0,-8-8 0 15,3 4 1-15,-1-4 2 0,-7-3 1 0,0 0 4 0,-7-1 3 16,-1 1 2-16,3-4 1 0,-8 4-1 0,0-4 1 0,-6 0 0 16,-1 0 1-16,-6 0-3 0,0 0-1 0,-7 0-3 15,7-4 2-15,-13 4 1 0,6 0-2 0,-5 0-1 16,-1 0-1-16,-1 0-3 0,1 0-1 0,0 0-1 0,7 0-1 15,-8 4-1-15,8-4 1 0,6 0-5 0,0 3-7 0,6-3-17 16,0 4-26-16,8-4-37 0,-1 4-66 0,6-4-124 16,7 0-98-16,-7 0-59 0</inkml:trace>
  <inkml:trace contextRef="#ctx0" brushRef="#br0" timeOffset="37149.36">8448 6338 275 0,'-7'3'235'0,"1"-3"-92"0,-1 4-65 0,7-4-36 16,-6 4-18-16,0-4-10 0,6 0-5 0,0 0 0 0,0 3 2 16,0-3 2-16,0 0 4 0,0 0 5 0,0 4 3 0,0-8 6 15,0 4 3-15,6 0 4 0,0 0 0 0,1 0 0 16,-1-3-3-16,1 3-2 0,6 0-1 0,7-4-6 0,-8 4-2 16,8 0-6-16,0-4-4 0,5 1-4 0,2-1-1 15,-1-3-1-15,0 3-1 0,6 0-3 0,1-3 0 0,-7-1-1 16,7 5-2-16,-7-5 1 0,-1 5-2 0,9-5-1 0,-15 5 0 15,7-5 1-15,0 8-1 16,-7-7-3-16,-6 7-3 0,7-3-5 0,-7-1-7 0,0 4-8 16,0-4-11-16,-7 4-16 0,1 0-19 0,-1 0-29 15,1 0-40-15,-7 0-66 0,-7 0-100 0</inkml:trace>
  <inkml:trace contextRef="#ctx0" brushRef="#br0" timeOffset="37326.08">8565 6484 295 0,'0'4'223'0,"-7"-4"-84"0,7 3-59 0,7-3-25 0,-7 4-14 0,7-4-11 16,-1 0-4-16,7-4 0 0,0 4-2 0,6-3-3 15,1-1-1-15,0 1-5 0,5-1-3 0,9-3-3 0,-9 3-1 16,1-3-1-16,7 2-2 0,-1-2-3 0,-5 4-1 16,5-5-4-16,-6 5-7 0,7-1-7 0,-7 0-12 0,0 1-16 15,-7-1-25-15,7 4-46 0,-6-4-76 0,0 1-110 0</inkml:trace>
  <inkml:trace contextRef="#ctx0" brushRef="#br0" timeOffset="55599.67">10395 5946 63 0,'7'0'131'0,"-7"0"-4"0,0 3-11 0,0-3-11 0,0 0-10 16,0 0-14-16,0 0-11 0,0 0-12 0,0 0-11 0,0 0-9 15,0 0-7-15,0 0-9 0,0 0-5 0,0 0-3 16,0 0-4-16,6 0 0 0,-6 0-2 0,0 0-1 0,0 0 0 16,0 0 1-16,0 0 2 0,0 0 0 0,0 0 0 0,0 0 0 15,0 0-2-15,0 0 1 0,0 0-3 0,0 0 0 16,0 0-2-16,0 0-1 0,0 0-3 0,0 4 0 0,0-4 0 15,0 3 0-15,0 1 0 0,-6 0 1 0,6-1 0 0,-7 5 0 16,7-5 1-16,-6 8-1 0,-1-3 0 0,0-5-1 0,1 5 0 16,0-1 0-16,0 0 0 0,-1 1 0 0,0-1 1 15,1 1 0-15,-7 3 0 0,-1-4 0 0,2 4 1 16,-2 0-1-16,2 0-1 0,-8 0 0 0,7 3 0 0,-7-3 2 16,1 4-1-16,-1-1 3 0,0-3-4 0,2 4 1 0,-2 0 0 15,7-4 0-15,-7 0 0 0,0 4-1 0,8-4 0 16,-2 0-2-16,8-4 2 0,-7 4-2 0,7-8 2 0,-8 5 0 15,14-1-1-15,-6-3-1 0,0-1 0 0,6 1 1 0,-7-4-1 0,7 4 2 16,0-4-1-16,0 4-1 0,7-1 0 0,-7-3 2 0,6 0 0 16,0 0 0-16,0 0 1 0,2 4-2 0,4-4 2 15,-5 0 0-15,6-4 1 0,6 4-2 0,1 0 1 0,0-3 0 16,-1-1-1-16,1 4 2 0,6-4-2 0,0 0 0 16,-1 1 1-16,2-5-1 0,5 5 0 0,-6-1 1 0,7-3 0 15,-1 3-1-15,-5-3 1 0,5 0 0 0,1-1 0 0,-1 1 2 16,1 0-1-16,-7-1-1 0,6 1 0 0,1 0 2 0,-1-1-2 15,-5 1-1-15,-1 3 1 0,0-3-1 0,-7 0 0 16,1 3 0-16,0 1 0 0,-8-2 1 0,2 5-1 0,-1-3 0 16,-7 0 2-16,0 3-1 0,1-5 0 0,0 5 1 15,-7 0-2-15,6 0 0 0,-6 0 0 0,0-3 1 0,0 3-1 16,6 0-1-16,-6 0 0 0,0 0 0 0,0 0 0 0,0 0 1 16,0 0-2-16,0 0-1 0,-6 0-4 0,6 0-5 15,0 0-8-15,-6 0-13 0,6 0-19 0,-7 0-32 0,7 0-63 16,-7 0-84-16,-5 0-104 0</inkml:trace>
  <inkml:trace contextRef="#ctx0" brushRef="#br0" timeOffset="55978.36">10448 6000 1 0,'0'-3'314'16,"0"-1"-90"-16,0 0-77 0,0 1-50 0,0-1-37 0,0 4-21 15,0-4-16-15,0 4-8 0,6 0-4 0,-6-3-4 16,0 3-4-16,0 0-1 0,0 0-2 0,0 3 0 0,0-3 0 16,0 4 2-16,0 3-1 0,-6 1-1 0,6-1 1 15,0 4 0-15,0 0 1 0,0 4 0 0,0 0-1 16,-8 3-1-16,8-4 0 0,0 8 2 0,0 0-1 0,0 0-1 0,-6 1 0 15,6 2 0-15,-6 4 0 0,6-3 0 0,-6 3 0 0,6-3-1 16,-8 3 1-16,8-3 1 0,0-1-1 0,-6 1 2 0,6-4-1 16,0 0 0-16,-6 0 2 0,6 0-2 0,0-4-1 15,0 1-1-15,0-1 1 0,0-4-1 0,0 1 0 0,0-3 0 16,0-2 0-16,0 1 1 0,0 0 0 0,0-3 1 16,0-1 0-16,0-3 0 0,0-1 2 0,0 1-1 0,0-4 1 15,0 4 0-15,0-4-1 0,0 0 0 0,0 0 1 16,0 0-1-16,0 0-1 0,6 0-1 0,-6 0-7 0,0-4-24 15,6 0-41-15,2-3-73 0,-2 0-140 0,0-1-72 16</inkml:trace>
  <inkml:trace contextRef="#ctx0" brushRef="#br0" timeOffset="56272.59">11223 6345 34 0,'0'-4'482'0,"-8"1"-136"15,8-1-130-15,0 0-78 0,0 4-45 0,0-3-29 0,0-1-23 16,0 0-20-16,0 4-8 0,0-3-6 0,0 3-5 0,0-4-3 15,0 4-2-15,0 0-5 0,0 0-7 0,8 0-11 16,-8 4-19-16,6-1-30 0,-6 1-55 0,6 0-111 0,0-4-106 16,2 3-65-16</inkml:trace>
  <inkml:trace contextRef="#ctx0" brushRef="#br0" timeOffset="57366.13">11652 6114 175 0,'0'-7'249'0,"0"3"-88"16,0-3-60-16,0-1-35 0,0 5-20 0,0-5-14 0,0 5-5 16,0-1-5-16,0 1-5 0,-7-1-3 0,7 0-2 15,0 1-1-15,-6 3 1 0,6-4 6 0,0 4-3 0,-6 0-2 16,6-4 0-16,0 4-1 0,0 0 1 0,0 0-4 16,-7 0-1-16,7 4-3 0,0-4-2 0,-6 7 0 0,6-3-2 15,-7 3 0-15,0 4-1 0,1 0 0 0,0 4 0 0,-1-4 1 16,-6 7 0-16,7-4-1 0,-1 2 1 0,1 2-1 15,-1-4 1-15,7 5 0 0,-7-1-1 0,1 0 0 16,0-3 0-16,6 3 0 0,0-3 0 0,0 3 0 0,0-3 0 16,0 3 0-16,0-3 0 0,6-1 0 0,-6 1 0 0,6-4 0 15,1 4 1-15,6-1 0 0,-6-3 0 0,-1 1-1 16,7-5 0-16,0 4 0 0,0-4 1 0,0-3 0 0,0 3 0 16,0-7 0-16,0 4-1 0,7-4 1 0,-7-4 1 15,0 0 1-15,6 1-2 0,-5-1 1 0,5-3 2 0,-6-4 3 16,6-1 2-16,-5 2 2 0,-2-5 1 0,2 0 1 0,5 1 0 15,-6-5 4-15,0 5 0 0,-7-4-3 0,8-1 0 16,-8 5 1-16,7-5-1 0,-6 4 1 0,-7-3-1 0,6 4-3 16,-6-1-2-16,0-3 2 0,0 3-2 0,0 0 1 0,-6 0-1 15,6 4 0-15,-7-3-2 0,-6-1 2 0,7 4-1 16,0-3-2-16,-8 3-1 0,1 0-2 0,0 0 0 0,0 0-2 16,-1 4-1-16,2-1-2 0,-1 1 2 0,0 3-1 15,-7 1 0-15,7-1-2 0,1 4-1 0,-2 0 0 0,1 4-7 16,0-1-12-16,0-3-14 0,7 8-18 0,0-5-28 0,-2 1-47 15,2 0-76-15,6-1-124 0,0 1-68 0</inkml:trace>
  <inkml:trace contextRef="#ctx0" brushRef="#br0" timeOffset="57819.45">12446 5902 91 0,'8'-4'266'16,"-8"4"-70"-16,0 0-64 0,-8 0-49 0,8 0-27 0,0 0-16 16,0 0-10-16,-6 4-9 0,0-4-7 0,-7 3-5 15,6 5-4-15,-6-5 1 0,1 8-3 0,-2-3-1 16,1 3-1-16,-7-1 0 0,8 1-1 0,-2 4 0 0,-5 0 2 15,6-1 0-15,-6 1 0 0,5 0-1 0,-6 0 0 0,8-1-1 16,-1 1 1-16,-1-1 0 0,2 1-1 0,-2-4 0 16,2 4 1-16,5-5 1 0,1 1-2 0,-1-3 1 0,0 3-1 31,7-4 1-31,-6 1 1 0,6-1-2 0,0 0-1 0,6 1 0 0,-6-5 3 0,7 1-2 0,0 3 2 0,6-3-1 16,-7 0 0-16,8-1 0 0,4-3 0 0,-4 0-2 0,5 0-1 31,1 0 0-31,6 0 1 0,-8 0 1 0,9-3-1 0,-1 3-1 0,7-4 2 0,-7 0 2 0,0-3 0 0,7 3-1 31,-1 1-1-31,-5-5 1 0,5 5 1 0,1-5 0 0,5 1 0 0,-5 0 1 0,-1 0-1 0,1 2-2 0,-7-1 1 31,7-2 0-31,-7 0 0 0,0 5 0 0,0-4-1 0,-13 3 0 0,7 0-1 0,-8 1 3 0,2-1-2 0,-8 0 2 16,1 1-2-16,-1 3 2 0,-6-4-7 0,0 4-10 0,0-4-15 16,0 4-31-16,0-3-59 0,-6-1-103 0,-1 0-96 15</inkml:trace>
  <inkml:trace contextRef="#ctx0" brushRef="#br0" timeOffset="58165.38">12381 5927 82 0,'0'0'271'0,"0"0"-85"15,0 0-73-15,0 0-46 0,0 0-28 0,0 0-15 0,0 0-10 16,8 0-6-16,-8 0-4 0,0 4-2 0,6 3-2 16,-6 1 1-16,6-1 1 0,0 4 2 0,-6 0 0 0,7 3 1 15,0 5 1-15,-7-5-1 0,6 5 0 0,1 3 0 16,-7 0 1-16,6-4-3 0,0 4 0 0,2 0-2 0,-8 3 0 16,6-2 0-16,0-1 2 0,0 3-2 0,2-3-1 0,-2 4 0 15,0 0 2-15,-6-1-1 0,7 1 1 0,-7-4-1 16,7 0-1-16,-1-4 0 0,-6 4 1 0,0-3 0 0,7-1-2 15,-7-4 0-15,6 1 0 0,-6 0 1 0,6-4 1 16,-6 3 0-16,0-3 0 0,6-4-1 0,-6 1 0 0,0-1 0 16,0 0 0-16,8 1-2 0,-8-1-1 0,0-3 2 15,0 0 0-15,6-1 2 0,-6-3-5 0,6 4-13 0,-6-4-28 16,7 0-47-16,-7 0-105 0,6 0-100 0</inkml:trace>
  <inkml:trace contextRef="#ctx0" brushRef="#br0" timeOffset="60001.1">13391 5843 21 0,'0'0'238'0,"-6"-4"-56"0,6 4-55 0,0 0-39 0,0-3-27 16,-7 3-15-16,7-4-6 0,0 4-4 0,0-4-5 15,0 4-5-15,-6-3-4 0,6 3-2 0,0 0-2 0,0 0 1 16,0 0-2-16,0-4-3 0,0 4-4 0,0 0-2 0,0 0-3 16,0 4-2-16,0-1-3 0,0 1 0 0,0 3 0 15,6 0 0-15,-6 4-1 0,7 0-1 0,-7 4 2 0,6 4 0 16,-6-1 0 0,6 0 0-16,2 4 0 0,-2 4 1 0,0-4 0 15,0 4 0-15,-6-1-1 0,7 1 0 0,0-1 1 0,-1 1 0 16,1 4 1-16,-7-5-1 0,6 1 0 0,0-1 1 0,-6-3 1 15,8 4-2-15,-2-4 0 0,-6 0-1 0,6 0 0 16,-6 0-2-16,6-4 2 0,-6 0 0 0,8 1 0 0,-8-1-1 16,6-3 0-16,-6 0 0 0,6-1 1 0,-6-3 0 15,0 0 0-15,0-4 1 0,7 1-1 0,-7-1 0 0,0-3 1 16,0-1 0-16,0 5 0 0,0-8 4 0,0 3 7 0,0-3 6 16,0 4 7-16,0-4 1 0,0-4 2 0,0 1 0 15,0-1 2-15,0 0-1 0,0-3-3 0,0 3-4 0,-7-3-4 16,7-4-2-16,0 4 0 0,0-1-1 0,-6 1 1 15,6-4-4-15,0-3-2 0,-6-2-4 0,6 2-2 0,0-1-1 16,0 1 1-16,0-5-3 0,0 5-1 0,0-1 1 0,0-3-1 16,6 3 0-16,-6-3 1 0,0 3-1 0,0-3 0 15,6 0 0-15,-6 3-1 0,0-3 0 0,7-1 0 0,-7 5 1 16,6-4 0-16,-6 2-1 0,7 2-1 0,0-1 1 16,-7 4 1-16,6 0 1 0,0 0-3 0,0 0 1 0,2 4 0 15,-2 0 1-15,0 0 0 0,1-1-1 0,-1 5 0 0,8-5 0 16,-8 5-1-16,7-1 2 0,-6 0 0 0,-1 4-1 0,6-3 1 15,-4 3 2-15,-2 0-1 0,1 0 1 0,-1 3 0 0,0-3-2 16,2 4 0-16,-8 0 0 0,0 3-1 0,0-3-1 16,0 7 1-16,0-4-1 0,-8 4 0 0,2-4 0 15,0 4 0-15,-1 0 1 0,-7 0 1 0,8 0 0 0,-6 0-1 0,-2 0 1 16,2-3 0-16,5 3 0 0,-6-4 0 0,0 4-1 0,-1-4 0 16,2 0-1-16,-1 1 1 0,6-1 1 0,-6-3-1 15,1 3 2-15,4-3 0 0,2-1 1 0,-6 1-1 0,4 0 0 16,2-4-1-16,0 3 0 0,-1 1 1 0,7 0-1 0,-6-4 0 15,-1 3-1-15,7-3 0 0,0 0 1 0,0 4 0 0,0-4 1 16,7 3-1-16,-1 1 6 0,1 0-3 0,5-4 0 0,2 3-1 16,-2 1-2-16,8 0 0 0,0-1 0 0,-1 1 0 15,7 0-3-15,-6-1 0 0,6-3 3 0,-7 4-1 16,8 0 1-16,-7 3 0 0,-2-7 0 0,9 8-1 0,-14-5-2 16,6 1 1-16,1 3 1 0,-7-3 0 0,7 0-1 0,-8-1-1 15,-5 5 0-15,6-5-5 0,1 1-7 0,-8 3-9 16,0-3-11-16,1-1-15 0,-1-3-21 0,7 4-39 0,-6-4-60 15,-1 0-123-15,0-4-82 0</inkml:trace>
  <inkml:trace contextRef="#ctx0" brushRef="#br0" timeOffset="60344.74">13932 5861 7 0,'0'0'310'0,"-7"0"-100"15,7 0-83-15,0-4-52 0,7 1-28 0,-7 3-19 0,6 0-11 16,-6-4-6-16,7 4-4 0,-1-4-1 0,7 4 2 15,-6-3 0-15,13 3 3 0,-8 0 1 0,8 0 1 16,-1-4 0-16,7 4 1 0,-6-3 0 0,6 3-3 0,0-4-1 16,7 4-3-16,-8-4 0 0,2 4 0 0,5-3-3 0,-6 3 0 15,0 0 0-15,1-4-2 0,-1 4 1 0,-7 0-1 0,1 0-1 16,0 0-1-16,-2 4 1 0,-4-4-1 0,-1 0 0 16,-7 3 0-16,8-3 0 0,-8 4 0 0,0 0 0 0,0-1-2 15,-6 1-8-15,8-1-12 0,-8 1-21 0,0 0-38 0,0-4-50 16,0 3-86-16,-8 1-105 0</inkml:trace>
  <inkml:trace contextRef="#ctx0" brushRef="#br0" timeOffset="60680.7">14206 5905 195 0,'-8'0'232'0,"8"0"-71"0,-6 0-56 0,6 0-32 15,0 0-19-15,0 0-11 0,0 0-8 0,0 0-4 0,6 0-6 16,-6 4-7-16,8-4-4 0,-2 4-6 0,0-1-3 15,1 1-3-15,6 3 1 0,-7-3 0 0,7 7-2 0,-7-4 1 16,8 4-4-16,-1 4 2 0,-6-1 0 0,5-3 0 0,-5 8 1 16,6-1-1-16,-6 1 2 0,-1-1 0 0,0 4 0 15,-6-4-1-15,7 4 0 0,-7 0 0 0,0 0 0 0,-7 0 0 32,7 0-1-32,-6-4 1 0,0 4-1 0,-1-4 0 0,1 1 1 15,-1-1 2-15,0 1 1 0,-5-5 3 0,-2 1 2 0,2-1 2 16,-2-3 3-16,1 0 3 0,0 0 4 0,0-3 4 15,1-1 2-15,-2 0 4 0,1-3 3 0,-6 0 1 0,6-1 1 16,-1-3 0-16,2 0-2 0,-3 0-2 0,3-3-2 0,0-1-3 16,-2 4-5-16,2-4-1 0,4 1-7 0,2-5 0 15,0 5-5-15,6-1-2 0,-7-3-4 0,7-1-10 0,0 1-14 16,7 0-17-16,-1-4-19 0,8 0-28 0,-2 0-56 16,8 0-124-16,6-4-102 0,0 1-60 0</inkml:trace>
  <inkml:trace contextRef="#ctx0" brushRef="#br0" timeOffset="61215.5">15234 5711 275 0,'0'0'254'0,"-6"0"-109"0,0 0-66 0,-2 0-37 16,2 0-19-16,6 0-11 0,-6 4-5 0,-1-1-4 0,1 1-1 16,-1 3-1-16,-6 0-1 0,0 4 1 0,6 1 0 0,-5 2 1 15,-8 5-1-15,7-1 3 0,0 4 3 0,-6 7 2 16,5-3 1-16,-5 3 1 0,-1 4-1 0,0 0 1 0,-5 4 0 15,5 3-2-15,0-3-3 0,-6 7-2 0,1 0-1 16,-1 3 0-16,0 1 1 0,-7 7-2 0,1 0 1 0,-1 3 0 16,1 5-2-16,-7-5 2 0,5 1 0 0,-5-4-2 0,7-4-1 15,6 1-1-15,-7-9 3 0,7 1 4 0,-7-3 2 16,7-5 2-16,0 1 1 0,7-4 3 0,-7-4 0 16,7-3 3-16,5 0-4 0,-5-5-2 0,6 1-4 0,-1-7-1 15,8 0-5-15,0-4-6 0,6 0-16 0,0-4-43 0,6 1-101 16,0-5-117-16,8-3-74 0</inkml:trace>
  <inkml:trace contextRef="#ctx0" brushRef="#br0" timeOffset="61878.4">15429 6282 239 0,'-6'0'184'0,"0"-3"-60"0,6 3-41 16,-7 0-27-16,7-4-14 0,-7 4-8 0,7 0-5 15,-6-4-1-15,6 4-3 0,-7 0-1 0,7 0-1 16,0 0-4-16,-6 0 0 0,6 0-2 0,0 0-1 0,0 0-4 16,0 0-1-16,0 0-4 0,0 4-1 0,0 0-3 0,0-1 1 15,-6 5-1-15,6-1 0 0,-7 4 1 0,0 0 1 16,7 4 1-16,0 0-1 0,-6 3 0 0,6 0 0 0,-6 0-1 15,6 8 1-15,0-4-2 0,0 4 1 0,-7-1-1 16,7 1 0-16,0 0-1 0,0-1 1 0,0 1-1 0,0 0-2 16,0-1 1-16,0-3-1 0,0 4 1 0,0-4-1 0,0 0 1 15,7 0 1-15,-7 0-1 0,0-4 2 0,6 4 0 16,-6-7-2-16,0 3-1 0,6 1 1 0,-6-5 0 0,0 1 1 16,0-4 0-16,7 3-2 0,-7-3 0 0,0 0 1 15,7 0 1-15,-7 0-2 0,0-4 0 0,6-3 0 0,-6 3 0 16,0 1 0-16,6-5-1 0,-6 1 0 0,0 0-4 0,7-4-3 0,-1 0-11 15,1-4-14-15,0 0-23 0,-1 1-33 0,0-5-49 16,8 1-75-16,-8-4-99 0</inkml:trace>
  <inkml:trace contextRef="#ctx0" brushRef="#br0" timeOffset="62300.13">15742 6392 322 0,'7'-7'259'0,"-7"3"-105"0,0-3-63 0,0 4-32 16,0-1-20-16,0 4-18 0,0-4-7 0,0 4-7 15,0 0-4-15,-7 0-1 0,0 4-2 0,7-4 0 0,-12 7 0 16,-2 0 0-16,2 4 0 0,-1 0 0 0,-7 0 1 0,0 4 0 16,1-4 0-16,-1 3 1 0,-6 2 0 0,7-2-1 15,-1 1 0-15,-6-1 1 0,6 1-1 0,1-4-1 0,5 0 1 16,-4 0-1-16,4-4-1 0,8 0 2 0,-7 1 0 0,6-1 0 15,1-3 2-15,6-1 0 0,-7 2 1 0,7-5 2 16,0 0 1-16,0 3 0 0,0 1-1 0,0-4 0 16,7 3-2-16,-7-3 0 0,6 4-1 0,1 0-1 0,0-1-1 15,-7 1-1-15,6 0 0 0,0-4 0 0,2 3-1 0,4 5 0 16,-6-5 1-16,0 1 0 0,8 3 1 0,-7 1 0 16,-1 3 0-16,8-4-1 0,-8 0 2 0,0 4-1 0,0 0 0 15,8-4 0-15,-8 4-1 0,1-3 0 0,6 3 0 16,-6 0 0-16,-1-4 0 0,5 4 0 0,-2-3-1 0,-3-1-1 15,0 4 2-15,7-4 1 0,-6 0 0 0,6-3 0 0,-7 3-1 16,8 1-1-16,-8-1 0 0,8-3 0 0,-2 3 0 0,1-3 0 16,1-1 0-16,-2 1 1 0,1 0-6 0,7-1-9 15,-7 1-25-15,0-4-52 0,-1 0-94 0,8 0-116 16,-7-4-69-16</inkml:trace>
  <inkml:trace contextRef="#ctx0" brushRef="#br0" timeOffset="63011.38">16127 6590 2 0,'-7'0'326'0,"1"-7"-106"15,-1 7-88-15,-6-4-54 0,7 0-27 0,-2 4-15 0,2-3-13 16,0 3-4-16,-7 0-7 0,6 0-2 0,1 0-1 0,-7 0-1 16,7 3-3-16,-8 1-2 0,1 3 2 0,7 1-1 15,-7 0 0-15,0 2 0 0,6 1-1 0,-6 0 1 0,7 4-2 16,-9-4 2-16,10 4-4 0,-1-1 0 0,-1 1 0 0,1-1 1 16,-1 1 2-16,0 0 2 0,7-4 3 0,0 0 0 15,0 4 0-15,0-8 0 0,7 4 1 0,-7-4-1 0,7 0-2 16,-1-3-2-16,1 3 2 0,-1-3 2 0,7-4 2 0,-6 0 2 15,5 0 2-15,2 0 3 0,-1-4 0 0,0 1 2 16,0-5 0-16,-1 1-1 0,2 0 0 0,-1-4 3 0,0 4-1 16,0-4 2-16,-1 0 0 0,2 0 2 0,-8-1 2 15,1 1-1-15,6 0 1 0,-6 0-1 0,-1 0-2 0,-6 0-1 16,7 1-3 0,-1-1 0-16,-6 0-4 0,0 3-1 0,0-3 0 15,0 4 0-15,0 0 2 0,0 3-2 0,0-3 0 0,0 3-2 16,-6 1 0-16,6-2-2 0,0 2-3 0,0-1-4 0,0 4-1 15,0 0-2-15,0 0 0 0,0 0 0 0,0 4 0 16,0 4-1-16,6-1-1 0,-6 4 2 0,0 0 0 0,0 3 1 16,7 1-1-16,-7 0-1 0,6 3 1 0,-6 0 1 15,6 4-1-15,1 0 0 0,0 0 0 0,-1 0 0 0,-6 4 0 16,7-1 0-16,-1 4 0 0,0 1-1 0,1-1 1 16,-7 1 1-16,7-1-1 0,-7 0 0 0,6 1 2 0,-6 3 0 15,0-8 0-15,0 4 1 0,0 1-1 0,0-4-1 16,-6-5 0-16,-1 5-1 0,7-4-1 0,-7 0 0 0,1 0-1 15,-7-4 1-15,7 1-1 0,-1-5 1 0,-6 1 1 0,7-4 0 16,-7 0 2-16,6-4 0 0,1 0 0 0,-7 1 1 0,-1-5 0 16,8 1 1-16,-8-4 1 0,8 4 2 0,-7-8 0 0,7 4 2 15,-1-4 0-15,-6 4 3 0,7-7 0 0,0 3 0 0,-2-3 1 16,2 0-2-16,6-4-3 0,-6 0-2 0,6 0 0 16,0 0-4-16,0-4 0 0,6 4 0 0,-6-4-2 0,6 1 0 15,2-1 1-15,-2-3-1 0,7 3-2 0,-7 1 1 16,7-5-2-16,0 5-1 0,7-4 0 0,-7 3-3 0,7-4-6 15,-1 5-5-15,7 3-8 0,-6-4-11 0,-1 1-14 16,8 3-20-16,-3-4-27 0,-3 4-54 0,5 0-95 0,0-4-114 16,-7 4-66-16</inkml:trace>
  <inkml:trace contextRef="#ctx0" brushRef="#br0" timeOffset="63169.54">17078 6737 78 0,'-7'-8'462'16,"0"8"-155"-16,1-3-137 0,-1-1-81 0,1 0-41 15,6 4-33-15,-6-3-27 0,6 3-32 0,0 0-57 0,0 0-112 16,6 0-108-16,-6-4-69 0</inkml:trace>
  <inkml:trace contextRef="#ctx0" brushRef="#br0" timeOffset="74001.88">5569 9800 85 0,'0'0'125'0,"0"0"-27"0,-6 0-20 16,6-4-14-16,0 4-9 0,-7 0-6 0,7-4-4 15,0 4-4-15,-6-3 1 0,6 3-2 0,0 0-2 16,-7-4-6-16,7 4-3 0,0-4-3 0,0 4 1 0,0-3-3 16,0 3-4-16,-6-4-1 0,6 4-4 0,0 0-1 0,0 0-4 15,0-4-1-15,0 4-5 0,-7 0 0 0,7-3-1 16,0 3 2-16,0 0 0 0,0 0 2 0,-6-4 0 0,6 4 2 15,0 0 4-15,0 0 2 0,0 0 0 0,-7-4 1 16,7 4 1-16,0 0-2 0,-7 0 1 0,7 0-3 0,0 0 0 16,0 0-4-16,0 0-1 0,0 0-2 0,0 0-1 0,0 0-4 15,0 0-2-15,0 0 1 0,0 4-1 0,0-4 1 16,-6 7-2-16,6 1 0 0,0-1 2 0,-6 4 0 16,6 4 4-16,0-1-2 0,-7 4-1 0,7 1 0 0,-7 3 2 15,1 4 1-15,6-5-1 0,0 5 2 0,-6 3-1 0,6 0 2 16,0 1-2-16,0-1 0 0,-7 1 1 0,7-1-2 0,0 0 0 15,0 1-1-15,0-5-1 0,0 4 0 0,0 1-1 16,0-1 1-16,0-4-1 0,0 1 0 0,0-4 0 0,0 4 0 16,7-8 1-16,-7 4-1 0,6-4 2 0,-6 1-1 0,0-4-1 15,6-1 1-15,-6-3 0 0,7 0 1 0,-7 0 0 16,7-4 0-16,-7 1 1 0,6-1 0 0,-6 0-1 0,0-3 3 16,6 0 1-16,-6-1-1 0,0 1-1 0,0-4 2 0,0 4-1 15,7-4 2-15,-7 0 3 0,0 3 2 0,0-3-1 16,0 0 0-16,7-3 2 0,-7 3-2 0,0-4-1 0,0 4-2 15,0-4-1-15,0 1-4 0,0-1-1 0,6 0 0 16,-6 1-1-16,0-1 0 0,0 0 1 0,0 1-2 0,0-5 1 16,0 5 0-16,0-5-1 0,0 5 1 0,0-4-1 0,0 3 0 15,0-3 0-15,0-1 0 0,-6 1 0 0,6 0 0 16,0-1 0-16,0 1 0 0,0-4 1 0,0 0-1 0,0 3 0 16,0-3 2-16,0 0 0 0,0 1-2 0,0 2 0 0,0-3 1 15,0 0-2-15,0 4 0 0,0-4 0 0,0 4-1 16,0-4 0-16,6 0 1 0,-6-1 1 0,0 6 1 0,7-6-1 15,-7 5 1-15,6-4-2 0,-6 4 0 0,0-4 1 0,7 0 0 16,-7 3-1-16,6 1-2 0,1 0 2 0,-7-1 0 0,6 1 2 16,0 0-1-16,2 0 0 0,-8 3 0 0,6-3 0 15,0 3 0-15,-6 0 0 0,7 1-1 0,-1-1 0 16,1 0 1-16,-1 1 0 0,1 3 0 0,-1-4 2 0,0 4-2 16,2 0 0-16,-2-4 0 0,0 4 0 0,1 0 0 0,0 0-2 15,-1 0 0-15,0 4-1 0,1-4 0 0,0 0 0 0,6 4 2 0,-7-4-1 16,0 3 1-16,1 1-1 0,0 0 0 0,-1-1 1 15,0 5-1-15,1-1 0 0,-1 0 1 0,1 1 1 0,0-1-3 16,5 7 1-16,-4-3-1 0,-2 0 3 0,0 4-2 16,0 0 0-16,1-1 1 0,0 4 0 0,-1-2 1 0,1-2-1 15,-1 1 2-15,-6 3 0 0,6-3 0 0,2-4 0 0,-2 3 0 16,0 1-1-16,-6-4 0 0,6 0 1 0,-6 0-1 16,8 0-1-16,-8 0 1 0,0-4 1 0,0 4 0 0,0-3-1 15,6-1 0-15,-6 0 0 0,0 0 0 0,0-3 0 16,0 0 1-16,0-1-1 0,0 1-3 0,0 0-7 0,6-4-5 15,-6 3-14-15,7-3-15 0,-1 0-28 0,1-3-49 16,0-1-89-16,-1-3-126 0,7 3-61 0</inkml:trace>
  <inkml:trace contextRef="#ctx0" brushRef="#br0" timeOffset="74710.19">6234 10250 110 0,'0'4'202'0,"-7"-4"-45"0,7 0-41 0,0 0-35 15,-7 0-21-15,7 0-12 0,-6 0-4 0,6 0-2 0,0 0-3 16,-6-4-2-16,6 4-2 0,0 0-2 0,0 0-3 16,0 0-4-16,0-4-6 0,0 4-2 0,0 0-3 0,0 0 1 15,0-3-3-15,0 3 0 0,0 0-2 0,6-4-1 0,-6 4-2 16,0 0-1-16,6-4-1 0,-6 1-3 0,7 3 0 15,0-4-1-15,-1 1 1 0,0-1 0 0,2 0-1 16,-2 1 0-16,0 3 1 0,1-4-1 0,-1-3 0 0,7 7-1 16,-6-4 0-16,-1 0 0 0,7 1 0 0,0-1 0 0,-6 0 0 15,6 4-1-15,0-3 0 0,-7 3 1 0,8-4 0 0,-8 4-1 16,7 4 0-16,-7-4 0 0,1 0-1 0,0 3 1 16,-1 1-2-16,0 0 1 0,-6 3-3 0,6 0 2 15,-6 1 0 1,0-1 1-16,0 4 1 0,0 0 1 0,0 3-1 0,-6-3 0 15,6 4 2-15,-6 0-1 0,0-1 0 0,-1 1 0 16,0 0-1-16,-6-1-2 0,7 5 1 0,-8-5 2 0,8 5 0 16,-7-5 0-16,0 1-1 0,0-1 0 0,7-3 2 0,-8 4-1 0,2-4 0 0,5 0-1 0,-6 0 0 0,7 0 0 31,-7-3 0-31,7-1 0 0,-2 0-1 0,2 0 1 0,0-3 0 0,-1 0 0 0,0-1 1 0,1 5 1 0,6-8-1 16,-6 3-1-16,6-3 0 0,0 4-1 0,0-4 1 31,0 0 1-31,0 0-1 0,0 4-1 0,6-4 2 0,-6 0-1 0,6 0 1 15,1 0 0-15,6 0-1 0,-7 0 0 0,8 0-1 16,5 0 1-16,-6-4 0 0,6 4 0 0,1 0 0 0,0 0-1 0,-1-4 0 0,1 4-1 0,6-3 2 0,-7 3 0 16,1 0-1-16,6 0 1 0,-8-4 0 0,9 4 0 0,-7-4 2 15,0 4 1-15,-1 0-2 0,1-3-1 0,-1 3 0 0,-6 0 0 16,0 0 0-16,-7 0 0 0,8 0 0 0,-1 0-2 16,-6 0-3-16,-1 0-5 0,0 3-12 0,8-3-13 15,-8 0-22-15,7 0-44 0,0-3-84 0,0 3-130 0,0-4-66 16</inkml:trace>
  <inkml:trace contextRef="#ctx0" brushRef="#br0" timeOffset="75133.97">7412 10166 225 0,'-6'0'216'0,"6"3"-61"15,-6-3-50-15,6 0-33 0,0 4-19 0,-8-4-10 0,8 0-6 16,8 0-7-16,-8 0-4 0,0 4-6 0,6-4-5 16,7 0-2-16,-7 0-1 0,1-4-5 0,6 4 0 0,-1 0-2 15,2-4-3-15,-1 4 2 0,7-3-2 0,-7 3 0 16,6-4 0-16,1 4 0 0,-7-4 0 0,6 1 1 0,0 3 1 16,1-4-3-16,-7 4 1 0,7-7-1 0,0 3 0 0,-8 4 0 15,2-4-1-15,-2 1 0 0,1 3-1 0,-6-4 0 16,0 4 0-16,5 0 0 0,-5 0 0 0,0 0 0 0,-7 0-1 15,6 0-5-15,-6 4-5 0,0-4-9 0,0 3-11 16,0 1-20-16,0 0-32 0,-6-1-49 0,-1 1-103 0,0 0-85 16</inkml:trace>
  <inkml:trace contextRef="#ctx0" brushRef="#br0" timeOffset="75372.11">7425 10378 161 0,'14'-3'154'0,"-2"3"-44"0,8-8-35 0,0 5-22 15,6-1-13-15,-7-3-10 0,7 3-6 0,0-3-4 0,1 0-3 16,-2-1-4-16,1 0-2 0,0-3-1 0,0 4 0 16,1 0-1-16,-1 0 1 0,-1-1-1 0,1 5-2 0,-6-5 1 15,0 5-2-15,-1-1-2 0,-5 0-1 0,5-3 0 16,-12 7-2-16,5-4 1 0,-5 4-1 0,-1 0-8 0,1 0-6 15,0 0-18-15,-7 0-30 0,0 0-47 0,0 0-85 16,0 0-98-16</inkml:trace>
  <inkml:trace contextRef="#ctx0" brushRef="#br0" timeOffset="80198.39">8631 9342 21 0,'-8'0'279'0,"2"-4"-63"0,0 4-58 0,-1-4-48 0,7 4-31 0,-7-3-21 16,7 3-18-16,-6-4-12 0,6 0-9 0,0 0-6 15,0 1-5-15,0 0-1 0,0-2 0 0,0 5-1 16,0-3 1-16,0-1 0 0,0 0 0 0,0 1-2 0,6 3 0 16,-6-4-1-16,0 0-1 0,0 4 2 0,0-3-3 0,7 3 1 15,-7 0 0-15,0 0-1 0,0-4 1 0,0 4-1 16,0 0-2-16,0 0 1 0,0 0 1 0,0 0-1 0,0 0 0 16,0 0 0-16,0 0-1 0,0 0 0 0,0 0 0 15,0 0 0-15,0 4-1 0,0-1 1 0,0 1 0 0,0 0 0 16,0 3 0-16,0 0-1 0,0 4 1 0,7 1 0 0,-7-1 0 15,0 3 0-15,0 1 0 0,0 3 0 0,0 0 2 0,0 4 1 16,0-3 0-16,6 2-1 0,-6 2 0 0,0 2-1 0,0-3 1 16,0 4 0-16,6-4-3 0,-6 0 1 0,0 4-1 15,8-4 1-15,-8 0 1 0,0-1-1 0,6 1 1 16,-6-3-2-16,0 3 1 0,6-4 0 0,-6 1 1 0,7-1 0 16,-7-4-1-16,5 5 0 0,-5-5 0 0,8 1 1 0,-8-4 1 15,6 0-2-15,-6 0 0 0,7 0 0 0,-7 0 0 16,6-4 0-16,-6-3 0 0,0 3-1 0,0-3-1 0,6 0 1 15,-6-1 2-15,0 1 0 0,0-4 3 0,0 4 2 16,8-4 1-16,-8 0 0 0,0 0 2 0,0-4 1 0,0 4-1 16,0-4 1-16,0 1-2 0,0-1 0 0,0-3-3 0,0-1 1 15,0 5-1-15,0-5-1 0,0-2 0 0,0 2-2 16,0 1 1-16,6 0-2 0,-6-5 0 0,0 5-1 0,0-4 3 16,0 4-2-16,6-4-1 0,-6 3 0 0,7-3 1 15,0 0-1-15,-7 1-1 0,6-1-1 0,-6 0 0 0,6 3 2 16,1-3 0-16,-1 0 0 0,1 0 0 0,0 0 0 0,-1 0 0 15,7 0 0-15,-6 4 0 0,-1-1-1 0,7-2 0 16,-7 2 1-16,1 1-2 0,0 3 1 0,-1-3 1 16,8 3-2-16,-8 1 2 0,0-1 0 0,1 0 0 0,6 1-1 15,-7 3 2-15,7-4-1 0,-7 4 0 0,8-4 2 0,-8 4 0 16,7 0-2-16,-6 4 0 0,-1 0-1 0,7-1-1 16,-13 5 2-16,7-1-1 0,0 0 0 0,-1 4 1 0,0 4 0 15,-6-4 1-15,7 3-1 0,0 1 1 0,-7 4 2 16,6-5-1-16,0 5-1 0,-6-1 0 0,7-4-1 0,-1 5 0 15,-6-1 0-15,7-3-1 0,-7 3-1 0,7 1 1 0,-7-5 1 16,6 1 0-16,-6 3 1 0,6-7 0 0,-6 4-1 16,8-1 1-16,-8-3-1 0,6 4 0 0,-6-4-2 0,6-4 1 15,-6 4 0-15,0-3 1 0,6-1 0 0,-6 0 0 16,7 1 0-16,-7-5 0 0,0 5 0 0,0-5 0 0,7 5-1 16,-7-8-1-16,6 3-6 0,-6 1-12 0,7 0-15 0,-1-4-25 15,-6-4-51-15,5 0-93 0,4 1-118 0,-3-5-66 16</inkml:trace>
  <inkml:trace contextRef="#ctx0" brushRef="#br0" timeOffset="80513.53">9418 9730 259 0,'0'0'224'0,"0"3"-87"0,0 1-63 0,0 0-33 16,-6-1-21-16,6 5-11 0,0-1-3 0,0 4-1 15,-6 0-3-15,6 4-1 0,-8-4 1 0,8 3 0 0,-6 5 1 16,6-5 2-16,-6 5 1 0,6-5 1 0,-7 5 2 0,7-4 3 16,0 3-3-16,-6 0 5 0,6-3-1 0,-7-1 1 15,7 1-1-15,0-1-2 0,-7 2-2 0,7-2-2 0,0 1 1 16,-6-4-2-16,6 3-3 0,0-3-2 0,-6 0 1 0,6-3 0 15,0 2-1-15,0 1 0 0,0-3-1 0,-6-1-2 16,6 0-3-16,0-3-2 0,6 3-11 0,-6-3-13 0,6-4-21 16,0 0-44-16,1 0-87 0,0-4-115 0</inkml:trace>
  <inkml:trace contextRef="#ctx0" brushRef="#br0" timeOffset="80825.93">9828 9664 163 0,'0'0'184'16,"7"4"-53"-16,-7-4-37 0,13 0-26 0,-7 0-12 0,8 0-13 15,-1 0-13-15,6 0-8 0,-6-4-6 0,7 4-3 0,6-4 0 16,-7 1-3-16,7-1 0 0,-6 4-1 0,6-4 1 16,1 1 0-16,-2-1-3 0,1 0 1 0,-6 4-1 15,6-7-1-15,-7 7 0 0,7-4-1 0,-6 1-1 0,-1 3 1 16,1-4-3-16,-7 4-1 0,0-3-1 0,0 3 1 0,0 0 0 16,-6 0-1-16,6 0 0 0,-6 0-1 0,-1 0 1 0,0 0-4 15,0 0-10-15,-6 0-13 0,7 0-29 0,-7 0-47 16,0 0-75-16,0 0-115 0</inkml:trace>
  <inkml:trace contextRef="#ctx0" brushRef="#br0" timeOffset="81124.73">10004 9466 287 0,'-6'-7'245'0,"0"3"-85"15,-1-3-55-15,7-1-31 0,-7 1-16 0,1 3-14 0,-1 1-8 16,7-5-9-16,0 5-6 0,-6 3-6 0,6-4-3 0,0 4-4 16,0 0-3-16,0 0-3 0,0 4-2 0,0 3 0 15,0 0-1-15,0 4 2 0,0 0 1 0,0 4 3 0,0 0 0 16,0 3 0-16,0 0 3 0,0 4-1 0,0 0 1 16,0 0-1-16,0 1 1 0,6 2-2 0,-6 1-3 0,0-1 1 15,0-3-2-15,7 4 0 0,-1-4 0 0,1 4 0 0,0-4-2 16,-1-1 1-16,0-2-1 0,8 3 0 0,-2-4-1 15,1 1-7-15,1-5-10 0,-2 1-14 0,8-4-26 0,0 0-70 16,-7-4-132-16,7-3-88 0</inkml:trace>
  <inkml:trace contextRef="#ctx0" brushRef="#br0" timeOffset="81989.66">10740 9202 56 0,'0'0'231'16,"0"-3"-65"-16,0 3-56 0,0-4-34 0,0 4-25 0,0-3-16 16,7 3-11-16,-7 0-8 0,0-4-6 0,6 4-4 15,-6 0-2-15,7 0 0 0,-7 4-1 0,7-1 3 16,-1 1 0-16,-6 3 3 0,6 0 4 0,1 4 2 0,-7 0 0 16,7 4 2-16,-7 3-1 0,6 0 0 0,-6 4-3 0,6 4-2 15,-6 0-3-15,7 3-1 0,-7 0 1 0,7 4-2 0,-7-3-3 16,6 3 0-16,-6-4 0 0,7 4 1 0,-7 0-2 15,6-4-1-15,-6 1-1 0,6-1 0 0,1-4 2 0,-7 1-1 16,7 0 1-16,-7-4-1 0,6-4 0 0,0 0 3 0,2-3 0 16,-2 0 4-16,-6-4 7 0,6 0 6 0,7-4 7 15,-13-4 5-15,13 2 8 0,-6-5 7 0,-1-5 2 16,-1 2 0-16,10-4-2 0,-9-4-2 0,1 0-6 0,-1 0-3 16,1-4-4-16,-1 0-5 0,1-3-2 0,-7 0 2 0,6-4-1 15,1 3-2-15,-7 1 1 0,0-4-2 0,7 4-2 16,-7-4-1-16,0 0-2 0,0 4-6 0,0-5-2 0,0 5 2 15,0-4-6-15,0 4-2 0,0 0-2 0,0 3-2 16,0 1-1-16,0 3 0 0,0 3 0 0,0 0-5 0,0 2 2 16,0 2 0-16,6 4 0 0,-6 0 1 0,0 4-1 0,6 2 1 15,-6 6 1-15,6-1 1 0,2 3-1 0,-2 1 0 16,7 3 0-16,-7 1 1 0,8 3 0 0,-8-4-2 0,8 1-2 16,-2 2-3-16,1-6-1 0,7 3-1 0,-7 1 0 15,0-5-3-15,6 1 0 0,-6-1 0 0,0-3 1 0,7 1 2 16,-8-1 2-16,2-4 2 0,-1 4 1 0,0-7 1 0,0-1 1 15,0 1 1-15,0-8-1 0,0 4 2 0,0-7-1 16,0 0 1-16,1-1 2 0,-8-6 0 0,6 2 2 0,2-6 2 16,-8 3 5-16,7-3 9 0,-7-4 8 0,2 0 5 15,-8 0 7-15,6-4 9 0,-6 5 8 0,0-5 5 0,0 0 0 16,0 1-3-16,-6-1-7 0,6-3-5 0,-8 3-6 0,2-3-10 16,6 3-7-16,-6 1-7 0,-1-1-8 0,7 0-6 0,0 1-3 15,0 3-4-15,0 0-8 0,0 0-13 0,7 4-15 0,-7-1-18 16,6 4-20-16,0 1-17 0,2-1-24 0,4 4-25 15,2 4-58-15,-2-1-114 0,0 1-99 0,9 4-53 0</inkml:trace>
  <inkml:trace contextRef="#ctx0" brushRef="#br0" timeOffset="82541.98">11776 9887 49 0,'-7'-3'287'0,"1"3"-62"0,-1-4-58 0,1 4-48 0,0-7-31 31,-2 7-17-31,2-8-11 0,0 5-6 0,-1-1-6 0,7 0-5 16,-6 1-9-16,6-1-6 0,0 0-5 0,-7 1-4 0,7 3-6 15,0-4-4-15,0 4-3 0,0 0-3 0,0 0-1 16,0 0-2-16,7 4 0 0,-7-1-1 0,0 5 0 16,0 3 0-16,0 0 0 0,0 7 0 0,0 1 0 0,0-1 1 15,0 4-1-15,0 3 1 0,0 1 0 0,0-1 0 0,0 1 1 16,0 0 1-16,0 0 0 0,6-1-1 0,-6 1-1 0,0 0 0 15,0-4-1-15,7 0 0 0,-7-1 1 0,6 1-1 16,0-3 0-16,2-1 0 0,-8-4 1 0,6 5 0 16,0-4 0-16,1-4-1 0,-1 0-3 0,-6 0-2 0,7 0-1 15,0-4-4-15,-1 0-7 0,0 1-10 0,-6-5-12 0,7 1-22 16,0-4-32-16,-1-4-53 0,0 1-70 0,0-1-111 16</inkml:trace>
  <inkml:trace contextRef="#ctx0" brushRef="#br0" timeOffset="82876.98">11704 9869 125 0,'0'-7'352'0,"-6"-1"-112"0,6 1-93 0,0 0-52 15,0-1-30-15,6-3-18 0,-6 4-16 0,7 0-11 16,-1 0-8-16,1-1-5 0,-1 1-3 0,8 3-2 0,-8-3 0 15,7 0-2-15,-7 3 1 16,8 0-2-16,-8 1 0 0,7 3 1 0,-6 0 0 0,-1 0 0 16,0 0 0-16,0 3 1 0,2 5-2 0,-8-1 3 15,0 4 1-15,0 0 0 0,0 0-1 0,-8 3 0 0,8 1-1 16,-12 0 0-16,6 3 3 0,-1 0-2 0,-6-3-1 0,7 4-1 16,-8-5 1-16,1 4 1 0,7-3-1 0,-8 0 0 15,8-4-1-15,-7-1 0 0,7 5 0 0,-1-8 0 0,1 4-1 16,-1-3 0-16,1-1 0 0,0-3-3 0,6 3-5 0,0-3-7 0,0 0-8 0,0-4-13 15,0 0-17-15,6 0-29 0,0 0-45 0,1-4-52 0,-1 0-78 16,7-3-84-16</inkml:trace>
  <inkml:trace contextRef="#ctx0" brushRef="#br0" timeOffset="83435.53">11984 9832 28 0,'0'-7'301'0,"0"3"-79"0,0 1-84 0,0-1-54 0,7 1-32 0,-7-1-18 16,0 4-11-16,0-4-8 0,0 4-3 0,0 0-4 15,0 0 0-15,0 0-2 0,0 4-4 0,-7 0 1 16,7 3-1-16,-6 4 0 0,6-4 1 0,-7 4 0 0,1 0-2 0,6 4 1 16,-6-4-1-16,-3 4-1 0,9-1 1 0,-5 1-1 15,5-1 1-15,-6 1-1 0,6 0 2 0,0-1-2 16,0 1 1-16,0-1 0 0,0-3-1 0,0 0-3 0,6 4 2 15,-6-4 1-15,5-3 0 0,4-1 0 0,-3 0 0 0,0 1 1 16,7-5 0-16,-6 1 2 0,-1 0-1 0,7-4-2 16,1 3 1-16,-8-3 0 0,8-3-1 0,-8 3 0 0,6-4 2 15,-5 0 0-15,6-3-1 0,-6 3 2 0,5-3 1 16,-5 0 2-16,6-1 2 0,-7-3 3 0,1 4-1 0,0-4 2 16,-1 0-1-16,1 0 0 0,-1 0 0 0,0 0 0 0,2 0-3 15,-2 0 1-15,-6 0 1 0,6 0-2 0,-6 4 1 16,0-4 0-16,6 0-1 15,-6 0-1-15,0-1 0 0,0 5-2 0,0-4-1 0,0 4 1 16,0-4-1-16,0 4 1 0,0-1 0 0,0 1-1 0,0 0 0 16,0 3 1-16,0 0 0 0,0-3 0 0,0 7-2 15,0-3 1-15,0 3-1 0,0-4-2 0,0 4-1 0,0 0 0 0,0 0 0 16,0 0 1-16,0 4-1 0,0-1-1 0,0 4 0 16,0-3 1-16,-6 3 1 0,6 4-2 0,0-3 0 0,0-1-1 15,0 4 2-15,0 0 0 0,6 0 0 0,-6 4 0 0,0-4 0 16,0 0 0-16,7 3 1 0,-7-3 2 0,7 0-3 15,-1 4 0-15,-6-4 1 0,7-4 0 0,-1 4-1 0,0 0 1 16,2-4-1-16,-2 1 0 0,0-1 0 0,1-3 1 16,6 3 0-16,-7-3 0 0,1-4-1 0,6 4-1 0,0-1 0 15,0-3 0-15,0 4-2 0,0-4-6 0,0 0-14 0,0 0-21 16,1-4-37-16,-2 1-61 0,8-1-103 0,-7 0-97 16</inkml:trace>
  <inkml:trace contextRef="#ctx0" brushRef="#br0" timeOffset="86446.45">12466 9752 113 0,'-6'0'144'0,"0"0"-31"15,6 0-25-15,0-4-21 0,-8 4-13 0,8 0-10 0,0 0-4 16,0-4-5-16,0 4-8 0,0 0-4 0,0-3-5 0,0 3-2 16,0 0-1-16,0 0-1 0,0 0-5 0,0-4-3 15,0 4-2-15,0 0-6 0,0 0 1 0,0 0 0 0,0 0 0 16,0 0-1-16,0 0 1 0,0 0 0 0,0 0 1 15,-6 0 3 1,6 4-2-16,0-4 0 0,0 0 0 0,0 0-1 16,-6 0 2-16,6 0-1 0,0 3-1 0,0-3 2 0,0 0-1 15,-7 0 3-15,7 0 1 0,0 0 0 0,0 0-1 0,0 0 1 16,7 4 0-16,-7-4-2 0,0 0-6 0,6 0-8 0,0 0-14 16,-6 0-23-16,8 0-37 0,-2 0-61 0,0 0-89 15</inkml:trace>
  <inkml:trace contextRef="#ctx0" brushRef="#br0" timeOffset="87159.56">12472 9785 28 0,'0'0'50'0,"8"0"4"15,-8 0 6-15,0-4 7 0,0 4 5 0,0 0 4 0,6 0-1 16,-6-3-4-16,0 3-7 0,0 0-7 0,0-4-10 0,0 4-5 15,0 0-4-15,0 0-6 0,0 0-3 0,0 0-3 16,0 0-4-16,0-4-1 0,0 4-4 0,6 0-4 16,-6 0-4-16,0 0-1 0,0 0-2 0,0 0-2 0,0 0-1 15,0 0-1-15,0 4-1 0,0-4-1 0,7 4 1 0,-7-1-1 16,0 1 0-16,0 3-1 0,0 4 1 0,0-3 0 16,0 2-1-16,0 5 1 0,0-4-2 0,0 4 1 0,-7-1 0 15,7 1 1-15,0 4-1 0,0-5 0 0,0 1 1 16,-6 3 0-16,6-3 0 0,0-1 0 0,-6 4 1 0,6-3-2 15,0 0 1-15,0-4 1 0,6 4 0 0,-6-4-1 0,0 0 1 16,6 0-1-16,-6-4 0 0,0 0 1 0,0 1 0 16,7-5 1-16,-7 4-2 0,7-3 3 0,-7-4 1 0,6 4 0 15,-6-4 1-15,7 3 0 0,-1-3-1 0,0 0 0 16,0 0 1-16,2-3-2 0,4 3 1 0,-5-4-2 0,-1 0-1 16,1 1 0-16,0-1 0 0,5 1 1 0,-5-1-1 0,0 0-1 15,-7 1 0-15,6-5 0 0,0 5 0 0,1-1 0 16,-7-3 0-16,7 3-1 0,-1-3 1 0,-6 3 0 0,0-3 0 15,7-1 1-15,-7 1-1 0,0-1 2 0,0-3-1 16,0 4-1-16,0-4 0 0,0 4 0 0,0-4 0 0,0 4 1 16,0-4-1-16,0 0-1 0,0 0 1 0,0-4 0 0,-7 4 0 15,7 0-1-15,0 0 1 0,0 0 0 0,0 0 0 16,0 4 1-16,0-1 1 0,0 5-2 0,0-5 0 0,0 5 2 16,0-1-2-16,0 0 0 0,0 4 1 0,0-3-1 0,0 3 0 15,0-4 0-15,0 4 0 0,0 0-1 0,0 0 1 16,0 0 0-16,0 0 0 0,0 0 0 0,0 0 0 0,0 0 0 15,0 0 1-15,-6 0 1 0,6 0-2 0,0 0 0 16,0 4 2-16,0-4-1 0,0 3-1 0,0 1 0 0,0 0 0 16,0 3 0-16,6 0-1 0,-6 1 0 0,0 3 0 0,7-1 1 15,-7-2 0-15,6 3 0 0,-6 4 0 0,0-4 0 16,6 0 1-16,-6 0-1 0,0 3 0 0,7-3 1 16,-7 0 0-16,0 0 1 0,7 0-1 0,-7-4-1 0,6 4 0 15,0-3 0-15,-6 3 0 0,8-4 0 0,-2-3 0 0,7 3-3 16,-7-3 1-16,8 3 1 0,-8-3 0 0,5 0 1 0,4-1 0 15,-2-3-1-15,0 4 3 0,0-4-2 0,0 4-2 0,6-4-1 16,-5-4-2-16,-1 4-4 0,-1-4-5 0,8 4-7 0,-6-3-11 0,-2 3-5 16,1-4-8-16,0 0-12 0,0 1-15 0,1-1-26 0,-2-3-24 15,1 3-42-15,-6-3-63 0</inkml:trace>
  <inkml:trace contextRef="#ctx0" brushRef="#br0" timeOffset="88855.9">13267 9733 199 0,'0'-11'285'0,"0"4"-82"0,0 3-67 15,0-3-46-15,0 3-27 0,0 1-18 0,0-1-6 0,0 4-13 16,0-3-7-16,0 3-8 0,7 3-5 0,-7-3-3 0,7 7-1 15,-1-3 2-15,-6 7-6 0,6-4 1 0,1 8 1 16,-7 0-1-16,5 0 1 0,3 3 0 0,-1 0 0 16,-7 4-1-16,6 0 1 0,0 0 0 0,-6 0 0 0,7 4 1 15,0-1-1-15,-7 1 0 0,6 0 0 0,-6 3 0 0,0-3 1 16,0 7-1-16,0-4 0 0,0 0-1 0,0 0 1 0,0 1 0 16,-6-4 1-16,6-5 1 0,0 1-2 0,6 0-1 15,-6-4-3-15,0 1-5 0,0-4-4 0,0-1-6 16,0 1-7-16,0-4-6 0,0 0-9 0,0-4-10 0,6 1-11 15,-6-5-15-15,0 1-28 0,0-4-38 0,7 0-59 0,-7 0-87 16</inkml:trace>
  <inkml:trace contextRef="#ctx0" brushRef="#br0" timeOffset="92146.8">12440 9913 31 0,'0'-3'152'0,"0"3"-24"0,0-4-26 16,6 0-24-16,-6 4-19 0,0-3-15 0,8-2-10 0,-8 2-8 15,6-1-3-15,-6 1-2 0,6-1-3 0,-6-3-5 16,6 3-2-16,-6 0-2 0,8 1 1 0,-8-1 1 0,6 0 3 16,-6 1 0-16,6-1 3 0,-6 0 1 0,7 1-2 0,-7-1 1 0,7 0-3 15,-7 4-1-15,6-3-3 0,1-5-3 0,-7 8 0 16,6-3-5-16,0-1 3 0,0 4-3 0,2-3 0 0,-2 3-1 16,0 0 0-16,1 0 0 0,-1 3-1 0,1-3 2 0,-7 7-2 15,7-3 0-15,-1 3 1 0,-6 1 0 0,6 3-1 16,-6-4 1-16,0 8-1 0,0-4 0 0,7-1 0 0,-7 6 2 15,0-2-1-15,0 1 0 0,0-1 2 0,7 1-1 0,-7 0-1 16,0-1 0-16,0 1-1 0,6-1 0 0,-6-3-1 0,0 1 1 16,0 2-1-16,0-3 0 0,0 0 0 0,0 0 0 15,0-3 1-15,0 3 0 0,0-4 0 0,0 0 1 16,-6 0 0-16,6 1 0 0,0-1 0 0,0-3 1 0,0-1-1 16,0 1-1-1,0 0 1-15,0-4 0 0,0 3 0 0,0-3 0 0,0 0 3 0,0 4 5 0,0-4 4 0,0 0 2 0,0-4 2 16,0 4 1-16,0 0-1 0,0-3 1 0,0 3-2 0,0-4-6 15,0 0-3-15,0 1-4 0,6-1 1 0,-6 0-3 16,0 1-1-16,0-1 0 0,0-3 0 0,6 3 0 0,-6 0 1 16,0-3-2-16,0 4 1 0,7-5 0 0,-7 1 0 15,0 0-1-15,0 3 0 0,7-3-1 0,-7-1 0 0,0 1 2 16,0 0 0-16,0-1 0 0,6 1 0 0,-6-1 0 0,0-3 0 16,7 4 0-16,-7-4 0 0,0 0 1 0,6 4 0 15,-6-4-1-15,6 4 1 0,1-4 0 0,-7 3 0 0,7 1-2 16,-1 0 0-16,0-1 1 0,-6 5 0 0,8-4-1 15,-8 3-1-15,6 0 2 0,-6 1-1 0,6 3 1 0,-6-4 0 16,7 0-1-16,-7 4 0 0,0 0 0 0,6-3 1 0,-6 3 0 16,7 3 0-16,-7-3 0 0,7 4 0 0,-7 0 0 15,6-1 1-15,-6 5-1 0,6-5-1 0,-1 4-1 16,-5 1 2-16,9-1-1 0,-9 4 1 0,0-4-2 0,6 4 0 16,-6 0 2-16,0 0-1 0,6 0 0 0,-6 0 0 0,0-4 1 15,7 4-2-15,-7-3 0 0,0-1 1 0,6 1 0 0,-6-5 0 16,0 5 1-16,7-5 0 0,-7 1 0 0,0 0 0 15,0-1 2-15,0-3-1 0,0 4 1 0,0-4-1 16,0 0 0-16,0 0 0 0,0 0 2 0,0 0 0 0,0 0-2 16,0 0 2-16,0-4 0 0,0 1-2 0,0-1 2 0,0 0-2 15,7 1-1-15,-7-1 0 0,0 0 1 0,0-3 0 16,6 0-1-16,0-1 2 0,1 1-1 0,0-1 1 0,-1-3-1 16,0 4 1-16,8-4-2 0,-8 4 0 0,7 0 0 15,-7-4 0-15,8 3 4 0,-2-3-2 0,-4 4-2 0,4 0 0 16,-5-4 0-16,6 4 0 0,-7-1 0 0,7 1 0 0,-6 0-5 15,0-1 3-15,-1 4 1 0,0 1 0 0,1-1 0 16,-1 0 0-16,1 1 0 0,-7 3 0 0,6-4 0 0,-6 4 1 16,7 0 0-16,-7 4 0 0,6-4 0 0,-6 3 1 0,6 1 0 15,-6 3 2-15,0-3-1 0,0 4-2 0,8 3 0 16,-8-4-2-16,0 4 2 0,0 0 0 0,0 3 0 0,-8-3-3 16,8 0 3-16,0 4-1 0,0-4 2 0,0 0 0 15,8 0-1-15,-8 0 0 0,0 0 1 0,0 0-1 0,0 0 2 16,6-4-2-16,-6 4-3 0,0 0 0 0,6-3 0 15,-6 3-8-15,7-4-8 0,0 0-11 0,-1 0-14 0,-6-3-17 16,6 0-30-16,1-1-47 0,-1 1-81 0,1-4-94 0</inkml:trace>
  <inkml:trace contextRef="#ctx0" brushRef="#br0" timeOffset="92790.17">13247 9851 98 0,'0'-4'172'0,"-6"4"-31"15,6-4-32-15,0 1-28 0,0-1-18 0,0 4-10 0,0-4-6 16,-6 1-5-16,6-1-3 0,0 0-4 0,0 1-3 0,0-1-2 16,0 1-3-16,0-1-2 0,0 0-2 0,0 1-3 15,0-1-4-15,6 0-4 0,-6 1-2 0,0-1-2 16,6-3-1-16,-6 3-1 0,8 0-1 0,-8-3 1 0,6 3-1 16,-6 1-3-16,6-1 1 0,1-4 0 0,0 5-1 0,-1-1 0 15,0 0 1-15,1-3-3 0,6 3 2 0,-6 1 0 0,5-5-1 16,-5 5 1-16,6-1 0 0,0 0 3 0,0 1-2 15,-6-1 2-15,5 1-2 0,2-1 1 0,-2 0-2 16,2 4-1-16,-1-3-1 0,-1 3 0 0,2 0-1 0,-2 0 1 16,2 3 0-16,-1 1 0 0,-7-4 2 0,8 4-2 0,-8 3 2 15,0-4-1-15,0 5 0 0,-6-1-1 0,0 4-1 0,0 0 2 16,0 0-2-16,0 0 1 0,-6 0-1 0,0 4 0 16,0 0 1-16,-1-4 0 0,-6 3 1 0,6 1-1 15,-13-1 1-15,8 1 0 0,-2 0 0 0,2-5 0 0,-8 6-1 16,1-5 1-16,-1-1 1 0,1 1-2 0,-1 0 1 0,7 0 1 15,-6-3 0-15,-1-1 0 0,1 0-2 0,5 1 2 16,2-5-1-16,-2 1-1 0,1 3 0 0,0-3-1 0,7-1-2 16,-1-3-4-16,7 4-3 0,0-4-10 0,0 0-12 15,0 0-24-15,7 0-48 0,-1 0-85 0,1-4-116 0,-1-3-68 16</inkml:trace>
  <inkml:trace contextRef="#ctx0" brushRef="#br0" timeOffset="93491.23">14518 9469 17 0,'0'0'236'0,"0"0"-36"0,0 0-44 16,0 0-44-16,0 0-32 0,0 0-23 0,0 0-16 0,0 0-9 15,0 0-5-15,0 0-7 0,0 0-5 0,6 0-3 0,-6 0-2 16,0 0-3-16,7 0-1 0,-1 0-2 0,1-3 0 16,0 3-3-16,5 0 2 0,-7 0 0 0,4-3-2 0,3 3 2 15,1 0 0-15,1 0-2 0,-2-4 4 0,2 0 0 16,-2 4-1-16,8 0 1 0,-7-4 1 0,7 4 0 0,-8-3-1 15,8-1 2-15,-7 0-1 0,1 1 0 0,-2 3 3 0,8-4 0 16,-7 0 0-16,0 1 1 0,0-1 1 0,-1 0-3 16,2 1 0-16,-1-1 0 0,-6 0-2 0,6 1 0 15,-7-1-3-15,0 0 0 0,1 1-2 0,0 3 0 0,-1-4-1 16,0 4-1-16,-6-3 1 0,7 3 0 0,-7 0 0 0,7 0-1 16,-7 0-3-16,0 0-1 0,0 0 0 0,0 3-5 0,0-3-6 0,0 4-5 0,-7-1-5 15,7 5-6-15,-7-5-8 0,1 5-8 0,6-1-11 0,-13 0-13 16,6 1-15-16,1-1-28 0,0 0-34 0,-7 1-35 0,-1-1-51 15</inkml:trace>
  <inkml:trace contextRef="#ctx0" brushRef="#br0" timeOffset="93788.02">14486 9708 172 0,'-8'3'236'0,"8"1"-89"0,-6-4-60 15,6 4-37-15,6-4-21 0,-6 0-7 0,8 3-6 16,-8-3-4-16,6-3 1 0,6 3-1 0,-4 0-1 0,11-4 1 16,-6 0 2-16,0 1-3 0,-2-1 0 0,10 0 1 15,-1 1-1-15,-1-1 0 0,1-3-1 0,0 3 1 0,-1 1-3 16,7-5 1-16,0 5-1 0,-6-1-2 0,6 0-1 0,-7 1 1 16,1-1-1-16,-1 0-1 0,1 4 0 0,0-3-3 15,-7 3 3-15,-1-4-1 0,-5 4 0 0,6-4 0 16,-7 4-2-16,1 0 0 0,0 0-1 0,-7 0 1 0,0 0-3 0,6 0 1 15,-6 0 0-15,0 0 0 0,0 0 0 0,0 0-1 16,0 0 1-16,0 4 1 0,0 0 0 0,0-1 0 0,-6-3-2 16,6 4-3-16,0 0-3 0,0-1-8 0,0 5-10 15,0-5-16-15,0 1-28 0,0 0-39 0,0-4-54 0,0 3-78 16</inkml:trace>
  <inkml:trace contextRef="#ctx0" brushRef="#br0" timeOffset="102701.45">15923 9400 149 0,'0'-4'217'0,"0"4"-65"0,8-3-52 0,-8-1-38 16,0 1-24-16,7-1-16 0,-7 0-8 0,0 1-5 0,6-1-2 15,-6 4-2-15,6-4-2 0,-6 1 2 0,0-1 2 0,7 0 1 16,-7 1 1-16,7-1 4 0,-7 0 3 0,0 4-1 0,6-3 1 15,-6-1-1-15,0 0-2 0,7 4 1 0,-7-3-2 16,0-1-3-16,6 4-2 0,-6-4 1 0,0 0-1 0,7 1 0 16,-7 3-1-16,0-3-2 0,6-2 1 0,-6 2 0 15,0-1-1-15,7 4 0 0,-7-4-2 0,0 4 1 0,0 0-1 16,0 0 3-16,6-3-2 0,-6 3 2 0,0-4-1 16,6 4 0-16,-6-4-1 0,0 4 1 0,0-3 0 0,8 3-1 15,-8-4 0-15,0 4 0 0,6-3-1 0,-6 3 1 0,6-4 0 16,1 4 1-16,-7-4-1 0,6 1-2 0,1-1 0 15,-1 4 0-15,1-4 0 0,-1 4-1 0,0-3 0 0,2 3 0 16,-2-4 0-16,0 4 0 0,8 0 2 0,-8 0-1 16,1-4-1-16,-1 4 1 0,7 0-1 0,-6 0 0 0,-1 0 0 15,7 0-1-15,-6 4 1 0,-1-4 0 0,1 0 0 0,5 4-1 16,-5-4 0-16,0 3 0 0,-1 5-1 0,0-5 2 16,2 5 0-16,-8-1 0 0,6 4 0 0,-6-4 1 0,0 8 1 15,0-4-2-15,0 4 2 0,0-1-2 0,0 5 0 0,-6-5 0 16,6 4 0-16,-8 1 1 0,2 3 0 0,0-4 2 15,-1 1-1-15,0-1-1 0,1 4 0 0,-7-8-1 0,0 5 1 16,6-1 0-16,-5-4 0 0,-1 5 1 0,0-4-2 16,-7-1 1-16,7 1 1 0,-7 0 0 0,7-4 0 15,-6 0 0-15,6-4-1 0,-1 4 0 0,-5-4 5 0,6-3-2 0,0 3-1 16,0-3 1-16,0-1-1 0,0 1 2 0,5-4 1 16,-3 0 1-16,4 0-5 0,1-4 5 0,-1 4 1 0,0-3 1 0,1-1 0 15,0-3-1-15,6 3-1 0,0-3 1 0,-8 3-1 16,8-3-1-16,0 0-5 0,0-1 2 0,0 1-1 0,0 0 0 15,0-1 3-15,8 1-2 0,-8 0 1 0,6-1-3 0,-6 1 5 16,6 0-1-16,1 0-3 0,-7-1 1 0,7 0-2 0,-1 5-1 16,7-5 0-16,-8 8 0 0,3-3 0 0,5-1-1 15,-7 4 0-15,8 0 0 0,-8 0 1 0,7 0 0 0,0 0 1 16,0 4 0-16,1-1-1 0,-2 1 2 0,-5 3-1 0,6-2-1 16,0-2 0-16,-1 5-1 0,2-1-2 0,-1 0 2 15,-6 0 0-15,6 1 0 0,-7-1 1 0,7 0 1 16,-6 1-1-16,5-1 0 0,-5-3 0 0,0 3 0 0,-1 0 2 15,1 0-1-15,-1-3-1 0,0 3-2 0,-6-3 1 0,7 0 1 16,-7 3-2-16,0-3 0 0,7-1 0 0,-7 1 1 16,0 0-1-16,0-1 1 0,0-3-2 0,6 4 2 0,-6 0 0 15,0 0-1-15,0-4-2 0,0 3-1 0,0-3 0 16,0 0-3-16,0 4-1 0,0-4-4 0,0 0-3 0,0 0-6 16,0 0-9-16,0 0-10 0,0 0-13 0,0 0-29 0,0 0-51 15,0 0-96-15,0-4-90 0</inkml:trace>
  <inkml:trace contextRef="#ctx0" brushRef="#br0" timeOffset="114476.38">16550 9356 28 0,'0'0'133'0,"0"0"-28"0,6 0-24 0,-6-3-18 0,0 3-15 15,0 0-9-15,0-4-6 0,0 4-3 0,0 0-1 0,0 0 1 16,0 0 1-16,0 0-5 0,0 0-1 0,0 0 0 16,0 0-1-16,0 0-2 0,0 0-3 0,0 0 0 0,0 0-2 15,0 0 3-15,0 0-3 0,-6 0-1 0,6-4-3 0,0 4-2 16,0 0-1-16,0 0-1 0,0-3-3 0,-6 3-1 15,6 0 1-15,0 0-1 0,0-4 0 0,0 4-1 16,0 0 1-16,0 0 0 0,0-4-2 0,0 4 1 0,0 0-2 16,0-3 0-16,0 3 3 0,0-4-1 0,0 4 1 0,0-4 3 15,0 4 1-15,0-4 0 0,0 4 0 0,0-3 0 0,0 3-1 16,0-3-1-16,6-2-1 0,-6 5-2 0,0 0 2 0,6-3-2 16,-6-1-2-16,7 4-1 0,-7-4 0 0,6 4 1 0,1-3-1 15,-7 3 0-15,7-4-3 0,-1 4 2 0,0 0 0 16,1 0 0-16,0-4-1 0,5 4 1 0,-5 0 1 15,-1 4-1-15,8-4 1 0,-8 0-1 0,0 4-1 0,8-1 0 16,-8 1 0-16,7 0 0 0,-6 4-1 0,-1-2-1 0,1 2 1 16,-1-1 1-16,0 1 1 0,2 3 0 0,-2 0 1 15,-6 3-1-15,6-3 0 0,-6 4 1 0,0-1 1 0,-6 1 0 16,6 3 0-16,-6-3-1 0,-2 4 1 0,-4-1 2 16,5 0-3-16,-6 0 1 0,0 1-2 0,1-5 0 0,-8 4 0 15,6 1 0-15,-5-4 0 0,6-1-3 0,-6 1 3 0,5-4 0 16,1 0 2-16,1-4-1 0,-2 1-1 0,2-1 2 15,4-4-1-15,-4 1 2 0,5 0 2 0,1-4 2 0,6 3 1 0,-6-3 1 16,-2 0 0-16,8 0 0 0,0-3 3 0,0 3-3 31,0-4-2-31,0 0-4 0,8-3-1 0,-8 4-2 0,6-1 1 16,-6-3-1-16,6 3-3 0,1-3 3 0,-1 3 1 0,0-3-1 16,2-1 1-16,-2 5 0 0,0-5-1 0,0 1 0 15,2 3 1-15,-2-3-1 0,7 4 0 0,-7-2 0 0,8 2-1 16,-8 0 1-16,7-2 0 0,0 5 0 0,-7-3 0 15,7 3 0-15,1 0 0 0,-2 0 1 0,-4 3-1 0,4 2 0 16,1-2 0-16,0 0-1 0,-6 2 2 0,5 2-1 0,-4 0 0 16,-2 0 0-16,6 4 0 0,-5-3 0 0,0 3 0 15,6-4-1-15,-7 4-1 0,1-4 0 0,0 4 0 0,-1-4-1 16,0 4-1-16,8 0 0 0,-8-3 1 0,0-1 1 16,1 1-2-16,-1-1 0 0,1 0-2 0,0-3-2 0,-1 3-3 15,0-3-3-15,0 3-6 0,2-3-6 0,-2-4-5 0,0 4-4 16,1-4-11-16,0 3-13 0,6-3-27 0,-7-3-43 15,-6 3-71-15,7-4-98 0</inkml:trace>
  <inkml:trace contextRef="#ctx0" brushRef="#br0" timeOffset="115534.34">17240 9279 74 0,'0'0'120'15,"0"-3"-20"-15,0 3-16 0,6 0-17 0,-6 0-14 16,0-4-10-16,0 4-7 0,0 0-4 0,8-4-2 0,-8 4-3 16,0 0-1-16,0-3-4 0,0 3-2 0,6-4-5 0,-6 4-4 15,0-4-4-15,0 4-6 0,0 0 1 0,0 0 3 0,0-3 1 16,0 3 2-16,0 0 3 0,0 0 2 0,-6 0 3 16,6 0 1-16,-8 0 0 0,8 0 0 0,-6 0-2 15,6 0-2-15,-6 0-4 0,-1 0-2 0,0 3-2 0,1-3-3 16,0 4-1-16,-1-4 0 0,1 4-1 0,-8-1 0 0,8 1 0 15,0 0 0-15,-8-4 0 0,8 3 1 0,-7 1 0 16,7-1 0-16,-8 1-1 0,2 0 0 0,4-1 1 0,-4 1-1 16,6 3 0-16,-8-7 0 0,8 5 0 0,-7-2 0 15,7-3 0-15,-2 3 1 0,2-3 1 0,0 0 1 0,6 4-1 16,0-4 0-16,-7 0 1 0,7 0-2 0,0 0 0 0,0 0-1 16,0 0-2-16,0 0 2 0,0 0 0 0,0 0-1 15,0 0-1-15,0 0 0 0,7 0 2 0,-7 0-1 0,0 0 1 16,0 0-1-16,0 0 0 0,0 0 1 0,0 0 0 0,6 4 1 15,-6-4 0-15,0 4 0 0,0-4 0 0,6 3-1 16,-6 1 0-16,8 0 0 0,-8 3 3 0,0-3-1 0,0 3-1 16,6 0-1-16,-6 1 0 0,0-1 0 0,0 0 1 15,0 0-1-15,6 4-3 0,-6-3 2 0,7-1-1 0,-7 4 0 16,0-4 2-16,6 1-1 0,-6-1 1 0,0 1 0 0,7-2 0 16,-7-1-1-16,7 2 1 0,-7-3 0 0,6-1 0 0,-6 1 1 0,6 0 0 15,-6-4-1-15,6 3 0 0,-6 1-1 0,8-4 0 0,-8 0 2 16,0 0-1-16,6 0 1 0,0 0-1 0,-6 0 0 15,7 0 0-15,-7-4 0 0,7 4 2 0,-1-3-1 0,-6-1 1 16,7 4 0-16,-1-4 1 0,-6 1 1 0,6 3 1 16,1-4-1-16,-7 0 1 0,7 1 0 0,-1 3-1 0,0-5 1 15,1 2-2-15,0 0 1 0,-1-1-3 0,1 0 2 0,-1 4-2 16,0-4 0-16,8 1 0 0,-8-1-1 0,8 4 0 16,-2 0 0-16,0-4 0 0,-4 4-1 0,5 0 0 0,-1 0 0 15,2 0 0-15,-8 4 1 0,8-4 1 0,-2 4-1 16,-5-1 0-16,-1 1 1 0,1 0 1 0,0 0-2 0,-1 2 0 15,-6 2 0-15,0 0 0 0,0-1 0 0,0 0 0 0,-6 0 0 16,6 4-1-16,-7-3 1 0,0-1 1 0,1 0 0 16,-1 4 0-16,1-3-1 0,0 3 1 0,-8-4 0 15,8 0 0-15,-8 4 1 0,2-4-2 0,-1 1 0 0,5 0 0 16,-10-1 0-16,4 0 0 0,2 0 1 0,-2-3-1 0,-5 3 0 16,6-3 0-16,0 0 0 0,-7-1 1 0,8 1 1 0,-1 0-1 15,-7-1-1-15,6-3 1 0,2 4 0 0,-1-4 1 16,6 0-2-16,-6 4 1 0,7-4 0 0,0 0 0 15,-2 0 0-15,2 0-1 0,6 0 1 0,0 0-1 0,-6 0 0 16,6-4-1-16,6 4-3 0,-6 0-4 0,6-4-11 0,2 4-19 16,-2-3-43-16,0-1-76 0,1 0-130 0,-1-3-71 15</inkml:trace>
  <inkml:trace contextRef="#ctx0" brushRef="#br0" timeOffset="115960.93">17670 9440 74 0,'0'4'143'0,"-6"-4"-24"15,-1 4-27-15,7-4-19 0,-7 3-17 0,1-3-15 0,6 4-10 16,-7-4-8-16,7 0-3 0,0 4-1 0,-6-4-2 0,6 0 3 16,0 4 1-16,0-4 4 0,0 0 4 0,0 0 1 15,0 0-2-15,0 0 0 0,6 0 0 0,-6-4-3 16,0 4-4-16,0 0-3 0,0-4-5 0,7 4-4 0,-7 0-2 16,0 0 0-16,0 0-2 0,0 0-3 0,0 0-2 0,0 0-8 15,0 0-6-15,0 0-12 0,0 0-21 0,0 0-42 16,0 0-76-16,0 0-128 0,6 0-68 0</inkml:trace>
  <inkml:trace contextRef="#ctx0" brushRef="#br0" timeOffset="117386.51">18029 9192 212 0,'0'-4'202'0,"0"0"-56"0,0 1-48 0,0-2-30 0,0 2-16 0,-8-1-7 15,8 0-3-15,0 1-4 0,-6-1-3 0,6 1-4 16,-6-1-2-16,-1 0-7 0,1 1-5 0,6 3-4 0,-7-4-5 15,7 4-2-15,-7-4-4 0,1 4-1 0,6 0-1 16,-6 4 0-16,-1-4 0 0,1 0-2 0,-1 4 2 0,1-1-1 16,-1 1 1-16,1 0 1 0,-1 3-1 0,0-4-1 0,1 5 1 15,0 0-1-15,-2-1 0 0,2 0 0 0,0 0 1 16,0 1-1-16,-1-1 0 0,0 0 0 0,1 1 2 0,6-1-1 16,-7 0 2-16,7-3-3 0,0 3 0 0,0-3 1 15,0 3 1-15,0 1 0 0,7-5-1 0,-1 1-2 0,-6 3-1 16,7-3 1-16,6-1 1 0,-7 1 0 0,0 3-1 0,8-7 2 15,-1 8 0-15,0-5 0 0,7 1 0 0,-7 0 0 16,6 0 0-16,-6-1 0 0,6-3 0 0,1 4 0 0,0 0-1 16,-1-1 1-16,7 1 0 0,-6 3 0 0,0-7 0 15,-7 8 1 1,6-5-1-16,-6 1 0 0,7 3 2 0,-14-3-1 16,7 3-1-16,0 0 0 0,-6 1 1 0,-1-1-2 0,0 0 0 0,-6 1 2 15,0-1-2-15,-6 4 0 0,6-4 0 0,-6 1 0 16,-1-1 1-16,-6 4-1 0,7-3 1 0,-7-1 0 15,6 0 0-15,-6 0 2 0,0 1-2 0,-6-1 0 0,6 0 0 16,-7-3 1-16,6 3-1 0,-4 1 1 0,-2-5 0 0,1 1 0 16,-1 0-1-16,0-1 0 0,1 1-1 0,5 0 2 0,-5-4 0 15,6 3-1-15,-6-3 0 0,5 0 0 0,2-3 0 16,-2 3 2-16,2 0-1 0,5-4 0 0,0 4 0 16,1-4 3-16,6 1-3 0,-7 3 1 0,7-4-1 0,0 0-1 15,0 1 0-15,0-5 1 0,7 5-1 0,-1-5 0 0,-6 5-2 16,7-5 1-16,6 1 0 0,-7 0 2 0,0-4-1 15,2 4 1-15,-2-1 0 0,7-3-1 0,-6 0 1 0,6 0 0 16,0 0-1-16,0 0 0 0,-7 0 1 0,7-4-2 0,0 5-1 16,0-5 2-16,1 4 0 0,-8-4 0 0,6 1 0 15,2-1 0-15,-1 0 1 0,0 0 0 0,-6 1 0 0,5-1 0 16,2 1-1-16,-8 3 0 0,0 0 1 0,8 0 0 16,-8-4-2-16,-6 8 0 0,7-5 1 0,-7 5-1 0,0 0 1 15,0 0 0-15,0-1 1 0,-7 1-1 0,7 3 6 0,-6 1-2 16,6-1-2-16,-7 4-1 0,-6 0 0 0,7 0 0 15,-2 4-2-15,-4-1-1 0,-1 1-6 0,6 0 3 0,-6-1-1 0,7 5-1 16,-8-1-5-16,8-4-8 0,0 5-9 0,0 0-17 16,-2-5-29-16,2 5-50 0,6-5-77 0,0 1-114 0</inkml:trace>
  <inkml:trace contextRef="#ctx0" brushRef="#br0" timeOffset="123613.19">18960 9338 35 0,'0'0'135'0,"0"0"-22"0,0 0-18 16,0 0-17-16,0 0-4 0,0 0-14 0,0 0-10 0,0 0-10 15,0 0-7-15,0 0-8 0,0 0-4 0,6 0-3 0,-6 0-5 16,0 0 0-16,0 0-2 0,0 0 1 0,0 0 2 16,0 0-2-16,0 0-3 0,0 0-2 0,0 0-2 0,0 0-2 15,0 0 2-15,6 0-3 0,-6 0 0 0,0 0 0 16,0 4-1-16,7-4 0 0,-7 0 1 0,0 0 0 0,7 3-1 15,-7-3 1-15,6 0-1 0,0 0 1 0,1 4 0 16,0-4 0-16,-1 0 0 0,1 0 0 0,-1 0 1 0,8 0-2 16,-8 0 1-16,6 0 1 0,2 0-2 0,-1 0 0 15,0 0 0-15,0 0 1 0,7-4-1 0,-8 4 0 0,8 0 0 16,-1 0-1-16,-5-3 1 0,5 3 1 0,1 0-1 0,-1 0 0 16,0 0 0-16,1-4 0 0,0 4 0 0,-1-4 1 0,7 4-1 15,-6-3 1-15,-1 3-1 0,1-4 2 0,0 4 1 16,5-4 0-16,-11 0-1 0,6 4 2 0,-1-3-2 15,-6 0 2-15,6-2 0 0,-5 5 1 0,-8-3 0 0,7-1 2 16,-7 4 2-16,1-4-1 0,-1 4 1 0,1 0-1 16,-7 0-1-16,0-3-1 0,6 3-2 0,-6 0-2 0,0 0-1 0,0 0-2 15,0 0 1-15,0 0 0 0,0 0 0 0,0 0 0 16,0 0-1-16,0 0 1 0,0 0-1 0,0 0 2 16,0 0-1-16,0 0-1 0,-6 0 0 0,6 0-1 0,0-4-2 15,-7 4-3-15,7 0-2 0,0 0-10 0,-6 0-9 0,6 0-14 16,-7 0-27-16,7-4-51 0,-6 1-80 0,-1-1-111 15</inkml:trace>
  <inkml:trace contextRef="#ctx0" brushRef="#br0" timeOffset="124020.36">19286 9155 13 0,'0'0'246'15,"0"-4"-68"-15,0 4-60 0,0 0-46 0,0 0-31 16,0 0-15-16,0 4-9 0,0-4-4 0,0 3-4 0,0 1-1 16,0 3 0-16,0-3 0 0,0 7 5 0,0-3-1 0,0 2 0 15,6 1-1-15,-6 4 1 0,0 0-1 0,0-1-1 16,0 1-2-16,0-1 1 0,6 1-2 0,-6 3-2 0,7 1-2 15,-7-4-1-15,7 3 1 0,-7-3-2 0,6 3 1 16,0-4-7-16,1 1 2 0,-1 3 2 0,-6-3 2 0,6-4 0 16,2 4-1-16,-2-4 0 0,-6 0-1 0,6 0 4 15,-6 0-1-15,7-4-2 0,-7 0-1 0,0 1 1 0,6-5 0 16,-6 5 0-16,0-5 1 0,0 1 0 0,0 0-1 16,0-4 0-16,0 0 2 0,0 3-1 0,0-3 2 0,0 0-2 15,0 0 0-15,0 0 0 0,0 0 2 0,0-3-1 0,0 3 1 16,0 0-1-16,0-4-2 0,0 4 1 0,0-4 0 0,0 4 1 15,0-3-3-15,7 3-5 0,-7-4-5 0,0 0-8 16,0 1-10-16,6 3-20 0,-6-4-29 0,7 0-50 16,-7-3-76-16,6 3-98 0</inkml:trace>
  <inkml:trace contextRef="#ctx0" brushRef="#br0" timeOffset="125168.84">20627 8924 2 0,'0'0'239'0,"6"-4"-67"16,-6 1-59-16,7-1-42 0,0 4-29 0,-7-4-16 0,6 1-11 15,-6 3-5-15,6 0-3 0,-6-4-2 0,0 4-1 16,0 0-1-16,0 0 1 0,0 0-2 0,0 4 4 0,-6-1 1 16,0 1 3-16,-1 3 1 0,0 1 0 0,1 3-1 15,-7-4 3-15,0 4 0 0,0 3-2 0,-7-3-2 0,1 4-2 16,6-4 0-16,-6 7 0 0,-8-6 1 0,8 6-2 0,-2-3-2 16,-4 3 1-16,5-4-1 0,-6 1-1 0,0 0-2 15,7-4 0-15,-1 3-1 0,-6-3 1 0,13 1 0 0,0-1 2 16,-6-4-2-16,5 4 5 0,8-4-1 0,0 0-2 15,-1 1 1-15,0-1-1 0,1-3-2 0,6 3 1 0,0-3-1 16,0-1-2-16,6 1-4 0,1 0 5 0,-7-1 1 0,7 1 0 16,5-4 0-16,2 0 1 0,-1 0 0 0,-1 0 0 15,2 0 4-15,6 0-4 0,-1 0 1 0,0-4 0 0,-1 4 0 16,3-3 0-16,5-1 1 0,1 4 0 0,-9-4-1 16,9 1 0-16,-1-1-2 0,0 0 0 0,7 1-1 0,-7-1 1 15,6 0-1-15,1 1 0 0,-7-1 2 0,7 0 0 16,-1 1-1-16,-6-1 3 0,1 0-1 0,-2 1-2 0,1-1 3 15,0 0-1-15,-6 1 0 0,-7-1-1 0,7 1-1 0,-14-1-1 16,0 4 3-16,1-4-1 0,0 4-1 0,-7-3-2 0,6 3-3 16,-6-5-3-16,-6 2-4 0,6 3-6 0,-7-4-7 0,0 4-12 15,7-4-18-15,-6 1-38 0,0-1-63 0,-1 1-115 16</inkml:trace>
  <inkml:trace contextRef="#ctx0" brushRef="#br0" timeOffset="125481.26">20497 9030 69 0,'6'-4'193'0,"-6"4"-57"0,6 0-48 0,-6 4-35 16,8-4-25-16,-2 4-13 0,0 0-6 0,-6 3-5 15,7 0 2-15,-1 1 2 0,-6 3 2 0,7 0 4 0,-7 3 4 16,0 1 4-16,0-1 3 0,0 1 0 0,0 0 1 0,0-1-2 16,-7 5-1-16,7-1-2 0,0 0-3 0,-6 1-2 0,6-1-3 15,0 0-2-15,-7 4 0 0,7-4-3 0,0 1-1 16,-6-1-1-16,6 4-2 0,0-7 0 0,0 3-2 16,0 0 0-16,0-3-2 0,0 4 3 0,6-5-1 0,-6 1-2 15,0-4 0-15,7 0-1 0,-1 0 0 0,-6 0-2 0,7 0-5 16,-1-4-12-16,7 4-20 0,-6-4-33 0,6-3-48 15,0 0-89-15,0-1-92 0</inkml:trace>
  <inkml:trace contextRef="#ctx0" brushRef="#br0" timeOffset="125668.7">21077 9407 21 0,'0'0'189'16,"6"0"-120"-16,-6-3-118 0,0 3-121 0</inkml:trace>
  <inkml:trace contextRef="#ctx0" brushRef="#br0" timeOffset="126201.46">21578 8939 301 0,'0'-8'234'0,"0"1"-86"0,-7 0-62 0,7 3-38 16,0-3-21-16,0 3-11 0,0 0-7 0,0 0-3 0,-6 1 1 15,6 3 0-15,0-3-1 0,-7-2 1 0,7 5-1 16,-6 0 1-16,6 0 1 0,-7 5 0 0,1-2-1 0,-1 0-2 15,0 5-1-15,1-1-1 0,0 4-1 0,-1 0 3 0,0 0-3 16,-5 4 0-16,5-1 0 0,1 5-1 0,-8-5 0 16,8 5 0-16,0-1 1 0,-8 4-1 0,8-3 0 0,0 2 1 15,-1-2-1-15,0 3 2 0,1-4 0 0,-1 1 0 0,7 2 1 16,-6-2-1-16,6-1 1 0,0 0-3 0,0 1 3 16,0-1-1-16,0-4-2 0,6 1 0 0,-6 0-2 0,7-4 0 15,-1 0 1-15,1 0-1 0,6-4-2 0,-7 1 0 16,8-5 0-16,-8 1 1 0,8 3 2 0,-8-3 0 15,7-4 0-15,-1 0 0 0,2 0 0 0,-2 0 2 0,2 0 0 0,-8 0-1 16,7-4 0-16,0 0 0 0,0 1-1 0,1-1 1 16,-2-3 0-16,1 3-1 0,0-3 0 0,-6 0 0 15,5-1 0-15,-4-3 2 0,4 4 1 0,-5-4 2 0,0 3-1 16,-1-3 0-16,-6 4 1 0,6 0 0 0,-6-4-2 0,0 4-2 16,0-1-4-16,0-3-9 0,0 4-8 0,-6 0-11 0,6-1-18 15,-6 1-28-15,6-4-44 0,-7 4-74 0,0-4-112 16</inkml:trace>
  <inkml:trace contextRef="#ctx0" brushRef="#br0" timeOffset="126933.9">21383 8928 56 0,'0'-4'125'0,"6"0"-40"0,-6 4-25 0,6-3-13 0,-6 3-4 16,0-4-3-16,7 4 1 0,-7 0-5 0,6 0-3 16,-6 0-7-16,7 0-6 0,0 0-3 0,-7 4-7 0,6-1-1 15,7 1-2-15,-6 0 1 0,-1-1 1 0,8 1-1 0,-8 3 0 16,7 1 0-16,-7-1 2 0,7 0-2 0,0 0 1 0,-7 4 1 15,8 4-1-15,-8-4 1 0,1 4 2 0,6 0 0 0,-7-1-1 16,1 5 0-16,-1-5-2 0,-6 4-1 0,7 1-1 0,-7-1-1 16,0 0-3-16,0-3-1 0,-7 4-2 0,7-1 0 15,-6-4 0-15,-1 1 0 0,-6 0 0 0,0 3 1 0,7-7-1 16,-8 3-1-16,2 2-7 0,-2-6-10 0,-5 1-20 0,7 0-51 16,-8 0-80-16,6-3-108 0</inkml:trace>
  <inkml:trace contextRef="#ctx0" brushRef="#br0" timeOffset="127432.35">21135 9272 200 0,'7'0'179'0,"-7"0"-64"0,6-4-48 0,0 4-29 0,0 0-18 16,-6-3-9-16,8 3-4 0,-2 0-3 0,-6 0-2 0,6 0-1 16,-6 0-1-16,7 0 0 0,-7 0 0 0,0 0 0 0,6 0 0 15,-6 0 0-15,0 0 0 0,7 0 0 0,-7 0 0 16,7 0 0-16,-7 0 0 0,6 0 2 0,-6 0-1 16,6 0 0-16,-6 0 1 0,0 0-2 0,7 0 1 0,-7 0 0 15,0 0 0-15,0 0-1 0,0 0 0 0,-7 0 2 0,7 3 3 16,0-3 2-16,-6 0 1 0,6 4 1 0,-6-4 0 15,6 4 2-15,0-4 1 0,-7 0-1 0,7 3-3 0,0-3-1 16,0 0-2-16,0 0 0 0,0 0 0 0,0 0 1 0,0 0 0 16,0 0 2-16,7 0 4 0,-7 0-1 0,0 0 2 0,0 0 0 15,6-3 1-15,-6 3-3 0,0 0-1 0,6 0-3 16,-6-4-6-16,0 4-11 0,0 0-23 0,7-4-45 0,-7 4-94 16,0-3-109-16</inkml:trace>
  <inkml:trace contextRef="#ctx0" brushRef="#br0" timeOffset="128086.81">22223 8876 145 0,'0'-4'243'0,"0"1"-68"16,6-1-59-16,-6 4-39 0,0-4-20 0,0 1-14 15,0 3-8-15,0-4-8 0,0 4-5 0,0 0-3 0,0 0-5 16,0-3-6-16,0 3-1 0,-6 3-2 0,6-3-1 16,-7 4-1-16,-6 3-1 0,6 0-1 0,-5 4-1 0,-2 0 0 15,2 1 1-15,-8-1 0 0,7 3 0 0,-1 1-1 0,-4 0 0 16,-2-1 1-16,0 1 0 0,1-1-1 0,-1 5 1 15,0-4-1-15,1 3 0 0,-1 0 1 0,1-3 0 0,-1 3 0 16,1-3-1-16,6-1 0 0,-1-3 1 0,8 4 0 16,0-4 0-16,-1-3 1 0,1 3 0 0,6-4-1 0,-7 0 1 15,14 0 0-15,-7 1-1 0,6-5 2 0,-6 1-2 0,13 0 1 16,-7-1 0-16,8 1-1 0,-1-4 0 0,6 0 0 16,1 4 3-16,-7-4 0 0,7-4 0 0,-1 4 1 0,1 0-1 0,6-4 3 15,0 4-1-15,-1-3 0 0,1-1 0 0,1 0-1 16,5 1 1-16,-6-1-1 0,1-3 2 0,5 3-1 0,1 0-2 0,-7 1-2 15,6-4 0-15,1 3-1 0,-7 0-1 0,0 1 2 16,-1-5-3-16,3 0 1 0,-9 5 0 0,7-1 1 0,-7-3 0 16,-6 3 0-16,0 1 0 0,0-1 0 0,-6 0-1 0,5 4 0 15,-12-3-1 1,8 3 1-16,-8 0-3 0,6-4-4 0,-6 4-5 0,0 0-8 16,0-4-10-16,0 4-10 0,0 0-20 0,-6 0-31 15,6 0-50-15,0-3-83 0,-8-1-98 0</inkml:trace>
  <inkml:trace contextRef="#ctx0" brushRef="#br0" timeOffset="128326.54">22093 9060 297 0,'-14'-4'286'0,"8"0"-101"0,6 1-75 15,-7-1-37-15,7 0-23 0,0 4-15 0,0-3-9 0,0 3-10 16,0 0-6-16,7 0-3 0,-7 3 2 0,6 5-4 0,0-1-4 15,2 0-1-15,-8 4 1 0,6 4 0 0,0-1 1 16,-6 5 3-16,6 3 0 0,-6-1 1 0,0 6 1 0,0-2 1 16,0 1 2-16,0 3 1 0,-6 0-2 0,6 1-2 0,-6-1-3 15,6 0 0-15,-6 0 2 0,6 1-4 0,-8-1 1 16,8 4-1-16,-6-4-1 0,6 1 1 0,-6-1-1 0,6 4-5 16,-7 0-11-16,7-4-13 0,-6 0-19 0,-1 1-25 15,7-4-45-15,0-1-68 0,-7-7-118 0,7 4-70 0</inkml:trace>
  <inkml:trace contextRef="#ctx0" brushRef="#br0" timeOffset="129820.49">8272 11580 130 0,'0'0'150'0,"0"0"-17"0,0 0-14 0,0 0-18 0,0 0-19 16,0 0-19-16,0 0-14 0,0-4-12 0,0 4-9 0,0 0-7 15,0 0-5-15,0 0-4 0,6 0-3 0,-6 0-4 16,0 0-1-16,0 0 0 0,0 0-1 0,0 0-2 0,0 0 1 16,7 0 0-16,-7 0 2 0,0 0 3 0,0 0 1 0,7-4 1 15,-7 4 1-15,6 0 2 0,1-3 0 0,-1 3 0 16,7-4-1-16,-6 4-2 0,5-3-1 0,2-1 0 0,5 0-1 16,1 1 0-16,-8-5-1 0,15 5-1 0,-7-5 0 15,6 5 0-15,0-5 0 0,6 1 1 0,-6-4 0 0,6 4-2 16,2 0 0-16,-2-4 2 0,1 3 0 0,-7-3-2 0,6 4 1 15,-6-4-1-15,0 3 0 0,0 1 1 0,-6 0-1 16,-7 3 0-16,6-3-2 0,-6 3 0 0,-7 4 0 0,2-4-2 16,-2 1 0-16,-6 3 0 0,6 0 0 0,-6 0 0 15,0 0-2-15,0 3-2 0,0 1-3 0,0 0-5 0,-6-1-8 16,6 1-6-16,-6 3-10 0,-2 1-8 0,2-1-9 0,0-3-18 16,-1 3-24-16,-5 0-36 0,-2 0-53 0,8 1-79 15</inkml:trace>
  <inkml:trace contextRef="#ctx0" brushRef="#br0" timeOffset="130076.63">8520 11642 237 0,'0'0'190'0,"0"4"-52"0,6-4-45 0,-6 0-30 16,7-4-21-16,6 4-10 0,-7-3-8 0,14-1-3 16,-7 0-6-16,-1 1-1 0,8-1 0 0,0-3-1 0,-2-1 2 15,3 4-1-15,5-3 0 0,-6-4 0 0,5 4-1 16,-5-1 0-16,0 1-2 0,5 0 0 0,-5 0-1 0,-6 3-3 15,5-3-2-15,-6 3-2 0,0 0-1 0,-7 1-1 0,0 3-1 16,2-4 0-16,-2 4 1 0,-6 0 2 0,6 0 0 16,-6 0-1-16,0 0 1 0,0 0 2 0,-6 0-1 0,6 4-3 15,-6-4-1-15,6 3 0 0,-8 1-1 0,8-4 1 0,-6 4-1 16,6-1-5-16,0 1-1 0,-6 0-6 0,6-4-2 0,0 3-6 16,0-3-7-16,-7 4-11 0,7-4-14 0,7 4-28 15,-7-4-36-15,0 0-62 0,0 0-111 0</inkml:trace>
  <inkml:trace contextRef="#ctx0" brushRef="#br0" timeOffset="133617.69">9854 11192 47 0,'0'0'186'0,"0"3"-46"0,0-3-40 15,0 0-31-15,0 0-20 0,0 4-9 0,0-4-2 0,0 0 2 16,0 0 3-16,0 0 3 0,0 0 4 0,0 0-2 15,0 0-3-15,0-4-4 0,0 4-3 0,8 0-6 0,-8 0-5 16,0 0-5-16,0-3-4 0,0 3-4 0,6-4-5 0,-6 4-2 16,6-3-1-16,1-2 0 0,0-2-1 0,-1 3 1 15,0-3 0-15,1 3 1 0,5-3 1 0,-4 3 0 0,4-3 0 16,-5 4-1-16,6-5-1 0,6 1-2 0,-5 0 2 0,-2 3-3 16,2-3-1-16,5-1-1 0,-6 5-1 0,6-1 1 15,-5 0-1-15,-2 1 0 0,2 3 0 0,-1 0-1 16,-2 0 1-16,-2 0 0 0,3 3 0 0,-6 1 0 0,1 3 1 15,6 1-1-15,-13-1 0 0,7 4 0 0,-1 4 0 0,-6-1 0 16,0 1 0-16,0 4 0 0,0-1-1 0,-6 4 0 0,-1 0 0 16,1-1 1-16,-1 1-3 0,-6 0-3 0,1 1-1 15,-2-1-1-15,-5 3 0 0,-1-3-1 0,0 0 1 16,1 0-2-16,-7 0 3 0,6-3 3 0,-6-1 2 16,7-4 0-16,-1 1 2 0,-6 0 0 0,7-1 0 0,-1-3 1 0,8-4-1 15,-2 1 0-15,1-1 0 0,0 0 0 0,7-3 1 16,6 0 0-16,-7 0 0 0,7-4 0 0,0 3-1 0,7-3 0 15,-1-3 1-15,0 3 0 0,8-4-1 0,-2 0 1 16,2 0-1-16,6 1 1 0,-1-1 2 0,1-3-1 0,-1 3-1 16,0-3 1-16,1 3-2 0,-1-3 0 0,7 3 1 0,-6-3 2 15,7 0-2-15,-2 3 1 0,-5-3 0 0,6-1 0 16,0 1 3-16,0 3-2 0,-7-3-1 0,7 0-1 0,-6 3-1 16,6 0 1-16,-7-3-1 0,1 7-1 0,-7-3-2 0,1-1 2 15,4 4 0-15,-11 0-2 0,6-4 0 0,-6 4-3 16,-1 0-2-16,0 4-8 0,2-4-1 0,-2 0-3 0,-6 4-4 15,6-4-7-15,-6 3-5 0,0 1-9 0,6-1-13 16,-6-3-23-16,0 0-48 0,0 0-86 0,0 0-93 0</inkml:trace>
  <inkml:trace contextRef="#ctx0" brushRef="#br0" timeOffset="134557.29">10643 11037 112 0,'0'0'196'0,"0"-3"-33"0,0 3-31 0,0-4-30 16,0 4-30-16,6-3-20 0,-6 3-12 0,0-4-6 15,0 4-8-15,0-4-3 0,6 1-4 0,-6 3-4 16,0-4-2-16,8 0-4 0,-8 1-3 0,6 3-5 0,-6-4 0 16,6 0 0-16,1 4 0 0,-7 0 1 0,7-3-2 0,-1 3 0 15,0-4 2-15,1 0 0 0,-1 4 1 0,0-3-1 0,2-1 3 16,-2 0 0-16,7 1 0 0,-7 3 1 0,1-4 0 16,6 0 1-16,-7 1 0 0,8 3-1 0,-8-4-1 15,7 4 0-15,0-3 0 0,-6 3-1 0,5-4 0 0,2 4-4 16,-8 0 1-16,8 0 1 0,-8 4-1 0,7-1-1 0,-7-3 1 15,1 4-1-15,-1 3 0 0,1-3 0 0,-7 3 1 16,0 0-1-16,0 4-1 0,0 0 0 0,0 0 0 0,-7 0 1 16,1 1 0-16,-1 2-1 0,1-3-1 0,-1 7 0 15,-5-3 1-15,-2 0 0 0,1 3 0 0,0 0-1 0,-6 0-1 16,5 5-1-16,-5-5 1 0,0 4-1 0,-1-4-1 0,7 0 0 16,-7 4 2-16,7-7 1 0,-6 3-2 0,6-3 2 15,7-4 1-15,-8 0 0 0,8-3 1 0,-8-1 0 16,14 0-1-16,-6-3 2 0,0-1 1 0,6 1-1 0,0 0 0 15,6-4 2-15,-6 0-1 0,6 3 2 0,1-6 0 0,6 3-1 16,-7-4 1-16,8 4 1 0,-1-4-4 0,6-3 0 0,-6 3 1 16,7 1-1-16,-1-4 0 0,1 3-1 0,0-3 0 15,6 3 0-15,-7-3 2 0,7-1 1 0,0 5-3 16,0-5 0-16,-8 1 0 0,10-1 2 0,-9 1 0 0,8 3-2 16,-9-3 1-16,9 3-1 0,-7-3 2 0,0 3 1 0,-8-3-2 15,8 3-1-15,-7 1 0 0,-7-1 0 0,8 1 0 16,-8-1 0-16,0 4 2 0,-6 0 0 0,0-4 1 0,6 4 0 15,-6 0 1-15,-6-3-1 0,6 3 0 0,0 0 0 16,-6 0-1-16,6 0 0 0,-6 0-2 0,6 0-3 0,-7 3-1 16,7-3-6-16,-7 4-4 0,7-4-9 0,0 4-8 0,0-4-14 15,0 3-20-15,0-3-39 0,0 4-60 0,7-4-101 16,-7 0-75-16</inkml:trace>
  <inkml:trace contextRef="#ctx0" brushRef="#br0" timeOffset="137346.94">11555 10822 192 0,'6'0'165'0,"-6"0"-34"0,0-4-35 0,0 4-30 0,0 0-25 16,0 0-15-16,0-4-8 0,0 4-8 0,0 0-2 0,7-3 1 16,-7 3-1-16,0 0-1 0,0 0 0 0,0-4 0 0,0 4-2 15,0 0 2-15,0 0 0 0,0 0-1 0,0 0 1 16,0 0-4-16,0 0 4 0,0 0 1 0,0 0 3 0,0 0 1 15,0 0 1-15,-7 0 1 0,7 0-1 0,0 0 3 16,0 0-2-16,-6 0-3 0,6 0-2 0,-7 4-2 0,0-4-1 16,7 3-3-16,-6-3-1 0,0 0-1 0,-2 4 0 15,2 0 1-15,-6-4 0 0,5 3 0 0,-1 1-1 0,-4 0 0 16,0-1 1-16,4 4 1 0,-4-3-2 0,-2 3 0 0,8 1 0 16,-7-1 1-16,0 0 5 0,6 1-2 0,-5-1-1 15,6 1-1-15,-8 3 0 0,8-4-1 0,-1 0 0 0,1 4-2 16,-1-3-4-16,7-1 1 0,0 4 2 0,-7-4 1 0,7 0 0 15,7 4 0-15,-7-3 2 0,0-5 1 0,7 8-2 16,-7-7 1-16,6 3-1 0,1 1 2 0,-1-1-1 16,-6-4 2-16,6 2-3 0,2 2 1 0,-2-3 1 0,0-1-1 15,0-3 4-15,1 4-4 0,0 0 3 0,-1-4-2 0,7 0 2 16,-7 0 1-16,2 0 1 0,-2 0-1 0,6 0-2 0,-4-4 1 16,-2 0 1-16,7 4-1 0,-8-3 0 0,10-1 1 0,-9 0 0 15,0-4-3-15,8 5 1 0,-8-1 1 0,0-3 1 0,8 3-1 16,-8-3 0-16,1 0 1 0,-1-1-1 0,0 5 1 15,1-5 1-15,0 5 0 0,-1-5-1 0,-6 1 1 16,6 3 0-16,1-3-1 0,-7 4 1 0,0-1 1 0,7-3-1 16,-7 3 0-16,0 0 2 0,0 4 0 0,0-3-1 0,0-1-1 15,0 4-1-15,0 0-1 0,0-4 0 0,0 4 0 16,0 0-1-16,0 4-1 0,0-4-3 0,-7 4 2 0,7-1 0 16,0 1-1-16,-7 3 1 0,1 1-2 0,6 2 1 15,-6 1-5-15,-1 4 4 0,7 3 0 0,-7-3-1 0,7 4 1 16,-6 3 1-16,6-1-1 0,-6 1 0 0,6 0 5 0,-7 4-3 15,7-1 0-15,-6-2-1 0,6 2-1 16,0 1 0-16,-7-1 0 0,7 1 0 0,0-4-1 0,0 4 0 16,0-4 1-16,-7 0 0 0,7 0-1 0,0 0-2 0,0-4 1 15,0 1-1-15,7-5 0 0,-7 1 1 0,0-1-3 0,0-3 3 16,7-3 0-16,-7 3-1 0,0-4 0 0,6 0-1 16,1 0-2-16,-7 1-1 0,6-5-1 0,0 1-5 0,1 0-2 15,0-4-6-15,-1 0-7 0,0 0-11 0,8 0-14 16,-8 0-22-16,7-4-40 0,0-3-70 0,0-1-119 0,-7 1-67 15</inkml:trace>
  <inkml:trace contextRef="#ctx0" brushRef="#br0" timeOffset="137613.72">12010 11210 227 0,'0'-4'263'0,"0"1"-97"16,0 3-71-16,0-4-39 0,0 4-20 0,-6 0-11 0,6-4-4 15,-7 4-7-15,7 0-3 0,-6 0-5 0,-1 4-8 16,7-4-7-16,-6 4-9 0,6-4-9 0,0 3-16 0,0-3-23 15,0 4-44-15,0-4-59 0,0 4-96 0</inkml:trace>
  <inkml:trace contextRef="#ctx0" brushRef="#br0" timeOffset="138852.62">12486 10972 40 0,'0'0'248'0,"0"0"-47"0,-6 0-53 16,6 3-49-16,0-3-32 0,0 0-21 0,0 0-13 15,0 0-9-15,0 0-6 0,0 0-5 0,0 0-3 0,0 0-1 16,0 0-3-16,0 0-3 0,-8 0-2 0,8 4-1 0,-6 0 1 15,0-1 0-15,0 1 0 0,-2 3-1 0,2 1 0 16,-7-1 0-16,7 4 2 0,-8 0 0 0,2 0-2 0,-2 0 5 16,2 0 1-16,5 4 0 0,-6-4 2 0,0 3 2 31,0-3-1-31,6 4 1 0,-5-4 0 0,5 0 0 0,-1 3-2 0,3-3-2 0,5 1-2 0,-7-5-1 0,7 4-1 0,0-4-1 16,0 4 2-16,7-3-1 0,-2 3 0 0,-5-4 1 15,8 0 1-15,5 4 1 0,-7-4 0 0,8-3 2 0,-2 3-3 16,2-3 1-16,-1 0-1 0,-1-1-2 0,2 1 0 31,-2 0-2-31,8-1 1 0,-1 1-5 0,-5 0 3 0,6-1 1 16,-1 1 1-16,-6 0 0 0,6 0-1 0,1 3 0 0,-7-3 0 15,7 3-1-15,-8-3-1 0,2 3-2 0,-2 0-1 16,2 4-1-16,-8-4-4 0,1 4-1 0,-1 0-3 0,-6-3 0 16,0 3-1-16,0 0 1 0,-6 0 1 0,-1-1 1 15,1 1 3-15,-8-3 3 0,8 3 4 0,-7-4 0 0,0 4 2 16,0-3 0-16,0-1 1 0,0 0 1 0,-1 1-2 0,-4-5 0 15,5 5 0-15,-1-5 1 0,-6 1 1 0,8 0 3 16,-2-1 2-16,-5 1 2 0,6-4 1 0,0 0 3 0,7 0-1 16,-8 0 1-16,8-4 0 0,-7 4 0 0,7 0-2 15,-1-3 0-15,0-1 2 0,7 0 0 0,-6 1 2 0,6-1 2 16,-6-3 3-16,6-1-1 0,0 5 2 0,0-5-1 0,0-3-2 16,0 4-2-16,0-4-2 0,0 4-2 0,6-5-3 15,-6-2-1-15,6-1-5 0,1 1-1 0,0-1 0 0,6-3-1 16,-7 3 0-16,8-3-1 0,-8-4 1 0,6 3 0 15,2-3-2-15,-1 0 1 0,-1-3 0 0,8 3 0 0,-6 0 0 16,-2-3 0-16,2-2-2 0,-1 6 1 0,-1-5 0 16,2 4 1-16,-2-3-2 0,-5 3 2 0,6-1 0 0,-6 5-1 15,-1 0 2-15,0-1-2 0,-6 5 2 0,7-1-1 0,-7 4 2 16,0 0-1-16,0 4 0 0,0 0-1 0,-7-1 0 0,7 4-2 16,-6 1-2-16,0 3-4 0,-8 0-3 0,1 0-3 15,7 3-5-15,-14 1-3 0,8 0-4 0,-1 0-5 16,-1 3-5-16,2-3-3 0,-2 3-9 0,8 0-15 0,0 1-26 15,-2-1-46-15,-4 0-81 0,12-3-98 0</inkml:trace>
  <inkml:trace contextRef="#ctx0" brushRef="#br0" timeOffset="140003.31">13143 10869 40 0,'0'0'154'0,"0"0"-40"0,0 0-33 16,0-4-29-16,0 4-19 0,0 0-14 0,0 0-6 0,0 4-6 15,0-4 0-15,0 0 1 0,0 0 3 0,0 4 1 0,0-4 4 16,-6 0 1-16,6 3 1 0,0-3 3 0,-6 4 0 16,6 0 0-16,-7-1-3 0,7 1-1 0,0 0-4 0,-7 0-2 15,1 3-2-15,6 0-3 0,-6-3-3 0,-1 3-1 16,0 4 0-16,1-3-1 0,-1 3 0 0,1-1-1 0,0 1 0 15,-8 4 0-15,8 0 1 0,-8-4-1 0,2 7 2 0,5-3 1 0,-6 0 1 16,0-5 3-16,7 5 3 0,-7 0 0 0,6-1 3 0,-6 1 1 16,7-4-1-16,-7 0 0 0,6 0-1 0,1 0-1 15,0 0-3-15,-2-4 0 0,2 1-1 0,0-1 0 16,6-3-2-16,-7-1 1 0,7 5-3 0,-7-5 1 0,7 1-1 16,0-4 2-16,0 4 0 0,0-4 0 0,7 3 1 0,-7-3 1 15,7 4 2-15,-1-4 1 0,0 0 2 0,2 0 1 0,4 0-2 16,-5-4 1-16,6 1-2 0,0 3 1 0,0-4-2 15,6-3-2-15,1 3-1 0,-1 0-2 0,1 1-2 0,0-5-1 16,-1 1-1-16,7 0 0 0,-6 0 0 0,6-1 0 16,-7 0 0-16,7 1 0 0,0 0 3 0,1-1-1 0,-8 1 0 15,7 0 0-15,-6 0 0 0,6-1 0 0,-7 1-1 16,1 0-1-16,-8-1 0 0,8 5 3 0,-14-5-1 0,8 8-1 16,-8-3 0-16,1-1-1 0,-7 0 0 0,6 4 0 15,-6-3 0-15,0 3-1 0,0 0-3 0,0-4-2 0,0 4-3 16,-6 0-3-16,6 0-5 0,-7 0-7 0,7 0-8 0,-6 0-12 15,-1-3-20-15,0 3-34 0,1 0-54 0,0 0-91 16,0-4-78-16</inkml:trace>
  <inkml:trace contextRef="#ctx0" brushRef="#br0" timeOffset="140334.26">13091 10957 7 0,'0'0'200'0,"-6"0"-36"0,-1 0-33 0,7-3-31 16,0 3-27-16,-6 0-20 0,6 0-12 0,0 0-12 0,0 0-7 16,0 0-5-16,0 0-4 0,0 0-3 0,0 3-4 15,0 1-3-15,0-1 0 0,6 1-1 0,-6 3-1 0,7 1 1 16,-7 3 1-16,6 0 0 0,-6 3 2 0,0 1 2 0,7 4 1 15,-7-1 2-15,0 4 1 0,0 0 1 0,0 3-2 16,0 4-1-16,0 1-1 0,0-1-2 0,0 1-2 0,0 2-1 16,0 1-2-16,-7-3-1 0,7 3 0 0,0-4 0 15,-6 0-1-15,6-3 1 0,0 3 0 0,0-7 0 0,0 0 1 16,0 0 0-16,0 0-2 0,0-7-3 0,0 3-2 16,0-7-7-16,6 4-11 0,-6-4-17 0,7 0-28 0,-7-4-37 15,7-3-56-15,-1-4-84 0</inkml:trace>
  <inkml:trace contextRef="#ctx0" brushRef="#br0" timeOffset="144046.17">13906 10957 47 0,'0'0'157'0,"0"0"-37"0,0 0-35 0,6 0-29 16,-6 0-20-16,6 4-12 0,-6-4-6 0,7 3-4 15,-7-3-1-15,7 4 2 0,-7 3 4 0,6-3 3 16,1 3 1-16,-1 4-3 0,-6 0 0 0,7 0 0 0,-7 4-1 15,6 0-5-15,-6 0-3 0,7 3-4 0,-7 4-2 0,6-4 0 16,1 7-2-16,0-3-1 0,-7 4 1 0,6-4 0 0,-6 4 0 16,6-1-2-16,1 1 1 0,-1-4-1 0,-6 0 2 15,7 0-1-15,-1-4 2 0,1 1-2 0,-7-1 1 16,6 0 0-16,0-3-1 0,-6-1 1 0,0-3-1 0,8 5 1 16,-8-6 0-16,0-2-1 0,0-1 2 0,0 0 1 0,0 1 2 15,0-5 3-15,0-3 4 0,0 4 8 0,0 0 5 16,0-4 6-16,0 0 1 0,0 0 1 0,-8 0 0 0,8-4-2 15,0 0-5-15,-6 4-5 0,6-3-4 0,-6-5-1 16,6 5 0-16,-7-5-2 0,7 1-2 0,-6 0 1 0,6 0 2 16,0-4 0-16,0 0-3 0,0-1-1 0,0 1-2 0,0 0-1 15,0 0-1-15,6-3-3 0,1-1-3 0,-7 0-1 16,6 1-1-16,8-1 0 0,-8 1-1 0,0-5-1 0,8 1 1 16,-8 3 0-16,7-3-1 0,0 3 0 0,0 1 0 0,0 3 0 15,-6-4-1-15,6 4 0 0,0 0-1 0,0 3-2 16,-7 5-1-16,8-1 1 0,-8 0-2 0,0 4-1 0,-6 4 1 15,0 0-1-15,0-1 1 16,0 9 2-16,-6-5 1 0,6 4-3 0,-6 0 0 0,-8 4 0 16,8-1-3-16,-1 1 0 0,-6-1-2 0,0-3 1 15,0 4 0-15,0-4 2 0,7 0 1 0,-9 0 1 0,3 0 3 16,6-3 2-16,-7-1 1 0,6 4 0 0,1-8 0 16,0 5 0-16,6-5-1 0,-8 1 0 0,8 0-1 0,0-4 0 15,0 3 0-15,0-3 0 0,8 4 0 0,-8-4-1 0,12 0 3 16,-5 0 0-16,6 0 0 0,0 0 0 0,0-4-1 15,0 4 1-15,7 0 0 0,-7-3-1 0,6 3-3 0,0-4 0 0,1 0-1 0,0 1-1 16,-1-1 0-16,1 0-3 0,0 1 1 0,-1-4-3 16,1 3-3-16,-1 4-5 0,-6-4-7 0,0 1-9 0,7-1-11 15,-8 4-12-15,2-4-20 0,-2 1-30 0,-5-1-38 16,6-3-62-16,-6 3-79 0</inkml:trace>
  <inkml:trace contextRef="#ctx0" brushRef="#br0" timeOffset="144352.41">14466 11049 111 0,'0'0'218'16,"12"0"-57"-16,-4-4-49 0,-2 1-42 0,6-2-25 16,8 2-11-16,-7-1-6 0,7 1-2 0,0-1-2 0,-1-3-5 15,1-1-1-15,6 5-2 0,-6-5-2 0,5 1-3 16,1 0-2-16,0 3-5 0,-6-3 0 0,-1 3-3 0,1 4 0 16,-1-4-3-16,-5 4-5 0,-2 0-7 0,-6 0-6 0,2 0-2 15,-2 4-6-15,-6 0-4 0,6-4-2 0,-6 3-3 16,-6 1-6-16,6 3-3 0,-6-3-10 0,-2 0-12 0,2-1-8 15,0 5-15-15,0-5-7 0,-1 5-1 0,-6-5 6 0</inkml:trace>
  <inkml:trace contextRef="#ctx0" brushRef="#br0" timeOffset="144604.31">14752 11037 38 0,'-6'0'105'0,"-1"0"16"0,1 0 7 0,-8 0-2 15,8 0-7-15,6 0-16 0,-6 0-21 0,0 0-19 0,6 0-14 16,0 0-11-16,0 0-9 0,0 0-8 0,0 0-7 16,0 5-6-16,6-2-4 0,0-3-2 0,0 8-2 0,2-5 2 15,-2 5 0-15,0-1-2 0,1 0 1 0,-7 4 0 16,6 0 0-16,1 0-1 0,0 0 0 0,-7 4-1 0,6-1 0 15,-6 1-1-15,6-1 1 0,-6 1 0 0,0 0 0 16,0 3 1-16,-6-3-1 0,0 3 1 0,6 0 1 0,-7-3 1 16,0 0 2-16,-6 3 1 0,7-3 2 0,-8 0 2 0,2-4 2 15,-2 3 2-15,-5 1 0 0,7-1 1 0,-8-3 1 0,6-3-1 16,-5 3-1-16,-1-4 0 0,-1 0-2 0,10 0-3 16,-9 1 1-16,7-5-3 0,1 2-2 0,-2-2-1 0,2 1-2 15,4-4-1-15,2 0-1 0,0 4-7 0,6-4-6 0,0-4-9 16,0 0-12-16,6 1-16 0,0-2-32 0,8-6-57 15,-8 4-101-15,8-4-87 0</inkml:trace>
  <inkml:trace contextRef="#ctx0" brushRef="#br0" timeOffset="144934.29">15293 10950 129 0,'6'-4'254'0,"-6"4"-76"0,0 0-66 0,0-3-45 15,0 3-29-15,0 0-14 0,0 0-9 0,0 0-6 0,0 0-4 16,0 3-2-16,0-3 0 0,-6 4-2 0,0 0-1 16,-2-1 1-16,2 4 0 0,0-3-1 0,-1 3 1 0,1 1-1 15,-1-1 0-15,1 0 0 0,-1 4 0 0,-5-3 0 0,4-1-1 16,2 4-4-16,0-3-6 0,-1-1-14 0,7 0-20 16,-6 4-32-16,-1-4-50 0,7 1-83 0,-6 3-95 0</inkml:trace>
  <inkml:trace contextRef="#ctx0" brushRef="#br0" timeOffset="145709.72">15313 10917 53 0,'0'-4'191'0,"0"1"-39"0,0-1-38 0,0-3-31 0,0 7-25 16,0-8-12-16,0 8-7 0,0-4-4 0,0 1-5 0,-7-1-4 16,7 4-5-16,-7-4-3 0,7 4-4 0,-6-3-4 15,0 3-2-15,-2 0-1 0,8 0-1 0,-6 0 0 0,-7 3 0 16,7 1-1-16,-1 0 5 0,1 3 4 0,-7 4 3 0,-1 4 2 16,8 0 5-16,-7 3 0 0,0 4 4 0,0 0-2 15,-7 3-2-15,8 1-3 0,-1 0-1 0,-7 7-5 16,0 0-3-16,0 3-4 0,1 1-1 0,0 3-2 0,-8-3-3 15,2 3-2-15,-1 1 0 0,6-1 0 0,-6 0 0 16,0-3 0-16,-1-1 0 0,2 1 0 0,-1-1 0 0,6-2 2 0,-6-1-2 16,7-1 0-16,-1-2-2 0,0-1 0 0,8 1-3 15,-1-9-1-15,-1 5-3 0,8-4-4 0,-7 0-5 16,6-4-2-16,7-3-7 0,-6 0-8 0,6-4-5 0,0-4-9 16,0 0-11-16,6 1-13 0,-6-5-27 0,14-3-45 0,-8 0-67 15,8-3-97-15</inkml:trace>
  <inkml:trace contextRef="#ctx0" brushRef="#br0" timeOffset="146118.04">15540 11082 113 0,'-6'-4'296'0,"6"0"-86"0,-6 1-79 0,6-1-48 0,0 1-27 16,-8 3-14-16,8-4-14 0,0 0-7 0,0 4-4 15,0 0-3-15,0-3-2 0,0 3-3 0,0 0-2 0,0 0-3 16,0 3 4-16,0 1 0 0,0 0-2 0,0 3 0 16,0 4-2-16,0 3 1 0,0 1 0 0,0 0 0 0,0 6-3 15,0 1-1-15,0 1 1 0,0 2-1 0,0 5-1 16,0-5 0-16,0 1 1 0,0 3 0 0,0-3 0 0,0-1 3 16,0 1-2-16,0 0 0 0,0-4 1 0,8-1-2 15,-8 2-1-15,0-5 1 0,6 0 0 0,-6 1-1 0,0-5 0 16,6 1-1-16,-6-1-1 0,7 1-2 0,-7-4 0 0,6-3-3 15,-6 3-6-15,7-4-7 0,-7 0-7 0,7 1-9 16,-1-5-11-16,0 1-19 0,-1-4-34 0,4-4-57 0,3 1-91 16,-5-1-79-16</inkml:trace>
  <inkml:trace contextRef="#ctx0" brushRef="#br0" timeOffset="146446.51">15814 11111 98 0,'-20'7'163'0,"1"4"-18"0,6-3-24 16,-7 2-27-16,7 1-27 0,1 0-16 0,-2-3-13 0,1 3-6 15,7-4-8-15,0 4-8 0,-2-3-4 0,8 3 0 0,0-4-3 16,0 4 3-16,0-4-1 0,8 4 0 0,-2-4 0 15,0 1 0-15,1 3-1 0,-1-4-1 0,0 0-2 0,8 1-4 16,-8-1 0-16,7 0 0 0,0 1-1 0,-6-1 1 16,6 1-1-16,0-5-2 0,-1 5 3 0,2-1-1 0,-1-3 0 15,0 3 0-15,0-4 0 0,7 1 1 0,-8 0 0 0,8-4 2 16,-2 3-2-16,-3-3-3 0,4 0-4 0,1 4-10 16,-1-4-8-16,-6-4-16 0,7 4-33 0,-1-3-53 0,-6-1-80 15,6 0-98-15</inkml:trace>
  <inkml:trace contextRef="#ctx0" brushRef="#br0" timeOffset="146949.96">16289 11221 246 0,'-6'-4'309'0,"-1"-3"-104"16,-7 3-83-16,9 1-49 0,-2 3-27 0,-5-4-19 15,4 4-9-15,-4 4-5 0,5-1-4 0,-6 1-3 0,0 3-2 16,0 1-1-16,0-1 0 0,7 4 0 0,-7-4 0 15,0 4-1-15,6 4 1 0,1-4 1 0,-8 0-2 0,14 0 1 16,-6 3-1-16,6-2-1 0,-6-5 0 0,12 4 1 0,-6 0 0 16,0-7 1-16,6 3 2 0,1 0 2 0,0-3 0 15,-1-1-2-15,7 1 1 0,-6-4 1 0,6 0 1 0,-1 0-1 16,2 0 0-16,-8-4 2 0,7 1 0 0,0-1 3 0,0-3 2 16,1 0 0-16,-8-1 1 0,7 1 4 0,-8 0 0 15,9-4-1-15,-7 3 0 0,-1-3-2 0,0 0-2 0,2 4-3 16,-2-4-1-16,0 3-3 0,-6 1-3 0,7 0-1 15,-7 0-1-15,0 3 0 0,7 0-1 0,-7 1 0 0,0 3-2 16,0 0 1-16,0 0 1 0,6 3-1 0,-6 5-1 0,0-1 1 16,0 4 0-16,0 3-1 0,0 1 3 0,6 0-2 15,-6-4 0-15,0 4 0 0,7 3 1 0,-7-4-1 0,0 1 0 16,6 3-1-16,-6-3 1 0,0 0 0 0,0-1 0 0,7 4 0 16,-7-2-1-16,0-2 1 0,0 1 0 0,0-1-1 15,0 5-3-15,-7-5-1 0,1 1-1 0,6-1-2 0,-7 1 0 16,-5 0-2-16,5 0 0 0,-6-1 1 0,7 1 2 15,-8-1 0-15,1-3 3 0,7 0 1 0,-7-3 2 0,6-1 0 16,-5 0 0-16,4 1 1 0,-4-5 0 0,5 1 2 16,0-4 3-16,1 0 5 0,0 0 3 0,-1-4 5 0,1 1 2 15,-1-1 2-15,7-3 0 0,-7-1 0 0,7 1-3 16,-6-4-5-16,6 4-4 0,0-4-5 0,6 0-3 0,-6 0-3 16,7 0-5-16,6-4-8 0,-6 4-7 0,5-4-10 0,2 1-12 15,6-1-15-15,-8-3-25 0,8 3-45 0,-1-3-73 0,7-4-127 16,-6 4-66-16</inkml:trace>
  <inkml:trace contextRef="#ctx0" brushRef="#br0" timeOffset="147123.96">16824 11158 105 0,'0'-3'336'15,"0"3"-120"-15,0 0-127 0,0-4-122 0,0 4-148 16,6-4-112-16</inkml:trace>
  <inkml:trace contextRef="#ctx0" brushRef="#br0" timeOffset="148565.29">5875 13250 27 0,'6'-3'211'0,"-6"-1"-48"0,0 1-45 0,8-1-36 0,-8 0-29 16,0 1-14-16,6-1-8 0,-6 0-4 0,0 1-1 0,0-1 2 16,0 0 0-16,0 4 2 0,0-3 1 0,0 3 2 15,0 0-1-15,0-4-1 0,0 4-2 0,0 0-5 0,0 0-3 16,-6 0-5-16,6 0-4 0,-8 0-5 0,8 0-2 0,-6 0-3 15,0 0-2-15,0 0 0 0,6 4-3 0,-8-4 1 16,2 3 2-16,0 1-2 0,-1 0 2 0,1-4 0 0,-1 3 1 16,0 5 1-16,1-5 1 0,0 1-1 0,0 3 1 0,-2 0 0 15,2 4-1-15,0 0 0 0,-1 0 1 0,-6 4-3 16,6 3 1-16,1 0 2 0,-7 1 1 0,6 3 3 0,1 0 1 16,-7 0 3-16,7 3 0 0,-1 2 0 0,0-6 2 15,1 9-1-15,0-5-1 0,-1 1-3 0,7-1-1 16,0 1 0-16,0 0-1 0,0-1 0 0,7-3-1 0,-7 0-1 15,6 0-1-15,7-4 0 0,-6 1 0 0,6-4-1 0,-1-1 0 16,2 1 0-16,5-4 0 0,1-4-1 0,0 4 1 0,-2-7 2 16,2-1-1-16,7 1-1 0,-9-8-2 0,9 4 1 15,-1-7-2-15,0 0 2 0,0 0-2 0,1-8-1 0,5 4 1 16,-7-7 1-16,1 0 1 0,7-5 2 0,-7 5 3 0,0-4 0 16,1-4 1-16,-1 5 0 0,0-5 1 0,-7 0 0 15,1 4 0-15,-1-4 1 0,1 5 0 0,-7-1 2 0,-7 3 1 0,7 1 2 16,-13-4 2-16,6 7-1 0,-6-3 2 0,0 0 3 15,-6-1 4-15,6 5 0 0,-6-4-1 0,-7 3-3 16,6-3 0-16,-6 3 0 0,7 0-2 0,-14 0-6 0,7-3-5 16,0 7-2-16,0-3-2 0,1 3 0 0,-2 0-2 0,1 3-2 15,0 1-1-15,0 0 0 0,0 3-5 0,6 4-6 0,-5 0-8 16,5 0-10-16,-6 4-11 0,7 3-13 0,-1 0-15 0,0 1-29 16,1 3-52-16,-1-4-117 0,1 4-92 0,0 0-54 0</inkml:trace>
  <inkml:trace contextRef="#ctx0" brushRef="#br0" timeOffset="148799.6">6084 13485 284 0,'0'7'206'0,"0"1"-73"0,0 3-49 0,0 0-28 16,0 3-14-16,0 4-10 0,6 1-6 0,-6-1-5 0,6 4-5 15,2 0-4-15,-2 4-1 0,-6-4-2 0,13 3 1 0,-7-3 0 16,1 4 1-16,0-4-2 0,5 4-1 0,-5-4 1 16,6 0-2-16,0-1 0 0,0 1-2 0,0-3-4 15,0 3-5-15,6-4-11 0,-5-3-23 0,11 3-47 0,-11-7-86 16,5 0-121-16,7-4-70 0</inkml:trace>
  <inkml:trace contextRef="#ctx0" brushRef="#br0" timeOffset="149234.34">7289 13342 93 0,'-13'4'360'0,"6"0"-101"0,7-4-97 0,-7 3-63 15,7-3-34-15,0 4-17 0,0 0-13 0,0-4-6 16,7 3-5-16,0 1-5 0,6-1-2 0,-2 1-2 0,4-4-2 31,-3 4-4-31,2-1-2 0,5-3-1 0,1 4-4 0,6-4 1 0,0 0-1 16,-1 4-2-16,2-4 1 0,-1 0-1 0,6 0 0 0,-5 0 0 16,-1 0 0-16,6 0-1 0,-6 0 1 0,1 3 0 15,5-3 0-15,-6 0 0 0,-7 0 0 0,7 4 1 0,-6-4-2 0,-1 4-2 16,1-1-5-16,0 1-2 0,-7 0-10 0,-1-4-9 0,2 3-14 15,-1 1-17-15,-6 0-30 0,-1-4-46 0,-6 3-71 16,0-3-112-16</inkml:trace>
  <inkml:trace contextRef="#ctx0" brushRef="#br0" timeOffset="149459.12">7451 13694 161 0,'0'0'304'0,"6"3"-93"15,2-3-79-15,-2 0-51 0,7 0-28 0,0-3-17 16,7 3-11-16,-1-8-6 0,1 5-2 0,-1-1-3 0,7 0-1 16,7 1-1-16,-7-4 0 0,6-1-3 0,1 5-1 15,-1-5 0-15,1 1-1 0,-1 0 0 0,8 3-1 0,-7-3 0 16,5 3-3-16,1 0 1 0,-6-3-2 0,7 7-7 0,-14 0-12 16,5-4-26-16,-5 4-57 0,1-4-102 0,-1 4-110 15,-6-3-68-15</inkml:trace>
  <inkml:trace contextRef="#ctx0" brushRef="#br0" timeOffset="150280.76">9093 12851 269 0,'0'0'234'0,"-7"0"-56"15,7-4-50-15,0 1-41 0,0-1-26 0,7 4-16 0,-7-4-9 16,0 1-4-16,0-1-9 0,6 1-5 0,-6-1-5 0,0 0-2 16,7 4 0-16,-7-3-2 0,0 3-2 0,0 0-3 15,6 3-1-15,-6 1-1 0,5 3-1 0,4 0-1 16,-3 4 0-16,0 0 0 0,0 4 0 0,1 3 0 0,0 0 0 16,-1 5 2-16,1 2 0 0,-1 1 1 0,8 0-2 0,-8 3 2 15,0 0-2-15,0-3 1 0,2 3 1 0,-2 4-2 16,0-4 1-16,1 1 0 0,-1 3-1 0,1-4-2 0,0 0 1 15,-7 5 1-15,6-5 0 0,0 0-3 0,0 0 1 16,-6 0-1-16,8 1 2 0,-2-4 2 0,-6-1-2 0,6-3 0 16,-6-4 0-16,0 1 3 0,7-5-2 0,-7 1 0 15,7 0 0-15,-7 0 0 0,6-8 0 0,-6 4 0 0,0-4 0 16,7 0 1-16,-7-3 4 0,0 0 2 0,6-1 6 16,-6-3 6-16,0 4 4 0,7-4 4 0,-7-4 1 0,7 1-1 15,-1-1-2 1,0-3-1-16,0-4-6 0,8 0-4 0,-8-4-6 15,7 4-3-15,1-3-2 0,-2-5 0 0,-6 4-3 0,8-3-2 16,-1 0 1-16,0 0 0 0,0-1 0 0,-1 1 0 16,2 3-1-16,-1-3 1 0,0 3-1 0,0 4 1 0,-7-3 1 15,8 3 0-15,-2 0-1 0,2 0 0 0,-1 3 0 0,-1 1 0 16,-5 3 0-16,6 1 0 0,-7-1 0 0,8 4 0 0,-8 4 0 16,1 3-1-16,-2 0 0 0,3 1 1 0,-8 3 0 0,6 3-1 0,-6 1 1 15,7 3 0-15,-7-3 0 0,6 7 0 0,-6-4 1 0,0 4 0 16,0-3-1-16,6 2 0 0,-6 1 0 0,0 0 1 15,0 1-1-15,8-1 0 0,-8-4 0 0,0 4-3 0,6-4-1 16,-6 0-3-16,6-3-4 0,1 4-6 0,0-5-6 16,-7 1-7-16,6-1-8 0,7-3-8 0,-7 0-13 0,1 0-23 15,6-7-46-15,0 3-84 0,0-7-108 0,0 4-61 16</inkml:trace>
  <inkml:trace contextRef="#ctx0" brushRef="#br0" timeOffset="150676.51">10343 13412 170 0,'-13'0'313'0,"0"3"-126"0,0 1-86 0,0 0-45 0,0 7-22 15,0-4-10-15,0 4-4 0,0 0-3 0,-1 3 0 16,2 1 3-16,-1 0 1 0,0 0 1 0,6 3 0 0,1 0 1 16,6-3-1-16,0 3 0 0,0 0 0 0,6 1-1 0,1-1-5 15,-1-3-3-15,8 3-1 0,-2-3-3 0,2-1-2 0,5 1 0 16,1 0-5-16,-8-1-2 0,8-2 2 0,0-1-1 16,-1-1 0-16,-5-2-1 0,4 3 2 0,-4 0-2 15,-1-4-1-15,-1 4 1 0,2-4 0 0,-8 1-1 0,-6-1 1 16,6 0 0-16,-6 0 0 0,-6 1 0 0,6 3 2 0,-12-3 0 15,4-2 0-15,-4 6-1 0,-1-5 1 0,-1 0 0 0,-4 1 0 16,-2-1-1-16,0 0-1 0,7 1 0 0,-7-5-2 16,1 1-3-1,-1 0-6-15,0-4-6 0,8 0-15 0,-1 0-21 0,0-4-43 0,0-3-69 0,-1-4-116 0,8 0-85 0</inkml:trace>
  <inkml:trace contextRef="#ctx0" brushRef="#br0" timeOffset="150930.07">10219 13434 139 0,'0'0'235'16,"0"0"-65"-16,6 3-56 0,-6-3-42 0,8 4-20 0,-8-4-13 0,6 3-5 15,0-3 0-15,1 4-4 0,6-4 1 0,-6 4-1 16,5-4-2-1,2 0 0-15,-2 0-2 0,8 0-3 0,0 0-2 0,-1 0-5 16,1-4-3-16,-1 4-2 0,1-4-4 0,0 1-2 16,-1 3 0-16,1-4-1 0,-2 4-2 0,2-3-1 15,0 3-1-15,-7-4-1 0,0 4 1 0,0-4-1 0,-7 4-5 16,1 0-8-16,6 0-14 0,-6-3-21 0,-7 3-45 0,6 0-86 16,-6 0-128-16,0 0-67 0</inkml:trace>
  <inkml:trace contextRef="#ctx0" brushRef="#br0" timeOffset="151268.29">11281 13477 38 0,'-13'-3'643'0,"13"3"-477"0,-7-3-64 16,7 3-36-16,0-5-19 0,7 2-10 0,-7-1-9 15,6 0-6-15,1-3-4 0,0 3-6 0,5 1-2 0,-5-1-1 16,6-3 0-16,7 3 2 0,-1 1 0 0,1-5-1 0,-1 5-1 15,7-5 0-15,-6 1-4 0,6 3-1 0,0 1-2 16,7-1 0-16,-7-3-3 0,6 3-9 0,-6 0-17 0,6 1-27 16,-6-4-53-16,7 3-107 0,-7-3-107 0,0 3-69 0</inkml:trace>
  <inkml:trace contextRef="#ctx0" brushRef="#br0" timeOffset="152436.47">12349 12829 56 0,'0'-3'210'16,"0"-5"-44"-16,0 1-41 0,0 3-34 0,0-3-22 0,0 3-11 16,0-3-7-16,0 3-3 0,0-3-3 0,0 3-4 0,0 1-4 15,0-1-7-15,0 4-7 0,0-4-6 0,0 4-3 0,0 0-6 16,0 0-3-16,0 0-2 0,0 4-3 0,0 3 1 16,0 1 1-16,7-1 0 0,-7 4-1 0,0 0 1 15,0 4 0-15,6 3 5 0,-6-4 3 0,0 8 2 0,7 1 1 16,-7 2 2-16,0 1 3 0,6 3 1 0,-6 0-2 0,6 5-2 15,2-2-3-15,-2 1-3 0,0 4-2 0,0-1 0 16,1-2-2-16,0 2-3 0,-1-3-3 0,7 0 1 0,-7 0 0 16,2-4 0-16,4 1 0 0,-6-5 0 0,2 1 0 0,4 0 0 15,-5-4 3-15,0 0-2 0,-1-4-1 0,1 0 1 0,-7-7-1 16,6 4 0-16,0-4 0 0,-6-4-1 0,6 1 1 16,-6-5-1-16,0 1 1 0,0 0 0 0,8-1 0 15,-8-3-1-15,0 0-1 0,0 0 3 0,0 0 0 0,0-3 1 0,-8-1 1 16,8 0-2-16,0-3 0 0,-6-1 3 0,6 1-1 15,0-4 1-15,-6 4 1 0,6-4 2 0,-6 0 0 0,6 0 1 16,-7-4 2-16,7 4 1 0,0-3 1 0,0-1-1 16,0-4-3-16,0 5-1 0,0-5 0 0,7 5-1 0,-7-4 0 15,6-1-2-15,6 1-1 0,-4 4 0 0,4-5 0 0,1 5-2 16,1-1-1-16,-2 0 0 0,8 0 0 0,0 4-2 16,-1 0 0-16,1 0 0 0,0 4 2 0,-1 0 2 0,1 0 1 15,-3 3-1-15,4 0-2 0,-1 4 2 0,-1 0 0 16,1 0-1-16,-6 8 0 0,-2-5-4 0,1 5 1 0,0 2 1 15,-6 1 1-15,5 0-2 0,-12 4 2 0,8 3-1 16,-2-3-1-16,-6 4 1 0,0-1 0 0,0 0 1 0,-6 4-2 16,6-4 0-16,0 4-1 0,-8-4 2 0,8 1 1 0,0-1 0 15,-6 1-2-15,6-5-3 0,0 5-2 0,0-5-5 0,0-3-3 16,0 4-9-16,0-4-8 0,6 0-10 0,2 0-18 16,-2-7-31-16,0 3-58 0,1-7-101 0,6 4-95 15</inkml:trace>
  <inkml:trace contextRef="#ctx0" brushRef="#br0" timeOffset="152817.29">13456 13361 223 0,'6'-4'347'16,"8"0"-131"-16,-2 1-99 0,2 3-54 0,-1-4-30 0,0 0-14 16,0 4-10-16,-1 4-4 0,-4-4-1 0,4 7-3 15,-12-3 1-15,7 7 0 0,-7 0 0 0,0 3 0 0,-7 1 0 16,1 0 1-16,0 3-2 0,-8 4 2 0,2 0 0 16,5 0 2-16,-6 0 1 0,-6 3 4 0,5 1 4 0,2-4 1 15,-8 4 2-15,7 0 3 0,-1-5-1 0,-4 1 1 0,4 0-4 16,1 0-1-16,0-4-3 0,6-2-1 0,1-2-3 15,0-3-1-15,-1 0 0 0,7 0 0 0,0 0 1 0,0-4-1 16,0 1 0-16,7-5 0 0,-7 1 2 0,6-4-1 16,0 0-2-16,8 0-2 0,-1 0-1 0,-7 0 1 0,8-4-2 0,4 1 0 15,-4-1-1-15,5 0-1 0,1-3-4 0,6 0-7 0,0-1-12 16,-1 1-16-16,2-4-28 0,12 0-51 0,-6-3-94 16,0-2-117-16,5 2-67 0</inkml:trace>
  <inkml:trace contextRef="#ctx0" brushRef="#br0" timeOffset="153431.03">15098 12917 114 0,'-14'-3'268'0,"8"3"-58"0,6 0-58 16,-6-5-47-16,-2 5-31 0,8 0-17 0,-6 0-11 0,6 0-8 16,0-3-5-16,-6 3-8 0,6 0-6 0,0 0-3 15,0 0-3-15,0 0 0 0,0-3 1 0,0 3-2 0,6 0 0 16,-6 0-1-16,6-4-1 0,2 4 1 0,-2 0 0 16,0 0-2-16,8-4-1 0,-2 4 3 0,2-4-1 0,5 4 4 15,-6-3-2-15,7-1-2 0,-1 4 0 0,0-4 0 0,8 1-3 16,-1-1-1-16,0-3-3 0,0 3 2 0,0 0-2 15,0-3 1-15,6 3-2 0,-12 1 0 0,6-1 0 0,0-3-1 16,-7 3 1-16,-5 4 0 0,6-3-1 0,-8-1 0 16,-5 4 0-16,6 0-1 0,-13-4 0 0,7 4-1 0,-1 4-5 15,-6-4-7-15,6 0-8 0,-6 4-9 0,-6-1-11 0,6 1-10 16,-6-1-17-16,6 1-26 0,-7 0-38 0,-6-1-61 16,6 1-94-16,-5 3-70 0</inkml:trace>
  <inkml:trace contextRef="#ctx0" brushRef="#br0" timeOffset="153698.73">15104 13060 126 0,'0'4'263'0,"0"-4"-82"0,0 0-66 0,6 0-47 0,1 0-28 16,0 0-14-16,-1 0-12 0,7-4-3 0,0 0-3 0,0 4 0 16,7-3 0-16,-7-4 3 0,7 2 2 0,-1 2 4 0,0-5 3 15,8 5 5-15,-1-5 2 0,-1 1 2 0,1 0-1 0,0 0 1 16,7-1-3-16,-7 1-2 0,0 0-4 0,7-1-3 15,-7 1-2-15,0 0-3 0,-2-1-3 0,-3 1 0 16,-1 0 1-16,-7 3-3 0,1 1 0 0,-8-1-1 0,0 4-3 16,0 0 0-16,-6 0 1 0,0 0-2 0,0 0-1 0,-6 0 0 15,0 4 1-15,0-1-1 0,-2-3-1 0,2 4 0 16,0 0 0-16,6-1-2 0,-7 1-2 0,0-1-3 0,1-3-4 16,6 4-7-16,0 0-7 0,-7-1-10 0,7-3-13 15,0 4-28-15,0-4-47 0,0 0-80 0,0 0-110 0,0 0-63 0</inkml:trace>
  <inkml:trace contextRef="#ctx0" brushRef="#br0" timeOffset="155840.78">16621 12774 112 0,'0'0'96'0,"0"4"-17"0,0-4-10 0,7 0-8 15,-7 0-3-15,0 0-4 0,0 0-2 0,0 0-8 0,0 0-4 16,0 4-8-16,0-4-8 0,0 0-5 0,0 0-5 16,0 0-5-16,0 0-2 0,0 0-1 0,0 0-3 0,0 0 2 15,0 3-2-15,0-3 2 0,0 0-1 0,0 0 4 0,0 0 4 16,0 0 5-16,0 0 4 0,6 0 3 0,-6 0 2 15,0 0 3-15,0-3 8 0,0 3-6 0,7 0-5 0,-7 0-1 16,0-4-4-16,7 4-4 0,-7-4-4 0,0 4-3 0,0-3-3 16,6 3-2-16,-6-4 1 0,6 0 0 0,-6 4 0 15,8-4 1-15,-8 1 2 0,6-1-1 0,0 4-1 0,0-4 2 16,1 1-2-16,-7-1 0 0,7 0-1 0,-1 1-1 16,7-1 0-16,-7 0 0 0,8 1 2 0,-2-5-4 0,-5 5 1 15,6-1 0-15,0 1 0 0,1-1 0 0,4 0-2 0,-4 1 0 16,-1-1 0-16,0 0 1 0,0 1 0 0,-1 3 0 15,2-4-2-15,-1 4-1 0,0-4 1 0,0 4 0 16,-6 4 0-16,6 0-1 0,-7-1-1 0,0 1 3 0,1 3-2 16,0 1 2-16,-7-1-1 0,0 7-1 0,0-3-2 0,-7 4 2 0,7 0 1 15,-13 3-1-15,7 1 1 0,-7-1-1 0,0 0 0 0,0 0 0 16,-1 1 2-16,-6-1-1 0,8 1-2 0,-8-1 1 16,1 0 0-16,5-3 0 0,-4-1-1 0,4 1 0 0,1-4 1 15,0 0 1-15,0-4-1 0,1 4 0 0,4-7 1 16,2 4 1-16,6-5-1 0,-6 1 1 0,6-4-2 0,0 3 1 15,6-3 3-15,0 0-2 0,2 0 0 0,4-3 1 0,1-1 0 16,0-4 0-16,0 5 0 0,1-1 0 0,4-3-1 16,2-1-1-16,-7 5 0 0,7-4-1 0,0 3-1 0,-1-3 2 15,1 3-1-15,-1-3 0 0,0 3-1 0,1 0 1 0,0 1 1 16,-7 3-1-16,7-4 2 0,-8 4-1 0,1 4-1 16,1-1 0-16,-2 1 0 0,-6 0 4 0,2 3-4 0,-2-3 0 15,-6 3-1-15,0 4-1 0,0 0 0 0,-6-4 0 16,6 5 0-16,-8 2-4 0,-4-3 1 0,6 0 2 0,-8 4 0 15,1-4 1-15,1 0-1 0,-2 0 0 0,-5-1 2 16,6 1-2-16,-7 0 2 0,1-3 0 0,-7 3 1 0,6-4 1 16,-7 1 3-16,9-1 2 0,-2-3 1 0,-7 3 1 15,9-3 2-15,-2-4 1 0,0 3-1 0,7-3 2 0,1 0 0 16,4 0-1-16,-4 0 0 0,12 0-4 0,-7-3-1 16,7-1-4-16,7-3-3 0,-7 3-10 0,6-3-8 0,8-5-10 15,-8 5-13-15,6-4-20 0,2 0-34 0,5 0-51 0,-5 0-78 16,4-3-113-16,-4 3-54 0</inkml:trace>
  <inkml:trace contextRef="#ctx0" brushRef="#br0" timeOffset="156750.38">17579 12672 73 0,'0'0'144'0,"0"0"-30"0,-7 0-23 0,7 0-20 16,0 0-14-16,0 0-6 0,0 0-10 0,0 0-2 0,0-4-1 15,0 4-3-15,0 0-4 0,0 0 0 0,0 0 0 0,0-4-5 16,0 4 3-16,0 0-7 0,0 0-2 0,0 0-5 16,0-3-1-16,7 3-4 0,-7 0-3 0,0-4 0 0,0 4-3 15,6 0 2-15,-6-4-2 0,0 4 0 0,0-3 2 16,7 3 0-16,-7-4 1 0,0 4 2 0,7-4 2 0,-7 1 0 15,6-1 2-15,-6 4-1 0,6-3 0 0,-6-1-1 16,6 0-1-16,-6 1-3 0,8-2-1 0,-8 5-1 0,6-3 0 16,0-1 0-16,1 0-1 0,-1 1 1 0,1-1-3 0,0 1 0 15,-1-1 1-15,0 0-1 0,2 1 0 0,-2-1-2 0,0 4 0 16,0-4 0-16,1 4 1 0,0 0-1 0,6-3 1 16,-7 3-1-16,-1-4 0 0,4 4 0 0,-3 0 1 15,0 0 1-15,0 0-2 0,1 4 1 0,0-4-1 0,-1 3 2 16,-6 1-1-16,7 0 1 0,-7 3-1 0,6 0 1 0,-6 0 0 15,0 4 1-15,0 1 1 0,-6-1-2 0,6 0-1 16,-7 3 0-16,1-3 0 0,-1 4-1 0,0 3 0 0,1-3 1 16,-6 3-1-16,-2-3-1 0,1 3 1 0,0 1-4 0,0-1 1 15,-7 0 2-15,8 0 0 0,-8 1 1 0,7-1 0 16,-7-3-1-16,1 3 0 0,-1-3 3 0,7-1 0 0,-6-3-2 16,5 0 0-16,2 0-1 0,-1-3 0 0,7-1 1 15,-2-3 0-15,2-1-2 0,6 1 1 0,-6-4 1 16,6 4 0-16,6-4 1 0,0-4-1 0,2 4 1 0,4 0 0 15,1-4 2-15,1 1-1 0,5-1 0 0,7 0-1 0,-6-3 0 0,6 3 1 16,6 1-1-16,-5-5-1 0,5 5 0 0,7-5 0 0,-7 1-1 16,7 3 0-16,0-3 0 0,1 0 0 0,-1 0 1 15,-1-1 0-15,1 0-1 0,1 5 1 0,5-4 0 0,-12 3 1 16,6 0-1-16,-6-3 0 0,-1 3 0 0,1 1 0 16,-1-1 1-16,-5 0-1 0,-2 1 1 0,-5-5-1 0,0 8 0 15,-1-3 0-15,-6-1 0 0,0 0 1 0,-7 4 1 0,1 0-1 16,-7-3 0-16,0 3-2 0,0 0-6 0,-7 0-6 15,1 3-11-15,-1-3-17 0,1 4-32 0,0-4-48 16,-8 0-73-16,8 0-116 0,-7 4-60 0</inkml:trace>
  <inkml:trace contextRef="#ctx0" brushRef="#br0" timeOffset="213421.01">18432 12569 77 0,'0'0'149'15,"0"0"-18"-15,0 0-19 0,0-4-23 0,0 4-17 0,0 0-16 16,0 0-8-16,0-3-9 0,0 3-5 0,0 0-5 0,0-4-4 16,6 4-3-16,-6 0-3 0,0-4-4 0,0 4-4 15,0 0-1-15,0 0-3 0,0 0 0 0,0 0-2 0,0 0-2 16,0 0 1-16,0 0 1 0,0 0 1 0,0 0-1 15,0 0 0-15,0 4 1 0,0-4-3 0,0 0 3 0,0 4 1 16,0-1 0-16,-6 5 1 0,6-1 1 0,0 0 1 0,0 1-1 16,0 2 5-16,0 1-2 0,0 1-1 0,0 2 0 0,6-3-3 15,-6 8 0-15,0-5 0 0,0 5-1 0,0-1-2 16,7 4-1-16,-7-4-2 0,0 4-1 0,6 0-1 0,-6 0 0 16,0-4 0-16,7 4 0 0,-7 0 0 0,7 4 1 15,-7-4-1-15,6-4 0 0,0 4 2 0,-6 0 0 0,0-4 0 16,0 1 0-16,0 3-1 0,8-7-1 0,-8 3 0 0,0-3 1 15,0-4 0-15,0 3-1 0,0-3-1 0,0 0-1 16,0-4 2-16,6 4-1 0,-6-3 2 0,0-5-1 0,0 5-1 0,0-4 0 16,0-4 0-16,0 3-2 0,0 1-2 0,0-4-2 15,0 0-6-15,0 4-5 0,0-4-5 0,0 0-9 0,0-4-12 16,0 4-22-16,0-4-41 0,0 1-57 0,0-1-94 0,0 4-75 16</inkml:trace>
  <inkml:trace contextRef="#ctx0" brushRef="#br0" timeOffset="213977.9">18862 12562 127 0,'6'-4'269'0,"-6"-3"-70"0,0 3-63 0,7-3-49 0,-7 3-29 16,0 0-15-16,0 1-11 0,0 3-9 0,0 0-4 0,0 0-6 0,0 0-4 16,0 0-3-16,0 3-1 0,0 1-2 0,-7 3 0 15,7 1 1-15,-6-1 1 0,0 0 1 0,-2 4-1 0,2-3 0 16,0 3-1-16,0-1-1 0,-1 1 0 0,0 1 0 15,1-1-1-15,-1 3 0 0,1-3 0 0,-1 8 0 0,0-5-2 16,1 1 0-16,-6-1 0 0,5 5 0 0,0-5 0 0,1 1 0 16,-1 0 0-16,7-4-1 0,-6 0 0 0,-1 0 1 15,0 0 1 1,7 0 0-16,0-4-1 0,0 0 0 0,-6 1 1 0,6-1 2 16,6-3-1-16,-6-1-1 0,0 1 2 0,7 0 0 15,0-4-1-15,-1 3 1 0,1-3 2 0,6 0-1 0,0 0-1 16,-1 0 0-16,2-3 0 0,5-1-2 0,-5 0 1 0,4 1-1 15,2-1-1-15,0-3-1 0,-1-1 2 0,1 5-1 16,6-5 0-16,-7 1 0 0,1 3 1 0,6-3-1 0,-7 0 0 16,7-4 1-16,-6 4-2 0,7 3 1 0,-9-3 0 15,2-1 0-15,0 5-2 0,-7-5 1 0,0 5-2 0,0-1-1 0,0 0 2 16,-6 0 1-16,6 1-1 0,-13-1-3 0,6 0 2 16,0 4-1-16,-6-3 3 0,7 3-4 0,-7 0-5 15,0-4-7-15,0 4-7 0,0 0-6 0,0 0-13 0,-7-4-14 16,7 4-13-16,0 0-14 0,-6 0-16 0,0 0-22 0,6 0-25 15,-7 0-31-15</inkml:trace>
  <inkml:trace contextRef="#ctx0" brushRef="#br0" timeOffset="214388.62">18940 12628 61 0,'0'0'184'0,"0"-4"-47"0,0 1-41 0,-7-2-28 16,7 5-12-16,0-3-12 0,0-1-4 0,0 0-3 0,0 1-5 16,0 3-2-16,0-4-1 0,0 1-1 0,0-1-2 15,0 4-2-15,0-4-4 0,0 1-1 0,0-1-5 0,0 4 0 16,0 0-1-16,0-4-3 0,0 4 2 0,0 0-3 15,0 0-1-15,0 0-1 0,0 0 2 0,0 0-3 0,0 4-3 16,0 0 4-16,0-1 0 0,0 1 1 0,0 3 3 16,0 0 0-16,0 4 4 0,0 1 2 0,0 2 3 0,0 5-1 15,0-5-1-15,0 8-2 0,0-4 2 0,0 4 0 0,0 0-3 16,0 1-2-16,0-1-2 0,0 3-3 0,0-3-2 0,0 0 1 16,0 0-4-16,0 0 0 0,7 0-1 0,-7 0 0 15,0 0 0-15,7 0 0 0,-7-4 0 0,0 0-1 16,6 5 0-16,-6-5-2 0,0 0-2 0,0-3-3 0,0 3-1 15,0-3-1-15,0-1-5 0,7-3-2 0,-7 4-3 0,0-4-5 16,0-3-3-16,0 3-4 0,0-4-5 0,6 0-5 16,-6-3-7-16,6 0-13 0,-6 3-18 0,7-7-28 0,0 0-51 15,-1 0-96-15,-6 0-76 0</inkml:trace>
  <inkml:trace contextRef="#ctx0" brushRef="#br0" timeOffset="-214603.2">19312 13060 250 0,'0'4'233'0,"-7"-4"-77"0,7 0-55 16,0 0-39-16,0 0-22 0,-7 0-12 0,7 0-7 15,7 0-6-15,-7-4-4 0,0 4 5 0,0-4-2 0,7 4 1 16,-1-3 2-16,-6-1 0 0,6 1 2 0,-6 3 6 0,7-5 0 16,-7 5 2-16,0-3-1 0,6 3 0 0,-6 0-1 15,0-4-4-15,-6 4-2 0,6 0-6 0,0 0-3 0,0-4-5 16,0 4-6-16,0 0-6 0,-7-3-4 0,7 3-6 0,0 0-6 15,0 3-10-15,-6-3-12 0,6 0-18 0,6-3-23 16,-6 3-37-16,0 0-62 0,7-4-102 0,-7 0-68 0</inkml:trace>
  <inkml:trace contextRef="#ctx0" brushRef="#br0" timeOffset="-213890.98">19982 12514 12 0,'0'-3'289'15,"-6"-1"-81"-15,6 4-75 0,-7-4-53 0,7 4-28 0,-6 0-18 16,-1 0-10-16,0 0-6 0,-5 0-3 0,4 4-4 15,2 0 0-15,-6-1-4 0,5 1-3 0,-6 3-1 0,0 0-1 16,7 1-2-16,-8-5 0 0,8 5 1 0,-8-1 0 16,8 0 1-16,-7 1-1 0,7-1 0 0,-1 0-1 0,0-3 0 15,1 3 1-15,0-3-1 0,0-1 0 0,-1 5 0 0,0-5 0 16,7 2 1-16,-6-2-1 0,6 1 1 0,0 0-1 16,-7-1 1-16,7 1 2 0,0-1-1 0,-6 5 2 0,6-1-1 0,-7 0 2 15,7-3-1-15,0 3-4 0,-7 1 2 0,7 3 0 16,-6-4 0-16,6 4-1 0,-6 0 0 0,6 0 0 0,-7 0-1 15,7 0 6-15,-7 0-3 0,7 0-2 0,-6 0-1 16,6 0 2-16,0 0 1 0,0-4-2 0,-6 1 0 0,6-1-1 16,6 0 1-16,-6 0 1 0,0-3 0 0,0 3 1 0,6-3 1 15,-6 0 2-15,7-1 1 0,0-3 2 0,-1 4 1 16,0-4 0-16,1 0-2 0,0 0 1 0,-1-4-2 0,7 4 0 16,1-3-2-16,-8 3 1 0,6-4-2 0,2 0 0 0,-1 4-2 15,-1 0-1-15,2-3 2 0,-2-1 0 0,2 4-1 0,-1 0 1 16,0 0-1-16,0 0 0 0,-1 0 1 0,2 0 0 15,-8 4 0-15,8-1-1 0,-8 5 1 0,1-5-1 0,-1 5-1 16,0-5 0-16,-6 5 0 0,8-1 1 0,-8 1 0 16,0-2-1-16,0 6 2 0,-8-5 0 0,2 1-2 0,0 2 2 15,-1 1 1-15,1 0 0 0,-1 0 1 0,-6 0 0 0,7 0-5 16,-8 0 4-16,2 0 1 0,-3-4 0 0,3 4 1 0,-8 1-2 16,8-5-2-16,-2 4-1 0,2-4 4 0,-8-3-1 15,7 3-1-15,1 1-1 0,5-5-2 0,-6 1-2 16,6 0-2-16,1-1-3 0,-1-3-10 0,7 4-13 0,0-8-18 15,0 4-25-15,7-3-43 0,-7-5-81 0,13 1-114 0</inkml:trace>
  <inkml:trace contextRef="#ctx0" brushRef="#br0" timeOffset="-213482.91">20536 12679 230 0,'-13'0'376'15,"13"0"-117"-15,-6-4-99 0,-2 4-60 0,8 0-35 0,0 0-19 16,8-3-15-16,-2-1-10 0,0 0-6 0,7 1-6 16,0-5-4-16,7 5-2 0,-1-1 0 0,1-3-2 15,6 3 1-15,0-3 1 0,0 0 2 0,0 2 1 0,0-2 2 16,0 0 2-16,1 3 1 0,5-3-1 0,-7 0 1 0,1-1-1 16,1 1-1-16,-1 3-2 0,0-3-1 0,-6 0-1 15,-1 3-2-15,1-3 2 0,-1 7-1 0,-6-8-1 0,0 8-3 16,-7-3 1-16,2 3-2 0,-2-4-3 0,-6 4-1 0,6 4-5 15,-6-4-3-15,-6 3-6 0,6 1-7 0,-6 0-7 16,6-1-8-16,-8 5-11 0,2-5-18 0,6 1-21 0,-6 3-38 16,-1-3-66-16,1-4-111 0,6 4-65 0</inkml:trace>
  <inkml:trace contextRef="#ctx0" brushRef="#br0" timeOffset="-210673.97">21578 12503 238 0,'0'0'229'0,"0"-3"-66"0,0-5-58 0,0 8-37 0,0-7-20 15,0 3-11-15,6 1-7 0,-6-5-2 0,0 4 0 16,7 1-2-16,-7-1-2 0,0 0 2 0,7 1-4 0,-7-1 2 15,0 0 0-15,6 1 0 0,-6-1-2 0,0 0 1 0,6 1-1 16,-6-1-2-16,7 0 2 0,-7 1-2 0,6-5-2 16,1 5-1-16,-1-1-2 0,1-3 1 0,-1 3 2 0,0-3-2 15,8 0-3-15,-1 3 1 0,-6-3 0 0,5 3 1 16,8-3-1-16,-7-1-1 0,0 5-3 0,6-1-1 0,-5 0 0 16,-1 1 1-16,7-1-4 0,-8 1-2 0,8-2-1 0,-7 5 0 15,-1 0-1-15,2 0 1 0,-1 5-3 0,-6-2-1 16,5 4 1-16,-5 1 0 0,-7 3-1 0,7 3 0 0,-7 1-1 15,0 3-1-15,0 4 1 0,0 0 2 0,-7 0-2 0,0 0 1 16,1 4 0-16,0-4 0 0,-8 3-1 0,2 1 2 16,-2-1-3-16,1 5-2 0,-7-4-1 0,2-1-1 15,4 1 0-15,-5-1 0 0,-1-2 2 0,0-1 0 0,1 0 2 16,-1-4 2-16,8 0 1 0,-2-3 1 0,2-1 1 0,-2-3 0 16,1 1 0-16,7-1-2 0,-1-4-1 0,1-3 1 15,-1 3-2-15,7-3 2 0,0-4-1 0,0 3 1 0,7-3 0 16,-7 0 0-16,6 0 1 0,7 0-1 0,-6-3 2 15,-1 3-2-15,8-4 1 0,-2 0-1 0,8 1-2 0,-7-1 2 16,7-3-2-16,-1 2 0 0,0 2 2 0,8-4 0 0,-7-1-1 16,5 5 1-16,1-5 1 0,7 1-1 0,-7 0 0 15,0-1-1-15,6 1-3 0,-5 0-1 0,5-1-5 0,1 5-4 16,-7-4-9-16,0 3-11 0,0-3-10 0,-7 3-13 0,1-3-11 16,-1 3-11-16,-5 0-11 0,-2 1-15 0,2-5-21 15,-2 5-35-15,-6-1-50 0,2-3-67 0</inkml:trace>
  <inkml:trace contextRef="#ctx0" brushRef="#br0" timeOffset="-210194.5">22235 12433 36 0,'-6'-3'320'0,"6"-1"-80"16,-6 0-79-16,6-3-57 0,0 3-32 0,0 1-17 0,6-1-12 16,-6-3-6-16,6 3-6 0,1-3-3 0,0 0-4 15,-1-1-3-15,0 1-3 0,8 3 1 0,-1 1 1 16,-7-5 0-16,7 5 0 0,0-5-2 0,1 5-3 0,-2-1-2 15,1 1-2-15,0-2-3 0,0 5-2 0,1 0-2 0,-8 5-1 16,0-2-1-16,1 4 0 0,-1 4 1 0,-6 0-2 0,0 4 0 16,0 3 0-16,0 0-1 0,-6 1 0 0,-1 3 0 15,1 0-2-15,0 4 1 0,-8-4 1 0,8-1 0 0,-7 1-1 0,0 4 1 0,0-4 2 0,7 0-1 16,-14-4 0-16,13 4-1 0,-6-3 0 0,0-5 0 0,-1 4 1 16,8-3-1-16,-6-4 0 0,5 4 0 0,0-4 0 15,1-4 0-15,0 4 0 0,-1-7 0 0,7 3 1 16,-7-3 0-16,7 0-2 0,0-1 0 0,0 1 1 0,0-4-1 15,0 0 0-15,7 0 1 0,0 0 0 0,-1 0 0 0,7-4 1 16,0 1-2-16,-1-1 1 0,9 0-1 0,-2-3-1 16,0 3-2-16,8-3-3 0,-1 0-5 0,0-1-2 0,0 1-8 15,7-1-9-15,-7 1-13 0,6 0-18 0,1-4-23 16,-7 3-35-16,7-3-48 0,-8 4-85 0,1-4-95 0</inkml:trace>
  <inkml:trace contextRef="#ctx0" brushRef="#br0" timeOffset="-209624.32">22959 12214 323 0,'-7'-4'278'0,"1"-3"-102"0,-1 3-72 0,0 1-45 16,1-2-19-16,0 2-12 0,-1 3-9 0,-6 0-8 0,7 0-4 15,-2 0-4-15,-4 0-1 0,-1 3-1 0,-1 2-1 0,2-2 1 16,6 5-1-16,-8-1 0 0,1 0 0 0,0 0 0 16,0 4 0-16,0 0 3 0,0 4-1 0,7 0-1 0,-9-4 2 15,10 7 1-15,-2-7 0 0,1 4-2 0,0-1 1 16,6 1-2-16,0-4 0 0,-7 0 0 0,14 4-1 0,-7-8-1 15,0 4-1-15,6-4 1 0,0 0-1 0,1-3 2 16,-2 0 0-16,3-1 0 0,5-3 5 0,-7 0 3 0,8 0 1 16,-2-3 3-16,-5 3 3 0,6-8-1 0,0 5 5 0,1-5 3 15,-2 1 3-15,1 0 1 0,0 0 1 0,0-1 2 0,1-3 1 16,-2 4 3-16,-5 0 0 0,6-4-6 0,-7 0-2 0,1 3-3 16,0-2 2-16,-1 2-4 0,1 0-1 0,-1 1-4 15,-6 0-2-15,0-4 0 0,6 4-1 0,-6 3 1 0,0-3-2 16,0-1 1-16,0 5 1 0,0-1 1 0,0 0 1 0,0 1 0 15,0 3 0-15,0 0-4 0,0-4-2 0,0 4-2 16,0 4-2-16,-6-4-3 0,6 3-2 0,0 5 0 16,0 3 0-16,0-4 1 0,-6 4 1 0,6 3-1 0,0 1 0 15,0 4-1-15,-7-5 0 0,7 5 2 0,0 3-2 0,0-1 0 16,-6 1-1-16,6 4 1 0,0-4 1 0,0 4-1 0,0-4 0 16,0 0-1-16,0 3 1 0,0-3 0 0,0 1-1 15,0-2-2-15,6 1-4 0,-6-3-2 0,7-1-4 16,-7 0-4-16,6-3-6 0,0 3-5 0,-6-3-7 0,7-4-9 15,0 4-5-15,5-4-9 0,-5 0-13 0,-1 0-14 0,1-4-21 16,0 0-31-16,5 0-42 0,-4-3-65 0,-2 0-90 0</inkml:trace>
  <inkml:trace contextRef="#ctx0" brushRef="#br0" timeOffset="-209390.03">23375 12554 87 0,'0'-11'439'15,"7"0"-108"-15,-7 4-122 0,0-4-80 0,7 4-44 16,-7 0-26-16,6-1-18 0,-6 1-19 0,6 3-17 0,-6 1-12 16,0-1-14-16,0 4-8 0,0 0-5 0,0 0-8 0,0 0-6 15,0 4-7-15,0-1-9 0,-6 5-13 0,6-5-19 0,6 1-38 16,-6 3-62-16,0-3-95 0</inkml:trace>
  <inkml:trace contextRef="#ctx0" brushRef="#br0" timeOffset="-208773">23798 12144 133 0,'0'-7'332'0,"-6"3"-102"0,6 0-91 0,0 1-59 0,-6-1-33 15,-1 4-20-15,0 0-12 0,1 0-7 0,0 4-4 0,-7-1-3 16,-1 1-1-16,2 0 2 0,-2 3 2 0,8 0 2 16,-14 4 1-16,14-3 1 0,-7 2 3 0,0 1 2 0,0 1 1 15,7 2-1-15,-2-3-1 0,2 4-1 0,6 0-1 0,-6-4 1 16,6 3-2-16,0 1-1 0,6-4-1 0,-6 3-1 16,6 1 1-16,2 0-2 0,-2-4-1 0,7 4-2 0,0-1 0 15,-7-3-1-15,7 0-1 0,7 0 0 0,-7 0-2 16,0 0 1-16,0 0 0 0,7 0 0 0,-8 0 0 0,2 0 1 15,-2-3 0-15,-5 3 0 0,6-4-2 0,-6 4-3 0,-1-4 0 16,-6 4-2-16,0-4-1 0,0 4-2 0,-6 0-2 16,-1 0-2-16,0 0 0 0,-6 0 3 0,7 1 2 0,-14-1 1 15,8-1 1-15,-1-2 1 0,-1 3 3 0,2-4 6 0,-8 0 1 16,6-3-1-16,2 3 4 0,5-3 6 0,-6-4 1 16,7 4 7-16,-7-4 4 0,13 0 5 0,-6-4 1 0,-2 4 2 15,8-4 0-15,0-3-3 0,8 0-2 0,-8-1-2 16,6-3-6-16,0 0-5 0,1 1-2 0,-1-6-9 0,7 2 1 0,-6-1-2 15,5 1 0-15,2-5-1 0,-1 5 0 0,-6-4-1 16,5-1-1-16,2-3 4 0,-1 4 0 0,-7-4-1 0,7 3-2 16,0-2 0-16,-7-1 0 0,7 0 0 0,-6 0-1 0,6-1 3 15,-7-2-1-15,2 7-1 0,-8-4 2 0,6 3-2 16,-6 1 0-16,0-1 0 0,-6 5 0 0,-2-1-1 0,2 4-2 16,0 4 0-16,-1 0-5 0,-6-1-4 0,0 8-8 0,7-3-6 15,-8 3-10-15,2 3-12 0,-1-3-8 0,6 4-19 0,-6 3-24 16,7-3-37-16,-1 3-62 0,-6 1-112 0,13-1-65 0</inkml:trace>
  <inkml:trace contextRef="#ctx0" brushRef="#br0" timeOffset="-208373.09">24216 12075 319 0,'12'-4'283'0,"-5"0"-107"0,6 1-77 0,-6 3-45 16,-1-4-26-16,-6 8-13 0,0-4-5 0,0 3-3 31,0 5-2-31,-6-1-6 0,-8 0 0 0,8 4 1 0,-7 0 3 16,0 4 1-16,0-1 0 0,-7 5-2 0,7-5 1 0,-7 4 3 15,2 1 1-15,-2-4 1 0,-1 7-1 0,3-8-1 0,-2 5 0 16,7-1-2-16,0-4-1 0,0 5-2 0,0-4 1 15,0-4-1-15,7 0-1 0,-1 0-1 0,7 0 0 16,0-4 1-16,0 0 0 0,0-3 0 0,7-1 0 0,-1 1 0 16,0-4 0-16,8 4 3 0,-8-8-1 0,7 4-2 0,0 0 0 15,0-4 1-15,1 1-1 0,4-1 1 0,-4 1-1 16,5-1 1-16,1 0 0 0,0 1-1 0,-1-5 0 0,1 5 0 0,-1-5 0 16,7 1 0-16,-6 3 0 0,6-3 0 0,-7 0 0 0,7-1 0 15,-6 5 0-15,-1-4 0 0,1-1 0 0,0 4-1 0,-2-3-1 16,-4 3-1-16,-1 0-9 0,0 1-9 0,-6-1-12 15,-1 1-12-15,0 3-15 0,0-4-20 0,-6 4-31 0,0 0-31 16,-6 0-38-16,6-4-54 0</inkml:trace>
  <inkml:trace contextRef="#ctx0" brushRef="#br0" timeOffset="-208133.44">24125 12232 49 0,'-8'-4'400'15,"-4"-3"-91"-15,5 3-106 0,7 1-77 0,-6-1-43 0,6 4-26 16,-8-3-17-16,8 3-14 0,0 0-9 0,0 3-4 0,8-3-6 16,-8 7-4-16,0 1 1 0,6-1-2 0,1 0 2 15,-7 4 1-15,6 4 0 0,0 0 1 0,2 3 0 0,-2 0 0 0,0 1-3 16,0 3 2-16,-6 0-4 0,8 3 1 0,-2-3 0 0,-6 4-1 16,6-4-1-16,-6 4 0 0,0-1-1 0,0-3-4 0,0 0-6 15,0 4-6-15,0-5-10 0,-6 2-8 0,6-5-9 16,0 4-10-16,-6-4-10 0,-2 0-9 0,2 1-13 15,6-5-14-15,-6 1-19 0,0 0-32 0,-2-4-47 0,2 0-65 16</inkml:trace>
  <inkml:trace contextRef="#ctx0" brushRef="#br0" timeOffset="-206663.29">7686 15515 7 0,'6'0'0'0</inkml:trace>
  <inkml:trace contextRef="#ctx0" brushRef="#br0" timeOffset="-206428.23">7830 15504 67 0,'18'0'97'0,"9"-4"11"0,-1 0 1 0,0 1-5 0,0-1-15 0,0-3-13 16,0 3-14-16,6-4-10 0,-6 1-8 0,7 0-5 15,-1-1-5-15,-5-3-1 0,5 0-4 0,1-3-4 0,-1 3 0 16,1-4 0-16,-2 1 1 0,3-1-3 0,-1 4-5 0,-8 0-2 16,2-4-7-16,-7 8-6 0,-2-4-9 0,-4 4-6 15,6-1-6-15,-14 1-2 0,7 3-3 0,-13 1-2 16,7-1 0-16,-1 4 0 0,-6-4-3 0,0 4-9 0,7 0-16 15,-14 4-24-15,7-4-36 0,0 0-54 0,-6 4-78 0</inkml:trace>
  <inkml:trace contextRef="#ctx0" brushRef="#br0" timeOffset="-206225">7933 15679 56 0,'0'4'357'0,"0"-4"-85"0,0 0-89 15,0-4-66-15,0 4-40 0,0 0-23 0,0-3-15 0,0 3-14 16,7-4-7-16,-1 4-6 0,1-4-6 0,0 1-3 0,-1 3-3 16,7-4-1-16,0 0 1 0,0 1 0 0,0-1 0 15,6-3-1-15,1 3 1 0,0 1-2 0,-1-5 2 0,7 5 0 16,-6-5-3-16,6 1 1 0,-7-1-1 0,7 1 0 15,1-4-4-15,-9 4-7 0,9-1-12 0,-7 1-13 0,-1 0-19 16,0-1-22-16,-5 1-30 0,5 0-38 0,-5 3-42 0,-2-3-53 16</inkml:trace>
  <inkml:trace contextRef="#ctx0" brushRef="#br0" timeOffset="-191232.14">10115 15075 145 0,'0'0'208'0,"0"0"-57"0,0 0-46 0,0 0-27 16,0 0-17-16,0 0-11 0,0 0-4 0,0 0-4 0,0 0-3 16,0 0-3-16,0 0 0 0,0 0-1 0,0-4 0 0,-6 4 2 15,6 0 0-15,0 0-2 0,-7 0-3 0,7 0-2 16,-7 0-6-16,7 0-4 0,-6 0-4 0,0-3-5 0,6 3-4 15,-6 0-2-15,-2 0-2 0,8 0-1 0,-6 0-1 16,0 0 1-16,6 0 2 0,-7-4 0 0,7 4 3 0,0 0 1 0,-7 0 3 16,7 0-1-16,0 0 5 0,-6-4 1 0,6 4-2 0,0-3 1 15,-7 3-1-15,7 0-1 0,0-4 1 0,0 4 3 0,0 0-3 16,0-4 0-16,0 0 0 0,0 4 0 0,0-3-2 16,0 3-1-16,7-4-2 0,-7 0-2 0,6 1-3 15,1-5 0-15,0 5-1 0,5-5 0 0,-4 1-2 0,4 4 0 16,-6-5 0-16,14-3-1 0,-7 4 2 0,1 0 0 0,4-4-1 15,-4 3-1-15,5 1 0 0,1 0 0 0,-8-1 0 16,8 5 0-16,0-4 0 0,-7 2 0 0,7 2 0 0,-8 3 0 16,2 0 1-16,-1 0-1 0,0 0 0 0,0 3 0 15,-1 2 0-15,-5-2 0 0,6 4-1 0,-6 1 0 0,-1-1-2 16,0 4 2-16,2-4-1 0,-8 4 0 0,0 4-1 0,0 0-1 16,0-1 0-16,-8 1-2 0,2 3 1 0,0 1-3 15,-7 3-1-15,-1-4-4 0,2 4 1 0,-1 0-1 0,-7-4-1 16,0 4 0-16,1 0 1 0,0 0 3 0,-8 0 2 15,7-4 1-15,2 1 2 0,-2-1 2 0,-7-4 0 0,9 5 3 16,-2-4 0-16,7-1 0 0,-1 1-1 0,-4-4 1 0,10-4 0 16,-4 1 0-16,5-5-1 0,7 1 1 0,-7 3 0 15,7-7 1-15,0 4 1 0,7-1 0 0,0-3-1 16,5 4 3-16,2-4 0 0,-2 0 1 0,8-4 0 0,-2 4 0 16,9-3 1-16,-7-1 0 0,7 4 0 0,5-4-1 0,-6 1 0 15,0-1 0-15,7 1-1 0,0-1-1 0,-8 0-3 16,7 1 3-16,-6-1-1 0,1 0-3 0,5 4-3 0,-6-3-4 15,1-1-3-15,-8 0-3 0,7 1-2 0,-6 3-5 16,6-4-5-16,-6 0-4 0,-1 1-7 0,0 3-5 0,8-8-10 16,-15 5-10-16,8-1-20 0,-1 0-30 0,1-3-46 0,0-1-78 15,-7-3-99-15</inkml:trace>
  <inkml:trace contextRef="#ctx0" brushRef="#br0" timeOffset="-190574.23">11158 14921 108 0,'-7'-3'310'16,"0"3"-87"-16,1-5-82 0,-1 2-55 0,1 0-26 15,-1-2-15-15,0 2-8 0,1-1-8 0,0 0-4 0,0 1-4 16,-2-1-2-16,2 1-3 0,0-1-2 0,-1 0 0 16,0 1 0-16,1 3 3 0,-1-4-2 0,1 4-2 0,0-4 0 15,-8 4-1-15,8-3-1 0,0 3-3 0,-1 3-1 0,-6-3-1 16,6 4 0-16,-6 0 0 0,0-4 0 0,7 7 0 16,-9 0-2-16,4-3 0 0,-2 7 1 0,0-3-2 0,0 3 1 15,7-4 0-15,-8 4 0 0,1 0 1 0,0 3 0 16,7-3 2-16,-7 0-1 0,6 4 0 0,0-4 1 0,1 0-2 15,0 0-1-15,6 0 0 0,0 0-1 0,0-4 1 0,6 1-3 16,-6-1 0-16,6 0-1 0,1-3 1 0,6 3-1 16,-6-3 1-16,-1 0 1 0,7-4-1 0,0 3 1 15,1-3 2-15,-2-3-1 0,1 3 1 0,0-4 1 0,0 0-1 0,7 1 0 16,-7-5 1-16,0 1 0 0,6 0 1 0,-5-1 3 16,4-3 0-16,-4 0 1 0,-1 4 0 0,0-4-1 0,0 0-1 15,1 4 0-15,-8-4-1 0,6 3-4 0,-5-3 1 16,0 4 0-16,-1 0 2 0,-6-1 4 0,0 1 3 0,7 0 2 15,-7-1 1-15,0 5 4 0,0-4 0 0,0 2 0 16,-7 2 1-16,7 0-1 0,0-2 0 0,0 2 0 0,-6-1 1 16,6 4 0-16,0-4-1 0,0 4-2 0,0 0-4 15,-7 0-3-15,7 0-1 0,0 4-3 0,0 0-4 0,0-1-1 16,0 5-2-16,0 3 0 0,0 4-1 0,0-1 1 0,0 1-1 16,0 3 1-16,0 1-1 0,7-1 1 0,-7 0-1 15,6 4 0-15,-6-3 1 0,7 3 0 0,-7-4-1 0,0 0 1 16,6 4 0-16,-6-4 0 0,7 0 1 0,-7 1 0 15,7-1-1-15,-1-3-2 0,-6 3-2 0,6 1-5 0,0-5-3 16,-6 1-2-16,7-1-6 0,-7 2-2 0,7-6-5 0,-7 1-1 16,6 0-5-16,-6 0-5 0,7-3-4 0,-7 3-8 15,6-4-7-15,-6-3-6 0,6 3-6 0,2-4-8 0,-2 1-9 16,-6-4-15-16,6 0-22 0,0-4-37 0,8 1-67 16,-8-1-91-16</inkml:trace>
  <inkml:trace contextRef="#ctx0" brushRef="#br0" timeOffset="-189953.66">11704 14877 11 0,'0'-7'376'0,"0"3"-93"0,0-3-109 0,0 3-73 16,-6-3-41-16,-1 3-22 0,1 0-13 0,6 1-8 16,-14 3-3-16,8 0-2 0,0 0-1 0,-8 3-1 0,2 1-2 15,5 0 1-15,-6 3 1 0,0 0 1 0,0 1 2 16,0 3 1-16,0-1 0 0,0 1 1 0,0 0 1 0,7 4 0 16,-2-4-1-16,-4 4-1 0,6-4-1 0,-1 4-1 0,7-4-2 15,-8 0-2-15,8 3-2 0,0-3-1 0,0 0 1 16,0-4 0-16,8 5-1 0,-8-5 0 0,7 4-1 0,5-4 1 15,-6 4 1-15,8-3 0 0,-1-1 0 0,-6 0-1 16,12 0 0-16,-6-3-2 0,0 3 0 0,7 1-2 0,-7-1 0 16,6-3 0-16,-6 3 0 0,1-3 0 0,5 3-1 0,-6-3 1 15,0 3 0-15,-7 0 1 0,8 0-6 0,-8-2 1 16,0 6 1-16,1-4-2 0,-1 4 2 0,-6-4-2 0,0 4 2 16,0 0 0-16,0 4 5 0,-6-4-1 0,-1 0-1 15,1 0-1-15,0-1 0 0,-2 1 1 0,-4 0-1 0,5 1 0 16,-6-1-2-16,7-4 0 0,-7 0 3 0,-1 1 0 15,8-1 1-15,-7-3-1 0,0-1 2 0,7 1 0 0,-7-4 3 16,6 0 3-16,-6-4 5 0,7 1 5 0,-1-1 2 0,7-3 2 16,-7-4 1-16,7-4 1 0,0 4-4 0,0-8 0 15,0 1-7-15,0 0-4 0,7 0-3 0,-7-4-1 0,7 0-2 16,-1 0-3-16,0 0-1 0,1 0-1 0,0-4 0 16,-7 1-1-16,6 3 1 0,1-4 0 0,-7 4 0 0,6-4 1 15,0 4 3-15,-6 0-2 0,7 4 0 0,-7-4 0 0,0 3-1 16,0 5-2-16,-7-1-1 0,7 4-1 0,-6 0 0 15,6 4-1-15,0 0-3 0,-6 3-1 0,-1 0-4 0,1 4-4 16,6 0-5 0,-7 8-7-16,-6-5-8 0,7 8-9 0,6-3-10 0,-7 6-19 15,0-3-20-15,1 1-33 0,6-1-54 0,-6-1-101 0,6 1-78 16</inkml:trace>
  <inkml:trace contextRef="#ctx0" brushRef="#br0" timeOffset="-189505.94">12082 14741 338 0,'0'-7'320'0,"0"7"-105"0,0-4-79 0,0 4-41 0,0-3-25 15,-7 3-16-15,7 0-13 0,0 0-7 0,-6 3-8 0,6 1-10 16,-7 0-3-16,1 3-6 0,6 0-3 0,-12 1-3 0,4 3 0 16,-4 4-3-16,5-1 0 0,-6 4 0 0,6-3 0 15,-6 3 1-15,7 1 1 0,-7-1 0 0,-2 1 0 0,10-1-1 16,-8 0 2-16,7-3 1 0,-7 3-1 0,6-3 3 16,1-1-1-16,0 1-1 0,-2-1 0 0,2-3 2 0,6-3-2 15,0 3 0-15,0-4 0 0,0 1-2 0,0-5 0 16,6 5 1-16,-6-5 1 0,8 1-5 0,-2 0 5 0,0-4 1 0,7 3 1 15,-6-3 4-15,6 0 0 0,-7 0-1 0,8-3 1 16,-2 3 7-16,8-8-1 0,-7 5-1 0,0-1 0 0,6-3-1 16,1-1-2-16,-1 1-1 0,1-4 0 0,0 0-3 15,6-4-2-15,-7 4-2 0,7-3 1 0,0-1-2 0,-7 0 2 0,8 1-1 16,-8-1-1-16,1 0-4 0,6 0-5 0,-13 4-8 0,7 0-7 16,-7 1-5-16,-1-1-6 0,-4 7-5 0,4-3-5 0,-6 3-2 15,1 0-3-15,-7 1 0 0,7-1-3 0,-7 4-5 16,0 0-9-16,0 0-14 0,0 0-34 0,0 0-40 15,-7 4-56-15,0-4-76 0</inkml:trace>
  <inkml:trace contextRef="#ctx0" brushRef="#br0" timeOffset="-189232.16">12134 14851 56 0,'-13'-7'329'0,"7"3"-66"0,-8-3-71 0,8 0-57 16,-7-1-33-16,6 1-17 0,1 0-8 0,-1 0-11 0,7 3-11 15,-6-3-7-15,6 3-8 0,-6 0-10 0,6 1-4 16,0-1-8-16,0 4-6 0,0 0-5 0,0 0-4 0,0 0-3 16,6 7-2-16,-6-3 1 0,0 7 1 0,6 0 0 0,-6 7-1 0,7 0 1 15,-7 1 0-15,6 3 0 0,-6 4 1 0,7-1 1 0,0 1-2 16,-1-1 0-16,-6 4 1 0,6 1 0 0,-6-1 1 16,7 1 0-16,0-1-1 0,-7 0-1 0,6 0 1 0,0-3-2 15,-6 3 2-15,7 1 0 0,0-1 0 0,-7-4 0 16,6 5 0-16,-6-4-1 0,7-4-3 0,-1 3-4 0,-6-3-5 15,6-4-6-15,2 5-6 0,-2-9-11 0,0 5-12 0,-6-5-11 16,6-3-19-16,1 0-29 0,0-4-50 0,-1 1-79 16,-6-1-109-16,7-3-55 0</inkml:trace>
  <inkml:trace contextRef="#ctx0" brushRef="#br0" timeOffset="-188997.87">12649 15034 57 0,'-7'0'475'0,"1"0"-100"0,-1-3-134 0,7 3-91 15,-7 0-48-15,1 0-26 0,0 0-19 0,6 0-15 0,0 0-13 16,-7 0-16-16,7 0-18 0,0 0-18 0,0 0-18 0,0 3-22 15,0-3-33-15,0 0-59 0,7 4-102 0,-1-4-104 16,0 0-58-16</inkml:trace>
  <inkml:trace contextRef="#ctx0" brushRef="#br0" timeOffset="-188305.42">13496 14734 186 0,'-8'0'255'16,"8"0"-80"-16,-6 0-64 0,6 0-45 0,-6 0-24 0,0 0-13 15,6 0-9-15,-8 0-7 0,-4 4-5 0,5-1-2 0,1 1-2 16,-8 3-2-16,8-3-2 0,-6 4 1 0,-2-1 2 16,1 0 4-16,0 4 4 0,0-3 3 0,0 6 6 0,-6-3 4 0,4 7 5 15,3 1 2-15,0-1 3 0,-2 4-4 0,2 0-3 16,4 4 0-16,-4-1-6 0,-1 1-3 0,6 3-5 0,1-3-2 15,6 3-3-15,-7-3-3 0,7-1-1 0,0 1-2 0,7 0-1 16,-7-4 0-16,13 0 0 0,-7-4 0 0,7-3 1 16,1-1-1-16,-2-3 1 0,8 0 0 0,-7-3 2 0,7-1 0 15,-1-4 1-15,0-3-1 0,1 0-1 0,-1 0-2 16,1-3 1-16,0-4-1 0,-7 3-1 0,7-3 0 0,-2-1 1 16,-4-3 2-16,-1 0 5 0,0 4 4 0,0-4 3 0,-1 0 2 15,2-3 2-15,-8 3 2 0,1 0 1 0,-7 3-2 16,6-3-1-16,-12 4-4 0,6-1-2 0,-7 1-1 0,1 0-3 15,-8 3-2-15,2-3 0 0,-1 3-2 0,0 0-2 16,-6 4 0-16,-1 0-1 0,0 0-1 0,1 0-1 0,-1 4 0 16,0 0-4-16,1-1 0 0,-1 5-3 0,8-5-3 0,-8 5-4 15,7-5-9-15,5 5-8 0,-4-1-11 0,6-3-17 16,6 3-21-16,0-4-38 0,0 2-60 0,0-5-101 0,6 0-83 16</inkml:trace>
  <inkml:trace contextRef="#ctx0" brushRef="#br0" timeOffset="-187910.55">14036 14646 207 0,'-13'-3'390'0,"6"-1"-121"0,-6 0-112 0,7 1-65 0,-7-1-34 16,0 0-20-16,6 4-10 0,-6 4-7 0,0-4-7 0,0 7-4 15,6 1-4-15,-5-1-1 0,-2 4-1 0,2 4-1 0,-1-1 1 16,7 4-1-16,-8 4 3 0,1 4-1 0,0 0 2 16,7 3-1-16,-1 0-1 0,0 1 0 0,1 2-1 0,-1 2 0 15,7-1 0-15,-6 0-1 0,6-1-1 0,0-2 0 16,6-1-1-16,-6-3 1 0,7-1-1 0,-1 1-1 0,1-8 0 16,0 5-1-16,5-9 1 0,2 1-1 0,-2-4 0 0,2-4 1 15,5 0-2-15,-6-7 2 0,6 4 2 0,-5-8 0 16,5 4 4-16,1-7-2 0,-7 3 2 0,6-3 1 0,-6-4 4 0,7 0 0 15,-8 4 2-15,2-4 3 0,-1-1 0 0,0 2 3 16,-7-1 0-16,-6 0 4 0,0 3-5 0,0 1-2 16,-6-4-5-16,0 7-4 0,-8-3-3 0,2 3-4 0,-8 1-5 15,0 3-12-15,-5 0-5 0,-2 0-7 0,1 3-7 0,-6 1-7 16,6 3-13-16,-7-3-14 0,7 3-14 0,-7 1-20 31,7-1-34-31,0-3-55 0,1 3-109 0,5-3-67 0</inkml:trace>
  <inkml:trace contextRef="#ctx0" brushRef="#br0" timeOffset="-186855.83">14609 14716 117 0,'0'-4'292'0,"-7"0"-74"0,7-3-72 0,0 4-48 16,0-5-24-16,-6 1-13 0,6 3-10 0,0-3-7 15,0 0-5-15,0 3-6 0,0-3-4 0,0-1-3 0,6 5-4 16,-6-5-3-16,0 5-2 0,-6-1-1 0,6 0 3 0,0 0-2 15,0 4 1-15,0-3-2 0,0 3-3 0,0 0-2 16,0-3 0-16,0 3-4 0,0 0 0 0,0 0-5 0,0 0-1 16,0 0-1-16,0 0 0 0,0 3-1 0,6-3-1 0,1 3 3 15,-7 1 0-15,7 0 4 0,5 3 2 0,-5 4 1 16,6 0 3-16,1 4 3 0,-8 0 0 0,13 6 1 0,-5 1 0 16,4 4-1-16,-4 0 0 0,5 3-2 0,-5 4-3 15,-2 0-2-15,2-3-3 0,-2 2-2 0,1 1 0 0,1-3-1 16,-8-1-1-16,6-3 0 0,-4-1 1 0,4 1 1 0,-5-1 0 15,0-3-1-15,6 0-2 0,-7-4 1 0,0 1-1 16,1-4 0-16,0-1 0 0,-1-3 0 0,0 0 0 0,1 0 1 16,-7-3 4-16,7 3-3 0,-7-8 0 0,0 1 1 15,0 0 1-15,0-1 0 0,0 1 3 0,0-4 0 0,0 0 2 16,0 0 1-16,-7 0 1 0,0-4-2 0,7 1 2 0,-6-1 0 16,0 0-2-16,-1-3 1 0,0 0 1 0,1-4-1 15,-7 3 1-15,7-3 0 0,-1 0 1 0,0 0-1 0,1-3 0 16,0-1-3-16,-2 0-1 0,2-3 0 0,0 0-2 15,6-1-1-15,-6-2-1 0,-1-1 0 0,7 0-3 0,0-1 1 16,0 1 0-16,0 1-2 0,0-1 1 0,7 0-2 16,-7 0 1-16,6 4 1 0,0-1 1 0,0 1-1 0,8 3 1 15,-8-3 0-15,8 3 0 0,-1 0 0 0,-1 5 0 0,2-1 0 16,-2 0-1-16,2 3 2 0,-1 1-1 0,0 0 0 16,0-1-3-16,-7 4-5 0,0 4-6 0,2-3-3 0,-2 3-2 15,0 3-3-15,-6 1 1 0,0 0 0 0,0 3 3 16,-6 4 5-16,6-3 4 0,-6 3 2 0,-2 0 2 0,2 3 2 0,-7-3 1 15,7 4 1-15,-1-4 0 0,-6 3-1 0,7 1 1 16,-8-4 1-16,8 0 1 0,0 4-1 0,-1-4 0 0,0-4 0 16,1 4 1-16,6-4 0 0,0 1-1 0,-6-1 0 15,6 0 2-15,6 1-2 0,-6-1 0 0,6 0 0 0,1 4 0 16,6-4 0-16,-7 1 0 0,8-1 0 0,-1 0 0 0,6 1 0 16,-6-1 0-16,7-3 0 0,-1 0-1 0,1 3-3 15,0-3 0-15,6-1-1 0,-7 1-2 0,1-4 0 0,-1 4-4 16,7-4-1-16,-6 3-1 0,6-3-4 0,-7 0-3 0,1 4-5 15,0-4-4-15,-1 0-7 0,0-4-7 0,1 4-9 16,-1 0-11-16,-5 0-10 0,-2-3-15 0,8 3-25 16,-7-4-37-16,1 0-50 0,-2 1-76 0</inkml:trace>
  <inkml:trace contextRef="#ctx0" brushRef="#br0" timeOffset="-186555.84">15345 14727 347 0,'-7'0'339'16,"7"3"-122"-16,-6-3-90 0,6-3-48 0,6 3-26 15,-6-4-16-15,7 4-11 0,6-4-5 0,-7 1-8 0,8-1-3 16,-2-3-1-16,8 3-2 0,-1-3 0 0,1 0 4 15,0-1 7-15,-1-3-2 0,7 4 2 0,0-4 0 0,-6 4 0 16,4-4 0-16,4-1 0 0,4 1-5 0,-6 4-6 0,1-4 0 16,-1 0 0-16,0 0-2 0,0 4 0 0,-7 0-3 15,1-1-5-15,-1 1-6 0,1 3-10 0,-8 1-12 0,-4-1-10 16,-2 4-11-16,0 0-11 0,1 0-14 0,-7 4-16 0,0-1-22 16,0 1-29-16,-7 0-38 0,1 3-63 0,0-3-81 15</inkml:trace>
  <inkml:trace contextRef="#ctx0" brushRef="#br0" timeOffset="-186268.55">15625 14723 109 0,'0'4'367'15,"0"-1"-94"-15,0-3-98 0,7 4-71 0,-1-4-40 0,0 4-28 16,8-1-11-16,-2-3-9 0,2 4-3 0,-1 0-6 0,-1-1-1 16,2 1-2-16,5 4-2 0,-6-5 1 0,0 5 0 15,1-5 1-15,-2 5 0 0,2-1 1 0,-8 0 0 0,7 4 0 16,-7 0 0-16,1 0-1 0,-7 4-2 0,7-1-1 0,-7 1-1 15,-7 3 0-15,7-3-1 0,-7 3 0 0,1 1 0 16,-7-1 1-16,-1 4 0 0,2-4 0 0,-1 0 2 16,0-3-1-1,0 4 1-15,-7-5 1 0,0 1 3 0,8 0 1 0,-7-4 0 0,-1-1 5 16,6-2 2-16,-5-1 2 0,6 0 1 0,0 1 1 0,-2-8-2 16,4 3 1-16,-2 1-2 0,6-4-3 0,1-4-4 15,-1 1-6-15,7-1-14 0,0-3-17 0,7-1-20 16,-1-3-33-16,8-3-56 0,-2-1-92 0,2-3-112 0,5 0-60 15</inkml:trace>
  <inkml:trace contextRef="#ctx0" brushRef="#br0" timeOffset="-185287.19">16595 14350 39 0,'0'-4'345'0,"0"0"-85"0,0 4-86 0,0-3-58 15,0 3-28-15,0-4-18 0,0 4-12 0,0 0-8 16,0 0-7-16,-6 0-8 0,6 4-5 0,-6-4-7 0,6 7-8 16,-7 0-3-16,0 4-2 0,-6 0 0 0,7 0-4 15,-8 7 0-15,2 1-1 0,6 6-1 0,-8-3 2 0,1 8-2 16,1 3 2-16,-2 0-2 0,2 7 2 0,-8 0 1 0,6 8-1 15,-5 3 1-15,6 1-1 0,-6 2-1 0,-1 5-1 0,1-4 0 16,-1 7-1-16,-6 1-2 0,5-1-2 0,-3 4-3 16,4-4 1-16,-6 1 2 0,6-1 0 0,-6-4 0 15,7-3 0-15,-1-7 0 0,1-1 2 0,5-6 2 0,-5-1-3 16,12-7-3-16,-6 0-6 0,13-4-7 0,-6-7-6 0,6 0-8 16,6-7-7-16,-6-1-8 0,13-6-6 0,-6-1-15 15,12-7-15-15,-5-4-22 0,5-3-37 0,1-4-62 0,-1-3-101 16</inkml:trace>
  <inkml:trace contextRef="#ctx0" brushRef="#br0" timeOffset="-184878.85">16941 14609 441 0,'-7'-11'344'0,"7"4"-128"0,-6 0-91 16,6 0-47-16,-7 3-22 0,7 0-19 0,0 4-9 0,0-3-7 15,-6 3-2-15,6 0-5 0,0-4-6 0,-7 4-2 16,7 0-5-16,0 4 4 0,7-1 1 0,-7 5 3 0,6 2 1 15,1 1 3-15,-1 5 3 0,1 2 3 0,-1 4 2 0,1 0-2 16,-1 7-2-16,0-4-1 0,1 5-2 0,0-1-1 16,6 4-3-16,-7 0-1 0,1 3-3 0,-1-2 0 0,1-1-2 31,-1 0-1-31,0-1-3 0,2-2 1 0,-8-1-1 0,6 1 0 16,0-5 0-16,-6 4 0 0,7-7 0 0,-1 4-1 0,-6-4 0 15,7-4 1-15,-7 1-1 0,7-5-2 0,-1 5-5 16,-6-9 0-16,6 6-6 0,-6-5-5 0,6-4-6 15,-6 0-8-15,8 0-9 0,-8-3-7 0,0 0-7 0,6-4-14 16,-6 0-17-16,6-4-29 0,-6-3-44 0,7-1-65 0,-7-2-96 16</inkml:trace>
  <inkml:trace contextRef="#ctx0" brushRef="#br0" timeOffset="-184538.09">17331 14771 130 0,'7'-7'336'0,"-14"3"-106"16,7 0-99-16,-6 4-58 0,6-4-35 0,-14 4-16 0,2 0-11 16,-1 0-8-16,0 4 0 0,-6 0-3 0,-1 3 1 0,0-3 1 15,-6 7 3-15,0-4 5 0,0 1 5 0,6 3 5 0,-6-1 4 16,0-2 6-16,7 3 4 0,-1-4 2 0,1 4 0 16,-1-4-4-16,0 1-3 0,8 3-5 0,5-4-4 15,1 0-4-15,-1 0-3 0,7 1-3 0,0 0-1 0,0-1-1 16,7 0-1-16,-1 0-2 0,1 1 0 0,5-1 1 0,-5 0-1 15,13 1 1-15,-7-1 0 0,0 0 1 0,7 1-1 16,-1-1 3-16,7-3-1 0,-6-1 1 0,6 4 1 0,-1-3-1 16,-5 0 1-16,6-4 0 0,0 3-1 0,7-3-1 15,-7 4 2-15,-1-4-2 0,9 0-1 0,-9-4 0 0,1 4-3 16,0 0-5-16,7 0-6 0,-13-3-8 0,6 3-11 0,-1 0-9 16,-5 0-11-16,0-4-16 0,-1 4-14 0,1-4-17 15,0 4-26-15,-8-3-37 0,8-1-48 0,-7 1-70 16,1-1-79-16</inkml:trace>
  <inkml:trace contextRef="#ctx0" brushRef="#br0" timeOffset="-184033.12">17787 14855 262 0,'0'-7'340'0,"-6"3"-98"16,-8-3-93-16,8 3-57 0,-6 4-35 0,-2-4-18 0,1 4-15 15,0 4-8-15,0 0-6 0,-7-1-4 0,8 5-3 16,-8 3-1-1,1 0 3-15,5 0 1 0,-5-1-1 0,-1 6 2 0,7-2 1 16,0 1 0-16,1-1 3 0,-2 1-1 0,1 0-3 16,7-4 0-16,0 3-1 0,-2-3-4 0,8 0 1 0,0-4-2 15,8 4-2-15,-8-3 1 0,6-4 0 0,0-1 0 0,7 1 1 16,-7-4 1-16,8 0 1 0,-1 0 0 0,6-4-1 16,-6 1 1-16,7-1 2 0,0-4-2 0,-8 1-1 0,8 0 1 15,-1-4 0-15,1 3-1 0,0-6 1 0,-7 3 2 0,7 0 0 16,-2 0 3-16,-4-4 2 0,5 1 0 0,-5 3 2 15,-2-4 0-15,-6 4 0 0,8 0-1 0,-8 4-4 0,1-1-2 16,-1 1-1-16,1 3-1 0,-7 1-1 0,7-1-1 16,-7 4 0-16,0 0 1 0,6 4 4 0,-6 3 2 0,0 0 3 15,0 4 0-15,0 4 1 0,6-1 1 0,-6 1 1 0,0 4 0 16,0-1-3-16,0 0-1 0,0 1-3 0,0-1-2 16,0 0 0-16,0 4-1 0,-6-3 0 0,6 3-2 0,0-4-1 15,-6 4 0-15,-1-4 0 0,0 4-1 0,1 0 0 16,-1 0 0-16,1 0 0 0,0-4 0 0,-8 4 0 0,2 0 0 15,5-4 0-15,-6 1 0 0,0-1 0 0,-1 1 1 0,2-5-1 16,-3 1 0-16,10-1-1 0,-8-3 2 0,0 0 1 16,6 0 0-16,-5-3-2 0,-2-5 2 0,8 5-1 0,0-4 2 15,-1-4 4-15,0 0 3 0,1 0 3 0,-1-4 3 16,1-4 2-16,0 1-2 0,6 0 2 0,-8-4-2 0,8-4-6 16,0 1-7-16,8-1-9 0,-2-3-9 0,-6-1-11 0,13 1-12 15,-7-4-12-15,8 0-15 0,-2 0-14 0,8 0-22 16,0-4-38-16,-7 1-70 0,7 3-132 0,-2-4-59 0</inkml:trace>
  <inkml:trace contextRef="#ctx0" brushRef="#br0" timeOffset="-183861.3">18282 14752 368 0,'0'-3'408'0,"0"-1"-138"0,-6 0-120 0,6 1-73 15,-6-1-49-15,-2 4-43 0,8-4-53 0,-6-3-75 0,-7 7-114 16,6-4-103-16,1 4-54 0</inkml:trace>
  <inkml:trace contextRef="#ctx0" brushRef="#br0" timeOffset="-183042.14">11073 16331 237 0,'0'0'296'0,"-7"0"-87"16,7-3-73-16,-7 3-42 0,7-4-24 0,0 4-13 0,0-4-8 15,-6 4-8-15,6-3-9 0,6-1-9 0,-6 0-7 16,0 1-6-16,7-5-2 0,0 5-1 0,-1-1 1 0,8-3 1 16,-2-1 1-16,1 1 1 0,7 0 0 0,0 0 4 15,-2-1 2-15,9-3 1 0,5 4 0 0,1-4 1 0,-1 0 2 0,8 0 2 16,-1 0-2-16,0-4-2 0,7 0-1 0,-1 5-3 15,-6-5-2-15,7 0-3 0,-1 1 0 0,7-5-1 16,-7 5-2-16,2-1 0 0,-3 4-2 0,3-4 2 0,-2 4-2 16,-5 0-1-16,-2 4-3 0,1 0-8 0,-6 3-6 0,-1 0-7 15,-6 4-6-15,1 0-7 0,-7 4-7 0,-2 0-6 16,2-1-4-16,-7 5 1 0,1-1-2 0,-2 0 2 0,-5 4-1 16,0 0-3-16,-7 1-8 0,6-6-10 0,-6 6-19 0,0-1-34 15,0 0-47-15,-6-4-71 0,-1 0-82 0</inkml:trace>
  <inkml:trace contextRef="#ctx0" brushRef="#br0" timeOffset="-182736.26">11548 16419 25 0,'-7'4'348'0,"7"-4"-97"0,0 4-93 16,0-4-61-16,7 0-33 0,0 0-15 0,6-4-9 16,-1 4-7-16,2-4-6 0,5-3-6 0,7 0-3 15,-6 3-4-15,6-7-3 0,6 4-2 0,1-4 0 0,0 0-1 0,5-4 0 16,1 0 2-16,1 1 2 0,5-1 1 0,-6-3 1 16,7 3 0-16,-1-3 0 0,1 3 1 0,-7-3-1 0,7 0-1 15,-7 3-2-15,0 0-2 0,-7 4-4 0,1 0-2 0,-7 4-6 16,-6 0-7-16,-1 3-5 0,-6 4-5 0,0 0-3 15,-7 0-4-15,2 7-6 0,-8-3-3 0,-8 3-3 0,8 4-1 16,-12-4-4-16,5 4-12 0,1-3-18 0,-8 3-31 16,2-4-52-16,-2 4-79 0,2-3-82 0</inkml:trace>
  <inkml:trace contextRef="#ctx0" brushRef="#br0" timeOffset="-181257.91">6220 15045 76 0,'0'-3'166'0,"0"-5"-33"0,7 5-32 16,-7-1-31-16,0 0-19 0,0-3-11 0,0 3-7 16,7 1-2-16,-7-1-3 0,0 1-1 0,0-1-3 0,0 0-2 15,0 4-1-15,0-3-1 0,0-1-1 0,0 4 0 16,0-4-1-16,0 4 0 0,0 0 2 0,0 0-1 0,0-3-1 15,-7 3-3-15,7 0-2 0,0 0-1 0,-7 0-2 0,7 0-2 16,-6 3 0-16,0-3 0 0,6 0-1 0,-7 0 0 16,0 4-1-16,1-4 0 0,-1 4 1 0,1-4 0 0,0 3-2 15,-1 5 1-15,0-5-2 0,-5 4 0 0,-2-3 1 16,8 3-2-16,-7 1 1 0,7-1-2 0,-8 4 3 0,2 0-1 16,-2 0 2-16,8 0-1 0,-7 0 1 0,-1 8-2 0,2-5 1 15,-2 1-2-15,8 7 2 0,-7-4 0 0,6 4 1 16,-6 0 1-16,7 0-1 0,0 7 0 0,-1-3 0 0,0 7 1 15,1-4-1-15,6 8-1 0,-6-1 0 0,6-3-1 16,0 4 1-16,0 0-2 0,6-1-1 0,0-3-1 0,1 1 0 16,0-5-1-16,-1 0 0 0,7-4 1 0,0-3 4 15,0 1 0-15,7-5 6 0,-8 0 2 0,8-7-3 0,-1 0 1 16,1-3 1-16,0-1-3 0,6 0-2 0,-7-7 1 16,7 4-4-16,-6-4 1 0,6-4 0 0,1 0 1 0,-8 1-1 15,7-4-1-15,0-4 1 0,0 3-1 0,-7-3 1 0,7 0-1 16,1-3 0-16,-1-1 0 0,-7-4 1 0,7 1-1 15,-6 0 0-15,6 0-1 0,-7-4 1 0,1 0 0 0,0 0 1 16,-8 0 1-16,8 0 1 0,-7 0 3 0,-7 0 0 0,8 0 1 16,-8 0 2-16,-6 0 1 0,6-4 4 0,-6 4-2 0,-6 0 4 15,0 4-1-15,-2-4-2 0,-4 0 1 0,-1 0-1 0,0 0 0 16,-6 0-3-16,-1 0-1 0,0 0-2 0,1 0-4 16,-1 3 2-16,-6 1-4 0,0 0-4 0,7 3-4 0,-7 1-7 15,-1 3-6-15,7 4-5 0,1 3-7 0,0 0-9 0,-1 4-10 0,1 4-11 16,5 0-9-16,2 3-13 0,-1 0-20 0,7 0-30 15,-2 1-44-15,2-1-72 0,6 0-101 0</inkml:trace>
  <inkml:trace contextRef="#ctx0" brushRef="#br0" timeOffset="-180991.45">6475 15416 189 0,'0'3'294'0,"0"1"-105"16,0-1-77-16,0 1-44 0,6 0-22 0,-6-1-6 0,7 5-5 16,-1-1-4-16,-1 0 1 0,10 4 0 0,-3 1 0 0,2 2 2 15,-1 1-1-15,0 0-2 0,6 3-3 0,1 0 1 16,-1 4-3-16,1 0-2 0,6 0-4 0,-6 4-3 0,6-4-5 16,-1 3-2-16,1-3-3 0,1 4-2 0,-1-4-2 15,0 0 0-15,-1-4-1 0,2 4-1 0,-1-4-1 0,0 1 0 16,0-1-2-16,-7-3-1 0,7 0-4 0,-6-1-8 0,6-3-10 15,-7 0-11-15,1-4-17 0,0 1-26 0,-1-1-39 16,1 0-67-16,0-7-107 0,-1 4-77 0</inkml:trace>
  <inkml:trace contextRef="#ctx0" brushRef="#br0" timeOffset="-179457.28">19351 14456 378 0,'-20'3'279'0,"1"1"-114"0,-1 0-64 16,0-1-36-16,7 1-17 0,-6 4-13 0,-1-1-5 0,1 4-9 16,-1 0-6-16,1 3-3 0,-1 1-5 0,0 0 0 0,8 7-1 15,-8-1 1-15,7 1 4 0,-1 4 2 0,2 4 1 16,-2 2 4-16,2 5 3 0,5 0 1 0,-6 3 1 0,6 4-1 16,7 0-3-16,-6 0-2 0,6 4-2 0,-6-1-4 15,6 1-2-15,6-1-3 0,-6 1-2 0,6-4 1 0,8 4-1 16,-1-8 2-16,-1 4 1 0,8-4 5 0,0 0-1 0,-2-3 1 15,9 0 1-15,6-4 1 0,-7-4-1 0,6 0 1 16,1-3-2-16,-1 0-4 0,2-4-1 0,5-4 0 16,-1 0-2-16,1-3-1 0,7-1 3 0,-7 1-3 0,0-7-2 15,7-1-4-15,-7-3-8 0,6-4-6 0,-5 0-7 0,-1 0-15 16,6-4-24-16,-5-3-27 0,5-1-52 0,-7-3-86 0,-4 0-120 16,5 0-63-16</inkml:trace>
  <inkml:trace contextRef="#ctx0" brushRef="#br0" timeOffset="-178977.13">19911 14587 251 0,'-7'-3'334'0,"7"-1"-93"0,0 1-85 0,-8-1-53 0,8 0-25 16,-5 4-12-16,5-3-11 0,0-1-8 0,0 4-6 15,-7-4-6-15,7 4-6 0,0 0 1 0,-6 0-5 0,6 4-8 0,0 0-4 16,-6 3-2-16,6 0-3 0,-8 8-1 0,2-1 1 15,6 5-1-15,-6-1-1 0,0 4 1 0,6 4 1 16,-8-4 1-16,8 3 1 0,0 1 0 0,0 0 1 0,8 3 0 16,-8-3 0-16,6-1 0 0,0 1-1 0,0 0 0 0,2-1-1 15,4-3-1-15,-5 0-1 0,13 0 0 0,-8-4 0 0,2 1-2 16,5-1 0-16,1-3 0 0,0 0-1 0,5-4-1 16,-5-1 1-16,0 1-1 0,6-3 0 0,-7-1 0 0,7 0 0 15,-6-3 0-15,5 0-1 0,-5-1-2 0,6 1-3 0,-6-4-4 16,-1 4-8-16,1-4-6 0,0 0-9 0,-8 0-8 15,1 0-9-15,0-4-9 0,-6 4-11 0,-1-4-11 0,-1 1-8 16,4-1-19-16,-9-3-22 0,6-1-36 0,-12-3-54 0,6 4-72 16,-9-4-70-16</inkml:trace>
  <inkml:trace contextRef="#ctx0" brushRef="#br0" timeOffset="-178757.41">19578 14994 274 0,'-12'4'377'0,"3"0"-120"0,4-4-102 0,-1 0-56 0,6 3-32 15,-7-3-17-15,7 0-13 0,7 0-9 0,-7 0-3 0,11 0-2 16,-2 0-2-16,3 0-1 0,1-3-1 0,7-1-1 0,0 0 0 16,6 1-2-16,-1-5-6 0,1 1-1 0,7 0-3 15,7-1-3-15,-8 1-8 0,1 0-10 0,5-4-17 0,1 3-19 16,1 1-22-16,-1-4-36 0,0 3-48 0,-7 1-86 0,8-4-112 15,-9 4-55-15</inkml:trace>
  <inkml:trace contextRef="#ctx0" brushRef="#br0" timeOffset="-178264.56">20358 15119 129 0,'-5'0'240'0,"-1"3"-70"0,6-3-55 0,-7 0-37 0,1 0-20 16,6 0-12-16,0 0-6 0,-7-3-1 0,7 3-4 0,0-4-2 15,0 1-3-15,0-1-3 0,7 0 0 0,-7 1 1 16,6-1-1-16,1-3-1 0,-7-1 1 0,6 5 0 0,-6-5 0 15,5 1-1-15,4-4 0 0,-3 3 1 0,0-3 0 0,1 0-1 16,-1 0 0-16,1-3 0 0,-1 3-3 0,1 0 3 16,-1-4-3-16,1 4-2 0,0-3-1 0,-7 3-3 15,6 4-2-15,-6-4-3 0,0-1-2 0,0 5-3 0,0-8 0 16,0 4 2-16,0 0-1 0,-6 4 1 0,6 0 0 0,0-1 0 16,0 1 0-16,0 3 0 0,0 1-3 0,0-1-3 0,-7 4-2 15,7-3-1-15,7 3 0 0,-7-4-7 0,0 4 3 16,6 0 0-1,0 0 1-15,-6 0 0 0,6 0 0 0,2 4-1 0,-2-4 2 16,1 3 5-16,-1 4-2 0,0-3-1 0,8 3 0 0,-8 1 0 16,8-1 0-16,-8 0 0 0,7 4 1 0,-7 0 0 15,1 0-2-15,6 0-2 0,-7 1-4 0,8-1 0 0,-8-1-3 16,7-2-3-16,-7 3-4 0,7 0-3 0,-6-4-2 0,6 4-1 16,-6-4-1-16,5 4-4 0,-5-3-1 0,6-1-3 0,-7 0-6 15,7-3-2-15,-6 3-7 0,6-3-6 0,0-1-11 0,0-3-15 16,0 4-26-16,-6-4-40 0,6-4-61 0,-1 1-85 15</inkml:trace>
  <inkml:trace contextRef="#ctx0" brushRef="#br0" timeOffset="-177852.82">20953 14775 230 0,'-7'-4'336'0,"0"4"-114"0,1-4-94 0,-7 4-56 15,0 4-30-15,0 0-16 0,-1-1-12 0,2 5-6 0,-2-1-4 16,2 4-1-16,-8 0-1 0,7 0-1 0,-7 3 1 0,8-3 0 16,-1 4 1-16,6 0 0 0,0-5-3 0,1 6 1 0,0-5-1 0,-1-1 1 15,7 1 0-15,0 0-1 0,7 0-2 0,-1-3 1 16,0-1 1-16,1 0-3 0,0-3 0 0,6 0-1 0,-1-1 0 16,2-3-1-16,-2 4 1 0,2-4 0 0,5-4 2 0,-5 4 2 15,-2 0 2-15,2-3-1 0,-2-1 6 0,0 0 5 16,3-3 4-16,-3 0 5 0,-5-1 4 0,6 1 3 15,-7 0 3-15,1-1 7 0,0-3 0 0,-1 1-1 0,1 2-2 16,-1-3-3-16,0 3-4 0,-6 1-4 0,0 0-4 0,8 0-6 16,-8 3-2-16,0 0-5 0,0 1-1 0,0 3 0 0,0-4-1 15,0 0-1-15,0 1-3 0,0 3 1 0,-8 0 0 16,8 3-1-16,0 1-1 0,0 0-1 0,8 3 1 0,-8 0 0 0,0 4 2 16,6-4-1-16,-6 1-1 0,6 3 0 0,0-3 0 15,1 2-2-15,0-2-5 0,-1 3-6 0,7-4-7 0,-7 0-6 16,2 1-5-16,4-1-7 0,-6 0-7 0,8-3-7 0,-8 0-5 15,8 3-6-15,-8-3-7 0,7-1-12 0,-7-3-19 16,0 4-27-16,2-4-42 0,-2 0-64 0,0 0-83 16</inkml:trace>
  <inkml:trace contextRef="#ctx0" brushRef="#br0" timeOffset="-177193.67">21129 14815 292 0,'6'-7'305'0,"-6"3"-105"0,7-3-83 0,-1 3-50 0,-6-3-27 16,6 3-17-16,0-3-9 0,2 3-6 0,-2 4-4 16,0-4 1-16,1 8-2 0,-1-4 0 0,1 4 1 0,-7 3 0 15,7 0 1-15,-7 1 1 0,0 3 1 0,0 3-3 0,0 1 0 16,0-1-1-16,0 5-1 0,0-1-1 0,-7-4 0 0,7 5 0 15,0-4-1-15,0-1 1 0,-7 1 0 0,7 0 1 16,0-1-2-16,-6-3 0 0,6 0 1 0,0 0 0 16,-7-4 1-16,7 1-2 0,0-5 1 0,0 5 1 0,0-8 2 15,0 7 5-15,7-7 5 0,-7 4 7 0,0-4 5 0,0 0 5 16,0 0 4-16,6-4 2 0,-6 1 1 0,0-1-1 16,7-4-4-16,-7 1-4 0,7 0-6 0,-1-1-3 0,0-3-2 15,-6 1-3-15,7-1-3 0,0 0-3 0,5-4-4 0,-12 4-1 16,14-4-3-16,-8 1 0 0,1-1-1 0,-1 0 0 15,0 4 0-15,-6-3 0 0,7 3 0 0,0 0 0 0,-1 0 1 16,-6 3 0-16,6 1 0 0,-6 3-1 0,0 1 0 0,0-1-2 16,8 4 1-16,-8 0 1 0,0 0 0 0,0 7-1 0,0-3 1 15,0 3 2-15,0 1 0 0,6-1 0 0,-6 4-1 16,0-4 0 0,6 4 0-16,-6-3 0 0,7-1-1 0,-1 4-2 0,1-3 1 15,-1-5 0-15,7 5 1 0,-8-5 1 0,10 1-1 16,-2-1 1-16,0-3 0 0,-6-3 2 0,12 3 2 15,-6-7 2-15,1 2 2 0,5-1 1 0,-7-2 4 0,8-3 4 16,-7 4 3-16,0-4 1 0,7 0 2 0,-7 0-1 0,0 0-1 16,0 0-1-16,-7 0-1 0,7 0-5 0,-6 4-3 0,-1-1-2 15,-6 1-3-15,0-4 0 0,0 7-3 0,7 1-1 16,-7-1-3-16,-7 0 0 0,7 0-1 0,0 4-3 16,0-3-1-16,0 3-3 0,0 3-2 0,0 1-2 0,7 0-1 15,-7 0-2-15,6 3 0 0,-6 0 2 0,6 4-1 0,-6-3-1 0,8 3 0 0,-2-1 0 0,-6 1 2 16,6 0 0-16,-6 0 3 0,7 0-3 0,-7 0 3 15,0 0 3-15,7 0 2 0,-14 1 0 0,7-1 3 0,-7-1-1 16,7-2 1-16,-6 3 1 0,-8 0-2 0,2 0-4 0,-1 0-1 16,0-4-1-16,0 4-1 0,0-4-5 0,-7 0-9 0,7 1-10 15,-6-1-16-15,5 0-21 0,-5-3-34 0,6-4-56 0,0 0-106 16,7 0-94-16,-8 0-53 0</inkml:trace>
  <inkml:trace contextRef="#ctx0" brushRef="#br0" timeOffset="-175462.09">21870 14452 356 0,'0'-4'307'0,"0"4"-92"0,0-3-73 0,0 3-43 0,0-4-24 16,0 0-14-16,0 1-7 0,0 3-7 0,0-4-6 0,0 4-7 16,0 0-4-16,0-4-4 0,0 4-2 0,0 0-5 15,0 0-5-15,0 0-4 0,0 4-2 0,0 0 2 0,8 3 0 16,-8 4 1-16,6 0 1 0,0 3 2 0,1 5 2 0,-7 3 1 15,7 4-1-15,-1-1-1 0,0 4 0 0,8 1-1 16,-8 3-2-16,1 4-1 0,-1-1-2 0,0 1-2 0,1 3 0 16,6 0-1-16,-7 0 1 0,1 1-2 0,-1 3-2 0,1-4-1 15,0 4-1-15,5-3 2 0,-4-1-2 0,-2-4 0 16,6 5-1-16,-5-5 0 0,6 1 0 0,-6-4 1 16,5 0 1-16,2-4-1 0,-2-3-1 0,-4-1 0 0,4-3 0 15,1 1 1-15,1-9-1 0,-2 5 1 0,-7-5-1 0,10-3 1 16,-2-4 1-16,0 4 0 0,-6-3-1 0,5-5 1 15,-5-3 1-15,6 4-1 0,-7-4 1 0,0 0-1 0,2-4 0 16,-2 1 0-16,-6-1-1 0,7 0 0 0,-7-3 0 16,0 0-1-16,0 0 1 0,0-4 0 0,-7 0-1 0,1 0 0 15,-2-4 1-15,2 0 0 0,-6 0 0 0,5-3-1 0,-12 0 0 16,5 3-1-16,1-3-1 0,1-4-2 0,-8 4 0 16,7-5-2-16,-7 2 1 0,0 2 1 0,2-3-1 0,4 4 0 15,-5-4 3-15,5 4-1 0,-4-1 3 0,4 5 0 16,1-1 1-16,6 0-1 0,-6 4 0 0,7 0 2 0,0 1 0 0,6 2 2 15,-7-3-3-15,14 4 0 0,-7 3 1 0,6-3 0 16,0 0-4-16,1 3-3 0,6-3-2 0,0 3-6 16,1 0-2-16,-2-3-3 0,8 3-1 0,-7 0-1 0,7-3 1 15,-2 3 1 1,2-3 2-16,0 3 4 0,-1-3 3 0,1 0 2 16,-1 3 0-16,-5-3 4 0,5 0 1 0,-6-1 1 0,-1 1 0 15,2 0 1-15,-7 3 0 0,-1-3 0 0,0 3 1 0,1-3-1 16,-7 3 0-16,0-3 1 0,0 0 0 0,0 2 0 15,-7 2 0-15,1-5 0 0,0 5 0 0,-1-5 0 0,1 5 0 16,6-1 0-16,-8 1 1 0,2-1-1 0,0 0-1 16,0 1 1-16,-1-1 1 0,0 4-1 0,1-4 1 0,0 1 0 15,-1 3 2-15,0 0-1 0,1-4-1 0,6 4 0 0,-7 0-1 16,1 0 1-16,0 0-1 0,-3 0-1 0,9 4 0 16,-5-4 0-16,5 0 1 0,0 3 0 0,-6 1 0 15,6 0 0-15,0-1-1 0,0 5 0 0,0-5 2 0,0 4-2 0,0 1 0 0,0 0 1 0,6 3 0 0,-6-4-1 0,5 0 1 16,-5 0 0-16,9 1-1 0,-9-1 0 0,6 0 0 0,0 1 0 15,1-1 1-15,-1 0 0 0,1-3 0 0,0 3-1 16,-1-3 0-16,0 3 0 0,1-3 0 0,6-1 0 31,-7 1 0-31,0 0 0 0,8-4-2 0,-1 3 1 0,-7-3 0 0,8 0 2 0,-2 0 0 0,2 0 0 0,-8-3 0 0,7 3-1 16,0-4 1-16,0 0 1 0,1 1 0 0,-2-4 2 16,1-1 1-16,1 5 0 0,-8-5 4 0,6 1 2 0,2 0 2 15,0-4 4-15,-8 0 3 0,7 0 0 0,-7 0 2 16,0-1 1-16,8-2-2 0,-8 3 0 0,0 0 0 0,1-4-6 15,-7 4-2 1,7-3-1-16,-1 3-4 0,-6 0-3 0,7-4-2 0,-7 4-3 16,0 4 0-16,-7-4 0 0,7 0-5 0,-6 3 1 15,-1 1-1-15,0-4 0 0,-5 7-1 0,5-3 2 0,-6 3-2 16,7 1 2-16,-7-1 1 0,7 4 1 0,-2-4 2 0,-4 4 0 16,12 0 0-16,-8-3 0 0,2 3 1 0,6 0-1 0,0 0-1 15,0 0-1-15,0 0-2 0,0 0-3 0,0 0 0 16,6 0-1-16,-6 3-1 0,8-3-1 0,-2 4 2 0,-6 0 0 15,6-1 2-15,2 1 1 0,-2 0 2 0,0 3-1 0,1 0 3 16,-1 1 0-16,0-1 1 0,1 4 0 0,0 0 0 16,5-3 0-16,-5 3 0 0,0 0 0 0,-1-1 1 0,1 5-1 15,-7-4 1-15,6 0-1 0,1 0 0 0,6-4 0 16,-7 4 0-16,0-4 0 0,2 1 0 0,-2 0 0 0,0-2 0 0,1 2 2 16,-1-1-1-16,7-3-1 0,-6 0-1 0,-1-1-2 15,0 1-3-15,2-4-1 0,-2 4-1 0,0-4 0 0,-6 0-1 16,7 0 0-16,0 0 1 0,-1-4 1 0,-6 0 4 0,6 1 0 15,1-1 1-15,-2 0 2 0,3-3 0 0,-1-1 2 16,-1 2 3-16,0-6 1 0,1 5 0 0,0-4 0 16,5 0 0-16,-5-4 1 0,0 4-5 0,6 4 0 0,-7-4 2 15,0 0 0-15,8 0 0 0,-8-3-1 0,0 3 1 0,8 0 0 16,-8-1 4-16,1 1-3 0,-1 4-1 0,0 3-2 0,2 1 0 16,-2-1-2-16,-6 4-3 0,6-4-3 0,-6 1 1 15,7 3-1-15,-7 0-1 0,0 3 0 0,7 1 2 0,-7 3 0 16,0 1 2-16,6-1 0 0,-6 4 2 0,0 0-1 0,0 0-2 15,6 0 1-15,-6 0-3 0,7 0-1 0,-7 0-1 16,7-4 0-16,-1 4-1 0,1-3 0 0,-1-1 0 16,0 0 1-16,1 1 1 0,0-1 0 0,5-3 2 0,-5-1 1 15,6 1 1-15,-6-4-1 0,5 0 2 0,2 0 0 0,-2-4 1 16,-6 1 2-16,15-1 0 0,-15-3 1 0,14 3 4 0,-8-3 4 16,2-4 1-16,-1 3 4 0,0-3 4 0,0 0 1 15,7 1 3-15,-8-5-1 0,1 4-1 0,-6 0-1 16,6-4-3-16,-7 4-2 0,8 0-3 0,-14 0-3 0,6 4-3 15,-6-4-2-15,0 0-3 0,0 4-1 0,-6-4-1 0,-1 3 0 16,0 1-1-16,1 0-1 0,-7-1 1 0,6 5-1 0,-6-1 1 16,1 4 1-16,3-4 1 0,-2 4 0 0,5 4 0 0,-1 0 0 15,0-1 0-15,-6 5 0 0,7-5 1 0,6 5 0 16,-6 3 0-16,-2-4 0 0,8 8-1 0,0-5 0 0,0 1 1 16,0 0-1-16,0 4 0 0,0-4 0 0,0 4-1 15,8-4-3-15,-8 4-2 0,0-4-2 0,6-1-6 0,0 1-1 16,1 0-2-16,-1-3-1 0,1-1-3 0,0 0-1 15,-1 1 1-15,5-5 1 0,-2 1 1 0,3 0-2 0,1-4-2 16,1 3-5-16,-2-3-3 0,2-3-6 0,6 3-7 0,-8-4-13 16,1 0-19-16,7 1-31 0,-8-1-48 0,2-3-74 15,-1-1-112-15,-7 1-58 0</inkml:trace>
  <inkml:trace contextRef="#ctx0" brushRef="#br0" timeOffset="-175100.66">23447 14569 15 0,'0'0'419'0,"-7"-3"-93"0,7 3-114 15,0 0-86-15,0 0-49 0,0 3-30 0,0 1-18 16,0 3-13-16,-6 0-5 0,6 1-5 0,-7 3-1 0,7 0-1 16,-6 0-1-16,0 4 1 0,-1-1-1 0,0 1-1 15,1 3-1-15,-7-3 0 0,6-1-1 0,1 5 0 0,-7-5 1 16,6 5-1-16,0-4 0 0,1-1 0 0,0 1 1 0,-1-1 0 15,7-3 0-15,-7 0 0 0,7 0-1 0,0-3 0 16,0-1 0-16,0-3 0 0,7 3 0 0,-7-4 0 0,7-3 1 16,-7 0 0-16,12 0 0 0,-5 0 0 0,0 0 1 15,-1-3 0-15,1 3 0 0,-1-4-2 0,1 1 1 0,0-1-1 16,-1 4-1-16,0-4 0 0,1 1 0 0,0 3 0 16,-7 0 1-16,6 0 0 0,0 0-1 0,1 0 1 0,-1 0 1 15,1 0-1-15,0 0 0 0,-1 0 0 0,0 0-1 0,0 0 1 16,8 0 1-16,-8-4 4 0,8 4-3 0,-1-4-3 15,-2 1-8-15,-3-1-10 0,5 0-14 0,0 1-27 0,0-5-45 16,0 1-76-16,0 0-118 0,0-4-80 0</inkml:trace>
  <inkml:trace contextRef="#ctx0" brushRef="#br0" timeOffset="-174818.22">23525 14383 289 0,'0'-8'419'0,"0"-3"-112"0,5 4-111 0,10 0-65 0,-9-1-36 16,14 1-22-16,-1 3-16 0,7 0-10 0,-6 4-8 0,12 0-7 15,-5 0-4-15,-1 4 0 0,0 4 0 0,6-5 2 0,-6 8 2 16,0 0 2-16,0 0 5 0,0 4 3 0,1-1 5 16,-8 5 1-16,-6-1-2 0,6 8-1 0,-5-4-2 0,-8 7-3 15,0 0-4-15,-6 4-5 0,0 4-4 0,-6 3-5 16,-7-3-3-16,-7 3-4 0,1 1-6 0,-8 2-2 0,2 1-1 15,-7 4-3-15,-2-4-3 0,-5 4-7 0,-6-1-8 0,5 1-10 16,-5-1-13-16,6 1-14 0,-7-4-17 0,8 4-14 16,-1-5-12-16,6-2-15 0,1-4-12 0,-1-5-15 0,7-2-21 15,12-8-35-15,-5 0-65 0,6-4-112 0,7-7-56 1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5:47:49.75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885 2073 218 0,'-6'0'161'0,"6"-3"-50"0,-6 3-29 0,6-4-17 0,0 0-8 16,-8 1-7-16,8 3-10 0,0-8-6 0,0 5-5 15,0-1 2-15,-6 0-1 0,6 1-2 0,0-5-5 0,0 1-2 16,0 4 0-16,0-5 1 0,0 4 1 0,0 0-3 0,0 1 0 16,0-1 0-16,0 0 1 0,0 1-1 0,0-1-1 15,0 1-3-15,0 3-2 0,0-4 0 0,0 4 0 16,0-4 0-16,-6 4 1 0,6-3 1 0,0 3 1 0,0 0-1 16,0 0-2-16,0 0-2 0,0 0-2 0,0 0-2 0,0 0-3 15,0 0-3-15,0 3-2 0,0 5-1 0,0-1 0 0,0 0 0 16,0 4-1-16,0 4 1 0,0 0 0 0,0 7-1 15,0-4-2-15,0 4 3 0,0 3 1 0,0 1 0 0,0 4-1 16,0-1 1-16,0 4 1 0,0 0 3 0,0 4-1 16,0-5 0-16,0 5-1 0,0-1-1 0,0 1 2 0,0 0 0 15,-6-1-3-15,6-3 2 0,0 1 1 0,0 2 0 16,0-7 0-16,0 4-1 0,0-4 0 0,0-2 0 0,0-2 1 16,0 1-2-16,0-4-1 0,0-4 0 0,0 0 0 15,0 0 1-15,0-3-1 0,0 0 0 0,6-4 1 0,-6 0-1 16,0-4 1-16,0-3 1 0,0 3 5 0,6-3 7 0,-6-1 9 15,0-3 8-15,0 0 6 0,0 0 5 0,6-7 2 16,-6 0 0-16,0 0-4 0,8-4-6 0,-8-4-8 0,6 4-8 16,0-8-6-16,1 5-6 0,-7-5-3 0,7 5-1 15,-1-4-2-15,1-1 3 0,-1-3-3 0,0 4 1 0,0-1-1 16,2 5 0-16,-8-4 1 0,6-1 0 0,0 5 1 0,-6-1-1 16,7-3-1-16,-7 7 0 0,6 0 0 0,-6 0-2 0,0 4 0 15,7-1-1-15,-7 4-2 0,0 1 0 0,7 3 1 0,-7 3-1 16,6 1 1-16,0 4 1 0,2 3 0 0,-2 3 1 15,0 1 1-15,6 3 1 0,-4 4 0 0,5 0 0 0,-1 0-1 16,2 0 1-16,-2 4 0 0,2-4 0 0,-1 3 1 16,7 1-1-16,-8-1-1 0,2 1 0 0,-2 0 0 0,8-4-2 15,-7 0 1-15,7 0 0 0,-8-4-1 0,2 1 1 0,5-5 2 16,-6 1-2-16,0-1 0 0,7-3 2 0,-7 0 0 16,0-3 0-16,0-5-1 0,0 1-1 0,0-4 2 0,6 0 3 15,-6 0-1-15,0-7 0 0,1-1 0 0,-2-10-1 0,8 0 1 16,-7-5 0-16,0-2 2 0,0-4-1 0,0-1-1 15,-6-2 2-15,6-5 1 0,0 4 3 0,-7-4 3 0,7-3 5 16,-7-1 4-16,8 1 3 0,-8 0 2 0,1 0 1 0,-1-4 0 16,1 0 0-16,-1 0-2 0,1 0-6 0,-7 0-5 15,6 4-4-15,0 0-5 0,-6 3-3 0,8 0-7 0,-8 4-5 16,0 4-4-16,6-1-4 0,-6 5-3 0,-6 3-6 16,6 4-9-16,0 7-13 0,0 0-9 0,0 3-7 0,0 5-11 0,0 6-11 15,6 1-14-15,-6 3-22 0,0 4-41 0,6 8-100 16,-6-1-93-16,7 0-58 0</inkml:trace>
  <inkml:trace contextRef="#ctx0" brushRef="#br0" timeOffset="391.77">5901 2974 271 0,'0'0'319'0,"-6"0"-128"0,6 0-84 15,0 0-44-15,6-3-23 0,-6 3-11 0,7-4-6 0,-1 0-2 16,1 1-1-16,0-1 2 0,-1 0 0 0,0 1-1 15,8-5 1-15,-2 5 1 0,-5-1 1 0,6-3-2 0,0 3 0 16,7-3-4-16,-8 0-1 0,8-1 0 0,-7 1-2 16,7 0 0-16,0-1-2 0,-1 1-2 0,1-1-3 0,6 1-1 15,-7 0 0-15,1-1-1 0,6 1-2 0,-6 0 0 0,5 3-1 16,-5-3-2-16,-1 3 0 0,1-3 0 0,-1 7-1 16,-6-4-4-16,7 1-7 0,-7 3-8 0,0 3-11 0,-6-3-12 15,5 4-13-15,-6-4-18 0,2 4-27 0,-2 3-38 16,0-7-58-16,-6 7-105 0,0-3-70 0</inkml:trace>
  <inkml:trace contextRef="#ctx0" brushRef="#br0" timeOffset="594.81">6240 2960 219 0,'0'0'330'0,"-6"0"-109"0,-1 3-85 0,7-3-50 0,-7 0-31 16,7 0-21-16,0 0-13 0,0 4-9 0,7 0-5 0,-7-1-5 15,7 1-3-15,-7 3 0 0,6 4 0 0,0-3 1 16,2 7 0-16,-2-1-1 0,0 1 0 0,1 7 2 0,-1 0 0 15,-6 3 1-15,6-3-1 0,-6 8-1 0,7-1 1 16,-7-3 2-16,7 3-1 0,-7 0-1 0,6 4 2 0,-6-3-2 16,0 2 1-16,0-2 3 0,6-1-1 0,-6 1-1 15,0-1-1-15,7-4 2 0,-7 1-3 0,0-1 2 0,7-3-1 16,-7 1-7-16,6-1-9 0,-6-8-17 0,7 1-21 0,-1-4-38 16,1-4-73-16,-1-3-138 0,7-1-73 0</inkml:trace>
  <inkml:trace contextRef="#ctx0" brushRef="#br0" timeOffset="891.63">7067 2960 166 0,'0'0'289'0,"0"3"-112"0,0 1-72 0,7-4-37 16,-1 4-19-16,0-4-6 0,2 0 0 0,4 0 2 0,1 0-1 15,0 0-3-15,7-4-3 0,-1 0-5 0,7 4-5 0,-6-3-4 16,5-5-4-16,2 5-4 0,-1-1-3 0,6-3-2 16,-5 3 0-16,-1-3-3 0,0 0-1 0,7 3-3 15,-7-3 0-15,0 3-3 0,0-3-1 0,-1 3-7 0,-5 0-11 16,6 1-16-16,-7-1-21 0,1 0-34 0,0 4-52 0,-7-4-96 15,7 4-96-15</inkml:trace>
  <inkml:trace contextRef="#ctx0" brushRef="#br0" timeOffset="1172.76">7269 3191 24 0,'0'3'341'0,"7"-3"-116"0,6 4-91 0,-7-4-53 0,14-4-27 15,-1 4-10-15,1-3-9 0,-1-5-2 0,8 5-3 16,-2-5 1-16,7 1 1 0,-5-1 1 0,6 1 0 16,-1-4-1-16,0 4 1 0,2-4 1 0,-2 4-1 0,1-4 0 15,-1 0-3-15,1 3-2 0,-1-3-2 0,1 4-1 0,-1-4-1 16,-6 4-3-16,1-4 1 0,-1 4-1 0,-1-1 0 0,-5 1-1 16,0-1-2-16,-1 5-2 0,-6-1-4 0,0-3-2 15,1 7-3-15,-8-4-1 0,0 0-3 0,-6 4-2 16,6 0 0-16,-6 0-2 0,8-3-2 0,-8 3-1 0,0 0-5 15,0 0-3-15,0 3-5 0,6-3-5 0,-6 0-7 0,0 4-6 16,0 0-10-16,0-4-8 0,0 3-13 0,0 1-17 16,0 0-28-16,0-4-48 0,0 3-95 0,0 1-93 0</inkml:trace>
  <inkml:trace contextRef="#ctx0" brushRef="#br0" timeOffset="4816.37">9053 2165 192 0,'0'-11'268'0,"-6"0"-103"0,6 3-61 0,-6-3-31 0,6 0-17 16,0 0-11-16,0 1-5 0,0-1-3 0,0 0-2 16,0 0 0-16,0 0-6 0,6 3-3 0,-6 1-4 0,0-4 0 15,6 3 0-15,-6 1 2 0,0 0-3 0,8 3-2 0,-8 0 0 16,0-3 2-16,0 4-1 0,0 3-1 0,6-4-4 16,-6 0-6-16,0 4-1 0,0 0-2 0,0 0-4 0,0 0-1 15,0 0-1-15,0 4-1 0,0 0 0 0,0 3 1 0,0-4 1 16,0 8 1-16,0 0 0 0,0 1 2 0,0 6-1 15,0-3 0-15,0 7 2 0,6-1 2 0,-6 9-1 0,0-5 1 16,6 9 1-16,1 2 0 0,0 1 2 0,-1 3-1 16,1 0-2-16,-1 4 0 0,8 0-1 0,-2 0 0 0,-6 4-1 15,1 3-1-15,0 1-2 0,6-1-1 0,-7 0 0 16,1 4 0-16,0-4 1 0,-1-3-2 0,0 3-1 0,0-7 0 16,2 3 1-16,-2-6 1 0,0-1 0 0,-6 0 0 0,7-6 0 15,-1-1 1-15,1-1 0 0,-7-6 0 0,7 3 2 16,-1-6-2-16,-6-1 0 0,6-8 0 0,-6 4 1 0,0-7 1 15,0 0-1-15,6-3 4 0,-6-1 7 0,0-3 12 0,0-1 14 16,0 1 13-16,0 0 7 0,0-4 6 0,0-4 4 16,0 0-2-16,0-3-5 0,0 0-11 0,0-4-11 0,0-4-12 15,0 4-8-15,0-3-4 0,-6-5-6 0,6 1-1 16,0-1-3-16,0-3-2 0,0 0 0 0,6 1-3 0,-6-1-1 16,0 0-1-16,0-4 1 0,8 4 0 0,-8-4 1 0,6-3-2 15,-6 0 0-15,6 0 1 0,1-1-1 0,0-3 0 0,6 4-1 16,-7 0 0-16,8-1-3 0,-2 4 1 0,1 4-1 0,-6 4 2 31,6 4-3-31,-1-1 3 0,2 4-3 0,-2 0 0 16,2 7 2-16,-1 1-1 0,0 3-1 0,6 0-1 0,-5 7 4 15,-2 0-2-15,8 4 2 0,-1 4 1 0,-5 0-1 0,5 6 1 16,-6-2 0-16,6 6 0 0,1-2-1 0,-6 2-1 16,5 4 1-16,-6 1 0 0,6-1-1 0,1 1 1 15,-7-1-1-15,0 0 1 0,6 4-1 0,-5-3 0 0,-2 2 0 16,2-2 2-16,-8-1-1 0,7 0 1 0,-7 1 1 0,1-1-1 15,0 0 0-15,-1-3 0 0,0 3-2 0,-6-4-4 0,8 1-4 16,-2-7-7-16,-6 3-7 0,6-4-9 0,-6-3-10 0,0-1-16 16,7-3-12-16,-7-4-17 0,7 1-16 0,-7-1-17 0,6-3-22 15,-6-4-30-15,6 0-56 0,1 0-104 0,-7 0-64 16</inkml:trace>
  <inkml:trace contextRef="#ctx0" brushRef="#br0" timeOffset="5460.43">10578 3162 52 0,'6'0'350'0,"0"-5"-99"16,-6 5-85-16,0 0-58 0,7 0-31 0,-7 0-17 0,0 0-13 15,0 0-8-15,-7 0-4 0,7 0-5 0,-6 0-6 0,6 5-4 16,-6-5-5-16,-1 0-2 0,0 3-1 0,-5-3-1 0,-1 4 1 16,-1-1-1-16,2-3 0 0,-2 4 0 0,2 0 2 15,-8-1-2-15,7 1-1 0,-7 0-3 0,0-1-1 16,1 1-1-16,-1 0-1 0,2-1 1 0,-2 1 0 0,0-4 1 16,7 4 3-16,-7-1 4 0,8-3 3 0,-8 4 0 0,7-4 2 15,-1 4 2-15,8-4 0 0,-6 0 0 0,5 0-1 0,0 0-2 16,1 0-2-16,6 3-1 0,-7-3-1 0,7 0-6 0,0 0-2 15,-6 0-3-15,6 4-2 0,0 0 0 0,6 3-2 16,-6-4 1-16,0 8-1 0,0-3 1 0,7 6 1 0,-7-3 0 16,6 4 0-16,-6 0-1 0,7 3 0 0,-7-3 0 15,7 3 1-15,-7 0 0 0,6 1 1 0,0-5 1 0,-6 4-2 16,6-2 1-16,-6-2 0 0,0 1 0 0,8-4-1 0,-8 0 0 16,6-4 0-16,-6 4-2 0,6-7 1 0,-6 3 0 15,7-3 1-15,-7-1 1 0,6-3-1 0,1 4 2 16,-7-4 0-16,7 0 1 0,5-4 3 0,-5 4-2 0,6-3 0 15,0-1-1-15,7 0 1 0,-7-3-2 0,6 3 1 0,1 1-1 16,-1-1-1-16,1 0-2 0,6 4 1 0,0 0 0 16,-1 0-3-16,2 4 1 0,-1 0 0 0,0 3-1 0,0 4 0 15,0-4 2-15,1 4 0 0,-8 0 1 0,7 4 0 16,-6-1 0-16,-1 1 0 0,-6 4 0 0,6-5 0 0,-5 5-1 16,-8-1 2-16,0 4-1 0,1-4 0 0,-7 1 1 0,0-1 0 15,-7 0 3-15,1 0-2 0,-7 4 2 0,0-3 0 16,-7-1 2-16,1 4 3 0,-7-3 1 0,-7-1 0 0,7 0 3 15,-6-3 3-15,-7 3 3 0,0-4 0 0,5 1 1 0,-4 0 2 16,-1-1 0-16,0-2 0 0,0-1-2 0,-1-4-2 16,8 0-2-16,-1 1-4 0,1-5-5 0,-1 1-10 0,13 0-11 15,-7-4-18-15,9 0-26 0,-2 0-27 0,8-8-38 16,6 1-55-16,6 0-95 0,0-8-125 0,12 0-58 0</inkml:trace>
  <inkml:trace contextRef="#ctx0" brushRef="#br0" timeOffset="5916.65">11724 3235 210 0,'-7'-4'295'15,"1"4"-98"-15,6 0-76 0,-7-4-48 0,7 4-25 16,0 0-14-16,0 0-8 0,0 0-6 0,0 0-2 0,0 0-3 15,7 0-3-15,6 0-3 0,-7-3 2 0,14 3 0 0,-7 0 2 16,13-4 1-16,-6 4-1 0,12-4 0 0,-6 1 2 16,7-1 1-16,6 0-1 0,-7-3-1 0,7 3 1 0,7-3 0 15,-7 0 2-15,7 3 2 0,-1-3 1 0,0 0 0 16,1-1 0-16,7 0 0 0,-8 1 0 0,7 3-2 0,-7-3-1 16,2 0-2-16,-2 0-2 0,-6 3-2 0,0 0-2 0,0-3-3 15,-13 3-1-15,1 1-2 0,-1-1-2 0,-7 4 1 16,-6-4-1-16,0 4-1 0,-7 0-3 0,1 0-5 0,0 0-8 15,-7 0-7-15,6 0-12 0,-6 0-21 0,0 0-37 16,-6 0-73-16,-1-3-143 0,7 3-77 0</inkml:trace>
  <inkml:trace contextRef="#ctx0" brushRef="#br0" timeOffset="6622.56">13638 2095 294 0,'0'-3'269'0,"0"-1"-108"0,-6 4-68 0,6-4-38 0,0 4-18 15,0-3-15-15,0 3-6 0,0 0-4 0,0 3-5 0,6 1 2 16,-6 0 0-16,0 3 0 0,0 0-1 0,6 8 4 16,-6-1 4-16,0 5 2 0,8 7 2 0,-2 3-2 0,-6 0 2 15,7 8-2-15,-1 3 2 0,0 0-1 0,2 4-4 16,-8 8-2-16,6-5 1 0,-6 4-4 0,6 1-1 0,0 3-1 15,-6-1-2-15,0 2-2 0,8-1 1 0,-8-1-2 16,0-2 1-16,0 3-3 0,0-7 2 0,0 3-1 0,0-7-1 16,0 3 0-16,0-6 3 0,0-1 1 0,-8-4 1 0,8-2 3 15,0-5 1-15,0-4 0 0,-6-3 2 0,6 0 4 0,0-7 5 16,0-1 6-16,0-2 7 0,0-5 12 0,0 0 14 16,0 1 17-16,0-5 12 0,-6-3 9 0,6 0 2 0,0 0 4 15,0-3 1-15,0-5 4 0,0-2-4 0,0-1-5 0,0-5-1 16,0 2-3-16,0-4-5 0,6-1 0 0,-6-3-5 0,0 1-11 15,6-5-11-15,2 4-12 0,-2-4-13 0,0 4-7 16,1-3-7-16,6 3-9 0,-6-4-7 0,-1 4-5 16,5-4-2-16,4 1-2 0,-2 3-1 0,0 0-2 0,0 0-2 15,0 4-2-15,0 3-1 0,7 0-3 0,-1 4-4 0,-6 0-2 16,6 4-2-16,-5 3 2 0,5 0-2 0,1 4 4 16,-7 4-4-16,6 3 3 0,-6 1 2 0,7 3 2 0,0 0 1 15,-8 3-1-15,2 4 0 0,-2 1 1 0,8 3-1 16,-7 0 3-16,7 0 0 0,-7 3-1 0,6 2 2 0,-6-2 0 15,7 1-1-15,-7-1-4 0,0 4-2 0,0-3-6 0,-1 4-3 16,2-1-6-16,-1-4-3 0,0 5-2 0,-7-1-9 16,8-3-5-16,-8 3-4 0,1-3-2 0,5 3-8 15,-5-4-7-15,0 1-10 0,-7 0-14 0,6-4-7 0,0 0-7 16,1 0-9-16,-1-4-8 0,1-3-11 0,0 3-16 0,-1-7-34 16,0 0-60-16,2 0-116 0,-2-4-54 0</inkml:trace>
  <inkml:trace contextRef="#ctx0" brushRef="#br0" timeOffset="7092.88">15110 3162 51 0,'7'-16'512'0,"-7"5"-30"0,0 1-187 0,7 2-143 15,-7 1-76-15,0 0-40 0,0-1-23 0,0 5-13 0,0-1-7 16,-7 4-2-16,7 0-2 0,-7 0 2 0,1 7-1 16,-7 1 2-16,0 3 3 0,-1 3 1 0,2 4 1 0,-8 1 0 15,7 7 2-15,-7-1 0 0,1 4 1 0,0 1 0 16,-8 3 0-16,8 0 1 0,0 3 1 0,-1 5 1 0,1-4 0 16,-1 3 1-16,7 0-1 0,-7 0 1 0,8 1-1 0,-2-1-1 15,8-4 0-15,0 1-1 0,6 0 0 0,0-4 0 16,0 0 0-16,6-4-1 0,0 1 0 0,8-1 2 15,5 0 0-15,-6-4 0 0,6-3 0 0,7 0 1 0,1-3-1 0,-1-4 2 16,0-4-1-16,6-4-1 0,1 0 2 0,-1-7 0 16,1 4 3-16,-1-8 4 0,1 4 4 0,0-7 4 0,-1 0 2 15,1-1 9-15,-7-3 6 0,6 0 7 0,-6 0 6 0,1 0 4 16,-8 0 5-16,0-4 2 0,-6 1 2 0,-6-1-4 16,6 1-3-16,-13-1-9 0,0 0-7 0,0 1-7 0,-6-1-7 15,-1 0-6-15,-6 1-6 0,-6 3-5 0,-1 0-1 16,-6 3-2-16,-7 5-3 0,1-1-2 0,-1 4 0 0,-12 4 0 15,-1 3 0-15,1 0 0 0,-8 4-1 0,1 0 1 0,7 0 0 16,-7 4-2-16,-1 3-9 0,2-3-10 0,5 3-18 16,7-3-20-16,0 3-22 0,6 0-22 0,7 1-28 15,0-5-29-15,6 5-41 0,8-4-77 0,-2-1-125 0,8 1-51 16</inkml:trace>
  <inkml:trace contextRef="#ctx0" brushRef="#br0" timeOffset="57540.36">8018 6653 189 0,'-7'0'244'0,"7"0"-61"0,-6 0-56 0,6 0-38 0,-7 0-23 15,7 0-12-15,-6 0-5 0,6-4-3 0,-6 4-5 16,6 0-4-16,0 0-4 0,-7 0-4 0,7-4-3 0,0 4-2 16,0 0-3-16,0-3-2 0,0 3-1 0,-7 0-2 0,7 0-3 15,0 0 0-15,0 0-3 0,0 0-2 0,0 0-3 16,0 0-1-16,0 0-4 0,0 0 0 0,0 0-1 0,0 0 0 16,0 0-1-16,0 0 2 0,0 0 2 0,0 0 1 15,0 0 4-15,0 0 0 0,0 0 1 0,0 0 3 0,0 0 1 16,7 0 2-16,-7 0 2 0,0 0 1 0,7 0-2 0,-1 0-2 15,0 0 0-15,1-4-1 0,6 4-3 0,0-4-1 0,1 1-2 16,-2 3-5-16,8-4 2 0,-1 0 0 0,1 1-2 0,-1-1 0 16,7 0 0-16,-6 1 0 0,6-4 1 0,0 2 0 15,-7-2-2-15,7 3 2 0,1-3-1 0,-1 0 1 0,0 0-1 16,0-1 0-16,-1 1 0 0,2 0 0 0,-7-1 1 16,6 1-2-16,-14 3 0 0,2-3 0 0,5 3-3 0,-12 4 0 15,-1-3-4-15,1 3-4 0,-1 0-2 0,0 0-4 0,-6 3-9 16,0 1-6-16,-6 3-13 0,6 1-10 0,-6-1-11 15,-1 0-11-15,1 1-21 0,-1 3-27 0,1-4-51 0,-7 0-83 16,6 4-83-16</inkml:trace>
  <inkml:trace contextRef="#ctx0" brushRef="#br0" timeOffset="57821.53">8063 6865 159 0,'8'0'223'0,"4"0"-66"0,1-4-52 16,1 4-35-16,4-3-18 0,2-1-11 0,0 0-6 15,-1 1-1-15,1-1-2 0,6 0-2 0,-1-3-2 0,2 3 0 16,-1-3-2-16,6 0 0 0,-5 3-1 0,-1-3-4 0,0-1-3 16,0 5-1-16,-7-1-3 0,7 1-2 0,-6-1-5 15,-7 0-3-15,7 4 0 0,-8-3-3 0,2 3-1 0,-8 0 0 16,1 0 0-16,-1-4 0 0,0 4 0 0,1 0 0 15,0 0 2-15,-7 0-1 0,6 0-1 0,-6 0 0 0,6 0-2 16,-6 0 1-16,0 0-4 0,8 4-5 0,-8-4-9 0,0 3-9 16,6 1-15-16,-6 0-25 0,0-4-41 0,0 0-71 15,6 3-126-15,-6-3-58 0</inkml:trace>
  <inkml:trace contextRef="#ctx0" brushRef="#br0" timeOffset="62259.57">9314 6264 224 0,'-6'0'240'0,"-1"0"-63"0,0 0-59 0,1 0-39 0,6 0-19 16,-6 0-9-16,6-3-6 0,-8 3 0 0,8 0-2 0,0 0-2 16,0-4-3-16,0 4-4 0,0-4-4 0,0 4-4 15,8-3-4-15,-8-1-4 0,0 4-5 0,6-4-1 16,-6 1-3-16,6-1 2 0,1 0 1 0,-7 1 0 0,7-1 2 16,-1 0 1-16,-6 1 3 0,7-1 0 0,-1 0 2 15,1 1 1-15,-7-5 0 0,7 5 2 0,-1-5 0 0,0 5 0 0,0-4 2 16,8 2-1-16,-8-1-1 0,1-2 0 0,5 0-3 15,2 1-2-15,-8 0-3 0,8 0-1 0,-2 3 2 16,1-3-5-16,-6-1-2 0,6 5-2 0,-1-1-1 0,2 0-2 16,-1 1-4-16,0-1 1 0,0 0-4 0,0 4 1 0,0 4 1 15,0-4 0-15,0 4 0 0,-6-1 0 0,5 1 0 0,2 3-4 16,-8 1-2-16,8-1-6 0,-8 0-2 0,0 1-5 0,1 2-2 16,-2-2-3-16,3 3-1 0,-8 0 0 0,6 0 3 15,-6 4 3-15,0-4 2 0,-6 0 3 0,6 0 3 0,-8 0 2 16,3 0 2-16,-2-1 2 0,1 1 2 0,0-3 1 15,-2-1 0-15,2 0 2 0,-7-3-1 0,6 4 1 0,1-5 1 16,6 1 0-16,-6 0 0 0,6-4 0 0,0 3 0 0,-7-3 1 16,7 0 0-16,0 0-1 0,7 0-1 0,-7 0 1 15,0 0 1-15,6 0-1 0,-6 0 1 0,6 0 0 0,1 0 0 16,6 0 1-16,-7 4-1 0,8-4 1 0,4 4-1 0,-4-4 0 16,5 3-2-16,1 5-2 0,-6-5 2 0,5 5-4 15,1-1 2-15,-1 0-4 0,1 4-1 0,-8 0-1 0,8 0 0 16,-6 0-1-16,-2 7-2 0,-5-3 2 0,6 4 0 15,-7-1 3-15,-6 0 0 0,0 4 2 0,0-4 0 16,-6 1 2-16,0 2 1 0,-8-2 0 0,8-1 0 0,-14 1-1 16,7-1 1-16,-13 0 2 0,6-3 2 0,-6 3 4 0,1-3 4 15,-1-1 5-15,-7-2 5 0,7 2 7 0,-7-3 6 16,1-3 2-16,6 2 1 0,-7-2-3 0,7-1-1 0,0-3-3 16,0-1-4-16,7 1-7 0,-1-4-4 0,0 0-8 15,7 0-12-15,0 0-19 0,6-4-21 0,1 1-27 0,6-5-30 16,0 1-46-16,6 0-75 0,1-4-134 0,6-4-62 0</inkml:trace>
  <inkml:trace contextRef="#ctx0" brushRef="#br0" timeOffset="62828.13">10128 6301 235 0,'0'-4'287'0,"0"0"-92"0,5 1-75 0,-5-1-43 0,9 0-20 16,-3 1-11-16,0-5-4 0,0 5-2 0,8-4 0 16,-8 3 0-16,7-3 1 0,1 3-1 0,-8-3-4 0,6 3 0 0,2-3-3 0,-1 3-3 15,0-3-4-15,0 3-3 0,0 0-5 0,0 1-5 0,0-1-2 16,0 0-3-16,0 4-1 0,-6 4-4 0,0 0-2 16,5-1-1-16,-6 5 0 0,-6-1 0 0,7 4-2 15,-7 0-1-15,0 4 0 0,0-1 3 0,0 4-2 0,-7 1 1 16,1-1-1-16,0 4 1 0,0 0 1 0,-8 0 1 0,1 0 0 15,0 0-1-15,-6 0 2 0,5 0-1 0,-5 0 0 0,-1-4 1 16,0 4 0-16,2-3 1 0,-2-1-1 0,0-4 2 16,1 1-1-16,4-4 1 0,-3 0-2 0,5 0-1 15,0 0 0-15,7-3 2 0,0-5-1 0,-2 1-2 0,2 0 2 16,6-1 1-16,-6-3 4 0,6 4 1 0,0-4 2 0,6 0 2 16,0 0 0-16,2 0 1 0,-2-4 1 0,6 4-3 15,2-3-1-15,5-1-2 31,-5 4-2-31,4-4-2 0,2 1-1 0,0-1-2 0,-1 0 0 0,1 1 0 0,-1-1 0 0,7 0 0 0,-6 1 0 0,6 3-1 16,-6-4-1-16,-1 4-3 0,1 0-5 0,-1 0-7 0,1 0-9 0,0 0-10 0,-1 0-12 16,-6 0-12-16,0 0-13 0,7 0-13 0,-8 0-17 15,2 4-19-15,-1-4-40 0,-1-4-75 0,-5 4-97 0</inkml:trace>
  <inkml:trace contextRef="#ctx0" brushRef="#br0" timeOffset="63347.75">10773 6177 258 0,'0'-5'246'0,"0"5"-69"15,0 0-57-15,0 0-39 0,0-3-25 0,0 3-10 0,0 0-8 16,0 0-4-16,6 0-7 0,-6-3-3 0,0 3-3 0,0 0 2 16,0 0 0-16,0 0-1 0,0 0 0 0,0 0 1 15,0 3 2-15,0-3-2 0,0 0 0 0,0 0-5 0,0 0-2 16,0 3-3-16,0-3-3 0,0 0 0 0,0 0-4 15,0 5-4-15,7-2-2 0,-7 1 1 0,0 3 0 0,0 4-1 0,0 0 0 16,0 0-2-16,7 7 1 0,-7-3 1 0,0 3 0 16,0 4 1-16,0-3-1 0,0 3 0 0,0-4 0 0,0 4-1 15,0 0 1-15,0 0 0 0,-7 0 0 0,7 0-1 0,0-4 1 16,0 4 1-16,0 0-1 0,0-4 2 16,0 1 0-16,0-1 0 0,0 1 1 0,0-5 1 0,0 1-3 0,0-1 0 15,7-3-1-15,-7 0 0 0,0 0-1 0,0-4 0 16,0 4-3-16,0-3 2 0,0-5 1 0,6 5 0 0,-6-5 1 15,0 1 1-15,0 0 1 0,0-1 1 0,0-3 1 16,0 4 2-16,0-4-1 0,0 0 0 0,0 4 0 0,0-4 0 16,0 0-1-16,0 0 0 0,0 0-3 0,0 0 0 15,0 0-1-15,0 0-4 0,0 0-7 0,0 0-9 0,0 0-16 16,-6-4-25-16,6 0-44 0,0 1-86 0,6-5-137 16,-6 1-67-16</inkml:trace>
  <inkml:trace contextRef="#ctx0" brushRef="#br0" timeOffset="64359.43">11438 6129 45 0,'0'0'183'0,"0"0"-42"15,0 0-41-15,0 0-37 0,0 0-25 0,0 3-16 16,0-3-9-16,0 0-6 0,0 0-2 0,0 4 0 0,0-4 0 15,0 0 2-15,0 0 0 0,0 0 2 0,0 4 3 16,0-4 2-16,0 0 1 0,0 0 1 0,0 0 1 0,0 0 3 16,0 0 3-16,0 0 0 0,0 0 0 0,0 0 3 0,0 0 0 15,0 0-2-15,0 3-1 0,0-3-3 0,0 0-5 16,0 0-1-16,0 0-2 0,0 0-5 0,0 0-1 0,0 0-2 16,0 0 0-16,0 0 0 0,0 0 0 0,0 0 0 15,0 0-2-15,0 0 2 0,0 0-2 0,0 0 0 0,0 0-1 16,0 0 1-16,0 0-1 0,0 0 1 0,0 0-1 15,0 0 1-15,-8 0 1 0,8 4-1 0,0-4 2 0,0 0-1 16,0 0 0-16,0 3 0 0,0-3-1 0,-6 0 1 16,6 0-1-16,0 4 2 0,0-4 1 0,0 0 1 0,0 0 2 15,-6 4 2-15,6-4-1 0,0 0 2 0,0 0 0 0,-7 3 1 16,7-3-3-16,-6 0 2 0,6 0-2 0,-7 5-2 16,7-5 0-16,-7 0 0 0,7 0 1 0,-6 3-1 0,6-3 0 15,-6 0-1-15,6 3 1 0,-6-3-2 0,-2 0 0 0,8 5-1 16,-6-5-4-16,0 3 1 0,-1 1-1 0,1-4 0 0,-1 3 1 15,0 1 0-15,1 0-1 0,0-1 0 0,-1 1 0 16,0 0 0-16,1 3 0 0,0-3 0 0,-1-1 0 0,0 1-1 16,-6 3 0-16,7 1 1 0,0-5 1 0,-2 5 0 0,2-5-1 15,0 5 0-15,-8-5 1 0,8 1 0 0,0 3 0 16,-1-3 0-16,1 3-1 0,-1-3-2 0,0-1 1 16,7 1 0-16,-6 0 0 0,0-1 0 0,0 1 0 0,6 0 0 15,-7 3 2-15,7-7-1 0,-7 4 1 0,7 0 0 0,0-1-1 16,-6-3 1-16,6 4 0 0,0 0 0 0,0-4-1 0,0 3 0 15,0-3 0-15,0 0 0 0,6 0 2 0,-6 4 1 0,7-4 1 16,-7 0 1-16,7 0 0 0,-1 0 2 0,0 4 1 16,0-4 0-16,8 0-1 0,-8 0 0 0,7-4 0 0,1 4 0 15,-2 0 0-15,8 0-2 0,-1-4-1 0,1 4-2 16,0-3 0-16,-1-1 1 0,7 0-3 0,-6 4 0 0,6-3 1 16,-1-1 0-16,1 0 2 0,1 1 0 0,-1-1 2 0,0 4-2 15,0-4 2-15,0 0-2 0,0 1 0 0,0-1-1 16,-6 0-1-16,6 1-1 0,0-1 0 0,-7 0 1 0,7 1 0 15,-6 3-1-15,-1-4 0 0,-5 0 1 0,4 4 1 16,-10-3-2-16,5-1 1 0,-7 4 0 0,0 0-1 0,1-3 0 16,0 3 0-16,-7 0-2 0,6 0-2 0,-6-4-5 0,0 4-4 15,0 4-4-15,0-4-3 0,0 0-7 0,0 3-10 16,-6-3-12-16,6 0-21 0,-7 0-34 0,0 0-65 16,1 0-96-16,0 0-88 0</inkml:trace>
  <inkml:trace contextRef="#ctx0" brushRef="#br0" timeOffset="64626.02">11529 6103 369 0,'0'-7'373'0,"-8"3"-129"0,2 0-102 0,6 1-53 0,0-1-31 15,-6 4-18-15,6-4-14 0,0 4-9 0,0 0-6 0,0 0-4 16,6 0-3-16,-6 0-3 0,6 4-1 0,-6 3 0 0,8-3 1 15,-8 7 3-15,0 0-2 0,6 0 2 0,-6 4-1 0,6-1 1 16,-6 1 0-16,7 3 0 0,-7 1 0 0,0-1-2 16,7 0 1-16,-7 4 1 0,0-4-1 0,0 4 1 0,0 1-2 15,6-1 1-15,-6 0 0 0,0-1-2 0,7 1-1 16,-7 0 0-16,0-4 0 0,0 5 0 0,0-1 1 0,6-4 0 16,-6 0-3-16,0 1-6 0,0-1-9 0,0-4-14 15,6 2-14-15,-6-2-25 0,7-3-38 0,0-4-68 0,-7-3-129 16,6 0-80-16</inkml:trace>
  <inkml:trace contextRef="#ctx0" brushRef="#br0" timeOffset="64829.08">11965 6400 329 0,'6'-4'474'0,"-6"-3"-150"16,0-1-126-16,0 5-74 0,7-4-40 0,-7 3-27 0,0 0-17 16,0 1-15-16,0-1-14 0,6 0-13 0,-6 4-14 0,0-3-16 15,0 3-18-15,0 0-21 0,0 0-24 0,7 0-36 16,-7 0-63-16,0 3-126 0,0-3-79 0</inkml:trace>
  <inkml:trace contextRef="#ctx0" brushRef="#br0" timeOffset="65466.25">12401 6121 213 0,'0'-3'305'0,"0"3"-115"0,-6-4-85 0,6 4-47 16,-6 0-23-16,-2 0-12 0,-4 0-5 0,5 0-3 0,-6 0-2 16,0 4 0-16,0-1 0 0,-6 1 1 0,4-4-1 15,-3 7 0-15,5-3 0 0,-6 0 0 0,5 3-1 0,-5-4 1 16,-1 1 3-16,8 0 7 0,-2-1-1 0,1 2 1 0,7-2-1 16,-8 0 1-16,8-3-2 0,0 5-1 0,-1-5-2 15,7 0-9-15,-7 3 1 0,7-3-2 0,-6 0 0 0,6 0 0 16,0 0 2-16,0 4-1 0,0-4-3 0,0 0-1 15,0 0 0-15,0 0-1 0,0 3-4 0,0 1 0 0,0 0 0 16,0-1 0-16,0 5-1 0,0-1 1 0,6 0 0 16,-6 4 0-16,0-3 0 0,0 3 0 0,0-4 1 0,0 4-1 15,7 0 1-15,-7 0 1 0,0 0-1 0,0-4 0 0,0 4 1 16,0 0-1-16,7-3-1 0,-7-1 0 0,0 0 1 0,0-3-1 16,0 3 0-16,6-3 1 0,-6 3 4 0,0-3 4 15,0-1 5-15,0 1 7 0,6-4 1 0,1 0 4 0,0 0 0 16,-7-4-1-16,6 4-3 0,7 0-3 0,-7-3-5 15,2-1-3-15,4 4-4 0,1-3-1 0,-6-1-2 0,6 4-2 16,-1 0 1-16,2 0-2 0,-1 0-1 0,0 0 0 16,5 0 0-16,-3 4-1 0,-3-1 0 0,8 4 0 0,-7 1 0 15,7-1 1-15,-8 4 0 0,8-4 0 0,-7 1 0 0,0 3 0 16,0 0 1-16,1-1-1 0,-2 6 0 0,-6-5-1 0,2 3 0 16,4 1 1-16,-12-1-1 0,7 1 1 0,-7 0-2 15,7-1 0-15,-14 1 1 0,7-4 1 0,-7 4 0 0,1-1-1 16,0 1 0-16,-8-4 1 0,2 4 2 0,-2-4 0 0,-5-1 0 15,-7 1-1-15,6 0 2 0,-6-3-1 0,0 3 1 16,-8-4 2-16,10 0-2 0,-10 1 2 0,9-1 1 16,-7-3 0-16,5 0-1 0,-5-1 1 0,6 1-2 0,6-4-5 0,-5 4-10 15,11-4-14-15,-6 0-18 0,7 0-30 0,7 0-41 16,6-4-78-16,0 0-147 0,6-3-76 0</inkml:trace>
  <inkml:trace contextRef="#ctx0" brushRef="#br0" timeOffset="66029.05">13091 6440 253 0,'0'4'223'0,"-6"-4"-62"16,6 0-53-16,0 0-35 0,-7 3-20 0,7-3-9 0,-6 0-7 15,0 4-2-15,6-1 0 0,-7-3-1 0,0 0-2 0,7 5-4 16,0-5-3-16,-6 0-5 0,6 0-3 0,0 3-1 16,0-3-1-16,6 4 1 0,1-4-1 0,0 0 1 0,-1 0 0 15,7 0 3-15,7 0 0 0,-1 0-2 0,0-4-3 16,8 1-3-16,-1-2-3 0,0 2 1 0,7-1-2 0,-7 1-3 15,6-5 0-15,7 5-3 0,-6-1 0 0,5-3 0 0,1 3 2 16,-5 0-3-16,5 1 2 0,-1-1-1 0,-5 0-1 16,5 1 1-16,-5-1 0 0,1 4-1 0,-2-4 2 15,-8 1-1-15,4 3 1 0,-2 0 1 0,-13-4 0 0,6 4 0 16,-5 0 1-16,-8 0 1 0,1 0 2 0,-1 0 1 16,0 0 0-16,-6 0 0 0,0 0 1 0,-6 0 0 0,0 4 1 15,-1-4-3-15,1 3-4 0,0 1-4 0,-2 0-6 0,2-4-9 16,0 3-12-16,-1 1-14 0,7 0-24 0,-7-1-38 15,7-3-75-15,0 0-144 0,0 0-69 0</inkml:trace>
  <inkml:trace contextRef="#ctx0" brushRef="#br0" timeOffset="67047.78">15247 6136 9 0,'0'0'197'15,"0"0"-32"-15,0 0-33 0,-6 0-35 0,6 0-27 16,0 0-22-16,0 0-14 0,0 0-8 0,0 0-5 0,0 0-3 16,0 0-2-16,0 0 0 0,-7 0 1 0,7-4-1 0,0 4 5 15,0 0 3-15,0 0 4 0,0-3 4 0,0 3 1 16,0 0 3-16,0-4 0 0,0 4 4 0,0 0-2 0,0-4 0 16,-6 1-3-16,6 3 0 0,0-4-2 0,0 0-1 15,0 4-4-15,0-3-2 0,0-1-3 0,0 0-6 0,0 4 0 16,6-3-5-16,-6-1-1 0,0 4 1 0,0-4-3 0,0 1-1 15,7 3-1-15,-7-4 1 0,6 0-2 0,-6 1-2 16,7-1 0-16,-1 1-1 0,1 3-1 0,-1-4 2 0,0 0 0 16,2 4 1-16,-2-3 0 0,0-1 2 0,8 0-2 0,-2 4 1 15,1-7 1-15,-6 3 0 0,12 4-1 0,-5-3 0 0,-2-1 1 16,8 0-3-16,-7 4-1 0,7-4 0 0,-2 4-1 16,-4-3-1-16,5 3 1 0,-5 0-1 0,-2 0-1 0,8 0 0 15,-13 3 0-15,6-3-1 0,0 4 1 0,-7 0-1 0,8 0-2 16,-14-1 1-16,6 5 1 0,-6-1 1 0,6 4 0 15,-12-4 0-15,6 8-2 0,-6-4 2 0,-3 3 0 0,4 5-1 16,-7-5 1-16,-8 4-1 0,7 1 1 0,-7-1-2 16,0 4 2-16,-5-3 0 0,5 3 0 0,-6-4-1 0,-7 4 0 0,7-4 0 0,0 1-1 15,1-1 1-15,-1-3-1 0,-1 3 2 0,8-7-1 0,-8 3 0 16,8-3 0-16,0 0 1 0,6 0 0 0,-7 1 1 16,14-5 0-16,-7 0-1 0,6-3 1 0,0 0 0 0,1-1 1 15,6 1 2-15,-6-4-1 0,6 3 1 0,6-3 1 16,-6 0 2-16,6 0 0 0,8 0 0 0,-1 0-2 15,6-3-1-15,1 3-1 0,-1-4-1 0,8 4-1 0,5-3-1 16,-7 3 0-16,15-4-2 0,-7 0 2 0,-1 1 0 0,7-1 0 16,-1 4 1-16,-5-4 0 0,7 1-1 0,-1 3 0 0,-7-5 1 15,7 2-1-15,-5-1 1 0,-9 4 0 0,7-3-1 16,-5-1 1-16,-7 0 0 0,6 4 2 0,-14-3 2 0,8-1 3 16,-7 4 1-16,-7-4 5 0,0 4 4 0,2-3 2 15,-8-1 1-15,0 4 1 0,6 0-1 0,-6-4-4 0,-6 1-4 31,6-1-4-31,0 4-7 0,0-4-6 0,-8 1-7 0,8 3-7 16,-6-4-11-16,6 4-13 0,0 0-15 0,-6-4-20 16,6 4-30-16,-6-3-57 0,6-1-91 0,0 0-114 0,0 4-60 15</inkml:trace>
  <inkml:trace contextRef="#ctx0" brushRef="#br0" timeOffset="67338.9">16074 6056 65 0,'0'-11'472'0,"0"3"-101"0,6 1-147 0,-6 3-101 16,0-3-56-16,0 3-30 0,0 0-17 0,0 1-7 16,0-1-6-16,0 0-3 0,8 4-3 0,-8 0-1 0,0 0 0 15,0 8-2-15,0-5 1 0,0 5 0 0,6 3 1 0,-6 0 0 0,0 4 2 16,0-1-1-16,0 4 1 0,0 4 1 0,0-3 1 0,0 2 0 15,-6 1 0-15,6 1-1 0,-8-1-2 0,8 0 3 0,-6 3-3 16,6-3 1-16,-6 0-1 0,6 0 1 0,0 0-2 0,0 0-3 16,0 0-3-16,6 0-13 0,0-4-19 0,-6 0-30 15,8-2-50-15,4-2-103 0,2-3-110 0,-1-4-69 16</inkml:trace>
  <inkml:trace contextRef="#ctx0" brushRef="#br0" timeOffset="68021.88">16524 6129 210 0,'0'0'252'16,"0"0"-55"-16,0-4-51 0,0 4-42 0,0 0-27 0,0 0-18 16,0 0-11-16,0 0-7 0,0 0-7 0,-6-4-6 0,6 4-6 15,0-3-6-15,0 3-4 0,-8 0-1 0,8-4-4 0,-6 4-2 0,0-4-1 16,6 4-1-16,-7 0 0 0,1-3 0 0,6 3 1 0,-6 0-1 15,-2 0 2-15,2-4-2 0,0 4 1 0,0 0-2 16,-8 0 0-16,8 0 0 0,-1 4 0 0,-6-4-2 0,0 3 1 16,0 1-1-16,6 0 1 0,-5 3 0 0,-2 0-1 15,1 1 0-15,1-1 0 0,-2 4-1 0,2 0 0 0,4 4 1 16,-4-4 0-16,-1 0 0 0,5 3 1 0,3 1-1 0,-2-4 1 16,1 0-1-16,6 3 0 0,-6-3 0 0,6 0 0 15,0 0-1-15,0-3 1 0,6-1 0 0,-6 4 0 0,6-7 1 16,1 3 2-16,-2-3 1 0,9 0 1 0,-7-4 2 15,5 0 0-15,2 0-1 0,-1-4 2 0,0 0 2 0,0-3 1 16,7 3 3-16,-8-3 5 0,2 0 4 0,-2-1 4 0,8 1 7 16,-7-4 4-16,1 3 2 0,-2-3 2 0,2 1-1 15,-2-1-2-15,-5 3-2 0,5-3-1 0,2 0-2 0,-8 0-2 16,0 4-3-16,2-4-3 0,-2 4-3 0,0 0-2 16,1-1-3-16,-7 0-3 0,6 1-3 0,-6 3-5 0,7-3-3 31,-7 4 0-31,0-1-3 0,0 0 0 0,0 1-1 0,7 3-2 15,-7 0-1-15,0 0-1 0,0 0 1 0,0 3-1 0,0 1-1 16,0 3 1-16,0 0 0 0,0 4 2 0,0 0 0 16,0 4 2-16,0 0-4 0,0 3 2 0,0 1 1 0,0-1 1 15,0 0-1-15,0 0 1 0,0 5-1 0,0-1 0 0,0 0 3 16,6-1-1-16,-6 1 0 0,0 4-1 0,0-4 1 0,0 0 0 16,6-4-1-16,-6 4 0 0,0-3 0 0,7-1-4 0,-7 0 3 15,0 0-2-15,0-2-5 0,0-2-7 0,0 1-10 16,7-4-7-16,-7 0-11 0,0 0-8 0,0-4-15 0,0 0-14 15,0 0-16-15,0-3-22 0,6 0-40 0,-6-1-84 0,0-3-111 16,0 0-60-16</inkml:trace>
  <inkml:trace contextRef="#ctx0" brushRef="#br0" timeOffset="68506.11">16869 6166 295 0,'6'-8'468'0,"-6"4"-144"0,0-3-139 0,6 3-81 0,2-3-43 0,-2 0-21 16,7-1-12-16,-6 1-6 0,-1-4 0 0,7 4 0 15,-6-1 3-15,6 1 1 0,-1 3 0 0,2-3 0 0,-1 4 1 16,0-1-3-16,0-3-3 0,-1 3-3 0,2 4-1 15,-1-4-4-15,0 4-1 0,0-3-2 0,-1 3-1 0,-4 3-2 16,4 1-1-16,-5 0-2 0,0-1-2 16,-1 5 0-16,1-1-1 0,-1 4-1 0,-6 3 2 0,0 1-1 0,0 0 0 15,-6 6-1-15,6-2 1 0,-7 3 0 0,-6 0 1 16,6 0-2-16,-5 4-1 0,-2-1 1 0,-5-3-1 0,6 4 1 16,-6-4 1-16,5 0 0 0,-5 0-1 0,6-4 0 15,-7 4 0-15,1-3-1 0,6-1 1 0,-7 0-1 0,7 0 1 16,-6-3 1-16,5 0 0 0,2-4-1 0,-2 3 1 0,1-3 1 15,7-4 0-15,0 1 0 0,-2 0-2 0,2-1 0 16,0-4-1-16,6 1 2 0,0-4 0 0,0 4 4 0,0-4 2 16,6 3 2-16,0-3 4 0,8 0 2 0,-8 0 1 15,14 0-1-15,-7-3 0 0,7 3-4 0,-1-4-3 0,7 4-3 16,-6-4-1-16,6 4-2 0,0-3-2 0,7 3 0 0,-8-4-5 16,1 1-4-16,7 3-10 0,-7 0-12 0,0-5-17 15,0 2-20-15,7-1-24 0,-7 4-29 0,0-7-43 0,-1 3-72 16,2 0-121-16,-1-3-74 0</inkml:trace>
  <inkml:trace contextRef="#ctx0" brushRef="#br0" timeOffset="68709.17">17546 6360 286 0,'-6'-4'551'16,"6"0"-79"-16,0 4-156 0,-6-3-108 0,6-1-61 15,0 4-37-15,-8-4-24 0,8 4-17 0,0 0-17 0,0-3-12 16,0 3-13-16,0 0-4 0,0 0-6 0,0 0-6 0,0 0-10 16,0 0-16-16,0 0-20 0,0 0-17 0,0 0-17 0,0 0-20 15,0 0-22-15,0 0-18 0,0 0-21 0,8 3-20 16,-8-3-29-16,6 0-56 0,-6 0-99 0,0 0-66 16</inkml:trace>
  <inkml:trace contextRef="#ctx0" brushRef="#br0" timeOffset="69483.39">17937 6129 109 0,'7'-4'231'0,"-7"4"-45"0,6-4-40 0,-6 4-34 16,0 0-24-16,0-3-11 0,0 3-3 0,7 0-3 16,-7 0-1-16,0 0-1 0,0 0-2 0,0 0-3 0,0-4-1 15,0 4-5-15,0 0-5 0,0 0-5 0,-7 0-6 0,7 0-7 16,0 0-6-16,0 0-6 0,-6 0-8 0,6 0-3 15,-7 0-5-15,1 0-3 0,6 0-2 0,-14 0-1 16,8 4-1-16,-8-4-1 0,8 3 1 0,-13-3 0 0,6 4-1 16,0 0-1-16,-1-4 0 0,2 3 2 0,-8 1 0 15,7 0 1-15,0-1-1 0,6-3 0 0,-5 4 0 0,-3-1 0 0,10-3 1 16,-8 4-2-16,7-4 0 0,-1 4 0 0,0-4 0 16,1 3 0-16,0-3 1 0,0 5 0 0,-2-2 0 0,2 0-1 15,6 2 0-15,0-2-1 0,-6 1 2 0,6 3-1 0,-7-3 0 16,7 3-1-16,0 4 0 0,-7-4 2 0,7 8 0 15,0-4 1-15,-6 0-1 0,6 3-1 0,0-3 0 0,-7 4 1 16,7-4 1-16,0 4-1 0,-6-4 0 0,6 4 0 0,0-4 0 16,0 3 0-16,-6-3 1 0,6-4 0 0,0 4-1 15,0-3 0-15,0-1 0 0,0 0 0 0,6 1 0 0,-6-5 2 16,0 1 3-16,0 0 5 0,6-1 5 0,1 1 5 16,-7-4 2-16,6 0 5 0,8 0 2 0,-8 0-1 0,8 0-1 15,-2-4-5-15,8 1-4 0,-7 3-5 0,7-4-4 0,-8 0-3 16,14 1-3-16,-6-1 0 0,-1 4-2 0,1-4 0 15,6 4-1-15,-7 0 0 0,7 0 1 0,-6 0 2 0,0 0-2 0,5 4-1 16,-5 0-2-16,-1-1-2 0,1 1 0 0,0 0 0 16,-1 3-2-16,-5-4-5 0,-2 9 0 0,8-5 0 0,-14 1-2 15,8-1-1-15,-8 4-4 0,1-4 1 0,-1 4-2 16,0 0-1-16,1-4-3 0,-14 4 0 0,7 0 1 0,0 0 3 16,-6-4 1-16,0 4 1 0,6-3 3 0,-7 3 3 0,-6 0 6 15,0-4 2-15,-1 1 1 0,2-1 2 0,-8 0 1 16,1 1 4-16,-1-5 1 0,0 5 2 0,-5-5 5 0,5 1 4 15,-6 0 6-15,0-1 7 0,-1-3 5 0,9 4 8 16,-9-4 10-16,1 0 7 0,7 0 3 0,-1 0 2 0,-6 0-2 16,14-4-2-16,-8 4-8 0,7 0-8 0,-1-3-13 15,2 3-10-15,6-4-7 0,-2 4-6 0,2 0-7 0,0-4-11 16,-1 4-12-16,7 0-17 0,0 0-18 0,0 0-22 0,0 0-24 16,0 0-27-16,7-3-33 0,-1 3-50 0,0-4-83 15,2 0-115-15,4 1-53 0</inkml:trace>
  <inkml:trace contextRef="#ctx0" brushRef="#br0" timeOffset="71483.5">8396 8590 163 0,'0'0'278'0,"-6"0"-71"0,6 0-63 15,0 0-45-15,0 4-26 0,0-4-17 0,0 0-11 0,0 0-9 16,0 0-9-16,0 0-7 0,0 0-6 0,0 0-6 15,6 0-1-15,-6 0-1 0,0 4-1 0,0-4 0 0,6 0 2 16,0 0 1-16,-6 3 2 0,8-3 0 0,-2 0 1 0,0 0 2 16,1 4 1-16,-1-4-1 0,1 4-1 0,6-4-1 15,-7 4 1-15,8-4-1 0,-2 0 0 0,2 0-1 0,-1 0-1 16,6 0 0-16,0 0 1 0,1 0 0 0,-1-4-1 16,1 4-2-16,6 0 0 0,-6-4 0 0,5 4 2 0,2-4 1 15,-8 1-1-15,8-1 3 0,-1 0 1 0,-7 1 0 0,1-1-1 16,0 4-1-16,-1-4-2 0,-6 1-1 0,0-1-1 15,-1 4-1-15,2-4-2 0,-8 4-2 0,1-3-1 16,-1 3 1-16,-6 0-2 0,7 0-2 0,-7 0-5 0,6 0-3 16,-6 0-2-16,0 3-3 0,0-3-4 0,0 4-5 0,0-4-3 15,0 4-6-15,0-1-4 0,0 1-10 0,-6 0-13 0,6-1-20 16,-7 1-32-16,7 0-56 0,-6-1-86 0,-7 1-90 16</inkml:trace>
  <inkml:trace contextRef="#ctx0" brushRef="#br0" timeOffset="71827.17">8481 8785 3 0,'0'0'265'0,"0"3"-69"0,0 1-63 16,6-4-44-16,0 4-24 0,1-4-12 0,6 0-6 0,0 0-5 15,0 0-3-15,6 0-5 0,1-4-2 0,-1 4-2 0,1-4 0 16,0 1-1-16,6-1-2 0,-1 1-3 0,-5-1-1 15,6 0-2-15,1-3-2 0,-1 3-2 0,-7 1 0 0,1-2-3 16,0 2-2-16,-1 0 0 0,0-1-3 0,0 0 1 0,-5 0 0 16,-1 4-3-16,0-3-2 0,-7 3 0 0,1 0 0 15,-1-4 1-15,1 4 1 0,-7 0 4 0,7 0-1 16,-7 0 5-16,0 0 2 0,0 0 0 0,6 0-1 0,-6 0-1 16,0 0-2-16,0 0-3 0,0 0-2 0,0 0-3 15,0 0-2-15,0 0-2 0,0 0-1 0,0 0 0 0,0 0 0 16,0 0 0-16,0 0 0 0,0 0-1 0,0 0 1 0,0 0-2 15,0 0-2-15,0 0-3 0,0 0-5 0,0 0-5 16,0 0-6-16,0 0-10 0,0 0-10 0,0 4-12 0,0-4-17 16,0-4-22-16,6 4-40 0,-6 0-74 0,0-4-118 0,0 4-56 15</inkml:trace>
  <inkml:trace contextRef="#ctx0" brushRef="#br0" timeOffset="72679.23">10493 8246 221 0,'0'0'248'16,"0"-3"-62"-16,0 3-55 0,0 0-37 0,0 0-23 0,0 0-14 15,0 0-8-15,0-4-7 0,0 4-8 0,0 0-7 0,0 0-6 16,0-4-5-16,0 4-4 0,0 0-3 0,0 0-2 15,0 0-3-15,0 0-1 0,0 0-1 0,0 0 1 0,0 0-1 16,0 0 1-16,0 0 0 0,0 0-1 0,0 4 3 16,0-4-2-16,0 4 1 0,0-1 0 0,0 1 0 0,0 3 2 15,0-3-2-15,0 7 3 0,0-4 1 0,0 8 1 16,0-1 1-16,0 1 0 0,0 4 0 0,0-5 0 0,0 8 0 0,0-4-3 16,0 4 0-16,0 0 1 0,0 4 1 0,0-4 1 0,0 4-1 15,0-1 1-15,0 1 0 0,0-4 1 0,-6 4-1 16,6-4-3-16,0 3 0 0,0-7 0 0,0 4-2 15,0-3 1-15,0-1-2 0,0 1 1 0,0-1 0 0,0-4 4 16,0 1 2-16,0-4 2 0,0 0-1 0,0 0-2 0,0-4 2 16,0 4 1-16,0-4-6 0,0-3 0 0,0 3-2 0,0-3-3 15,0 0 4-15,0-4 0 0,0 3 1 0,0-3 2 16,0 0 5-16,0 5 1 0,0-5 3 0,0 0-1 16,0 0 2-16,0 0-2 0,0 0 2 0,0 0-3 0,0 0 0 15,0 0-3-15,0-5-3 0,0 5-2 0,0-3-1 0,6 3-3 16,-6-4-2-16,0 0-5 0,0 4-4 0,0-3-6 15,6-1-5-15,-6 0-10 0,6 4-6 0,-6-3-10 0,0-1-17 16,8 1-19-16,-8-5-32 0,6 1-51 0,0 0-96 16,1-1-102-16,0 1-61 0</inkml:trace>
  <inkml:trace contextRef="#ctx0" brushRef="#br0" timeOffset="73473.48">11073 8429 189 0,'0'-3'208'0,"0"3"-71"0,0 0-49 15,0-4-30-15,0 0-11 0,-7 4-8 0,7 0 0 0,0 0 2 16,0-3 5-16,0 3-3 0,0 0-2 0,-7 0-2 16,7 0-2-16,0-4-1 15,0 4-3-15,0-4-2 0,0 4-9 0,0 0-2 0,0 0-3 16,0-3-3-16,0 3-2 0,0 0-3 0,0 0-3 16,0 0-3-16,0 0-2 0,0 0 0 0,0 0-1 0,-6 0 0 15,6 0 0-15,0 0 0 0,0 0 0 0,0 0 0 0,0 0 0 16,0 0 1-16,0 0 0 0,-7 3 0 0,7-3-1 15,0 0 0-15,0 0-4 0,-6 4 2 0,6-4 1 0,0 0-1 16,0 4 1-16,0-4 1 0,-6 0 0 0,6 0 0 16,0 0 2-16,-8 3 0 0,8-3 0 0,0 0-2 0,0 0-1 15,0 0 1-15,-6 4 0 0,6-4 0 0,0 0 0 16,0 0 0-16,0 0 0 0,0 0 1 0,0 0 0 0,0 0 0 16,-6 0 0-16,6 0 0 0,0 0 0 0,0 4-1 0,0-4 1 15,0 0-1-15,-6 0 2 0,6 3-2 0,0 1 1 16,0 0-3-16,0-1 1 0,-7 4 1 0,7-3 0 0,0 0-1 15,-7 4 0-15,7-5 1 0,-6 5 0 0,6 2 2 0,-7-2-1 16,7-1-1-16,-6 0 1 0,6 4 1 0,-7 0-1 16,7-3 1-16,-6 3 2 0,6-1-1 0,0 5 1 15,-7-4-2-15,7 0 1 0,0 4 0 0,0 0-1 0,0-1-1 0,0-3-2 16,0 4 0-16,7-1 1 0,-7-3 1 0,6 4-1 16,-6-4 0-16,7 0 0 0,-1 0 0 0,7 0 2 0,-6-3 1 15,0 3 1-15,5-4 0 0,2 0 2 0,-2 0-1 16,1-3-1-16,1 0 1 0,-2-1 2 0,8 1-1 0,-7 0-1 15,7-4 0-15,0 0 0 0,-2 0-1 0,2 0 2 16,-1-4-1-16,7 4 1 0,-6-4-4 0,0-3 0 0,-1 3 1 16,1-3 2-16,6 0 2 0,-7 0 2 0,-5-1 5 15,5-3 1-15,1 4 7 0,0-8 6 0,-2 4 8 0,-4-4 6 16,-1 4 4-16,0-3 3 0,0-1 1 0,-7 4 3 0,0-3 2 16,2 3 3-16,-2-4 5 0,-6 4 3 0,0-4 2 15,0 4 2-15,-6-4-3 0,-2 1-5 0,2-1-7 0,0 4-9 16,-7-3-14-16,0 3-12 0,0 3-8 0,-1-2-8 15,-4-1-4-15,-2 3-2 0,0 0-3 0,-5 1-3 0,5 4-4 16,-7-1-4-16,1-3-8 0,0 7-8 0,1-4-7 0,-1 0-13 16,-1 4-8-16,1 0-10 0,0 0-10 0,7 0-9 15,-7 4-6-15,6-4-7 0,0 4-14 0,1-4-14 0,-1 3-21 16,8-3-41-16,-2 4-69 0,1-4-106 0,7 0-52 16</inkml:trace>
  <inkml:trace contextRef="#ctx0" brushRef="#br0" timeOffset="76818.86">11932 8510 42 0,'0'0'277'0,"-6"-4"-52"0,6 4-55 16,-7 0-44-16,7-3-32 0,-6 3-16 0,6-4-9 0,-7 0-3 15,7 1-4-15,0-1-3 0,0 0-4 0,-6 4-8 0,6-3-3 16,6-4-5-16,-6 7-3 0,0-8-6 0,7 5-3 15,-1-5-6-15,-6 4-3 0,7-3 2 0,-1 3 0 0,7-3 0 16,-8 3-1-16,4-3-1 0,3 0 1 0,1 3 2 0,0-3 2 16,0-1-1-16,1 1 0 0,6 3 0 0,-2-3 1 15,2 3-2-15,-1-3 0 0,7 3-3 0,-6-3-2 0,7 4-3 16,-9 3-3-16,9-4-2 0,-7 4-2 0,-1 0-1 16,-6 4-3-16,5-1-1 0,-3 4-2 0,-3-3 0 0,-5 7-1 15,0 0-1-15,-1 0 0 0,-6 4-2 0,0-1 2 0,-6 4-1 16,-1 5 3-16,0-1 0 0,-12 0 0 0,6 3 0 15,-6-3 0-15,-1 4 0 0,-6 0-2 0,-1-1 0 16,1 1-2-16,1-1 0 0,-1 1 2 0,-7-4-1 0,7 0 1 16,0-3 1-16,6 2 2 0,-6-2-2 0,7-5 2 15,-1 5 0-15,7-5 0 0,0-3-2 0,0 1 0 0,1-6 0 16,4 2 1-16,2-1 0 0,6-3-1 0,-6 0 0 0,6-1 2 16,6-3 1-16,-6 0 1 0,6 0 0 0,8 0 0 15,-1 0 1-15,0-3 0 0,6-1 3 0,1 0-2 0,6 1-1 16,-7-5 1-16,7 4-1 0,7-2 1 0,-7 1-1 15,6-2-1-15,1 0-1 0,-7 3-1 0,7-3-5 0,-7 3-7 16,0-3-8-16,7 3-11 0,-7-3-13 0,0 3-13 0,-1 1-13 16,-5-1-17-16,6 0-25 0,-7-3-39 0,1 3-57 15,6 1-115-15,-6-5-73 0</inkml:trace>
  <inkml:trace contextRef="#ctx0" brushRef="#br0" timeOffset="77210.78">12681 8415 223 0,'0'-8'454'0,"0"1"-136"0,6 0-135 16,8-1-80-16,-1 1-42 0,0-4-23 0,6 4-10 15,1 0-5-15,-1-1-2 0,1 1-1 0,0-5 0 0,0 9 0 16,-1-4 1-16,7-1 3 0,-6 5-1 0,-1-1-2 0,7 4-4 15,-6-4-3-15,-8 4-1 0,8 4 1 0,-7 0-5 16,-1-1-2-16,2 5-3 0,-8 2 1 0,-6 2 0 0,7 3 0 16,-7-1 1-16,-7 1-3 0,7 3 2 0,-6 0-2 0,-8 4 1 15,2-4-4-15,-1 5 0 0,-7-1 0 0,1 3 0 16,-1-3 0-16,1 0-3 0,-8 4 1 0,1-4 0 0,7-4 0 16,-7 4 0-16,0-4 0 0,0 1 1 0,7-5 1 0,-1 1 0 15,0 0 0-15,1 0 1 0,5-4 0 0,2 0-1 16,5-1 1-16,-6-2 0 0,7-1-1 0,-1-3 0 0,7 3 0 15,0-3 1-15,0 3-1 0,7-3 1 0,-1 3 2 16,7-3 4-16,0-1 3 0,1 5 3 0,5-8 4 16,-6 3 2-16,11 1 0 0,-3-4 0 0,6 0-1 0,-1 0-5 15,0 0-3-15,6 0-10 0,1-4-10 0,-1 4-15 0,7-3-17 16,0-5-18-16,7 5-26 0,-7-5-30 0,7 5-56 0,-1-5-103 16,0 1-100-16,1 0-54 0</inkml:trace>
  <inkml:trace contextRef="#ctx0" brushRef="#br0" timeOffset="78288.48">13808 8261 21 0,'0'0'264'0,"0"-4"-70"15,0 4-64-15,0 0-47 0,-7 0-28 0,7 0-12 0,0 0-7 16,0 0-2-16,0 0-2 0,0 0 0 0,0 0-3 0,-6 0-1 16,6 0-1-16,0 0-2 0,0 0-1 0,0 0 0 15,0 0 0-15,0 0-2 0,0 4-1 0,0-4-2 0,0 0-3 16,0 0-4-16,0 3-2 0,0 1-3 0,0 0-2 16,0 3 0-16,0 0 2 0,0 4 1 0,0-3 2 0,0 7 3 15,0-4 0-15,0 7 2 0,0 0 3 0,0 0 0 0,0 4-2 16,0 0-1-16,0 0-1 0,0 1 1 0,0-2-2 0,6 5 3 15,-6-4-4-15,0 3-2 0,0 1-1 0,0-4-1 16,0 4-1-16,0-4-3 0,0 3 1 0,0-3-8 16,0 0 2-16,-6-4 1 0,6 5 0 0,0-5 0 0,0 0-1 15,0-3 1-15,0 0 0 0,0-1 2 0,-7 1 0 16,7-4 1-16,0-3 4 0,0-2 4 0,0 2 6 0,0-4 6 16,-6-1 9-16,6 1 10 0,0 0 11 0,0-4 8 0,0 3 8 15,0-3 1-15,0-3 3 0,-6 3-1 0,6-4-6 16,0 0-5-16,0-3-3 0,0 3 0 0,0-3 2 0,0-1-7 15,0 1-6-15,0-4-4 0,0 0-1 0,0 0-3 0,0 0-8 16,0 0-8-16,0 0-7 0,0 0 3 0,0-3 2 0,6 3 1 16,0-4-1-16,-6 1 0 0,7-1 0 0,-1-4-1 15,8 5-5-15,-2-5-5 0,-5 1-2 0,6 4-4 16,7-1 0-16,-7 0-1 0,6 0-3 0,0 4 0 0,-5 0-1 0,5 0 0 16,1 4 0-16,0 3 0 0,-8-3 0 0,1 7-1 15,7-3-2-15,-14-1 1 0,8 4-4 0,-8 0-4 0,7 0-7 16,-6 0-7-16,-7 4-4 0,6-1-4 0,-6 1-1 15,0-1-4-15,0 1 2 0,0 3 4 0,-6 1 4 0,-1-1 2 16,0 0 0-16,-5 1 0 0,4 3-1 0,-4-4 2 0,-1 1 2 16,6 3 1-16,-6-4 2 0,1 4 5 0,-2-4 5 15,8 0 3-15,-7-3 5 0,6 3 1 0,1-3-1 16,-1 3 1-16,1 1 1 0,-1-5-1 0,7 1 0 0,0 0-2 16,0 3 0-16,0-3 0 0,0 3-1 0,0-3-3 0,7 3 0 15,-7 1 0-15,13-2 0 0,-7 2-1 0,7 0-1 16,-6-1 1-1,6 0 0-15,0 0 1 0,6 1 1 0,-6 3 1 0,6-4 2 16,-5 0 1-16,6 1 1 0,-8-1 0 0,8 0 1 16,-1 1 0-16,-5-1 0 0,5 0-2 0,-6 0-3 0,0-3-6 15,1 3-4-15,-2-2-4 0,-5-2-2 0,-1 4-1 0,1-3-1 16,-1-4 1-16,1 4 3 0,-7-1 5 0,0-3 6 0,6 0 2 16,-6 4 3-16,0-4 0 0,0 0 3 0,0 0 0 15,6 0-4-15,-6 0-5 0,0 0-6 0,0 0-6 0,0 0-8 16,0 0-3-16,0 0-9 0,0 0-7 0,0 0-4 0,0 4-3 15,0-4-4-15,0 0-5 0,8 3-6 0,-8-3-16 0,0 0-20 16,0-3-47-16,0-1-87 0,0 0-104 0,0-3-57 0</inkml:trace>
  <inkml:trace contextRef="#ctx0" brushRef="#br0" timeOffset="78623.63">14486 8400 172 0,'0'0'402'16,"-8"0"-122"-16,8 0-107 0,0 0-65 0,0 0-33 0,8 0-20 15,-8 0-10-15,6 0-9 0,0 0-5 0,0 0-5 0,2 0-4 16,4 0-3-16,1 0 0 0,1 0-1 0,-2-4-2 16,8 4-2-16,-1 0 0 0,1 0 1 0,0-3-2 0,0 3-1 15,-1 0-2-15,1 0 0 0,-2-4 0 0,2 4-3 0,0 0-2 0,-1 0-2 16,1 0-3-16,-7 4-7 0,7-4-9 0,-8 0-10 0,2 3-13 16,-8 1-14-16,7-4-18 0,-6 4-18 0,6-1-17 15,-7 1-23-15,-6 0-30 0,6-4-47 0,-6 3-65 0,0-3-73 16</inkml:trace>
  <inkml:trace contextRef="#ctx0" brushRef="#br0" timeOffset="78889.3">14733 8484 238 0,'-14'0'343'0,"8"4"-102"15,0 3-90-15,0-3-59 0,6 3-30 0,-8 1-20 0,8 3-14 16,0 0-7-16,0 3-4 0,0-3-1 0,0 4-4 16,0-1 3-16,8 5-3 0,-8-4 1 0,6-1 0 0,-6 5 2 15,6-5 0-15,-6 4 1 0,0 1 0 0,6-1-2 0,-6 1 1 16,0-1-1-16,8-3-3 0,-8 3-1 0,0 0-2 15,0-3 0-15,-8-1-2 0,8 1-1 0,-6-1-3 0,6 2-1 16,-12-2 4-16,4-3-2 0,2 0 0 0,-7 0 2 16,7 0 2-16,-8-4 4 0,2 1 4 0,5-1 5 0,-6-4 7 15,0 1 5-15,0 0 7 0,0-4 4 0,-2 0 5 0,4 0 6 16,-2 0 5-16,6 0 4 0,-6 0 1 0,7 0-3 16,0-4-6-16,-2 0-6 0,2 1-10 0,0 3-17 0,6-4-24 15,0 1-28-15,0-1-26 0,0 0-28 0,0-3-29 16,6 0-37-16,0-4-49 0,8 3-72 0,-1-3-131 0,0-4-56 15</inkml:trace>
  <inkml:trace contextRef="#ctx0" brushRef="#br0" timeOffset="79329.8">15534 8378 423 0,'6'-7'366'0,"-6"-1"-127"0,0-2-91 16,7 2-51-16,-1 1-31 0,-6 0-19 0,7 2-14 0,-7-1-12 16,0 2-6-16,7-4-3 0,-7 5 1 0,0 3 0 0,0-4 2 15,0 4-2-15,-7 0 15 0,0 4-15 16,1 3-2-16,-1 7-2 0,-5-2-2 0,-2 6-1 0,-6 4 2 16,8 4 2-16,-9-1 1 0,-3 4 3 0,4 5 4 15,-7-1 2-15,1 3 1 0,0 4 1 0,-6 1 0 0,-1 3 0 16,1 3 0-16,-1-2-1 0,-6 2-6 0,0 0-2 0,7 1 1 15,-8 0-4-15,-5-4-2 0,6 4-4 16,-1-1-1-16,-5-3 0 0,13 0 0 0,-8-4-1 0,8-3-2 16,6-4 0-16,0 0-2 0,6-4-5 0,0 0-9 0,8-3-14 15,-1-4-18-15,7 0-24 0,6-3-31 0,0-1-52 16,6-7-92-16,0-4-125 0,1 0-67 0</inkml:trace>
  <inkml:trace contextRef="#ctx0" brushRef="#br0" timeOffset="79708.82">15800 8561 79 0,'0'0'371'0,"8"0"-116"0,-8 0-104 0,6 4-59 0,-6-1-27 15,0 5-14-15,6 3-5 0,-6 0-2 0,0 4 0 16,0 3 0-16,0 0-1 0,0 4-3 0,0 4-2 0,0-1-3 16,0 1-4-16,0 7-1 0,0-4 2 0,-6 4 2 15,6 0 1-15,0-3 1 0,0 3-1 0,-6-1-3 0,6-2 0 16,-8-1-2-16,8 1-5 0,0-1-6 0,0-4-4 15,-6 1-6-15,6-4-2 0,-6 4-1 0,6-4-2 0,0 0-1 16,-6-4 0-16,6 0-1 0,-7 0-2 0,7-3-1 0,0 0-6 16,-7 0-9-16,7-4-9 0,0-4-15 0,-6 4-18 15,6-4-21-15,0-3-25 0,0 0-40 0,0-1-65 0,0-3-113 16,0-3-77-16</inkml:trace>
  <inkml:trace contextRef="#ctx0" brushRef="#br0" timeOffset="80038.7">16088 8781 223 0,'-20'7'269'0,"0"1"-73"0,1-1-65 0,-1 0-41 15,1 1-22-15,-7-1-10 0,6 0-7 0,-6 1-4 0,7-1-4 16,-1-3-1-16,6 3-2 0,-4-4-2 0,4 1-3 15,1 0-2-15,7-4-6 0,0 3-3 0,-2-3-4 0,2 0-6 16,6 4-6-16,0-4-1 0,0 4-1 0,6-4 0 0,-6 3-1 16,8 5-1-16,-2-5 1 0,7 5-1 0,-7-1 1 15,8 1 1-15,-2 3-2 0,2 0-1 0,-8 0-1 0,7 0 2 16,0 3 2-16,0-3 2 0,0 4 1 0,-6-1 3 16,5 1-3-16,2 0 3 0,-1 0-2 0,-7-1 0 0,7 1-2 15,0-1 0-15,1 1-3 0,-2 0-3 0,1-4 3 0,0 3-2 16,6-3 1-16,-5 1-3 0,-1-5-2 0,0 4-5 15,7-4-7-15,-7 4-14 0,-1-4-18 0,2 1-23 0,5-1-33 16,-6-3-52-16,0-1-91 0,7 1-112 0,-7-4-57 0</inkml:trace>
  <inkml:trace contextRef="#ctx0" brushRef="#br0" timeOffset="80592.61">16556 8971 221 0,'-12'-7'479'0,"-2"4"-134"16,8-1-153-16,-8 0-90 0,2 8-49 0,-1 0-25 15,7-1-14-15,-8 4-8 0,2 4-4 0,-2-3-2 0,1 6 0 16,6-3-1-16,-6 4 1 0,7-4 0 0,0 4 1 0,-1 0-1 16,0-1 2-16,7 1 1 0,0-4-1 0,0 3-2 15,-6-6 0-15,12 3 0 0,-6-4 0 0,0 0 0 0,7 0 1 16,0-3 3-16,-1 0-1 0,0-4 3 0,7 0 0 0,1 0 2 15,-2 0 0-15,2-8 2 0,-2 5 1 0,2-8 4 16,-1 4 4-16,-1-4 6 0,2 3 4 0,6-6 8 0,-8 3 15 16,1 0 10-16,1-4 14 0,-8 1 14 0,7 3 15 15,-6-4 14-15,-1 4 1 0,0 0-2 0,1 0-15 0,-1 0-10 16,1 0-17-16,-7 3-19 0,7 1-21 0,-7 4-18 0,6-5-12 16,-6 8-7-16,6-3-5 0,-6 3-1 0,0 3-1 0,8 1-1 15,-8 3 2-15,0 0 0 0,0 8 1 0,6 0 3 0,-6 3 0 16,6 1 1-16,0 3 2 0,1 3 2 0,0 1-1 15,-1 3 2-15,1 0-1 0,5 4-1 0,-4-3 2 0,-2 3-1 16,0 3-1-16,7-3-1 0,-6 4 2 0,-1-1-2 16,1 1-3-16,-1 0-5 0,-6-1-11 0,0 1-14 0,0-1-13 15,0-2-6-15,-6-1-6 0,-1 0 0 0,-6-4-1 0,6-4 0 16,-5 1 13-16,-2-4 15 0,-5-3 15 0,6-5 7 0,-6-3 8 16,-1 0 15-16,0-4 14 0,1-3 21 0,-1-4 13 0,1 0 16 15,-1 0 23-15,0-7 23 0,8-1 14 0,-8 1 4 16,7-4 2-16,1-3 2 0,4 3-8 0,2-4-11 0,0-3-21 15,6 3-21-15,0-4-17 0,6-3-17 0,8 4-14 16,-2-4-16-16,1 0-15 0,7 0-21 0,6 4-24 0,0-1-35 16,0-2-33-16,6 2-39 0,2 1-35 0,-2 3-29 0,1 1-22 15,-1-4-14-15,1 7-3 0,-1-4 5 0,1 4 2 16,-7 0-2-16,0 0-29 0,0 0-74 0,-7 3-72 0,-6-3-36 16</inkml:trace>
  <inkml:trace contextRef="#ctx0" brushRef="#br0" timeOffset="81909.16">6129 8140 6 0,'-6'-8'444'0,"-1"1"-99"0,1 0-138 16,6 0-83-16,-6-1-43 0,-2 1-21 0,8 0-10 0,-6 3-7 16,6 0-3-16,-6-3 2 0,6 3 1 0,0 1-2 0,-6 3-1 15,6-4-4-15,0 0-4 0,0 4-3 0,0 0-5 0,0 4-8 16,0 0-7-16,0 3-6 0,6 4-4 0,-6 4-1 16,0 3 0-16,6 7 0 0,-6 2 1 0,0 5 1 15,6 1 1-15,-6 4 2 0,0 3 1 0,0 4-1 0,8-4 0 16,-8 4-2-16,0 0 1 0,0 0-1 0,0 0-1 0,-8-3 1 15,8 3 1-15,0-4 0 0,0-4 3 0,0 1 3 16,0-4 2-16,0-7 5 0,0-1 5 0,0 1 10 0,0-8 14 16,0-3 12-16,0-4 18 0,0 0 25 0,0-4 33 15,0 1 41-15,8-5 35 0,-8-3 19 0,0 0 9 0,6 0 1 16,-6-7-9-16,6 0-22 0,1-8-33 0,-1 0-45 0,1 0-37 16,6-3-29-16,-7-4-22 0,1 4-15 0,6-4-10 15,-7 0-6-15,7 0-2 0,1 0-2 0,-8 0-2 0,7 4-2 16,0-4-1-16,-7 0-1 0,2 4 1 0,4-1 0 0,-5 1-2 15,-1 3-1-15,0 4-1 0,1 4-2 0,0-1-2 16,-7 5-3-16,6 3-3 0,0 0-2 0,1 3 0 0,0 5 1 31,6 3-1-31,-7 3 3 0,7 1-1 0,0 7 3 0,1 0-1 16,-2 0-1-16,1 4-6 0,1 3-7 0,4-3-7 0,-4 3-10 16,-1 0-5-16,0-3-6 0,5-1 1 0,-3 1 2 15,4-4 6-15,-6 0 6 0,0-3 10 0,7-1 8 16,-8-7 10-16,-4 0 15 0,4-4 17 0,1 0 14 0,-6-7 16 15,-1 4 13-15,7-8 9 0,-7-3 5 0,8-4 4 0,-1-4-2 16,0-3-8-16,-7-4-10 0,14-7-9 0,-13-1-9 16,5 1-4-16,2-4-2 0,-2 0-1 0,1-4 2 0,1-3 1 15,-2 4-4-15,2-8-2 0,-2 3-2 0,2-2-3 0,-8-1-3 16,7 4-3-16,-7-5-6 0,8 5-9 0,-1-4-8 0,-6 4-11 16,5 3-10-16,-5-3-8 0,6 3-13 0,-6 4-10 15,-1 0-12-15,0 4-6 0,1 0-13 0,0 6-22 0,-1 2-36 16,0 6-54-16,-6 4-41 0,0 4-29 0,7 3-21 0,-1 4-18 15,1 4-9-15,6 3-7 0,-7 4 2 0,8 4-10 16,-2-1-70-16,2 5-54 0,-8 3-32 0</inkml:trace>
  <inkml:trace contextRef="#ctx0" brushRef="#br0" timeOffset="82195.81">7119 8568 112 0,'-7'4'373'0,"7"-4"-95"0,-6 4-95 16,6-1-57-16,0-3-28 0,6 4-15 0,-6-4-13 16,14-4-5-16,-8 4-3 0,7 0-3 0,7-3-5 0,0-1-6 15,-1 0-7-15,7-3-9 0,0 3-5 0,0-3-4 0,7 4-7 16,-1-5-6-16,1 5-2 0,-1-5-3 0,1 5-2 15,-1-1-2-15,-5 0-7 0,5 1-10 0,-6-1-6 0,0 0-16 16,-7 1-17-16,8 3-17 0,-8 0-17 0,-6-4-18 16,1 4-21-16,-2 0-30 0,-5 0-44 0,0 0-58 0,-1 0-80 15</inkml:trace>
  <inkml:trace contextRef="#ctx0" brushRef="#br0" timeOffset="82399.31">7575 8521 224 0,'-6'0'388'0,"-1"0"-104"0,1-4-103 0,6 4-70 15,0 0-39-15,-7 0-26 0,7 4-16 0,0 0-13 0,0 3-5 16,0 0-2-16,0 4 1 0,0 4 3 0,0-1 7 16,0 8 4-16,0 1 5 0,-7-1 4 0,7 3 4 0,-6 4 3 15,6 1 1-15,-6-1 2 0,6 4-2 0,-7 0-4 16,7 0-5-16,-6 0-3 0,6 0-6 0,0 0-3 0,0-4-7 16,-7 4-6-16,7-3-4 0,0-1-3 0,7 0-6 0,-7 0-8 15,0-3-13-15,0 0-19 0,6-1-20 0,-6-3-26 16,7 0-32-16,-1 0-62 0,-6-7-119 0,6-1-83 0,1-3-50 15</inkml:trace>
  <inkml:trace contextRef="#ctx0" brushRef="#br0" timeOffset="83122.48">9647 10034 245 0,'-8'0'233'15,"8"3"-69"-15,-6-3-59 0,6 0-36 0,0 0-18 0,0 4-11 16,0-4-3-16,6 4-2 0,2-4-1 0,-2 4-1 16,0-4 1-16,14 3-1 0,-7 1 1 0,13-4-3 0,-6 0-2 15,12 4-4-15,-6-4-4 0,13 3 0 0,0-3-2 16,6 0-2-16,1 4-1 0,7-4-1 0,-2 0 0 0,8 0 1 16,6 0 0-16,0 0 2 0,1 0 3 0,12 0 4 0,-8 0 1 15,16 0 1-15,-1 0-1 0,0-4-2 0,6 4 0 16,6-3 0-16,1 3-2 0,-1-4-2 0,7 0 1 0,-5 1 0 15,5-1 2-15,-13 0 4 0,6 0 2 0,1 1 0 16,-13 0-2-16,6-2-1 0,-6-2-2 0,-6 3 0 0,-2 1-5 16,-6-1-1-16,2 0-5 0,-8 1-2 0,-6-1-2 0,-8 1-1 15,1 3-2-15,-7-4-4 0,-12 4-1 0,0 0-3 16,-7 0-9-16,-6 0-9 0,-1 0-7 0,-12 4-9 0,-1-4-9 16,-6 3-13-16,-13 1-15 0,0-1-19 0,-6 5-16 15,-7-1-24-15,-7-3-43 0,1 4-69 0,-7-5-102 0,-1 4-62 16</inkml:trace>
  <inkml:trace contextRef="#ctx0" brushRef="#br0" timeOffset="83470.08">9900 10411 233 0,'-6'4'359'0,"6"-4"-109"0,0 4-92 0,13-1-51 16,7-3-26-16,5 0-15 0,1 0-8 0,14 0-8 0,5 0-5 15,7 0-6-15,7 0-4 0,6-3-8 0,6 3-2 0,8-4-4 16,4 0 1-16,9-3 1 0,-1 0 1 0,7 3-1 0,7-3 3 16,5-4 3-16,1 3 4 0,0-3 1 0,6 4 5 15,-6-4 6-15,0 3 9 0,-1-3 11 0,1 4 9 16,-1-4 7-16,1 0 7 0,-7 4 6 0,1-4 5 0,-1 4 2 15,-7-1-3-15,-6 1-8 0,1 0-6 0,-7-1-8 0,0 5-9 16,-14-4-11-16,-6 3-11 0,-6 4-11 0,-13-4-12 16,-1 4-6-16,-13 0-8 0,-6 0-5 0,-6 0-5 0,-1 0-3 15,-12 4-2-15,-7-4 0 0,0 4-10 0,-7 3-14 16,-5 0-19-16,-8 0-26 0,1-3-30 0,-7 3-32 0,-1 1-31 16,1-5-35-16,-6 5-38 0,-1-5-54 0,7-3-130 0,-13 0-58 15,7 0-30-1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6:23:57.6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036 6059 60 0,'-72'33'256'0,"0"0"-121"15,7-4-62-15,-6 1-34 0,6 3-14 0,-7-4-7 16,6 0-2-16,-5 0-1 0,6 1-1 0,-6 3 0 0,6-4 1 16,-1 4-4-16,-6-3-2 0,7 2-3 0,0 1-4 0,0 0-3 15,-7 0-6-15,1 0 0 0,6 0-7 0,0 0-2 16,0 0-10-16,6-3-16 0,7 3-26 0,-1-8-57 0,2 4-112 15</inkml:trace>
  <inkml:trace contextRef="#ctx0" brushRef="#br0" timeOffset="3668.35">14407 5092 138 0,'-6'0'231'16,"6"-4"-60"-16,-7 1-49 0,7 3-39 0,0-4-23 0,0 4-14 16,0-4-10-16,-7 4-5 0,7 0-1 0,0-3-2 0,0 3-3 15,0 0-1-15,-6-4-3 0,6 4-2 0,0 0-5 16,0 0 0-16,0-4-2 0,0 4-4 0,0 0 1 0,0 0-2 15,0 0-2-15,-7 0-3 0,7 0 3 0,0 4-2 16,-6-4 0-16,6 4-2 0,-6-1-1 0,-1 1 1 0,0 3-1 16,1 1 1-16,0-1-1 0,-1 0 0 0,1 0 2 0,-1 4 0 31,7 0-1-31,-7 0 0 0,1 0 1 0,0 1 0 0,-1 2 0 0,0 1 3 0,1 0-3 0,0 3 0 0,-2-4 1 16,2 5-1-16,0-1 2 0,-1 0 0 0,1 1-1 0,-1-1 0 15,1-3-1-15,6 3 2 0,-7-3-3 0,1-1 1 0,6-3-1 31,0 4-1-31,-6-8 0 0,6 5 0 0,0-6 1 0,0 2 0 16,0-1 1-16,0-3-1 0,0 0 5 0,0-1 6 16,0 1 4-16,0-4 8 0,0 0 2 0,6 0 2 0,-6-4 2 15,0 1 0-15,6-1-2 0,1-3-5 0,-1-5-6 16,1 1-6-16,-1-3-4 0,1-1 0 0,-1 1-2 0,0-1-1 0,2 0-1 16,-2-3 1-16,0 4-1 0,1-5-1 0,0 1-2 15,-1-1 0-15,0 1 0 0,1 0 0 0,0 0 0 16,-1-4 0-16,-6 3 0 0,7 5 1 0,-1-5 2 0,-6 1-2 15,6-1-1-15,-6 5 0 0,7-1 0 0,-7 4 0 0,0 0 0 16,7-3-1-16,-7 3-1 0,0-1 2 0,0 6-1 0,0-6 2 16,0 5-1-16,6 0-1 0,-6-1 1 0,0 5 1 15,0-5 0-15,0 5-1 0,0-1 0 0,0 4 0 0,0-4-1 0,0 4 0 16,6-3 0-16,-6 3-4 0,0 0 1 0,0 3 0 16,7-3 2-16,-7 4-1 0,6 0 1 0,-6-1 1 15,7 5 0-15,0-1 0 0,-1 0 0 0,0 0 0 0,2 1-1 0,4 3 1 16,-6 0 0-16,1 0 0 0,0 4 2 0,-1-1 0 15,7-3-1-15,-7 8 1 0,2-9 0 0,-2 9-1 0,6-8-1 16,-4 3 0-16,-2 1-1 0,0 0 2 0,1 0-1 0,-1-1 1 16,1-3-1-16,6 4-1 0,-7-4-4 0,-1 3-9 15,4-3-17-15,-3 0-29 0,0 0-48 0,7-4-77 0,-6-2-142 16,-7 2-75-16</inkml:trace>
  <inkml:trace contextRef="#ctx0" brushRef="#br0" timeOffset="5866.38">14387 5107 20 0,'0'0'57'16,"0"0"-3"-16,0 3-3 0,0-3-3 0,0 0-3 0,0 0-1 16,0 0-3-16,0 0-4 0,0 4-7 0,0-4-3 15,0 0-9-15,0 0-2 0,0 0-2 0,0 3-5 0,0-3-1 16,0 0-1-16,7 0-1 0,-7 4-1 0,0-4 1 0,0 4-3 16,0-4-2-16,0 3 3 0,0-3-3 0,0 4-2 15,0-4 1-15,0 0 1 0,0 0 0 0,0 4 1 16,0-4 0-16,0 3-2 15,0-3 0-15,0 4 0 0,0-4 0 0,0 0-3 0,0 4 2 16,0-4 0-16,0 0-2 0,7 0 0 0,-7 3 3 0,0-3-1 16,0 0 1-16,0 4 2 0,0-4-1 0,0 0 1 15,0 0 0-15,0 0 0 0,0 0-1 0,0 0 0 0,0 0-1 16,0 0 0-16,0 0 1 0,0 0-1 0,0 0 0 16,0 0 0-16,0 0 1 0,0 0-1 0,0 0 0 0,0 0-1 15,0 0 0-15,0 0 1 0,0 0 0 0,0 0-1 16,0 0 1-16,0 0 0 0,0 0 0 0,0 4 2 0,0-4-2 15,0 0 0-15,0 3 0 0,0-3 0 0,0 0-1 0,0 0 1 16,6 4-1-16,-6-4 1 0,0 0 0 0,0 4 0 16,0-4 0-16,0 4 0 0,0-4 0 0,0 3 0 0,0-3 1 15,6 4-1-15,-6 0 1 0,0-4-1 0,0 3 2 16,0 1-1-16,0 0 1 0,0-4 0 0,-6 3 0 0,6 1-1 16,0 0 0-16,0-1 3 0,0 1-2 0,0 0 0 0,0-1 1 15,0 1-1-15,0 0 0 0,0-4 1 0,0 3-3 16,0 1 0-16,0-1-1 0,0 1 0 0,0-4 1 0,0 4-1 15,0-1 0-15,0 1 0 0,0-4 1 0,0 4 1 16,0-1 0-16,0 1 2 0,0-4-2 0,0 4 2 0,0-1 2 16,0 1-1-16,-6 3 0 0,6-3 1 0,0 0-2 0,0 3 1 15,0-3 0-15,0 3-1 0,0-4-1 0,0 5 2 16,0-4-1-16,0 3 0 0,0 1-1 0,0-5-1 0,0 1-1 16,0 3 0-16,0-3 0 0,0-1 0 0,0 1 0 15,0 3 1-15,0-3 0 0,0 3 3 0,0 1 0 0,0-1 0 16,0-3-2-16,-7 3 1 0,7 0-1 0,0 0 0 0,0-3 0 0,0 3-2 0,0 1 2 15,0 0-1-15,0-2 0 0,0 2 2 0,0-4-1 16,0 3 0-16,0 0 1 0,0 1-1 0,0-1-1 16,0-3 2-16,0 3 0 0,0-3-2 0,0 3 1 0,0-3 6 15,0 3 0-15,0 0 2 0,0 0-1 0,0 1 2 0,0-1-1 16,0 0 0-16,0 1-1 0,0-1-7 0,0 0 1 16,0 1-2-16,0-1 0 0,0 1-1 0,0-1 0 0,0 0-1 15,0 4 1-15,0-3 0 0,0-1 0 0,0 0 0 0,0 0 0 16,0 1 0-16,0-1 1 0,0 0 3 0,0 1-1 15,0-1-2-15,0 0 0 0,0 1 0 0,0-1 1 0,0 0-1 16,0 0-1-16,0-2-2 0,0 1 0 0,0 2 2 16,0-4 0-16,0 3 1 0,0 0-1 0,0 1 0 0,0-5 2 15,0 5 0-15,0-1 2 0,0 0-2 0,0 4 0 0,0-3 1 16,0-1 0-16,0 4 0 0,0 0-1 0,7-4 0 0,-7 4 0 16,0 0 1-16,0-3-1 0,0 3 0 0,0-4 0 15,0 4 0-15,0-4-2 0,0 4 1 0,0 0-1 0,0 0 0 16,0-4 0-16,0 4-1 0,0 0 0 0,0-3 1 15,0 3 0-15,0-4 0 0,0 4 1 0,0 0-1 0,0 0 1 16,0 0-1-16,0 0 1 0,0-4 0 0,0 4-1 0,0 0 1 16,0 0-1-16,0-3 1 0,6 3 0 0,-6-4 0 0,0 4 0 15,0-4-1-15,0 0 0 0,0 4 0 0,0-3 0 16,0-1 1-16,0 4-1 0,0-3 0 0,0-1 1 0,0 4-1 16,0 0 0-16,0-4 0 0,0 1-1 0,0 3 1 15,-6-1-1-15,6 1 1 0,0-3 0 0,-7 3 0 0,7 0 0 16,0 0 0-16,0-4 0 0,-7 4 0 0,7 0 1 15,0 0 0-15,0 0-1 0,0-4 1 0,0 4 0 0,-6 0-1 16,6 0 0-16,0-3 0 0,0 3-1 0,0 0 0 0,0-1 0 16,0 2 1-16,0-5-1 0,0 4 1 0,0-4 0 15,0 4 0-15,0-3 0 0,0 3 0 0,0-4 2 0,0 0-1 16,0 4 0-16,0-3 0 0,0 3-1 0,0-1 2 16,0-2-2-16,0 3 2 0,0 0-1 0,0 0 0 0,0 0-1 15,0 0-1-15,0 0 1 0,0 0 0 0,0 0-1 0,0 0 0 16,0 0 0-16,0 0 1 0,-7-4-2 0,7 4 4 15,0 4-2-15,0-4 2 0,0 0 3 0,0 0-1 0,-6-4 0 16,6 4 1-16,0 0 0 0,0 0 0 0,0 0 0 16,0 0 0-16,0 0-3 0,0 0 1 0,0 0-1 0,0-4-1 15,0 5 0-15,0-1 1 0,0-4-2 0,0 4 1 0,0-4 1 16,6 4-1-16,-6 0-1 0,0-4 2 0,0 4 0 16,0-3-1-16,0 3 0 0,7-4-1 0,-7 4 0 15,0-4 2-15,0 4 3 0,0 0 3 0,0-3 1 0,0 3 4 16,0-4 0-16,0 4 0 0,0 0 0 0,0 0-2 0,0 0-3 15,0 0-1-15,0 0-2 0,-7 0-3 0,7 0 0 0,0 0 0 16,0 0-1-16,0 0 1 0,0 0 0 0,0 0-1 16,0 4-1-16,0-5-2 0,0 1 6 0,0 0-3 0,0 0 1 15,0 4-2-15,0-4-1 0,0-4 1 0,0 4-4 0,0 0 1 16,0 1-1-16,0 2 3 0,0-3 0 0,0 0 4 16,0 4-1-16,0-4 2 0,0 0 3 0,0 0-1 0,0-1-2 15,0 1-1-15,7 0 2 0,-7 0 2 0,0 4 1 16,6-4 2-16,-6 4 0 0,7 0 1 0,-7-1-1 0,0 1-1 15,7-1-4-15,-7 5-2 0,0-5-1 0,0 4-2 0,0 1 0 16,0 3-1-16,0-4 1 0,0 1 1 0,6 3 0 16,-6-4 1-16,0 4 1 0,0-4 1 0,0 4 0 0,0-3 2 15,0-1 0-15,6 4 0 0,-6-4 0 0,0 0 1 16,0 1-1-16,0-1 0 0,0 1 1 0,0-5 0 0,8 4-1 16,-8 1 2-16,0-1-1 0,0-3-1 0,6-1-1 0,-6 5-1 31,0-1 0-31,0-3-3 0,6 3 1 0,-6-3-2 0,0 3 1 15,6-4 0-15,-6 5 1 0,0-1 0 0,7 1 0 0,-7-1 0 16,0 0 0-16,0 0-1 0,0 1 0 0,7-1 0 16,-7 0 0-16,0 0 0 0,0 1 1 0,6-4-2 0,-6 3 0 15,0 0 2-15,0 1 0 0,0-1 0 0,-6 0-2 16,6-3 1-16,0 3-1 0,0 1 0 0,0-5 1 0,0 5-1 16,0-1 0-16,0 0 0 0,6-3 0 0,-6 3-1 15,0 1 1-15,0-5-1 0,0 1 0 0,0 3 0 0,7-3-1 0,-7 3 2 16,0 0-1-16,0-3 1 0,0 4 1 0,0-1 0 15,0 0 1-15,0-3-2 0,0 3 0 0,0 0 1 0,6 0-1 16,-6 1 0-16,0-5 0 0,0 5 0 0,0-1 0 16,0-3 0-16,6 3-1 0,-6-3-1 0,0 3 2 0,8-3 0 15,-8-1 0-15,0 5 0 0,6-4 0 0,-6-1 1 0,0 4 0 16,6-3 0-16,-6 3-1 0,0 1 0 0,0-5 0 16,0 4-2-16,0-2 0 0,0 2 1 0,0 0 1 0,0 0 0 15,0-3 0-15,0 3 0 0,0-3 1 0,0-1 2 16,0 1-1-16,0-4-2 0,0 4 1 0,0-4 0 0,0 0-1 15,0 0 0-15,0 0 0 0,0 3-2 0,0-3 1 0,0 0-1 16,0-3-1-16,6 3 2 0,-6 0 0 0,0-1-1 16,0 2 2-16,0-1 0 0,0-4 0 0,0 4 0 0,0-4 0 15,0 4 0-15,0 0 2 0,0-3-2 0,0-1 0 0,-6 0 1 16,6 1-1-16,0-1-2 0,0 0 2 0,0-3 1 16,0-1-1-16,0 5 1 0,0-5-1 0,0-3 1 15,0 5 0-15,0-2 4 0,0-3-5 0,0 0-4 0,0 3-6 16,0-3-5-16,0 0-16 0,0-3-21 0,6 0-44 0,-6-2-70 15,8 2-139-15,-8-5-68 0</inkml:trace>
  <inkml:trace contextRef="#ctx0" brushRef="#br0" timeOffset="8454.27">14568 9620 70 0,'9'-3'179'0,"-3"3"-42"15,0-5-37-15,1 5-33 0,-1-3-24 0,1 3-16 16,0-3-10-16,-1 3-5 0,0-5-3 0,1 5-4 0,0-3-1 15,-1 3-2-15,0 0-1 0,2 0 2 0,-2-4-1 0,0 4 0 16,1 0 4-16,-1-4 1 0,0 4 5 0,2 0 3 16,-2 0 3-16,0 0 2 0,8-3 5 0,-8-1 1 0,7 4-1 15,-7-3-1-15,8 3-4 0,-2-4-2 0,2 4-2 0,-8-4-4 16,7 4-3-16,0 0-4 0,-6 0-3 0,5-3-2 0,2 3 0 16,-8 0 0-16,7 0 0 0,-6 0 1 0,6 3 0 15,-1-3 2-15,2 0-1 0,-2 0 1 0,2 4-1 16,-1-4-1-16,0 0 0 0,0 0-2 0,-1 4 0 0,2-4 1 15,-1 0 0-15,0 0 0 0,6-4 0 0,-5 4 1 0,-2 0-1 16,2 0 1-16,5-4 0 0,-6 4-1 0,0-3 1 16,0 3 0-1,7-4-1-15,-7 4 0 0,0-4 2 0,7 4-2 0,-8-3 0 16,8 3 0-16,-7 0 0 0,7 0 0 0,-8-4 0 0,8 4 1 16,-1 0-1-16,1 0 0 0,0-4 0 0,5 4 1 0,-5 0-2 15,0 0 0-15,-2-3 0 0,9-1-1 0,-7 4 1 16,6-4 0-16,-7 4 1 0,7-3 0 0,-6-1 0 0,6 0 2 15,-7 1 1-15,7-1-3 0,-6 0 1 0,7 1-1 16,-9 3 0-16,2-4 0 0,0 4 0 0,5-4-1 0,-5 4 0 16,0-3 0-16,-1 3 0 0,1 0 2 0,0 0 0 15,4 0-1-15,-3-4 0 0,-1 4 0 0,6-3 1 0,-1 3 0 16,-5-4-1-16,6 4 1 0,1-4 0 0,-8 1 0 0,7-1-1 16,-6 0 1-16,6 4-1 0,-1-3 0 0,-5-2 0 15,0 2 0-15,6 3-1 0,-1-3 1 0,-5-1 2 0,6 0-2 16,-6 4 1-16,6-4 0 0,0 4 2 0,0-3-3 0,0-1 1 0,0 4-5 15,1-4 1-15,-1 1 2 0,-1-1 0 0,8 4 1 0,-7-4 0 16,0 1 0-16,6 3 0 0,-5-4 5 0,-1 0-1 0,6 1-3 16,-5 3-1-16,5-4-1 0,-6 0 0 0,-1 4 0 15,2-3-1-15,6 3 1 0,-8-4 0 0,2 0 1 0,-1 4 0 16,0-3 1-16,0-1-1 0,-1 4 0 0,2-3 0 16,-1-1 1-16,0 4-2 0,0-4 1 0,0 1 0 0,1-1 0 15,-3 0 5-15,9 1 2 0,-6-1 2 0,-1 0 5 0,6 1 0 16,1-1 1-16,-1 0 3 0,2 1-2 0,-3-1-2 15,2 0 0-15,0 1-6 0,0-1-1 0,-1 0-1 0,7 0-4 16,-6 1-1-16,-1 3-1 0,7-8 1 0,1 8-1 16,-1-3 1-16,-1-1-1 0,2 0 0 0,-1 1 0 0,0 3 0 15,0-4 0-15,-1 0-1 0,2 4-1 0,5-3 0 0,-6-1-1 16,1 1 2-16,-1 3-1 0,0-4 0 0,0 0-1 16,0 1 0-16,-6-1-1 0,5 4 0 0,-5-4-2 15,0 1 2-15,6-1-1 16,-6 4 0-16,-1-4 4 0,1 1 0 0,-1-1 1 0,7 0 0 15,-6 1 1-15,-1-1-2 0,1 0 0 0,5 1 1 0,-4-1 0 16,-2 0 0-16,1 4-1 0,0-3 0 0,-1-1 0 16,1 0 1-16,-1 4 1 0,1-3-1 0,-7-1 0 0,6 4 0 15,1-3 0-15,-1 3 0 0,-6-4 1 0,7 4-2 0,-1-4 0 16,1 4 0-16,-1-3 1 0,1 3 0 0,0-5-1 0,-1 2 1 16,-6 3 0-16,7 0 1 0,-1-4 1 0,1 0-1 0,-1 4-1 15,1-3 1-15,0 3 1 0,-1 0-1 0,0-4 2 16,2 1 0-16,5 3 0 0,-13-4 4 0,13 4 0 0,-13-4-1 15,6 4 1-15,1-3 0 0,-1-1-1 0,1 4 1 0,-1-4-3 16,1 4-3-16,-1-3 0 0,-5-1 0 0,5 4-2 16,1-4-1-16,-7 4 0 0,6-3 0 0,1 3 1 0,-1-4 1 15,-5 4 0-15,5-4 0 0,1 4 1 0,-1-3 0 16,-6 3 0-16,7-4-1 0,-1 4 2 0,1 0-2 0,-1-4 1 16,1 4 1-16,-1-3 0 0,1 3 0 0,-1 0 2 0,8 0 3 15,-7-4-1-15,-1 4-1 0,1 0 0 0,-1 0 0 16,7 0 0-16,-7-4 0 0,2 4-3 0,-3 0-1 0,2 0 2 15,7 0 0-15,-8 0-2 0,1 0 2 0,-1 0 0 16,1 4-2-16,-1-4 0 0,1 0-1 0,-1 0 1 0,1 0-1 16,-1 0 2-16,1 0-3 0,0 0 0 0,-7 0 0 0,6 0 0 15,-6 0 1-15,7 0-3 0,-7 0 3 0,6 0-1 16,-5 0 1-16,-1 0 1 0,0 0 0 0,-1 0 0 0,2 0 0 16,-1-4-1-16,6 4 0 0,-6 0 0 0,7 0 0 0,-1 0-2 15,-5-3 1-15,5 3 2 0,1 0-1 0,-1 0 0 16,-6 0 0-16,7-4 0 0,-1 4 0 0,-5 0 0 0,-1 0-1 0,6-3-1 15,-6 3 2-15,1 0 0 0,-8-4 0 0,7 4 2 16,-6 0-1-16,6 0-1 0,-7 0 1 0,1 0-1 0,-1 0 0 16,1 0 0-16,6 0-1 0,-6 0 1 0,-8 0 1 15,8 0-1-15,-1 0 0 0,1 0 1 0,0 0 0 0,-1 0 0 0,1 0 3 16,-1 0-3-16,0 0 6 0,8 0 0 0,-7-4 2 16,5 4-2-16,-5 0 2 0,6 0-2 0,0 0 0 0,-6-3-2 15,-1 3-5-15,1 0 1 0,-1-4 0 0,1 4-1 0,0 0 1 16,-2 0-1-16,2-4 1 0,-7 4 1 0,7 0 1 15,0-3 0-15,-8 3-2 0,8-4 1 0,-7 0-1 0,-2 4 1 16,4-3-1-16,4-1-1 0,-5 0 0 0,-8 1 0 16,14 3 0-16,-14-4 1 0,8 0 1 0,-8 0-2 0,7 4 1 15,-7-3-1-15,-6-1 0 0,6 4 2 0,1-4-1 16,-7 1-1-16,7-1 0 0,-7 4 0 0,6-4 0 0,-6 1 0 16,0-1 0-16,6 0 0 0,-6 1 1 0,0-1 3 0,0 4-2 15,0-4 2-15,0 1-1 0,0-1 2 0,0 0 0 16,-6 4 0-16,6-3 1 0,0-1-2 0,0 1-1 0,-6-1 3 15,6 4-2-15,0-4 1 0,-7 1 0 0,7-1-2 0,-7 0 0 16,1 1 1-16,6 3 1 0,-6-4-3 0,-1 0 2 0,1 1-3 16,0-1 2-16,-8 4-2 0,8 0-1 0,-8 0-1 15,2 0 2-15,5-4 0 0,-6 1-1 0,0-1 0 16,7 4 0-16,-3 0 1 0,-2-4 1 0,11 4 1 0,-6 0-1 16,-1 0-1-16,0 0 2 0,7 0 0 0,-6 0-2 0,6 0 1 15,0 0-2-15,-7 0 0 0,7 0 0 0,0 0-1 16,0 0 1-16,7 0 0 0,-7 0 1 0,0 0 1 0,0 0 1 15,6 0-1-15,1 0 3 0,-7 0 1 0,7 0-1 16,-1 0 0-16,5-3-1 0,-2 3 0 0,3 0 0 0,-5 0-1 16,6 0-1-16,-6 0 0 0,5 0 1 0,2 0-1 0,-2-4 0 15,2 4 1-15,-1 0-1 0,-1 0-1 0,2-4 0 16,-2 4 0-16,-5 0-2 0,6 0 1 0,0 0 0 0,1 0-1 16,-2 0 1-16,-5 0 1 0,6 0-1 0,-7 4 0 15,1-4 2-15,-1 0-1 0,1 4 0 0,0-1 0 0,-7 1 1 16,0 0 4-16,6-1 2 0,-6 5 6 0,-6 3 7 0,6 0 3 15,-7 0 3-15,0 3 3 0,-6 1 1 0,1 3 3 16,-2 0-2-16,2-3-3 0,-8 4-4 0,7-1-1 0,-13 4-3 16,12-4 2-16,-11 4-5 0,5-4-5 0,0 0-2 0,1 1-4 15,-7-1-2-15,6 1-1 0,1-1-1 0,-7-3-6 16,0 3-3-16,6 0-10 0,-7 0-12 0,9 1-18 0,-2-1-23 16,0-3-28-16,1 0-41 0,6-1-72 0,-6 1-129 15,-1-8-81-15,1 4-39 0</inkml:trace>
  <inkml:trace contextRef="#ctx0" brushRef="#br0" timeOffset="10204.91">13235 6470 103 0,'0'0'125'16,"0"0"-19"-16,6 0-14 0,-6 0-12 0,0 0-12 0,0-4-12 15,0 4-6-15,0 0-8 0,0 0-6 0,0 0-3 0,0-4-5 16,0 1-1-16,0 3-1 0,6 0-1 0,-6-5 0 16,0 5-2-16,0-3-1 0,0-1 0 0,8 1-1 0,-8 3 0 15,0-4-2-15,0 4 1 0,0-4-2 0,0 4-2 0,0 0-3 16,6-3-1-16,-6 3-2 0,0 0-3 0,0 0 0 16,0 0-1-16,0 0-2 0,0 0 1 0,0 0 0 0,0 0-1 15,0 0 1-15,0 0-1 0,0 0 1 0,0 0 1 0,0 0 2 0,0 0 2 0,0 0 1 16,0 3 1-16,0-3-1 0,0 0 0 0,0 0 1 15,0 0-2-15,0 0-1 0,0 0-4 0,0 0-1 0,0 4-2 16,0 3-1-16,0 0-1 0,-6 1 0 0,6 3-1 0,0 0 1 16,0 0 0-16,6 7 0 0,-6-3 0 0,0 0 1 0,0 3 1 15,0-4-1-15,6 5 0 0,-6-1-1 0,0 1 1 16,7-1-2-16,-7 4 3 0,0 0 3 0,7 0 0 16,-7 0 2-16,0 4 3 0,0-4 2 0,6 3 3 15,-6-3 1-15,0 4-1 0,0 0 0 0,0-4 2 0,0-1-1 0,-6 1-2 16,6 0-1-16,0 0-3 0,0 0 1 0,0-3-2 15,0-1 1-15,0 0-2 0,0-3-1 0,0 0 0 0,0-1-2 16,0-3 2-16,0 0-3 0,6-4 0 0,-6 4-1 16,0-3-3-16,0-5 1 0,0 5 0 0,0-4 0 0,6-1-2 15,-6 1 1-15,0 0 0 0,0-1-6 0,0-3-7 0,0 4-17 16,0-4-22-16,7 0-39 0,-7 0-74 0,0 0-151 16,0 0-87-16,-7-7-43 0</inkml:trace>
  <inkml:trace contextRef="#ctx0" brushRef="#br0" timeOffset="12644.49">20803 10386 120 0,'-6'0'363'0,"-2"-8"-88"0,8 5-89 0,-6 3-66 0,0-4-39 16,-1 0-21-16,1 4-13 0,6-3-11 0,-7 3-7 15,0-4-5-15,1 4-10 0,0 0-6 0,-1-4-4 0,0 4-1 16,1 0-2-16,-7 0-1 0,6 0 1 0,1 4-1 0,-1-4 0 16,1 0 0-16,-7 4 0 0,6-1 0 0,-5 1-1 15,-2 0 1-15,1-1-2 0,0 5 2 0,0 3 2 0,1-4-1 0,-2 4 1 0,-5 0 3 0,6 0 2 0,0 0 0 16,-1 0 0-16,8 4 0 0,-7-4-1 0,6 0 2 0,1 3-1 31,0-3 0-31,6 0 0 0,-7 4-1 0,7-4 1 0,-6 0 2 16,6 0 3-16,6 0-2 0,-6-4 2 0,7 4 0 15,-1 0 2-15,0 0-1 0,1-3 3 0,6 3-5 0,-7-4-2 16,8 4-2-16,-1-4-2 0,0 0-2 0,0 1-2 0,7-1-1 16,-8 0-2-16,8 4 1 0,-1-3 1 0,1-1 0 15,0 0 2-15,-1 5-1 0,1-6 1 0,-1 6-2 16,0-5 0-16,1 4 0 0,-1 0 0 0,1 0-2 0,-7 0-2 15,0 4-1-15,0-5 0 0,1 1 0 0,-8 0 0 0,0 0-2 16,-6 0-1-16,6-3 2 0,-6 3 1 0,-6-4 0 0,6 1 1 16,-6-1 2-16,-8 0 2 0,8 1 3 0,-7-1 4 15,0-3 0-15,0 3 2 0,-7-4 1 0,8 1 4 16,-8 0 2-16,1-1 1 0,-1 1 3 0,0-4 3 0,1 4 4 16,-1-4 5-16,1 3 2 0,-1-3 0 0,7 0 3 0,-6 0 2 15,-1-3 1-15,7 3-5 0,-6-4-1 0,6 4 2 16,-1-4 4-16,2 4 0 0,-2-3-2 0,8 3-6 0,-7-4-3 15,7 0-3-15,-2 1-7 0,2 3-15 0,0-4-22 16,0 1-24-16,6-1-23 0,-7 0-24 0,7-3-25 0,0 3-34 16,0-3-49-16,0 0-64 0,0-1-106 0,0 5-70 0,-7-5-30 15</inkml:trace>
  <inkml:trace contextRef="#ctx0" brushRef="#br0" timeOffset="16211.25">15847 8297 36 0,'0'0'104'0,"0"0"-20"0,0 0-24 0,0 0-26 0,0 0-28 16,0 0-29-16,0 0-25 0,0 0-28 0,0 0-28 15</inkml:trace>
  <inkml:trace contextRef="#ctx0" brushRef="#br0" timeOffset="19977.39">15840 8290 131 0,'0'-4'156'0,"0"4"-30"0,0-3-37 0,0-1-24 15,0 4-15-15,0 0-11 0,0-4-11 0,0 1-6 0,-7 3-7 16,7-4-4-16,0 4 4 0,0-4-4 0,0 1-3 16,0 3-1-16,0-4 2 0,0 0 0 0,0 1 2 0,7-1 2 15,-7 1 1-15,0-1 2 0,0 0-1 0,0 1 0 0,0 3 0 16,0-4 0-16,0 0-2 0,0 4 0 0,0-3-4 15,0-1 1-15,0 4-1 0,0-4-2 0,0 4-6 0,0-3-2 16,0-1-4-16,0 0-3 0,0 4-2 0,0-3-4 0,-7-1-2 16,7 0 1-16,0 4-1 0,0-3 0 0,0-1 2 15,0 0 1-15,0 0 1 0,0 1 4 0,0 0-1 0,0-5 0 16,0 4 2-16,0 0 2 0,0 1 0 0,-6-5-1 16,6 5 0-16,0-1-3 0,0 0-5 0,0 1-7 0,0-1-10 15,0 1-11-15,0-1-10 0,6-3-9 0,-6 3-7 0,0-3-4 16,0 3 3-16,0-3 4 0,0 3 6 0,0-3 6 15,0 3 9-15,0-3 11 0,0 3 14 0,0 0 18 16,0 1 16-16,0-1 16 0,0 1 11 0,0 3 15 0,0-4 10 16,0 0 6-16,0 1 0 0,0 3-7 0,0-5-7 0,0 2-10 15,0 3-7-15,0-4-9 0,0 0-6 0,0 1-5 0,0 3-2 16,0-4-1-16,0 1-3 0,0-1-3 0,0 4 0 16,0-4-1-16,7 1-6 0,-7-1 2 0,0 0-2 15,7 1-2-15,-7-5-3 0,0 5-1 0,6-1-1 0,-6 0 1 16,0 1 3-16,0-5-1 0,6 5-2 0,-6-1 0 0,0 0 1 15,0-3 0-15,6 0 2 0,-6 3 3 0,0-3-1 16,0 3-2-16,0-3 1 0,0 3 6 0,0-3-1 0,0 0 1 16,0 3-2-16,8-4-3 0,-8 1 1 0,0 0 1 15,0-1-2-15,0 1-5 0,0 0 0 0,0-1-1 0,0 1-1 16,6 0 2-16,-6 0-1 0,0-4-1 0,0 3 0 0,6 1 0 16,-6 0 0-16,0-1 0 0,7 1 1 0,-7 0 0 15,0-1-1-15,7 1-1 0,-7-1 1 0,0 5 1 0,0-5 1 16,0 1-1-16,0 3-2 0,6-3 2 0,-6 4 1 0,0-1 1 15,0-3-1-15,0 3-5 0,0 0-2 0,0 1-1 16,7-5-4-16,-7 5-5 0,0-1-5 0,0 0-6 0,6-3-4 16,-6 3-6-16,0-3-4 0,5 3-2 0,-5-3 0 0,0 0 0 15,8 3 4-15,-8-3 4 0,0 0 2 0,7-1 8 0,-7 0 8 16,0 1 5-16,6 0 3 0,-6 0 3 0,0-4 1 16,6 3 3-16,-6 1 3 0,0 0 0 0,0-4 1 15,7 3 1-15,-7-2 3 0,0 2 1 0,7-3 1 0,-7 4 1 16,0 0 1-16,0-4 3 0,6 3 0 0,-6 1 4 0,0-1 2 15,0 1-2-15,0 0-1 0,0-1 0 0,7 5-1 16,-7-5 0-16,0 1 3 0,0 0-1 0,0 0-3 0,0-1 1 16,0 1 3-16,0 0 1 0,0-1 1 0,0 1 1 0,0 0-2 15,0-1-3-15,0 1 1 0,0 0 0 0,0 0-2 16,6-1-2-16,-6-3-3 0,0 3-3 0,0 1-2 0,0-4 0 16,7 4-2-16,-7 0-2 0,0-4 0 0,6 3-1 15,-6-3 1-15,0 4 0 0,0-4 0 0,0 4 0 0,7-4 0 16,-7 4 0-1,0-1-1-15,0 1 2 0,0-4 0 0,0 3 0 16,6 1-1-16,-6-4 0 0,0 4 0 0,0-1 1 0,0 1 1 16,-6-4-2-16,6 4 0 0,0 0 0 0,0-4 0 15,0 3 1-15,-7 1 0 0,7-4 0 0,0 4-1 0,0-4 0 16,0-1 0-16,0 1 0 0,-6 0-1 0,6 0 1 0,0 1-1 16,0-5-3-16,0 4 4 0,-7 0-2 0,7 0 1 15,0 0 1-15,-6 0 0 0,6 0 0 0,0 0 1 16,-7 0 1-16,7 4 2 0,0-4-1 0,-6 0 0 0,6 0 1 15,0 0 3-15,-7 3 0 0,7-3-1 0,0 4-1 0,0-4-1 16,0 4 2-16,0-4-1 0,0 4-2 0,0-1 0 0,0 1-2 16,0-4 0-16,0 3 0 0,7 1-1 0,-7-4-1 0,0 4 0 15,6-1 0-15,-6 1 1 0,0 0 0 0,0-4-1 16,0 4-2-16,0-1 1 0,0 1 2 0,0-4 0 0,0 4 0 16,0-4 0-16,0 3 0 0,0 1 0 0,0-4 1 15,0 3-1-15,0-3 0 0,0 1-1 0,0-1 0 0,0-4-1 16,0 4 0-16,-6-4 4 0,6 1-3 0,0-1 1 0,0 1-1 15,0-2 0-15,0 2 1 0,0 3 0 0,0-4 1 16,0 1-5-16,0-1 4 0,0 4 0 0,0-3 1 0,0 3 2 16,0 0-3-16,0 0-3 0,6 0 1 0,-6-1 1 15,0 1 1-15,0 0 0 0,0 0-1 0,7 4 0 0,-7-4 1 16,0 0 2-16,6 0 1 0,1 0-2 0,-7 4-1 0,6-4 5 16,-6 0-3-16,7-3-4 0,-1 3-1 0,-6-1-3 15,6 1 0-15,2 0 2 0,-8 0 0 0,6-3-5 0,0 3 2 16,-6 0 5-16,7 0 2 0,-1 0 1 0,-6 0 1 15,7 0 0-15,-7 0 1 0,6 0-2 0,-6 3-1 0,0-3 0 16,7 0 0-16,-7 0-2 0,0 0-1 0,6-3 0 0,-6 3-1 16,6-4 2-16,-6 1 0 0,0-1 1 0,0 0-1 15,0 4 2-15,0-4 0 0,0 1 0 0,0 3 2 0,8-4 0 16,-8 1-1-16,0-1 0 0,0 0 0 0,0 1 0 16,0-1 4-16,0 4-1 0,0-4-1 0,0 4 4 0,0 0-1 15,0 0-1-15,0 0 0 0,0 0 0 0,0 0-3 0,0 4 1 16,0-4-1-16,6 0-2 0,-6-3 0 0,0 3-1 15,6-4-1-15,-6 4 1 0,0-4 1 0,7 4-3 0,-7-3 3 16,0 3-3-16,7-4 1 0,-7 4 0 0,0 0 2 0,0 0 0 16,6 0-1-16,-6-3 1 0,0 2-1 0,7 1 1 15,-7-3 0-15,0 3 2 0,6-4 1 0,-6 0-6 0,0 1 3 16,0-1 1-16,7 1 0 0,-7-2-1 0,0 2 1 0,6-4-1 16,-6-1 0-16,7 1 3 0,-7 0-1 0,6 0 0 15,-6-1-1-15,6 1 0 0,-6-1 0 0,0 1 0 0,7 0-1 16,-7 0 1-16,0-1 1 0,0 1-1 0,0-4 1 0,0 8-1 15,0-5-1-15,7 1 0 0,-7-1 0 0,0 5 1 16,0-1-1-16,0 1 0 0,6 3 0 0,-6 0 1 0,0 0-1 16,0 0 0-16,7-1 0 0,-7 1-1 0,6 4 0 0,-6-4 1 0,6 4 0 0,-6-1-2 15,7-3 1-15,-7 4 0 0,0 0 1 0,7 0 0 16,-1-1 0-16,-6-3 0 0,6 4 0 0,2 0-1 16,-8-4 1-16,6 3 0 0,-6 1 0 0,6-4 0 0,-6 3 0 15,7-3-1-15,-7 1 1 0,5-5 0 0,-5 4-1 0,8-4-1 16,-8 1 0-16,6-1 1 0,-6 1 6 0,7-2-4 0,-7 2 1 15,6-4-1-15,-6 3 1 0,6 0-1 0,-6-3 0 16,0 4 0-16,8-1-5 0,-8 0 2 0,0 1 1 16,6-5 0-16,-6 4 1 0,0 4 0 0,6-3-1 0,-6-1 1 15,0 4 0-15,7 0 0 0,-7-3-1 0,7 3 0 0,-7 0-1 16,6-1 0-16,-6 1 2 0,6 0-1 0,-6 0 1 0,7 1 0 16,-7-1-1-16,6 0 1 0,1 3 0 0,-7-3 0 15,7 0 0-15,-1 4 0 0,0-4-1 0,1 4 0 16,-7-4 1-16,7-1 0 0,-1 2 0 0,0 2 1 0,-6-3-1 15,7 0-1-15,-1 0-1 0,1 0 1 0,-7 0-2 0,7 1 0 16,-1-1 2-16,-6 0 0 0,6 0 0 0,2 0 1 16,-2 0 1-16,0-1 1 0,-6 1 1 0,6-3-1 0,2 3-2 15,-2-4 0-15,0 4 0 0,1-3-1 0,-1 3-1 0,0 0 1 16,2 0 0-16,-8 0-1 0,6 0 2 0,0-1 0 16,0 1 1-16,2 4 1 0,-2-4-1 0,0 4-1 0,1-4 0 15,-7 4-1-15,6-1 0 0,1 1 0 0,-7 0 0 0,7 3 1 16,-7-3 0-16,6 3 3 0,-6 0 0 0,6-3-2 15,1 4-1-15,-7-1 0 0,7 4 0 0,-1-4 1 0,-6 1-1 16,6 3-2-16,1-4 0 0,-7 4 1 0,6-4 0 16,1 4 1-16,0-3 0 0,-1 3-1 0,0 0 0 0,2 0 1 15,-8-5-2-15,6 5 2 0,0 0 0 0,0-3 0 0,1 3 0 16,0 0 0-16,-7 0 0 0,6-3 0 0,1 3 1 16,-7 0 0-16,6 0-1 0,0 0 0 0,2 0 0 0,-2 0-1 15,-6 0 0-15,6 0 1 0,0 0 0 0,1 0 1 16,6 0 1-16,-6 0 2 0,-1 0 2 0,1 0 1 0,6-4 1 15,-7 4 1-15,8 0 0 0,-8 0-1 0,0-4-1 0,7 4 0 16,-6 0-3-16,6 0-1 0,-7 0-1 0,0 0-1 16,2 0-1-16,4 4 1 0,-5-4 0 0,0 0 0 0,6 0 0 15,-7 0-1-15,1 0 1 0,-1 4-1 0,1-4 0 16,5 0 1-16,-5 0-1 0,0 3 0 0,-1-3 0 0,1 0 0 16,6 0-1-16,-7 3 1 0,1-3 0 0,-1 0 0 0,8 5 0 15,-8-5 0-15,0 3 0 0,7 1 1 0,-6-4 0 16,6 4-1-16,-7-1-1 0,8 5 0 0,-2-5 3 0,2 1-2 15,-8-1 0-15,7 5 0 0,0-5 0 0,-6 1 0 16,5 3 1-16,2-3-1 0,-8 3-1 0,7-3 0 0,0 0 1 16,-6-1 0-16,5 5 1 0,2-5 0 0,-1 1-1 0,-8 3 0 15,9-3-4-15,-1 0 4 0,-7-1 0 0,8 4 0 16,-8-3-1-16,8 3 1 0,-8 1-1 0,7 0 7 0,-7 2 1 16,1-2-4-16,6-1-2 0,-7 4 1 0,1-4-1 15,6 4-1-15,-7 0 0 0,7 0-5 0,-6 0 3 0,6 0 1 16,-7 0 2-16,2 0-1 0,4-4 0 0,2 5 2 0,-8-1 0 15,7 0-1-15,-7 0 0 0,8-4 0 0,-8 8-1 16,7-5 0-16,0 1 0 0,-7 0 0 0,1 0 0 0,6 0-2 16,-6 0 2-16,5 1-5 0,-6 2 1 0,8-3 2 0,-8 0 3 15,7 0 0-15,-6 0 0 0,6 0 1 0,-7 0-1 16,8 0 5-16,-2 0-2 0,-5 0-2 0,6 0-2 0,-6 0 0 16,4 0-2-16,4 0 0 0,-9 0 1 0,7 0-1 15,0 0 0-15,0 4 2 0,-6-4 0 0,6 0 0 0,-1 3 2 16,2-3 0-16,-1 0-2 0,0 0 0 0,0 0 0 0,7 0 1 15,-8 0 0-15,2 0-1 0,-1 0 0 0,6 0 0 16,-6 0 1-16,0 0 2 0,0-4-2 0,6 4-1 0,-5 0 0 16,-2 0 0-16,2-3 0 0,-1 2 0 0,0-2 0 0,0 3-2 15,-1-3 2-15,2-1 0 0,-1 4 1 0,0-4-1 32,0 4 0-32,-7-4 1 0,8 1-1 0,-2-1 1 0,2 4-1 15,-8-7 0-15,7 3-1 0,-7 4 1 0,8-4 0 0,-8 0 0 16,0 1-1-16,2 0 0 0,4-2 1 0,-5 2 0 15,0 3 1-15,-1-4 0 0,0 1-1 0,7-1 2 0,-7 4 0 16,8-4-1-16,-8 4 0 0,7-4 0 0,-6 4-1 16,-1-3 1-16,7 3-1 0,-6-4 1 0,6 4-1 0,-7 0 0 15,8 0 0-15,-8-3 0 0,0 3-1 0,7 0 1 0,-6 0-1 16,0-1 1-16,-1-2 3 0,8 3-1 0,-8 0 0 16,0 0-1-16,7 0 1 0,-6 0-1 0,-1-1 0 0,7 1-1 15,-7 0-3-15,2 1 1 0,4-5 1 0,-5 4 1 0,-1 0 0 16,7 0-1-16,-6 0 0 0,-1-4 0 0,8 4 1 0,-8-4 1 15,0 4 0-15,0-3-2 0,2 3 1 0,-2-4 0 16,-6 4-1-16,6 0 1 0,-6-3 0 0,7 3-1 0,-1-4 1 16,-6 4 0-16,0-4 0 0,7 4 0 0,-7 0 0 0,0 0 0 15,0 0 0-15,7-4 1 0,-7 4-1 0,6 0 0 16,-6 0 0-16,0 1 1 0,6-1 0 0,-6 3 1 16,0-3-1-16,8 0 0 0,-8 4 1 0,6-4 1 0,-6 0 0 15,6 0 1-15,-6 3-1 0,6-7 1 0,-6 4 0 0,7 0 2 16,0 1 0-16,-7-5-1 0,6 4 2 0,1-4 0 0,-7 1-1 15,6-1 0-15,1 0-3 0,-7 4-1 0,7-7-2 16,-7 3 2-16,6 0-4 0,0-3 2 0,-6 3 1 16,6 1-1-16,1-1 2 0,0-3 0 0,-1 7 5 0,1-4-1 15,-1 1-3-15,1-1 1 0,0 4-2 0,-1-4 0 0,0 4-1 16,-6-3 1-16,6 2-5 0,2-2 2 0,-2 3 0 16,0 0 1-16,-6 0-1 0,7-4 1 0,-1 4 1 0,1-4 1 15,0 4 1-15,-1-4 2 0,-6 4 0 0,6-3 1 16,0 3 0-16,2 0 1 0,-2-4-2 0,0 4-2 0,1-3-1 15,0 3 0-15,-1-4-1 0,1 4 1 0,5-4 0 0,-5 0-1 16,0 4 0-16,-1-3 0 0,0 3 1 0,1-4 0 16,6 4-1-16,-6-3-1 0,-1 3 0 0,8 0 0 0,-8 0 0 15,6 0 0-15,-4 3-1 0,-2-3 0 0,7 0 0 16,-8 0 0-16,10 0 0 0,-9 0 1 0,6 0 0 0,2 0 0 16,-8 0 0-16,8 0 0 0,-1 0 0 0,-7 0 1 0,7 0 1 15,-6 0 0-15,5 0 0 0,-5 0-2 0,0 0 1 16,6 0-1-16,-7-4 0 0,7 5-1 0,-6-1 0 15,5-1 0-15,-4 1 0 0,4-3 1 0,-5 3-1 0,6 0-1 16,-7 0 2-16,7 0 1 0,1-4 0 0,-8 4 0 0,7 0-1 16,0-4 1-16,-7 4 0 0,7-4 0 0,-6 5 1 0,6-5-1 15,-7 0 0-15,8 4 0 0,-8-3 0 0,7-1 0 16,0 0-1-16,-6 1 0 0,5 2-1 0,2-2-2 0,-8-1 1 16,7 0 1-16,0 4-1 0,0-3 1 0,1 3 0 15,-8-4 1-15,7 4 1 0,0-3 1 0,0 3-1 0,0 0-1 16,0-4 2-16,1 4 0 0,-8 0-2 0,6 0-1 0,1 0 1 15,1-4 0-15,-8 4 0 0,7 0-1 0,0 0 0 0,-7 0 1 16,8-4 0-16,-8 5 0 0,7-2 0 0,-6 1-1 16,6 0 1-16,-7 0 0 0,7 0 0 0,0-3 0 0,-6 3-1 15,5-1 1-15,2 1 1 0,-2-3-1 0,-4 3 1 16,4 0-1-16,0-4 1 0,-4 4-1 0,5-3 0 0,-1 3 0 16,-4-4 0-16,4 4 0 0,-5-4 0 0,6 0-1 0,0 1 0 15,-7-1 0-15,8 0 0 0,-2 1 1 0,-5-1 0 16,6-3 0-16,0 3 0 0,-7 0 1 0,8-3 0 15,-8 3-2-15,8-3-5 0,-2 3 1 0,2-3-1 0,-8 4-1 16,7-2 1-16,-1 2-1 0,-4 0 2 0,4-1 2 0,1 0 1 16,-6 0 1-16,6 4-1 0,0-3-1 0,-6-1 1 0,5 0 2 15,-5 1-3-15,6 3 2 0,0-4 0 0,-7-4 0 16,8 5 2-16,-2-1 0 0,2 0 1 0,-1 1-2 16,-7-5 0-16,14 5-1 0,-9-1-1 0,4 1 1 0,-2-1 0 15,0 0 0-15,0 1 1 0,7-1 1 0,-8-3-1 0,2 7 0 16,5-4 2-16,-6 0-2 0,6 0 0 0,1 1 2 0,0-1-1 15,-1 0-1-15,1 1 2 0,6-1-1 0,-7 0 0 16,1 1 2-16,6-1-1 0,-7 1-2 0,1 3 0 0,6-4 0 16,-6 0 0-16,5 1 0 0,1-5 0 0,-6 8 0 15,-1-4 0-15,7-3-2 0,-6 3 1 0,0 1-1 0,-1-1 1 16,1 0 0-16,0 1 0 0,-1-1 2 0,-5-3-1 16,4-1 1-16,2 4-1 0,-1 1 1 0,-5-5-1 0,6 5 0 15,-1-5 0-15,1 5-1 0,-8-4 0 0,8 3 1 0,-1 0 1 16,1-3 0-16,0 3 0 0,-2-3-1 0,3 3 0 15,-9-3-2-15,8 3 0 0,0 1 0 0,-1-5 1 0,1 5 1 16,0-5 1-16,-1 5 1 0,1-5 0 0,6 4 2 16,-6-3-1-16,-1 3 1 0,0-3-2 0,0 3 0 0,1 1 0 15,6-1 1-15,-6-3-1 0,-1 3 0 0,7 1-1 0,-7-5 0 16,1 5-1-16,6-1 1 0,-6 0-1 0,-1 1 0 16,7-5 0-16,-6 5 0 0,7-1-3 0,-9 0 2 0,2 0 2 15,-1 1-1-15,8-5 2 0,-8 5-1 0,8-1 3 0,-8-3-1 16,7 3 4-16,0 0 0 0,-6-3-2 0,6 3-1 15,-1-3 1-15,1-1-2 0,1 5-1 0,-1-5 0 0,0 2-1 16,0-2 1-16,0 5 2 0,-7-5 3 0,8 1 0 16,-1 3 0-16,0-3 2 0,-7-1 0 0,7 1-1 0,0 3-1 15,-6-3-2-15,-1 0-1 0,7-1-1 0,-6 1 1 0,-1 0 3 16,1-1-1-16,0 1-1 0,-1 0-2 0,1-1 2 16,6 1-2-16,-7 0-1 0,1-1-1 0,0 1-4 0,6 0 3 15,-7 3 0-15,1-4 1 0,6 1-1 0,-7 3 1 16,1-3 1-16,0 0-1 0,-2-1 0 0,2 2-1 0,-1-2 2 15,1 1 0-15,0-1-1 0,0 1 0 0,-1 0-1 0,-6-1 2 16,6 1 0-16,-6 0-2 0,1-4-1 0,6 3 0 16,-8 1 0-16,0-4 1 0,2 4-2 0,-1-4 0 0,-7 3-5 15,8-3 4-15,-2 0 2 0,2 4 0 0,-8-4 1 0,7 0 0 16,-6 0 1-16,0 0-1 0,-1 0 3 0,0 0 0 16,-6 0-3-16,5 0 2 0,-5 0 0 0,0 0 2 0,9 0 2 15,-9 0 1-15,0 0 0 0,0-4 0 0,-9 4-3 16,9 0-6-16,0 0-11 0,-5-3-22 0,-1 3-46 0,0-4-91 15,-1 0-132-15,-6 1-73 0</inkml:trace>
  <inkml:trace contextRef="#ctx0" brushRef="#br0" timeOffset="30728.3">20432 3967 62 0,'0'-3'131'0,"0"3"-16"0,0 0-20 16,0 0-18-16,0-4-18 0,0 4-14 0,0 0-11 16,0 0-8-16,0 0 0 0,0 0-5 0,0 0-3 15,0 0-2-15,0 0-3 0,0 0-2 0,0 0-4 0,0 0-2 16,0 0-2-16,0 0 0 0,0 0-2 0,0 0-1 0,0 0-3 16,0 4 1-16,0-4 1 0,0 0 0 0,0 3-1 15,0 1 0-15,0-4 1 0,0 3 0 0,0 1 1 0,0 0 1 16,0 3 3-16,0-3 1 0,0 3 2 0,0 0 0 15,0 1 0-15,0-1-1 0,0 1 1 0,0 3-2 0,0-4-2 16,0 4-1-16,6-4-1 0,-6 4-1 0,0-3 0 0,0 2 0 16,0-2 0-16,0 3 0 0,6-4 0 0,-6 4 0 15,0 0 1-15,0-4 0 0,0 5 0 0,0-1 0 0,0-4 1 16,0 4-2-16,0-4 0 0,6 4-1 0,-6-4 1 16,0 4 0-16,0-3 0 0,0 3 0 0,0-4 0 0,-6 4 0 15,6 0 2-15,0-4 0 0,0 4-2 0,6 1 1 0,-6 2 0 0,0-3 1 16,0 0 0-16,0 0-1 0,0 0-1 0,0 0 0 15,0 0 0-15,0-4 0 0,0 4-2 0,0 0 1 0,8 0 0 16,-8 0 2-16,0 0 0 0,0 0-1 0,0-3 1 16,0 3 1-16,0-4 1 0,0 4 0 0,6-4-2 0,-6 0-1 15,0 4 1-15,0-3-1 0,0-1 0 0,0 0 2 0,0 4-2 16,0 0 0-16,0-3 0 0,0 2-1 0,0 1 0 16,0 1 2-16,0-5-1 0,0 4-3 0,0 0 3 15,0 4 0-15,0-4-1 0,0 0 1 0,0 3-1 0,0-3 0 16,0 4 0-16,0-4 3 0,0 3-1 0,0-2 0 0,0-1 0 15,0 3 0-15,0-3 1 0,0 0 0 0,0 0-1 16,0 0-1-16,7 4 0 0,-7-4 0 0,0 0 1 0,0 0 2 16,0 0-2-16,6-4-1 0,-6 4 0 0,0 0 0 15,6 0 0-15,-6-3 0 0,0 2-1 0,0 1 0 0,0 0 1 16,0-3-1-16,0 6 2 0,0-3 2 0,0 0-2 0,0 0-1 16,0 4 0-16,0-4 0 0,0 0 0 0,0 4 1 0,0-4-1 15,0 3 0-15,0-3 0 0,0 4-1 0,0-4 1 16,0 3 0-16,0 1 0 0,0-4-1 0,0 4-1 15,0-4 2-15,0 4 0 0,0-1 2 0,0-3-1 0,0 4 0 16,0-1 0-16,0-3 1 0,0 4-1 0,0-4-1 0,0 3-1 16,0-2 0-16,0 3 1 0,0-5 0 0,0 1 0 0,-6 0 0 0,6 4-1 15,0 0 0-15,0-4 1 0,0 3-1 0,0-3 1 16,0 4-1-16,0-4 1 0,0 4 0 0,0-1 1 16,-6-3 0-16,6 4 0 0,0-4 1 0,0 3 0 0,0-3-1 15,0 4-1-15,0-4 1 0,0 4-1 0,0-4 2 0,0 0-1 16,0 4-1-16,0-4 0 0,-7-1 0 0,7 5 1 0,0-4-1 15,0 0 0-15,0 0 0 0,0 0 0 0,0 0 1 16,-6 0-1-16,6 0 1 0,0 0-1 0,0 0 0 0,0 0 0 16,0 0 0-16,0 0 0 0,0 4-1 0,0-4 2 15,0 0-1-15,0-1 1 0,0 1 0 0,0 0 0 0,0 4 0 16,0-4 0-16,0 4 0 0,0 0-2 0,0-4 1 16,0 0 0-16,0 3 1 0,6-3-1 0,-6 0 0 0,0 4 1 15,0-4-1-15,0 0 3 0,0 4 3 0,0-1 3 16,0 1 1-16,7-1 2 0,-7 1 1 0,0-4-1 0,0 4 1 15,6-4 0-15,-6 3-6 0,0-3-2 0,6 1-2 0,-6-1-1 16,7-1-1-16,-7 1-1 0,7 0 0 0,-7 0-1 16,0 0 2-16,6-3 0 0,-6 3 1 0,6 0-2 0,-6-1 0 15,0 1 0-15,8 0 0 0,-8 0 1 0,0 1-1 0,6-1-1 16,-6 0 1-16,0 0 0 0,6 0 0 0,-6 3 1 16,0-3-1-16,0 0 0 0,0 0-1 0,7 0 1 0,-7 0 0 15,0 0-2-15,0 3 1 0,0-2 1 0,0 3 0 16,0-5 1-16,0 5 0 0,0-4 0 0,0 0 1 0,0 0-1 15,0 0 0-15,0-4-1 0,0 4 0 0,0-4 0 0,0 4 1 16,0-3-3-16,0 0 2 0,0 2 0 0,6-2 0 16,-6-1 0-16,0-3 0 0,0 3-1 0,7 0-1 0,-7 1 2 15,0-1-1-15,0 0 0 0,6 1 1 0,-6-1-1 0,0 4 1 16,7-4 0-16,-7 0 1 0,6 4-1 0,-6-3 1 0,0 3-1 16,0-4 0-16,0 4 0 0,0-3 0 0,0 3 1 15,0-4-1-15,0 4 0 0,7 0 0 0,-7-4 0 16,0 4 0-16,0 0 1 0,0-4 0 0,0 4-1 0,0-3 2 15,0-1 1-15,0 0-3 0,0 0 0 0,0-2-1 0,0 1-1 16,7-1 1-16,-7 2 1 0,0-3 0 0,0 3-1 16,0 0 2-16,0-3 0 0,6 3-1 0,-6 0 0 0,0-3 1 15,0 3 0-15,0-3-1 0,0 3 0 0,0-3 1 0,6 3-1 16,-6 1 0-16,0-5 0 0,0 4-1 0,0-3-1 16,7 0 2-16,-7 3 0 0,0 0-1 0,6 1 1 0,-6-5 1 15,0 5-1-15,0-4 2 0,0-1-1 0,0 5-1 0,7-5 0 16,-7 5 0-16,0-5 0 0,0 1 0 0,0 3 0 0,0-3-1 15,6 3 0-15,-6 1 1 0,0-1 0 0,0-3-1 16,0 3 1-16,0 0 0 0,0 0 1 0,0-3 1 16,0 3-2-1,0-3 1-15,0 3 0 0,0-3 2 0,0 0-1 0,7 3-1 16,-7-3-1-16,0-1 0 0,0-3 1 0,0 4-1 16,0 0 0-16,0 0 0 0,0-4 0 0,0 3 4 0,0-3 1 15,0 4-2-15,0-4 4 0,0 0 7 0,0 0 4 0,0 4 4 0,0-4 1 16,0 3 1-16,-7-3 0 0,7 4 1 0,0-4-5 0,-6 4-5 15,6-4-3-15,0 3-5 0,-7-3-2 0,7 4-3 16,0-4-1-16,-6 4 2 0,6-4-1 0,-7 3-2 0,7-3 0 16,0 0 2-16,0 0-1 0,0 4-1 0,0-4 0 0,-6 0-1 15,6 0 1-15,0 3 0 0,0-3 0 0,0 0 0 0,0 0 0 16,0 0 0-16,0 0-1 0,0 0 0 0,0 0-4 16,0-3-4-16,0 3-4 0,0-4-6 0,0 4-5 15,0-3-6-15,0 3-8 0,0-4-9 0,0 0-17 0,0 1-24 16,6-1-43-16,-6-3-68 0,0 3-102 0</inkml:trace>
  <inkml:trace contextRef="#ctx0" brushRef="#br0" timeOffset="31463.9">20594 7103 47 0,'0'0'164'0,"-6"-3"-18"0,6 3-16 0,0 0-18 15,0-4-18-15,0 4-20 0,-6 0-16 0,6 4-12 0,0-4-9 16,-7 0-4-16,7 3-3 0,-7 1-4 0,7 3-2 0,-6-3-2 15,6 3-2-15,-7-3-3 0,7-1-1 0,0 5-3 16,0-5-1-16,0 5 0 0,0-5-2 0,0 5 1 0,0-5-3 16,0 5 2-16,0-4-2 0,0 3-1 0,7-3 0 15,-7-1-1-15,6 1 0 0,-6-4-1 0,7 4 1 0,0-1-3 16,-1-3 1-16,0 0-2 0,1 0-1 0,-1-3 1 0,1-1-1 16,6 4 0-16,-7-4-1 0,1-3 1 0,6 3 2 15,-7 1 0-15,1-5 0 0,0 1 0 0,-1-1-1 0,-6 1 2 16,6 0 0-16,1-1 1 0,-1 1-4 0,-6-4 2 15,0 4 2-15,0-4 2 0,0 4 1 0,0-4 4 0,0 3 2 16,0 1 1-16,-6 0 3 0,6 3 1 0,-7 0 0 0,7 1-2 0,-6-1 0 16,0 0-3-16,-1 4-3 0,-6 0 1 0,7 0-4 0,-1 4-3 15,0 0-1-15,-6-1-2 0,7 1 0 0,-1 0-2 16,1 3 0-16,-1 0-2 0,1 1 0 0,0-1 1 0,6 0 0 16,-7 4 0-16,7-4 0 0,0 1-2 0,0-1 0 0,0 0 0 15,0 1-3-15,0-1-1 0,0 0-3 0,0-3-2 16,7 0-2-16,-7-1 1 0,6 1 0 0,-6 0 0 0,6-4 2 15,-6 0 2-15,7-4 3 0,-1 0 3 0,1 1 1 0,-1-1 1 16,1-3 0-16,-1 3 3 0,-6-3-1 0,7-1 0 16,0 1-1-16,-1 0 0 0,-6 3 2 0,0-3-1 0,6 3 1 15,-6-3-1-15,0 3 0 0,0 4-1 0,-6-3 1 16,6-1 1-16,0 4-1 0,0 0 0 0,0 0-1 0,0 0-1 16,0 4 0-16,0-4 0 0,-6 3-2 0,6 1-3 0,0-4 0 15,0 4-2-15,0-4 0 0,6 3-2 0,-6-3-1 16,0 0 3-16,0 4 0 0,6-4 1 0,-6 0 1 15,7-4 2-15,-7 4 2 0,0 0 2 0,7-3 0 0,-7-1 0 16,0 4 0-16,6-4 1 0,-6 1 2 0,0-1-1 0,0 4 1 16,0-4 2-16,-6 1-1 0,6-1-1 0,-7 4 3 0,7-4-3 15,-7 1 0-15,1 3-3 0,0-4-8 0,-1 4-7 16,0 0-8-16,1-4-13 0,-1 4-19 0,1 0-32 16,-1 0-58-16,7 0-104 0,-6 0-91 0</inkml:trace>
  <inkml:trace contextRef="#ctx0" brushRef="#br0" timeOffset="32131.94">20698 7887 48 0,'-6'-4'347'0,"6"1"-77"0,0-1-88 0,0 0-65 0,0 1-38 0,0-1-18 15,0 0-13-15,0 1-10 0,0 3-7 0,0-4-5 16,0 4-5-16,6-4-6 0,-6 4-5 0,0 0-5 0,0 0-2 16,0 4 1-16,7-4-3 0,-7 7-1 0,0-3 3 15,7 3 0-15,-7 1 3 0,0 3-1 0,0-4 2 0,0 8 0 16,6-4 1-16,-6 4 3 0,0-1-2 0,0 1-1 0,0-1-1 15,0 1 1-15,0 3-3 0,0 0 0 0,0 1-2 16,0-1 0-16,0-3-2 0,0 3 0 0,0-3 0 16,0-1 0-16,0-3 1 0,0 0-1 0,6 0-1 0,-6-3 0 15,0-1 1-15,0 1-1 0,7-1 1 0,-7-3-1 0,0-4 1 16,0 3 0-16,0-3 1 0,0 0 3 0,7 0 1 16,-7-3 1-16,0-5 0 0,6 1 0 0,-6-1 1 0,0 2 3 15,0-6 2-15,0 1 1 0,0 0-1 0,0-3 1 16,0 3 1-16,-6-4-1 0,6 0-1 0,0 1-2 0,-7-4-4 15,7 2-3-15,-7-2-1 0,1 0-1 0,6 3-1 0,-6-7-1 16,6 4 0-16,-7 0-2 0,0-4 1 0,1 3-3 16,-1-3-2-16,7 4 1 0,-6 3-1 0,6 5 0 0,-6-1 1 15,6 3 1-15,0 5-1 0,-7-1 1 0,7 4 1 0,0 0 2 16,-7 4 0-16,1 3 0 0,6 4 0 0,-6 3 0 0,-1 1 0 16,7 0 1-16,-7 3 1 0,7 1-1 0,0-1-2 15,-6 4 1-15,6-4 1 0,0 0 0 0,0 4-3 16,0-3-1-16,-7-1-4 0,7 1-5 0,0-1-5 0,0-4-8 15,-6 1-10-15,6 3-14 0,0-7-17 0,0 4-25 0,0-8-45 16,0 0-78-16,0 1-118 0,0-5-60 0</inkml:trace>
  <inkml:trace contextRef="#ctx0" brushRef="#br0" timeOffset="33401.43">20797 4000 78 0,'-8'0'247'16,"8"0"-66"-16,0 0-56 0,0 0-43 0,0 0-32 0,0 0-19 15,0 0-13-15,0 0-6 0,0 0-5 0,0 0-4 0,0 0-2 16,0 0-1-16,0 0-1 0,0 0 3 0,0 0 0 15,0 0 0-15,0 0 0 0,0 0 3 0,0 0 2 0,0 0 0 16,8 0 4-16,-8 0 1 0,0 0 3 0,0 0 3 16,0 0 3-16,0 0 0 0,0 0 0 0,0 0-1 0,0-4-3 15,0 4-1-15,0 0-2 0,0-3-3 0,6-1-5 0,-6 4 0 16,0-4-3-16,6 1 2 0,-6 3 1 0,6-4 0 16,-6 0 0-16,7 4 1 0,0-3 1 0,-7-1 1 0,6 1-1 15,1-1-1-15,-1 0 0 0,8 1 0 0,-8-1-1 16,0 0 1-16,0 1 0 0,8-1-2 0,-8 0 2 0,1 4-2 15,-2-3 0-15,3-1 0 0,-1 0-2 0,-1 4-1 0,0-3 1 16,8-1-1-16,-8 4-1 0,0-4 2 0,8 4-2 0,-8 0 1 0,1 0 0 16,-1 0-2-16,0 0 0 0,8 0 1 0,-8 4 0 0,-6-4-2 15,6 4 0-15,1-1-1 0,0 1 2 0,-7 3 1 16,0 1-2-16,6-1 0 0,-6 0 0 0,0 4 1 0,0-4 0 16,0 4-1-16,0 0 0 0,0 4 0 0,-6-4 1 15,-1 4 0-15,7 0 1 0,-7-1-1 0,1 1 1 0,0 3 0 16,0-3-1-16,-2-1 0 0,2 1 1 0,-7 0 0 0,7 0 0 15,-1-1 0-15,0 1-1 0,1-1 0 0,-7-3 1 16,6 4-2-16,1-4 1 0,0 0-1 0,-9 0 0 16,10-4 1-16,-2 4 1 0,1-4-1 0,6-2 0 0,-6 1 2 15,6-2-1-15,-8 0 0 0,8 0 0 0,-6-4-1 0,6 3 1 16,0-3-1-16,0 0 1 0,0 0-1 0,0 4 0 0,0-4 0 16,6 0 0-16,-6 0 4 0,8 0 0 0,-2 0 3 15,7 0 1-15,-8 0 1 0,10 0 1 0,-3-4 1 16,8 4 2-16,-7-3-4 0,7-1-1 0,0 0 0 0,-2 0-1 15,9 1-2-15,-7-5-1 0,6 5-2 0,0-1-1 0,-1 0-1 16,1 1-6-16,1-1-14 0,-1 0-22 0,-8 1-38 16,9-4-88-16,-7-1-140 0,0 5-84 0</inkml:trace>
  <inkml:trace contextRef="#ctx0" brushRef="#br0" timeOffset="34430.58">20412 3956 28 0,'0'0'224'0,"0"0"-54"15,0 0-45-15,0-3-38 0,0 3-27 0,0 0-20 16,0 0-11-16,0 0-5 0,0 0-4 0,6 0 0 0,-6 0-2 15,0 0-1-15,0 0 0 0,0 0-2 0,0 0-2 0,0 0-3 16,0 0-2-16,0 0-1 0,0 0-2 0,-6 3-3 16,6 1-2-16,0 0-1 0,-7-1 2 0,7 1 1 0,-6 3-1 15,-1 0-1-15,7 1 0 0,-6-1 0 0,-1 0 3 16,7 1-2-16,0-1 0 0,-6 1-1 0,6 3 0 0,0-8 0 16,0 5 0-16,0-5 0 0,0 5 0 0,0-5 0 0,6 1 0 15,-6 0 0-15,0-1 1 0,7-3-1 0,-1 0 0 16,-6 0 0-16,7 0 2 0,-1 0 0 0,1-3 1 0,-7-1 0 15,6 0 2-15,1 1 1 0,0-1 1 0,-1 0 1 16,-6-3 0-16,6 0 0 0,-6 3 1 0,6-3 4 0,-6-1-1 16,0 1 1-16,0-1 0 0,0 5 0 0,0-5 1 0,0 1 3 15,0 0-1-15,0 3-1 0,-6-3-1 0,6 3-1 16,-6 1 1-16,6-5-3 0,-6 5-1 0,6 3-3 0,-7-4-3 16,0 0-1-16,1 4-2 0,-1 0 0 0,1 0-2 0,-1 0 1 15,7 4-1-15,-6-4 1 0,-1 0-2 0,1 4 2 0,0-1 0 16,6 1-1-16,-9 0 1 0,9-1 1 0,-5 1-1 15,5-1 0-15,0 1-2 0,0 0-1 0,0-1 1 16,0 1-1-16,0-4 0 0,0 4-3 0,0-1 1 0,5-3-2 16,-5 4 1-16,9-4 0 0,-3 0 1 0,0 0 1 0,-6 0-1 15,7 0 2-15,-1-4 1 0,1 4 1 0,-1-3 1 16,-6-1 1-16,7 4-1 0,-7-4-1 0,6 1 2 0,-6-1 0 16,0 0 1-16,0 4 1 0,0-3 0 0,0-1 1 15,0 1 0-15,-6 3 1 0,6-4-3 0,-7 4 1 0,1-4 0 0,6 4 1 16,-7 0-3-16,1 0 0 0,-1 0 3 0,1 0-2 15,6 4-1-15,-6-4 1 0,-3 4-2 0,4-1 1 0,-1-3-1 16,6 4 0-16,-7-4-4 0,7 3-3 0,0 1-3 0,0-4-7 16,0 4-5-16,0-1-12 0,0 1-9 0,7-4-19 15,-7 4-34-15,6-4-53 0,-6 3-104 0,5-3-82 0</inkml:trace>
  <inkml:trace contextRef="#ctx0" brushRef="#br0" timeOffset="37003.56">20392 4030 96 0,'0'0'95'0,"0"0"-8"0,0 0-9 15,0 3-8-15,-6 1-9 0,6-4-9 0,-7 4-14 0,7-4-12 16,0 3-10-16,-6 1-4 0,6 0-3 0,0-1-4 16,-6 1 0-16,6 0-2 0,-9-1-1 0,9 5 1 0,-5-5 2 15,-1 5-2-15,6-5 0 0,-7 4 1 0,1-3 1 0,-1 3 1 16,1-3 1-16,-1 3 0 0,1-3 2 0,0 3 0 15,-2-3 0-15,2 3-1 0,0-3 0 0,-1 3-2 16,0-3-3-16,1 4 0 0,0-2-1 0,-1 2-2 0,-6 0 0 16,6-1 1-16,1 0-1 0,-7 4 0 0,6-4 0 0,1 4 1 15,-7 0-1-15,6 0 2 0,-6 0 0 0,7-3-1 0,-8 2 0 16,8-2-1-16,-6 3 0 0,5-3 0 0,1 2 0 16,-8-2 0-16,8-1-1 0,0 4 1 0,-2-4-1 15,-4 1 0-15,12-1 0 0,-6 0 1 0,-2-3 0 0,2 3 0 16,0 1 0-16,-1-1-2 0,1 0 1 0,-1 0 1 15,0 1-1-15,1-1 1 0,0 0 0 0,0 1 0 0,6-1 1 16,-8 1-1-16,2-1 0 0,0 0 2 0,-1 1 0 0,-6-1-2 16,6 4 0-16,1-4-2 0,0 0 1 0,-8 4 0 15,8-3 1-15,0-1-3 0,-9 0 1 0,10 4 0 0,-2-3 0 16,-5-1 2-16,4 0 0 0,2 0 0 0,0 1 1 0,0 0 0 16,-2-1-1-16,2-3 1 0,0 3-1 0,-7 0-1 0,6 0-1 15,0 1 0-15,1-5 0 0,0 8 1 0,6-7 0 16,-6 3 1-16,-1 1 1 0,-6-1-1 0,6 0 1 0,1 4-1 15,-1-4 0-15,0 1 1 0,1 3-1 0,0-3 1 16,-8 2-1-16,8-2 0 0,-7-1 1 0,6 4-1 0,-6-4 0 16,7 1 0-16,-6-1 0 0,4 0 0 0,-4 1-1 15,-2-1 0-15,8 0 0 0,-7 0 0 0,0 1 1 0,6-1-1 16,-5 0-1-16,3 1 1 0,4-5-1 0,-8 5 1 0,0-1-1 16,7 1-1-16,-1-2-1 0,-5-1-1 0,4 2-2 15,-4-3 0-15,5 3 0 0,-6-3-2 0,6 3 2 0,-5 0 1 16,4 0 0-16,-4-3-1 0,6 3 4 0,-8 1 1 0,8-1 0 15,-1-3 1-15,-6 3-2 0,0 0 1 0,7 1 1 16,-8-1 1-16,8 0 0 0,-7 0 0 0,7 4-1 0,-7-3 2 16,6 0-1-16,-5-1 0 0,4 0 1 0,2 0-1 15,-7 1 1-15,6-1-1 0,1 0-1 0,0 1 0 0,-7-1 1 16,6-3 0-16,0 3 0 0,1 0 0 0,-7 0 0 0,6 1 0 16,1-5 1-16,0 5-1 0,-7-1-1 0,6 0-2 15,0 1-3-15,-5-1-5 0,4 1-4 0,2-1-11 0,-6 4-6 0,5-4-11 16,-6 1-11-16,6 3-11 0,1-4-6 0,-8 0-2 15,8 0-4-15,-6 1 7 0,4-1 7 0</inkml:trace>
  <inkml:trace contextRef="#ctx0" brushRef="#br0" timeOffset="37668.37">18777 5443 21 0,'0'0'32'0,"-6"5"6"16,6-5 7-16,-6 3 5 0,6-3 1 0,-7 0-6 0,7 3 2 16,0-3-13-16,-7 0-8 0,1 5-7 0,6-5-7 15,-7 3-5-15,7-3-3 0,-6 4-1 0,6-4-3 0,-7 3 0 16,7-3 0-16,-7 4 0 0,7-4-1 0,0 4 1 15,0-4-1-15,0 0 0 0,0 0 2 0,0 0 1 0,0 0 5 16,0 0-1-16,0 0 2 0,0 0 4 0,0 0 1 16,0 0 3-16,0 0-1 0,0 0 2 0,0 0-2 0,0 0 0 15,0 0 0-15,0 0-2 0,0-4 2 0,7 4 0 0,-7 0-1 16,0 0 0-16,7-4 2 0,-7 4 0 0,6-3 1 0,-6 3 3 16,7-4-4-16,-7 4 2 0,6-3-1 0,-6 3-1 15,7-5-3-15,-7 5-1 0,7-3-5 0,-7 3-3 16,0-3-1-16,6 3-1 0,-6 0 0 0,0-5-1 0,0 5 0 15,0 0 2-15,6 0 0 0,-6 0 1 0,0 0 0 0,0 0-3 0,0-3-1 16,0 3 0-16,0 0 0 0,0-4-2 0,6 4 0 0,-6 0 2 16,0-4-2-16,0 4 1 0,7-3 1 0,-7 3 0 15,0-4-1-15,7 0 1 0,-1 1-1 0,-6 3 1 16,0-4 0-16,7 1 0 0,-7 3-1 0,6-4 1 0,1 0 1 16,-7 1-1-16,7 3 0 0,-1-4-1 0,0-3 0 0,0 3 1 15,2 0 0-15,-2 1 0 0,7-1 1 0,-7-3 0 0,8 3 1 16,-8 0-2-16,6-3 0 0,-4 3 0 0,4-3 0 15,-5 0 0-15,6 0-1 0,-6-1 0 0,5 5 0 16,-5-5 2-16,6 1-1 0,-7-1 0 0,8 1 0 0,-1 0 0 16,-7-1 1-16,8 1-1 0,-8 0-2 0,6 3 1 0,-4-3-1 15,-2-1 2-15,7 1-1 0,-8 4 1 0,3-5-1 16,-1 1 0-16,5 3 0 0,-6-3-1 0,2 0 2 0,4 3 0 16,-5-3 1-16,0-1-2 0,-1 5 1 0,1-5-1 15,-1 4 0-15,0-3-1 0,1 0 0 0,0 3-3 0,-1-3-3 0,0 3-3 16,1-3-2-16,-7 3-4 0,7 0-3 0,-1-3-7 15,1 4-8-15,-7-1-6 0,6-3-2 0,0 3-1 16,1 0-4-16,0 1-2 0,-7-5-3 0,6 5 4 0,8-1 4 16,-8-3 1-16,0 3-1 0,1-3 2 0,0 3 0 15,5-3 3-15,-5 3 2 0,5-4 1 0</inkml:trace>
  <inkml:trace contextRef="#ctx0" brushRef="#br0" timeOffset="40389.39">19663 4524 74 0,'0'-4'113'15,"0"4"-12"-15,0 0-11 0,0-3-10 0,0 3-11 0,-6-4-11 16,6 4-12-16,0-4-12 0,0 4-8 0,0 0-6 16,0-3-5-16,0 3-2 0,0 0-3 0,0 0-1 0,0 0 1 15,0-4-3-15,0 4-3 0,0 0-1 0,0 0-1 0,0 0-2 16,-6 0 1-16,6 0-2 0,0 0-4 0,0 0 2 0,0 0 1 16,0 4 1-16,0-4 1 0,0 0 1 0,0 0 5 15,0 0-1-15,0 3 1 0,-8-3-2 0,8 4 2 16,0 0-1-16,0-4 5 0,0 3 0 0,-6 5-2 0,6-5 3 15,-6 5 0-15,6-1 2 0,-7 0 0 0,7 4 0 0,-7-3-5 16,7 2-1-16,-6 1-3 0,-1 1-1 0,1 2-1 16,-1-3 0-16,1 4-1 0,-1 0 1 0,1-1-1 0,0 1 2 15,-3 3 0-15,4-3 1 0,-8 3-1 0,7-3-1 16,-7 0 1-16,6 3-1 0,1-3-4 0,0-5 2 0,-2 1 0 16,2 4 0-16,0-8 2 0,-1 4-2 0,7-3 0 0,-7-1 0 15,7-3 5-15,0 3-4 0,0-4 0 0,-6 2 0 16,6-2-1-16,0 1 1 0,6 0 2 0,-6-1 0 15,0-3 2-15,7 4 0 0,0-4-1 0,-1 4 2 0,0-4-1 16,2 0-2-16,4 0 2 0,1 0-1 0,0 0-2 0,0-4 0 16,1 4-1-16,5-4 1 0,-6 4 0 0,6-3 0 0,-5 3 0 15,6-4 0-15,-2 0-1 0,-5 4-1 0,7-3 1 16,0-2-1-16,-1 2 1 0,-6 3-1 0,7-3 0 16,-1-1 0-16,1 0 0 0,-1 0 0 0,1 1 0 0,-8-1 0 15,8 0 1-15,0 1 0 0,-7-1 0 0,7 0 1 0,-8 4-1 16,2-3 0-16,-1-1 2 0,-7 0-1 0,8 4-3 0,-8-3-1 15,-6 3-5-15,6 0-6 0,-6-4-12 0,6 4-15 16,-6 0-25-16,0 0-47 0,0 0-92 0,0 0-102 0</inkml:trace>
  <inkml:trace contextRef="#ctx0" brushRef="#br0" timeOffset="43819.81">16042 5883 134 0,'0'0'114'0,"0"0"-19"0,0 0-16 15,0 0-12-15,0 0-14 0,0 0-10 0,0 4-8 16,0-4-6-16,0 0-5 0,0 0-4 0,0 0-6 16,0 0-4-16,0 0-1 0,0 0-2 0,0 0-2 0,6 0 0 15,-6 0-1-15,0 0-5 0,7 0 1 0,-7 0 2 0,0 0-1 16,6 0 0-16,-6 0 0 0,7 0 0 0,-7 0 0 0,6 0 4 15,0 0 0-15,-6 0-2 0,8 0 1 0,-8 0 2 0,6 0 0 16,0 0-1-16,1 0-1 0,0 0 0 0,-1 0 0 16,1 0-1-16,6 0 0 0,-7 0-2 0,1 0 0 0,5 0 0 15,-5 0 0-15,6-4-1 0,0 4 1 0,-7 0 1 16,8 0-2-16,-2 0 0 0,2 0 0 0,-1-4 2 0,0 4-1 16,0 0 0-16,-1 0-1 0,8-3 0 0,-6 3 1 0,-2-4-1 15,8 4-1-15,-7-4 0 0,7 4 0 0,-8-3 1 16,8 3 0-16,-7-4 1 0,1 4-1 0,4 0 0 0,-4 0 1 15,-1-4-1-15,-1 4 0 0,8 0 0 0,-6 0-1 0,-2-3-1 16,1 3 1-16,1 0 2 0,5 0-1 0,-6 0 0 0,0-4 0 16,0 4-1-16,6 0 2 0,-5-4-1 0,-2 4-1 15,2 0 0-15,-1 0 0 0,-1-3-4 0,2 3 2 16,-2 0 0-16,2 0 2 0,-1 0 1 0,0-4 0 0,0 4 0 16,-1 0 0-16,2-3 2 0,-1 3-1 0,0 0 1 0,0 0-2 15,-1 0 0-15,2-4 0 0,-1 4 0 0,7 0 1 0,-7 0 0 16,0-4 0-16,6 4-1 0,-6-3 1 0,0 3-2 15,0-4 1-15,0 4-1 0,1-4 2 0,-2 4-1 16,1 0-1-16,1-3 1 0,-2 3-1 0,2 0 1 0,-8-4 0 16,7 0 1-16,0 4-1 0,0 0-1 0,0 0 3 0,-6-3 0 15,5 3-1-15,2-4-1 0,-1 4 0 0,-1 0-1 16,2-4-1-16,-2 4 1 0,2-3-6 0,4 3 0 0,-4-4 1 16,-1 4 1-16,1-4-2 0,-2 1 0 0,2 3-1 15,-2-4 1-15,1 4 2 0,1-4 2 0,-2 4 1 0,-5 0-2 0,6 0 1 16,-7-3 0-16,7 3 0 0,1 0-2 0,-8 0 1 15,0 0 1-15,8 0 0 0,-8 0-2 0,0 0 3 0,8 0-3 16,-8-4 3-16,1 4 0 0,5 0 1 0,-4 0-1 0,4-3 1 16,-5 3 1-16,6 0 0 0,-7-4 1 0,7 4-1 15,1 0 0-15,-8-4-1 0,6 4 1 0,2 0-2 16,-8 0 0-16,7 0-1 0,-6-3 0 0,6 3-1 0,1-5 0 16,-2 5-1-16,1-3-1 0,-6 3-1 0,12-3 1 0,-5 3-1 15,-2-5 2-15,1 5 0 0,0-3 2 0,0-1 1 0,1 4 0 16,4-3 1-16,-4 3 0 0,-1-4 1 0,0 0-1 15,0 4 1-15,-1-3 0 0,2-1 0 0,-1 0 2 16,0 4-2-16,7 0 1 0,-7-3 1 0,-1-1-1 0,2 0-1 16,5 1 1-1,-5 3 0-15,-2-4-2 0,8 4 1 0,-7-4 0 16,0 1-1-16,0 3 1 0,-1-4 0 0,2 4 0 0,6-4 0 16,-7 1 0-16,-1 3 0 0,2-4 2 0,-2 4 0 0,-5-4 2 15,6 1 2-15,0 3-1 0,0 0-1 0,0-4 1 16,-7 4 1-16,8 0-2 0,-1-4 1 0,-6 4-2 0,5 0-2 15,1 0 0-15,-7-3 0 0,8 3 1 0,-8 0 1 0,7 0-1 16,-6-4 0-16,-1 4 1 0,1-3-1 0,6 3 2 0,-6 0 1 16,-1 0 0-16,0-4 1 0,1 4 1 0,0-4 0 15,-1 4 0-15,0 0 1 0,1 0-1 0,-1-3-2 16,1 3-1-16,0 0-2 0,-1 0-1 0,0-4-1 0,8 4 0 16,-8 0 0-16,0-4 0 0,8 4 1 0,-8 0-1 0,7 0 0 15,-7 0 0-15,8 0 0 0,-8-3 0 0,7 3 0 16,0 0-1-16,-6 0-1 0,6-4 1 0,-6 4 1 0,5 0 1 15,-6-4 1-15,8 4 0 0,-8-3-2 0,7 3 1 16,-6-4 0-16,0 4 2 0,5-4-1 0,-4 4-1 0,-2-3-1 16,0 3 0-16,0-4 3 0,8 4-2 0,-8 0 1 0,-6-4-1 15,7 4-1-15,6-4 2 0,-13 4 0 0,13-3-1 0,-7 3 0 16,0-4 1-16,1 4-1 0,0-4 0 0,-1 1 2 16,1 3-3-16,-1 0-1 0,1-4 1 0,0 0 0 0,-1 4 1 15,0-3 3-15,-6 3-1 0,6 0-2 0,-6 0 2 16,0-4 2-16,0 4 0 0,8 0 2 0,-8 0 2 0,0 0-3 15,0-4 5-15,0 4-1 0,0 0 3 0,0 0 0 0,0 0 0 16,0-3 0-16,0 3 0 0,0 0 0 0,0 0-1 16,0-4 1-16,0 4-1 0,0 0-2 0,0-4-1 0,0 4-2 15,0 0-1-15,0 0-3 0,0-3-4 0,0 3-5 16,0 0-7-16,0 0-9 0,-8-4-15 0,8 4-21 0,0 0-45 16,-6 0-75-16,0-3-117 0</inkml:trace>
  <inkml:trace contextRef="#ctx0" brushRef="#br0" timeOffset="44660.57">18595 5491 139 0,'6'0'133'0,"-6"0"-28"0,0 0-24 16,0 0-17-16,7 0-12 0,-7 0-12 0,0 0-4 0,7 0-4 15,-7 0-3-15,6 0-4 0,0 0 0 0,0 0-4 16,2 0-4-16,-2 0-2 0,0 0-3 0,-6 0-2 0,13 0-3 15,-6 0 0-15,-7 0-3 0,7 0-1 0,-1-3-1 16,0 3-3-16,2 0 2 0,-2 0 0 0,0-4 1 0,0 4 1 16,-6 0 1-16,7 0 1 15,-7 0 0-15,7 0 2 0,-7 0-2 0,0 0 0 0,0 0-2 16,0 0 3-16,0 0 0 0,0 0 0 0,0 4 1 16,0-4 3-16,-7 3-1 0,7-3 1 0,-7 4 0 0,7 3-3 15,-6-3 0-15,6 3-2 0,-6 1 0 0,0 3 0 16,-2-4-2-16,8 4-1 0,-6-4 0 0,6 4-1 0,-6-4-1 15,6 4 0-15,0-3-1 0,-7-1 1 0,7 1 0 0,0-1 0 16,0 0-1-16,0-3 2 0,0 0 0 0,0-1-3 16,0 1-4-16,0-4-10 0,0 4-13 0,0-4-23 0,0 0-45 15,0-4-78-15,0 0-123 0</inkml:trace>
  <inkml:trace contextRef="#ctx0" brushRef="#br0" timeOffset="45101.87">18848 5389 203 0,'0'0'188'0,"0"0"-63"0,0 0-46 0,-6 0-37 16,6 3-18-16,0 1-9 0,-6-4-5 0,6 4 2 16,-6-1-3-16,-1 1-2 0,0 0 0 0,1 3-1 0,-1 0 0 15,1-3-3-15,-1 3 1 0,0 0-2 0,-5 1 0 0,-1 3 0 16,0-4 0-16,6 4-2 0,-6-3 1 0,0-1 1 16,1 0-1-16,-2 1-1 0,8-1 0 0,-8 0 0 0,8 1 0 15,-1-5-1-15,1 1 0 0,0-1 0 0,6 1 1 16,0-4 1-16,-8 4 3 0,8-4-2 0,8 3 2 0,-8-3-1 15,6 0 2-15,0 0-3 0,1 0 0 0,-1 0-1 0,1 0-3 16,6 0 0-16,-7 0-4 0,8 0 1 0,-8-3-2 16,7 3 1-16,-6 0 0 0,-1 0-1 0,1-4 2 0,-1 4 1 15,1 0 2-15,-7 0 1 0,7 0 1 0,-7-4 1 16,6 4 4-16,-6 0 2 0,0 0 2 0,0 0 3 0,0 0 1 16,0 0 2-16,0 4-1 0,0-4-2 0,-6 0-1 0,-1 4-4 15,0-1-9-15,1 1-22 0,-7 0-41 0,-1-1-89 16,2 1-110-16</inkml:trace>
  <inkml:trace contextRef="#ctx0" brushRef="#br0" timeOffset="46424.58">15410 5572 30 0,'0'0'297'0,"0"-4"-84"0,-7 4-74 0,7-4-57 0,0 4-34 16,0-3-17-16,0 3-10 0,0 0-5 0,0-4-2 16,0 4-1-16,0-4 0 0,0 4 0 0,0 0-1 0,0 0 0 15,7-3 0-15,-7 3 0 0,0 0-3 0,0 0 1 0,0-4-1 16,7 4 0-16,-7 0-2 0,6 0 1 0,0-4-1 15,-6 4 1-15,8-3-1 0,4-1 0 0,-6 4-1 16,0 0-1-16,8-3-1 0,-7 3 1 0,5-4 0 0,-4 0-1 16,4 4-1-16,2 0-1 0,-2-3 1 0,-5-1 0 0,6 4 0 15,6-4-1-15,-14 4 0 0,10 0-2 0,-2 0 0 0,0 0 0 16,0 4 0-16,-7-4 1 0,2 7-2 0,4-3 1 16,-6 3 0-16,-6-3 1 0,8 7 0 0,-8-4 1 15,0 4-1-15,0 0 1 0,0-4 0 0,-8 5 1 16,8-1-1-16,-6 3-1 0,0-3 1 0,0 0-1 0,-8 0-1 0,8 0 1 15,-8 0-1-15,1 0 0 0,1-4 0 0,-2 4 0 16,-5 0 0-16,6-3-1 0,-6-1 1 0,5 1 0 0,-6-2-1 16,8 2 1-16,-1 0-1 0,5-5 0 0,-4 1 1 0,6-1 1 15,0-3-1-15,-2 4 3 0,8-4-1 0,0 0 0 16,-6 0 0-16,6 0 0 0,0-4-1 0,6 4-1 0,-6-3 2 16,8-1-2-16,-2 1 0 0,0-1 0 0,0 0 0 15,0 1 0-15,2-2 0 0,5 2 0 0,-7 0 0 0,8-2 0 16,-2 2-2-16,2-1 2 0,-2 1-1 0,8 3 1 15,-7-4 0-15,-2 0-1 0,10 4 0 0,-1 0 1 0,-1 0 0 16,-5 0-1-16,6 0 0 0,-1 0 0 0,7 0 0 0,-14 0 1 16,8 4 0-16,0 0-1 0,-7-4 0 0,-1 3 0 15,2 1 0-15,-1-1 0 0,-7 2 0 0,1 1-2 0,0-1 1 16,-7-2-1-16,6 5 3 0,-6-1-1 0,-6 0-1 16,6-3 1-16,-7 3-1 0,-6 4 1 0,6-4 0 0,-5 1 0 15,-8 3-1-15,0-4 2 0,1 0 1 0,-1 0-1 16,-6 4 0-16,7-3 1 0,-7-1 0 0,0 0 0 0,-1 1 1 15,6-1 0-15,-3-3 0 0,-2 3 3 0,0 1 0 16,0-5 0-16,-1 5 1 0,1-5-1 0,7 1-2 0,-7 0-2 16,6-1-5-16,1 1-12 0,6 0-15 0,0-4-33 0,7 0-64 15,-8-4-128-15,8 4-92 0</inkml:trace>
  <inkml:trace contextRef="#ctx0" brushRef="#br0" timeOffset="51210.2">16088 5967 11 0,'0'8'136'0,"0"-1"-31"16,6 0-28-16,-6 4-21 0,0-3-12 0,0-1-11 16,0 0-6-16,0 1-6 0,6-1-6 0,-6 4-2 0,0-3-2 15,0-5-2-15,0 5-2 0,0-1-1 0,7-4-2 16,-7 5-1-16,0-5-1 0,0 5 0 0,0-5-2 0,0 5 0 16,0-5 1-16,0 5 0 0,0-5 0 0,0 1 0 15,0 3-1-15,0-3 0 0,0 0 1 0,0 3-3 0,0-4 2 16,0 1 0-16,0 0 0 0,0-1 0 0,0 2 1 0,0-2-6 15,7 0 5-15,-7 5 0 0,0-4 0 0,0 3 1 16,0-3 0-16,0 3 1 0,0-3-1 0,0 3 4 0,0-3-2 16,0 3-2-16,0-3-1 0,0 3 0 0,0-3 0 15,0 3 0 1,0-3-1-16,0 3 0 0,0-3 1 0,0-1 2 0,0 1-2 16,0-1 0-16,0 1 0 0,0 0 0 0,0-1 0 15,0 1 0-15,0 0-2 0,0-1-1 0,0-3 2 0,0 4 1 16,0 0 2-16,0-1-2 0,0 1 1 0,0 4 1 15,0-5 0-15,0 1-1 0,0 3-1 0,0-3-1 0,0 3 0 16,0 1 1-16,0-1 0 0,0 0 0 0,0 1 0 0,0-1 0 16,6 4 0-16,-6-4 0 0,0 0 0 0,0 4 0 15,0-3 0-15,0-1 0 0,0 4 1 0,0-4 1 0,0 0-1 16,0 5-1-16,0-5 2 0,0 1-2 0,0-1 0 0,0 0 0 16,0 0 0-16,0 1 0 0,0-1 0 0,0 0 1 15,0 1-2-15,0-5 2 0,0 5-1 0,0-5 0 16,0 5 0-16,0-1 0 0,0-3-1 0,0-1 1 0,0 1 0 15,0 3 0-15,0-3 0 0,0-1 0 0,0 1-1 16,7 0 0-16,-7-1 1 0,0 2-1 0,0-2 0 0,0 1 1 16,0-1-1-16,0 1 1 0,0 0 1 0,6-1 1 0,-6 1 0 15,0 0-1-15,0 3 0 0,0-3 1 0,0 3 1 16,0 0-1-16,0 1 1 0,0-1-1 0,0 0-1 0,0 0 2 16,0-3 1-16,0 3 1 0,0 1-1 0,0-1 1 0,0 0-2 15,0 1 1-15,-6-1 2 0,6 0-2 0,0 1 0 16,0-1-2-16,-7 1 2 0,7-1-3 0,0 0 1 0,0-3 1 15,0 0-1-15,0 3-1 0,0-4 2 0,0 1-6 16,0 3 3-16,0-3 1 0,0 0 1 0,0-1-1 0,0 1 1 16,0 0-2-16,7-1 0 0,-7 1 6 0,0 0-4 0,0 3 0 15,0-3-1-15,0-1 1 0,0 5-2 0,0-5 0 16,0 5 1-16,0-5-1 0,0 4 0 0,0 1-2 0,0 0 1 16,0-1 0-16,6 0 1 0,-6 4 1 0,0-7 2 0,0 3 1 15,0 4 1-15,0-4 1 0,7 1 0 0,-7-1-1 16,0 4 1-16,0-4-1 0,0 0-1 0,0 4-2 0,0-3 5 15,0-1-1-15,0 0-2 0,0 1 0 0,0-1-1 16,0 1-1-16,0 3-1 0,0-4-5 0,0 0-3 0,-7 1 4 16,7-1 3-16,0-3 0 0,0 3 0 0,0-3 1 0,0 3 1 15,0 0 5-15,0-3-3 0,-6 3-1 0,6-3 0 16,0-1-3-16,0-3 0 0,0 4-1 0,0 0 0 0,0-1 0 16,0 1-1-16,0 0 1 0,0-1 1 0,0 5 0 15,6-8 0-15,-6 3 0 0,0 1 1 0,0 4-2 0,0-5 1 16,0 5 0-16,0-1-1 0,0 0-1 0,0-3-1 0,0 3 3 15,0 0 0-15,0 1-1 0,0-1 1 0,0 0 1 0,0 1-1 16,0-1 0-16,-6 0 0 0,6 1-2 0,0-1 1 16,0 0 1-16,0-3-1 0,0 3 0 0,0-3 1 0,0-1 0 15,0 1 0-15,0 0 1 0,0-1 0 0,0 2 1 16,0-2-1-16,0 1-1 0,0-1 0 0,0 1 1 0,0 0 1 16,0-1-1-16,0 1 0 0,0 0-2 0,0-1 1 0,0 1 0 15,0 0 0-15,0 3 0 0,0-3-1 0,0-1 0 16,0 1 0-16,0 0 1 0,0-1-1 0,6 1 1 0,-6 0 0 15,0-1 0-15,0 5-1 0,0-5 1 0,0 1 0 16,0-1 0-16,0-3-1 0,0 4 0 0,0 0 0 0,0-1 1 16,0 1 0-16,0 3 0 0,0-3 0 0,0 0 0 0,0-1 0 15,0 1 0-15,0 0 0 0,0-1-1 0,0 1 1 16,0 0 0-16,0 0 1 0,0-1 0 0,7 1 0 0,-7 0-1 16,0-1 1-16,0 1 0 0,0 0-1 0,0-4 0 15,0 3 1-15,6-3-1 0,-6 0 0 0,0 4 0 0,0-4-2 16,0 0 2-16,0 4 1 0,7-4 1 0,-7 0-1 0,0 0 1 15,0 0-1-15,0 0 1 0,0 0-1 0,0 0-1 16,0 0 0-16,0 0-1 0,0 0-1 0,0 0 2 0,0 0-1 16,0 0 0-16,0 0-1 0,0 0-1 0,0 0 0 0,0 0-2 15,0 0-2-15,0 0-6 0,0 0-1 0,0 0 1 16,0 0-2-16,0 0-3 0,0-4-1 0,0 4-1 0,0 0 0 16,0-4-4-16,0 4-8 0,0 0-9 0,0-3-9 15,6 3-14-15,-6 0-14 0,0 0-12 0,0 0-15 0,0 0-13 16</inkml:trace>
  <inkml:trace contextRef="#ctx0" brushRef="#br0" timeOffset="51639.74">16127 7473 61 0,'0'8'144'0,"0"-5"-28"0,0 1-31 16,0 3-28-16,0-3-19 0,0 0-16 0,0-1-9 16,0 5-6-16,0-5-4 0,0 1-1 0,0-1 0 0,0 1 1 15,0 0 0-15,0-1 1 0,0 1-4 0,0-4 2 0,0 4 1 0,0-4-3 16,0 0 0-16,0 3 0 0,0-3 0 0,6 0 1 0,-6 0 0 16,0 0-1-16,0 0 0 0,0 0 0 0,0 0 0 15,0 0 0-15,0 0 0 0,7 0 0 0,-7-3 0 16,0 3-2-16,0 0-3 0,0-4-3 0,6 4-5 0,-6-4-6 15,0 4-8-15,0-3-10 0,7-1-9 0,-7 0-8 0,0 1-6 16,0-1-3-16,6 4 0 0,-6-3 2 0,0 3 4 16</inkml:trace>
  <inkml:trace contextRef="#ctx0" brushRef="#br0" timeOffset="52784.46">16159 7499 40 0,'0'0'67'0,"0"0"5"16,0 0 0-16,0 0-9 0,0 4-6 0,0-4-8 0,0 0-9 15,0 0-10-15,0 3-8 0,0-3-8 0,0 4-5 0,0-4-1 16,0 4-4-16,0-4-2 0,0 3-1 0,6-3 0 15,-6 4-1-15,0-4 0 0,0 0-1 0,0 3-1 16,0-3 2-16,0 0 1 0,7 4 0 0,-7-4-2 0,0 0 1 16,0 0 0-16,7-4 1 0,-7 4 1 0,0 0 0 0,6-3-1 15,-6-1 1-15,7 4 2 0,-7-3 2 0,0-1 1 16,6 0 1-16,-6-3 3 0,0 3 1 0,6 1 5 16,-6-1 3-16,0 0 1 0,0 1 2 0,0-1 0 0,0 0-1 0,0 1-3 15,-6-1-1-15,6 4-5 0,0-4-3 0,0 4-3 0,0-4-3 16,-6 4-1-16,6 0 0 0,0 0 1 0,-7 0-1 15,7 0 1-15,-6 0 0 0,6 4-1 0,-7 0 1 0,7-4 2 16,0 4-1-16,0-1 0 0,-7 1-1 0,7 3 0 0,0-3 1 16,0 0-1-16,-6-1 1 0,6 5-3 0,0-5 1 15,0 1-1-15,0 0 0 0,0-1-1 0,0 1-1 0,0-1 0 32,6 1 0-32,-6 0 0 0,0-4 0 0,0 0 0 0,7 3 3 15,-7-3-1-15,0 4 1 0,0-4 0 0,7 0-1 0,-7-4 3 16,0 4 0-16,6-3-2 0,-6 3 1 0,7-4-1 15,-7 0 2-15,6 1 0 0,-6-1-1 0,6-3 1 0,-6 3-1 16,0 1 1-16,7-5 1 0,-7 5 1 0,0-1 3 16,0 0 2-16,0 1 1 0,0-1 1 0,-7 4 0 0,7-4 0 15,0 1 0-15,0 3-5 0,-6 0-2 0,6-4-2 16,-6 4-3-16,6 4 0 0,-7-4-1 0,7 0 0 0,-6 3-1 16,6 1 1-16,-7 0 1 0,7-1 1 0,0 1-1 0,-7 3 0 15,7-3 0-15,0 0-1 0,-6-1-1 0,6 1-1 0,0 0 0 16,0-1 0-16,6 1 0 0,-6-4 0 0,0 3 1 15,7-3 0-15,-7 0 1 0,0 4-1 0,7-4 0 16,-7 4 0-16,6-4-2 0,-6 0 2 0,7-4 0 0,-7 4 0 16,6-4-1-16,-6 4 2 0,6-3 0 0,-6-1-1 0,0 1 1 15,7-1-1-15,-7 0 0 0,0 1 0 0,0-1 0 16,0 0 0-16,0 4 0 0,0-3 2 0,0-1 1 0,-7 4-2 16,7-4 0-16,-6 4 0 0,6 0 0 0,-6 0 0 15,-1 4 0-15,1-4 0 0,-1 4 0 0,7-1-1 0,-7-3 0 16,1 4 0-16,6 0 1 0,-6-1 1 0,6 1-2 0,-7-4-1 15,7 4 1-15,-6-4 0 0,6 3 0 0,0-3 0 16,0 0 1-16,0 0-2 0,0 0 2 0,0 0 0 0,0 0-1 16,0 0 2-16,0 0 0 0,0 0 1 0,0 0 0 15,6 0 0-15,-6-3 1 0,0 3 3 0,0 0 0 0,0 0 1 16,0-4 0-16,0 4 2 0,0 0-1 0,0-4 0 0,0 4 2 16,0-3-3-16,0 3-1 0,-6-4 0 0,6 4-3 15,0-4-1-15,0 4-1 0,0 0 0 0,0 0-2 0,0 0 0 16,0-3 1-16,0 3-1 0,0 0-1 0,0 0-1 15,0 0 0-15,0 0 1 0,0 0 0 0,0 0 1 0,0 0-1 16,0 0 1-16,0 0-1 0,0 3 1 0,0-3-1 16,0 0-1-16,0 0 0 0,0 0-3 0,0 0-1 0,0 0-2 15,0 4 1-15,0-4-2 0,0 0 0 0,0 0-1 0,0 4 0 16,0-4 0-16,0 0 0 0,0 0 3 0,0 0 0 16,-7 3 3-16,7-3-1 0,0 4 1 0,-6-4 2 0,6 4 0 15,0-4 2-15,-7 0-2 0,7 3 2 0,0-3 0 16,0 0-2-16,0 0 2 0,0 4-1 0,-6-4 1 0,6 0 0 15,0 0 0-15,0 0 1 0,6 0-2 0,-6 3 1 0,0-3 0 16,0 0 0-16,0 0-1 0,0 0-1 0,7 0 2 16,-7 0-1-16,0 0 0 0,0 0 2 0,0 0-1 0,0 0 0 15,0 0 0-15,6-3 1 0,-6 3-1 0,0-4 1 16,0 1 0-16,0 3-1 0,0-4 1 0,0 0 0 0,0 4 1 16,0-3-1-16,0 3 1 0,0-4 0 0,0 0 1 0,0 4 3 15,0-3-4-15,0 3 2 0,0-4 0 0,0 4 0 16,0 0-3-16,-6-4 2 0,6 4-3 0,0 0-1 0,0 0 1 15,0 0 0-15,0 0-2 0,0 0 0 0,6 0 1 16,-6 4-2-16,0-4 2 0,0 0 0 0,0 4-2 0,7-4-1 16,-7 0 0-16,6 3 1 0,-6-3-3 0,0 0 3 0,7 0-2 15,-7 0 0-15,6 0 1 0,-6 0-1 0,6 0 2 16,-6 0 0-16,7 0 2 0,-7 0-2 0,0-3 0 16,0 3 2-16,0 0-1 0,0 0 1 0,0-4 0 0,0 4-1 15,0 0 2-15,0 0 1 0,0-4 0 0,0 4 1 0,0 0-1 16,0 0 0-16,0 0-1 0,-7 0-1 0,7 0-4 0,0 0-1 15,0 0-3-15,-6 0-6 0,6 0-6 0,0 0-7 16,0 0-6-16,0 0-8 0,-6 0-13 0,6 0-22 0,0 0-29 16,0-3-41-16,0 3-63 0,0 0-77 0</inkml:trace>
  <inkml:trace contextRef="#ctx0" brushRef="#br0" timeOffset="55279.08">16198 7847 71 0,'0'0'102'0,"0"0"-21"15,0 3-20-15,0-3-18 0,0 0-12 0,0 0-12 16,0 0-7-16,0 4-4 0,0-4-2 0,0 0-5 0,0 0 0 15,0 0-1-15,0 0 0 0,0 0 0 0,0 0-1 0,0 0-2 16,0 0-1-16,0 4 4 0,0-4 0 0,0 0 1 16,0 0 0-16,0 0 0 0,0 0-1 0,0 0 3 15,0 0-1-15,0 0-2 0,0 0 2 16,0 0 1-16,0 0 2 0,0 0 4 0,0 0 3 0,0 0 4 16,0 0 2-16,0 0 3 0,0 0 1 0,0 0 1 0,0 0 0 15,0 0-4-15,0 0-2 0,0 0-4 0,0 0-1 16,0 0-3-16,0 0-3 0,0 0-2 0,0 0-2 0,0 0-2 0,0 0 1 15,0 0-1-15,0 0-1 0,0 0 1 0,0 0 0 16,0 0 0-16,0 0 2 0,-6 0 0 0,6 0 1 0,0 0 2 16,0 0 2-16,0 0 2 0,0 0-2 0,0 0 4 0,0 0-1 15,0 0 3-15,0 0-1 0,0 0-2 0,0 3-1 0,0-3-1 16,-7 0 1-16,7 0-2 0,0 4 2 0,-6 0-2 16,6-1-2-16,-7 1 1 0,7 0-3 0,0-1 1 0,-7 1 2 15,7 0 0-15,-6 0-3 0,6-1 0 0,-6 5 3 0,-1-5-5 16,7 1 4-16,-6 3 0 0,-1 1-7 0,1-5 4 15,6 5 1-15,-7-1 1 0,1-4-1 0,-1 5 6 0,0-1-2 16,7 0-1-16,-6-3 5 0,0 3-4 0,-2-3-1 0,8 3 0 16,-6-3-1-16,6 0-1 0,0 3-2 0,-6-7 1 0,6 4 1 15,0-1-2-15,0-3 0 0,0 4 1 0,0-4-2 0,0 3 2 16,0-3 0-16,0 4 2 0,0-4 0 0,6 0 2 16,-6 0 1-16,0 0-1 0,6 0 0 0,-6 0 0 0,8 0-1 15,-8 0-1-15,6 0-1 0,0-4-2 0,1 4-2 16,-7 0 2-16,7 0-1 0,-1-3-2 0,1 3-1 0,6-4 1 15,-7 4 0-15,1-3 0 0,5 3 0 0,-5-4-4 0,6 4 1 16,0-4 3-16,0 1 1 0,0 3-1 0,1-4 0 16,-2 0 0-16,0 1-1 0,9-1 6 0,-9 0-3 0,2 4-1 15,6-7 0-15,-1 3 0 0,-6-3 0 0,6 3-1 16,1-3 1-16,-1 3-1 0,-5-3-1 0,6 0 1 0,-2 0 0 16,2 3 2-16,-1-3-1 0,-5 3 0 0,-2-3 0 0,2 3 0 15,-1 0-1-15,-7 1 1 0,1-1-3 0,0 4-2 16,-7-4-2-16,6 4 0 0,-6 0-4 0,0 0-1 0,0 0-1 15,0 0-3-15,-6 0-1 0,6 0-4 0,-7 0-5 0,0 4-6 16,1-4-9-16,6 0-14 0,-7 0-20 0,1 0-29 16,0 0-40-16,-2 0-52 0</inkml:trace>
  <inkml:trace contextRef="#ctx0" brushRef="#br0" timeOffset="55664.34">16250 7807 212 0,'-6'0'305'0,"6"-4"-87"0,0 4-82 15,0-4-57-15,0 4-33 0,0-3-17 0,0 3-10 16,0 0-8-16,0 0-3 0,0-4-4 0,0 4-1 0,0 0-1 15,0 0-1-15,0 0-1 0,0 0 0 0,0 0 0 0,0 4 0 16,0-4 0-16,6 3 1 0,-6 1 3 0,0 3 3 16,7 1 5-16,-7 2 3 0,5 1 1 0,-5 0 3 15,0 4 1-15,8 0 0 0,-8 3 1 0,0-3-3 0,6 7-4 16,-6-4-3-16,0 4-1 0,0 0 0 0,0 0-3 0,0 0-2 16,7 0-2-16,-7 0-2 0,0 0 1 0,0 3 1 15,0-3-2-15,0 0 0 0,0 4 0 0,0-4-1 0,0-3 1 16,0 2 1-1,0-2 0-15,0-1-1 0,0-3 0 0,0 0-1 0,0-1-2 16,-7-3-2-16,7 0-6 0,0-4-9 0,0 1-7 0,0-1-12 16,0-3-15-16,0-4-20 0,0 0-42 0,0 0-65 15,0-4-100-15,0 0-75 0</inkml:trace>
  <inkml:trace contextRef="#ctx0" brushRef="#br0" timeOffset="57405.2">17690 5620 212 0,'0'0'168'0,"0"0"-47"0,0-4-39 0,0 4-29 15,0 0-24-15,0-4-8 0,0 4-6 0,0 0-3 16,0 0-4-16,0-3-1 0,0 3 0 0,0 0 0 0,0 0 1 15,0-4-1-15,0 4-1 0,0-4 0 0,0 4-2 0,0 0 0 16,0 0 1-16,0-3-2 0,0 3 2 0,0 0 1 0,0 0 1 16,0-4 2-16,0 4 1 0,0 0 2 0,0 0 1 15,0 0 0-15,0 0-1 0,0 0 0 0,0 0-2 16,0 4-3-16,-6-4-3 0,6 3-2 0,-8-3 0 0,8 4-1 16,-6 3-1-16,0-3 0 0,6 3 0 0,-7-3 0 0,0 3 2 15,1 1 0-15,-1-1-1 0,1 4 1 0,0-4-2 16,-8 4 0-16,8-4 0 0,-7 4 0 0,6 0 0 0,-6 4 0 15,7-4 0-15,-7 3-1 0,0-2 1 0,-1 2 1 0,8 1 0 16,-7 0 1-16,1-1 0 0,-2 1 0 0,2-1 2 16,-2 5 0-16,1-5 1 0,0-2-2 0,0 2 2 0,7-3-2 15,-1 0 1-15,-6 0-1 0,13-3 1 0,-6-1-2 0,-1 0 2 0,0 0-3 16,7-3 1-16,-6 3-1 0,6-3 1 0,0 3-2 16,-7-3 0-16,7 0 0 0,0-1 0 0,7 1 0 0,-7 0 0 15,0-1 1-15,6 1 0 0,1 0 2 0,6-1 0 0,-7 1 0 16,8 0 1-16,-8 0-1 0,13-1 2 0,-5-3-2 15,6 0 1-15,-8 0 0 0,8 0-2 0,5 4-1 16,-5-4-1-16,6 0-2 0,-6 0-5 0,5 0-5 0,2 0-7 16,-1 0-10-16,0-4-11 0,-6 4-20 0,4-3-45 0,-3-1-63 15,5 4-97-15</inkml:trace>
  <inkml:trace contextRef="#ctx0" brushRef="#br0" timeOffset="57909.31">16127 6517 62 0,'0'0'65'0,"0"0"-37"0,-7 0-36 0,7 4-35 0,0-4-35 16</inkml:trace>
  <inkml:trace contextRef="#ctx0" brushRef="#br0" timeOffset="58304.3">16120 6535 123 0,'0'0'178'16,"0"0"-31"-16,7 0-33 0,-7 0-25 0,0 0-23 0,0 0-15 15,0 0-12-15,0 0-9 0,0 0-6 0,0 0-7 0,0 0-3 16,0 0-3-16,6 0-4 0,-6 0-3 0,0 4-1 16,0-4-1-16,7 4 0 0,-7-4 1 0,0 3-1 0,6 1 3 15,-6 3-1-15,7 1-1 0,-1-1 0 0,-6 0 1 16,6 4 1-16,1 1-3 0,-7-2 1 0,7 1-2 0,-1 4 0 15,-6 0 1-15,7 3-2 0,-1-4 1 0,-6 5 0 0,6-5 1 16,1 5-1-16,-7-1 0 0,7-3 0 0,-7 0 0 16,6 3 1-16,-6-7-2 0,6 3 0 0,-6 1 0 15,8-4 0-15,-8-4-1 0,6 4 1 0,-6-7 0 0,6 4-1 16,-6-5 1-16,0 0-1 0,7 2 3 0,-7-2 4 0,0-3 4 16,0 0 2-16,0 0 3 0,0 0 3 0,5 0 2 15,-5-3 2-15,0-2-4 0,8-1-2 0,-8 1-3 0,6-2-1 0,-6 0-2 16,7 0 0-16,-1-1-3 0,0-3 2 0,2 4 0 0,4-8 0 15,-5 4 1-15,6 0-1 0,-7-3-1 0,7-1 0 16,1 1 0-16,-2-1-2 0,2-4 0 0,-2 5-1 16,8-5-3-16,-7 1 1 0,1 0-2 0,-2 3-1 0,2-3-3 15,-2 4-3-15,1-2-8 0,-7 5-9 0,2 1-16 0,-2-1-21 16,0 3-40-16,0 1-65 0,-6 0-119 0,0 3-81 16</inkml:trace>
  <inkml:trace contextRef="#ctx0" brushRef="#br0" timeOffset="59773.49">17260 7308 7 0,'6'0'37'0,"6"0"6"0,-4-4 3 0,5 4-1 16,-7-3 0-16,8 3-12 0,-2 0-16 0,2-4-22 0,-2 4-31 16,-5-4-34-16,6 4-32 0</inkml:trace>
  <inkml:trace contextRef="#ctx0" brushRef="#br0" timeOffset="61501.7">16380 7433 26 0,'7'-4'63'16,"6"4"-10"-16,0-4-7 0,0 4-8 0,0-3-7 16,1 3-7-16,-2-4-4 0,2 4-5 0,5-4-6 0,-7 4 0 15,8-3-2-15,-6 3-1 0,-2-4-1 0,8 4 0 16,-7 0 2-16,0-3 0 0,6 3 5 0,1-4 1 0,-7 4 2 15,7-4 1-15,-1 4 1 0,1-3 0 0,0 3-2 0,-2-4-1 16,2 4-2-16,-7-4-2 0,7 4-3 0,-8-3-1 16,2 3-1-16,-1-4-3 0,7 4 0 0,-8-4 1 0,2 4-1 15,-8 0-1-15,7 0 1 0,0-3-1 0,0 3-1 0,-6 0-3 16,6 0 2-16,-7-4-1 0,7 4-1 0,-6 0 2 16,6 0 0-16,-7-4 0 0,7 4 1 0,-6 0 6 0,5 0 1 15,2-3 4-15,-8 3 4 0,7-4 1 0,1 4 1 16,-2-4 3-16,2 4-2 0,-2-3-3 0,2 3-3 0,-1-4-5 15,-1 4-3-15,2-4-3 0,5 4-1 0,-6-3 0 0,0 3 0 16,0-4 0-16,6 4-1 0,-5-4 1 0,-1 4-1 16,0-3 0-16,0 3 0 0,-1-4 1 0,2 4-1 0,6 0 1 15,-8-3 1-15,1 3-1 0,1 0 0 0,-2 0 0 16,2-5 0-16,-2 5 1 0,1 0-1 0,-6 0 1 0,6-3-1 16,1 3-6-16,-2-4 5 0,2 4 0 0,-8 0 1 15,7 0 1-15,-7 0 0 0,8 0-1 0,-8 0 3 0,7 0 4 16,-7 0-1-16,1 0-2 0,6 0-3 0,-7 0 1 15,1-4-1-15,6 4 0 0,-7 0-1 0,8 0 0 0,-8 0-1 16,7-3 1-16,-7 3 0 0,8 0 0 0,-8 0-1 0,8 0 1 16,-2 0 0-16,1 0 0 0,0 0 0 0,0-4-1 15,1 4 0-15,-2 0 1 0,1 0 0 0,0-4 1 16,0 4-2-16,7 0 1 0,-8-3 0 0,8 3 0 0,-7 0 0 16,7 0 0-16,-8-4 0 0,8 4-3 0,-6 0 3 0,5-3 0 15,-6 3-1-15,6 0 1 0,-5-4 0 0,5 4 0 0,1 0 1 16,0 0 0-16,-1-4-1 0,1 4 0 0,-2 0 0 15,2 0 0-15,0-3 0 0,-1 3 0 0,1 0-1 0,0 0 1 16,-1-4 0-16,-6 4 0 0,6 0-4 0,1 0 0 0,0-4 2 16,-7 4 1-16,7 0-2 0,-1 0 2 0,0-3 1 15,1 3-2-15,-1 0 6 0,1-4-2 0,-7 4-1 0,7 0 1 16,0-4-1-16,-2 4-2 0,-4 0 1 0,5 0-6 0,1-3 2 16,-1 3 2-16,1 0 0 0,0-4 0 0,-2 4 1 15,2-4 1-15,-7 4 0 0,7 0 4 0,0 0-2 0,-1-3-1 16,-6 3 0-16,7 0 0 0,-7 0-1 0,6 0 1 15,-6-4 0-15,7 4-1 0,-1 0 0 0,-5 0 0 0,-2-4-1 0,8 4 1 16,-7-3 1-16,7 3-1 0,-8-4 0 0,8 4 3 0,-7 0-3 16,0-4 0-16,6 4 0 0,-5-3 0 0,-1-1 0 15,7 4 0-15,-8 0 0 0,2-3 0 0,-2 3 1 0,0-4 1 16,3 4-1-16,-3 0 1 0,2-4-1 0,-2 4-1 16,2 0 1-16,-1 0 1 0,-1 0-2 0,2-3 1 0,-2 3 0 15,2 0-1-15,-1-4 0 0,-1 4-1 0,8 0 0 0,-6-4 1 16,5 4-1-16,-6 0 0 0,6 0 0 0,1-3 1 15,-7 3 0-15,6 0 1 0,1 0-1 0,-1-4 1 0,1 4 0 16,-1 0-1-16,1 0 1 0,0-4-1 0,-7 4 0 0,6 0 0 16,-1 0 0-16,-3 0-1 0,-2 0 0 0,6 0 0 15,-6 0 1-15,1 0-1 0,-2 0 1 0,2-3 1 0,-2 3-1 16,1 0-1-16,1 0 1 0,-8 0 0 0,7-4-2 16,0 4 1-16,0 0-1 0,0 0 0 0,-6-4 1 0,6 4 1 15,0 0 0-15,-1-4 0 0,-5 4 0 0,6 0 1 16,0 0 0-16,1-3 1 0,-2 3-3 0,2 0 0 0,-8 0 1 15,7-4-1-15,0 4 0 0,0 0 1 0,-1-4-1 0,2 4 1 16,-1-3 1-16,0 3 0 0,0 0-1 0,7 0 0 16,-8-4 0-16,8 4 3 0,-7 0 1 0,7 0 4 0,-8-4 0 15,8 4 2-15,-6 0-1 0,5 0 0 0,1-3 2 0,-8 3-4 16,8 0-2-16,-7 0-3 0,7 0-1 0,-8 0 0 16,2 0 1-16,5 0 1 0,-6 0-2 0,0 0 1 0,1 0-1 15,-2-4 0-15,1 4 1 0,0 0-2 0,-6 0-1 16,4 0 0-16,4-4 0 0,-2 4-1 0,-7 0 2 0,7 0-1 15,-6-3-1-15,-1 3 4 0,8 0-2 0,-8 0 0 0,0 0 0 16,0 0 2-16,2 0-2 0,-2 0 0 0,1-4 0 16,-1 4 0-16,0 0 0 0,1 0-1 0,0 0 1 0,-1 0 0 15,-6 0 1-15,6 0 0 0,2 0-1 0,-2 0-1 16,-6 4 1-16,6-4 2 0,1 0-2 0,-1 0-1 0,1 0 1 16,-1 0 0-16,1 0 0 0,-1 0 0 0,1 0 0 0,-7 0-1 15,7 0 1-15,-1 0-1 0,0 0 0 0,1 0 7 16,-1 0-3-16,1 0-2 0,-1 0 0 0,1 0 0 15,-1 0-1-15,1 0 2 0,0 0-2 0,-1 0-6 0,0 0 4 0,1-4 2 16,0 4-1-16,-1 0 1 0,-6 0 1 0,6 0 0 16,7 0 2-16,-13-4 2 0,14 4 3 0,-8 0 2 0,0 0 3 15,1-3 2-15,0 3 1 0,-1-4-1 0,0 4 0 16,1 0-2-16,0 0 0 0,-7 0-5 0,6 0-2 0,-6-4-2 16,0 4-1-16,0 0 0 0,0 0 0 0,0 0-2 0,0 4-1 15,0-4-3-15,-6 0-2 0,6 0-6 0,-7 0-9 16,0 4-13-16,1-1-21 0,0-3-32 0,-1 0-54 0,-6 4-87 15,0-4-83-15</inkml:trace>
  <inkml:trace contextRef="#ctx0" brushRef="#br0" timeOffset="62438.91">18262 7188 87 0,'0'0'142'0,"0"0"-26"0,8 0-24 0,-8 0-22 16,0 0-17-16,6 0-15 0,-6 3-12 0,0-3-7 0,6 0-7 15,-6 0-5-15,0 0-1 0,0 0-2 0,0 0-3 16,0 0 3-16,7 0 3 0,-7 0 3 0,0 0 3 15,7 0 2-15,-7 4 2 0,6-4 3 0,-6 0 1 0,6 4-1 16,1-4-1-16,-1 3-5 0,0-3-1 0,2 0-3 0,-2 4 1 16,0 0-3-16,7-4 2 0,0 3-2 0,0-3 0 15,1 0 1-15,-2 4-1 0,2-1 0 0,5-3 0 0,1 4-1 16,-8-4 0-16,8 4 0 0,6-4-2 0,-7 3 0 0,1-3 0 16,6 4 1-16,-6 0-2 0,-1-1-1 0,7-3 0 15,-6 4-3-15,7 0 1 0,-2-4 0 0,-5 3-1 0,6-3-1 16,-7 4 1-16,1 0-2 0,0-4-1 0,-2 3 2 15,-4 1 1-15,-1-4 0 0,0 4 0 0,0-4 0 0,-1 3 0 16,-4-3 1-16,-2 4 0 0,-6-4-1 0,6 0 1 16,-6 0 2-16,0 4 1 0,0-4 4 0,0 0 1 0,0 3 0 15,0 1 4-15,-6-1 1 0,6 1 3 0,-6 3 0 0,-2 1 3 16,2-5-4-16,0 9 1 0,0-5 0 0,-1 0-2 16,-6 4 0-16,6 0-2 0,1 4-2 0,0-4-3 0,-8 4 0 15,8-1-1-15,-7 1-1 0,0 3-1 0,-7-3-2 0,7 3-1 16,-6 4 2-16,-1-4-2 0,0 4 0 0,2 0-1 15,-9 0-2-15,7 1-3 0,-6-1 3 0,7-1 0 16,-1-2 0-16,-6 3 1 0,6-4-2 0,1-4 2 0,-1 2 0 16,2-2 4-16,4-3-7 0,1-4-6 0,0 4-12 15,0-7-16-15,7 0-34 0,6-4-67 0,-7 0-111 0,7 0-94 16</inkml:trace>
  <inkml:trace contextRef="#ctx0" brushRef="#br0" timeOffset="63542.27">20450 5854 127 0,'-6'-4'116'0,"6"4"-18"0,0 0-19 0,0-4-15 16,0 4-11-16,0 0-9 0,0 0-10 0,0-3-6 16,0 3-2-16,0 0 0 0,0 0 0 0,0 0 0 0,0 0-3 15,0 0 0-15,0 0-1 0,0 0 0 0,0 0-2 0,0 0-2 16,0 0-5-16,0 0 0 0,0 0-3 0,0 0-2 15,0 0-3-15,-6 0-2 0,6 0 0 0,0 0-2 0,0 3 1 16,0 1-1-16,-6 0-1 0,6-1 1 0,-7 5 0 16,0-1 1-16,1 0-2 0,-1 5 0 0,-6-1 2 0,7 0 0 15,-7 0 1-15,-2 0 1 0,4 0-1 0,-2 3-2 0,0-3 2 16,0 4 1-16,-1-1-2 0,-5 5-5 0,6-4 3 16,0-1-1-16,-7 1-5 0,8-1 5 0,-2-3 1 0,2 4 1 15,5-4 1-15,-6 0 7 0,6-4-2 0,1 1 0 16,0-1 5-16,-2-4-1 0,8 1-3 0,-6 0 2 0,6-1 1 15,0-3-1-15,0 5 3 0,0-5 0 0,0 0 0 0,0 0 0 16,0 0-1-16,0-5-1 0,6 5-1 0,-6-3-2 0,8-1-1 16,-2 0-1-16,0-3-3 0,7 0 2 0,-6 0-2 0,0-1-2 15,-1 1 1-15,7 0 1 0,-6-4-2 0,5 3 1 16,2-3-1-16,-1 1-1 0,-7-1 1 0,7 0-1 16,0 0 2-16,1-1-2 0,-2-2-1 0,1 3 1 0,0-4 1 15,0 0-1-15,1 1 0 0,5-1 1 0,-6 1-1 0,6-1 1 16,-5-3 0-16,4 6-1 0,-4-2 0 0,-1 3 1 0,0 0-1 15,-6 0 3-15,5 4-1 0,-4-1 1 0,-2 5-1 16,0-5 1-16,1 5 0 0,-7-1-2 0,6 0 1 0,-6 4-1 16,7 0-1-16,-7-3 0 0,0 6 0 0,0-3 0 0,6 4 0 15,-6 0 0-15,7-1 1 0,-7 5-2 0,6-1 0 16,-6 4-1-16,7 0 1 0,0 3 0 0,-7 1 1 0,6 0 0 16,0 0 0-16,1 3 0 0,6 0 1 0,-7 4 0 0,1-4-1 15,6 1 0-15,-6 3 1 0,5-4-1 0,2 1 1 16,-8-1 1-16,7 0-2 0,0 0 1 0,0-3-1 0,0 3 1 15,0-3-1-15,-7-1 0 0,8-2 0 0,-1 2-2 0,-7-3 1 16,8 0 0-16,-8 0 1 0,0 0 0 16,0-3-2-16,1-1-5 0,0 0-6 0,-7 0-9 0,6-3-12 0,-6 3-19 15,0-3-42-15,0-4-76 0,-6 4-134 0,6-4-62 16</inkml:trace>
  <inkml:trace contextRef="#ctx0" brushRef="#br0" timeOffset="64770.45">16153 7470 139 0,'0'0'133'0,"6"0"-38"16,-6 0-29-16,0-4-24 0,6 4-18 0,-6 0-11 0,7 0-5 16,-7-4-3-16,7 4 0 0,-7 0 0 0,0 0 1 0,6 0 2 15,-6 0 3-15,0 0 1 0,7 0 2 0,-7-4 1 16,6 4 0-16,-6 0 2 0,6 0-1 0,-6 0-2 0,7 0-1 15,0 0 0-15,-1 4 0 0,0-4-1 0,2 0-3 0,-2 0 1 16,7 0-1-16,-8 0 0 0,9 0-2 0,-1 0-1 0,1 0-1 16,-2-4-1-16,2 4 0 0,5 0-3 0,-6-3 1 15,6-1 0-15,-5 4 0 0,5-4 3 0,1 1-3 0,0-1-1 16,-2 0 1-16,2 1 0 0,7-1 0 0,-9 0 0 16,9 1-1-16,-7-1-1 0,6 0 2 0,-7 1 0 0,7-1-1 15,-6 4 0-15,6-3-1 0,-7-1 0 0,1 0 0 16,-8 4-1-16,2 0 0 0,-1-3 1 0,0 3 0 0,-6 0 0 15,-1 0-1-15,0 0-1 0,0 0-2 0,-6 0-3 0,0 3-9 16,8-3-11-16,-8 0-20 0,0 0-29 0,-8 0-42 16,8 0-65-16,-6 0-94 0</inkml:trace>
  <inkml:trace contextRef="#ctx0" brushRef="#br0" timeOffset="65449.67">14446 7704 302 0,'-7'0'282'0,"7"-4"-89"16,-6 4-67-16,6 0-46 0,0-3-23 0,-6 3-12 15,6-4-9-15,0 4-5 0,0-4-5 0,0 4-3 0,0-3-8 16,0 3-2-16,0 0-3 0,0-4-3 0,6 0-1 0,-6 4-3 16,6 0 0-16,1-3-2 0,0-1-1 0,-1 4 0 15,7-4-1-15,-7 4-6 0,8-3-8 0,-2-1-9 0,2 4-12 16,-1-4-14-16,7 1-26 0,-8-1-39 0,8 0-57 0,-7 1-88 16,7-1-82-16</inkml:trace>
  <inkml:trace contextRef="#ctx0" brushRef="#br0" timeOffset="65597">14876 7624 333 0,'0'0'342'0,"0"-4"-135"0,0 4-98 16,0-4-61-16,7 1-37 0,-1-2-28 0,7 2-28 0,0 0-38 31,0-2-54-31,0-2-76 0,7 4-103 0</inkml:trace>
  <inkml:trace contextRef="#ctx0" brushRef="#br0" timeOffset="65768.75">15449 7550 80 0,'6'-4'375'0,"-6"1"-118"15,6 3-115-15,2 0-77 0,-2-4-45 0,7 0-33 0,1 1-35 16,-2 3-45-16,-6-4-49 0,8 0-76 0,-1 4-89 16</inkml:trace>
  <inkml:trace contextRef="#ctx0" brushRef="#br0" timeOffset="65893.73">15899 7517 214 0,'6'0'160'0,"1"-3"-67"0,-7 3-62 0,6 0-51 0,7-4-46 0,-6 4-46 15,-1-4-56-15</inkml:trace>
  <inkml:trace contextRef="#ctx0" brushRef="#br0" timeOffset="66086.45">16172 7451 207 0,'0'0'234'16,"0"0"-68"-16,7 0-58 0,-7 0-37 0,0 0-25 0,0 0-14 15,6 0-8-15,-6 0-7 0,0 0-1 0,7 0-3 0,-7 0-4 16,6 0-8-16,0 0-9 0,1 0-12 0,0 0-21 16,5 0-30-16,-4 0-47 0,-2 0-70 0,0-4-95 0</inkml:trace>
  <inkml:trace contextRef="#ctx0" brushRef="#br0" timeOffset="66180.17">16283 7473 124 0,'0'0'230'16,"0"0"-86"-16,-7 4-85 0,7-4-82 0,0 0-77 0,0 0-96 16</inkml:trace>
  <inkml:trace contextRef="#ctx0" brushRef="#br0" timeOffset="68396.83">12746 7953 18 0,'-6'0'116'0,"0"0"-24"16,-1 4-21-16,7-4-16 0,-7 0-13 0,1 0-7 0,-1 3-4 15,1-3-4-15,0 0-2 0,-2 4 2 0,2-4 2 0,0 4 1 16,-1-4 2-16,0 3-2 0,1-3 2 0,0 0-1 0,-1 4 0 16,1-4-2-16,-1 0-2 0,0 4-1 0,1-4-1 15,0 0 2-15,-1 3-2 0,0-3 0 0,7 0-1 16,-6 4-1-16,6-4-3 0,-6 0-3 0,6 0-3 0,-7 4-1 16,7-4-5-16,0 0-1 0,0 0-5 0,0 0 0 0,0 0-1 15,0 3 1-15,0-3-2 0,0 0 1 0,0 4 2 16,0-4 1-16,0 0 3 0,0 0 2 0,7 4 0 0,-7-4 0 15,6 0 1-15,0 0 1 0,1 3 0 0,0-3-3 16,5 0 0-16,-5 4-1 0,6-4 0 0,6 0-1 0,-5 0 0 16,6 0-2-16,-1 0 0 0,1 0-1 0,-3-4-1 0,4 4 0 15,-1 0-2-15,-1-3 0 0,1 3 0 0,0 0-1 16,-1 0 1-16,1-4 0 0,-8 4 0 0,2 0-2 0,5 0 1 16,-6 0 1-16,0 0 2 0,-6-4-1 0,6 4 0 15,0-3-1-15,-7 3 1 0,7 0 0 0,-6 0 0 0,-1-4 1 16,-6 4-2-16,6 0 0 0,-6-4 1 0,8 4 1 0,-8 0-2 15,0 0 0-15,0 0-2 0,0 0-2 0,0 0-3 16,0 0-7-16,0 0-8 0,0 0-13 0,-8 0-18 0,8-3-28 16,0 3-49-16,0-4-82 0,0 4-109 0</inkml:trace>
  <inkml:trace contextRef="#ctx0" brushRef="#br0" timeOffset="69073.57">13274 7895 136 0,'0'-4'357'15,"7"0"-112"-15,-7 0-102 0,6 1-62 0,-6-1-32 0,6 0-19 16,-6 4-10-16,0-3-7 0,0 3-5 0,7 0-3 15,-7 0 0-15,0-4 0 0,0 4-2 0,-7 0 1 0,7 0 1 16,0 0-1-16,-6 4 0 0,6-1-1 0,-13-3 0 16,6 4 0-16,1 3-1 0,-8-3 1 0,2 0-1 0,5 3-1 15,-6-3 3-15,0 3-1 0,1-3 3 0,-8 3-2 16,13-3 2-16,-13 0-1 0,8 3 2 0,5-3 1 0,-6-1 1 16,0-3 1-16,6 4 0 0,1-1 3 0,6-3 1 0,-7 0-1 15,7 4-1-15,-6-4-3 0,6 0-2 0,0 0 0 16,0 0-3-16,0 0-4 0,0 4-2 0,0-4 0 0,0 0 2 15,0 3-1-15,0-3 1 0,6 0-1 0,-6 4-1 0,7 0 2 16,-7-1 0-16,6 1 0 0,-6 0 1 0,7 3 0 0,-7-3-1 16,7 3 0-16,-1 0 1 0,-6-3-1 0,6 3 0 0,-6 0 0 15,7 1-1-15,-7-5 0 0,7 5 0 0,-7-4 1 16,0 3 0-16,6 0 0 0,-6-3 4 0,0 0-2 0,6 3-1 16,-6-3 1-16,0-1 0 0,0 1-2 0,7 0 0 15,-7-4 0-15,7 3-4 0,-7 1 1 0,6-4 2 0,-6 0 1 16,7 0-1-16,-1 0 2 0,0 0 0 0,2 0 0 15,4 0 1-15,-5 0 0 16,-1 0 0-16,7 0 0 0,0 0-1 0,-7 0-1 0,8 4 0 16,-1-4-1-16,0 0 0 0,0 3 0 0,0-3-1 0,-6 4 0 15,5 0-1-15,2-1 0 0,-2 1 0 0,-5 0-1 16,0-1 0-16,-1 4 1 0,1 1-2 0,-1-5 0 0,-6 8 3 0,0-3 0 16,0 0-2-16,0-2 4 0,0 2 0 0,-6 3 0 0,-1-4 0 15,-6 1 0-15,6 3 1 0,-5-4 0 0,5 4 1 0,-6-4-1 16,0 0 0-16,-7 1 0 0,1-1-1 0,6 4 4 15,-7-4-1-15,1-3 1 0,6 7-1 0,-6-7 1 0,-1 3 0 16,0-3 2-16,1 3 0 0,5-4-1 0,-5-3 1 16,6 5 1-16,0-2 0 0,0-3-2 0,0 0-1 0,-1 4-1 15,8-4-1-15,0 0-4 0,-1-4-6 0,7 4-12 0,0-3-11 16,0-2-17-16,0-1-26 0,7-2-48 0,5-3-75 16,-4 0-125-16,-2 4-61 0</inkml:trace>
  <inkml:trace contextRef="#ctx0" brushRef="#br0" timeOffset="69512.13">13281 7883 196 0,'0'0'272'16,"-7"0"-95"-16,7 0-74 0,0 0-49 0,0 4-25 0,0-4-13 16,-7 4-8-16,7 0-2 0,0-4-8 0,-6 3 4 15,6 1 0-15,0 3 1 0,0-3 1 0,0-4 1 16,0 7 0-16,0-3-1 0,6 0 3 0,-6-4-3 0,7 3 0 15,-7 1 0-15,7-4-1 0,-1 4 0 0,0-4-1 0,1 0 0 16,-2 0-1-16,10-4-1 0,-9 0 0 0,0 1 0 16,1-1 0-16,0 0 0 0,-1 1 0 0,0-1 2 0,1 0 1 15,0 1 2-15,-1-5 3 0,-6 5 4 0,7-1 1 0,-7-4 2 16,6 5 3-16,-6-5 0 0,0 5-1 0,0-5 1 0,0 1-2 16,0 3-1-16,0 1 0 0,-6-5-3 0,6 5 0 15,-7-1-3-15,1 4 1 0,-1-4-1 0,0 1-2 0,1 3-3 16,0 3-2-16,-1-3-1 0,0 4-6 0,1-4-4 15,0 4-10-15,-1-4-8 0,-1 3-12 0,8 1-17 0,-5-4-27 16,5 4-44-16,0-4-60 0,0 0-94 0</inkml:trace>
  <inkml:trace contextRef="#ctx0" brushRef="#br0" timeOffset="70003.09">13743 7913 303 0,'0'0'266'0,"0"0"-85"0,-7-4-71 0,7 4-46 0,0 0-27 15,-6 0-15-15,6 0-9 0,-7 0-4 0,1 0-2 0,0 0-4 16,-2 0-1-16,2 4 1 0,0-4 1 0,0 4 1 0,-8-1 0 16,8 1 1-16,-7 3-1 0,5-3 0 0,2 3 1 15,-6 0-1-15,5 4-2 0,-6-3 1 0,7 3 1 0,-8 0 0 16,8 0 1-16,-1 0 2 0,-5-1-1 0,4 6 0 0,8-5 0 15,-6-1 0-15,0 5-1 0,6-4-1 0,0 0 0 16,0 4 0-16,0-1-2 0,0-3 2 0,6 0 1 16,-6 4-3-16,6-4 0 15,2 0 0-15,-2 0-1 0,0-4-1 0,1 4 1 0,6-3-2 0,-6-1 2 0,5 0-1 0,-5-3 0 16,6 0 0-16,-1-1 1 0,2-3-2 0,5 4 0 0,-5-4-1 16,6-4-1-16,-8 4 1 0,8-3-1 0,-1-1 0 0,1 0-4 15,-1 1-2-15,1-5-6 0,0 1-12 0,0 0-13 0,-1-1-22 16,-7 1-49-16,8 0-72 0,-7-5-118 0,0 6-65 15</inkml:trace>
  <inkml:trace contextRef="#ctx0" brushRef="#br0" timeOffset="71717.22">14160 6077 112 0,'-7'0'296'0,"7"0"-77"0,-6 0-68 0,6 0-52 0,-7 0-29 16,7-3-12-16,0 3-8 0,-7 0-5 0,7 0-5 16,0 0-7-16,0 0-5 0,7 0-7 0,-7 0-6 0,0 0-6 15,7 0-6-15,-1 0-2 0,1 0-4 0,-1-4-5 16,7 4-11-16,-6 0-10 0,5 0-14 0,2 0-20 0,-1 0-28 16,0-3-42-16,0 3-63 0,-1-4-94 0,-4 4-70 15</inkml:trace>
  <inkml:trace contextRef="#ctx0" brushRef="#br0" timeOffset="71862.27">14453 6063 119 0,'0'0'302'0,"0"0"-86"0,0 0-77 0,6-4-57 16,-6 4-31-16,0 0-21 0,7 0-11 0,-1-3-10 15,0 3-8-15,2 0-9 0,4 0-10 0,-6-4-13 0,8 4-22 0,-1 0-33 16,0-4-49-16,0 4-70 0,-7 0-84 0</inkml:trace>
  <inkml:trace contextRef="#ctx0" brushRef="#br0" timeOffset="72018.48">14739 6045 133 0,'7'0'289'0,"-7"-4"-92"0,6 4-79 0,-6 0-50 0,7-4-30 0,-7 4-16 15,7 0-7-15,-1 0-5 0,7-3-3 0,-6 3-8 16,5 0 0-16,1-4-7 0,1 4-10 0,-2 0-13 0,8 0-25 15,-7-4-32-15,7 4-39 0,-8-4-48 0,8 4-72 0</inkml:trace>
  <inkml:trace contextRef="#ctx0" brushRef="#br0" timeOffset="72143.43">15104 6000 100 0,'6'0'257'15,"1"-3"-73"-15,-7 3-63 0,7 0-48 0,-1-4-28 0,1 0-17 16,-1 4-10-16,0 0-7 0,8 0-3 0,-8-3-2 0,7 3-4 15,0 0-6-15,0-4-12 0,7 4-27 0,-1-4-43 0,-6 1-65 16,6 3-89-16</inkml:trace>
  <inkml:trace contextRef="#ctx0" brushRef="#br0" timeOffset="72315.25">15593 5953 20 0,'6'0'329'0,"-6"-4"-91"0,6 4-86 0,-6 0-59 15,0 0-34-15,7-3-19 0,-7 3-7 0,6-4-9 0,1 4-4 16,-7-4-7-16,7 4-5 0,-1 0-2 0,0-3-5 16,2 3-2-16,-2 0-10 0,0 0-7 0,0-4-13 0,2 4-20 15,4 0-31-15,-5 0-48 0,-1-4-66 0,0 4-87 0</inkml:trace>
  <inkml:trace contextRef="#ctx0" brushRef="#br0" timeOffset="75219.45">12336 6172 255 0,'6'0'223'0,"-6"0"-86"0,0 0-59 0,7 5-38 0,0-5-20 16,-1 0-10-16,1 3-5 0,-1-3-6 0,0 0-6 0,2 4-7 16,-2-4-17-16,0 0-21 0,7 0-37 0,0 0-48 15,-6 0-78-15</inkml:trace>
  <inkml:trace contextRef="#ctx0" brushRef="#br0" timeOffset="75360.03">12902 6143 232 0,'8'-3'160'0,"4"-1"-87"0,1 4-94 0,0-7-106 0,0 3-122 15</inkml:trace>
  <inkml:trace contextRef="#ctx0" brushRef="#br0" timeOffset="75547.47">13293 6059 186 0,'0'0'301'0,"0"-3"-109"0,0 3-86 16,0 0-53-16,7 0-33 0,-2-4-24 0,3 4-18 0,5-4-26 16,0 4-31-16,0-3-43 0,7-1-70 0,-1 0-91 0</inkml:trace>
  <inkml:trace contextRef="#ctx0" brushRef="#br0" timeOffset="75719.28">13815 6045 130 0,'6'0'241'0,"-6"0"-86"16,6 0-65-16,1-4-40 0,0 4-20 0,-1 0-13 0,8 0-6 15,-8 0-4-15,0 0-3 0,7 0-4 0,-7-4-7 16,1 4-9-16,6 0-20 0,-7 0-24 0,1 0-24 0,0-3-28 16,-1 3-30-16,1 0-36 0</inkml:trace>
  <inkml:trace contextRef="#ctx0" brushRef="#br0" timeOffset="76813.25">12082 5872 54 0,'0'0'238'0,"0"0"-56"15,0 0-50-15,0 0-42 0,0 0-31 0,0 0-20 0,0-4-10 0,0 4-8 0,7 0-3 0,-7-3-2 0,6 3 0 0,-6-4 0 32,6 4-1-32,-6-4 4 0,7 1-1 0,-7 3 0 0,7-4 3 15,-7 4-1-15,6-4-3 0,-6 4 1 0,0-3-3 16,6 3 0-16,-6-4-2 0,0 1 1 0,7 3-2 0,0-4-1 0,-7 0 1 0,6 4-1 0,-6-3-1 0,7-1-3 15,-1 0 1-15,0 4 2 0,8-3 0 0,-8-5-1 0,0 8-1 32,8-3 0-32,-1-1-1 0,-1 0 2 0,2 1-1 15,-1-1-3-15,0 0-2 0,0 4-1 0,0-3 2 0,0 3-2 16,7-4 1-16,-8 4 1 0,2 0-1 0,-1 0-1 0,-1 0 0 0,-4 0-2 0,4 4-6 0,-6-4-1 0,1 3 3 16,0 1-1-16,-1 3 0 0,1-3 2 0,-7 3 0 0,0 1 2 31,0-1 5-31,0 0 1 0,0 1-4 0,-7-1 0 0,1 4 2 15,-1 0 0-15,0-4-2 0,1 4 1 0,-6 0-1 0,4-3 1 0,-4 3-1 16,5 0-1-16,-6-4-1 0,0 0 1 0,7 4 0 0,-1-7 0 16,-6 3 1-16,7-3 0 0,-9-1 1 0,10 1 1 0,-2-4 0 0,1 0 1 15,0 4 1-15,6-4 2 0,-7 0-1 0,7 3 1 16,0-3 0-16,-7 0 0 0,7 0 0 0,7 0-1 0,-7 0-1 16,0 4-4-16,7-4-1 0,-1 0 0 0,0 0 0 0,1-4 1 15,6 4-1-15,0 0 0 0,0 0-1 0,0-3 1 16,7 3 1-16,-7 0 0 0,7 0-1 0,-2 0-2 0,2 0 2 15,-7 3 0-15,7-3 0 0,0 4 0 0,-8 0-2 16,2-1 0-16,-1 1 0 0,-1 0-1 0,2 3-1 0,-8-3 2 16,0 3-4-16,1-3 3 0,-1 3 0 0,-6 1 2 15,0-1-3-15,0 0 2 0,-6-3 1 0,-1 3-1 0,1 1 1 16,0-1 1-16,-8 0-1 0,2 0 0 0,-8 1 0 0,1-1 0 16,-1 0 1-16,0-3 0 0,1 3 1 0,-7-3 0 15,6 3 0-15,-6-3 0 0,7 3 1 0,-7-3 1 0,6-1 1 16,1 1-2-16,-1-4 2 0,0 4-2 0,7-4 1 15,0 3 1-15,0-3-1 0,1 0 1 0,-2 0-3 0,8 0 1 16,6 0-2-16,-7 0 0 0,7 0-8 0,0 0-2 0,0-3-7 16,7-1-7-16,-1 0-9 0,0 1-12 0,2-1-15 15,4-3-24-15,1 3-34 0,0-3-66 0,6 0-111 0,-5-1-70 16</inkml:trace>
  <inkml:trace contextRef="#ctx0" brushRef="#br0" timeOffset="77381.72">12766 5898 137 0,'0'-4'280'0,"0"4"-83"0,0-3-76 15,0 3-51-15,0 0-30 0,0-4-13 0,0 4-11 0,0 0-5 16,0 0-4-16,0-4-2 0,0 4-2 0,0 0 0 16,0 0-1-16,0 0 0 0,0 0-1 0,0 0 0 0,0 0-1 15,0 0-1-15,0 0 1 0,0 0 1 0,0 0-1 16,0 4 1-16,-6-4-1 0,6 0 2 0,0 4 3 0,-9-4-1 16,9 3 1-16,-5 1 0 0,-1 0 2 0,6 3 0 15,-6 0 4-15,-1 1 0 0,7-1 0 0,-7 0-1 0,7 4 0 16,0-4 0-16,0 4-3 0,0-3-1 0,0 3-2 0,0-4-2 15,0 4-2-15,7-4 2 0,-7 4-1 0,7-3 1 16,-1-1 0-16,0 4-2 0,8-3 1 0,-8-1 0 0,0 0 1 16,7 0-2-16,-6-3 0 0,6 3 0 0,-7-3 0 15,8 0 2-15,-2-1-2 0,2-3-1 0,-8 4 1 0,7-4 1 16,0 0 1-16,0 0-2 0,1 0-1 0,-2 0 0 16,1-4 1-16,0 4 1 0,0-3 0 0,1-1-1 0,-2 0-2 15,-5 1 2-15,6-1 0 0,-7 0 0 0,1 1 1 0,5-4-1 16,-4-1 1-16,-2 5 3 0,-6-5 3 0,6-3-1 0,-6 4 4 15,0-1 4-15,0 1 2 0,-6 0 3 0,6-1 2 16,-6 1-1-16,6 0 2 0,-8-4 1 0,2 3-2 16,0 1-2-16,-1-4 0 0,1 0-3 0,-1 4-3 0,-6-4 1 15,7 0 1-15,0 4 0 0,-8-4-1 0,1-1-1 0,7 5-2 16,-14 0-1-16,8-4-1 0,-2 3 1 0,1 5-4 16,-6-1-3-16,6 1-1 0,-7-1-2 0,7 0 0 0,-6 4 0 15,-1 0-2-15,7 0-4 0,-7 0 2 0,8 4-6 16,-2-4-8-16,1 4-7 0,1 3-8 0,4-7-9 0,-4 3-11 15,5 1-11-15,0 0-23 0,1-4-32 0,6 3-51 0,0 1-106 16,0-4-77-16</inkml:trace>
  <inkml:trace contextRef="#ctx0" brushRef="#br0" timeOffset="77806.27">12825 5557 322 0,'0'-4'235'0,"0"1"-93"15,-7-1-63-15,7 0-31 0,-7 1-20 0,7-1-8 0,-6 4-6 16,0 0-5-16,6 0-3 0,-7 4-1 0,0-1-3 16,1 1 1-16,6 0 0 0,-7-1-2 0,7 1-1 0,0 3 0 15,-6-3 0-15,6 3 1 0,6-3 1 0,-6 0-1 0,0 3 0 16,0-3 1-16,7 0-2 0,-7 3 2 0,6-3-1 16,1-1-1-16,-7-3 1 0,7 4 1 0,-1 0-1 15,-6-4-1-15,6 0 1 0,1-4 1 0,-7 4 3 0,7-4 2 16,-7 1 0-16,6-1 0 0,0 0 3 0,-6 1 1 0,8-1 2 15,-8 0 0-15,6-3-2 0,-6 3-1 0,0 0-1 0,0 1 2 16,0-5-3-16,-6 5-2 0,6-1-3 0,-8 0 1 16,8 4-3-16,-6 0-3 0,0-3-7 0,-1 3-8 0,7 3-12 15,-7-3-16-15,1 0-28 0,6 4-52 0,-6 0-79 16,6-1-111-16</inkml:trace>
  <inkml:trace contextRef="#ctx0" brushRef="#br0" timeOffset="78421.38">13332 5795 146 0,'-6'-3'239'0,"0"3"-62"0,6-4-53 0,-7 4-42 0,-1-4-26 0,8 4-17 16,-5 0-10-16,-2 0-7 0,1-3-6 0,6 3-4 15,-6 0-5-15,-1 3-2 0,0-3-3 0,1 0-1 0,0 4-1 16,-2-4-1-16,2 4 1 0,0-1-2 0,-1 1 0 15,1 0 2-15,-1-1 0 0,7 5 0 0,-6-5 1 0,-1 1 2 16,1 3 2-16,6-3 2 0,-6 0 3 0,-2 3-1 0,8-4 2 16,-6 5-1-16,6-1 1 0,0 0-1 0,-6 1-2 15,6-1-1-15,0 1-2 0,0-1-2 0,0 0 1 0,0 1-1 16,0-1 1-16,0 4 0 0,6-4 0 0,-6 1 1 0,6-1 0 16,2 0 2-16,-8 0 2 0,6 1 0 0,7-1 0 0,-7 0-1 15,1-3 1-15,6 3-1 0,-1-3-1 0,2 0-1 16,-1-4-2-16,0 3 1 0,0-3-2 0,7 0-1 0,-8 0 0 15,8-3-2-15,-7 3 1 0,7-4-1 0,0 0 1 16,-2 4-1-16,2-3-3 0,-1-1-4 0,-5 0-5 0,6 1-6 16,-1-1-14-16,-6-3-21 0,0 3-41 0,-1-3-74 15,2 3-127-15,-8-3-68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46:18.6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259 1281 298,'0'0'241,"-6"0"-73,6 0-57,0 0-33,-7-2-16,7 2-8,0 0-3,-7 0-3,7-5-2,0 5-4,-7 0-6,7 0-2,0 0-1,-6-3-4,6 3-1,0 0-2,0 0-2,0 0-1,-6 0-1,6 0-5,0 0-4,0 0-4,0 0-4,0 0-1,0 3-3,0-3-1,6 0 0,-6 0 0,0 0 1,0 0 2,6 5 4,-6-5 6,7 0 6,0 2 4,6-2 6,0 0 8,0 0 2,6 0 2,8-2 1,-2-3-2,2 5-4,5-7-3,0 4-2,8-1-5,-1 0-1,0 0 2,0-3 0,6 4-1,-5-1 2,6-3-1,-1 2-2,0-1 0,1-2-2,0 5-3,-1-5-2,0 1 0,-5 0-2,-1 0 0,0-1 0,-6 0-2,0 4-1,-8-3-2,-5 5 0,0-3-4,-7 2-1,-1 3-3,-5-4-2,-1 4-2,1 0-7,-1 0-14,1-4-20,-7 4-21,0 0-19,6 4-21,-12-4-26,6 4-29,-7-1-44,-6 2-87,0 2-104,-6-5-54</inkml:trace>
  <inkml:trace contextRef="#ctx0" brushRef="#br0" timeOffset="382.15">4735 1333 57,'0'-3'428,"0"-5"-115,0 1-119,0 0-67,0 3-37,0-4-18,0 5-4,0-5 3,0 4 3,0-3 4,6 4-1,-6-1-3,0 1-5,0 3-9,0-4-11,0 4-12,0 0-14,0 0-10,0 0-7,0 4-6,6 3-3,-6 1-1,7 2 0,-1 5 1,1-1 1,6 5 2,-6 3-1,6 4 0,-8-1 2,10 1 0,-2 3 0,-7 0 1,7 4-1,0-3 0,0 2 3,-7 2-1,8 2 1,-8-3 0,0 4 1,1-4 1,-1-1-1,1 2 1,-1-1-1,-6-4 0,6 0 2,-6 1-2,0-5-1,0-2 1,0 2 0,7-7-1,-7 1 1,0-1 1,0-3-2,0-5 0,0 6 1,7-10-3,-7 2 2,0-2-1,0 3 0,0-1-1,0-6-1,6 2-5,-6-1-9,0-3-11,0 0-16,0 5-18,0-5-21,0-5-31,0 5-46,0-7-79,0 0-147,0-5-70,0 2-32</inkml:trace>
  <inkml:trace contextRef="#ctx0" brushRef="#br0" timeOffset="1374.13">5125 1249 304,'0'-7'367,"-7"3"-125,7 1-92,0-1-52,0 4-30,0-5-17,0 5-11,0-3-6,0 3-8,0 0-6,0 3-6,7-3-4,-7 9-5,7-6-1,-7 4 0,7 4 1,-1 0 4,0 3 5,1 6 4,-2-3 4,3 6 4,5 2 1,-6 1 1,-7 3-1,6 4-2,1 0-3,-7 3-2,0 1-6,0 1-3,0-2-3,0 3-1,0-2-1,-7 1-3,7-6-1,-6 5 1,6-8 0,-7 1 2,1-5 1,6 1-2,-7-4 3,-1-4 5,8-3 3,-5 0 5,5-5 10,0 2 15,0-9 18,0 4 23,0-2 21,0-3 19,0-2 15,0-2 7,0-3-3,5-2-10,3-4-15,-1 0-21,-1-4-24,7 1-21,-6-5-17,5 1-9,-5 3-5,6-3-5,0 0-4,0-1-2,-6 5-3,-1 2-2,0 2-3,1-1-5,-1 3-4,1 1-6,-1 3-8,-6 0-6,7 4-2,-7 0-1,6 4 0,1 0-1,1 3 2,-3 5 4,1-2 7,1 5 3,0 0 4,0 0-1,-1-1 0,7 5-5,0-5-4,-7 5-1,7-5-3,1 1-4,-8 2-1,7-5 0,-1-1 2,9 0 3,-8 1 4,-1-2 6,1-6 3,1 3 5,-1-3 3,0-4 3,6-4 1,-6 0 3,7 1 0,-1-5-2,1-3 0,-1 1-1,7-6-1,-6 1 5,6 1 7,-7-4 2,8 0 8,-8-1 6,1 1 3,-1 0 4,-6-1 0,0 1 4,-7 0-1,8 3 2,-7 0-2,-7 5-6,7-1-3,-7-1-4,0 5-1,0 0-7,0 4-10,0-5-7,0 8-3,-7-4-5,7 1-1,-7 3-4,7 0-4,-7 0-3,7 3-2,-7 1-5,1 0-9,0 3-8,6 0-6,-7 0-2,7 1-2,-6 3-2,6-1 3,-7-2 2,7 3 8,0 0 8,0 0 4,0-4 4,0 4 5,0 0 2,0 1 3,7-5 1,-7 4 0,6 0 2,1-1 3,-1-2 3,0 3 1,1 0 2,7-4-1,-2 0 4,1 1 3,0-1 1,7 1 0,-1-5 2,-6-3 0,14 3 1,-9-3-1,2-3 0,0 0 0,0-1 1,-1 0 2,-6 1 0,0-5 3,0 4 2,0-3 6,0 0 4,1 0 4,-8-4 4,0 3 2,7-2 4,-6-5-1,-1 4-2,0-5-4,-6 6-6,8-9-4,-8 5-2,0-1-7,7 0-5,-7-2-3,0 2-3,0 1 2,0-1-2,0 3-1,0 1-4,0 1 2,0 2 1,0 1 0,0 0-2,0 2-6,0 3-5,0-2-6,0 4-3,6 0-1,-6 0-2,6 4 0,0-2 1,1 6 3,-1-1 8,1 5 6,-1-2 2,8 1 1,-8 4 0,7 0-1,-7-1 0,1 1-4,6-1 0,-6 1-2,-1 4 0,1-1 1,-2-3-1,3 3 0,-3-3 1,2 4 2,1-5 2,5 1 0,-7-1 0,7 1 1,0-1 1,-7-2 1,7-2-1,1-3-6,5 1-14,0-1-13,1-2-15,1-3-15,3-2-19,-3 0-26,10 0-26,-4-2-28,-2-3-42,2-2-92,-9-1-112,10 1-56</inkml:trace>
  <inkml:trace contextRef="#ctx0" brushRef="#br0" timeOffset="1981.86">6715 1755 454,'0'-4'414,"-7"4"-147,7-3-111,0-1-64,0 4-35,0 0-20,0 0-13,0 0-7,7 0-5,-7 4-3,6-1-4,1 1-2,-1 3-3,-1 4 0,3 4 1,5-5 1,-6 5 0,-1 3-2,1 1 0,-1-2 1,-6 2 0,7 4-1,-1-5 2,-6 4 0,6 0-2,-6 4 3,7-4-1,-7-1 1,0-2-1,0 2 2,0-2 2,0 0 4,0-5 4,0 1 1,0-5 5,0 2 8,0-5 11,0-3 15,0 2 19,0-6 28,0 5 36,0-5 38,6 0 28,-6-5 14,0 3 4,7-6-2,-7 1-11,7-5-24,-1-2-33,1 3-34,-7-3-28,6-5-15,-6 4-12,7 1-14,-7-5-10,6 4-4,-6 1-8,6-1-7,-6 5-6,0-2-2,7 1-6,-7 8-2,0-5-3,0 4-3,7 1-8,-7-1-7,0 4-8,0 0-10,6 0-4,-6 0-2,6 4-2,-6-4 0,7 3 4,1 1 3,-8 4 4,5-8 8,3 3 3,-3 1 2,1 0 6,1-4 2,0 0 5,0 0 5,-1-4 4,1 0 2,-1 1 1,7-5-2,-7 1 2,8 0-2,-1 0 0,-1-1-2,1-3-1,7 3-3,-7-2 2,0-1 0,7 0 1,-7-1-3,6 2 1,-6-1 0,0 3 1,1 1 1,-8 0-1,7 3-1,-7 1-1,1 3-2,-1 0 0,0 0-1,1 3 0,-1 1-3,2 3 2,-3 0 0,-5 4 2,8 0 1,-1 1 2,-2 2 2,3 1 0,-3-1 1,2 1 2,0 0 0,-1 3 2,1-3-2,6 0-1,-7 2-5,7-2-11,-7 0-15,8 0-25,-1-4-33,0-1-45,-1 2-45,9-5-43,-2 0-42,7 0-49,-6-2-86,5-5-131,2 0-56,-2-5-3</inkml:trace>
  <inkml:trace contextRef="#ctx0" brushRef="#br0" timeOffset="2562.23">7835 1824 160,'-14'-3'508,"-5"3"-70,0 3-177,-1 1-110,0-1-59,1 4-30,-1 1-13,1 3-6,-1-4-1,1 8-3,5-4-1,2 4-3,-1-1-6,5 1-7,3 3-7,5 1-5,0-5-3,0 1-5,5-1-3,3-2-1,-3-2-4,10 2-2,-3-9-2,8 1 1,-7-4-3,6 0 3,1-4 3,-7-3 1,6-1 2,-6 1 2,0-8 4,1 4 7,-2 0 9,1-3 15,-6-1 18,-1 1 20,1-1 20,-7 4 22,0-3 22,0 3 20,0-1 14,0 5-5,0 4-11,-7-6-20,7 6-20,-6 0-22,6-1-28,-7 4-30,7 4-23,-6-1-12,6 0-6,0 9-8,0-1-12,6 4-11,-6-1-8,7 1-5,6 3-10,-6 1-7,6-2-6,6 2 0,-6-4 8,7-1 5,5 1 5,-5-3 9,5-5 10,2 0 8,-7-4 6,6-3 6,0 0 6,0-7 7,-7-1 13,9-2 18,-4-5 20,-3 1 15,-2-5 17,0-3 26,1 0 18,-1-3 15,-6-4 5,7 3-10,-7-7-12,0 0-15,-8 0-14,10 0-24,-9-4-21,1 1-17,-1 0-13,1-5-7,-7 4-9,0-4-4,0 2-4,0-2-2,-7 0-1,1 5-3,-1 3-1,-6 1 7,5 2 0,-3 8 0,4-1 1,-6 9 1,6-1 0,-6 7 0,0 6-1,1 2-2,-1 0-2,-1 10 3,1 5 0,1 4 3,-1 2 4,-1 6 0,1 2 0,7 0 0,-1 4 0,2 3-1,-3 1-2,8 4 0,0-2-2,0 5 0,8-3-1,-8 3-2,5-4 0,8 1 0,-7-1-2,8 0-3,-1-3-3,0-4 0,6-1-1,1-2-2,-1-4-5,2 0-17,4-4-25,-7-5-35,16 2-41,-8-4-46,13-1-43,0-6-52,0-1-71,7-4-150,0-6-66,0-1-32,5 1-1</inkml:trace>
  <inkml:trace contextRef="#ctx0" brushRef="#br0" timeOffset="2952.45">9352 1696 354,'0'4'431,"-7"-1"-158,7 4-115,0 2-70,0 1-37,0 5-18,7 3-4,-7 0 1,7 4 1,-1 4 5,7-1 1,0 5 1,0 0-5,1 6-2,-2 0-4,8 1-6,-7 6-5,7-2-3,-8 8-3,9-6-3,-9 4 1,8-3-2,-7 1-6,6-2-7,-6 1-10,0-3-13,6-5-19,-6 1-23,-6-4-32,6-4-53,0-4-110,-6 1-95,-1-7-61</inkml:trace>
  <inkml:trace contextRef="#ctx0" brushRef="#br0" timeOffset="3186.75">9345 1685 224,'20'-22'482,"-7"1"-148,13-2-148,0 8-75,0 0-41,1 1-20,-2 6-9,8 1-1,-7 4-1,0 3 0,0 3-2,0 4-3,-6 5-7,-1 3-6,-6-1-7,1 8-6,-7 0-3,-7 7-2,-7 0 0,-1 5-2,-11-1-1,0 3-2,-1-3-4,-6 4-7,0-5-6,-6 2-9,6-5-7,-1 0-11,-5 0-11,12-6-15,-6-2-17,7 1-26,-1-6-58,7-2-136,0-3-76</inkml:trace>
  <inkml:trace contextRef="#ctx0" brushRef="#br0" timeOffset="3624.03">9684 2176 268,'0'4'337,"-6"0"-123,6-2-83,0-2-39,0 0-16,0 0-6,6-2-1,0-6-3,1 1 1,7-5-5,-7-2-9,11-1-10,-5-4-10,7 2-9,-7-5-4,6 0-3,-6 0-1,1-4-1,-1 0 2,-1 1-2,1-1-2,-5-3-2,-2-4-2,-6 0-1,0-3-1,0-1-3,0 1-4,-6-5 0,-2 5-1,3-8-2,-3 3-1,1 0 2,-5 5 2,-1-5 9,6 8 6,-6 0 13,0 7 12,1 1 11,5 4 9,-6 1 2,6 3 3,1 5-6,-1 2-6,1 3-17,-1 3-13,7-1-9,0 10-8,0-1-6,0 3-2,0 7-2,0 1 3,7 7 1,-7 0 2,6 4 1,7 3 1,-6 1 1,6 1-3,0 6 0,0 1 0,6-6-1,-5 9-1,4-5-2,2 1 0,0-1-1,0 1-5,-1-4-5,1 1-8,-1-2-10,0-3-10,1 1-14,6 0-15,-7-5-19,2 0-20,4 0-27,-5-6-49,6 0-111,-7-5-92,8-3-60</inkml:trace>
  <inkml:trace contextRef="#ctx0" brushRef="#br0" timeOffset="3959.36">10355 1824 317,'-20'-3'511,"1"3"-117,0 3-168,-8 4-97,2 0-50,-1 5-23,6-5-8,-6 3-3,6 6-1,7-1 0,-6 0-1,12-1-5,-6 4-10,6 0-8,7 1-11,0-1-9,0 1-6,7-2-3,-1-2-5,8-3-3,-1-2-1,-1-3-1,1 1 2,8-4 4,-9-4 5,8-4 3,-8 0 10,-4 0 10,5-3 9,-1-3 11,-5-2 16,-1 1 21,1 0 29,-1-4 26,-6 4 23,7-4 25,-7 1 23,0 3 10,0 0-3,0 1-13,-7-2-22,7 5-21,0-3-24,7 6-33,-7 0-31,0 0-20,0 1-13,0 3-13,0 0-8,0 0-8,7 3-5,-7 5-2,6-2-2,1 6 3,5-1-1,1 3-3,0 1-5,0 0-9,7 3-18,-1-4-24,0 6-33,8-6-45,0 3-42,-2-2-41,1 4-33,0-9-28,1 5-18,-1-4-22,-1 1-48,2-4-102,-8-6-34,0 2-12</inkml:trace>
  <inkml:trace contextRef="#ctx0" brushRef="#br0" timeOffset="4681.83">10583 1934 271,'-6'-15'512,"6"1"-120,0 3-146,0 0-86,0-1-47,6 2-20,-6-1-11,13-1-10,-6 5-4,-1 0-10,7-4-9,0 4-8,0-1-8,7 4-13,-8-2-8,1 2-5,0 0-3,7 4-2,-7 0-1,0 0-4,1 4 2,-8 0-4,7 2-3,-6 2 0,-1 3-1,0 0 1,1 3-2,-1 1 1,1-1-5,-7 5-4,7 0 0,-1-1-5,-6 1-4,0-5-4,0 1 2,6-1-1,-6 1 4,0-4 5,0 0 9,0-4 4,0-2 4,0-3 12,0 2 14,-6 0 16,6 0 22,0-4 20,0-4 14,0 4 18,0-4 19,0-2 12,0-2 0,0 1-4,-6-5-14,6 2-2,0-2-1,0-2-6,0 2-10,0 2-14,0-5-11,0 4-6,6-3-9,-6 3-17,0-4-18,0 3-12,6 2-7,-6 2-5,7 1-3,-7-4-3,6 7-1,0-3-1,-6 4 0,7-1-1,0 4-1,0-4-3,-1 8 1,1-4 1,6 4-3,-1 3-6,2 0-9,0 0-10,-2 4-10,1 3-12,-1 2-17,8-1-21,-7 0-21,0 2-11,0 2-5,6-1-6,-6 3-9,2-2 1,4 0 1,0 3 11,1-5 12,-1 2 5,-6-1 5,7-2 10,-1 1 13,1-2 13,-1-1 13,0-2 10,-5-2 12,0-2 11,-2-1 11,1-3 10,0 0 10,-6-4 10,5 0 11,-5-4 10,-1 0 14,7-3 14,-6-1 19,0-2 17,6-5 14,-8 1 17,8-5 14,-6 0 9,6-2 1,1-4 0,-8-2-5,7-2-14,0-4-15,0 4-22,1-7-21,-2-2-19,1 2-14,0-5-18,-6-2-16,6 2-15,-6 2-15,-1-5-9,0 3-5,-6 1-5,0 0 0,-6 2 2,6 1 1,-6 1 8,-8 7 10,8 4 5,-1-1 2,-6 4 3,0 3 0,7 9-2,0-2-5,-8 5 0,8 4-1,-7 3 0,6 3 1,-6 8 2,0 0 1,6 7 5,2 5 6,-3 2 0,1 1 0,7 7 3,0 0-1,0 4-1,7-1 0,-7 1-4,13 3-4,-6 0-5,6 1-4,-6-1-4,6-3-2,-7-1-2,7 1-1,1-5 0,-2 1 2,8-3 5,-7-4 3,0-1 1,6-3 0,1 1 1,-7-9-1,14 4-4,-9-7-10,3-3-24,4-1-34,1-3-32,-6-4-39,13 0-40,-7-8-50,6 1-96,-6-1-137,0-6-56,-7-1-3</inkml:trace>
  <inkml:trace contextRef="#ctx0" brushRef="#br0" timeOffset="4895.86">10949 1751 221,'5'0'509,"8"0"-81,13 0-168,0-3-100,7-1-46,7 0-17,5-3 4,0-1 16,8 2 20,-2-6 18,8 5 14,6-5 8,0 2-3,0 3-10,0-5-15,7 1-23,-7 5-14,-6-6-27,-7 5-37,0-1-63,-13 5-78,0-1-77,-12 4-71,-2-4-84,-12 4-167,1 0-107,-14 0-59,-14 0 1</inkml:trace>
  <inkml:trace contextRef="#ctx0" brushRef="#br0" timeOffset="21376.09">3244 3217 81,'-8'-4'255,"1"4"-83,1-4-54,-1 0-29,7 1-12,-5-1-4,-2 0-5,7 1 0,-6 0-4,6-2-7,-7 5-6,7-3-6,0 3-9,0 0-9,0 0-7,0 0-6,0 0-4,0 0-5,0 3-2,0 2-2,7 1-1,-7 2 1,6-1-1,1 3-1,-2 5 1,2 0 1,-1-1 1,1 5 2,1 3 0,4 4 2,-5-1-1,-1 4 5,7 5 1,-8-1 2,3 0 1,-1 3 1,-1 1-1,1 3 1,-1-3 0,1-1-1,-1 1-2,7-5-4,-7 5-1,1-3 0,6-5 1,-6 0 1,6-2 0,-7-10 2,7 2 3,-6-5 6,5-3 9,-4 0 12,4-4 15,-4-2 18,4-5 18,1-8 15,7-3 14,-1-4 20,1-10 20,6 0 18,-1-10 6,2-4 3,-1-2 0,7-6 3,-8-1-6,1-3-17,0-1-27,1 4-26,-7-2-23,-2 2-22,3-4-19,-9 6-19,1-3-12,0 2-9,-7 3-4,1 3-3,-7 5-3,7 7-2,-7-1 0,7 8-8,-7 3-17,0 5-40,0 3-67,0 4-69,0 3-47,0 1-34,6 6-29,0 4-21,6 5-16,2 3-1,0-1-30,5 5-73,-6 2-37,7-2-12</inkml:trace>
  <inkml:trace contextRef="#ctx0" brushRef="#br0" timeOffset="21926.05">4552 3447 105,'0'-4'438,"-6"0"-114,-1-3-126,1 5-73,-1-6-34,1 4-27,-1-1-15,1-1-10,-7 2-11,6 4-5,-5-4-2,-1 4-1,-2 0-8,-3 0-5,4 0-1,-5 4-2,6 0 2,-7 2 0,0 3-1,-5-1 0,5 5 1,0-1 1,1 1 0,-1 7 2,-6-3 0,7 2 0,0 3 1,-1 0 2,1-1-3,-2 6-2,10-2-1,-10-3-1,15 0-2,-8 0 1,8-4-3,6 4 2,-7-7 1,14-1 1,-7 1 2,6-7 1,1 3 0,6-4 0,0-3 5,0-4 3,0 0 3,7 0 2,0-8-1,-2 1 3,9-8 7,-8 0 8,8-2 10,-2-3 10,-5 3 15,0-5 17,-1 0 16,0-1 16,-5 2 8,-1-1 7,0-1 0,-7 2-5,1-1-2,-7 4-1,6-1-1,-6 1-10,0 3-8,0 5-7,0-1-12,0 3-6,-6 0-16,6 1-17,0 5-19,0 2-11,0-5-11,0 5-10,-7 0-7,7 5-4,0 1-1,0 1 0,0 5 1,-6 1 3,6 3 2,6-2 3,-6 5 1,0 3 1,7-4 0,-1 0-1,1 4-2,0-3 1,-1-1 1,6 0-6,3-3 0,-2 3-1,-1-3-4,8-5-4,-1 5-6,1-3-4,-1-2-6,7 2-12,0-1-15,-6-5-30,5-2-29,2 4-37,-1-5-37,0 1-37,0-4-32,7 0-22,-8-4-32,-5 1-41,6-5-123,-6 2-50,-1-2-2</inkml:trace>
  <inkml:trace contextRef="#ctx0" brushRef="#br0" timeOffset="22181.37">4878 3476 452,'-7'-8'432,"1"2"-135,-1 3-96,1-1-52,-1 0-35,7 0-20,-6 0-16,6 4-17,0 0-14,0 4-16,0 0-13,0 0-10,6 7-6,-6-1-4,7 5 0,-1-1 0,1 5 0,-1 3 2,1-4 0,-1 7 3,-6-2 0,7 3 2,0 3 2,-1-4-1,0 5 6,1-5-1,-7 4-4,6 1 0,1-1 0,-1 4-1,-6-6-4,6 2 1,1 0-6,0-1 3,-1-1 0,7-5 2,-6 3-2,6-3-6,-7 1-7,8-6-15,-1 3-18,-1-7-18,-5-1-27,6-1-34,0-9-52,0-2-115,-6 0-97,5-2-55</inkml:trace>
  <inkml:trace contextRef="#ctx0" brushRef="#br0" timeOffset="22432.12">4871 3505 154,'-6'-17'510,"-7"-3"-102,6 7-148,1-3-88,6-1-50,0 2-29,0 0-23,6 0-19,7 1-16,0-1-8,0 5-6,7-5-5,-1 7-4,0-3-4,8 8-3,-8-6-2,0 9-2,2-3 0,-2 6-1,1 2 0,-7 2 0,-7 4 1,1 0 1,-1 8-2,-6-1 0,0 0-1,-6 8 1,-1 3 2,-6 1 0,-7-1 0,2 4-2,-2-1-1,0 1-6,0-2-7,1-3-12,-1 1-18,1 0-16,6-2-22,0-5-24,6-1-40,1-2-75,-1-1-143,7-7-71,0 0-27</inkml:trace>
  <inkml:trace contextRef="#ctx0" brushRef="#br0" timeOffset="23401.86">5204 3560 29,'-20'4'467,"7"-4"-75,0 4-167,6 3-101,-5-2-57,5 2-28,0-1-17,0 6-7,7-1-2,0 3-3,0-3-1,7 8 0,0-5-2,6 1 0,0 3-1,0-3-1,0 0 1,7-5-2,-8 2 2,8-1 0,0-5 0,-1 2 1,7-4 2,-13-4 7,8 0 10,-3 0 10,-4 0 10,-3-4 11,4 0 16,-3 0 22,-6-2 17,-6 2 8,7-3 0,-7 3-7,-7-4-8,1 0-11,0 2-17,0-2-26,-14 1-24,7-1-18,-1 5-11,-5-4-10,-1-1-2,1 5-4,6-1-1,0 0 2,0-3 3,0 3 1,6 1 0,7-1 2,-6 1 1,6-2 0,6-1 2,-6 2 1,13-3 0,-6-5 0,13 4 2,-8-1 3,1-3 1,7 2 2,1-2-1,-3 1 0,2-3 0,0 3 1,-2 0 1,3-4 2,-9 4 3,7 0 9,-5 0 9,-1 4 7,0-4 5,-7 4 3,7-1 5,-6 4-1,0 0-3,-7 1-10,6-1-7,-6 2-12,0 2-5,7 0-6,-7 0-6,0 2-1,0 2-2,0 3 1,0-3 0,0 8 2,0-5 1,0 3 0,0 5 3,0-1 0,0 1 1,0-1 1,6 5 0,-6-4 2,0 4 0,7-5 1,-1 3 0,-6-1-1,6-5-1,1 4-1,-1-5-1,1 1 1,6 0 0,-6-3 3,-1-1-3,7 0 1,0-3 1,1 0-1,-2-4 1,1 0 0,0-4 0,7 0-6,-7 0 3,7-6 3,-8 2 5,2-3 10,5 0 17,-6 1 17,0-5 16,-6 0 25,6 1 16,-7-1 15,1-4 8,-1 5-2,-6-4-11,7 2-12,-7-1-14,0 2-17,0 1-18,0-1-15,0 1-15,-7 2-7,7 1-5,0 0-3,-6 4-2,6-1-4,-7 5-2,7-5-4,0 5 2,-6 3-3,6-4 0,0 4-3,0 0-2,0-4 1,0 4-2,-6 0 2,6 4-3,0-4 0,0 4-2,0 3 0,0-3 2,-7 7-3,7-4 1,0 4 1,0 4 1,0-4 2,0 3 1,0 1 1,7 3-2,-1-3 5,-6 0 0,6 3 0,7-4-2,-6 2 1,-1-2-2,0 1 1,8-1 2,-7-3 0,5 0-3,1 0 1,-6-4 7,6 1-4,-6-1-1,5 0 4,1-7-4,0 4 0,0-4 0,1 0 2,-1 0-3,-1-4 3,1 1 0,1-1-1,5-3 3,-6-4-1,0 4 1,0-8-3,0 4 1,0-5 2,0 3-2,7-5 3,-7 2 1,-7 2 0,7-1 0,0 1 4,-7-1-1,2 0-2,-1 5 0,-1-2-3,0 2-4,0-1 0,-6 3-1,0 0-1,7 5 0,-7-3-2,6 1-5,-6 2 0,0 3-4,7 0 0,-7 8-2,6-6-4,1 9 1,0-3 2,-1 3 3,0 3 2,1-2 2,-1 2 0,1 1 2,-1-1 2,1 5 0,0-5-1,-1 2 0,1-3 3,-2 6 0,3-7 1,4 2-3,-4-3-4,5 0-7,-1-1-11,8-2-23,-7-1-41,7-3-53,5-1-60,-5 1-50,14-4-46,-10-4-57,9 1-90,0-5-128,-1 1-38,1 0 7</inkml:trace>
  <inkml:trace contextRef="#ctx0" brushRef="#br0" timeOffset="23696.26">7008 3319 163,'-7'-7'481,"0"4"-92,1-5-144,-1 4-86,1-1-47,0 2-29,-7 3-15,6 0-13,0 0-11,0 0-9,1 0-7,1 3-12,-3 6-7,3-1-3,-3 2-2,-5 1 2,7 4-4,-1-1 3,0 1 1,7-1 2,-6 5 1,0-1 3,6 0 1,0 1 1,-7-1 4,7 0 2,0 1 0,7-2 0,-7 2-2,6-4 0,0 4-1,1-5 1,0 1-2,5-1 1,8-3-1,-1 0 1,2 0-1,4 0-1,8-4-4,-1-3-1,1 0-9,6-1-16,0 1-25,7-4-28,0 0-32,-8-4-40,2-3-64,-1 3-118,-8-3-104,3-4-53</inkml:trace>
  <inkml:trace contextRef="#ctx0" brushRef="#br0" timeOffset="24176.09">7470 3399 206,'-13'-3'469,"0"-5"-108,6 4-123,-5 1-77,5 3-42,0-4-29,0 4-19,0 4-16,7-4-14,-5 3-15,5 5-9,-7-1-8,7 1-5,0 3-2,0 3-1,0 1 2,7 0 0,-7-1 2,5 5 2,2-5 0,0 1 2,0 0 2,0-1 1,5 1 1,1-1 4,-6-3 4,6 1 4,0-5 9,6-1 13,-6-6 19,7 0 22,-1 0 18,1-6 20,0-1 24,-2-1 16,2-7 9,-6 4 5,5-3-9,-6-1-8,0 1-12,0-5-16,-6 5-24,0-5-18,-1 5-15,0-5-16,1 6-13,-7-7-11,0 6-11,0-1-6,-7 1-4,7 2-3,0 2-3,-6-1-4,6 3-4,-6 1-1,6 3-1,0 1-3,0 0-4,0 3-4,0 0-1,0 3-1,0 0 0,0 8-1,0 1 1,6 2 1,0 4 1,-6 0 3,13 7 1,-6 1 2,6 3 0,0 1 3,6 3 3,1 0 0,0 4 0,-7 0 1,6-1 0,1 0 1,5 1-1,-12 0-3,7 0 0,0-4 0,-7 4 1,0-4-2,0-4 1,-6-1-2,-7 1-1,6-2-4,-12-5 0,-1-4 2,0 0 1,-5 1 2,-3-8 4,2 1 4,-5-6 4,-2 1 12,-6-3 3,6-4 1,1 0 3,0-4 0,-1 0 1,0-3-2,1-3-2,6 2-3,0-3-4,6-4-3,1 5-6,-1-5-6,7 0-6,7-3-10,-7-1-12,6 1-27,7-1-51,0-2-75,7 3-74,-7-4-60,13-1-50,-6 1-56,-1 5-80,1-6-138,-1 5-33,-6 0 31</inkml:trace>
  <inkml:trace contextRef="#ctx0" brushRef="#br0" timeOffset="24938.84">8310 3392 439,'0'-11'454,"-6"0"-145,6 0-100,-7 0-46,0 4-27,2-4-12,-3 7-7,1-3-11,7 3-9,-6 1-13,-1 3-18,2 0-19,-2 3-20,1 1-14,-8 7-10,8 0-5,-1 0-2,-5 4-2,5 2-1,1 2-1,6 0 1,-7 2-1,7 2 1,0-1-1,0-1 0,0 1 2,7 0-1,-1 0 1,1-4-2,-1 1 1,0-1-1,7-3 0,1 0 1,-1-8 2,-1 4 0,9-8 4,-2 1 3,0-4-1,1 0 2,6-4 0,-1-3 0,2 0-1,-1-8 0,-1 1 2,3 0 1,-10-9 4,9 2 1,-8-2 2,0-3 2,-5 0 0,4-3 0,-11 0 2,6-5-3,-5 2-1,-8-1-4,6-3 0,-6 2-1,-6-2-2,6-1-1,-8 1-4,-5-5 0,1 5-2,-1 3 1,-1-1 0,-5 5 1,0 4 1,6 0-1,-7 6 3,0 4 1,0 1-1,7 3 0,-6 7-3,6 0-1,-7 4-1,7 4 0,1 3 0,-1 8-3,0-1 2,0 5-1,6 3 3,-6 0 2,7 8-1,6-5 1,-7 5 1,7-1 1,0 3-3,0-3 1,7 5 1,-7-1 0,6 3 0,-1-4 1,3 6-1,5-1 0,0-1 0,-6 0 3,6 1-2,6 0 0,-6-4 0,7 1-1,-1-5-1,8-4 1,-2 1-1,2-5-1,5 1 1,1-7 2,-2 0-2,3-5 3,5 2 2,0-8 0,0-4 0,0 0 0,1 0 1,5-8-1,-6-4 1,6 3 4,1-7 8,0 2 12,-7-5 17,-1 1 17,-6 0 16,1-3 18,-6-2 18,-8 2 15,1-2 2,0 0 0,-8 2-9,-5 3-13,-7-4-14,5 0-18,-10 3-26,-2 0-11,1 5-9,0-1-11,-7 1-7,6 7-4,-6-4-2,6 7-4,-6-3 6,7 7-8,0-3-8,-1 3-3,0 3 0,0 1-3,2 3-2,5 0 1,-7 1-1,7 6-1,0-3 5,7 4 1,-7 0-2,5-1 0,9 1 1,-7 0-1,5 3 2,1-4 4,7-3-4,0 4 1,-1 0 3,0-4 5,8-4 1,-8 0 2,8 0 0,-2 2-4,1-7 4,8-2 0,-9 5 0,8-5-3,-7-5 2,0 5 2,6-2-2,-12-3 5,5 1-1,-4 1 0,-2-1-1,-6 0-1,-7 1 0,7-1-2,-6 4-2,-7 0-13,7 0-35,-7 0-62,-7 0-75,7 0-68,-7-3-75,1 3-108,-1-4-151,1 4-81,-7-4-22,6 4 29</inkml:trace>
  <inkml:trace contextRef="#ctx0" brushRef="#br0" timeOffset="25916.23">10238 3209 128,'0'0'240,"0"0"-43,0 0-46,7 0-38,-7 0-34,0 0-28,0 0-17,0 0-11,0 0-7,0 0-3,0 0-1,0 0-1,0 0 2,0-4 5,6 4 6,-6 0 4,0 0 8,0 0 8,0 0 7,0 0 8,0 0 6,0 0 2,0 0 2,0 0 1,0 0-5,0 0-7,0 0-10,0 0-9,0 0-10,0 0-10,0 0-7,0 4-7,0 0-5,0 2-4,6 6 1,-6-1 0,7 3 2,-7 5 2,6-2 1,1 6-1,-1 0 2,1 2 1,0 0 0,-7 5 0,13-5-1,-7 8 0,0-4 0,1 0 2,6 5-1,-7-5-2,1 4 0,-1 0 0,9-4 0,-10 4 2,1 1-2,1-5-2,-1 0-1,8-3 2,-9 3 0,3-4-2,-1 2-4,-1-6-4,6 1-7,-5 0-11,7-7-11,-8-1-17,7 1-24,6-7-40,-6-4-90,7-2-153,-7-4-72,7-6-35</inkml:trace>
  <inkml:trace contextRef="#ctx0" brushRef="#br0" timeOffset="26174">10342 3234 300,'0'-15'479,"6"5"-146,-6-5-150,7 1-82,6-1-42,0 4-21,0-4-7,7 4-5,6 0 1,-7 0 0,7 3 0,0 2 0,1-2-5,-8 8-5,1 0-5,-1 4-3,-6 4-4,0 2 1,-7 5-4,1-1 1,-7 5-2,-7-2 0,1 6 0,-1 0 2,-5 2-2,-1-4-1,0 5 2,-7 0-2,7 0 2,-7-4-3,7 3-8,0-3-14,0-2-17,7-3-27,0 2-38,-1-9-73,7 2-164,-7-2-71,14-3-35</inkml:trace>
  <inkml:trace contextRef="#ctx0" brushRef="#br0" timeOffset="26629.86">10831 3443 460,'0'0'440,"0"-4"-149,6 1-114,0-3-68,1-2-39,5-1-20,2-5-12,-1 3-7,7-3-4,-8-5-4,9 5 1,-2-4 0,0-1 1,1-3 2,-7 0 4,6 0 1,-6 1 5,1-5 2,-1 0 10,-8-4 9,2 5 3,1-4-1,-8-4-3,5 4-2,-10-5-1,5 1 2,-8 4-4,1-4-5,2 0-5,-8 7 13,-1 1 9,8-1 2,-7 4 1,0 1-6,-7 2-3,7 1 0,0 3 0,0 4-13,-6 0-9,12 4-6,-6-1-4,0 5-5,7-1-6,-1 0-4,1 4-7,-1 4-5,7 0-7,-7 3 0,7 1 1,0 6 2,0 1 2,0 0 1,0 2 2,7 2 0,-7-1 5,7 4-3,-1 0 1,1 3-2,-1 2 0,7-2-1,-7 1 0,1 3 1,0 0 1,7-3 0,-9 4-1,8-1 0,-6 0 3,5-3-1,2 3 2,-8-4 0,7 1-1,0 0 1,0-1 1,1-3 0,4 0-1,-3 1 1,-3-5-1,8 1-1,-1-2 1,-6-2 1,7-1-3,-1 1 1,7-4-2,-6 1-1,6-2 1,0 1-21,0-3-28,0 0-33,0-1-37,-7-5-37,8 6-34,-2-8-32,2 4-38,-8-8-29,1 4-48,0-3-97,-1-2-52,-6-1-18</inkml:trace>
  <inkml:trace contextRef="#ctx0" brushRef="#br0" timeOffset="27027.37">11631 3253 130,'-6'-11'479,"-1"0"-107,1-1-125,6 6-67,-13-2-29,7 1-13,-1 0-2,0-1-4,7 5-10,-6-1-14,-1-1-16,1 5-20,-1 0-16,1 5-19,-1-1-17,1 4-13,-7-2-1,6 5-5,1-3-1,-1 3-1,7-1-2,0 5-1,0-4-3,0 1-2,0-2-4,7 0 0,-1-1-1,1 2 7,0-8-2,-1 5-1,7-5 2,-7 1 4,7-4 2,-6 0 2,6-4 0,0 1-3,-7-1 4,1-3 5,6 4 2,-7-5 5,1-4 7,0 5 12,-7-3 9,7-2 4,-7 5 1,6-4-1,-6 0-1,0-1-3,0 2-3,0 3-9,-6-1-7,6 2-4,0-2-2,0 4-3,0-1-2,0 3-2,-7-2-7,7 4-4,0 0-7,0 0-2,0 0 0,0 4-1,0-2 1,0 3-1,0-1 2,0 4 3,0-2 4,7 5 1,-7-3 2,0 3 1,6-4 0,1 4 0,-1 0 0,0-1-1,0 2 0,8-1 0,-1 0 0,-1 1-2,1-6 1,0 5-1,1 1 0,4-5-3,3 0-5,-1 0-10,-1 1-15,7-5-22,-6 4-26,-1-3-26,7-1-22,-5-3-25,3 4-24,-3-8-30,4 1-50,-6 3-101,2-4-70,-9 1-34</inkml:trace>
  <inkml:trace contextRef="#ctx0" brushRef="#br0" timeOffset="27747.82">11952 3171 429,'0'-2'409,"-8"-5"-134,8-1-103,0 0-57,0 4-31,8-3-19,-8 4-11,5-4-10,3 3-6,-3 0-7,1 0-6,1 4-8,0-3-4,0 6-7,-1-3-4,1 8 1,-1-4-1,0 3-1,1 3 1,-7 2 0,6-1 0,0 4-1,-6-1 1,7 5 0,-7-5 0,0 5-1,7-5 0,-7 1-1,0-1 0,0 1 0,0-4 0,-7 0-1,7-3 1,0-1 7,0-3 13,0-1 30,0 1 34,0-4 35,0 0 31,7-4 21,-7 1 10,0-4 3,7-1-8,-7-3-24,6 1-26,0-7-34,0 3-25,1-1-18,6 1-12,-6-4-8,6 4-4,0-5-3,-8 4-6,9 1-2,-7-1 1,0 0-2,-1 8 1,1-4 0,-7 3-1,6 5-4,-6-1-3,7 1-5,-7-2-9,0 5-3,6 5-2,-6-2-2,0 4-2,6 1 2,-6 3-2,7 3 0,-1-3-6,1 8-8,0-4-8,-1 3-11,1 0-7,-1 1-8,7-2-3,-7 2-5,8-4 4,-7 0 7,5 3 8,1-7 11,0 0 8,-6 0 9,6-4 7,0-3 9,0-1 5,0 1 4,0-4 7,0-4 5,0 1 10,-1-4 19,2-5 24,0 2 14,-8-1 12,7-8 8,0 5 1,-7-5 12,7-3-4,-6 0-12,0 1-24,-1-2-12,0-2-7,1-2-9,-1 2-3,-6-4-14,0 0-6,7 0-7,-7-1 0,0-3-2,0 0-2,0 4-4,-7-1 0,7 1-1,-6 0 0,-1 7 4,1 0 2,0-1 2,-1 6 3,0 2 4,1 1 0,-1 2 0,1 1-2,-1 7-5,7 1-6,0-1-3,-6 4-5,6 4-5,0 3-1,0 1 0,0 7 1,0-1 1,0 5 3,6 2 2,1 1-1,-1 4 1,1 3 1,-1 0 1,1 1-1,6-1-1,0 0-1,-7 4-4,7-3-1,7-1-2,-7 0-7,0-4-4,0 2-4,7-1-5,0-6-4,-7 3 1,6-4-1,0-5 1,7 1 4,-6-4 5,6-1 3,0-6 10,6 4 3,-5-8 6,5 0-3,-6-3-11,6-2-19,0 1-37,-4-3-46,-2 0-52,-1-4-44,1 0-44,1 1-37,-15-5-38,8-4-64,-7 1-128,0-5-37,-6 6 6</inkml:trace>
  <inkml:trace contextRef="#ctx0" brushRef="#br0" timeOffset="27930.1">12355 3007 406,'-7'5'418,"7"-5"-153,0 0-109,7 0-64,6-5-33,-1 2-18,8-1-8,6-4-4,0 1-3,7-1-3,-1 2-2,7-5-4,0 3-5,7-3-4,-6 1-10,-2-2-21,-5 5-36,-1 0-57,-6-4-146,0 4-74,-6 3-71</inkml:trace>
  <inkml:trace contextRef="#ctx0" brushRef="#br0" timeOffset="29692.33">14302 2568 163,'0'-8'243,"0"4"-82,0-3-58,6 0-38,-6 0-19,7-1-13,-1 5-8,-6-4-4,6 3-1,1-3 3,-7-1 7,7 5 6,-7-1 5,7 0 6,-7 1 3,6 0 4,-6-2 1,0-2-2,6 2-6,-6 3-6,0-2-2,0-3 1,0 3 1,0 4-1,0-4-1,0 0-1,-6 4-2,6-4-4,-6 4-6,-1 4-7,0-4-8,0 4-5,1 4-4,-7-1-1,0 4-1,1 1-1,-2 2 1,2 1-2,-1-1 0,6 1 1,-6 2 0,6-2-1,-6 4-1,6-1 3,1 4-3,-1 0 0,1 0 2,6 0 1,-7 0-3,7 0 1,0 0 2,7 0-1,-7 0 1,6-3 1,1-2 1,-1 5-2,7-7 0,-6 4 0,5-5 0,3 1 0,-2-4 1,6-1-6,0-2-9,1-4-15,-1-1-23,7-3-42,0-7-72,1-1-143,-2-2-77,2-1-54</inkml:trace>
  <inkml:trace contextRef="#ctx0" brushRef="#br0" timeOffset="29944.23">14608 2363 140,'-26'11'439,"6"-5"-137,0 6-120,2 2-66,4 1-40,-6-1-23,8 6-15,-1-6-5,-1 4-5,8 1-6,-1-1-2,1 4-6,6-4-1,0 3-4,0 2 0,0-4-3,6-1-1,1 4-1,-1-4-1,1 1 0,6-5-1,0 5-1,0-6-1,7 3 0,5-5-7,2 0-13,-1-4-21,13 0-33,0-3-77,0-4-167,0-4-73,0 0-42</inkml:trace>
  <inkml:trace contextRef="#ctx0" brushRef="#br0" timeOffset="30324.12">15428 2677 13,'-11'-3'452,"3"-1"-89,-5 1-146,0-1-88,6 4-50,1-3-28,-1 3-16,1 3-8,0-3-4,-1 7-3,7-3-1,-6 7-2,6 0-3,0 3 0,0 5 0,0 2 1,0 2 1,6 2-1,-6 4 1,7 1 1,-1 0 1,0 6 1,1-3 1,-1 3-1,1 2-2,-1 1-1,1-2-1,-1 3-2,1 2-3,1-3-2,-3 1-2,1 2-1,-6 1-1,7 1 3,-7-1-2,6 2-2,1-1 1,-7-1-2,7-2-6,-2-1-9,3-3-13,-1-1-21,5-6-18,1-5-31,0-3-52,0-3-108,0-5-103,0-6-62</inkml:trace>
  <inkml:trace contextRef="#ctx0" brushRef="#br0" timeOffset="30846.18">15265 2871 304,'-5'-14'494,"5"3"-149,-7 0-144,14-3-77,-2-1-44,9-3-22,-1-1-12,6 0-5,8 2-3,-2-6 1,8 2 1,-1-5 2,0 8-3,8-5 1,-1 2-1,1-1 3,-1 3 5,-1 1 3,2 0 0,-2 4-2,-5 2-5,6 1-4,-12 5-5,5 6-6,-6 0-10,0 6-7,0 2-4,-7 7-2,1-1-1,-7 8-1,-6 0 0,-1 3 1,-6 4-2,0 5-1,-6-1-2,-7 3-1,-7 1-3,0 3-2,-5-3-3,-2-1-1,-5 1 2,6-1-1,-7-2 2,-6-4 1,6-2 3,1-1 2,6-6 2,-6 1 1,6-4 1,6-4 1,1-2 5,-2-1 8,8-5 10,7-1 12,-7-1 12,7-1 14,6 2 13,-7-5 13,7 0 6,0 0-1,0 0-6,0 0-12,0 0-12,7-5-13,-7 5-14,6 0-14,1 0-12,5 5-7,-5-2-4,6 4-4,1 0 0,-8 5 1,7 2 0,0 4 1,0 5 1,0-3 0,-6 3 1,5 7 2,1-5-4,0 4-3,1 2 2,-1-2-2,6 0 0,-6-4-2,6 1-13,1-1-15,0 0-20,-2-2-27,9-1-25,-7-4-24,6 0-24,0-3-26,6-4-17,-5 0-13,-1-4-13,-1-3-41,2-4-86,5 0-70,-13-8-44</inkml:trace>
  <inkml:trace contextRef="#ctx0" brushRef="#br0" timeOffset="31240.15">16334 3263 63,'-14'-7'495,"2"0"-64,-8 4-155,-6 3-109,7 3-60,-7 1-37,-7 3-18,7 5-6,-7 2-8,1 1-5,6 7-5,0-4-2,0 4-4,6 3-2,1-3-6,5 4-5,1-3-3,7-2-2,0 1 0,6-4-4,0 1 0,6-1 2,0-4-2,1-3-2,6 0 0,0-7-1,7 0 0,-1-4 1,1 0 2,-1-8-4,1 2 5,0-6 6,-2-3 6,2-3 8,7 4 6,-8-9 9,0 6 12,1-5 12,-7 3 7,0-3 6,0 4 1,1-1-2,-8 1-3,0 0-4,1 4-10,-7-1-8,0 4-5,0 0-5,0 2-3,0 3-4,0 2-5,0 0-4,-7 1-5,7 3-6,0 0-6,-6 3-5,0 5-4,6-2 1,0 6 0,-8 3 0,8-4 0,0 7 2,0-3-1,8 3 0,-8-3 2,6 2-1,7 2 0,-7 0 0,1-4 1,12 3-3,-5-4 0,-2 1-2,8 0-3,0-4-7,-1 3-8,0-3-16,8-4-19,-2 2-20,-5-2-22,6-1-24,0 2-28,0-4-33,0-4-39,-6 0-95,6 0-106,-7 0-57,2-4-21</inkml:trace>
  <inkml:trace contextRef="#ctx0" brushRef="#br0" timeOffset="31679.26">16555 3323 381,'-6'-4'495,"6"0"-137,-7 1-148,7 3-85,0-3-50,0 3-32,7 0-16,-1 3-11,1 0-4,-1 5-6,7 3-4,-6 0 0,6 3-1,-1 1 0,-5 3 1,7 0-2,-8 2-2,0 1 1,1-4 1,-7 6 0,0-1 0,0-4 0,0 4 0,0-7 1,0-1 0,0 1 1,-7-7 0,7 3 4,0-3 7,0-6 14,-6 2 15,6 0 20,0 0 20,0-4 15,0-4 12,0 0 3,0-2-2,0-2-8,0-3-12,6-5-18,1 2-18,-7-4-15,13 3-12,-7-7-7,8 4-2,-1-4-1,0 4-1,-1-5-3,1 6 0,1-2-1,5 0 0,-6 5-2,0-1-1,1 5-3,-3-5-3,2 8-1,-5-1-2,5 2-1,0 1 0,0 5-1,0 0-1,0 5 1,0-2 0,0 4-1,0 4 2,-7 0-1,7 3 2,0 1 1,-6 3 1,6 1-2,0-1 0,-7 4 0,1-1 2,6 2 0,1-5-3,-8 4-2,7-3-10,-1-1-6,-5 1-11,7-1-13,-2-5-15,1 3-14,0-5-18,-6-1-19,6-2-17,0-1-18,5-7-20,-3 4-30,-2-8-64,0-3-150,-1-4-72,-5 4-25</inkml:trace>
  <inkml:trace contextRef="#ctx0" brushRef="#br0" timeOffset="31914.35">17200 2992 163,'-8'-10'543,"8"3"-20,-5-1-187,5 4-137,0 1-81,0-1-50,5 8-28,-5-4-10,8 7-6,5 3 1,0 2 0,0 3 2,0 2 1,0 6-1,7 0-5,-7 2-4,6 4-4,-6-4-4,0 5-3,0 3-2,-5-4-3,3 5-1,-4-2 1,0 2 1,0-2-2,-1 1 0,1 0-1,-7-3-3,6 2-10,-6-2-14,0-5-17,7 4-21,-7-6-24,0-2-31,0 2-53,0-9-85,0 1-135,0-8-68,-7 0-30</inkml:trace>
  <inkml:trace contextRef="#ctx0" brushRef="#br0" timeOffset="32388.29">17709 3135 382,'-7'-3'509,"-1"3"-147,-11 0-156,6 3-90,-6 1-53,-7 3-28,0 4-15,0 1-7,0-1-4,0 3-2,5 1 0,-4-5-3,6 5 0,5-3 0,-5-2-2,6 1-2,7-3 0,-8-1 0,7 0 0,7-4 1,-6 6 0,6-6 0,-5-3 2,5 5 0,0-5 0,0 3-1,5 0 2,-5-3-1,6 4 0,-6 0 0,7 3-1,0 1 0,0-1 0,6 0 0,-7 4-2,1 3 2,5-3-1,2 8 1,-8-4 0,7 2 0,-1 3 1,1-3-1,2 2 1,-3-1-1,1 0 1,0-3 2,0-1-1,7-3 2,-7 0 1,0-4 3,0 1 2,6-4 4,-6 0 3,7-4 0,-7-4 4,7 0 3,-8 0 12,1-2 12,7-1 15,0-5 14,-8 1 11,8 0 16,-7-4 12,-6 1 8,6 2-1,-8-2-3,2-1-2,0 5-4,0-5-2,-7 3-9,7 3-10,-7-3-7,6 4-9,-6 1-9,0 0-13,0 3-16,0 0-12,0 0-8,0 4-11,0 0-6,0 0-4,-6 4-6,6 0-1,0 3-1,0 4 0,6 1 1,-6 2 2,6-3 1,-6 8 0,7-9 3,6 9-1,-7-9 1,8 5-1,-1-1-1,6 2-2,-6-2-5,13-3-6,-7 1-15,8-2-22,6-2-40,-8-1-46,8-7-47,0 4-44,-1-4-47,1-4-59,-1-3-134,-5-1-82,-2 0-33,-5-1 4</inkml:trace>
  <inkml:trace contextRef="#ctx0" brushRef="#br0" timeOffset="32535.07">17975 3202 86,'-26'-11'553,"0"0"17,6 2-158,7 3-142,0-2-79,7 5-52,0 0-34,6-2-22,0 5-26,6 0-37,7 0-49,0 0-51,7 0-53,5 5-67,1-2-145,-6 0-110,6 5-62,-13-4-28</inkml:trace>
  <inkml:trace contextRef="#ctx0" brushRef="#br0" timeOffset="33114.07">18216 3263 209,'7'-7'519,"-1"4"-60,1-1-176,-1 4-118,-6-3-72,6 6-44,1-3-23,-1 7-13,1 0-8,0 5-3,-7 2-2,7 1-2,-7 4 1,6 3 1,-6 3-3,0-3 0,6 4 1,-6-1-2,0-2 0,7-1 1,-7-1 0,0-2-2,0-5 2,0 1 0,6-4 2,-6 1 6,0-10 12,0 5 11,0-7 10,0 0 5,0-2 2,6-5 4,1-2 10,-7-2 4,7-3-5,6-1-5,-7-3-1,0 0 0,9-1 5,-10-2 2,8 2-6,1-4-8,-3 2-5,4 3-6,-9-1-9,7 5-4,0-4-7,-6 7-5,-1 0-7,0 2-2,1-1 0,-1 6-4,1 1 1,0 3-1,-7 0 0,6 3-2,1 1 1,-1 6-1,1 2 1,-1 3 2,0 0 0,1-1-5,-1 5-3,7-2-2,2 2-1,-3 0 0,0-2-5,2 3-1,-1-6 0,6 1 2,1-5 0,-7 1 3,6-3 2,2-5 2,-2-3 3,0 0 3,1-3 1,6-5 2,-7 1 2,0-4 1,1-4 2,0 5-3,-7-5 1,7-4 2,-7 5 2,-1-5-1,-5 1 1,6 4 4,-6-5 3,-1 1 3,-6 3 2,0-3 0,0 3 2,0 0 2,-6 1 2,-8-1-2,8 4-2,-1 1-2,-5 2-1,-1 1-4,-1 3-1,1 0-5,0 4-5,0 0-1,0 4-1,0 3-2,0 5-2,7-2 0,-1 1 0,1 4 1,-1 4 1,7-2 0,0 3-2,0-3 2,7 2 0,-1-1 0,1 0-1,5 0 0,8 1-1,0-5-1,-1 5 1,13-4-5,1-5-10,0 2-19,6-5-29,6 0-33,1-4-37,6 1-58,7-8-126,0 4-109,-1-7-74,1 4-28</inkml:trace>
  <inkml:trace contextRef="#ctx0" brushRef="#br0" timeOffset="33470.94">20385 2898 70,'-7'-8'470,"1"1"-92,-1 3-148,-6-4-92,7 5-45,-7-1-21,0 2-9,7 2-3,-15-5-4,9 10-5,-8-3-3,0 2-8,-5 3-10,5 1-9,-6 7-4,-1-1-4,8 1 0,-7 4 3,0 2 1,7 1 1,-7 1 1,6 2 0,7-3-2,-6 3 1,5 1-2,1-4-3,6 3 0,-6-2-1,13 2-1,-5-3 2,5 4 0,5-7 2,-5 1 0,13 3 2,2-4 1,-3-1-1,14-3-2,-6 2-1,6-2-1,6-4-5,1 1-12,5-4-18,8-2-22,-7 1-29,14-7-40,-1 0-64,0 0-155,0-7-100,-7 1-60,7-2-21</inkml:trace>
  <inkml:trace contextRef="#ctx0" brushRef="#br0" timeOffset="33899.83">20664 3088 376,'-20'4'520,"-4"0"-122,3-2-169,8 6-97,-6 3-55,6 0-30,6 0-16,1 4-7,6-4-6,0 4-1,0 3-3,6-3-2,8 3-1,-1-3-4,6-1-2,1 1-4,-1-1 2,8-6 5,-1 4-5,6-9-1,-6 0-2,6-6 1,1 0 7,-7-2 14,7-7 15,-8 2 21,2-5 28,-8-3 31,7 3 37,-12-6 29,5 2 16,-6-4 4,-6 3 2,-1-3-11,1 5-12,-1-4-25,-6 1-33,7 2-26,-14-4-18,7 5-17,0 3-17,-6 0-15,-1 1-11,7 7-9,-6-1-4,6 1-6,-7 4-2,7 3-2,0 3-1,0 8 0,0 0-3,0 3 1,7 5-1,-1 4-5,1-2-3,6 8-6,-7 0-4,7 1-4,7 7-6,-1-4-7,-6 3-8,6 2-3,2-1-4,-1-1-2,-8 0-4,8 1 9,-7-4-2,0 0 6,-1 0 2,-5-4 2,-1-4 8,1 1 6,-7-5 8,-7 2-6,1-9 10,-7 1 5,0-4 15,0 0 14,-7-3 11,-6-5 13,0 1 13,0-4 13,1-4 10,-8 1 6,7-1 1,-2-7-5,-3 4-7,4-4-9,8-4-11,0 4-9,5 0-13,2-3-20,6-1-40,6 1-59,6-2-70,0 2-68,7-4-68,7-4-78,-1 0-148,7-5-93,0 2-49,1 0 7</inkml:trace>
  <inkml:trace contextRef="#ctx0" brushRef="#br0" timeOffset="34585.86">21661 2813 447,'-7'-7'537,"-5"3"-120,-1 4-179,0 0-105,-1 4-57,-5 3-34,6 1-18,-6 2-9,5 5-5,1 3-3,1 1 0,-1 3 0,-1 4-1,1 3-3,7-4-2,-1 2 1,7 1-1,0-1 0,0-2 0,0 0-1,7 0 0,6-2 0,-7-5 2,8 4-1,4-8 2,-3 1-2,4-7 0,0 3 1,1-8 0,6 1-1,0-8 0,0 4 1,0-7-4,-1 0 2,8-8-1,-7 5 1,1-9 2,-2 1 8,-5-5 6,5 1 9,-5 0 9,1-3 6,-9-1 7,1 1 1,0-8 3,1 0-2,-8 0-5,1 0-4,-7-1-9,0 2-6,0-1-4,0-4-3,-7 5-3,1-1-1,-1-1 2,0 5 3,1 4 11,-1-1 9,-6 7 6,7 2 2,-7 2 2,6 3-3,-5 5-5,5 0-7,-1 7-12,-5 0-10,8 7-10,-2 0-2,1 8 6,-1-1-4,0 6 1,1-3-1,6 6-1,0 2 1,0 4 3,0-3-1,0 3-9,6 4 5,1 0-2,0 1 1,-1-2 0,1 1 0,6 4-1,-8-4 1,15-1-3,-6-3-3,-1 5-2,6-5-5,8-3-4,-8-1-5,7-3 0,0 1-3,6-5 0,-5-3 2,5-4 3,0-1 2,1-6 6,0 0 4,6-4 2,-7-4 2,1 0 4,6-6 3,-5-1 5,-2 0 7,-6-8 11,6 5 11,-12-4 19,5-5 23,-5 5 15,-7-4 9,6 1 6,-12-6-2,0 6-8,-1-6-11,-6 2-15,0-1-24,-6 1-15,-1-1-13,-6 4-10,0 0-5,0 3-1,1 2-1,-9 2-4,9 4-1,-8 4-1,0 3 1,1 0-3,6 8 1,-7 3 0,7 1-1,0 2 3,0 9 1,0-1-1,6 4 2,1 0 0,-1 4 0,7 0-2,0 3-1,0-4-3,7 2-1,-7 1-1,13-1 0,-7-2-1,9-4-1,-2 5 1,-2-3-3,10-2 2,-2-2-1,6-2 0,2 2-1,5-4-1,1-5 0,0 2-1,6-5-1,0 0-17,7-4-22,-8-3-33,2 0-36,-8 0-35,6-6-34,2 2-28,-8-6-24,-5-2-19,5-2-24,-6-1-47,-6-3-107,-1-4-43,-5 0-13</inkml:trace>
  <inkml:trace contextRef="#ctx0" brushRef="#br0" timeOffset="34878.56">22495 1974 348,'7'-11'518,"6"4"-157,-8 0-141,8 0-72,2-1-33,-3 4-16,1 1-3,6 3-4,-5 0-3,5 7-5,-6 1-6,0 2-11,0 1-13,-6 8-14,-1-1-13,1 4-8,-7 0-6,0 4-3,-7 3-3,1 0 0,-1 4-6,-6 0-1,0 0-7,0-1-11,0 2-17,-7-5-19,8 0-25,-8-3-25,8 0-33,-3-3-55,2-10-106,1 3-116,-1-7-73,-1-4-27</inkml:trace>
  <inkml:trace contextRef="#ctx0" brushRef="#br0" timeOffset="35100.03">22527 1930 265,'13'-15'515,"1"9"-116,5-5-155,0 3-83,1 4-38,6 1-21,0-1-3,0 4 3,0 4 0,8-1-4,-9 9-5,1-1-10,0 3-17,-6 1-12,-1 3-15,0 4-15,-5 0-5,-1 0-6,0 4-3,-7-1-5,-6 4-3,0 1 0,0-1-7,-6 1-14,6-1-21,-7 4-24,1-4-27,0 1-28,-8-5-36,14 1-75,-7 0-168,0-9-61,7 3-43,-5-11-25</inkml:trace>
  <inkml:trace contextRef="#ctx0" brushRef="#br0" timeOffset="35280.49">23654 2374 290,'-7'-4'765,"1"-3"6,0 4 1,-1-2-187,-6 1-258,6 4-167,-6 4-120,0-4-112,1 5-87,-1-2-70,6 0-83,-7 5-175,8-2-94,0 3-70,-7-6-21</inkml:trace>
  <inkml:trace contextRef="#ctx0" brushRef="#br0" timeOffset="58952.78">3953 8792 236,'7'-4'245,"-1"-2"-78,1 2-68,-1-4-42,0 5-25,1-5-14,-1 0-7,1 5-2,0-1-1,-1-4 4,1 6 1,-1-2 4,1 0 2,-1 0 1,0 1 0,-6 3 2,7-4 1,-1 0 0,-6 4 2,7-4 1,-7 4 1,0 0 2,0 0 0,0 0-2,0 0-1,0 0 0,0 0-4,0 0-2,0 0-1,0 0-1,0 0 0,0 0 0,0 0-1,0 0-1,0 0-1,0 0-2,0 0-5,0 4-2,0-4-2,0 0-3,0 4 0,0-4-1,0 0 0,0 4 0,0-1 0,0-3 1,7 4 1,-7 4 1,0-6 0,0 6 3,0-1 1,0 1 3,0 3 1,0 1 3,0-2 1,0 1 2,0 0-2,0 3-2,0-2-1,0 3 0,0-1-2,0 1-3,0-1-2,0 1 1,0 0-1,0-1 0,0 1 0,0-1-1,0 5 1,0-4 1,0 4 1,0-5 0,-7 4 1,7 0 2,0-3-1,-7 3 2,7-3-2,-6 3 1,6 0-3,-7-2 1,7 1-1,-6 2 0,6-1-3,-6 1 0,6 2 0,-7-3-1,1 4 2,6-3-1,-7 3-2,1-1 1,6 2-1,-7-2 0,7 2-1,0-5 3,-7 8-3,7-4 2,0 0 2,0 0 0,-6 0-1,6-1-1,0 1 1,-7 5-1,7-6 2,0 4-2,0-2-4,-6 2 1,6 2 2,0-2 2,0 1-2,0-1 1,-6 4-2,6-4 1,0 6 5,0-6-4,0 4-1,0-3-1,-7 4 1,7-1 1,0 0-2,0-3-1,0 3 0,0 0 0,0 1-1,0-5 1,0 4 0,-6-4-1,6 5 2,0-4 0,0 0 1,0-1-1,0 1 1,0-4 2,-7 3-3,7-2 0,0-5 0,0 3-1,0-2 1,0-4 0,0-1-1,0-3-3,0 0-7,0 1-10,0-6-15,7 2-18,-7-4-26,6 0-48,1-4-89,-1 0-148,0-8-65,1 5-38</inkml:trace>
  <inkml:trace contextRef="#ctx0" brushRef="#br0" timeOffset="59802.02">3855 9664 238,'0'-4'265,"-6"0"-65,6 4-55,-6-3-39,6-1-26,0 4-15,-7-3-10,7-1-7,0 1-4,0 3-7,0-4-4,0 0-8,0 0-6,7 4-4,-7-3-1,0 3-1,0-5-1,0 5-1,6 0-2,-6 0-3,0 0-1,0 0 0,0 0 0,-6 0 0,6 5 1,-7-2 3,7 5 0,-7-1 6,0 0 2,2 4 0,-8 4 2,-2-5-3,3 9 3,-1-4-1,0 3 1,-7 5-4,1-6 0,-1 6 0,-5 2-2,5-3 0,0 4-2,-5-1-4,4 4-2,-4-3-1,5 0 1,7-1-3,-6-3 1,6 0 0,-1-3-2,8-4 1,-6-1 2,4 1-2,8-8 2,-5 0 1,5 0 2,0-3 4,0 0 8,0 0 7,0-4 7,5 0 8,3-4 6,4-4 1,-6-2-1,14-1-1,-7-4-5,0 1-5,7-1-7,-7-4-5,0 2-4,5-3-3,3 3-1,-8-2-2,6 1-2,-6 0-4,1 0-1,5-5-3,-6 6 0,6-3-3,-6 3 0,2-6 0,3 8 0,-5-2-1,-1-3 0,3 7-1,-9-3 0,1 7 1,5-3 0,-5 1 1,0 3 1,-1 2 0,-6-3 1,6 6-1,1-4 0,-7 3-2,6 4 0,0-3 0,1-1-2,-7 4-1,6 0 0,1 4-1,7-4 0,-8 7-1,7-3 1,0 2 1,0 3 0,0 1-1,0 1 1,6 5 2,1 1 1,6-2 1,-7 3 0,1 1 1,6 2-3,-6 2 0,6-2 0,-6 2 0,6 2 0,-7-2 0,7 2 0,-6-4 0,5 6 2,-5-5 2,0 3-1,-1-3 0,-6-4 0,7 4-1,-7-4-1,0 1-7,0-1-17,0 1-23,-1-5-28,8 1-37,-7-1-75,1-3-143,5-4-106,-6 5-64,0-9-24</inkml:trace>
  <inkml:trace contextRef="#ctx0" brushRef="#br0" timeOffset="62148.13">4389 9639 89,'0'0'152,"0"0"-29,0-4-27,-6 4-24,6 0-20,0 0-13,0 0-11,0 0-4,0 0 2,-6 0 3,6-4 5,0 4 6,0 0 2,0 0 1,0-4 0,-7 4-2,7 0-2,0 0-4,0 0-3,0-3-2,0-2-2,0 5 0,0-2-2,0-3 3,0 3 0,0-2-1,7 0 0,-7 0 1,0-4-1,0 5 0,0-3 2,6 1-1,-6 2-1,0-6-2,6 6-2,-6-4-1,7 3 1,-1-2-2,-6-3 1,7 2 0,-1 0 1,1 4 2,-7-5-1,7 1-2,-1 0-3,1 2-2,-2-1-3,2-2-2,6 0-4,-5 5-3,-3-3 0,2 1-3,0 2 0,-1-1-2,1-1-1,-1 5 0,1 0 0,-7 0-2,6 5-1,-6-1 1,0 4-1,0-2 0,0 5 3,0 3 3,0 5 0,0-4-1,0 7 0,-6 0 1,6-1 0,-7 1 0,1 1-2,6-2-2,-7 2 1,7 2 0,-6-3 0,6 0 0,0-1 0,-7-1 0,7 2 0,0-4 0,0-3 0,7 2 0,-7-5 0,6 3 0,-6-5 0,7-2-1,-1-1 0,-6-3 2,7 0 0,-1-4 0,1 3 0,6-6 2,-7 3 1,1-4 2,6-3 1,-1-1 2,-5 0 0,6 2 1,0-9 3,-6 3 1,6 2 5,-7-1 5,0 0 4,1-3-2,-1-1 1,2 4 2,-1-4-1,-2 4-2,-5 0-2,7-1-3,-7 3-4,0-3-1,6 1 1,-6 3 0,0 2 3,0 2 0,0-1 0,0 2-6,-6 3 0,6 0-5,0 0-2,0 3-3,0 2-4,-7 2-4,7 4 1,0 0 0,0 1 2,0 1 0,0 3 2,0-2-1,7 4 0,-7-4 1,6 1-1,1 4 0,-7-5 0,6 1-3,1 0-3,6-5-2,-6 6-3,-1-9-2,7 3-2,0-1-1,0-3-4,0-2 3,-1 0 1,3-4 5,-2 0 1,-1 0 5,8-4 1,-7-3 0,0 4 4,0-9 0,0 1 0,0 0 1,-1-1 2,2 3 2,-8-7 3,1 5 5,-1-3 1,-6-1 4,7 1 2,-7-1 1,0 0 0,0 1 1,0-1-4,-7 0 0,7 1-3,-6 2-4,6 1-2,-7-4-3,7 9-4,0-2-1,0 1-1,-6-1-4,6 1 0,6 4-2,-6-1 2,0 1-1,13-1 1,-6 0-1,6 0-1,-1 1-1,1-2-1,7 3-2,0 2-5,0-5-2,-1 3 0,0-2-3,2 0 2,-2 0 0,1 0 4,-1 0 3,0 1 4,-6-1 2,0 2 0,1-3 3,-8 2 1,1-1 1,-1 4 3,0-5 1,-6 5 3,7 0 0,-7 0 3,-7 0 0,7 0 1,-6 0-1,0 0-3,-1 5 0,-6-1-3,0 4 1,0-2-4,6 1-1,-12 5 0,6-6 1,0 9-1,0-3 0,6-2 0,-5 5-1,-2-4 0,7 4 1,1-5 0,-1 5-3,1-4 1,0 3-3,6-2 0,0 3-2,-7-5-2,7-2-3,7 3-2,-7-4-3,0 1-2,6-1 0,0 0 0,-6-3 0,7-1 3,-1 1 2,1 0 2,0-4 3,6-4 4,-7 4 3,6-7 2,-4 3 0,5-3 0,0-5 1,-6 6 3,5-5 2,-5-1 4,6 2 6,-7-5 6,1 3 5,0 3 6,-7-7 5,6 5 1,1-3 3,-7 3-2,0 0 0,6-1-1,-6 2 1,0-1-4,0 3-3,0-2-3,0 5-3,0-1 1,-6 2-5,6 0-6,0 4-4,0-4-3,0 4-5,0 0-1,-7 0-3,7 4-3,0 0-3,0 4 0,0-1 0,0 3 0,7-2 3,-7 3 0,0 3 1,6-3 0,-6 3 0,6 1 1,1 0 0,-1-4 0,1 3 0,-1 2-3,1-5-2,6 3-3,0-3-5,0 0-7,-6-3-1,6-1-1,7 0-8,-8 0-9,8-3-10,-1-4-10,-6 4-10,7-4-9,0-4-15,5 4-21,-5-4-17,0-3-31,-1 0-55,1-5-123,-1 2-91,0-1-44</inkml:trace>
  <inkml:trace contextRef="#ctx0" brushRef="#br0" timeOffset="62972.01">5620 9169 12,'0'-7'484,"-6"0"-86,6-1-125,0 5-103,-7-1-63,7 0-34,0 1-23,-6 3-14,6 0-9,0 0-8,0 0-5,0 3-6,-7 1-6,7 3 0,0 1-3,0 2 1,-7 6-1,7-2 1,0 1-2,-6 3 1,6 1 0,0 2-1,-7-3 1,7 4 1,-6 1 0,6 2 1,0-3 2,-6 4 0,-1-1 2,7 6-1,0-6 1,-6 4-1,6-4 0,0 0 1,0 1-1,0-4 0,0 5-3,0-6 1,0 1-1,6-4 2,-6 5-2,7-6 2,-1 3-2,0-6 0,1 1 0,-1-1 1,8-2 0,-8 2-2,7-7 1,-6 1-1,5-1 1,9-4 0,-9 1 0,9-1 0,-3-3-1,2-3 1,-7-1 0,6 1 1,8-4-1,-8-1-1,1 1 1,-7-4 2,6-1 2,-6-2 5,-7 3 4,8-3 2,-7 3 3,0-5 2,-7 2 3,5-1 3,-5 1 3,7-4 2,-7 3 0,-7 0 1,7 1 4,-5-2 1,5 7-2,-7-3-1,0 1-1,0 0-7,0 4-2,1-1-5,0 1-4,-1 3-4,1-2-3,-7 1-2,7 5-3,-1-4-4,-7 4 0,8 0-1,-1 0 0,1 4-1,0-4 0,-1 5 1,1 1-2,-1-2 0,0 0 2,7 2 0,-6 3 1,6-1 0,-6-2 0,6 1-1,-7 5 1,7-6 1,0 1 0,-6 5-1,6-4 0,-7 2-1,7 1 0,0-3 1,0 3-1,0 0 0,0-1-1,7 1 0,-7 1-1,6-2 0,1 1-2,-7 1-2,6-5 0,0 4-2,8-4 1,-8 1-1,1-1 1,5-3 1,-5-1 2,6 0 1,-6 2 2,6-1 2,0-4 0,0 0 0,-1 0 0,2-4 0,5-1 0,-6 2 0,0 0 1,7-1-1,-7-3 0,0-1 0,0-4 2,0 3 3,-1 1 6,1-4 8,2-2 3,-3 3 3,-5 0 3,6-3 4,-7 3 1,1-4 0,-1 4-5,7-3-7,-6-1-3,-7 3-2,6 2-4,1-2-3,-1 5-4,-6 0-1,7 4-3,-7-1-2,6-1-1,-6 5-3,0-3 0,7 3 0,-7 0-1,0 3 0,6 2-1,-6 2 2,6 0 1,-6 4 0,7 1 2,-7-1 1,7-1-1,-7 5 1,7-4 1,-1 4 0,0-1 0,-6 1 1,7-4-1,-1 4-1,1-5 0,-1 1 1,0 1 0,2-5 7,5 4-4,-7-4-2,0-3-1,7 3 2,0-3-2,1 0 0,-2-4 0,1 0-7,0 0 5,7-4-1,-8 0 3,8 1-6,-6-1-11,-1 0-13,0-3-18,0 0-23,0 0-22,0-1-28,-6 0-36,5-3-55,-5 1-88,-7-5-117,-7 4-58,1-4-20</inkml:trace>
  <inkml:trace contextRef="#ctx0" brushRef="#br0" timeOffset="63257.67">5262 9503 174,'7'0'379,"-1"0"-108,7 0-92,6 0-54,-6 0-29,7-4-18,7 1-8,-8-2-4,6 3-3,2-2-4,-8-4-5,8 5-8,-2-2-6,2 2-6,-8-1-7,0 4-5,1-2-7,-7-3-7,0 5-8,-6 0-9,-1 0-13,0 5-15,-6-3-24,-6 2-51,6 4-113,-13-5-128,0 5-74,0-2-41</inkml:trace>
  <inkml:trace contextRef="#ctx0" brushRef="#br0" timeOffset="64929.89">3746 10774 43,'-8'-4'165,"8"4"-15,-7 0-11,7 0-14,0 0-15,-6 0-11,6 0-11,0-3-11,-7 3-13,7 0-11,0 0-10,0-3-5,0 3-6,-6 0-4,6-4-3,0 4-4,0 0-4,0-4-3,0 4-2,0 0-4,0 0-2,0 0-1,0 0-2,0 0 0,0 0-1,-7 0-2,7 0 0,0 0 0,0 0 0,0 0 0,0 0-1,0 0-1,0 0 0,0 0 0,0 0-1,7 0 1,-7 0 1,0 4-1,6-4 0,-6 0 2,7 4 2,6-4 0,-5 0-1,3 0 1,-4 3 1,13-3-1,-7 0 1,7 0-1,-8 0 0,8 0 2,-1 0-1,7 0 0,-6-3 0,6 3-1,-6 0-1,5-4 1,2 0-2,5 0-1,-6 4 0,0-8 1,7 5 0,0-5 0,-8 2 1,8 2 0,-7-4 1,-6 1-1,5 3 1,-5 1-1,-7-1 0,0 0 0,0 0 0,-7 4-3,1-3-3,-7 3-5,0 0-7,0 0-18,-7 3-34,1-3-73,-1 4-145,-5-4-85,-1 4-49</inkml:trace>
  <inkml:trace contextRef="#ctx0" brushRef="#br0" timeOffset="65615.59">4226 10781 133,'0'0'205,"0"0"-46,0 0-41,0 0-31,-6 0-22,6 0-14,0 0-8,0 0-5,0 0 1,0 0-2,0 0 0,0 0 1,0-3 2,0 3-3,0 0-2,0 0-2,0-4-1,0 4-3,0 0 0,0 0-3,0 0-1,0 0-2,0 0-3,0 0-3,-7 0-3,7 0-2,0 0-4,0 0-3,0 0 1,0 4-5,0-4 0,0 0-1,0 3-1,0 1 1,0 0-1,-6 0 1,6 3-4,0-4 2,0 8 1,0-3 1,0-1 1,0 3 1,0 2 2,0 2-1,0 1 3,0-1 1,0 2-1,0 2 1,0 0-1,0 0-2,0 4 0,0-3-1,0 3-2,0-5 2,0 6-3,0-5 1,0 4-1,0-3-1,0 2 3,0-3-1,0 2 0,-6-5-1,6 2 0,0-3 1,0 2 0,0-6 1,0 1-1,-7 0 0,7-4 0,0 1 0,0-1-1,0 1 0,0-4-5,0-2-10,0 4-17,0-4-25,7 2-44,-7-4-76,0-4-142,6 4-74</inkml:trace>
  <inkml:trace contextRef="#ctx0" brushRef="#br0" timeOffset="66573.16">3751 10902 82,'0'-3'182,"-5"-2"-38,5 2-34,0-1-26,-8 2-19,8 2-12,0-5-10,-7 2-6,7 3-3,0-4 0,0 4 1,0-4-2,-6 4-5,6 0-2,0 0-1,0-4-3,0 4-3,0 0-4,0-3-1,0 3-4,0 0-1,0 0 0,0 0 0,0 0 1,0 0 0,0 0 1,0 0 0,0 0 1,0 0 2,0 0 0,0 0-1,0 0 2,0 0-1,0 0 0,0 0-1,0 0-1,0 0-2,0 0 0,0 0-1,0 0-2,0 0-1,0 0-1,0 0-1,0 0-2,0 0 1,0 0-3,-7 3-1,7-3 1,0 0 0,0 4-1,0-4 1,0 4 1,0-4 0,0 4 0,0-4-1,0 0-3,-6 3 2,6-3 0,0 0 0,0 0-1,0 5 1,0-5 0,0 0 1,0 0 3,0 2-1,0-2-2,0 0 1,0 4 1,0-4-2,0 3-6,0 2-6,0-5-10,0 0-16,0 0-21,0 0-31,0 0-37,6 0-46,-6 0-63,0 0-86</inkml:trace>
  <inkml:trace contextRef="#ctx0" brushRef="#br0" timeOffset="67058.92">3777 10851 182,'0'0'235,"-7"0"-51,7 0-47,0 0-39,0 0-32,0 0-25,-6 0-16,6 0-11,0 0-4,0 0-6,0 0-1,0 0-2,0 0-1,0 0 0,0 0 1,0 3 3,0-3 3,0 0 3,0 4 3,0-4 2,0 0 2,-7 4 2,7-4 0,0 3-1,0-3-5,0 4 0,0 0 0,0 0 0,-6-1-1,6 2-2,0 1 1,0 2-1,0-1 2,0 4-3,-5-4-2,5 4-1,0 0-1,0 0 1,0-4 0,0 4 1,0 0 0,0 0 3,0 0 0,0 0 1,0 0 0,0 1 1,0-2-1,0 2 1,0-3 0,0 3-2,0-1 1,0 0-4,0 0 0,5-3 0,-5 6 0,0-3 2,-5 1 2,5-2-1,0 2 0,0-3 1,0 7 1,0-5-3,0-1 0,0 2-3,0-1-2,0 0-2,0 0 0,0-1 1,0 2-1,0-1 0,0 3 1,0-2-1,0-1 1,0 0-2,0 0 0,0 0 1,0-1-2,0 6 1,0-6-1,0 1 0,0-1-1,0 5 1,0 1 0,0-3-1,0 7 1,0-2 1,-8-4 0,8 5 0,0 2 0,-7-1 0,7 1-1,0 1 0,-6 0 0,6 0 0,-7 4 1,7-9-1,0 6 0,-6-1 3,6-4-3,0 0-3,-7 1-2,7-5-4,0 1-10,-6 0-13,6-1-17,6-3-31,-6 1-46,7-6-86,-1 3-110,1-6-74</inkml:trace>
  <inkml:trace contextRef="#ctx0" brushRef="#br0" timeOffset="68225.84">4213 11290 21,'0'0'182,"0"0"-30,0 0-24,0-4-17,0 4-17,0 0-13,0 0-10,0 0-8,0 0-7,0 0-7,0 0-5,0 0-7,0 0-6,0 0-5,0-2-3,0 2-5,0-5-2,7 5-4,-7 0-2,0 0 0,6 0-1,-6-3-2,6-1 2,1 4-1,-7-4 3,7 4 3,0-3 2,-7-1 4,6 4 2,1-4 1,-1 1 0,0-1 1,7 4-3,-6-3 0,-1-1-4,1 4-3,6-4-2,0 4-2,0-3-1,-7 3-1,8 0 3,-1-5 0,6 5 1,-6 0-1,1-2 1,-1 2 1,7 0-1,-7 0-3,-1 0 1,1 0-3,0 0-1,0 0-1,0 2 2,0-2 0,0 0 1,0 5 1,0-5-1,0 3-1,0-3-1,-6 4 2,6 0-4,-1-1-1,1 1-3,2-1 1,-10 1 0,8 3 0,-6-3 0,6 3-2,0 0 1,-6 1-1,5-1 1,-5 1 0,-1 4 0,7-6-1,-6 5 2,0 1 0,-1-2-1,1 1 3,-7 4-1,5-4-1,2-1-1,-7 2 0,8 3-1,-8-5 1,5 1 0,-5 5-2,8-7 2,-8 7 1,0-2 2,0-3 2,0 4 1,0 0 1,0-1 1,0 1 0,0-1-2,0 1 1,0 0-3,-8 0 0,8-1-2,-5 1-1,5-1 0,-8 1 0,8 0 2,-7-1-1,7 2 1,-5-2-1,5 1-1,-7-4 0,1 4-1,-1-5 1,0 5-1,1-1 1,-1 1-1,1-4 0,-1 3 0,1 1 1,0 0 0,-1 0 0,-6-1-1,6-2 1,1 2-1,-7-3 1,6 0 1,-5 3-1,-2-3 1,1 0-2,0-3-1,0 4 0,0-3 1,-7-1-1,8 4 0,-1-5 0,-7 0-1,1 0 1,6 1 1,-7-1 0,0 1-1,0-2 1,2-2 0,-2 3 0,0-3 0,1 4 0,-1-6 1,1 3-1,-1 2 1,0-2-1,-5-3 1,5-2 0,0 4 0,-5 0 1,4-4-2,3 3 0,-8-3 1,-1-3-1,1 3 0,0-4-2,0 0 1,0 4 1,0-2 1,0-7 0,-7 6-1,7-2 0,6-1 2,-5-2 0,-2 5-2,9-9 4,-9 10 0,7-10 3,9 5 6,-10-1 8,8 1 5,0 0 4,0 0 5,7-1 0,-1 0-1,1 1-3,6 0-6,-7 0-7,7-1-9,-7 1-13,14 0-19,-7-1-20,7 4-25,-1-2-35,1-2-65,5-3-117,-5 4-103,6-4-76,0 4-29</inkml:trace>
  <inkml:trace contextRef="#ctx0" brushRef="#br0" timeOffset="69113.03">4089 12173 112,'0'-3'239,"-6"-1"-47,6 0-45,0 2-40,0-3-36,0 1-22,0 1-14,0 3-9,0-5-3,6 3 0,-6-2 3,0 4 0,0-4 0,0 4 2,0-4 0,0 4-1,0-3 1,0 3-2,0-4 0,0 4-2,0 0 1,0-4-2,0 4 0,0 0 1,0-4-2,0 4-2,0 0-3,0 0-4,0 0-4,0 4-2,0-4-2,0 4-4,0-4 1,0 4 0,0 3 1,0-3 3,7 2 1,-7 6 3,0-5 0,8 4 0,-8 1 1,0-1-2,5 3 0,-5-3 0,6 1 0,-6 2 3,7-3 0,-7 3 2,7 1 1,0-1 2,-7 2-1,6 2 0,-6-5-1,5 7-3,3-3-1,-1 2-2,-7-1 0,6 4 1,1-3-2,-7 3 2,5-1 0,2 2 1,-7-2-1,7 2 1,-7 0-1,7 2-2,-7 0 2,6-3-2,-6 4-1,0-1 0,6 2 1,-6-2-1,0 4 1,7 1 0,-7-1 2,0 0 0,0 0-3,0 0 2,0 5-2,0-2 0,0-3-1,0 8-2,0-4-1,0 1 1,0 2-1,0-4 0,-7 6-2,7-2 1,0 1-2,-6-1 0,6 1 0,-6-1 0,-1 2 3,0-1 0,0-1-4,2 0 1,-2 1 1,1-4 1,-1 0-1,-1 0 0,3-4-3,-8-3 1,6 3 3,0-7 0,1 0-1,1 0-2,-3-4 1,1-2 0,1-2-1,0-3 0,6-4-4,-7 0-6,7 0-9,0-3-11,0 0-18,0-4-27,0 0-34,7 0-60,-7-8-105,0 5-105,6-4-63</inkml:trace>
  <inkml:trace contextRef="#ctx0" brushRef="#br0" timeOffset="69900.19">4291 12980 136,'0'0'301,"-6"0"-59,-7-4-60,13 4-48,-6 0-36,-1 0-25,7-4-14,-6 4-8,6 0-5,0-4-5,-7 4-4,7 0-2,0-3-2,0 3-4,0 0-3,-7 0-2,7-4-3,0 4 0,0 0-6,0 0-1,0 4-2,0-4-4,-7 3-2,1 1-3,0 4 2,-7 2-1,0 1 1,-1 4 0,2 3-1,-9 1 2,3 3 0,-2 4 1,0-5-1,1 4-1,-1 2-2,1-2 1,0-2-1,-1 2 0,7-4 0,-6 6 0,5-6 0,8 2-2,-7-5 1,0-3 2,13 0-3,-6-5 0,6-3 0,0 1 3,0-2 2,0-1 2,6-2 2,7-3-1,-8-3 0,9-2 4,6-1-3,-7-2-1,6-3-1,8 0-3,-8 1 2,0-9 0,1 5 2,1-1 1,-3-4 2,2 1-1,0-3 1,-7 2 1,6 1-2,-6-4-1,0 3-1,-7-3-2,0 1-1,8-2 0,-7 2-3,-1 2 1,1-3 3,-7 8 4,6-2 0,-6 5 0,6 1 0,-6 2 0,0 1-2,7 0 1,-7 3-6,0 1-4,0 3-2,0-4-2,0 4-2,0 0 0,6 0 1,-6 4-1,0-1 3,7 1-1,-1 3 2,-6 4 1,7 0 0,6-1 1,-6 5 0,-1-1 0,7 6 1,-7-6-1,8 5 2,-7-5-1,5 4 2,1-3 1,0 4-3,1-5 3,-1 5-2,-1-4-1,1-1-4,0 1-13,1-5-20,-1 5-25,6-4-35,-6-1-64,7 2-119,-1-5-108,7 1-73,-6-1-32</inkml:trace>
  <inkml:trace contextRef="#ctx0" brushRef="#br0" timeOffset="71136.7">4747 13009 76,'0'-4'464,"0"0"-89,0 0-120,0 1-99,0-1-63,0 1-37,0-1-23,7 1-13,-7-1-6,6 0-5,-6 0-3,7 1-8,-7 3 1,6-4 1,-6 0 1,7 4 1,-7 0-1,7 0 0,-7 0 2,0 0 10,6 4 2,-6 3 5,0 1 3,-6 3 6,6-1 4,0 9 3,0-1-2,-7 1-2,7 3-6,0-4-3,-7 4-6,7 0-4,0 0-4,0-5-3,0 3-1,0-3-4,7 2 0,-7-4-1,7-1 0,-1 1 0,1-4 0,-7-1-1,5-2 0,2 3 1,1-3 1,-3-4 2,3-1 4,-2 0 3,0-3 2,7 0 6,-6-3 5,-1 0 4,1-1 6,-1-8 6,1 5 11,0-3 7,-1-2 8,0 1 4,1-3 3,-7-1-2,6 1-3,-6-2-5,7 2-5,-7-1-6,0 1-4,6-1-7,-6 5-3,0-2-1,0 5-2,0-1-2,0 1-3,0 4-3,0-1-4,-6 1-4,6 3-4,0 0-2,0 0-3,0 0-2,0 3-3,-7 4-4,7 0-2,-6 1-3,6 3 1,0-1 1,-7 2 0,7 3-2,7-1 1,-7-3-1,6 3 1,1 2 2,-1-2-2,0-3-2,8 3-5,-8-2-5,7-1-5,0-5-8,6 6-8,-6-5-5,7 1-7,-7-4-4,7-1 0,0-3 4,-1 0 5,8 0 8,-8-3 8,1-1 8,-1-4 7,-6 4 8,6-3-2,-6-3 6,1 2 3,-8-3 4,1 3-1,-1-2 3,-6-5 5,6 4 7,-6-3 8,-6 3 0,6 0-1,-6-4 0,-1 0-1,7 4-2,-6-4-4,-8 5-9,14-2-4,-6 5-3,6-3-3,-7 2-1,7 1-1,0 3-2,7-3-3,-7-1 1,6 1-2,8 0 2,-1-5 0,-1 5-2,1-3-3,0 2-5,7-3-6,-1 3 0,2-2-4,-2 3-1,0-1 0,-6-3 4,7 4 2,-7-1 6,-1 1 4,2 4 5,-1-1 3,-6 0 2,-1 1 0,-6-1 6,6 4 7,-6-4 5,0 4 0,0 0 2,0 0 0,-6 4 0,0-4-2,-1 7-4,1-3-7,-8 6-4,-5 2-3,6 2 0,0 1 0,-1-1 0,-4 5 0,3-1 0,4 1 2,-3 0-1,7-2 0,-4 2 0,3-1 1,1 1 0,1-5-2,6 3 2,-7 0-3,7-3 1,0 1-1,0-1-2,0-3-3,7 0-1,-1-3 0,-6 2-5,7-6-1,6 3 1,-7-3-1,1-4 0,7 4 2,-3-8 2,4 0 2,-3 4 3,1-7 3,1-1 0,-2 2 2,-5-6 3,5 5-2,2-4 2,-7-3-1,-1 2 3,1 1 1,-7-4 4,6 1 2,-6 3 3,0-3 2,0-1 2,0 0 2,0 4 3,0 0 5,0 0 3,0 1 2,0 1-1,0 1 2,-6 2-2,6 3-4,0-2-3,0 2-7,0-1-10,0 4-6,0 0-4,0 0-4,0 0-1,0 4-1,0-1-1,0 2 0,6 2 2,-6 3 3,0-1 1,6 1 2,-6 1 1,7 0-2,-1 0 2,1 0 0,0 0-1,-1-1-1,1 2-4,6-5-5,-1 3-9,-5 2-8,6-4-13,0 3-10,0-5-14,0-1-10,0 2-13,1-3-12,-2-1-4,1 1-7,0-1-4,7-3-6,-7 0-3,0 0-8,0-3-11,0-4-19,7 3-47,-8-3-65,1-4-101,1 3-52</inkml:trace>
  <inkml:trace contextRef="#ctx0" brushRef="#br0" timeOffset="71417.92">5718 12664 478,'0'0'446,"-7"-3"-139,7 6-131,0-3-79,0 4-46,0 3-24,7-3-14,-7 3-5,0 1-1,7 3 0,-7-1 0,6 1 0,1 4 1,-1-1 0,1 2 1,-1 2 0,7-3-1,-6 2 0,-1 2 0,1 0 1,-1 2 1,0-2 1,1 3-1,-1-4-1,1 4 0,0-3-1,0 2 0,-1 2-1,0-6-2,1 5-2,-1-3-2,1 0 1,-1-5 0,0 1 0,1 0-1,0-1-2,7-3-3,-9 0-6,2 1-10,-1-6-10,7-2-16,-6 3-18,0-7-26,-1 3-41,7-6-60,-7 0-97,1-1-90,-7 0-48</inkml:trace>
  <inkml:trace contextRef="#ctx0" brushRef="#br0" timeOffset="71577.45">5678 12946 147,'-13'-7'518,"1"0"-57,-2 3-138,8 1-106,0-1-61,-1 0-36,7 0-27,0 4-20,7-4-13,-1 0-17,7 2-17,6-2-13,1 1-18,6-2-23,7-2-23,6 3-28,0-3-34,0 0-56,1 0-91,-2-5-144,-5 5-64,-1 3-31</inkml:trace>
  <inkml:trace contextRef="#ctx0" brushRef="#br0" timeOffset="72105.58">5959 12961 391,'0'4'361,"0"-1"-129,6 1-101,1 0-60,-1 0-33,1-1-16,-1-3-8,7 4-2,1-4-1,-1 3-1,7-3-1,-8-3-2,1 3 0,7 0-2,-7-4 0,0 1 2,6-1 0,-6 0 3,0-3 5,0 3 7,1-3 7,-2-1 11,-5 1 11,-1 0 4,1 0 11,-7-5 7,6 4 11,-6-1 8,0 1 6,0-4 0,0 2-1,-6 3 2,-1-5-4,7 1-10,-6 5-14,-1-3-13,1 3-10,0 2-12,-1-3-12,-7 3-9,8 0-8,0 4-6,-1 0-1,1 0 0,-1 4-4,1 0 1,-7 3 1,6 0-1,1 1 1,-1 2 0,-6 1 0,7 4 0,6-1 1,-7-2 1,7 3-2,-6-1 1,6-3-1,0 3 1,0-2 0,0 2-2,6-2-1,-6-2-1,7-3-1,6 5 0,-7-5 0,7-4-2,-6 4-2,12-7 0,-6 4 0,0-4 1,7 0 2,-7-4-3,6 2 0,-6-3 3,8-2 2,-3 4 1,-5-5 2,0 1 0,1 0 1,-2 0 1,1-1 0,0 1 0,-6 3 0,0 0 0,-1-2 0,1 1 2,-7 5-2,5-4 0,-5 1-2,0 3 0,8 0-2,-8 3 0,0 1-1,0 1-1,0 1 1,0 2 2,5 3 1,-5 0 0,0-1 2,7 5 1,1-1 0,-2-2 1,1 3-1,-1-5 1,7 2 1,0-5-2,0 4-1,7-3-7,-1-5-13,0 1-16,1-1-23,1-3-28,3 0-34,3-3-57,-2-4-94,-4-1-141,4-3-73,-5 4-33</inkml:trace>
  <inkml:trace contextRef="#ctx0" brushRef="#br0" timeOffset="73139.87">5067 11459 382,'-7'-4'346,"7"4"-109,0-4-98,0 4-60,0 0-34,0 0-17,0 0-9,0 0-5,0-3-1,0 3-3,0 0 1,0 0-1,0 0-2,0 0-3,0 0-2,0 0-1,0 3-2,0-3 1,0 0 3,7 4 4,-7 4 6,0-4 6,0 7 8,6-4 8,-6 8 7,7-1 3,-1 1-2,1 3-1,-7 4-4,6-4-1,0 4-5,1-1-6,6 2-4,-6 0-4,0-2 0,-1 4-1,7-2-3,-8-1-1,3 0-3,-1-4-2,6 4-1,-7-4-1,1 1-1,-1-5-3,0 1 0,1-1-1,-1-2 0,1 2-1,-1-6-1,-6-1 1,7 0-4,0 0-5,-1-3-12,1 0-12,-1 0-18,0-1-20,7-3-24,-6-3-34,-1-1-45,1-4-55,-1 1-79,1 0-86,-7-4-34</inkml:trace>
  <inkml:trace contextRef="#ctx0" brushRef="#br0" timeOffset="73443.78">5105 11507 399,'-6'-7'381,"6"3"-107,0-3-100,-6 3-59,6-3-35,6 2-18,-6-1-10,0 2-7,6-4-8,1 1-6,-7 1-8,13 0-3,-6 4-7,0-6-4,-1 4-2,7 1-4,-8-1-1,10 4-1,-2-4 1,0 4 0,-1 0 1,-5 0 1,6 4 1,0 0 0,0 3 1,-6 1 0,-1 0 1,0 1 1,1 3 1,-7 3 3,0-1-1,0 1 1,0 4 0,-7-2-1,1 2-1,0-1-2,-7 0-2,-1 1-1,8-6-1,-7 3 0,6 2-1,-5-6-1,-1 2-1,6-3-1,1-4-10,-1 4-15,-1-4-18,3-3-21,5 0-26,0 4-39,0-5-62,0-3-102,0 0-92,5-3-48</inkml:trace>
  <inkml:trace contextRef="#ctx0" brushRef="#br0" timeOffset="73928.1">5418 11503 8,'0'-3'466,"-7"3"-77,7-4-127,-6 4-111,6-4-65,0 4-39,0 0-21,0 0-12,0 0-7,0 4-5,0 0-2,0 3 1,0 0-1,0 0 0,0 4 0,0 0 0,0 1 1,0-2 0,6 5 0,-6-3 0,0 1 0,0-1 0,0 1 2,0-1 0,0-1 2,7 0 0,-7 1 0,0-2 2,0-3 1,7-3 4,0 4 4,-7-5 4,6 1 6,0-1 2,1-3 6,5 0 1,-5 0 2,7-3 3,-1-1-2,-1-3 2,1-1-1,1 1 3,-1 0 4,0-4 7,-1 4 1,1-4 3,1 0 3,-1 0 2,-7 0 2,1-1-1,-1 1 3,-6 1 0,6-2 5,1 2-2,-7-1-5,0 3-5,0-3-8,0 0-5,0 4-9,0-4-7,0 4-11,-7 3-6,7-3-3,0 2-3,0 5-1,0-2-4,0 2-3,0-5-5,0 5-2,-6 0 1,6 5-1,0-3 0,0 3 0,0 2 0,0 1 1,0-1 3,0 4 2,0 0 1,0 0-1,0 4 1,6-5 0,-6 1 2,7 5-1,0-7 0,0 3-3,-2 3-1,2-4-2,-1 0-1,1 0-3,6-4-6,0 4-5,1-4-6,-8 0-7,14 1-10,-8-4-12,2-1-12,5 1-14,0-1-13,2-3-17,-2 0-17,0 0-22,1 0-27,-1 0-49,1-3-78,0-4-105,-8-1-59</inkml:trace>
  <inkml:trace contextRef="#ctx0" brushRef="#br0" timeOffset="77106.14">6584 11419 111,'-7'0'140,"1"-4"-9,6 4-6,-5 0-4,-3-4-7,8 4-15,-5-4-9,5 4-13,-8-2-11,8 2-7,0 0-7,-7-5-4,7 2-4,-6 3-1,6-4-3,-7 4-6,7-4-4,0 4-3,-6-3-4,6 3-2,0-4 1,-7 4 1,7 0 3,-6-3 4,6 3 8,-7 0 5,7 0 6,0-4 7,-6 4 4,6 0 6,0-4 3,0 4 0,0 0-1,-6 0-4,6 0-6,0 0-7,0 0-8,0-3-7,0 3-8,6 0-5,-6 0-6,0 0-5,0 0-3,0 0-2,6-4-2,-6 4-2,7 0-2,6 0-1,-7-4 1,7 4 0,2-3 0,3 3-1,-5 0 0,7 0 0,-1 0 2,0 0-2,2 3 1,-3 1 0,9-4-6,-7 4 3,-1-1 2,1 5 0,-7-5-1,6 4 1,-6 1-1,-7 0-1,8-2 7,-14 2-2,6-1-3,-6 3-3,-6-2 0,-1 3 2,0 5-2,-6-7 2,1 3 1,-8 3 0,-6-4 1,0 0 3,-1 0 1,2 0-1,-8 0 0,1-1-1,5-2 1,-5-1-1,6 4-2,0-4 0,0-3 0,6 4-3,1-4-20,6-1-34,-1 1-35,14 3-37,0-3-66,8-1-139,-2 1-113,7-4-80,6 0-21</inkml:trace>
  <inkml:trace contextRef="#ctx0" brushRef="#br0" timeOffset="78699.88">5777 11507 265,'-7'-4'281,"7"4"-71,-7-3-63,7-1-46,0 0-28,0 4-16,0-3-8,0-1-5,0-1-2,0 3-2,0-3-5,7-1-1,-7 2-4,7-4-3,-7 4 0,6 1 0,1-3-2,-1 0-1,-6 4-1,6-2-1,1-4-1,-1 5-3,-6-1-4,7 0-3,0 0-1,-7 2-3,7-3-2,-1 2-1,0-1-2,-6 0 3,7 4-2,-1-3 0,-6 3-1,0 0 3,7-4 0,-1 4-1,-6 0 2,6 0-5,1 0 2,-7 0 0,7 0-3,0 4 1,0-4-1,-2 3 2,2 5-1,-1 0 2,7-2-2,-6 2 2,0 3 0,-1 3 1,0-3-1,1 7 1,-1-2 0,1-2 2,-1 4-1,1 1 0,-1-1-1,-6 0-1,7-2 0,0 1-2,-7 2 0,5-5-1,-5 1 0,0 0 0,0-5 1,0 5 1,8-7 1,-8-1 2,0 0-1,0-4 1,0 1 2,0 0 5,0 0 5,0-4 11,0 3 13,0-3 15,0 0 17,0 0 16,0 0 8,0-3 4,0-1 0,0-4-3,0 1-10,5-3-6,-5 2-3,0-7 7,7 5 7,-7-1 5,0 0-3,8 0-4,-8-4-4,5 0-9,2 4-12,-7 0-21,7 0-20,-7 4-12,6 0-6,-6 0-3,7 3-2,-1-4-4,1 5-3,-1-1-4,1 0-3,-1 4-4,1 0-12,-1 0-13,1 0-16,-1 4-18,1 0-12,-1-1-11,-6 1-7,7 4-1,-1-1 3,-6 0-1,6 4 6,-6-4 7,0 0 8,7 0 8,-7 1 8,0 0 4,7-4 8,-7-1 13,0 1 14,0-2 15,0 3 11,0-5 9,0 0 6,0 0 7,0-5 0,0 3 4,0-2 2,0 1-2,0-5-4,7 0 1,-7 1-3,6-4-4,0 4 0,1-4-2,-1 0 0,1-4 0,-1 4 0,8 0-1,-7-3-1,5 3 1,-6 0-2,7-1 0,-6 6-2,6-2 0,-6 0-2,-1 1-2,0 5-2,1 2-2,-1-6-1,1 6 1,-1 0-1,1 6 0,0-4 0,-7 5 1,6 5 1,1-2 2,-2 2 0,3 3-1,-8-1 2,5 1-3,2 3-4,-7-3-9,8 3-10,-2 0-16,1-3-15,-7 2-18,12-1-20,-5-1-22,6 0-29,-7-5-42,7 1-81,-6-3-130,6-1-62,-7 0-28</inkml:trace>
  <inkml:trace contextRef="#ctx0" brushRef="#br0" timeOffset="79092.82">6506 11415 111,'0'-4'351,"-7"0"-81,7 2-79,-6 2-65,6-5-40,-6 2-20,6-1-8,0 4-6,-7-4 0,7 1-3,0 3-5,-7-4-5,7 4-8,0-3-6,0 3-7,0 0-6,0 0-8,0 3-3,-6-3-1,6 7 2,0 1 0,0 0 2,0 6 2,-7 1 3,7 2 1,0 3 2,0-2 4,-6 3-2,6-2-2,6 3-1,-6 3-2,7-3-2,-7 1-1,6 2 0,-6 1-6,7-5 2,0 1 0,-1 5 2,7-6-2,-7 1 1,1 0 0,-7 0-1,6 0 1,1-1 0,-1-2 0,1-1-2,-7 1-3,8-4-3,-8-1-5,0 1-4,5-4-8,-5-1-10,0 2-10,0-5-12,0 0-13,8 1-20,-8-1-40,0-2-60,0-5-110,0 0-82</inkml:trace>
  <inkml:trace contextRef="#ctx0" brushRef="#br0" timeOffset="80631.84">5522 10972 31,'0'7'314,"-6"0"-80,6 1-72,0 3-51,-7-4-33,7 4-21,7 1-12,-7-5-7,6 0-6,-6 0-3,7 1 0,0-5 0,-7 1 1,6 3 3,1-4 3,-1 1 3,7-4 0,-7 0 2,7 0 0,-6 0 3,6 0 1,-6-4 1,6-4 3,-7 6 2,0-5 6,8 3 2,-7-4 0,-2 0 1,-5 1 3,7 5 0,-1-10-4,-6 4-4,0 5-7,0-4-3,0-1-4,0 1-6,0 3-9,-6-3-6,6 3-5,-7-3-3,7 3-4,-5 0-4,-2 4 0,0-3-4,0 3-1,1 0 0,0 0-2,6 3 0,-7-3-1,1 8 1,-1-4-4,7 3 1,-6 0 2,-1 4 1,7 0 2,0 0-2,-7 0 0,7 3 2,0-2-1,0 3-2,7-5-2,-7 5-3,0-4 0,7 4-3,-1-4-2,1 0 0,-1 0 0,1-1-2,5-2 2,-5-1 2,7 1 1,-2-4 2,1-2 2,6 4 0,2-6 3,-2 0 2,0-6 1,1 4 0,-1-5 1,1-1 0,0 0 0,-1 2 2,0-2 0,-5-3-1,5 0 0,-6 0 1,0-1 1,1 2 0,-8-5-1,7 3-1,0-1 0,-7-5 0,1 3-2,-1-4 1,1 1 0,0 0 1,-7 0 1,5-1 1,-5 5 3,0-5 0,0 4 5,0-3 2,0 3-1,-5 4 0,5-3 1,-7 7-3,0-5 0,1 5-3,-1 0-1,7 4-6,-6-1 0,6 0 0,-7 4-2,1-4 0,6 4-3,-7 4 2,7 0-1,-6 0 2,0 3-2,6 0 1,-7 0 1,7 4-1,-7 0 1,7 1 0,0-2-2,-6 1 0,6 5 0,0-7 1,-7 7-1,7-2 1,0 1-1,-6 0 0,6 3 1,0-4 2,-7 5-3,7-5 1,0 4-1,0 1-1,-5-4-2,5-1-1,5 5-2,-5-5-3,7 1-1,-7-4-1,6 0-3,1-1 0,6 2 1,-6-4 0,5-1-3,1-5 5,0 4 1,0-4 3,6-2 1,-6 0 3,7 0 0,0-2 0,0-4 6,-1 4 0,1-5 0,-1-1 0,0 0 1,2 2 1,-9-6 1,1 1-1,0 4 1,1-4 0,-1-4-1,-7 4 1,0 0 0,1-1 3,-7 3 5,6-3 1,-6 2 1,-6 3 1,6-5 2,0 1 1,-7 0-1,7 4-2,-6-1-4,0-3-2,0 8 1,6-5-4,-7 4-1,7 1 0,-8 3-4,2-3-2,6 3 1,-6 0 0,6 0-2,0 0 3,-7 3-2,7 0-1,0 1 2,-6 4 0,6-1 1,0 0 0,0 1 0,0 3-2,6-4 0,-6 4 2,0-4 1,7 5 0,-7-5-1,0 4-1,6-4 1,-6-1-2,6 6-1,2-4-2,-1-5-3,5 5 0,-6-2 0,1-1-4,6 2-7,0-7-2,0 4-5,6-1-8,-6-3-12,7 0-16,0-3-20,0 3-19,-1-4-34,7-3-55,-7-1-96,1 1-100,-1 0-52</inkml:trace>
  <inkml:trace contextRef="#ctx0" brushRef="#br0" timeOffset="80938.25">6566 10877 195,'-13'0'449,"13"-4"-113,-8 4-126,1 0-84,1 0-46,6 0-27,-7 0-17,7 0-11,-6 4-9,6-1-6,-7 2-2,7-3-2,-6 10-3,6-5-2,-7 1-2,7 2 1,0 1 1,-6 0 2,6 0 3,0 0 3,0 0 1,0 4 3,0-4 2,0-4 0,6 4 1,-6-4-1,7 0 0,-7 0 0,6 1 0,1 0 0,-1-1 4,1-1 0,-1 2 1,9-4 0,-10 0 0,8 0-1,0-4-2,0 3 0,7-3-4,-7 0-1,6 0-1,1 0-3,-8 0-8,8 0-9,0 0-12,-7-3-17,7-1-17,-1 0-22,1 0-32,-1-6-49,-6 3-60,7-8-105,-7 3-85,-7-2-37</inkml:trace>
  <inkml:trace contextRef="#ctx0" brushRef="#br0" timeOffset="81218.12">6773 10568 183,'-6'-3'467,"-1"-1"-113,1 4-137,-1 0-92,7-3-50,-8 3-29,8 0-15,0 3-10,0-3-5,0 7-4,0-3 2,0 4 1,0 3 3,8 0 0,-8 4 2,7-1 1,-7 5 0,6-1 0,1 0-1,-1 0 1,1 5-2,-1-1-2,1-1 0,-1 2-2,7-2 0,-7 1-2,1 0-4,0 0-3,6 0-3,-7-3 2,1-1-1,-1 0-1,7-3-1,-6-1-1,-1 1 2,0-4-1,1 0 1,1-4 0,5 0-3,-8 0-1,1-2-7,1-5-11,0 3-16,6-6-17,-6 3-27,-1-7-44,0 0-68,1-1-126,-1-4-94,-6-2-43</inkml:trace>
  <inkml:trace contextRef="#ctx0" brushRef="#br0" timeOffset="81406.06">6663 10836 201,'-7'0'469,"7"0"-113,0 0-130,7 0-92,-1 0-50,6 0-32,1 0-20,8-3-8,-8 3-4,13-4-2,0 0-4,-1 4-4,8-3-14,-1-1-22,1 0-30,-7-3-56,7 3-95,-7-3-137,0 4-77,-7-1-39</inkml:trace>
  <inkml:trace contextRef="#ctx0" brushRef="#br0" timeOffset="82068.87">6975 10931 110,'0'0'374,"-6"4"-91,6-4-94,0 0-66,-7 0-38,7 4-24,0-4-10,0 0-5,0 0-4,0-4-4,7 4 0,-7 0-4,0-4-3,6 1-1,-6-1-1,6 1-3,1-1 2,-1-3 3,-6-1-1,7 0 1,0 1 3,-1 0-4,1-4-3,-1 4-1,0-4 0,0 3-5,1-2-1,-1 2-3,1 1-7,0-1 0,0 5-2,-7-1-1,6-3-4,-6 7 1,7-3-2,-7 3-2,0-4-5,0 4 1,6 4 2,-6-4-1,0 3 1,0 4-1,0-3 1,5 3 0,-5 4 7,0 0-2,0 1-2,0 2 0,8-3-1,-8 7-1,0-3 0,7 0 0,-7-1 1,6 1-1,-6-1 1,7-3-1,-7 4 1,6-4 0,1 0 0,-1 0 2,1-4-2,-1 0 2,0 0-1,1-2 0,0-2 2,6 1-1,0-4-1,-7 0 1,7 0 0,0-4-1,1 1 0,-1-4 0,-1 0 0,1-1 5,1-4 5,-8 2 6,7-1 7,0-4 4,-7 4 3,1 0 4,-1-3 1,1-1 2,0 4 1,-1-4-2,-6 4-3,0-3-2,0 2 0,0-2-2,0 2-1,0 6-3,0-5-6,0 3-4,0 4-1,-6-3-1,6 4-3,0-1-2,-7 4-2,14-3-1,-7 3-2,0 0-2,0 0-2,-7 3-2,7 1 1,0 3-1,0 0 2,0 4 1,0 0 0,-7 1 0,7-2 1,0 5-1,0-3 0,0 2-1,7-3 0,-7 3 0,7-3-2,-7 4 2,6-5-1,1 5 1,-1-4-1,1 0 1,5-3 7,2 2-10,-1-2-17,0-1-26,6-2-28,1-3-31,-7-2-35,6 0-52,1-2-82,-7-3-131,6-2-80,-12-1-28</inkml:trace>
  <inkml:trace contextRef="#ctx0" brushRef="#br0" timeOffset="82221.87">7444 10715 280,'-7'0'410,"1"0"-116,0 0-118,6 0-76,-7 0-41,7 0-26,0 0-16,0 3-9,7 2-7,-7-1-16,6 2-28,0-2-52,7-4-102,-6 4-121,-1-1-71</inkml:trace>
  <inkml:trace contextRef="#ctx0" brushRef="#br0" timeOffset="82466.1">7599 10756 176,'-5'0'472,"5"0"-105,-7 0-147,0 8-96,1-5-53,6 4-32,-7 0-17,1 5-6,-1-2-3,1 1 0,6 4 2,-6 4 1,6-5-2,0 4 4,0-4 4,0 6 3,0-6-1,6 1 1,0-1 2,1 1 4,-1-4 5,1 0 3,6 0-2,-1-4 1,1 0 0,7-3-1,0 0-3,6-1-7,0-3-5,0 0-20,0 0-28,7-3-41,-7-1-72,1-4-148,-2 5-120,-5-4-72,-1-1-45</inkml:trace>
  <inkml:trace contextRef="#ctx0" brushRef="#br0" timeOffset="87701.89">4142 13723 189,'0'0'182,"0"-4"-34,5 4-30,-5 0-31,8 0-22,-8 0-21,0-3-9,0 3-8,7 0-2,-7 0 3,0 0 1,0 0 0,0 3 2,0-3 3,0 0 0,-7 0-4,7 4-3,0-4-8,-8 0-5,8 4-1,0-4-3,-5 3-3,5 0-3,0-3 0,-6 5-1,6-1 0,0-1-1,0 0-1,-7 1 1,7-4 1,0 4 3,0-1-1,-7 2 4,7-2 1,0-3 3,0 4 4,0 0 2,0 0 1,-7-2 0,7 2 0,0 0 1,-6 3-1,6 1-1,0-1-2,-5 0-3,5 0-1,-8 5-1,8-1-2,0-5-3,0 6 0,0-5 0,0 4-1,0-3-2,0 2 2,0 2-1,8-1-1,-8 0-1,0-1 1,0 5-1,0-1 2,5-2 0,-5 6 1,0-2 0,0-3 1,0 5 2,0 1 1,0 3-1,0-4 0,0 5-1,-5-6-1,5 2 0,0-1-3,0 1 3,0-1-1,0 0-2,0-3 0,0 3-2,5-3-1,-5-1 1,0-3-1,6 1-3,-6-2 1,0 2 1,7-1 0,-7 3 1,0-3 1,7 4 2,-7-4 1,0 3 3,7 1-2,-7 1 1,0-3 1,0 5 1,0 1-1,0-4-1,0 4 1,0-5-2,0 3 1,0 2-2,0-1 0,6 1-1,-6-4-2,0-1 1,0 1-1,5 4-1,-5-5-1,0 1 1,0-1-1,0 4 1,8-4-2,-8 6 0,0-6 1,0 4 0,0 1 0,0-5 1,0 5 0,0-2-1,0-2 1,0 1 1,0-1-1,0-5 0,0 5 2,0-4 0,0-1 2,0 2 2,0-1 2,7-1-1,-7 1 4,0 0 1,6 1 0,-6-1-1,0 0 0,7 0-3,-7 0-1,0 3 1,5-3 0,-5 3-3,0 1 0,7-1-2,-7 3 1,0 0-2,0-2 2,0 3-2,0-3-3,0 3 1,0-3-1,0 3 0,0-4 0,0 6 0,0-7 0,-7 6-1,7-5 1,0 1 1,0 4 0,0-5-1,0-3 2,-5 4 0,5-1 0,0-3 0,0 1-1,0-2-1,-7-2-2,7 3-6,0-3-13,0-1-18,0-4-22,0 1-32,0-4-60,7-4-111,-7-4-117,5 2-67,2-5-31</inkml:trace>
  <inkml:trace contextRef="#ctx0" brushRef="#br0" timeOffset="89179.92">4070 8843 63,'0'0'241,"0"0"-41,0-3-39,0-1-39,0 4-30,7-4-26,-7 0-17,0 1-10,6-1-5,-6 1-4,0-1-3,6 1-1,-6-1-2,7 0-1,-7 0-2,0 1-2,0 3-3,0-4-1,8 4-2,-8 0 1,0 0 1,0-4 2,0 4 0,0-3 2,0 0 0,0 3 0,0-4 1,0-1 2,0 5 1,0-3 1,0 0-2,0-1 2,0 0 1,0 1 3,0-5 0,5 4-1,-5 1-2,0-4-1,0 3 1,0 0 2,0 0-1,0-3-4,0 3-2,0-3 0,0 0-3,0 3-1,0-3-5,0-1-4,0-3-1,0 5-1,0-6 0,0 1-3,0 4 0,0-4-1,0 0 1,0-4 0,0 5 0,0-2-1,0 1 2,0 0 1,6-3 2,-6-1 1,0 0-1,0 4 1,7-3 1,-7-2 2,0 2-2,0-1-1,0-2-1,0 2 1,0 1 0,0-2-2,0-2-1,-7 4-2,7-5-1,0 2 3,-6-6-2,6 4-2,0-2 1,0 2-1,-5 1 0,5-3 2,0 1 0,-8-2-2,8 4 1,0 0 1,-7 0 2,7-1 1,0-2 2,-6 1 2,6 3 3,-6-2 6,6-2 4,0 2 6,-7-3 7,0-1 5,1 2 4,-1 4 5,7-6 6,-6 0 1,0 2 0,-1-4-3,1 2-5,-1 1 3,1-3-3,6 3-3,-7-4-6,0-3-6,1 3-2,-1 0-3,1 0-3,6 1-6,-6 0-7,-1-5-3,1 1-3,-1-4-2,7 0 0,-7 4 1,1-9-1,-2 6 1,3-5 0,-2 1 0,7-5-1,-6 1 1,0-4-2,6 3-1,-7-3-2,7 1 5,-7 2-4,7 2-2,0-2 2,0 4-1,0 4 0,-7 4 0,7 0 2,0 4-5,0 2 3,0 5 2,0 4-3,0 2 1,0 2-2,0 3-14,0-1-25,0 4-32,0 4-35,0 4-36,0-1-38,7 4-66,-7 5-145,7 3-94,-7-1-61,0 1-16</inkml:trace>
  <inkml:trace contextRef="#ctx0" brushRef="#br0" timeOffset="90499.62">3985 14305 390,'-6'0'314,"6"0"-83,-6 0-73,-1-4-48,1 4-30,6-2-10,-7 2-2,7 0 0,-7 0 1,7-5 1,-6 5-2,6 0-5,-8 0-7,8 0-9,0 0-12,0 0-10,0 0-7,0 5-9,0-5-3,0 0-3,8 2-1,-8 2-1,6-4 0,8 0 1,-1 4 0,-1-4 1,1 0 1,7 0 0,0-4 0,-1 4-1,7-4 0,-5 2-1,4-3 1,1 2-2,-6-4 1,6 3 0,-7 0 2,7-3-1,-6 3 2,-8 1-2,1-1 0,0 4 3,-6 0-1,0-4 1,-7 4 0,0 0 1,-7 4 0,0-4 1,-6 7 0,-6-3-1,0 3-1,-8-3-1,8 3-2,-13 0 1,-1 4-1,6-7 1,-5 3 2,6 1 0,-6-4 1,5 3-1,8-4 2,-7 1 0,5-1 2,9 2 2,0-2 2,-2-3-1,7 4-1,1-4 1,-1 4-2,7-4-1,0 0-3,0-4-2,7 4 0,6-4-4,1 4 0,-2-3 0,8-2 2,0 2-3,5-4 0,2 2 0,-8-1-2,13-2 1,-6 1 1,0 3-1,1-7 0,-1 4 0,-7 0 0,7 3 1,-7-3 1,2 0-1,-8-1 1,-1 5-1,1-2 1,-6 2 2,-1 3 0,-6-3 0,-6 3-1,-1-4 0,1 8-1,-7-4 1,-6 3-2,-8 0-1,8 5-1,-8 0-5,2-1-14,-1 0-18,1 1-30,-2-1-45,7 1-81,1-2-172,-7 2-102,6-5-50</inkml:trace>
  <inkml:trace contextRef="#ctx0" brushRef="#br0" timeOffset="91598.22">2586 14320 82,'0'-7'280,"0"3"-53,5-4-49,-5 6-42,0-6-34,7 4-24,-7-3-15,0 3-11,7-3-4,-7 3-6,0-3-1,0 3-2,7 1 0,-7-5-1,0 5 1,0-1 1,0 0-1,0-3 1,0 3 3,0 0 2,0-4 0,0 6 5,0-2 3,0 1 4,0-2 2,0 5 2,0-3-5,6 3-4,-6 0-6,0 0-11,0 0-7,0 0-11,0 0-7,0 3-8,6 2 0,-6 2 1,7 3 0,-1 2 3,-6 2 2,7 5 1,6 3 1,-7-1 3,1 4-3,0 2-1,5-1-1,-5-1-1,6 1-1,-7-1-1,8 1 0,-8 0-2,7-1-1,-7-3-1,1 4 1,-1-3 0,8-2 0,-7 1-1,-1-4 0,7 1-1,-7-5 3,0 5-1,-6-9-1,7 1 0,-1 0-1,1-6 4,-7-2 7,7 1 14,-7-4 19,0 0 21,0 0 21,6-4 25,-6-4 18,0 1 10,0-4 4,0 0 1,-6-4-9,6 0-14,-7-2-12,7-2-21,-7-2-14,1-1-11,-1-5-10,1 6-14,0-9-9,-7 5-6,7-1-11,-8 0-3,7-3-2,-6 3 2,7 1-2,1-1 0,-9 1 0,7 2 2,0 5 2,1 0-1,-1 3-1,7 4-4,-6 0 1,6 0-2,0 4-3,-7 0-1,7 3 0,0 1 3,0-2-5,0 5-1,0-3-2,0 3 2,0 0-3,7 3 1,-7 2 0,6 2-3,-6 3 1,7 2 2,-7-1 1,6 3-2,1 4 4,-7 4 1,7 0-1,-1 0 1,2 4 3,-3 0 0,1 4-1,-6-1 2,7-4-3,-1 5-2,-6-5-1,7 4-4,0-3 1,-7-1-1,7 2-2,-7-6-3,0 1 3,6-3 0,-6-1 1,0-4 0,0-3 0,0 0 0,0-3 3,0-2 1,0-1 1,0-1 2,0-1 2,0-3 3,-6 0 2,6-3 2,-7-6 3,0 3 3,7-5 4,-7-1 6,1-2 0,-1-4 0,1-4 0,6 3-3,-5-6-1,-3 2-5,2-2-4,-1-4-6,0 3-2,7-3-1,-6-4-4,-1 4-1,-6-1 1,7-2 1,0 2-2,-1 5 1,0 2 0,1 2-1,-1 2 2,1 0 4,-1 9-3,1-1-1,6 0 4,0 4-4,-7 3-1,7 1-1,0-2 1,0 5-4,0-3 1,0 6-1,7-3-2,-7 5 3,6 2-1,-6 0-2,7 0-1,-1 4-3,-6 3 0,7 5 0,-1-4-3,-6 6-4,7-2-4,0 3-2,-7 3-9,0-2-4,6 2-14,-6 1-15,0-4-16,0 3-19,-6-2-23,6-1-22,-7 0-25,0-5-35,1 2-27,6-3-32,-7-7-58,7-1-128,0 0-74,0-8-50,0 0-6</inkml:trace>
  <inkml:trace contextRef="#ctx0" brushRef="#br0" timeOffset="94679.88">3881 6462 106,'0'-3'321,"0"-2"-98,0 2-81,0-1-59,0 2-38,-7 2-20,7-5-10,0 2-5,0-1-3,0 4 2,0-5-1,0 2 2,0 3 3,0-3 0,0 3 0,0-4 1,7 4 0,-7-4-1,0 4 0,0-3 1,0 3-2,6-3 1,-6 3 3,0-5 1,7 5-3,-7-4 1,0 4-1,0 0 4,7 0-5,-7-3-4,0 3-3,7 0-1,-7 0-1,6 0-3,-6 0 0,0 0-4,6 3 2,1-3 1,-2 0 0,3 0 0,-2 0 0,-6 0-1,7 0 0,0 0 1,6 0-1,-7 0 0,0 0 0,1 0 0,-1 0 1,1 0 1,0 0-1,-1 0 0,1 0 0,-1 0 0,-6 0 1,7 0 0,-1 0 1,-6 0 1,6 0 3,1 0 1,-1 0-1,1 0 0,0 0-1,-1-3 1,0 3 0,1 0-4,1 0 0,3-4-2,-4 4 0,7 0 0,-8-3 0,7 3 0,0-4 2,-6 4-1,12 0-1,-6-3 0,0 3 1,-1-4 1,9 0-1,-2 4-1,-6-4-2,6 1 2,8-1 1,-8 1 0,1-4-1,6 3 0,7 0 1,-8 0 0,8-3-1,0 3 0,-1-2-1,0 1 1,1 2 0,-1-6 1,1 6-2,0 0-1,-1-1 2,-6 0 1,6 1-1,2 0-1,-8 3 0,7-5 0,-1 1 1,-6 1 0,6-1-1,0 1 1,1-1 1,0 1 1,-7-1-2,7-4 1,0 5 0,-1-1 0,-6 1 0,7-2-1,-8 3 0,1-6 0,-6 8 1,7-4 0,-8 1-2,0 3 0,-6 0-1,1 0 0,-2 3 0,1-3 1,-7 4 0,8 0 0,-7 0 1,-1-4-1,1 2 1,-1 3 0,-6-2-2,6-3 0,-6 4-2,0-1 1,7-3 0,-7 4-1,0 0 0,0-4-4,0 4-8,-7-1-14,7-3-33,-6 4-68,0-4-146,-1 0-85</inkml:trace>
  <inkml:trace contextRef="#ctx0" brushRef="#br0" timeOffset="95027.89">4747 6084 73,'0'0'461,"-6"0"-97,6 0-154,0 0-95,0 4-55,6-4-27,-6 0-17,13 0-7,-6-4-3,6 4-2,0-2 0,6 2-1,2-5 0,4 5 1,-5-3 0,6 3 2,0 0 0,0-4-1,0 4 2,-1 4 0,3-4 0,-3 3 0,-5 2-4,5-3 1,-5 2-1,-6 4 0,5 3-2,-6-5 1,-6 6-3,6-1 4,-7 3 2,-6 2 2,7 2 2,-14-4 1,7 5 0,-6 3 1,-1-4 3,-6 3-1,0 2-3,0 0-1,0 2-1,-1-4 0,-5 5 0,6-4-1,-6 5-2,-1-2-2,8 0-1,-8 0-6,6 1-14,-5 0-19,6-3-36,-7-2-66,7 1-129,-6-4-101,6 1-64</inkml:trace>
  <inkml:trace contextRef="#ctx0" brushRef="#br0" timeOffset="95747.87">4070 5381 298,'0'-3'342,"0"0"-114,0-2-91,0 1-53,7-3-25,-7 4-18,6-4-5,0-1-3,1 4 0,1-6-2,-3 3-2,8-1 1,1 0-4,-3-3 2,4 4-1,3-5 1,3 6 0,-2-5 1,0-1 1,1 2-3,-1-1-3,1 3-4,0-2-4,-1 5-4,-6-1-2,0-2-4,1 5-2,-8-2-1,7 5-1,-7 0-2,1 5 1,-1-2-1,1 1 0,0 6 2,-1-2 0,-6 7 0,0-4 0,0 8 1,-6-2-1,-1 5 2,0 1-1,-6-2 0,0 1 0,1 0-1,-9 1 1,8-2 0,-6-3-1,-1 1 0,7-2-1,-6 0 0,6-3-1,0 1-1,-1-5 1,2-3 0,5 5 0,-5-5-3,5-4 2,0 4 1,7-3 0,-7 0 0,7 0-1,0-4 1,0 3-2,0 2 2,7-5 0,7 0 1,-2 0 0,1 0 3,14-5 0,-2 2 2,8-5 0,-1 2 0,8-2-1,6-3 1,0 0 1,-1 0 1,7-4 3,0 1 3,6-1 0,-5-3 3,-1 0 2,0 3 1,-7-4-3,-6 9-2,0-5-2,-6 4-4,-8 3-2,-5 1-2,-7 0-1,1 3-2,-1 1 0,-7-1-1,1 4-3,-7 0-3,0 0-8,-7 4-14,1 3-21,-7 0-29,-1 5-62,1-2-121,-7 0-111,-5 6-79,5-2-43</inkml:trace>
  <inkml:trace contextRef="#ctx0" brushRef="#br0" timeOffset="99650.23">8232 10653 74,'7'0'191,"-7"4"-48,0-4-32,6 0-20,-6 0-12,7 0-12,-2 0-6,-5 0-9,7 0-9,-1 0-10,-6 0-6,7 0-7,1 0-7,-8 0-2,5 0-3,-5 0 4,0 0-3,7 3 0,-7-3-1,0 0 3,0 0 1,0 0 0,0 0 1,0 0-2,0 4 2,0-4 1,0 0 3,0 0-1,0 0 0,0 0-1,0 0 3,0 0-2,0 0-2,0 0 0,-7 4-2,7-4-3,0 0-2,0 0-1,0 0 0,-5 0 0,5 4 0,-8-1-2,1 1-1,1-1 0,-6 4 1,5 1-2,-6-1 0,0 1 0,0 3 2,-6-4-1,5 4 2,-5 4-2,7-4 2,-9 3 2,8-2-2,-6 5 0,-1-2-1,7-1 2,0 5-1,-6-4 1,6 3-1,-1 1 0,-5 2 0,6-2-2,-7 3 1,7 0-1,-7-1 0,8 1-2,-1 5 1,-1-6 0,1 1 2,1-3 3,-1 2 1,-1 1 6,8 1 1,-7-1 5,6 3 0,1-3-1,0 3-1,-1-2 0,0 3-6,7-4-2,0 3-2,-6 0-3,6 2-1,0-2 2,0 1-2,6-1-2,-6 1 1,7 0 0,0-1-1,-1-3 1,7 4 2,0 3-1,0-7 4,7 7 0,-1-2 2,1-6 0,5 5 2,2-1 0,-1 1-2,0-4-1,7 3-1,-1-3-1,7-3-1,-6 3 0,5-4-2,2 1-2,-1-5-1,6 1 0,1-4-1,6-4 0,0 0-5,0 0-14,7-2-24,-7-5-38,7 0-80,-7-5-170,0 2-89,0-3-49</inkml:trace>
  <inkml:trace contextRef="#ctx0" brushRef="#br0" timeOffset="100251.76">8440 11147 115,'0'-3'173,"0"-1"-33,0-3-22,0 3-17,0-3-11,0 3-4,7-4-5,-7 5-2,0-4-6,0 3-10,0 1-12,0-1-8,0 0-8,0 0-4,0 1-6,-7-2-5,7 5-3,0-2-6,-6 2-2,6 0-3,-7 0-1,1 0-3,6 0 1,-7 0-1,-6 2 0,6 3 0,1-2 0,-7 1 1,7 4 2,-7-1 0,0 3 1,-2 2 1,4-1 1,4 3 1,-6-3 4,1 8 1,4-4 1,-5 3-1,1 1-1,5 2 1,1-3-1,-8 0-4,8 5-2,-1-5-1,1 5-4,0-5 2,6 0-2,-7 1-2,7-2 0,0 3 2,0-7 2,0 3 0,7-2 1,-1 1 2,0-5 2,1 1 0,6 0 1,0-3 0,-1 3-1,1-4-1,2-3 1,4 3-1,-6-4-1,6 5 0,-6-4 0,7-1 0,-1-3-1,7 0-1,-6 0 1,-1 0-4,0 0 1,9 0-3,-10-3-7,2-1-10,6 4-14,-7-4-22,1 0-28,-1 1-42,2-4-80,-2 0-126,-6-1-83</inkml:trace>
  <inkml:trace contextRef="#ctx0" brushRef="#br0" timeOffset="101176.23">8759 11309 292,'0'0'364,"0"-4"-111,-6 4-98,6 0-63,0 0-33,-7 0-22,7 0-12,0 4-6,-6 0-6,6-2-2,-7 6-3,7-1-1,0 1-1,-6 4-3,6-5 3,0 4 0,0 0 1,0-1 0,0 1 2,0 0 2,6 0-2,-6 1 3,7-2-1,-7 1 2,6-3-1,1 2 1,-1 2 0,1-1 0,6-4 3,-7 0 0,7 1 0,-6 0 1,6-5-1,7 0 0,-7 1 0,-1 0 1,8-4-2,-7 0-1,7 0 0,-8-4 0,2 0 0,-1 4 0,0-3 1,0 0 5,-7-2 6,-6 5 6,7-3 4,-7-1 1,0 0 0,-7 1-3,7-1-3,-14 1-5,2-5-8,0 5-8,-9-1-5,2-3-3,0 2-2,-8 3-1,9-6 1,-2 4 0,6-4 0,-5 1 0,12 5 0,-6-6 1,0 0 1,7 1 1,-1-1-1,7 2-2,0-2 0,0-3 0,0 4 0,7-4 0,-1 0 0,1 4 0,-1-5-1,7 1 1,-6 5 0,6-6-2,0 4 1,-1-3-1,3 5 1,-2-2 0,5 0-1,-4-3 1,-1 4 0,0 4 1,-1-5 0,2 0 1,5 6 0,-7-6-2,2 4 1,0 1-1,-1-1 1,-1 0-1,1 4 1,0 0-1,1-4 1,-1 8-2,-1-4 1,1 4 1,-6 0-1,6-1-1,-7 5 0,1-2 0,1 2 0,-3 0 0,1-1 1,1 4-1,-7 0 0,6-1 1,-6 2 0,0-1 1,7 3 0,-7-2 0,0-5 0,0 3-1,0 2 1,0-5 0,0 1-1,0-1 1,0-4 1,0 5 0,0-5-1,0 2 0,0-5 2,0 0 1,0 2 1,0-2 2,0 0 6,0 0 5,0 0 6,0-2 2,0-3 2,0 2 2,0-5 1,0 1-1,7 0-5,-7-4-3,0 4-7,5-4 0,3 0 0,-8-1-1,7 4-1,-7-2-1,6-1-1,1 3-2,-2-2-1,2 2-2,0 1-1,0 3-1,-1-3-3,0 4 0,-6 3-1,7-4-1,-1 4 2,1 0-3,-1 0-1,-6 4 1,7-1-1,0 1-1,-7 3 0,6 0-1,-6 4 0,7 0-1,-7-3 1,0 3-1,0 1-1,0-3 0,0 3 1,0-4 1,0-1 0,-7 0 2,7 0-1,0 1 0,0-5 3,0 1 0,0-4 1,0 3 2,0-3 0,0 4 2,0-4-1,0-4 2,0 4 0,0-3 1,7-1 1,-7-3-1,6 0-3,-6-1 2,6-2-1,1-2 2,-2-3-3,9 5 0,-7-5 0,6 3-1,0-2 0,-7 3-1,7-3 0,-6 3 1,7 4-1,-8-5-1,0 5-1,1 3 1,-1-2 1,1 0 0,-7 6-3,6 0 1,-6 0-3,7 0 4,-1 6-1,-6 0-1,7 2 0,0-1 1,-2 3 1,2 2 0,-7-1 0,8 3 0,-3-3 1,3 4 0,-3-4 0,2 5 1,6-2-1,-6 1 0,-1-1-3,1 1-8,-7-5-11,6 6-12,1-6-13,-1 1-15,1-1-14,-7-2-16,6 3-16,1-3-25,-7 0-41,6-6-73,1 3-131,-7-3-60</inkml:trace>
  <inkml:trace contextRef="#ctx0" brushRef="#br0" timeOffset="101436.28">9580 11165 236,'0'-7'453,"-6"0"-132,6 3-126,0 1-77,0-1-44,0 4-28,0 0-12,0 0-13,6 4-5,-6-1-2,7 5-2,-1 0 0,1 2-1,-1 5 4,1 3 0,5-3 2,-6 7 0,8-4 0,-1 5-3,-6-2-2,6 1 0,-1 1-2,-5 2-1,7-3 1,-7 3-4,-2-3-2,8 5-2,-6-6 1,6 5-1,-7-4 0,1 0-1,0-4-1,-1 0 0,0 1-2,1-1-8,-1-7-11,-6 4-12,7-4-15,-1-1-18,1-6-28,0 3-50,-7-7-87,6 0-122,1-7-59</inkml:trace>
  <inkml:trace contextRef="#ctx0" brushRef="#br0" timeOffset="101684.14">9580 11192 43,'-6'-12'455,"6"5"-112,0-1-131,6 1-87,1 0-49,-1 0-26,1-1-17,6 5-12,-1-4-6,8 3-2,-7 0 0,7 4 2,-8-3-2,9 6-1,-9 1-1,1 0 2,7 3-2,-14 4 2,8 0-1,-14 3-2,6 5 0,-6-1 0,0 5 1,-6-2-2,-1 5-2,0-1-2,1 1 0,-7-3-2,0 2-1,1-3-2,5 0 0,-7-5 1,7 2-2,-5-1-5,5-2-9,1-5-12,-1-1-20,7-2-33,0 0-57,7-5-119,-1 0-101,1-3-61</inkml:trace>
  <inkml:trace contextRef="#ctx0" brushRef="#br0" timeOffset="102830.82">9861 11473 47,'0'0'443,"0"0"-114,0 0-114,0 0-87,5-2-54,-5-2-28,8 0-15,-2-4-6,7 4-3,-7-3-1,7-3-1,-6 2 0,6-3 3,0 1 3,0-6 1,-7 6 3,7-5 6,0 1 5,-6-6 6,6 5 3,-7 1-1,1-3-1,-7 1-3,0 2-4,0-1-7,0 5-7,-7-2-8,1 1-5,-1 5-4,1-6-3,-8 4-6,8 5-2,-7-1-1,7 0-2,-1 0 1,1 2-4,6 2-1,-7 0-3,7 0-3,0 0-1,0 0-6,0 2-2,0 2-2,7-4-3,-1 4-1,1 0-2,-1-1 0,1 5 2,-1-4 4,7-2 2,-6 6 3,-1 0 3,1-1 2,6 1 3,-13-2 2,6 6 0,1-1 3,-7 0-1,6 0 1,-6 3 0,0-3 2,6 1 4,-6 2 1,0-3 0,0-3-1,0 3 1,0-4-1,0 4 1,8-7 0,-8 3 0,0-4-1,5 1 1,3 0 1,-1-1-3,-2-3 0,2 0 1,6-3 1,-7 3 0,8-4 0,-8-3 0,7 0 0,0-1 3,-7 1 0,8-5 1,-7 2 0,5-2 3,-5 3 2,6-3 3,-6-3 1,-2 0-1,3 4 0,-8-3 1,6 3 1,1-3-1,-7-1 1,0 3-1,0 2-2,0-2 1,0 1 1,0 0-2,-7 4-2,7 0-2,-6-1-2,6 5-1,-8-4 0,8 3-2,-5 0-2,-2 4 1,-1-3-1,8 3-1,-5 0 1,-8 3-1,13 1 0,-6 0-1,-1-1 0,0 4 0,0 1 1,7-1 0,-6 5 0,6-2 0,-7 5 1,7-3-1,-6-2 1,6 5 1,0-1 0,0 1-1,0-1 1,0 2-1,0-2 0,0 3 2,0-5-2,6 3 1,-6 0-1,7-4 0,-7 3 0,6-3 0,1-4 0,0 4-1,0-7-1,5 3 0,0 1 0,-4-4 2,4-4-1,2 0 2,-1 0-1,0-4 5,6 0 2,-5 0 1,5-3 2,-6-3 3,0 2 4,6-3 4,-4 0 3,3-4 4,-5 1 5,-1-2 3,3 1 4,-3 1 5,1-1 3,1-3 3,-2 0 3,1 4 0,-7-5 2,1 4 0,0-2-4,-7 1-3,0 2-5,0 3-5,0 0-6,-7 0-7,7-1-8,-7 9-6,1-4-5,0 3-4,-1 4-3,1 0-2,0 0-2,-1 0-2,0 0-3,0 4-5,7-4-4,0 4-7,0-1-7,0 0-5,0 2-3,0 2-1,0-3 2,7 3-1,0 0 5,0 0 5,-7 1 3,6 0 6,0 2 2,1-3 2,-1 5 1,-6-2 4,6 5 2,1-3 1,-7 2 1,7-3 0,-1 3-1,-6 2 0,0-2 0,0 1 0,0-1 0,-6 1 0,-1-5 1,7 6 1,-7-5 0,1-1 1,0 1 2,-1 0 0,7-7 1,-6 3-1,6 1 4,0-4 0,-6-4 0,6 2 3,6-2 1,-6 0 0,6-2 2,1-2 1,-1-4-1,7 1 0,-6-3-1,6 2-1,0-3 0,0-4 2,0 1-2,0-1 2,0 0 1,0 1 3,0-5 3,0 1 4,-6-1 5,6 1 11,0 0 6,-7-1 4,0 5 4,1-5 5,-1 5 0,-6 3 0,0 0-5,0 0-8,-6-1-8,6 9-5,-7-4-5,1 7-8,0-4-5,-1 4-4,1 4-3,-1-4-4,1 7-5,6-4-7,0 9-8,6-5-7,-6 0-8,13 4-6,-6 0-7,5 0-4,1-3-3,0 3 5,7 1 2,-7-2 6,7-3 5,-7 5 9,0-2 4,0 1 8,0-4 6,0 4 4,-6-3 3,-7 2 3,6-2 1,-6-1 1,0 5 1,-6-4 1,6 1 0,-14-1-1,8 4 2,-7-5 0,-8 4 1,10-4-1,-3 4-2,1-4-6,-7 0-11,7 0-19,0-3-19,7 0-25,-1 0-33,1-1-57,0-6-97,6-1-124,0 0-61</inkml:trace>
  <inkml:trace contextRef="#ctx0" brushRef="#br0" timeOffset="103473.8">10967 11133 338,'0'0'304,"0"0"-94,0 0-75,-6 0-48,6 0-33,0 0-20,-7 3-10,7 1-5,0 3-4,-5 1-2,5 0 1,0 2-1,0 2 0,-7-3 2,7 7 0,-7-1 1,7-1 0,0 1-1,0-1-1,0 2-1,0-2-1,0-3-2,0 3-2,0-2-3,0-1 1,7 0 1,0-4 2,-2 4 4,2-4 5,-1-3 6,7 3 3,0-7 6,0 4 1,0-4 0,7-4 1,0 0-2,-2-3-2,2 0 1,7-4 1,-8-1 2,0 2 9,1-5 7,-7 3 7,6-2 7,-5-1 6,-7 1 3,-1-1-1,0 5 0,-6-6-5,0 2-8,0-1-7,-6 5-10,0-5-8,-1 3-8,0-2-6,-6 3-6,0 0-4,0 0-3,0 3-2,0 2-3,7-2 0,-7 5 0,0-1-3,6 0 0,-6 4-1,6 4 0,2-4-2,-3 4 1,1-1 2,2 5-3,-3-5 3,3 8 0,-2-3-1,7-1 1,-7 4 1,7 0-1,0-3-2,7 2 1,-7-3-1,0 5-2,7-4-1,-2 2-1,3-3-1,-3-3 0,2 4 1,1-6 0,-3 3 0,2-5 4,0 3 1,6-6 1,-7 3 5,7-7-1,0 3-4,0-4 1,0-3-1,0 5 0,0-6-1,0-3 1,1 5-3,5-2 4,-6 1 4,-7-3 2,7 3 1,1 0 1,-7 0 0,-2 3 0,2 1-3,-1 0-1,1 0-1,-7 3-2,6 0-1,-6 4-2,0-4-1,7 4-1,-7 4 0,0-4-2,0 8-1,0-5 1,0 3-2,0 6 3,0-1 2,0 0 0,0 4 2,0-4 1,0 3-1,0 2 2,7 1 1,-7-5 0,6 2 5,-6 1-2,6 0-3,-6-4-1,7-1 0,-1 1-1,1 0 6,6-4-6,0 1-10,-6-1-2,11-3-7,-3 0-14,4 0-23,0-4-22,1 0-31,6-4-22,-7 4-26,1-8-34,0 5-46,-1-5-69,-6-3-112,0 0-53</inkml:trace>
  <inkml:trace contextRef="#ctx0" brushRef="#br0" timeOffset="103774.02">11267 10767 370,'-13'-11'390,"6"4"-118,1-1-90,0 0-51,6 2-27,-7 2-19,7-4-9,0 5-10,0-1-9,0 4-9,7-4-8,5 4-9,1-3-10,6 3-8,9 0-5,-3 3-2,7 1-2,1 3-4,5 1 1,2 2 0,-1 1 0,0 5 3,1-2-2,-2 5 2,8 2-1,-13 4 2,5 1 1,-6 3 0,-4 5 1,-2 2 0,-7 5 1,-6 3-1,-6 3-1,-7 4 1,-14 4-1,1 0-3,-6 3-7,-7 2-7,-6-1-13,-8-1-11,-6 1-10,1-1-6,-7-3-10,0-4 0,0-3 3,0 0 1,-7-4 2,7-4-6,0-7-26,-1-4-71,8 1-151,6-9-81,-7-2-47</inkml:trace>
  <inkml:trace contextRef="#ctx0" brushRef="#br0" timeOffset="126490.61">5340 6264 191,'-5'-3'217,"5"3"-58,0 0-54,0 0-35,0 0-28,0 0-15,0 0-10,0 0-3,0 0-2,0 0-3,0 0-1,0 0 1,0 0-2,0 0-1,0 3-1,0-3 0,0 0 2,0 0-1,0 0 1,0 0 0,0 0 1,0 0 1,0 0 2,0 0-1,0 0 0,0 0-1,0 0-2,0 0 0,0 0 0,0 0-3,0 0-1,0 0-1,0 0 2,0 0-1,0 0 4,0 4 4,0-4 3,0 0 4,0 0 5,0 0 3,5 0 3,-5 0 2,0 0-1,0-4 0,0 4-2,0 0-4,6 0-3,-6-3-3,0 3-4,0 0-2,0 0-3,0 0-3,0 0-2,0 0-2,0 0-2,0 0 2,0 0-2,0 0-2,0 0 1,7 0 2,-7 0-2,0 0 1,0 0 0,7 0-1,0-4 2,-1 4 2,-1-4 0,3 4-2,-1-4 4,-1 4-1,0-3 0,0 3-2,1 0 1,-7-4-1,7 4 1,0 0-3,-1 0 0,0-3-1,-6 3 2,7 0 0,-1 0-1,-6 0 0,6 0 0,1 3 1,-7-3 0,7 0 0,0 0-1,-1 0 1,1 0 0,-1 0 2,-6 0 1,13-3 0,-7 3-1,1 0 1,0 0-1,6 0 0,-7-5-1,1 5 0,5 0-2,-5 0 0,-1 5 1,8-5-1,-8 0 0,1 0 2,6 0-1,-7 0-1,0 0 1,8 0-1,-7 0 1,5 0 0,-6 0 1,14 0 1,-14 0 0,15-5 2,-8 5 2,0-2 3,6 2-1,1-4 1,-8 0 0,8 0-1,0 4-1,-1-3-1,-6 3-1,7-4-1,-6 4-1,4 0-1,-5 0-1,1 0-2,-2 4 0,1-4 0,0 3-2,-6-3 1,6 4-1,-1-4 2,1 4 0,2-4 0,-3 4 1,1-4 0,7 0 1,-1 0 0,-6 0 0,7 0-1,-1 0 0,1-4 0,-1 0 0,1 4 1,-8-4 0,9 4-2,-2-3 0,-6 3 1,7 0 0,-1 0-1,-6 0 0,7 3 0,-7-3-2,0 4 2,7-4 0,-7 4 0,6 0 0,-6-4 0,0 2 0,7 3 0,-1-2 0,-6-3-1,6 4 1,1-4 0,-1 0 2,1 3 0,-6-3 0,11 0 0,-5-3 1,-1 3-1,0 0 0,2 0 0,-2-4-1,7 4-2,-6 0 1,-1 0 0,7 0 0,-6 0 0,5 0 1,1 0-1,2 0 0,-3 0 1,1 0-1,0 0 0,0 0-1,-1 0 1,9 0 0,-8-3 0,0 3 3,6 0-1,1-5 0,-1 5-1,2-2 2,-2-2 0,0 0 1,1 0 0,-2 1-3,3 3 2,-2-4 0,1 0 1,-1 0-2,1 4 2,0-2-1,-7 2-3,6 0 1,1-5 1,0 5-3,-8 0 1,8 0 1,-7 0-1,7 0 0,-8 0-1,2 0 0,-2 5 1,2-5 0,-1 0 1,0 0-1,0 0 0,0 0 0,0 0 0,0-5 0,0 5-1,-5 0 1,3 0-1,-3-3 1,-2 3-1,0 0-1,1-4 2,-1 4 0,2 0 0,-9 0 0,1-5 0,0 5 0,0-2 1,0 2-1,0 0 0,0 0 0,-6 0-1,5-4-1,-5 4 1,6 0 1,-6 0 0,6-4 1,-7 4-1,1 0 1,-1 0 1,-6 0-1,6 0 0,-6 0-1,7 0 1,-7 0-1,0 0-1,0 0 0,0 0 1,0 0 0,0 0 0,0 0 0,0 0 0,0 0-1,0 0 2,-7 4-8,7 0-4,-6-4-12,0 7-20,-1-3-32,1-1-56,-7 2-117,6-5-99,-6 2-66</inkml:trace>
  <inkml:trace contextRef="#ctx0" brushRef="#br0" timeOffset="128744.13">8466 5579 31,'-7'0'348,"1"-4"-84,6 0-88,0 4-66,-6-2-38,6-3-22,0-2-7,0 4-2,0-1 1,0-4-2,6 1-3,-6 0-3,0 0-4,0-1 0,0 1 1,6 0-2,-6-1-2,0 1-1,0 0 2,0 0 1,0-1 0,0 0 1,0 2-2,0 1-2,0-2 2,0 4 0,0-1 3,0 0 3,0 4 2,0-4 1,0 1-3,0 3-3,0 0-1,0 0-4,0 0-5,0 0-8,0 0-6,0 3-5,0 1 0,0 0 2,0 3-4,0 0 1,0 4 1,0 1-1,0-1 0,0 8 1,0-5-1,7 1 3,-7 2 1,6 5 3,2-3 4,-1 6 6,6 1 3,-8 0 3,2-1 4,6 9 3,-6-1-1,6-1-1,-7 5-2,7 3-3,-7 1-3,1-1-2,-1 4-4,1 0-3,0 0-3,-7 0-1,6 4-2,-6-1 0,7 1 0,-2-2 0,-5 2 2,7 5 0,-1-2 2,1 0 0,-7 0 1,8 0 1,-8 1 0,6-1 0,0 0-3,-6 4-1,0-3-1,0 2 2,0 1-1,0 0-2,0 0-2,0-1 0,-6-1-1,6-2 0,-6 1 1,6-5-2,0-3 0,0-5-2,0 2 0,6-7 0,0-2-2,1-3 0,-1-7-4,7 1-9,7-8-27,-7-5-45,6-3-56,7-3-89,0-8-177,-6-3-80,5-3-44,-10-10-24</inkml:trace>
  <inkml:trace contextRef="#ctx0" brushRef="#br0" timeOffset="129945.85">8421 5283 90,'0'0'233,"0"0"-49,0 3-49,6-3-35,-6 0-25,7 5-20,-7-5-16,6 2-5,1-2-2,-1 4-3,7-1 4,-7-3 1,9 0-4,-2 4-5,5-4 0,-4 0-5,-1 0-4,6 0-2,-6 0-4,0 0 0,7 0 0,-8 0 3,9 0 1,-9-4 1,8 4 1,-1 0 2,1 0 1,6-3-3,-7 3-2,7-4-3,0 4-1,1-2 0,-2-3 0,2 2-4,5 3 0,-5-4-1,5-1-1,1 2-1,-8 3 1,8-3-1,-1-1-3,1 0 2,-1 4 0,8-3-1,-7 0 1,-1-2 1,1 5-2,-1-7 0,7 7 1,-6-4 1,-1 1-1,1-1 0,-1 1 0,8-1 1,-8 0-1,1-3-1,6 3 0,-1 1-1,2-2-1,-1-1 1,6 2-1,-6 0 1,7-4 0,0 5-2,-1-1 2,1-3 0,6 4 0,-6-5 0,0 4-1,-2-3-1,9 3-2,-8-2 4,1 1 0,0-2-1,-1 3 0,-6 1 1,7-1-1,-7 1 0,0-1 3,0-4-2,0 5 0,0-1 0,-1 1 1,2-4-1,-1 3 0,1 0-1,-1 0-1,0 1-1,0-1 2,0 0-1,1 0-1,5-3 2,-6 4 0,6-1-2,1 1 2,-1-5 1,1 4 1,0 0 2,0 1-2,-1 0-1,0-2 0,1 2 0,-1-1 0,1 4 0,6-3-2,-6-1-1,0 0 3,6 1-1,-7 3 2,7-4 1,-6 0 1,6 1-1,0-1 2,-6 0-3,12 1 0,-6-1 1,0 1-1,0-1 0,-6 0-1,6 0 0,1 1 0,-1-1 0,-7 0 1,0 0-1,1 2-1,0-2 1,-8 0 0,2 4-3,0-4 2,-2 1 1,-6-1-1,1 0 1,0 4 1,-7-4-2,0 1 1,-1-1 1,-4 4-1,-2-3 0,0-2 0,-6 3 1,7-2-1,-13 0 1,5 4-1,-5-4 1,0 0 1,0 1 2,-1 3 3,1-4 2,-7 0 3,6 4 4,-6-2-2,0 2 6,0-5 1,0 5-1,0-4 0,0 4-3,-6 0-4,6-3-3,0 3 1,0 0-7,0 0-1,-7-4-2,7 4-1,0 0 2,0 0-2,0 4-2,0-4-1,0 0 0,0 3-2,0 1 2,0 1-1,0 1-3,0 1 5,-6 1-1,6 0 1,6-1 2,-6 3 1,0 2 0,7 3 0,-7 2 1,6-2-1,-6 3 3,6 4-1,1 0 1,5 5 0,-5-2 1,7 4 0,-2 1 0,1 2 1,0 4 1,1 5 1,-1 0 3,-7 3 0,7 4 1,0-2 1,-7 3 1,1 2 2,0-1 2,-7 6 0,6-1 1,1 4 0,-1-1 1,-6 4 0,6-3-2,1 3-2,-7 1-3,6-1-1,-6 0-5,0 1 0,7-2-2,-7-1-4,7-2 0,-7 1-1,0-5 0,6 1 0,1-7-3,-1 4-2,1-9-8,5 1-13,1-4-19,7 0-26,-7-7-65,6-3-138,-5-1-95,-1-7-68,0-3-26</inkml:trace>
  <inkml:trace contextRef="#ctx0" brushRef="#br0" timeOffset="130857.8">8721 7664 3,'-7'0'444,"0"-4"-84,1 4-124,-1-3-96,7 3-54,0-4-29,-7 4-15,7 0-5,0 0-5,0-4 0,0 4-3,0 0-3,7 0-5,-7-4-5,7 4-4,6 0-3,-6 0-3,5-3-5,1 3 1,7 0 0,-7 0-1,6 0-1,1 0 1,7-4-2,-2 4 1,1 0 1,0 0 0,7-3-1,-1-1 3,14 4 0,-7-3 0,7-5 4,5 4 3,1-4 2,1 5 4,4-5 4,3 1 2,-1-1 1,7 5 1,-2-4-3,1 0-2,8-1-1,-3 4-5,3-3-3,4 0-1,1 0-2,0-1 0,1 1 1,-1 0-1,0-4 1,0 4 2,0-1 1,7 2-1,-7-6 1,0 4-1,0 2-2,1-2 0,-8-4-3,7 5 1,-6 0-1,6-4 2,-6 4 1,-1 0 1,-6 0 1,7-1 1,-6 1 1,-8-1-3,1 2 0,0 1-2,-1 2-3,-6-6 0,0 7 0,0-2-3,-5 1 0,-2-1 2,0 4-2,-7-4-1,7 1 1,-4-2-2,-3 5 0,2-4 1,-2 1 0,2-1 0,-1 2 1,0-6 0,0 4-1,7-4 1,-1 5 0,1-4 2,-1 0-1,2 3 1,-2-4-2,0 1 1,8 3-1,-8-2 2,0 1 1,1-2-4,5 3 1,-4-3 1,-2 4 0,1-5 3,-7 1 4,1 2 0,4-2 3,-11 1-1,7 2 2,-16-4 0,3 4 1,0 1-3,-8-3-2,1 0 0,-7 4 5,0-2 14,-1 0 17,1 0 17,-5 1 14,-2-1 11,0 0 7,-6 0 3,8 2-6,-8-3-13,0 2-34,0-1-52,0 1-63,0-1-69,-8 0-91,-4-3-190,-2 0-108,-12-1-66,-7 0-21</inkml:trace>
  <inkml:trace contextRef="#ctx0" brushRef="#br0" timeOffset="131445.84">9020 6150 121,'-6'-3'404,"6"3"-97,0 0-108,0-4-82,0 4-47,0 0-28,0 0-16,0 0-9,0 0-4,0 0-3,6 4-3,-6-1 2,6 1 1,1 3 3,-1 4 3,7-3 4,-6 3 7,6 3 1,-6 1 4,5-1 0,1 5 3,-6-1-1,6 1 0,0-2-4,-5 6-3,3 0-2,-4-2-2,6 1-3,-1 0-5,-4 5-2,5-6-4,-6 1-1,5 3-1,-5-3-1,0 1-5,-1-2 1,0 2 0,1-5 0,-7 0-2,6 4 0,1-7 0,-7 3-1,6-3-1,-6-1-3,7-3-7,-7 1-7,7-5-11,-7 0-12,0 0-17,6-3-28,-6-4-56,0 0-115,0-8-99,0 0-59</inkml:trace>
  <inkml:trace contextRef="#ctx0" brushRef="#br0" timeOffset="131997.79">8961 6169 7,'0'-3'462,"0"-2"-67,0 1-135,0 1-107,0-1-56,0 1-32,0-1-17,7 1-9,-2-1-4,3 0-2,-2-3-3,1 3-3,6-4-3,0 6 0,0-6-1,0 4 1,0-3 3,7 3 5,-8-2 1,8 1 0,-1 2 0,1-1-2,-1 1-5,0-1-2,-4 4-6,3 0-5,3 0-2,-9 4-4,1-1 0,7 4-3,-13 0 0,6 5-2,-7-1 1,0 0-1,1 3 0,-7 1 0,0 4-1,-7-1 1,1 1 0,0-5 0,-7 3-2,6 2 1,-13-1 0,7-2 0,1 1 0,-2-2-1,-5-4 0,6 4 0,0-5 1,-1 2-1,1-1 0,2-4 0,3 0-2,1-3 1,7 3-1,-6-2 0,6-2 0,0 4-3,0-3 1,6-1 1,1 0-1,1 6 0,3-6 1,2 4 1,6 0 1,2-2 1,-2 2 0,7 1 1,-6-1 0,6 0 1,-7 0 1,7 4-2,-6-4 0,6 4 0,-6 0-1,-1 0 0,-6 4 1,0-4-1,-6 4-1,-1-5-2,1 5 2,-7 0 0,-7-4 1,7 4 2,-13-1 0,7-2 1,-14 2-1,1-3 5,-1 3 1,-6-3-1,0 0 0,0 1-1,-7-2-1,7 2 1,0-5 1,1 0-4,5 0 1,-7-3-1,8 3-1,6-3-4,7-4-8,-8 4-16,8-1-21,6-3-24,0 0-37,6 0-54,1-3-91,6-5-141,8 1-61,-3-1-29</inkml:trace>
  <inkml:trace contextRef="#ctx0" brushRef="#br0" timeOffset="133478.24">9756 6367 277,'-7'-7'495,"7"0"-86,-6 3-163,6 0-108,-7 0-59,7 4-37,0-3-20,0 3-9,-6 0-8,6 0-2,0 0-3,-7 3 1,7 5 1,-5-2-1,5 6-1,-7-1 0,-1 0 1,2 3-1,-1 5-1,7-4 1,-6 2-2,0 3 0,6-3 2,0 5 0,0-3-1,0-5 1,0 5 1,6-1-1,-6-4 0,6 1 0,1 0 1,-1-4 0,2 0 0,-1 0 0,5-4 1,-6-4 1,7 2 4,-6-1 4,6-4 2,-6 0 5,5 0 4,-5-4 8,6-4 10,0 1 13,-6 0 6,6-5 3,-8 2 2,2 3 2,-7-5 2,8 2-3,-8-5-10,-8 3-11,8 2-10,-7-6-8,-5 6-4,6-1-6,-8-4-7,1 5-4,0-2-5,1 2 0,-2 3 0,8-1-2,-7-4 1,6 5-2,1 5-2,-1-6-3,7 4-7,0-1-5,0 2-2,0 0-2,7-1-2,-1 0 2,7 1 0,0 0 5,1-2 10,-2 1 2,8 1 2,0-1 2,-2-3 1,-3 4-2,4-1 3,0 0 0,1-3-5,-1 3 4,-6 1 2,0-4 0,0 3 1,-7 0 2,8 4 1,-8-4-1,7 1 2,-6 3-1,-7-4 0,6 4 2,-6 0-2,0-4 0,0 4 0,7 0-2,-7 0-2,0 0 0,0 4 0,0-4-3,0 4 1,0-1 0,0 1 0,0 4 0,0-6 1,0 10 0,0-5 0,0 1 1,6 2-1,-6 1 2,0 4-1,6-5 0,-6 7-1,8-3 1,-8 1 1,0-1 0,5 1 1,3-1-2,-8-3 1,7 4-1,-2 0 1,-5-5-1,7 5 0,-1-3 0,1-3-2,-1 3 0,1-4 1,0 2-1,-1-6 0,1 3 2,-1-3 0,0 3 0,7-7 4,-6 4-2,7-8 3,5 4 2,-6-7 6,-1 3 1,2-3 3,5-4 12,1 0 13,-7-1 14,7-2 11,-1-1 9,0 1 7,-6-4 7,7-1 2,-1-2-5,-5 2-9,6 1-12,-8-3-12,1-6-10,7 5-10,-14-4-10,7 1-8,-7-1-6,1 0-7,0-3-4,-1-1-1,-6 1-3,7 0-5,-7 0 1,0 0 1,-7-1 0,7 1-1,-6 4 3,-1-2 1,0 6 4,1 2 5,0 1 0,-1 0 2,1 4 3,-7 2 2,6 1 0,0 3 0,1 1 0,0 0-3,0 0-1,-1 3-2,-1 0-1,8 1 0,-5-1-1,-2 0-3,7 4 0,0 0 0,-7-4 0,7 4-1,0 0-2,0 0 0,0 0-2,0 0 1,0 0 0,-6 0-1,6 0-1,0 4 2,0 0-1,-7 3 1,7 1 0,0-1-1,-6 4 2,6 4 3,-5 0 0,5 3 1,0 0 0,-8 0 1,8 1 0,0 2 2,0 2 0,0-1-4,0 3 1,0-3-2,8 4 2,-8-1 0,5 1 0,-5 1 0,6-2 0,1 0 2,-7 4 1,6-4-1,1 2 1,-7-1-2,7-4-2,-2 4 1,3-1 1,-1-4-2,-1 1-2,0 1 1,0-5-4,8 0 1,-7 1-1,5-5-3,1 1-4,0-3 0,0-3 0,1 3-1,5-4 0,-6-1-1,7 0 0,-1-4 2,-6 1 2,7 0 1,6-4-2,-7 0 3,0-4-1,1 0 2,-1 1 2,8-4 1,-7 0 1,-1-5-2,1 2 4,-1-5 1,0 0-1,1-3 1,0-1 1,-8-3 1,2 0 0,5 5 1,-12-6 1,6 0 1,-7 3 3,0-3 1,-6 5-2,7 0 1,-7-1 2,0 1-4,-7-1 2,7 4 1,-6-2 1,0 2-3,-1 1 2,1 2 3,-1 1-3,2 0 3,-2 4-2,0 0-3,-7-1-2,8 4 0,0-2-3,6 6-3,-7 0-2,1 0 0,-1 0-3,1 3 2,6 0-1,-7 1-2,7 4 1,-7-1 3,7 5 0,-7-2 0,7 1 1,0 4-2,0-1 0,-6-3 1,6 7-4,6-3 1,-6 0 1,0-1 2,0 5-1,7-4 1,-7-1 2,7 4-2,0-2 2,-1-6-2,1 5-2,-1-3-1,7-3 0,0 3 1,-6-2 0,7-2 0,-2-1 2,1-3 1,-1 0 1,2-4 1,5 0 1,-6 0 2,7-4 1,0-3 1,0 3 2,-1-6-1,0 2 1,1-4 1,-1-2 2,7-1-2,-7 1-1,2-1 1,-2 1 2,0-1 0,1-3 3,-6 3 0,4 0-1,-5-3-1,1 4 1,-2-2-3,1 2-5,-6 3 2,-1 4-3,1 0-3,0-1-3,-1 4-3,-6 1-4,7-1 0,-7 4-1,0 0-3,5 4 0,-5-1 0,8 5 1,-3-2 2,2 6 4,-7-1 1,13 3-1,-6 2 2,0-2 1,6 4 1,-7-3 0,7 0 1,-6-1 0,6 1 0,0-4 3,0 3-3,0-3 0,-7 0 0,7-3 2,1-1-1,-2-2 1,1 1 2,-6-3 2,6-3 3,1 0 0,-1 0 2,-1 0 2,8-3-1,-7-1 2,6-3-3,-6 4-2,7-6 0,-7-1 0,0 3-5,7-5-4,-14 5-9,7-3-24,-6-2-51,-1-3-56,-6 5-59,0-5-74,-6-3-151,-1-1-113,-12-3-71,-1 4-20</inkml:trace>
  <inkml:trace contextRef="#ctx0" brushRef="#br0" timeOffset="133696.84">9235 5946 276,'-14'0'513,"14"0"-21,-5 0-208,10 0-141,-5 3-83,7-3-64,7 0-55,-2 0-88,-5 4-182,12-4-96,-5 0-48</inkml:trace>
  <inkml:trace contextRef="#ctx0" brushRef="#br0" timeOffset="155181.93">9912 6161 19,'0'-4'310,"0"4"-52,0-3-53,0-1-49,0 4-31,0-3-17,7-1-13,-7 1-6,0-1-9,6 0-6,-6 0-7,0 4 0,7-3-1,-7 3-5,0-4-5,0 1-9,6 3-14,-6 0-18,0 0-18,7 3-21,-7 1-33,6-1-47,1 1-100,6 4-145,-7-1-84,-6 0-50</inkml:trace>
  <inkml:trace contextRef="#ctx0" brushRef="#br0" timeOffset="170058.5">10368 7008 258,'8'-8'249,"-8"4"-70,0 2-48,5-6-35,-5 4-15,0 1-11,0 3-9,0-4-8,0 0-6,-5 4-9,5 0-8,-15 4-8,9 0-9,-7 3-5,0 3-2,0 2-3,0-1 0,0 3-3,0 1 1,0-1-1,6 2 2,-5-2-1,5 1 1,7-1-1,-6 1 1,6 1 0,0-3 2,6-1 1,1-1 0,-1 3-5,0-3 4,7 4 1,0-5-1,1 2 1,5-5-2,-6 3-1,6-2-1,-6-1 4,2 1-2,-4-1-3,2 0 0,1-3 0,-9 3 2,3-2-1,-1-5 3,-7 3 1,6 1 0,-6 0 2,-6-4 2,6 3 0,-15 1-1,10-2 0,-15 7-2,7-6 0,-7 5-2,1-5-2,-1 5-2,1-5 0,-1 1 1,1 0-1,6 0-1,-6-1-2,6 1-5,6-4-6,-6 3-16,13-3-24,0 0-33,0-3-42,5-1-70,10-3-126,-2-1-74</inkml:trace>
  <inkml:trace contextRef="#ctx0" brushRef="#br0" timeOffset="170311.27">10622 6949 41,'-7'-3'446,"1"-1"-117,0 0-133,-1 1-87,1 3-47,6 0-29,0 0-16,0 3-8,6 1-4,-6 3 0,7 4-2,-1 0 2,-6 4 0,13-5 0,-7 5 0,1 5 2,0-6 3,6 3 0,-7-1-1,1 2 3,-1 1 1,7-2 1,-7 3 0,1-7-1,-1 5-4,1-2 0,-1-2 2,1 1-5,1-1-2,-8 1 0,5 0-3,1-5-1,1 2-1,-7-2-10,7 1-9,0-3-13,-7 0-25,6-1-41,-6-5-70,5-2-134,3 0-80</inkml:trace>
  <inkml:trace contextRef="#ctx0" brushRef="#br0" timeOffset="170704.81">10524 7169 105,'-13'-4'448,"13"4"-115,-7 0-134,7 0-89,0 0-49,0 0-28,0 0-14,7 0-3,6 4-6,7-4-3,-2 4-4,10-4-1,-3 0-6,8 0-4,-1 0-6,-6 0-6,7 0-6,0-4-6,-1 0-5,-5 4-1,-2-4 1,2-3 2,-8 5 4,0-6 5,-5 0 8,5-3 8,-12 3 11,6-2 10,-7-1 7,0 0 8,1 0 5,-7-1 5,7 2 3,-7 3 3,-7-5-2,7 4-1,0 2-4,-7-2-2,7 1-1,-6-1-4,0 6-4,6-3-4,-7 2-4,7 3-2,-6-4-4,6 4-5,-7 0-2,2 0-1,5 0-2,-7 4 0,0-1 0,0 2 0,0-3 0,1 6 0,6-4-1,-6 7-1,-1-5 1,7 2-1,-6 4 0,6-5 0,-7 3 1,7 2 0,-6-1 0,6 0 1,0 0 0,0-1 0,0 2 2,0-5 0,0 3-1,6-2-1,-6-1 3,7 5-1,-1-4 1,1-1 1,5-5-2,2 7 0,0-6 1,4 1 0,-5 0-5,13-1-7,-6-3-12,-1 4-20,8-4-37,-2 0-61,2-4-106,-1 1-115,0-1-63</inkml:trace>
  <inkml:trace contextRef="#ctx0" brushRef="#br0" timeOffset="171078.19">11371 7037 281,'-19'0'398,"-8"0"-129,9 3-110,-10 2-64,9 2-37,-6-3-24,11 7-12,-5-4-3,-1 0-6,7 4-2,0 0-3,7 1-3,-1 2-1,1-3-3,6 1 1,-7-3-2,14-1 0,-7 4 1,6-5 0,1-5-1,-1 3 0,7 2 1,0-7 0,0 0 0,0 0 0,0 0 1,7-7 4,-7 2 5,0 3 2,-1-5 6,9-5 6,-9 4 6,-5-1 8,6-3 3,0 4 3,-6-3 1,-1-3 3,0 7 3,-6-5 1,7 2-2,-7 2-1,6 0-2,-6 5-2,0-4-2,0 3-7,0 4-8,0-3-8,0-2-6,7 5-6,-7 0-7,0 0-4,0 0-4,0 0 0,0 5-1,6-5 0,-6 7 0,7-3 0,0 2 4,-1 2 0,1 0 0,-2-1-2,3 4-2,4-4 0,1 5-4,1-6-3,-1 5-6,0-3-7,0-2-6,7 2-9,-8 3-7,8-3-10,-1-4-6,-5 2-14,5 1-20,0-2-34,2 2-54,-8-3-96,-1 0-98,1-4-52</inkml:trace>
  <inkml:trace contextRef="#ctx0" brushRef="#br0" timeOffset="171571.72">11560 7070 186,'0'-8'361,"0"2"-103,0-2-91,6 0-61,-6 5-31,7-3-19,-1-2-11,8 4-9,-8-4-9,7 5-5,0-1-6,0 0-6,1 0-3,-1 2-4,-1 2-3,1 0 0,1 2 0,-2 2-2,1 0-1,0 3-1,-7 5 2,1-2-1,7 2 0,-8-1 1,-6 3-2,5 1 2,3 0-1,-3 0 2,-5 2 0,8-5 0,-8 2 0,0-3 0,0 1 1,7-3-1,-7 0 2,0-6 0,0 5 1,0-5 6,0 1 8,0-4 6,0 3 5,0-3 9,0-3 3,0-1 8,0 1 4,6-1 2,-6-3-3,7-2-2,-7 0-1,6 1-7,1-4-3,-1-3-6,0 5-7,1 3-4,-1-5-4,-6 2-4,7 3-5,0-1-1,-1 1-1,-6 0-4,7 3 1,-7-3-2,6 2 0,-6 2-1,7 0 0,-1-1-2,-6 0-3,13 1 5,-7-2-9,1-2-4,-1 5-4,9-4 2,-2 0-3,-2 2-1,-4-3 0,7 3-7,-1-4 6,-1 6 2,1-3 1,0 2-6,1-1 4,-8 1 0,6 3 3,1 0 4,-6 0 1,0 3 2,6 1 2,-6-1 2,-1 4 2,-1 1 2,3-1 0,-2 5-1,1-2 0,0 5 2,-1-4 1,1 4 0,-1-4 0,1 0 0,5 3 0,-5-3 2,6 0 0,-6 1-1,6-2-3,0 1-8,-1-3-12,2 0-20,-2-6-37,8 5-62,-7-7-128,0 5-102,-6-5-61</inkml:trace>
  <inkml:trace contextRef="#ctx0" brushRef="#br0" timeOffset="172491.99">9085 7250 13,'0'-8'247,"0"4"-36,0 2-37,0-3-35,-6 2-31,6-1-21,-7 0-9,7-3-7,0 7-4,-6-3-7,6-1-6,0 4-7,0-4-8,0 4-7,0 0-9,0 0-6,0-3-6,0 3-5,0 3-6,0-3-1,6 0-3,-6 4 2,0 3-1,7-3 2,-7 7 1,0-1 0,0 2 1,6 3 0,-6-1 1,0 4-2,0 0 0,0 1 0,0-1 0,6 1 0,-6-1 0,0-4 0,7 5 0,-7-5-2,6 2 0,-6-7 1,7 3 0,0-1 1,-1-3 1,7-1 2,-5-3 3,3 0 4,2-1 4,1-3 0,-1 0 3,0-3 1,-1-5 3,9 1 5,-9-4 4,8 0 4,-7-1 2,0 1 2,0-4 0,0 5 2,0-5 4,-7 1-2,8-1-6,-8 4-5,-6-4-4,7 3-3,-7 3-4,6-2-3,-6-1-6,0 6-6,0 1-1,0-2-4,0 3-3,0 0-2,0 4-2,0 0-2,0 0-1,0 0-1,0 4-2,0 4 0,6 0 1,-6-2 2,0 1-1,7 5 2,-7-1-1,6 0-2,1 0 0,0 0-1,0 0 1,-1 0-1,0-1 0,7-2-1,-6-1-3,6 0 3,-7-3 4,8 3 0,-2-2 1,-4-2 3,5 0 2,-8-3 2,9 0 4,-8 0 1,7-3 1,-6-5 3,-1 4 4,1-3 3,-1 0 1,1-4 3,-7 0 3,0 1 2,0-2 3,0 1-4,0-3-1,-7-1-3,7 1-2,-6-4-3,6 6-5,-7-3-3,7 5-6,-6-2-12,6 1-16,0 0-19,0 4-25,0 3-39,0-3-60,0 4-99,6-1-117,1 0-71</inkml:trace>
  <inkml:trace contextRef="#ctx0" brushRef="#br0" timeOffset="172826.74">9658 7236 51,'-13'2'449,"-1"6"-97,2-1-147,-1 5-94,7-2-54,-1-3-29,7 5-14,0-4-8,0 1-5,7 0-3,-1 2-3,1-4-1,5-5-1,-6 7 0,8-6 1,-1 2-1,0-5 1,-6 0 0,5 0 3,-5-5 8,7 2 5,-7-1 4,-2-3 6,2 0 5,-1-1 5,1 0 5,-7 1 4,6 1-2,-6-6-1,0 4-2,0 1-4,-6-1-1,6 2-3,0-2-5,-7 5-2,7-5-3,0 4-4,0 4-5,-6-2-3,6 2-2,0 0-2,0 2-4,0 2-4,0 0-5,0 0-3,0 7-6,0-5-7,6 2-4,1-1-7,-1 5-10,1-4-12,6-2-20,0 1-24,0-2-37,0-2-55,7-3-125,-7-3-66</inkml:trace>
  <inkml:trace contextRef="#ctx0" brushRef="#br0" timeOffset="173338.81">9945 6927 259,'0'-3'437,"-7"3"-132,7 0-127,-6 0-83,6 0-45,0 7-23,0-3-15,0-1-6,0 5-4,0 3-1,0-1-1,0 2 0,0 3 1,0-5-2,0 9 1,0-5 0,-7 5 0,7-1 1,0 0 2,0 5 0,-6-6-1,6 5 1,0 1 0,-7-1 0,7-1-1,-6-3-2,6 1 0,-7-1 0,7 1 0,0-2-1,0-1-2,0-3 1,0-1 2,7-1 0,-7 0 0,6-3 1,-6-4-1,7 3 1,-1-4 4,1-3 4,-1 0 4,1 0 4,-1 0 3,1-3 5,6-1 3,-7 1 4,0-5 3,1 1-1,0-1-2,-1 2 1,-6-6-3,7 5-2,-7-4 0,0 4-2,0-2-4,0 0-5,0 4-1,0-2-2,0-1-2,-7 5-2,7-1-3,0 1-4,0 3-1,0-5-2,-6 5 1,6-2-3,0 2 0,0 0-3,0 0-2,0 0-1,0 0-3,0 0-3,6 0-3,-6 0-1,0 0-3,7 0 1,-7 0 1,6 0 4,-6 0 2,7 0 5,-7 0 2,6 0 2,-6 0 3,7 0 1,-7-4 0,6 4 1,0-4 1,-6 0-1,8 4-1,-8 0 0,0-3-1,5 3 1,-5 0 0,0 0-2,8 0-1,-8 0-2,0 3 1,0-3-3,0 4-2,7 0-4,-7 0-5,5-2-3,-5 3-4,7-2-4,-1 1-3,1-1-5,-1 1-6,8-4-8,-8 0-12,7 0-24,0 0-42,0-4-67,1-3-127,-8 4-66</inkml:trace>
  <inkml:trace contextRef="#ctx0" brushRef="#br0" timeOffset="173500.07">9718 7067 311,'5'0'432,"2"-5"-141,-1 2-126,14 3-79,0-3-44,12 3-22,-6-4-10,14 0-11,-2 4-17,1-3-32,0 3-56,7-5-110,-6 2-106,-9-1-74</inkml:trace>
  <inkml:trace contextRef="#ctx0" brushRef="#br0" timeOffset="174527.9">10511 7297 183,'-7'-3'412,"1"-1"-119,0 0-114,6 4-74,0-4-42,-7 4-24,7-3-10,0 3-8,0 0-3,0 0-4,0 0-5,0 0-3,7 3-5,-1 1 0,-6 4-2,6 0 1,1-2 0,6 6 0,-6 2 2,0 1 3,-1 3 2,7 1 0,-8 2 2,10 1 2,-9 4-1,1 3 2,6-3-1,-7 7-2,0-4 0,7 4-2,-6 0-1,0-4-2,6 4-1,-7 0-2,1-3 0,5-1 0,-5 0-1,-1-3 0,-6-1-1,7 2 1,-1-6 0,-6-2 2,7-1 0,-7-3-1,0-1 2,0-3 4,0 0 4,0-4 5,0-2 10,-7-3 4,7 3 6,-6-3 6,6 2 4,-7-4 0,1-4-4,-1 4-4,1-2-8,0-3-4,-7 3-9,6-3-6,1 2-3,-1-1-4,0 0-1,1 0-3,6 4-3,-7-3-6,7 3-4,0 0-6,0 0-4,0 0-2,0 0-3,0 0-1,0 3-2,7-3 3,-7 4 5,6-4 4,1 4 2,6-4 4,-6 0 2,6 0 2,-7-4 3,7 0 4,0 1 3,0-1 6,0 1 3,-5-5 3,3-2 2,3 2 5,-1 1 3,-8-5-1,3 2-2,-1 3-1,-1-5-2,0 2 0,1-1-2,-7-1-5,6 1-6,-6 0-10,0 0-14,-6 4-21,6-4-37,-7 3-63,1-2-112,0 3-120,-1-1-73</inkml:trace>
  <inkml:trace contextRef="#ctx0" brushRef="#br0" timeOffset="174956.16">9580 8306 96,'-6'-8'459,"-1"0"-110,1 1-130,6-1-82,-7 2-44,7 1-24,-6 2-11,6-1-9,0 0-7,0 4-6,0 0-7,0 0-6,0 0-9,0 4-6,6 0-4,-6-1-2,7 8-2,-7 0 2,6 1 3,1 5 3,-1 3 4,1-3 0,-1 5 1,-6 0 0,7 1 1,-1 2-1,1-4 0,-1 6-4,0-5-3,0 4-1,-6-5-4,7 4 1,0-2-1,0-1 3,-1-4-4,-6 4 0,7-3 1,-1-2 1,1-2-2,-1-1-1,-6 1-4,6-3-11,1-2-7,-7-1-13,6-3-21,2 2-27,-8-5-43,0-3-82,0 0-147,0-3-71,0-1-40</inkml:trace>
  <inkml:trace contextRef="#ctx0" brushRef="#br0" timeOffset="175192.05">9516 8396 287,'0'-14'472,"-8"-1"-126,8 0-142,8 5-80,-3-5-45,2 0-23,13 1-14,-7-1-5,6 1 0,7-2-1,-1 2 1,2 3 2,5-1 0,1 2 1,0 3-1,-1-1 0,-6 2-1,1 0-2,-2 6-5,2 0-10,-8 0-5,-6 6-5,0 0-3,-6 2-3,-1-1-3,-6 8-2,-6-1-1,-7 4 0,0 1-2,0 3-2,-7-4-3,0 5-2,-5-6-6,5 2-2,0 0-2,-5-5-5,5 1-5,7-1-5,-7-3-9,8-4-11,-2 0-15,7-2-23,1-3-38,0 3-57,6-5-123,6-5-98,-6 3-46</inkml:trace>
  <inkml:trace contextRef="#ctx0" brushRef="#br0" timeOffset="175623.97">9925 8074 164,'-6'-4'480,"6"-2"-87,-7 0-150,7 4-106,0 2-59,0-4-35,7 4-18,-1 0-9,1 0-6,-1 4-7,1-2-1,6 4-2,0 0-1,-1 5 1,-5 1-1,6 2-1,0 1 2,0-1 0,-6 4 1,5 5 0,-4-1 2,-3-5-2,3 10 1,-1-6 0,-7 1 0,5 0 0,-5 1 1,0-2-2,0 1 1,0-3-1,0-5 0,0 5 1,0-9 0,-5 2 0,5-2 1,0-3 1,0 1 2,0-4 3,0 0 7,0 0 6,0-4 7,0 3 7,0-3 6,0-3 4,0 3 2,0-4 0,5-4-5,2 5-6,-7-4-8,13-5-7,-7 1-7,1 0-2,6 1-5,-6-2-1,5 1-1,-5 5 0,6-6 0,-6 5-2,0 3 1,-7-3-2,6 3-1,-6 4-3,6-4-3,-6 4 1,7 4-1,-7-4 0,5 4 0,-5 0 1,8 3 1,-8 0 1,7 5 2,-7-2-1,5 5 1,-5-4 0,8 3-1,-2-3-1,1 3-1,-1 2-9,0-5-9,1-1-11,6 2-12,-7 2-19,8-2-21,-8-5-35,7 0-53,-7-4-74,7 1-137,0-4-67,-6 0-30</inkml:trace>
  <inkml:trace contextRef="#ctx0" brushRef="#br0" timeOffset="176324.44">10524 8320 229,'-6'0'489,"-8"0"-89,2 7-154,-1-3-108,0 0-65,-1 3-35,2 0-20,-1 4-8,5-4-6,-4 4-4,5 4 1,1-4 0,6 0-2,-7 3 0,7-3 1,0 0-4,7 1 1,-7-2-2,6 2 0,-6-5-1,7 0 1,5-4-2,-4 1 4,-1 1-1,5-2-1,1-3 2,-6-3-1,6-2 2,-7 1 3,7-3 4,-7 4-4,1-4 6,0-5 8,-1 4 7,1-1 5,0-3 5,-1 1 5,-6 0 5,6 0 6,-6 0-1,0 1-4,0-2-3,0 1 2,-6 0 1,6 4-4,-6 0-2,6 0-6,-7-1-3,0 4-3,1 1-5,6 3-7,-7 0-8,0 0-8,1 0-5,6 0-3,-6 3-2,6 1-1,-7 0 0,7 2-1,-6-1-1,6-2 0,0 4 1,0-3 3,6 0 1,-6 0-1,0-1 0,7 1 3,-7-1 2,6 1 2,0-4 2,1 0-3,0 0 4,-1 0 2,1 0 0,6 0 2,-7-4 0,6 1 0,3-1 0,-2 1-1,6-1 1,-6 0-1,7 4 1,-7-4-1,0 1 0,6 3-1,-13 0-3,7 0-8,0 0-8,2 3-4,-10-3-5,1 4-5,1 4-2,-7-1-3,0 0 0,7 0 4,-7 4 3,-7-3 4,7 3 3,-7 0 1,7 3 3,-6-3 2,6 1 3,-5-5 4,5 4 3,0-4 0,0-3 1,0 3 2,0-4 1,0 1 0,5 1 2,-5-2 1,6-3 0,1 0 2,7 0 1,-3 0 1,4-8-1,4 4-1,-6 1 3,6-4-1,0 0 0,2-5 2,-2 4 3,-6-1 4,7-3 7,-1 1 4,-6 0 5,6-4 10,-5 4 8,-1-3 3,0 3 3,-7-4 1,1 4 1,-1-3-1,1 3-2,0-1-6,-7 2-6,0-2-4,-7 5-4,7 0-4,-7-1-7,1 1-6,6 3-4,-7 1-4,1 3-3,-1 0-4,1 0-1,-1 0-2,-6 3-2,6 1 0,1 3 1,0 1 0,-1-1-2,7 4 2,-6 0 2,6 0 1,0 0 0,0 1-1,0-2-2,0-3-1,0 5 0,6-2-3,-6 1-1,7-3-4,5-1-2,-5 0-4,6 1-7,0-1-3,7-3-10,0-1-11,-2 1-13,2-1-15,7-3-20,-1-3-34,0 3-56,0-7-95,0 3-108,0 1-57</inkml:trace>
  <inkml:trace contextRef="#ctx0" brushRef="#br0" timeOffset="176558.44">11390 7986 108,'-13'-7'519,"7"3"-48,6 1-169,-7 3-131,7-4-74,-6 8-47,6-1-25,0 1-12,6 3-9,-6 4-2,7 4 0,-1 0 1,1 3 1,6-5-1,0 7-1,-6 2-1,6-4 0,-1 4 2,1 0-1,1 1-2,-1 2 0,0-3 0,0 3 1,0 1 0,0-3 0,-7 2-1,7-4-4,0 1-3,-6 0-7,-1-3-10,8-1-10,-8 0-16,7 1-21,-7-4-34,1-5-49,-1-3-95,1 5-118,0-9-63</inkml:trace>
  <inkml:trace contextRef="#ctx0" brushRef="#br0" timeOffset="176719.4">11371 8320 124,'-7'-12'508,"-5"5"-89,5 4-138,0-5-101,7 4-58,0-3-37,0 3-23,7 1-15,0 0-11,5-5-9,1 4-8,7-3-7,5 3-5,3 1-2,4-1-7,-6-3-12,6 7-15,1-4-19,-7 0-29,0 4-42,7-3-78,-14 3-148,1-5-86,-1 5-43</inkml:trace>
  <inkml:trace contextRef="#ctx0" brushRef="#br0" timeOffset="177046.6">11671 8436 74,'-6'-3'487,"-1"3"-71,7-7-143,0 3-108,0-3-61,7-1-31,-1 1-14,0-3-9,0-2-4,1 1-2,7-4-2,-2 5-3,1-5-3,0 0-6,-7 4-7,8 0-2,-7-4-1,-1 4-1,-1 0 0,3 4-1,-3 0-3,3 0 0,-1 3-2,-7 0-3,0 1-3,6-2-1,-6 5-3,0 0-3,0 0-3,7 0 0,-7 0-1,0 5 1,6-2-2,-6 5-1,7-5 3,-1 5 2,-6 2 0,6-2 0,1 3 1,-1 0 1,8 0 1,-8 1 1,1-3-2,6 3-3,-1-2-7,1 2-11,0-1-12,7-4-14,-1 4-14,2-4-18,-2-2-22,0 1-28,1-2-38,-1-4-50,0 0-69,-5 0-101,6 0-50</inkml:trace>
  <inkml:trace contextRef="#ctx0" brushRef="#br0" timeOffset="177354.29">12192 8257 426,'-13'-7'403,"6"3"-112,1 1-94,-8-1-58,8 4-40,-7 0-25,7 0-12,-7 0-10,6 0-8,0 4-11,-6-4-9,6 7-7,1-4-5,0 5-5,6 0-4,-6-2-3,6 2 0,0-1 0,0-3-2,0 3-2,0 0-2,0-3-1,6 4 1,0-5 0,-6 1 0,6-4 1,1 0 2,-1 0 2,1 0 3,0 0 1,6-4 2,-6 1-1,-1-5 5,-1 4 3,3 2 3,-2-6 1,1 0 0,0 4 0,-1-3 0,1 0-1,-7-1-3,6 5-4,1-1-2,-7 0-2,0 1-1,6-1 0,-6 4-2,0-3 2,0 3-3,0 0-2,6 0 0,-6 0-3,0 3 2,7 1-2,-7-1 2,6 1-2,-6 0 3,7 4-1,0-5-3,-1 4-4,1 0-8,-1-3-8,1 4-13,5 0-12,2-6-17,-7 5-23,5-2-29,1-2-46,-5 1-70,4 0-125,-6-4-63</inkml:trace>
  <inkml:trace contextRef="#ctx0" brushRef="#br0" timeOffset="177908.3">12323 8173 192,'0'-8'427,"0"5"-107,5-1-115,-5 0-82,0 4-50,7-3-27,-7 3-20,6 3-10,1-3-6,0 4-3,-1 3-3,1-2 1,-1 4-3,0-1-2,1 4-2,-1-1-3,-6 0-1,7 0-2,-7 3-2,0-3-3,0 1-2,0-2-2,0 1 3,0 0 1,-7-4 3,7 0 2,0 1 2,-6-4 2,6 0 6,-7 0 5,7-4 1,-6 0 4,6 0 3,-6-4 3,6 0 2,-7 0 4,7-4-1,0 1 0,0 0 4,0-4-1,0 4 0,7-4-2,-7 0-2,6 0-2,0 0-1,1 0-2,-1-1-4,-6 2-1,14 3-1,-14-5 3,6 4-2,1 6 1,-7-2-1,6 1 0,-6-2-3,0 5-2,7 0-2,-7 0-4,5 5 1,2-2-2,-7 3 1,7 2-2,0 0 1,0-1-1,5 5 0,-5-5 1,-1 4 0,7-4 0,0 0 0,-6 0 1,12 1 1,-12-5 0,6 2 0,7-2 1,-8-3 2,1 0 7,0-3 10,0-2 11,1-2 7,-1 3 12,-1-3 12,-4 0 14,4 0 12,-5-4 7,-1 4 4,1-5 1,-1 5-2,1-3-5,-7-2-11,0 4-11,6-3-9,-6 5-10,0-2-10,6 0-11,-6 5-8,0-1-7,0 1-3,0 3-6,0-4-8,7 4-7,-7 0-1,0 0-4,0 0-2,7 4-2,-7-1-2,7 4 3,-7-3-2,6 3-6,0 4-10,-6-3-2,7 3-8,-7 1-9,6-2-11,-6 1-10,0-1-9,0 2-5,0-1-9,-6-4-11,6 4 1,-7-4 1,7 1 2,-6-1-1,6-3-2,0-1-4,-6 1-16,12-4-30,-6 0-52,0-4-91,0 1-89,0-1-46</inkml:trace>
  <inkml:trace contextRef="#ctx0" brushRef="#br0" timeOffset="178082.18">12908 8111 365,'0'0'392,"0"0"-115,-7 0-100,7 0-72,-6 0-46,6 3-26,-6 5-14,6-5-9,0 4-3,-6 4-1,6-3-2,-7 3-1,7 0 1,0 1-3,0-2-1,0 1 1,0 4-1,7-4-4,-7 0-6,6-1-9,0 1-14,0 0-24,1-3-42,6-5-69,0 1-129,0-4-87</inkml:trace>
  <inkml:trace contextRef="#ctx0" brushRef="#br0" timeOffset="178228.19">13039 7939 100,'-8'-8'479,"8"5"-92,-5 3-156,5-4-117,0 4-77,0 0-58,5 0-65,-5 0-105,8 0-126,-2 0-74</inkml:trace>
  <inkml:trace contextRef="#ctx0" brushRef="#br0" timeOffset="178450.1">13065 7854 466,'0'4'461,"-7"-1"-159,7 8-124,0-4-75,7 5-42,-7-1-18,0 0-7,6 7-5,0-4-2,1 1-3,-1 4-3,0-1-4,8 5-4,-7-6-5,6 4-5,-7 2-3,7-1-1,-7-3-1,7 2 0,-6 1-2,6 0-6,0 1-11,0-1-14,1-4-15,-1 1-26,-1-5-35,1 1-56,-7-5-90,1-3-118,7 5-61</inkml:trace>
  <inkml:trace contextRef="#ctx0" brushRef="#br0" timeOffset="178958.68">13052 8158 169,'-7'-4'434,"7"1"-103,-6 0-102,6 3-74,0-5-45,0 5-29,0-3-16,6-1-13,1 4-7,-1-4-6,7 1-4,0-1-6,-1 1-4,2-1-1,6 0 1,-8 1 2,8-1 3,-7-3 3,0 2 3,0 3 6,0-6 7,1 8 3,-8-7 3,1 3 6,-1 4 3,-6-4 1,6 0 1,-6 4-3,7-2-5,-7 2-5,0 0-9,0 0-10,0 0-11,0 0-9,0 0-8,0 0-8,0 2-5,0-2-4,6 4 1,-6 4 0,0-5 0,6 5 1,-6-2 1,7-1 2,0 2 0,0 0 0,-1-3 0,0 3 1,0-3 2,1-1 1,6 1 1,1-4 1,-8 4 1,7-8 4,0 4 0,0-4-2,0 1 3,0-1 3,0 1 2,-7-5 2,7 1 1,1 0 2,-1 0 9,-7-1 8,1 4 6,-1-3 2,-6 3 1,6-2 0,-6 0 6,0 4-10,-6-2-12,6 1-12,-6 3-16,6-4-10,-7 4-10,1 0-13,-1 0-21,1 4-6,6-4-8,-7 3-2,7 1-1,-7-2 0,7 4 2,0-6 9,0 2 8,7 2 11,-7 0 9,7-4 9,-7 4 7,6-1 7,1-3 5,-1 4 2,7-4 4,-7 0 0,7 4 6,1-4 2,0 4 2,-2-4 3,0 2 5,2-2 4,-1 5 5,6-5 5,-6 3 3,7 1 3,-1 0-1,-6-1 1,7 1-4,0 0-2,-1-1-4,1 1-8,-7-1-8,6 1-19,-6 0-25,0-1-30,0 5-31,0-8-33,-6 3-35,-1-3-51,-6 0-86,7-3-138,-14-5-63,1 5-16</inkml:trace>
  <inkml:trace contextRef="#ctx0" brushRef="#br0" timeOffset="179089.52">13442 7924 365,'0'-4'468,"-7"0"-126,1 1-125,6 3-85,0-5-53,6 5-33,-6 0-22,7 0-23,-1 0-33,1 0-61,0 0-115,-1 0-127,1 0-84,-7 5-50</inkml:trace>
  <inkml:trace contextRef="#ctx0" brushRef="#br0" timeOffset="180152.06">10192 4759 282,'-6'-8'315,"0"0"-93,6 5-71,-7-3-46,7-3-25,-7 6-14,7-4-7,0 3-5,-7-4-2,7 5-3,0-1-1,-6-4-5,6 6 0,0-2-2,-7 0 4,7 0 2,0 1 1,-6-1 2,6 0-1,0 4-1,-6-4-6,6 4-6,0 0-7,0 0-9,0 0-7,0 0-9,0 0-4,6 4-1,-6 4-3,0-1-1,6 3 0,1 5 2,-1 4 3,1 2 1,7 2 5,-8 3-1,7 3 3,0 5 3,-1-3 2,2 7 0,-1 2 0,0 3 0,6-1-4,-5 1 1,5 1-1,-6 4-1,6-4-1,-6 2-3,7 0-1,-7 0 0,7-1 0,-7-6-3,0 2 0,-1 0-4,2-4 3,-1-6 1,0 3 0,-7-8-1,0-4 1,1 0 0,-7-7 0,7-1 8,-7-6 10,0-1 9,0 0 11,-7-7 16,0 0 9,1-3 9,0-5 20,-1 0 16,1-2 14,-7-1 12,-1-4 11,8 0-2,-6 1 0,5 3-7,-1-3-13,-4 2-21,5 1-22,1 0-20,-1-1-19,7 6-14,-6-2-12,6 5-4,-5-1-7,5-4-6,0 8-5,0 0-7,5 0 0,1 0 0,1 4-1,-1 0-5,8 0-3,6 4-9,-2-5-16,9 3-35,-2 2-46,2-4-54,4 4-44,10-8-48,-9 0-75,7 0-176,0-8-67,0 1-32,-6-4 6</inkml:trace>
  <inkml:trace contextRef="#ctx0" brushRef="#br0" timeOffset="180765.74">10862 3828 343,'-6'-7'385,"-7"3"-131,7-3-103,0 3-60,-1 4-35,7-4-21,-7 1-11,1 3-5,-1 0-2,1 0-4,0 3-1,-1 1-4,-6 3-1,7 1 0,-8 2 1,1 5 1,8-3 1,-10 2 3,2 5 2,0-1 3,-6 0 2,6 4 3,0 0 0,-7 3 0,7 4 1,-6 1-1,-7 3-2,6 4-2,1 0-4,-1 3-2,1-4-1,0 5-1,5-4 0,1-1-4,7 0-1,0 1 0,-1-4 1,7 4-2,7-8 1,-1 0-2,6-3 1,2 4 2,5-9 1,0 1 1,8-3 0,-1-4 1,0-5 1,6 1-1,1-7 1,6 0-2,0-4 1,1 0-1,-2-8-1,8 1 1,-7-7 4,7-1 11,-7-4 8,6-3 11,-5 1 18,-2-9 15,2 1 9,-8-4 13,1-4 3,0 0-3,-14-3-3,0-4-8,-6 1-15,-6-2-14,-7 1-9,-7 0-14,-6 0-7,-6 0-8,-7 4-5,0 1-3,-7 4 1,1 3 0,-1 3 0,1 4 0,-1 2 1,7 5-3,-7-1-2,7 8-2,7 4-6,-7 3-12,6 1-21,7 6-25,-1 5-31,2-1-30,5 8-29,1 2-32,0 3-35,6 1-45,6 2-97,-6 2-111,6 0-51,1-3-15</inkml:trace>
  <inkml:trace contextRef="#ctx0" brushRef="#br0" timeOffset="181010.37">11045 4388 431,'7'4'493,"0"-4"-167,6 4-140,-8 0-82,10-1-49,4 4-26,-6 0-10,6 1-7,7 3-1,-6-1 0,5 7-1,2-3-1,-1 4 1,7 0-1,-1 0-2,0 1 0,1-2-2,-8 6-2,8-4 0,0-1 0,0 0 0,-7 0-1,6 1-3,-12-1-10,6-3-14,-6 0-21,6-2-34,-14-1-57,9-1-110,-9 0-117,1-8-72</inkml:trace>
  <inkml:trace contextRef="#ctx0" brushRef="#br0" timeOffset="181694.29">11892 4337 26,'-6'-4'455,"-1"1"-111,1-2-130,-8 5-88,8 0-51,-1 0-28,7 0-18,-6 0-9,0 5-7,6 2-3,-7 1-3,7-1-1,0 0-2,0 8-2,0-4 1,0 0 2,0 3 1,0 1-2,0-4 0,0 4 1,7 0-1,-7-1 1,6 1-1,-6-1-1,6 1 0,1-1-1,-7-2 0,6 3-2,1-5 2,0-3 2,-1 4 1,1-3 2,-1 0 6,1-4 7,-1-1 10,0 0 5,1-3 9,6 0 6,0-3 7,-5 0 3,10-1 2,-12-4 0,15-3-1,-8 0 1,-1-1 0,1 2 2,0-5 1,1 4 2,-8-3-3,6 3 1,-5-3 3,6 2 4,-6 1 1,0 0-6,-7 4-2,6-1-6,1 1-4,-7 3-7,0 1-13,0-1-12,6 4-13,-6 0-8,0-4-8,0 4-4,0 4-3,5-4-1,-5 4 2,8-1 0,-8 1 4,6 0 1,1 2 3,-7-1 2,7-2 2,-7 1-1,6 1 1,1-2 0,-1 0 0,-6-3 0,7 4 1,-7-4 1,0 0 1,6 0 1,-6 0 0,6-4 3,1 1 0,-1 0-1,8-2 7,-8 1-2,1-4 1,6 5-2,-7-4 1,7 0 1,-6 3-4,5-4-1,-5 5-7,6-4 0,0 3-2,0 1-2,1-1 0,-1 0-3,-1 4 0,1 0 3,7 0-2,-7 4 0,-1-4 3,9 4-1,-8 3 2,6-4 1,-6 1 1,7 3-1,-1-3 2,-6 3 1,7-3-2,-1 3 4,7-4-1,-6 5 1,0-4 0,0 1 1,-8-2-1,8 0 0,-1 1 1,-6-4-1,7 0-1,-7 0-1,0 0-8,-7 0-16,0 0-30,-6 0-43,7-4-47,-7-2-58,-7-3-77,1 1-140,-7-6-101,-6 3-59,-8-3-12</inkml:trace>
  <inkml:trace contextRef="#ctx0" brushRef="#br0" timeOffset="181823.2">11808 4016 309,'-15'-8'550,"2"4"-65,8-4-193,5 5-121,0-1-70,5-4-43,3 6-27,5-3-22,0 5-29,0 5-41,6-3-73,1 6-192,-7-4-101,0 3-71,-6-3-37</inkml:trace>
  <inkml:trace contextRef="#ctx0" brushRef="#br0" timeOffset="199518.18">13468 6195 64,'-6'0'211,"6"-4"-40,-7 4-40,0-5-28,1 5-23,-1-2-20,7 2-10,-6 0-7,6-4-2,0 4-3,0-4-4,0 4-5,0 0-5,0 0-3,0 0-3,0 0-2,0 0-4,0 0-3,0 0-2,0 0-6,0 0-1,0 0-1,-6 4-4,6-4-1,0 4-1,0-4 0,0 2 2,0 3 0,6-1 1,-6-1 0,0 2 2,0-3 3,0 2 4,6 0 2,1-4 1,-7 4 2,6-1 2,8 1 3,-8-4 1,1 4 0,6 0 0,-1-4-2,1 0 1,1 0-1,5 0-1,0-4-2,2 0-2,-2 4-2,7-4 0,0 1-1,1-1-2,-2 0 0,8-2-1,-1 1 2,7 2-1,-6-6 1,7 7-3,-2-6 1,1 4-1,0 1 1,1 0-1,5-6 0,0 6 0,-6-1-3,7 1 3,-1-4 0,1 3 0,0 0 1,0 0 0,-1 1-2,7-1 1,-7 4 4,8-3-1,-1 3-3,0 0 1,-7-5-2,14 5 0,-7 0 0,0 0 2,7-2-4,-7 2 0,7-4 1,-1 0 0,1 0 2,0 1-2,-1-1 0,1 0-1,-1-2 3,1-2 1,-7 4-1,7-3 3,-7-1-1,7 5 3,-8-4-1,7 3 1,-4-3-1,4 3-1,1 0 0,0-3-1,-2 3-3,3 0 0,5 0 0,0-3 1,-7 4-2,14-4 0,-6-1 0,5 1 0,-6-1 0,7-3 0,-8 4-1,2 0 0,-1-4 0,-7 4 0,1 0 0,-6-5-1,-2 5 2,-5 0 0,0-1 0,-1 4 0,-6-3 0,-6 4 0,7-1 1,-8-4 3,-6 5-2,0-1-1,-7 0 2,0 4-2,2-4-1,-9 4 0,-5 0 2,-1-2-1,1 2 3,-1 0 0,-6-4 1,-6 4 1,6 0 1,-7-4-2,1 4-3,-7 0-10,7-4-14,-9 4-25,2-3-27,1-1-100,-1 0-114,-7 0-76,-5-3-48</inkml:trace>
  <inkml:trace contextRef="#ctx0" brushRef="#br0" timeOffset="200132.22">15865 5770 42,'-7'0'431,"0"0"-78,7 0-130,-6-3-97,6 3-51,-6 0-25,6 0-10,0-4-5,0 4 0,0 0-3,0 0 1,0 0-3,0 0-5,0 0-6,6 0-7,-6 0-5,0 0-7,0 0 1,0 0-2,0 0 1,0 0 2,0 0 3,0-5 2,0 5 2,0 0 5,0 0 5,0 0 2,0 0 3,6-3 1,-6 3-1,0 0-2,0-3-3,0 3-4,7-4-3,-7 4-5,7 0-3,-7-4-2,7 4-2,-7 0 0,6 0 0,7 0 0,-7 0-1,7 0 1,1 0 0,-1 0 0,-1 4 0,1-4-1,1 0 1,-1 4 0,6-1 0,-6-3 0,7 0 0,-7 3 0,6-3 1,1 5 0,-8-1-1,8-1 1,0-3-1,6 3-1,-6-3 1,-1 4 0,1-4 0,5 4 0,-4-4-3,-2 3 0,0 1 2,1 0 1,-1 3-1,1-3 0,0 3 0,5 0 0,-5-3 0,0 3 0,-2 1 0,2-2-1,0-2 1,6 4-1,-6-1 2,-1 1 0,7-5 0,-6 4 1,-1-3 1,1-1 0,0 2-1,-7-2 2,0 1-2,-1 0 1,1-1-1,1 1-1,-8 4-1,0-5-1,1 1-1,-1 3-1,-6 0 0,0 4 2,0-4-1,-6 8 1,-1-4 1,-5 7 0,-2 1 0,-5-2 1,0 2 1,-2 3-1,-11 0 0,6 4 1,-6-1-1,-7-3 2,0 9 1,0-6-2,-1 0-1,-5 4-1,0 1 0,-1-1 1,-6-3 0,6 3 1,-6 0-2,7 0 1,-1-2 3,7-2-1,0 1-4,0-4-12,12 3-11,1-2-20,7-5-25,5 0-44,2-7-78,6 4-151,12-9-75,0 3-39</inkml:trace>
  <inkml:trace contextRef="#ctx0" brushRef="#br0" timeOffset="202763.81">16588 5154 102,'-7'0'311,"1"-4"-79,-1 1-74,1-1-52,-1 4-34,7-4-20,-6 1-11,6 0-4,0 3-1,-7-5-3,7 2 0,0-1-1,0 0-1,0 4 0,0-3 0,0-1 0,0 1-3,0 3-1,0-8 0,7 4 0,-7 1 0,0-1 1,6 1-1,-6-4 1,7 3 1,-1-4-2,1 1 0,-1 3-2,7-2-4,0-2 0,7 1 0,-1-5-2,1 5 0,7-4 3,-2 0 2,8 4 7,-1-4 8,1 3 3,-7 1 0,7-4 0,-1 7-2,-6 1-6,0-1-5,-7 4-10,1 0-10,-1 4-8,-12-1-4,-1 5-5,1 3 0,-14 3-1,1 5 1,-12-1 1,-3 4 1,1 0 2,-12-1 2,6 2 2,-6-1-1,6-4 0,-2 4-2,3-8-1,-1 2 3,7-2-1,5-3 1,1 0-2,1-4 2,6 0 0,6 2 1,0-3 0,6-2 1,0 3 0,7-4 1,7 2 1,5-5-1,2 4 1,4-4 0,3-4-2,5 4 0,0-5-1,-7 5 0,1-3 1,0 3 0,-1-3-1,-5 3 0,-9 0-1,2 0-5,-6 3-1,-8 0-2,1 2 0,-7 2 0,-7 0 0,-13 4 0,7 1 2,-12 1 5,-8-1 1,0 6 2,-6-2 0,0-2 0,-7 1 0,8-1 2,-3-3-1,-4 3-1,7 1 2,-1 0-1,5-1-1,2-2-6,6-1-15,13 0-19,-6 0-28,12-1-53,7-2-101,7-1-142,-1-3-92,13-1-41</inkml:trace>
  <inkml:trace contextRef="#ctx0" brushRef="#br0" timeOffset="205200.31">17558 5953 74,'0'0'100,"-7"3"-4,7-3-4,0 0 0,0 0-1,0 0 0,0 0-2,0 0-3,0-3-4,0 3-7,0 0-5,0 0-9,0 0-6,0 0-8,0-4-9,0 4-4,0-3-6,0-1-4,0 4-4,0 0-2,0-4-5,0 4 4,0 0-3,0 0-3,0 0-2,0-4-3,0 4-2,0 0 1,0 0 2,0 0-7,7 0 2,-7 0 2,0 0 0,0 0 1,0 0 1,0 0-3,0 0 0,0 0-2,0 0 0,0 0 1,0 4-1,0 0 0,0 0 1,7 3-1,-7-4 1,0 4-1,0 5 1,0-5-1,0 4 0,7 0 1,-7 0 0,0 0 0,0-1-2,0 2 3,0-1 0,0-3-1,6 2 0,-6 1 1,0-3-2,0-1 1,6 1 3,-6-1 0,0 0 0,0-4 0,7 5 0,-7-1 0,0 0 1,0 0 1,6 5 0,-6-5-2,0 1 1,0 3 1,0-1-1,7 2 0,-7-1-2,0 3-1,0-3-1,0 0-1,6 0 1,-6 1 0,7-2-1,-7 0 0,6 2-1,-6-1 3,7 0-2,-7 1 2,6-2-2,-6 1 1,0-3 1,7 2-1,-7-3 0,0 2 1,0 1 2,6-3 1,-6 1 0,0 4 1,0-6 0,0 2 0,0-1 3,0 3 3,-6-2-2,6-1-3,0 5 2,6-5-1,-6 0-1,0 4 1,0-4-2,0 4-3,0-3 1,7-1 1,-7 4-2,0-4 1,0 1 1,0 0 1,0 1 2,0-1-2,0 0 1,0-1 2,0 0 0,0 0 1,0 1-1,0-1 1,0-3-1,0 3-3,0-4 1,0 6 1,0-6-2,6 4 0,-6 0-2,0-3 0,0 4-2,7-5 2,-7 4-1,0 0-2,6-3 1,-6 4 2,0 0-1,0-1 0,7 0 0,-7 0 1,0 1 3,0 3 1,-7-5-1,7 2 0,0-1 0,0 4 1,0-3 2,-6-1 1,6 0-1,0 0-1,0 1-2,0-1 2,0 1 0,0-2 0,0 2 1,0-4-3,-7 4-1,7-1-1,0 0-1,0-4 2,0 5 1,0 3 2,0-4 3,0 1 1,0-1-3,0 4 3,0-4 0,0 1 0,0 2-1,0-3-2,7 1-4,-7-1-3,0 5 3,0-4-2,0-2 0,6 2-1,-6-1-1,0 0 0,7 4 0,-7-3 2,0 2-1,0-2 2,7 3-2,-7 3 1,0-3 0,0 3-1,5 1-1,-5 5 2,0-6-1,0 4-1,0-3-1,-5 3 1,5-3 0,0 3-1,0 0 0,0-4 1,-7 2-2,7-3 3,0-1 0,0 3 0,0-4 1,7-3 0,-7 2 2,0 1 1,0-3 0,5-1-1,-5 0-1,0 5 1,8-6 0,-8 5 0,0-3 0,0 4-1,7-2 2,-7 1 0,0 0 0,5 0 1,-5 0-1,0 0-1,8-1 0,-8 2-2,5 2-1,-5-3 0,7 1 0,0-1-1,-7 4 0,0-5 0,6 5-1,-6-1 1,0-3-1,7 8 0,-7-5 0,0 1 0,0-1-1,0 4-1,0-2 1,0-2 0,0 5-1,0-5 0,0 1 0,0-1 0,0-3 0,0 4 0,0 0 0,0-4 0,6 3-1,-6-2 1,0-1 0,7-1 1,-7 1-1,6 1 0,-6-2 1,6 1-1,-6-4 0,7 5 0,-1-4 0,-6 1-1,7-1 1,0 4-1,-7-5 0,6 3 1,1 2-1,-7-5 1,6 3 1,1 2 1,-7-5-2,5 4 0,2-4 0,-7 4 0,7-3 3,0 3-3,-7-3 0,7 1 0,-1 3 0,0-1 1,-6 1-1,7-2 0,-7 1 3,6 0-2,-6 0 1,7 1-1,-7-2 2,6 5-1,-6-3 2,0-3 1,6 7-1,-6-5 2,0-1 2,8 5 0,-8-4-1,0 1 0,0-2 1,0 1-2,0 0 0,0 0 0,0-4-2,0 4-1,0 1 0,0-2 0,0-2-2,6 3 1,-6-1 0,0 2-2,0 2 1,0-2 1,0 2-2,7 1 2,-7 0-1,0-1 1,0-3-2,0 3 2,0-2 0,0 2-2,0-2 1,0-2 0,0 1 7,0 0-4,0 0-1,0 0-2,0-4-1,6 5 2,-6-2 4,0-3-1,0 5-5,0-5 2,6 5 4,-6-6 1,0-2 1,0 3-3,0 1-2,7-4-1,-7 3 0,0-4-1,0 1-2,0-1-9,0 1-17,0-4-27,0 4-37,-7-8-45,7 4-67,-6-7-94,6 0-170,-6-4-74,-7-4-32</inkml:trace>
  <inkml:trace contextRef="#ctx0" brushRef="#br0" timeOffset="205683.9">17461 7697 468,'-7'-8'484,"7"5"-144,0-5-141,0 8-83,0-4-50,0 1-27,0 3-15,0-4-10,7 4-4,-1 4-1,6-4-1,-5 7-2,6-3 0,-5 3 1,4 4 2,1 0 3,0 0 3,0 4 3,1-3 3,-2 5 5,1-2 2,0-1 0,-6 5 1,-1-1-2,1-3 0,-1 3-4,1-4 0,-1 2-2,1-3-2,-1 3 1,-6-5 0,7-3 5,-7 2 6,6-3 5,-6 1 4,0-4 11,7-1 16,-7 1 24,7-1 34,-7-3 34,5 0 25,3-3 13,-8-1 9,12-3-2,-4-8-10,11 1-15,0-5-35,0-6-41,8 0-31,-1-6-20,0 2-13,13-3-13,-6-6-9,5 1-11,1 5-5,1-4 1,5-2 1,-6 6-2,-6-1-1,6 8 2,-13-4-3,0 6-7,1 4-12,-8 1-28,-7 7-59,-5 0-77,7 4-70,-14 4-67,0-1-86,0 4-126,-7 4-121,-7 3-56,2 0 7</inkml:trace>
  <inkml:trace contextRef="#ctx0" brushRef="#br0" timeOffset="207388.91">17220 9247 50,'0'0'223,"0"0"-38,0-4-30,0 4-28,0 0-26,0 0-19,0 0-17,0 0-11,-7 0-11,7-4-9,0 4-5,0 0-4,0 0-3,0 0-2,0-4-2,0 4 1,0 0-2,0 0 2,0 0-3,0 0-2,0 0-1,0 0-1,0 0-4,0 0 0,0-3 1,0 3 0,0 0 0,0 0 1,0 0 1,0 0 3,0-4 0,0 4-1,0-4 0,0 0-1,0 2 0,7-3 0,-1 2-3,-6-1-2,7-3 0,-1 3-1,0-3-3,7 3-1,-6-4-2,6 6 1,-6-7-1,6 6-1,-1-4 1,8 3-2,-7-3 1,8-1 1,-10 0 0,10 2 1,5-2 1,-7 1 0,1-1-1,5 1 1,-4 0 0,4-4 0,-6 4-1,8 0-1,-1 0 0,0-5 0,0 5 0,0-1 1,1-3-1,-2 1 1,1 2-1,0-3 2,7 3-1,-8 1 0,2-3-1,-1 2 0,7-3 0,-1 1 0,-6 2 0,6-3 0,-5 4 0,6-5 1,-1 2 1,-7 2 0,9-3 0,-9 1 1,8-2 0,-7 1-2,1 4 2,-2-4 0,2 4-1,-2-4 0,-5 3-1,6-2-1,-6 2 0,6 1 0,-7 0-1,0-1-2,8 1 3,-8 0-1,7-1-1,-5-3 1,-3 3-1,9-2 1,-2 3 1,1-5 1,-6 1-1,7 1 0,-2-1 0,-7 0 1,10-1 1,-2 2 0,-1-2-1,2 1 3,-8 5 1,8-6 0,-2 1 1,2 0-2,-8 4 0,7-5 2,0 6-2,-6-5-1,6 3-1,-7-3 0,7 4-1,-6 0 0,-1-1 0,7 0-1,-6 1 1,-1 0 1,1-4 1,7 4 1,-9 0 2,2 0 1,0-1 0,-1 1 2,-6-1 1,7 2-1,-7-6 3,6 8-4,-12-3-1,6 4 1,-6-1 2,-1 0 0,0 0-1,1 4 1,-7-3-1,0 3 2,0 0-1,0 0 1,0 0-4,0 0-3,-7 0-5,7 3-6,-6 1-9,6-4-10,-13 4-11,7 0-19,-1 3-25,0-4-44,1 1-61,-7 0-89,6-1-113,-5-3-55</inkml:trace>
  <inkml:trace contextRef="#ctx0" brushRef="#br0" timeOffset="208367.94">19265 8422 102,'0'0'118,"-7"0"-19,0 4-8,1-4 0,6 0 2,-7 0 1,7 0 0,0 0-6,-6 0-8,6 0-10,0 0-9,0 0-8,0 0-4,0 0-7,0 0-3,0 0-1,0 0-1,0 0-1,0 0-3,0 0-2,0 0-2,-7 0-3,7 0-1,0 0-1,0 0-2,0 0-1,0 0-1,0 0-1,0 0-1,0 0-1,0 0 1,0 0-2,0 0 1,0 0-1,0 0 0,0 0-2,-6 0 0,6 0-1,0 0-2,0 0-3,0 0-1,0 0-3,0 0-2,0 0 0,0 0-2,0 3 0,0-3-1,0 0 0,-7 0 0,7 0 1,0 4 0,0-4 0,0 0 0,0 3 0,-6-3 0,6 4 1,0-4-1,0 4 0,-7 0 1,7-1-1,0-3 1,0 5-1,0 2-1,0-7 0,-6 2 1,6 6-1,0-8 0,0 8 0,0-4 1,6-1 0,-6 4 1,0-3 1,0 3-2,0 1 0,0-1 0,0-3 0,0 2 0,0 3-2,0 1 1,-6-3 0,6 1 1,0-1 1,0 0 0,-7 0 1,7 1 0,0-1 0,0 1-2,0-4 2,0 3-2,0-4 0,0 1 0,0 4 1,0-5-2,0 1 1,0 0 0,0-1-1,0 0 1,0 6 0,0-6 0,0 0 0,0 5 0,0-5 0,0 5 0,0-4 0,0 3 0,0 0-1,0 0 1,0 1 0,0-5 1,0 5 0,0-4 0,7 3 1,-7-4 0,0 4-2,0-2 2,6 2-1,-6-3 2,0 2-1,7 3 3,-7-3-2,0-2 2,0 3-2,6 1 1,-6-1-3,0 0 1,0-3 1,7 3-2,-7 1 1,0-1 0,0 3 0,-7 2-1,7-1 2,0 0 0,0-4-2,0 1 1,0-1 0,0 0 0,0 1-3,0-1 3,0 4 4,7-4 1,-7 4 1,0 1-1,6-2 2,-6 1 1,7 0 2,-7 0-2,6 0-2,-6 0-1,7 4 0,-7-4 0,0 0 3,6 3 0,-6-3 1,0 0 1,0 3 1,0 2 1,0-5 2,7-1-1,-7 6-1,0-6 1,0 2 1,7-2 3,-7 5-1,0-4 0,5-1-3,-5 5-2,0-3 0,8 2-3,-8-2-1,0 2-3,7 1 0,-7-1-4,0 5 1,0-1 0,0 4 1,0-3 0,0 1 2,0 3 0,-7 2 0,7-2 1,0-2 0,0 2 0,0 0 1,0-2-1,0-4 1,0 6 1,0-1 1,7-1 2,-7 2 0,6 0 0,1-2 0,-7 1-1,5 4 1,2-5-1,-1 5-1,1-4-2,0 3 2,-7 2 1,6 2 1,-6-4 1,7 4 1,-7 5 1,0-1 3,6-1 4,-6-3 1,0 8-1,0-3 1,0-2-2,0 5 0,7-4 0,-7 4 0,0-1-1,6 1-3,0-1 0,1 6 1,-7-6 0,7 3 1,0-1 1,5 1-3,-5 2-2,-1 0 1,1-1 1,-1 0-3,1 1 0,6-2-1,-6 2-1,5-1 2,-5-3 2,6 2 0,0 2 1,0-4 3,0 4 2,0-2 1,0-2-3,0 3 0,6-4-3,-4 1-2,-4 0 0,3 0-5,-1 0-3,0-8-3,0 5 1,-7-5-3,8 0-4,-8-4-13,1-4-32,-1 2-38,0-4-41,1-9-44,-1 1-73,8-3-117,-14-4-141,6-4-78,-6-8-26</inkml:trace>
  <inkml:trace contextRef="#ctx0" brushRef="#br0" timeOffset="209192.97">17415 9158 12,'0'4'345,"-6"-1"-108,-1 6-93,1-2-62,-1 0-35,0 0-16,0 1-10,-4-1-2,3 3-4,-5-2 3,0-1 0,0 5 1,0-5 1,0 3-1,-6 2-1,-1-2 2,1 1 1,-1 4-1,-1 0 1,-3-3 1,-3 5 2,1-3 0,0 1-2,1 4-1,-2 0-1,-4-2-5,3 3-1,2-3-2,-6 5-3,6-3-2,0 2 0,0-2-2,0 4-1,-1-2 1,-5 1-2,6 0 0,1-4-1,-9 3 2,8 2-2,-7 0 1,8-2-2,-1-4 1,-7-1-1,7 2 3,-1 0-1,2-3 1,-1 0-1,-6-1 2,5 2 2,2-3-1,-8 3 1,1 1 2,-1-2 2,0 0 1,-6 3 3,1-3 1,5-1 1,-7 5 3,7-4 2,-5-1-1,5 1 1,1-4 0,5 0-3,8 0-3,-1-4 0,7 1-4,1-1-5,-3-4-3,10 2-10,5-3-7,-7 6-11,7-4-17,7-1-31,-7 1-45,5-4-65,3 0-125,5 0-92,-7 0-45</inkml:trace>
  <inkml:trace contextRef="#ctx0" brushRef="#br0" timeOffset="209665.87">16073 10089 361,'0'-7'302,"0"3"-88,0 4-71,0-4-47,-6 1-32,6 3-21,0 0-16,-7-4-8,7 4-4,-6 0-2,6 4-1,-6-4-3,6 0 3,-7 3-1,7 1 1,-7 0 2,7 3 0,0 0 0,0 0 0,0 1 4,0 3 2,0-1 2,0 2 0,0 3-2,7 2 2,-7-1 1,7 6 2,-7-4-3,6 3-1,0 2 0,1 2 0,-1-2 0,1 2 0,-1 0 0,1 4 0,0 1 1,-2-4-3,3 8-2,-8-5 1,5 3-3,2 5-1,-7-4-2,8 3-1,-8-3 2,0 4 4,0 0 6,0-1 3,0 0 5,0 2 5,0-1 1,-8-1 2,8 4 1,0-3-5,-7-4-4,7 0-2,0-4-4,0 0-5,-5 0 0,5-3-3,0-1-3,0 1 0,0-4-2,0 0-3,0-2-2,0-3-1,0-3-5,0 2-1,0-5-12,0-1-17,0 1-20,0-4-22,0 1-27,0-1-40,0-3-54,0 0-78,0-4-138,0-4-69,0 0-28</inkml:trace>
  <inkml:trace contextRef="#ctx0" brushRef="#br0" timeOffset="210355.87">16308 11115 275,'0'-5'340,"-7"2"-104,7 0-81,0-1-53,0 0-33,0 1-18,-6-1-10,6 0-2,0 4-5,0 0-4,0 0-5,0-4-6,0 4-5,0 0-4,6 0-4,-6 0-2,0 0 1,7 0-2,-1 0 2,-6 0 2,13 0 0,-6 4 0,0-4 1,0 0-3,5 4 1,-6 0 1,7-1-2,1 1 0,-2 0 0,1-1-1,7 0 0,-7 5 3,7-4-2,0 3 1,-1 0 1,7 1 3,-7-5 0,7 5 1,-6 0 1,6-2-1,0 2 1,-1 0-1,3-1-1,3 1-2,-5 2-1,0-3-1,1 5 0,-1-2-1,0 1-2,0 0 2,0 0-2,0 1 2,0-2 2,0 1 0,6-1 3,-5 2 4,5-1 4,-6 1 4,7-5 4,-2 4 4,3 0 4,-2-4 2,8 0 1,-1 0-2,1 0-2,-2 1-4,1-1-4,6 1-7,-5-2-4,-1 2-3,6-1-7,-6 5-1,1-4-2,-2 1 0,8 0-1,-7 2 0,7 3 0,-7-2 0,0 2 0,7 1 0,-8-1 0,-6 1 1,8-1-1,-7 1 1,6 0-1,-7 3 0,1-3 3,-7 0-1,7-1 0,-8 1-2,8-5 1,-7 5 0,7-3 0,0-3 0,-7 3-1,6-4 0,1 3 0,-1-4 0,1 4 0,-7-4 1,6 0-1,1 1 0,-1 3 0,-5-4 2,-3 4-2,4 0 3,-2-4-2,-1 4 0,-5 0 0,6-4-1,-7 4 1,9 1-1,-10 2 0,9-2-2,-2-2 1,-5 1 1,6 0 0,1 1-1,5-2 0,-6-3 1,6 4-1,-6-3 1,7-1-1,0 0 2,0-3-1,-1 4 0,0-5 0,1 5-1,-7-4 1,7-1 0,-1 1 0,-6-1 0,0 1 0,0-4 2,0 0-1,0 3 1,1-3 1,-8 0 0,1 0-2,-1 0 1,0 0 2,-5 0-3,-1 0-1,0 0-8,-2 0-14,3 0-19,-7 0-23,0 0-54,-7-3-100,0-1-158,0 1-87,-14-1-48</inkml:trace>
  <inkml:trace contextRef="#ctx0" brushRef="#br0" timeOffset="210925">17044 9910 87,'-7'0'366,"0"0"-104,7 3-97,-6-3-66,6 4-37,0-4-22,6 4-8,-6-4 1,7 0 2,0 0 2,0 3 3,6-3 3,-1-3 0,8 3-1,-7 0-3,12-4-7,-4 0-4,3 1-1,4-5 3,-2 0-1,6 2 0,1-1 4,5-1 3,1-4 3,1 5 1,-1-3 0,6-2-1,-5 1-1,-1 5-3,0-6-3,0 5-6,-1-4-3,-5 7-5,0-3-4,-7 0-4,0 3-6,-6 1-4,-8-1-8,2 4-13,-1-4-15,-7 8-19,-6-4-30,0 4-50,-6-1-84,-7 1-153,-1 3-82,-5 0-34</inkml:trace>
  <inkml:trace contextRef="#ctx0" brushRef="#br0" timeOffset="211131.87">17343 9894 227,'-7'4'479,"7"0"-124,-6 0-139,6 3-91,0 1-53,0 2-26,0 1-12,0 4-4,6 3 0,1 4 1,1 0 2,-3 4-2,3 3 3,3 0-6,-4 4-1,7 0-5,-1 1-4,-7-2-2,7 1-4,-7 0-1,8 4-5,-8-3 1,7-3-3,-6 3-4,5-1-8,-6 0-15,9-4-27,-9 0-36,7-3-61,0-4-96,-7 0-136,0-3-75,1-5-33</inkml:trace>
  <inkml:trace contextRef="#ctx0" brushRef="#br0" timeOffset="212018.23">17519 10319 420,'0'-3'381,"0"-1"-115,0 1-99,0-1-68,7 0-39,-1 0-22,1-3-12,-1 7-6,0-3-5,1 3-2,0 0-4,0 0 0,5 3 0,-5 4-1,-1 1-2,1-1 0,-1 5 1,1-1 2,-1 3 1,1-3 0,-1 7-1,1-3 1,-7 3-2,6-3 0,1 6-2,-7-2-1,6 0-1,-6-1 0,7 1-1,-7-5-1,6 1 2,1-1 1,-7 1 1,12-4 1,-4 0 3,-1-4-2,-2 1 3,3-5 0,-3 1 2,9-4 1,-1 0 0,0 0-1,-1-4-1,1-4 1,1 2 3,-1-3 2,0-1 2,-1-1 2,2-4 4,-1 5 0,-7-2 4,7-3 3,-6 1 0,-7-1 0,6 5 0,-6-5-2,6 1-2,-6 2 0,0-2-3,-6 2-2,6 2-3,-6-1 1,6 0 3,0-1 3,-7 5-2,1 0 5,6 2 0,-7 3 1,7-2-2,0 0-4,-6 4-6,0-3-6,6 3-1,0 3-6,-7 1-2,7 0-3,0-2-1,-7 7-1,7-6 0,0 4 0,0 5 0,0-5 0,0 3 1,0-2-1,0 3 0,7 0 0,-7-4 1,0 4 0,0 0 2,7-3-1,-7 3 0,0 1 2,6-2-1,-6 1-1,6-3-2,-6 2-1,7-3-4,-1 1-1,-6-1-1,7-3-3,-1 3 2,-6-4-1,6-3 1,2 4 2,-8 0 1,6-4 2,1 0 0,-1 0 2,0-4-2,1 0 3,6 1 0,-7-1 0,8-3 0,-8 0 0,0-1-1,7 1 2,-6-1 0,-1-2-2,1 3-1,-7-5 1,7 5-1,-7-5 2,0 2 0,0 3-3,0-5 2,0 5 2,0-3 0,-7 2 0,7 1 1,0 0-1,-7 0-1,7-1 1,-6 1-1,6 3 1,0 0-1,0 0 0,0 2 0,-7-3-1,7 5 1,0 0-1,7 0 0,-7 0-2,0 0 2,0 5 0,0-3 0,6 2 0,-6 0 0,7 3 0,-7 1 2,7-2 0,-1 2-1,1-1 0,-7 5 1,5-2-1,3-3 0,-1 5 0,-2-1 0,3 0 0,4 1 0,-5-2 0,-1 1 0,1-1-2,-1 2-6,1-1-5,-1-4-7,0 4-6,1 0-7,0-4-6,0 1-8,6-5-3,-7 5-2,0-4-4,7-1-4,0-3-4,-6 0-7,6 0-6,-6 0-11,5-3-18,-5-1-25,6-4-40,-6 1-76,0 0-123,-7-5-56</inkml:trace>
  <inkml:trace contextRef="#ctx0" brushRef="#br0" timeOffset="212446.78">18151 10159 235,'0'-4'440,"7"4"-116,-7 0-119,0 4-82,0 3-48,6 0-28,1 1-14,-1 6-6,0 1-3,1-1 0,6 1-1,-7 3-3,8 1-1,-1 2-2,-7-2-1,7 3-2,0 0-2,-6 0-3,6-1 0,-7-2 0,1 3-2,-1-4 1,0 5-1,1-5 0,0 1 1,-7-5 1,0 1 4,7-5 5,-7 5 6,0-8 6,0 1 10,-7-2 12,7-1 14,0-1 12,0-1 8,0-3 4,0 0 1,0 0-1,0-3-6,0 3-11,0-4-13,0-4-12,0 1-12,7 0-9,-1-5-7,-6 5-7,12-3-5,-5 2-3,1-3-3,4 1-1,1 2-1,0 1-2,-8-1 1,10 2 0,-2-2 0,0 4 0,0-1 0,-7 3 1,7 2 0,-7 0 0,1 0 0,0 2-1,-7 7-1,6-6 2,-6 4-1,0 1-1,-6 3 0,6-1 0,-7 2 1,0 3-1,-6-5 1,7 1-4,0 4-3,-7-5 0,0 2-6,6-1-7,-6-3-10,5-1-11,3 1-13,-8-1-15,13 0-18,-7-4-19,1-3-22,6 4-25,0-8-34,0 1-40,0-4-56,6 0-74,1-1-75,-7 1-34</inkml:trace>
  <inkml:trace contextRef="#ctx0" brushRef="#br0" timeOffset="212666.8">18567 10330 276,'0'-6'447,"0"1"-101,0 2-114,-6-1-87,6 4-49,0-3-30,0 3-18,-7 0-9,7 3-5,0 1-8,0 4-4,0-2-1,0 6-4,0-5 1,7 4-2,-7 1-1,6-2-2,-6 5 0,7-4 1,1-1-2,-3 5 1,2-4-2,-1 1 0,0-2-2,1 0 1,0 2-3,6-5-1,-6 1-1,5-1-2,1 5-2,0-10-6,7 3-14,-8-2-19,8-3-27,-6 0-39,5-3-61,-6-2-86,0-1-135,-6-2-69,6 5-31</inkml:trace>
  <inkml:trace contextRef="#ctx0" brushRef="#br0" timeOffset="212794.21">18633 10257 430,'-6'-6'396,"-1"-2"-116,0 4-112,7-3-71,0 3-45,0 0-23,0 1-20,7-1-16,0 1-24,-1 3-31,1-4-35,5 0-41,-5 1-48,6 3-57,-7-5-54,1 5-43</inkml:trace>
  <inkml:trace contextRef="#ctx0" brushRef="#br0" timeOffset="213245.87">18750 10235 69,'0'8'290,"7"0"-47,-7 2-54,0-3-46,0 5-38,6 2-25,-6-3-21,0 3-13,5 5-12,-5-4-7,0 4-4,0-5-8,0 3-1,0-2-7,0 4 0,0-5-3,0 1 0,0-5 0,0 2-2,0-5 6,0 1 8,0-1 9,0-3 8,8-4 11,-8 4 7,7-8 7,-7 4 4,6-7-2,1-1-4,-1 2-3,1-6-7,6 1-5,-7-3-6,0 2-5,7-2-4,-6 2-2,6-3-5,-6 5-5,-1-1-2,7 3-5,-13 1-3,7 0-3,-1 2-2,-6 3 0,6 2 0,-6-4 0,8 4-2,-8 4-1,5-2 2,-5 3-2,8 2 2,-8 0-3,7-3 1,-2 4-1,2-1-1,-1-3-2,1 0-2,0-2 2,6-2 1,-7 0 0,7 0 1,0-2 3,0-6 0,0 1 1,7-1 2,-8-3-1,2-1 1,-1 2 0,0-5 4,0 1 2,-7 3 4,7-4 9,-6 5 7,0-2 6,-7 1 0,6 0 5,-6 4-4,-6-4-3,6 4-4,-7 0-8,-6 3-5,6 0-7,-6 8-3,-6-4-4,0 7 1,-1 0-1,0 4 1,0 0 0,7 4 0,-6 4 0,6-2 0,0 2 0,0 3 0,6-5 0,7 6 0,-5-4-3,10-1-1,-5 0 1,7 0-1,6 1-3,0-4 2,0-1 2,6-3-2,1 1 2,0-5-1,5-4-3,8-3-4,-7 0-7,7 0-8,6-3-11,-7-4-12,8 3-12,-8-4-16,7-3-24,-6 5-44,-7-6-76,0 1-153,-6 0-74,-8 3-37</inkml:trace>
  <inkml:trace contextRef="#ctx0" brushRef="#br0" timeOffset="-200799.98">19199 9767 330,'0'-4'302,"0"1"-96,7-1-70,-7 4-40,0-4-25,0 0-12,0 4-6,0-4-4,0 4-5,0-4-4,0 4-3,0 0-7,0-3-6,0 3-6,0 0-5,0 0-2,-7 0-1,7 0-5,0 0-2,0 0-2,7 0 1,-7 0 2,0 0-1,0 0 2,6 0 2,1 3 2,-1-3 5,7 0 3,7 0 3,0 0 2,0 0 3,12 0-3,-6-3 1,13 3-1,0-4 2,0 4 0,7-2 2,-1-3 1,7-2 3,0 3 3,0 0 0,7-3 0,-7 0-2,7 4-6,-1-6-1,1 3 1,-7 2-5,0-3-2,-5 3-7,-3 0-2,-5 0-2,-6 1 0,-1 3-5,-5-4-3,-1 4-2,-7-3 0,1 3 2,-7 0 1,0 0-2,0-4-2,-7 4-3,1 0-7,-7 0-10,8 0-17,-8 0-23,0 4-33,0-4-59,-8 0-113,1 3-130,-6-3-72,0 0-33</inkml:trace>
  <inkml:trace contextRef="#ctx0" brushRef="#br0" timeOffset="-200427.63">18893 10176 40,'-6'5'414,"-1"-5"-118,7-5-100,0 5-71,0 0-41,7-3-29,-7-1-17,6 4-9,1-3-6,-1-2-6,0 3-1,7 2-3,-5-4-1,4 4-5,1 0-3,7 0-1,-7 0-2,6 0 1,8 4 1,-1-2-2,0-2-2,6 5 0,1-2 1,12-3 0,-6 0-1,14 4-1,-1-4 0,6 0 1,1-4 0,0 4 0,-1-3-1,8-2 2,-8 3 0,1-2 0,-1-4-1,-6 5 1,6-5 1,-5 4 0,-7-3 1,5 4-1,-5-4-1,-7 3 0,0 0 1,-6 0 0,-7 4-1,-1 0 0,-5 0-1,1 0-2,-9 0 0,1 0-5,-6 0-13,-1 0-22,1 4-36,-7-4-48,6 0-101,1-4-106,-7 4-69</inkml:trace>
  <inkml:trace contextRef="#ctx0" brushRef="#br0" timeOffset="-199678.42">20437 9082 133,'0'-4'245,"0"4"-72,6-4-51,-6 4-33,0 0-22,0 0-14,0 0-13,7 0-8,-7 4-6,0-4 0,0 7 0,8-3 0,-8 4 1,5 2 3,-5 1 3,0-1 2,6 6 3,-6 2 0,0 1-4,0 3 3,0 3 2,0 1-2,0 3-2,0 4-1,0 0-3,0 3-1,7 5 0,-1-1-5,-6 0-5,7 4-3,-1 0-1,-6 1-5,6 1 0,2 6-3,-8 0-2,0 3-3,0-1 0,0 5-1,0-1 0,-8 1 1,8-1-2,0 2 1,-6-6-1,6 5 2,0-4-2,0 0-1,0-4-1,6 1 1,-6-5 0,8 0 0,5-2 0,-7-5-3,0-4 0,7-2-5,-6-1-5,6-8-17,0 1-24,-7-8-41,7-2-60,1-7-117,-7-1-102,5-4-67</inkml:trace>
  <inkml:trace contextRef="#ctx0" brushRef="#br0" timeOffset="-198940.5">20365 9026 132,'0'0'204,"0"0"-61,0 4-38,0-4-22,-6 0-12,6 4-7,6-4-6,-6 0-6,7 0-5,-1 4-8,8-4-8,-2 0-5,1 0-3,7 0-1,1 0 0,3 0 0,3 0 1,-2-4-2,8 4 0,6 0 0,-1-4-2,9 0-3,5 2-2,0-3-1,7-2-2,0 3 1,-1-3 0,7-4 2,7 3 1,-6-3 1,4 4 1,2-4 2,6 0 1,-6-3-1,6 3 0,0 0 0,0-1-1,0 2-1,-6-2-2,6 1-3,-6 5-2,-1-6-2,2 5-3,-8-1-1,0 1-3,-7-3-1,7 2 0,-6 1 0,-7-4-1,7 4 1,-7-1-1,0 1 1,-7-5 1,7 5 0,-6-1 1,0-2 2,-7 3-1,0-5 1,0 2-1,-7-1 2,-6 0-1,7 3 1,-13-2 2,5-1 2,-12 3 3,7 1 2,-7-1 4,0 0 0,-7 6 1,1-2 1,0-4 1,0 5 0,-1-1-4,-6 4-2,6-4-3,-6 4-2,0 0-1,0 0-3,7 0-5,-7 0-1,0 0 0,0 4 0,0 0 0,0 4 0,0-1-1,0 0 0,0 4 0,0 4 1,0 0 0,0 2 0,6 2 0,-6 3 0,7 3 3,-7 1-1,6 3 0,1 4 1,-1 0 1,1 5 0,-7 1 1,7-3 0,-1 10-1,-6-3 2,7 1 0,-1 3-1,-6 5-1,6-1 0,-6 4-1,7-1 1,-1 2 0,1 3 1,-7-5 0,7 5-1,0-4 0,-1 0-1,0 0 0,1-3-2,-1-6-1,7 3-2,-6-2-1,-1-3 1,1-5-4,-1 3-6,0-6-9,1 1-12,1-4-16,-8-4-25,5-3-44,-5-1-66,0-3-131,0 0-97,0-4-51</inkml:trace>
  <inkml:trace contextRef="#ctx0" brushRef="#br0" timeOffset="-198400.54">20170 10924 63,'-12'0'271,"12"0"-87,-7 0-61,7 0-40,7 0-24,-2 0-12,2-3-8,6-1-6,0 4-6,7-3-3,5-1-1,2 0-1,4-3-1,3 2-3,-2 2-3,7-3-2,0 1 0,7 2 1,6-1-1,6-4 4,2 5 3,4-5 1,8 2 5,7-3 1,-2 3 0,8-5-1,0-1 5,0 2-1,5-5 0,8 4-1,-7-3 0,7-2-1,6 2 2,1-1-1,-2 1-2,-5-5-3,7 5 1,-1-4-3,-7-1-1,-4 5-1,3-6 1,-11 6 0,-1-1 0,-6 1-1,1-1-3,-8 0 1,-12 5-2,0-1-1,-7 3-5,-14-2-3,2 1-1,-1 3-3,-12 2-2,-8-3 0,0 4-1,-6-6-1,1 6-3,-8-1-6,-6-3-13,0 4-20,-6-1-33,-8-4-56,1 1-102,-6-1-129,-7 2-77,-7-2-42</inkml:trace>
  <inkml:trace contextRef="#ctx0" brushRef="#br0" timeOffset="-197628.53">20978 9756 86,'-7'-4'250,"-6"4"-97,-7 0-64,7 0-33,-6 0-18,-1 4-8,1 0 1,-1 3 0,0 0 2,-6 4-4,7 0-1,-1-1-1,1 2-3,-1 2-3,1-2-4,6 2-3,0 1-2,7 0-1,-2-1 2,3-3-1,5 3 1,5-2 3,-5-1 2,14 0 2,-7-4 7,12 0 6,-6-3 5,7-1 5,-1-3 3,7 0-2,0-3 0,0-4 0,7-4 0,-8 0 0,8 0 0,-7-4 0,1 1 8,-3-2 7,4-2 5,-9 3 1,0 1-1,-5-4-3,-1 4-1,0-1-1,-13 0-8,6 4-5,-6-3-7,0 6-3,0-4-3,0 5-4,0 5-5,-6-6-7,6 8-6,-7-4-4,7 8-3,-6-4-3,6 8 0,0-2-1,-6 5-2,6 4 0,6-1 1,-6 5 1,6 0-1,1 2 1,-1 1-2,7 1 0,0 2 2,-7 0 0,7 1 0,2 3 0,-10 0 1,8 1-1,-6-1-3,0 0-5,-1 0-7,-6 5-3,0-5-3,0 0-3,-6-2-2,-1-2-2,0 0 1,1 0 5,-6-6 7,-3 0 2,2-5 4,0 1 4,1-7 1,-1-1 4,-6 0 3,5-7 3,-5 0 4,6-4 7,-7 1 13,7-4 16,0-5 10,0 1 6,7-3 6,-8-1 5,8 1 2,6-5 1,-7 0-9,7 2-13,7-2-7,-1-3-5,1 4-4,6-5-6,0 1-5,0 1-5,7 2-3,-1-2-3,7 2-3,-6 1-4,6 0-2,-1-2-1,3 6-10,-3-1 0,1 1-8,0 3-17,0 4-27,-1-4-38,2 4-37,-1-1-41,7 1-54,-14 0-93,7-1-167,-6-2-75,-7 6-24</inkml:trace>
  <inkml:trace contextRef="#ctx0" brushRef="#br0" timeOffset="-197216.68">21342 9917 282,'0'4'327,"0"-4"-111,0 0-79,0 0-45,7 0-24,-1-4-14,0 0-4,8 1-2,-1-1-4,0-4-7,6 4-8,-6-2-7,7-1-2,-1-1 3,1 0 2,-8-3 1,8 4 6,0-4 4,-7 0 10,0 1 6,0-2 2,0 1-1,-7 4 1,1-4 2,0 0 4,-7 0-1,0 3-5,0 1-3,-7 1-5,0 1-5,-5 2-7,-1-1-8,0 4-8,-7 0-7,0 0-4,0 4-5,1-1-1,0 4-1,0 0 2,-2 1-2,2 4-1,6-5 1,1 3 0,-2 2-1,1-1-1,7 0 1,-1 3 0,1-3 0,6 0 0,0 3-1,0-2 0,0 3 1,6-5 0,-6 2-3,13-1 1,-7-1 0,8 1 1,-1 0 1,0-3 0,6-1 1,8 0 1,-2-3 0,2-1 0,6-3 0,-1 0-1,0 0-1,7 0-5,1-3-9,-2-1-12,1 1-18,-6-1-22,-1 1-31,1-5-49,-8 1-70,-5-4-123,1 3-100,-9-2-58</inkml:trace>
  <inkml:trace contextRef="#ctx0" brushRef="#br0" timeOffset="-196415.85">21733 9708 198,'7'-4'383,"0"0"-122,-7 1-99,5 0-61,2 3-36,-1-4-19,1 4-12,-1 0-6,-6 0-6,7 4-6,0-1-7,-1 4-2,1 0-2,-1 5-2,0 2-1,-6-3 0,7 4-2,-7-1 2,0 5 0,0-4-2,0 3 0,0-3 0,0 2 1,0-2 0,-7-1 0,7 2 0,0-5 1,0-1-1,0 2 2,0-5 0,0 0 4,0-3 9,0 0 11,0 0 8,0-4 7,7 0 6,-7-4 3,6 0 0,1-3 3,0-4-3,-1-1-6,1 2-3,6-5-3,-8 1-1,10-1 1,-3-4 0,2 1-3,-2 3-2,1-3-5,0 0-5,7 0-4,-7 3-3,-7 0-4,7 1-4,0 2-3,-6 1-4,6 5-1,-5-3-1,-3 3 0,1 2 0,-6 0 0,7 4 0,-7 0-2,0 0-1,6 8 0,-6-2 0,0 3 1,-6 1-1,6 1 0,0 0 0,0 3 1,0 2 2,0-3 0,6 3 0,-6-1 0,7-4 0,0 3 0,0-3-1,-1 0-1,1 0-1,5 0-1,-6-7-2,8 4 3,-7-1-2,5-5 2,1-2 0,-7 0 2,7 0-1,-6-2 2,7-2 1,-3-4-1,-3 1 1,5-4 0,-6 0 4,6-4 2,-7 4 8,1-4 12,-1 5 9,0-5 7,-6 1 6,7-5 4,-7 4 2,0 1 4,0-1-5,-7 5-8,7-5-9,-6 4-6,0-1-3,-1 2 0,1 3-2,-1-1-6,1 1-3,-1 2-3,-1 3 0,3-3-3,-3 5-3,8-2-3,-5 4-5,-1-2-2,-1 5-1,7 2-2,-7 0 0,7 1 0,0 2 0,-7 1-1,7 0 1,7 3 1,-7-2-1,0 2-2,7 1-3,-7-1-3,7 2-5,-1 2-4,-6-3 0,5-1-9,3 1-3,-3-1-1,10-2-2,-9 2 2,1-3 2,-1 1 4,1-5 1,-1-1 5,0 2 6,1 0 3,-1-5 3,1-3 4,-1 0 2,1 0 1,0-3 2,6-5 4,-7 0-1,7 2-1,-7-6 2,7-3 1,2 5 0,-10-1 1,8-4-1,0 1 0,-6-1 1,6 0 2,0 1 0,0-1 0,-7 0-2,7 1 1,1 2 0,-8 1-2,6 5 2,-5-6-2,-1 5 0,1 3-2,1-3 0,-2 3 0,0 4-1,1-4-1,-1 4 1,-6 4-2,7 0 1,-1 0 0,0 3 0,1 0 1,-7 5-1,7-6 1,-1 5 0,1 4 0,-1-4-1,1 4-4,-1-4-9,1 3-12,-1 1-13,0-4-15,1 1-18,0-2-19,6 1-24,0 0-36,-7-4-50,7 0-70,1 1-129,-9-4-67</inkml:trace>
  <inkml:trace contextRef="#ctx0" brushRef="#br0" timeOffset="-194816.61">22944 9440 244,'-6'-7'252,"-1"3"-75,7-2-51,-6-3-30,6 6-21,-7-4-9,7 3-10,0-3-7,0 3-8,-6-3-6,6 3-2,0 1-5,0-2 0,0-1 0,0 2 2,0 0-1,0 1 1,0-1 0,0 0-2,0 4-3,0-4-3,0 4-2,0 0-6,0-2-1,0 2-6,0 2 0,0-2-5,0 4 1,0 0-1,0 3-2,0 1 0,6 3 0,-6 3 1,0 1 1,7 4 2,-7-2-2,6 5 1,1 1 1,-1-5 0,0 7-2,1-3 2,0 1-2,0-2-1,-1 2 1,7-1 0,0-1-1,-7 1 0,8-4 1,-2 1-2,-5-1 1,6-3 1,-7 0-2,1-1-1,6-3 0,-6-3-2,6-2-1,-6 3-5,-2-6-9,8 0-16,-6-3-30,6 0-50,-6 0-79,6-3-152,-7-4-75</inkml:trace>
  <inkml:trace contextRef="#ctx0" brushRef="#br0" timeOffset="-194592.37">22833 9606 219,'0'0'339,"7"-4"-103,0 4-80,6-4-50,0 0-30,-1 0-15,9-3-8,-2 5-4,6-3-8,2 2-8,-1-1-11,6-1-7,-6 2-4,6 0-7,1 3-16,0-4-30,0 0-60,-1 1-107,-6 0-124,7-2-74</inkml:trace>
  <inkml:trace contextRef="#ctx0" brushRef="#br0" timeOffset="-193914.26">23185 9558 427,'-19'6'371,"-7"3"-126,7-1-89,-1 1-53,7-1-34,-1 4-18,1-3-10,0 3-9,7-1-8,-1 0-3,7 0-5,0 4-3,0-4-2,7-1-2,-1-2 1,7 3-1,0-4-1,1 0-2,6-3-3,-2-1 0,2 1 2,0-4 0,-8 0-1,9-4 2,-2 1 2,-6-1 5,0-3 6,0 4 4,-6-5 2,-1 1-1,-6-1 2,0-2 1,0-1-1,-6 0-1,6 3-1,-7-3-2,0 4-1,1-4 0,-1 7-1,7-4-2,-6 1-2,-1 5-5,7-2-2,-6 0-3,6 0-1,0 4-5,0-4 0,0 4 0,0-4 0,6 4-1,1 0-1,-1 0 0,1 0 0,6 0 1,0 0 1,0 0-1,0 0 1,0 0 0,7 0 0,-7 0 0,6 0 0,-6 0 0,0 0-1,0 0 1,6 4-2,-5-4 2,-7 4 0,4-4 0,-3 4-1,5 0 0,-6-4 1,-1 4 0,1-2 0,-1 3 0,1-5 0,-1 2 1,0 3 1,1-2-1,-1-3 0,7 4 0,-6-4 0,6 4 1,0-4-1,0 0 0,6-4 1,1 4-1,-7-4 1,7 4 1,-7-3 4,6-2 2,0 3 2,-5-3 0,-1 3 0,6-2 0,-6 0 0,1 4-2,-8-4-3,7 0-2,-8 0-1,3 4-2,-8-3 2,7-1 0,-7 2-1,0-6 1,0 4-1,0-1 0,0-1 0,-7-2 1,7 2-1,-8-3 0,3 2 0,-1-3-1,-1 2 0,1 1 1,-1 0-1,0 0-1,2-1-1,-3 1 1,1-1 1,7 2 0,-6 1-1,6 2-1,-6-6 0,6 9 1,-6-3 0,6 0 0,0 3-3,-7-4 1,7 4 0,0 0 0,0 0-1,0 0-2,0 0-1,7 4 1,-7-4 0,0 3 0,6 0 1,-6 2 0,6-1 0,-6-1 2,6 2-1,1-3 0,1 2 2,-3 4 0,2-1 0,0-3 0,6 2 1,-7 6 0,7-5 0,-6 4 1,6-4-1,0 4-1,-7 0 1,7 0 0,0-3-1,0 4 0,7-3-1,-7 3 0,-1-4-2,1 1-3,8-1-6,-14 0-6,5-1-7,1 0-4,0 0-5,-6 1-8,6-4-11,-7-1-16,0-3-27,1 4-49,-7-8-75,6 1-149,1-1-78,0 0-36</inkml:trace>
  <inkml:trace contextRef="#ctx0" brushRef="#br0" timeOffset="-193752.27">24169 9455 56,'0'-3'528,"0"3"-29,0-4-166,0 4-134,0 0-85,0-5-52,0 5-38,0 5-37,0-1-59,0-1-119,0-3-148,0 7-94,-7-3-58</inkml:trace>
  <inkml:trace contextRef="#ctx0" brushRef="#br0" timeOffset="-166301.66">23354 8949 244,'0'0'238,"-6"0"-54,6 0-46,-6 0-40,-1 0-33,1 0-22,0 0-17,-1 4-8,-7-4-8,8 0-4,-7 4-5,7-4 3,-1 4-2,1-4-2,-1 3 1,7 1 0,-7-1 0,7 2 0,-6-3 0,6 2-3,0 0 0,0 0 2,0-4-2,0 3 1,0 1 0,0-4 0,0 4 1,0-4 2,0 0 3,0 4 7,0-4 4,0 0 4,0 0 11,0 0 5,0 0 3,0 0 3,0 0 2,0 0-2,0 0 1,0 0 1,0 0-4,0 0 1,0 0 0,0 0 0,6 0-1,-6 0-5,7-4-5,0 4-6,6-4-6,-1 0-4,1 1-5,8-1-3,-2 0-2,7 0-3,-1 2 0,1-6 2,6 4-1,2 1-1,-2-5-1,8 4 0,-2-3 1,2 0 1,6 4-2,-8-5 0,9 1-2,-4 3 2,4-3 0,-8 4-2,6-6 1,1 6-1,0-4 2,-7 3 2,-1-4-1,2 5-1,-7-1 0,-7 0 3,0 0-6,-7 2-10,1 2-11,-7-4-16,0 4-14,-7 0-22,-6 0-32,0 0-60,0 4-127,-6-2-75,-7 2-55</inkml:trace>
  <inkml:trace contextRef="#ctx0" brushRef="#br0" timeOffset="-165783.72">23368 10026 312,'6'-3'254,"-6"-5"-65,7 2-62,-1-2-44,-6 4-27,6-3-14,-6-1-9,7 5-2,-7-4 0,0 3-2,8-3-3,-8 3-3,0-3-4,5 3 0,-5-3 2,6 4-1,-6-2 2,7 1 3,-7-2 1,7 6 3,-7-4 3,0 0 0,0 4-1,7-3-2,-7 3-2,0 0 0,0 0-5,0 0-3,-7 0-2,7 0-3,0 0-1,0 0-3,0 0-2,0 0-3,0 0-1,0 0-3,0 0-1,0 0 0,0 3-2,7-3 1,-1 4 1,-1-4 3,3 4 3,12-4 1,-1 0 1,0 0 0,0 3 2,15-3 0,-9 0-2,8-3-2,0 3-1,6 0-2,0 0-2,0-4 1,7 0-1,-7 1 0,6 3 0,0-4 0,1 0 0,0 0 1,0 0 1,0-2 1,-1 2 0,-6 1 1,0-2 1,0 2 1,-6-1 2,-1 0 2,-6 0 0,0 1 2,0-1 1,-6 1 4,-8 3 2,2-4 3,-7 4 1,-1 0 1,0-3-1,-6 3-3,7 0-8,-7 0-15,-7 0-21,7 0-24,0 0-30,-6 0-35,6 0-52,0 0-81,-6 0-135,6 0-68,0 0-28</inkml:trace>
  <inkml:trace contextRef="#ctx0" brushRef="#br0" timeOffset="-165595.94">24540 9858 87,'-7'3'464,"-6"-3"-87,7 8-133,6-4-99,-7-4-59,1 8-31,6-5-19,0 1-8,0-2-2,0 2-4,0 0-2,6 4 0,1-4 1,6-1 1,0 1 3,0 0 0,0-4 0,6 3-1,-6-3-1,0 0-3,0 0-2,0 0-3,-6-3-6,6 3-13,-6-4-20,-7 0-27,5 1-50,-5-5-93,8 0-141,-8-2-91,-8-1-45</inkml:trace>
  <inkml:trace contextRef="#ctx0" brushRef="#br0" timeOffset="-165179.87">24182 8903 393,'-13'14'287,"0"-3"-120,6 0-74,1-1-40,0-2-17,6-1-9,6 0-1,-6-2 0,6-3 4,1 6 2,6-8 3,0 0 2,7 0 0,-8 0 2,1-4 5,0 0 4,0 2 7,-6-6 11,6 4 6,-7 1 8,1-5 13,-7 1 11,0 3 8,0-3 3,-7 4-4,1-5-11,-1 4-9,1 1-11,-7-1-17,0 0-20,0 4-18,0-3-12,0 3-5,0 3-3,0-3-5,6 0-6,1 4-15,-1-4-22,1 4-26,0-1-27,6 1-28,0 4-26,0-1-31,0-4-54,6 1-73,7-1-96,-7 1-56,7-4-22</inkml:trace>
  <inkml:trace contextRef="#ctx0" brushRef="#br0" timeOffset="-164325.08">24736 9873 41,'-7'0'430,"1"0"-90,-1 0-108,0 0-93,-5 0-61,5 3-38,-1 2-19,-5-5-9,8 3-4,-2 1-3,0 2-3,1-2-3,6 0-5,-7 4-1,7-8-1,0 3-2,0 1 0,7 0 0,-7-4 1,0 3 0,6 0 4,1-3 4,0 0 0,-7 0 1,5 0 3,3 0 3,-8 0 6,0 0 5,0 0 4,0 0 5,0 0 4,0 0 3,0 4 1,0-4-1,0 0-3,-8 0-5,3 0-5,-2 5-4,0-5-4,1 0-4,-1 3-6,1-3-12,-1 0-20,1 3-34,6-3-73,0 0-168,6-3-95,-6-5-47</inkml:trace>
  <inkml:trace contextRef="#ctx0" brushRef="#br0" timeOffset="-158076.69">21778 7628 217,'0'0'301,"0"-4"-86,7 4-74,-7-4-47,0 0-26,0 4-13,0-3-5,0-2-3,0 2 0,7 3 0,-7-3-2,0 3-5,0-5-4,0 5-4,0-3-4,0 3 0,0 0-4,0 0-4,0 0-1,0 0-5,0 0-3,0 0-1,0 3-3,0 5-4,6 0 1,-6 3-2,0 3 1,0 5-2,0-2 1,0 6-1,0 2-1,0 2 1,-6 2 0,6 0-1,0 0-1,0 5 1,0-5 0,6 3 2,-6-3 0,0 4 1,7-4-1,-7 1 0,6 3 2,-6-7-2,6 3-1,1-4 1,-7 5-2,6-4-1,1-4-5,0 4-7,-7-5-11,6-3-15,1 1-20,-2-9-26,3 2-40,-3-5-49,3 1-97,-1-8-98,-2-4-54</inkml:trace>
  <inkml:trace contextRef="#ctx0" brushRef="#br0" timeOffset="-157800.84">21616 7718 58,'0'-15'480,"0"1"-110,6-1-147,1 1-93,-1-1-49,7 1-24,0-1-16,1 1-9,5-1-6,0 0-3,1 4-3,-1 0 0,7 4-1,1 0-8,-8-1-7,7 4 0,-1 4 0,2-3-1,-1 6 1,-6 1-3,6 0 0,-7 7 1,-6-4 5,0 4-4,-6 0-2,0 7 1,-7-3-2,0 4 0,-7 2 0,-6 1 0,0-3-1,0 3 1,0-1-1,-7-1 0,1-3 0,6 2-6,-7-1-9,8-3-15,-3-1-20,2 1-32,8-4-58,-2-4-97,7 0-117,0 0-70</inkml:trace>
  <inkml:trace contextRef="#ctx0" brushRef="#br0" timeOffset="-156590.25">22364 7902 378,'-13'6'453,"-6"2"-168,6 4-128,-7-1-73,7-1-40,1 5-21,-1 0-10,6 3-6,-6-3-3,13 2-3,-8 3-1,8-5 0,8 2 0,-1-3 3,-1 5-2,1-8 1,6 4 0,-1-4 0,8 0 0,-7-3 0,0-1 0,0 1-2,6-2 4,-6-6 0,2 4 4,-2-4 5,-2 0 7,3-4 8,-7 0 8,-1 2 8,1-4 7,-7 0 8,0 3 0,-7-5-7,7-3-2,-13 3-6,6-3-7,-11 4-9,5-4-6,-2 4-9,-4-5-3,0 2 1,-1 3-5,0-5-3,7 4 0,-6 2 0,13-1 1,-7-1 2,6 4-1,7-2 0,-8 1 0,8-2 1,8 0-1,-1-1-1,6 1-3,0-4-1,-1 4 0,8-4 0,0 4-1,-1-5-2,0 6 2,1-5 0,-7 3 1,6 1-1,2 2 1,-8-1 0,0-1 0,-1 3 0,-6 0 0,8 0 0,-7 0-1,-1 1 1,1 3 0,-2-4 0,-5 4 1,7 0-1,-7-2 1,6 2 0,-6 2-1,7-2 0,-7 0-1,8 4 1,-8-1 0,6 1 0,-6 4-1,6 0 1,1-1-1,-7 0 1,6 4 0,1 0-1,-7-1 1,6 2-1,0 3 1,-6-5 1,7 5 0,-7-4 0,7 3-1,-1-3 0,1 5 3,-1-7-1,1 3-1,-1-1-1,1-3 0,-1-2 0,0 2 0,1-4-1,6 0-3,0-1 3,0-3 0,0 0 0,6-3 1,1-1 2,-7-3-2,7 0 1,0-1 1,-7-3 2,6 1 3,-6-5 10,7 3 9,-8-3 13,-5 1 12,7-1 9,-8 1 5,7 3 7,-13-4 12,6 1 7,-6 3 8,7-1 2,-7 2-3,0 3-3,0-1 0,0 0-6,0 4-13,0 1-16,0-1-19,-7 2-13,7 2-10,-6 0-7,6 2-7,0 2-4,-7 3-3,1 1 0,6 0-4,-6 1-5,6 3-1,0-1-2,0 1-5,0 2-1,0-3-1,6 0-1,-6 0 0,6-1 1,1 5 0,-1-8 0,7 4 1,0 1 0,-6-5 0,6-1 0,0 0 2,6-4 2,-5 2 2,5-4 3,-6 0 5,6-4 0,-5 2 6,6-4 2,-7-3 1,-1 1 3,8-4-1,-7 3 3,-7-3 2,7 1 3,-6-4 2,0 5 2,-1-5 5,0 1 4,1-1 2,-7 3 0,0-2 0,0 3 1,0 3-3,0-3-1,-7 4-5,7 3-3,0-3-3,-6 3-3,6 1-2,0 3-2,-6-4-3,6 4-2,0 4-2,0-4-4,-7 3-1,7 1-4,0 3-6,0 2-7,0 0-3,0-1-5,7 0 3,-1 3-6,-6-1-5,6 2 0,7-5 0,-6 3-1,-1-2-1,7-1 2,7 1-3,-7-1 5,0-3 4,7-1 4,-1 1 5,0-4 6,1 0 7,-1-4 2,1 1 7,0-4 2,-2-1 3,10 1 8,-9-5 11,0 2 12,-6-5 3,0 3 6,7-1 3,-13-3 10,-1 2 3,0 3-1,1-4-7,-7 0-7,0 5-3,0-1-1,0 0-7,-7 4-7,1-4-3,0 3-5,-1 5-5,1-5-3,-8 8-3,1-3-4,0 6-2,1-3-1,5 8-4,-6-5-2,-6 9-2,12-2-2,-6 1-4,7 0-7,-1 0-4,0 4-6,0-4-7,7 3-6,-6-3-1,12 0-3,-6 1 1,0-1 1,7-1 1,0-2 6,6-1 7,-8 1 8,10-4 5,-2-2 4,0-2 3,0 0 5,6 0 5,-7-2 1,9-6 0,-8 4 2,6-3 1,-6-4 1,8 4 1,-3-4 3,-5 3 7,0-3 4,7 5 3,-7-3-1,-7 2 5,7 3-2,-6-3-3,0 3-7,-7 4-6,6-3-5,0 3-4,-6 3-2,6 1-5,1 0 1,-7 3 2,8 4 3,-3 0 0,-5 0 3,7 1-1,6-3 1,-6 3 1,-1-1 0,7 1-1,-6-2 0,12 1 0,-6-3-1,6-1 1,1 0 0,6-3-2,0 3-2,1-7 1,5 0-12,1 0-19,6 0-32,-8 0-42,3-4-49,-2 1-75,1-5-140,-7 5-114,-7-4-76,1-1-34</inkml:trace>
  <inkml:trace contextRef="#ctx0" brushRef="#br0" timeOffset="-141736.81">17727 11442 109,'-5'-6'262,"5"6"-71,-8 0-59,8 0-41,-5-2-22,-2 2-12,7 0-4,-8 0-6,8-4-5,-5 4-1,5 0-1,-7-4 0,7 4-1,0-4-1,0 4-3,0-3-1,0 3-2,0-4-3,0 4-3,0 0-3,0 0-3,0 0-1,0-4-4,0 4-1,0 0-2,0 0-1,0 0-1,-7 0 0,7 0 0,0 0 0,0 4-1,0-4 1,0 0-1,0 0 1,0 0 1,0 0-2,0 0-1,0 4-2,0-4-1,0 3 0,0-3-3,0 8 1,-6-4-1,6 6 1,0 1 3,-7 5 0,7-2 1,0 4 0,-6 0 2,6 4 1,0 4 0,-7-3 2,7 2 3,0 4 1,0 1 4,0 2 1,-6 2-3,6-2 6,6 5 4,-6 3 2,7 0 2,-7 1 3,6 6 2,1-3 3,-7 8 2,6-1-5,1 0-3,-7 5-6,0 2-6,7-3-5,-7 3-5,0 1-2,5-1-4,-5-3-3,0 1-1,8-2 2,-8-2-2,0-1 4,0 0-4,0-3 2,7 0 0,-7-1 0,0-4 1,5 3-2,-5-7 1,8 1-4,-8-3 1,0 0-2,5-1-1,-5-2 1,0-5 0,7 0 0,-7-3 1,0-1-1,7-3 0,-7 0 0,0-4 0,6 1-3,-6-4-7,0-5-9,0 2-14,7-9-19,-7 5-24,0-8-36,0 0-66,6-8-105,-6 1-125,0-8-72,-6 1-31</inkml:trace>
  <inkml:trace contextRef="#ctx0" brushRef="#br0" timeOffset="-141360.94">17415 12876 7,'0'-7'513,"-6"0"-6,-1 0-173,7-1-148,0 5-79,-6-1-42,6 4-24,0-4-9,0 4-6,0 0-3,6 4 0,-6 0-3,7 3 0,-1 1-2,1 2 0,-1 5 1,7 0-2,-6-1 0,-1 5-2,7 0-1,-6-2-3,5 5-2,1-3-2,-5-2-1,4 3-2,-5-6 1,6 1 2,-1-4 6,2 0 8,-1-4 12,0-3 15,6-1 21,-6-6 28,13-4 30,-6-8 21,5-4 15,8-2 8,-6-1 9,5-8 0,7 1-8,1 0-20,-2-4-23,8-1-17,-1-2-15,1 3-14,-1-4-18,7 0-13,-12 1-13,6 0-8,-8-1-7,2 4-11,-7 3-5,-8 5-1,1 0-5,-6 6-9,-7 4-17,-6 0-43,-1 4-68,-12 5-71,-1 6-64,-1 3-59,-3 0-69,-3 5-95,-4 0-148,-3 2-44,2 5 20</inkml:trace>
  <inkml:trace contextRef="#ctx0" brushRef="#br0" timeOffset="-125688.84">17773 13621 206,'0'0'284,"-6"-4"-71,-1 4-55,7 0-39,-6 0-28,6 0-14,0 0-11,-7 0-4,7 0-3,0 0-6,0 0-7,0 0-7,0 0-7,0 0-10,7 0-5,-7 0-6,0 0-4,0 0-1,0 0 1,0 0 0,0 0 0,-7 0 4,7 0 2,0 0 5,0 0 4,-6 0 5,6 0 5,-7 0 1,7 0 4,0-5 3,-7 5 6,7 0 4,-5 0 3,5 0 3,0 0 2,-8 0 1,8 0 0,0 0-5,0 5-6,0-5-5,0 4-7,-5-1-3,5 4 5,0 1 4,0 7 8,-7-4 11,7 7 6,0 0 6,-8 0 8,8 5 7,-5 2-3,5 1-4,-7-1-4,7 8-7,-7-4-2,1 5-2,6-2-7,0-3-6,0 5-7,-7-1-5,7 0-7,0 0-7,0 0-5,0-1-2,0 2-5,-6-1-6,6-1-2,0-3-1,0 0-1,-7 2-1,7-6-2,0-3 1,-6 0-3,6-1 1,0-2-1,-7-1-1,7 1 1,0-8-7,0 4-12,0-7-28,0 2-41,0-3-48,0-3-57,7 0-70,-1-4-118,7-4-158,0 0-85,1-3-26,6-3 7</inkml:trace>
  <inkml:trace contextRef="#ctx0" brushRef="#br0" timeOffset="-122816.39">15572 14998 191,'-7'4'222,"-6"-4"-58,0 0-47,0 0-32,0 3-24,7-3-13,-8 0-6,-4 3-3,3 1 0,3-4 1,-8 4-3,1-4-3,-1 4-1,7-4-1,-6 3 0,0-3-1,-1 4 0,0-4-1,1 4-1,0-4-1,4 3-2,-3-3-3,-2 4-4,7 0-3,-6 0-3,6-4-1,-7 3-2,7 2-2,1-2 1,-9 0 0,8 0 1,0 2 3,0-2-1,0-3 1,0 4 4,6 0 7,1-4 3,0 4 5,-1-4 1,1 0 1,6 0-1,0 0-2,0 0-5,0 0-5,6 0-4,7-4-6,0 4-2,7-4-2,-1 0 0,7 1 0,0-2 0,0 5-2,13-3 0,1 0 2,-2 0-2,8 3-3,0-5-2,6 2 1,-1-1 0,9 0 1,-1 4 1,-1-4 1,7 1 2,8-1 3,-9 4 2,7-4 1,1 1 2,0 3-1,-1-4-1,7 4-2,-5 0-3,-1 0-3,-2 0-4,3 0-1,-2 0-2,1 0 0,-7 0-1,-1 0 0,-6 0-1,2 0 0,-1 0 2,-6 0 0,-2-4 2,-6 0 0,0 1 0,-5 3 0,-1-3 1,-7-1 1,1 0-1,-7 4 1,-6-3 0,-8 3-1,3-4 4,-2 4 7,-8 0 10,1 0 9,-6 0 8,0 0 1,0 0 4,0 0-2,0 0-3,-6 0-9,6 0-15,-5 4-14,-3-4-20,8 0-17,-5 3-23,-3-3-19,-5 4-26,7 0-33,-1-4-54,0 0-95,1 0-117,6 0-59,-6 0-18</inkml:trace>
  <inkml:trace contextRef="#ctx0" brushRef="#br0" timeOffset="-122380.59">17474 14698 148,'0'-5'193,"0"5"-7,0-2-12,0 2-14,0 0-16,0 0-19,0-4-17,0 4-17,0 0-14,0-4-9,0 4-10,0 0-9,0 0-9,0 0-7,5 0-8,-5 0-6,0 0-6,7 0-5,-7 4 1,6 0 1,1-2 5,1 6 5,4 3 3,-5 4 3,-1-1 4,7 5 1,-7-1 3,8 4-1,-1 4-2,0-4-3,0 3-2,0 1-4,0 0-4,0-1-2,0 1-5,0 0-3,0-5-3,-1 5-2,-4-4 0,-1 0-1,-2 0-1,-5-4 1,0 4-1,0-2-1,-5-7 0,-2 6 1,-13-5 0,7 1 2,-13-1-1,6 1 0,-12-1-3,6-2 1,-7-1-7,0-4-14,1 0-15,6 2-23,0-7-27,0-2-53,6 0-100,2-2-134,3-7-80,9 2-31</inkml:trace>
  <inkml:trace contextRef="#ctx0" brushRef="#br0" timeOffset="-121702.81">18880 13888 348,'7'-4'335,"-7"0"-74,6 1-67,-6-5-55,7 5-37,-7 0-22,6-2-8,-6 1-3,0 1-2,0 0-1,6 3-7,-6 0-5,0-4-10,0 4-9,0 0-9,-6 0-10,6 4-4,-6-1-5,-1 9 1,-6-2 0,-6 5 1,-1 6 0,-6 2 1,0 3 0,-6 0 0,-8 3-2,8 0-3,-7 4-2,-1-3 0,1 2 0,1-3-3,5-3 1,1 3-1,-1-7 0,12 4 1,-4-8 0,12 0 0,-7-3-1,14 0 0,0 0 0,6-4 1,0 0-1,6 0 2,7-4 1,0-4 2,7 5 2,6-8-1,7 0 0,5 0 0,-5-4 0,12 0-3,-6-3-1,7 4 0,6-5 0,-6-3 1,6 4 1,0-5-1,-6 2 4,6 3 4,0-5 4,0 1 5,0 0 6,1 1 6,-8-2 7,7 2 4,-7-1 2,-5 3 2,-1 1-4,0 0-2,-13-1-4,0 4-6,-7 1-8,1-2-11,-7 3-17,-7 2-23,1-4-21,-7 4-27,0 0-27,-7 0-26,1 0-25,0 0-41,-7 0-53,-7 0-93,0-3-86,1 3-46</inkml:trace>
  <inkml:trace contextRef="#ctx0" brushRef="#br0" timeOffset="-121458.07">18887 14052 63,'0'-2'516,"0"2"-50,0-4-140,0 8-127,0-4-73,0 2-34,6 5-12,-6 5 3,0 3 10,0 4 15,7-2 19,-7 9 19,0 4 12,6 1 3,-6 6-2,6 1-6,2 2-7,-3 3-8,3 2-13,-1-6-25,5 10-20,-6-8-16,14 5-14,-7-5-15,0 3-12,6 0-16,-5-3-24,5 2-33,-7-2-41,9-5-48,-8 5-54,0-9-46,-7 1-47,7 0-65,-6-3-98,-7-5-95,6 1-37,1-4-2</inkml:trace>
  <inkml:trace contextRef="#ctx0" brushRef="#br0" timeOffset="-116857.65">4194 15463 250,'0'0'336,"0"0"-78,0 4-74,0-4-55,0 3-30,0-6-18,0 3-7,0 0-5,0-4-4,0 0-6,0 4-4,0-4-6,0 2-10,7-3-10,-7 5-11,0-3-9,0 3-4,6-4-1,-6 4-3,0 0 0,0 0-1,6 0 0,1 0 0,-7 4 0,6-1-1,0-3 1,8 5 1,-1-3 4,0 2 2,0 4 2,6-5 4,1-3 3,6 5 2,1-5 1,-2 3-1,2-3 0,6 0-3,-1 0-5,7 0-2,-7 0-2,1 0-1,6 0-2,-6 0-2,5 0-1,1 4 0,1-4-1,-2 0 0,2 2-1,5-2 1,1 0 1,-1 6-2,7-12 1,7 6 2,0-2 1,-1 2 0,1-4 1,6-4 0,0 5-2,1-5-1,5 2-6,-6 1-7,8-2-6,-3 3-4,-4-3-4,-1 3-5,0 1-1,-6-1-2,-1 1 1,1-1 6,-7 4 3,-1-4 3,2 4 2,-8-3 2,0 3 5,-4-5 3,-3 3 4,-5 2-1,-1-4-4,-4 4-11,-4-4-11,-4 4-21,0 0-39,-7-4-66,-1 1-130,-5 3-83,-7-4-55</inkml:trace>
  <inkml:trace contextRef="#ctx0" brushRef="#br0" timeOffset="-109090.92">7008 14683 458,'0'-11'378,"-7"3"-124,0 1-99,7 0-55,-6 0-25,-1 0-14,1 3-2,6-4 1,-6 4-1,-1 0-4,1 2-1,-1-3-1,0 3-1,7-3-1,-7 2-1,7 3-1,-6-4 0,1 4-1,5-4-5,0 4-7,0 0-4,0 0-7,-8 0-5,8 0-7,0 4-6,8 0-1,-8 4 0,0-1 3,5 7 3,1 3 4,1 2 3,-7 10 8,7 1 8,0 7 9,-1 3 10,1 8 9,-1 0 7,0 3 10,1 4 8,-1 6 3,8-2 0,-8 7 3,7 0-4,-7 5-5,7 2-7,-7-1-10,1 2-12,7-1-9,-8 4-11,1-4-9,-1 1-9,-6-4-5,5-5-7,3 0-4,-1-5 1,-1-1 0,-6-8 3,7 0 4,-1-7-4,1-4-6,-1 1-5,1-9-8,-1-2-18,0-5-22,8-3-27,-7-3-32,5-5-23,1-3-29,6 1-25,2-10-25,-1-2-16,-2-2-22,9-6-49,-8-3-110,0 1-67,1-5-37</inkml:trace>
  <inkml:trace contextRef="#ctx0" brushRef="#br0" timeOffset="-107990.61">6911 14577 81,'-8'-7'439,"1"3"-101,1 0-120,6 0-90,-6 1-44,-1-1-22,7 0-11,-7 4-3,7-4-1,0 2-3,0 2-6,0-5-6,0 5-8,0 0-7,7-3-6,-7-1-4,7 0-3,-1 1-2,0-1 1,1 0-1,6 1-2,-5 3 2,3-4-1,-4 4 0,7 0 1,-1 0 0,6 0 3,-6 0 3,13 0 5,-7 0 2,14 0 4,0-3 3,-1-1 3,8 4 2,4-7 1,2 2-2,0 5 0,6-6-4,1 2-2,5 0-4,-6 4-3,7-4-5,-1 0-3,1 4-1,-1-3 0,8 3-2,-1 0 0,5-4 0,-4 4-1,12 0 0,-5 0 1,10-2-2,3-4 0,-2 6 0,8-6-1,-2 2 0,9-3 1,-2-1-1,1-3 1,6 0 1,-6 0 2,12-3 5,-7 2 2,3-2 4,5-1 2,-7 5 2,0-5-2,1 3-1,-8 2-2,-13 3-5,8-1-4,-7 4-7,-7 1-6,-7 3-5,1-4-3,-1 4-2,-5 0-3,-1 0-3,-1 0 0,2 0 0,-1 0 0,0 0 0,0 0 0,0 0-1,0 0 1,-6-3 3,6-1 3,0 0 3,-6 1 2,0-2 3,-1 2 2,1 0 3,-1-1 5,-6-3 2,7 3 0,-7 0 2,-1 0 2,2 1-2,6-2 4,-12 5-1,4-2-3,1 2 1,-7 0 0,1 0 0,0 0-4,-1 0 0,-6 2 2,8-2-1,-9 5 0,1-2-1,-1-3 0,2 4 1,6 0 1,-1-4 0,-6 0-1,6 4 1,2-4 0,-2 0 2,7-4 0,-6 4 1,0 0-1,-1-4 1,7 0 1,1 4-1,-8-3 1,7-2 0,0 5 1,1-2 0,-1-2 0,6 1 1,-6 3 0,0-5-1,6 2 0,-6 3-1,1-4 0,-2 0 0,7 0 2,-4 2 1,-2-3 1,1 2 1,-2-1 0,1 1 0,1-1-3,-8 0-1,-6 0-3,6 4-2,-6-3-1,-5-1-2,-2 1-2,7 3 0,-6-4-2,-9 4-3,10-3-1,-8 3-4,0-4-4,6 4-1,-12-5 3,6 2-1,0 3 0,1 0 3,-8 0 3,7-3 3,-6 3 5,-1 0 0,7 0-1,-13-4 0,6 4 1,-6-4 0,7 4 1,-13 0-2,6 0 1,-7 0 1,0 0 1,-6 0 1,7 0 4,-7 0 1,0 0 2,0 0 2,0 0 0,0 0 0,0 0 2,0 0 1,-7 0-1,7 0-1,0 0-3,0 0 0,0 0 1,-6 0-2,6 0-1,0 0-2,0 0-2,0 0 0,0 0-1,0 4-1,0-4 0,0 0 0,0 4 0,-6-1 1,6-3 0,0 3 4,-7 2 2,7 2 2,-6-3 6,6 3 5,-7 0 7,7 4 3,-6 1 10,6-2 7,-7 9 5,7-5 4,-7 5 8,7 6 13,-6 1 13,6-1 11,0 9 5,-7 2 2,7 0 5,0 1 3,0 4-8,0 2-12,0 5-13,7 0-11,-7 0-9,6 2-5,-6 2-6,7 0-8,-7 3-2,7-4 2,-7 0-1,0 0-1,0 0-2,0 1 0,0 0-4,0-2 1,0 1-2,-7 1-8,0-4-3,7 2-4,-6 2-4,-7-4-7,7 0 0,6-1-4,-7-3-5,1 0-5,-1-4-13,7 1-28,-6-1-47,6-4-67,-7 1-71,7-3-67,-7-2-102,7-3-182,-6-3-77,-7-4-38,0-4 18</inkml:trace>
  <inkml:trace contextRef="#ctx0" brushRef="#br0" timeOffset="-107186.84">7763 16258 250,'20'0'411,"5"4"-111,2-4-113,5 0-75,1 0-36,6 0-20,0 0-7,7 0-3,6-4 0,6 4 3,1-4 4,12 4 4,1 0 1,6-3-1,0-1 3,13 1 3,1-1 4,5 1 7,7-1 9,1-4 8,12 1 9,-6 0 5,11-1 2,10-4-2,-2 6-7,0-2-11,8-3-19,-2 0-15,7 4-15,0-4-10,8 0-6,-8 1-4,14-2-2,-8 1-3,0 0 2,8 4 3,-1-4 9,-6 3 2,7-3 5,-1 0 2,1 4 6,5 0 6,-6-1 5,-1 5 1,-4-1-3,5 1 1,-6-4-6,-6 7-1,0-4-2,-9 0-7,9 0-2,-14 4-5,5-3-5,-3-1-7,-2 0 2,1 1 1,-1 0 2,-8-2 5,3-2 3,-1 0 0,-7 3 4,0-7 1,-6 4-5,0 0-4,-7 0-5,-12-5-7,-2 4-6,-5-2-3,-7-1-4,-6 0-1,-7 0 0,-7 4 3,-4-4-2,-11 0 1,-3 0 2,-1 3 2,-12-2 2,-8 2-1,-6-4-7,-7 5-25,-6-3-58,-6-2-78,-20 5-79,-1-3-81,-11-2-127,-21 1-160,-6-3-97,-13-1-32,-13 0 28</inkml:trace>
  <inkml:trace contextRef="#ctx0" brushRef="#br0" timeOffset="-106606.83">9450 14705 86,'-7'-7'478,"1"0"-80,-1-1-131,7 1-100,-6-1-55,0 1-27,-1 3-13,0-3-8,0 2-7,1 3-4,-1-5-6,1 7-5,0-4-8,-7 4-8,6 0-11,-6 0-6,0 4-2,0-1-3,0 3-3,0 3-1,-7-2 1,7 0 3,1 8 1,-2-5 2,2 5 2,-1 0 3,-2 3 2,3 1 3,-1-1 2,6 4 4,1 0 5,1 0 1,-3 0 4,1-4 2,7 5 1,7-5 2,-7 4 3,8-4 2,3-4-3,2 5 5,1-5 0,6 1-1,5-4 2,1 5-1,7-10-3,6 2-7,0-1-3,7-3-9,-1-4-14,7 0-22,-6 0-35,6-4-37,0 0-37,1-4-32,-2 5-33,1 0-40,-13 0-54,1-5-80,-8 0-85,-6 4-37</inkml:trace>
  <inkml:trace contextRef="#ctx0" brushRef="#br0" timeOffset="-106110.54">9861 14913 55,'-8'-3'475,"-4"0"-81,5-2-129,1 2-105,6 3-59,-7 0-34,0 0-21,1 0-13,6 0-9,-7 8-6,7-5-5,-6 5-2,6 2-1,-7 1-3,7 0-2,-6 4 0,6-1 2,0 1 0,-6-1 0,6 1 1,0 4-1,-7-4 1,7-1 2,0 1 2,-7-1 1,7-2 4,0 2 3,0-3-2,-6 0 2,6-4 2,0 1 1,6-5 0,-6 6-1,0-7 4,0-2 6,7 4 14,0-4 18,-1 0 19,0-4 15,7-3 19,-6 0 14,13-1 7,-7-3 3,-1 0-4,9-3-12,-2-1-16,-6 1-17,0 3-18,6-5-18,-6 7-14,0-3-14,6 1-10,-12 0-9,6 3-7,0 1-3,-6 4-4,-1-1-4,1 0-4,-1 4-1,0 0-2,2 0-3,-8 4-1,5 0-3,-5-1-1,8 4 3,-8-3 1,0 3 1,7 1 0,-7-5 5,0 5 4,0-4 2,0 4 3,0-8 5,0 3 0,5 0 1,-5 0 2,0-3 0,0 0-3,0 0 4,0 0 3,7 0 1,-7-3 1,6 3 5,1-6 2,-1 1 4,1-2 2,0 3 0,-1-3-1,7-1-4,-7 1 0,7-4 0,-6 8 0,7-5 2,-8 1-2,7 3 0,-8 0-1,3 4 2,-1 0-5,6 0-3,-7 0-5,1 4-2,5 0-3,-5 3 1,6-3-1,-7 3 0,8 4 1,-8-4-1,7 4 0,0 1-2,-7-4-4,7 1-10,0 3-18,-6-1-15,6-4-23,0 4-27,0-3-29,-1 2-27,3-3-23,-3-3-18,1 4-11,7-1-11,-7-3-17,-1-4-33,2 0-61,-1 0-104,-6 0-40</inkml:trace>
  <inkml:trace contextRef="#ctx0" brushRef="#br0" timeOffset="-105398.81">10706 14624 330,'-6'-8'406,"-1"6"-105,7 2-99,-6-5-71,6 3-39,-7 2-25,7-5-16,0 5-12,0 0-7,0 0-5,0 7-4,7-2 0,-1 1 2,-6 2-1,7 0 2,-1-1 5,7 4 5,-6-1 1,1 5-1,3-1-1,-4 1-2,0 4 0,6-5-2,-8 5-4,3-1-3,5-3-1,-7 0-1,1 3-2,-1-3-1,1-5 0,-7 5 1,7-4 4,-7-1 3,6-1 1,-6-3 2,0-1 4,0 1 5,0-1 5,0-2 1,0 4 1,-6-2 1,-1-2 2,0 4-2,1-3-1,-7 3-7,-8 4-3,10-4-4,-10 4-6,2 0-2,-7 0-4,6 4-5,-5-1-2,5 1 0,0-1-1,1-2-1,0 3-1,4-5-2,3 2-1,6-2 1,-7-3-1,6 5-3,7-5-2,-6-3-2,6 2 1,6 2-1,-6 1 1,14-7 0,-8 2 1,7-1 1,0-3 3,7 0 2,-1-3 4,0-1 1,1 2 2,0-7 4,5 1 7,-5-2 9,1 3 7,-10-5 6,3 5 5,-1-3 2,0-2 0,-6 5-2,5-3-2,-12 2-4,7-4-6,-1 9-6,-6-3-7,7-2-4,-7 0-2,0 4 0,0 1-5,-7-1-3,7 0-3,0 4-4,0-3 0,0 3-3,0 0 0,0 0-3,0 0-3,0 0 0,0 0-1,0 0-3,0 3 1,0-3-2,0 4-2,0 0 0,-6-1 1,6 1-3,0 0 3,0 3 1,0 1 1,-7-2 0,7 2 4,0 0-2,0 3-2,0-4 2,0 4-2,7-4-8,-7 4 5,6-4 1,-6 1-1,7 3 0,0-5 1,-1 2-1,0-4-2,7 3 7,-7-3 0,8 3-1,-1-7 1,0 4 1,-6-1-3,5-3-10,2 0-19,0 0-25,-2 0-34,-6 0-35,7-3-29,0 3-30,0-4-20,7-3-10,-7 3-1,7 2 2,-2-7-3,2 1-21,0-2-43,0-1-87,-1 0-55,1 0-27</inkml:trace>
  <inkml:trace contextRef="#ctx0" brushRef="#br0" timeOffset="-102434.52">11827 15211 128,'7'0'223,"-7"0"-56,0-4-43,0 4-33,0 0-21,0 0-12,0-3-5,0 3-3,0 0-3,0-4-1,0 4-4,0-5-4,0 5-7,0-3-5,0-1-8,0 4-5,0-4-6,0 1-3,6-1-2,-6 2-2,0-3 0,6 1-1,-6 1 1,7-2 0,-7-1 1,6 2 0,-6-3 3,7 3 2,0-4 5,-7 1 4,6 0 8,1 0 4,-7-1 6,6 1 3,1-3 3,-7 2 0,6 1 1,0-1-3,1 2-4,-1-6-4,1 4-4,-1 1-5,1 0 2,1 3-6,-8-4-2,5 2-2,3 2-1,-8 0 1,0 1 4,5-1 1,-5 0-4,0 0 4,0-3 1,0 4 1,0-4 1,0-1 0,0 4 0,0-3 2,0 3 4,-5-2 0,5 1 0,0-2-1,0 4-4,-8-5-2,8 5-5,-5-5-4,5 5-6,0-2 0,-8 1-3,8-2 1,-7 2 0,7 0 0,-6 1-1,-1-1 1,1 0 2,-1 0-1,7 1 1,-6-1 0,0 4 3,6-3 5,-7 3 2,7-4 5,-6 4 0,6 0 3,0 0-1,0-3-2,0 3-3,0 0-4,0 0-4,0 0-4,0 0-3,6 0-2,-6 0-1,7 0 2,-1 0-1,-6 0-2,6 0 3,1 3 0,6-3 0,-7 0 1,9 4-1,-10-4 1,8 3-1,7 1 2,-7-1-2,6 5 1,0-4 2,2 3 0,-3 0 0,9 0-1,-1 1 1,-7 0 0,8-2-2,-8 2-1,0-1-2,1 1-4,-7-1-3,0 4-1,0-7-3,-6 3-1,0 4 0,-7-4-3,0 1 1,-7 3 3,7-5 3,-7 2 2,-6-1 1,0 1 2,7-5 4,-7 5 1,-1-4 0,1-1 0,1 2 0,-1-2 1,0 0 2,-1-3 0,8 0-2,-2 3 3,3-3-2,5 0 1,0 0 1,0 0-2,5 0-1,3-3 0,5 0 0,0 0-1,7-2-1,-1-2 1,7 3 0,0-3 0,1-1 0,-2 1 0,8-4 0,-1 4 1,1-4 5,-1-4 9,1 1 9,0-1 9,-1 0 10,1-3 10,-7 4 8,0-5 7,-1 4-1,-10 1-4,3 3-7,-11-4-9,0 1-7,-1 3-12,1-4-7,-14 4-6,1-3-6,-1 2-5,0 1-2,-6 0 0,1 0-3,-1 0-1,-7 3 1,0 6-3,1-2 1,-1 0 1,1 4-2,6 4 2,-7 0-1,7-2 1,0 10 1,7-5 0,-1 4-5,1 3-2,6 1-5,0-1-5,0 2-2,13 2-5,-7-3-4,14 3-2,0-3 2,-1 3-1,7-7 0,0 3-2,6 2-1,2-5-2,-9-1-3,8 1-2,0-3-4,-1-1-1,7 1-1,-7-1 0,1-4-6,0 1-11,-8-1-18,1 1-26,1 0-48,-7 0-85,-1-1-136,-6 1-79,0-4-38</inkml:trace>
  <inkml:trace contextRef="#ctx0" brushRef="#br0" timeOffset="-100886.45">11072 15031 147,'0'-4'262,"0"4"-43,0-4-42,5 4-40,-5-3-31,0 3-24,7-4-19,-7 0-7,8 4-3,-3-4-5,2 1-2,-7 0-3,7 3-5,-1 0-3,1 0-2,-1 3-7,1-3-6,-1 7-1,1-3-6,-1 0-3,7 3-1,-6-3-2,-1-1-1,1 1 1,-1 0 3,7 0 3,-7-1 6,8-3 7,-7 0 8,-1-3 8,7 3 3,-7-4 4,7-4 6,-7 5 2,1-1 3,0-3 1,0-1 0,-7 4-1,0-2-3,0 2-3,0-3-10,-7 3-7,-7-4-10,8 5-8,-13-1-7,6-3-6,-7 7-5,1-3-2,-7 3 0,6 3 0,-6-3 0,0 4 2,6-1 1,-5 1 1,5 3 3,0 1 1,7-1-1,0 0 0,-6 4 1,12 0-2,-6 0 0,8 5 0,-2-7-3,7 3-2,-7-1 1,14 3-1,-7-2 0,7-2 0,-2 1 0,2 0-1,-1-3 2,7 3-1,7-4 3,-7-2 0,6 1 3,1-3 0,5 1 0,-5-4 1,7 0-1,-1 0 1,0 0-4,6 0-9,-5 0-21,-2-4-22,8 1-28,-7 3-28,0-4-29,-7 4-33,1-2-40,0-3-53,-7 1-74,0 1-94,-13-2-38</inkml:trace>
  <inkml:trace contextRef="#ctx0" brushRef="#br0" timeOffset="-100536.46">11279 15012 319,'7'-4'404,"-7"-2"-107,7 2-106,0 0-69,0 1-40,-2-1-23,2 4-14,6 0-6,0 0-6,-6 4-4,-1-1-5,0 5-8,7-2-3,-6 6-5,-1-1-2,1 0-1,-7 1-3,7 2-1,-7-3-1,0 3 1,0-3-1,0-3 2,0 2 1,0-3 1,0 1 6,-7-4 5,7 3 12,0-7 13,0 4 16,0-4 14,0 0 9,0 0 5,0-4-2,0-3-3,0 3-10,7-7-12,-7 4-13,6-4-14,-6-4-10,7 5-6,-2-5-1,3 1-1,4 2 2,-4-3 2,4 4 3,-5-3 2,6 3 4,0 3 1,0-3 0,-7 4 0,8 4-3,-2-1-3,1 0-5,0 4-4,0 4-6,1 0 0,5-1-3,-6 8 1,0-4-1,1 4 0,-1 0-6,-1 0-15,1 4-17,7 0-26,-8 2-28,8-1-24,-7-2-25,7 5-27,6-5-32,0-3-57,6 0-123,1-7-69,6 2-39</inkml:trace>
  <inkml:trace contextRef="#ctx0" brushRef="#br0" timeOffset="-100050.54">12921 14994 61,'0'0'448,"0"0"-94,0-3-108,0 3-88,0-4-54,0-4-27,7 1-9,-1 0-1,-6 0 2,7-4 2,-1 0 3,0 0 1,1-4 4,6 4 3,0-4-3,-6 1-1,6-5 0,0 5 3,-6-1 2,6 1 1,0-1-3,-7 4-9,7 0-6,-7 0-8,1 3-12,-1 5-9,-6-5-9,6 4-8,1 4-7,0 0-4,-7 0-1,7 4 1,-1 4 5,-6-5 4,7 9 4,-1-5 2,0 4 0,7 4-2,-6-4 1,6 3-3,0 1-4,6-4-3,2 3-6,-2-3-15,0 0-31,14 1-47,-6-1-52,-2-5-52,8-1-72,-1 2-113,0-7-128,1 3-68,-1-3-20</inkml:trace>
  <inkml:trace contextRef="#ctx0" brushRef="#br0" timeOffset="-99940.96">14022 14804 108,'-8'0'318,"8"4"-245,-5 3-233,-2-4-152</inkml:trace>
  <inkml:trace contextRef="#ctx0" brushRef="#br0" timeOffset="-98414.84">5660 15129 392,'0'0'336,"0"-3"-104,0 3-86,0-4-48,0 4-31,0-3-11,0 3-4,0 0-2,0 0-2,-7 0-4,7 0-3,0 0-6,0 0-4,0 0-8,-7 3-6,0 1-3,1-1-3,0 5-2,-7 3-2,0 4 0,-7-1-2,1 4 1,-1 5-1,-6-1-1,0 3 1,-1 5-2,2-5 1,-8 9-1,6-5 5,-5 4 4,6-1 4,0-2 4,1-4 3,5-1 2,0 1 3,7-4 0,1 0-1,-1-4-1,13 1-1,-7-1-1,14-3-1,-1 3 0,7-4 2,0-3-1,13 4 0,0-4-4,6-4-3,14-3-4,6 0-7,0-4-13,7-4-20,6-4-21,7 1-23,0-3-27,-1-9-40,7 4-80,-13-3-165,0 0-77,-13-4-33</inkml:trace>
  <inkml:trace contextRef="#ctx0" brushRef="#br0" timeOffset="-97714.47">5197 14500 319,'0'0'394,"0"-5"-115,7 5-113,-7-2-74,0 2-40,6 0-20,-6 0-13,0 2-3,6 3-2,-6 2 3,0 0 1,7 4 0,-7 5 1,0-2-2,0 3-1,0 2 1,0-1 1,6 1-2,-6-2 0,7 2 2,-1-4 2,1-1 3,0 1-1,-1-3 2,7-2 2,-7-3 3,1 1 3,6-4 0,0-1 1,0 2 2,6-5 2,-5-5 0,-1 2 0,7-5 2,-2-3 0,3 1 0,-9-2-2,7-3 3,-5 1 10,-1-1 9,0 1 3,-7 0-1,7 2 5,-6 2 10,-7-2 5,7 5 0,-7-1-10,0 5-10,0-1-6,-7 4-6,0 0-12,7 0-12,-13 7-10,7 1-8,0 4-4,-1-3-2,1 11-2,-1-2-1,0 0 1,7 1-2,7-2-1,-7 5-1,7-7 2,6 4-3,-1-5 1,8-3 1,0 0-1,-1 1 1,7-6 0,0-2 0,7-4 1,-8-4 1,8 4 1,0-6 2,-7-6 2,6 5 4,-5-4 4,-1-5 6,-1 2 11,-11-1 14,5 1 9,-6-1 6,0 0 4,-6 1 0,0-4-3,-1 2-3,-6-1-13,0 3-14,0-5-9,0 4-16,-6-3-22,-1 3-19,0 1-18,1-1-14,-7-3-16,6 6-18,-5 2-23,5-2-22,0 5-15,0-1-17,1 6-18,6 2-27,-6-4-33,12 4-56,-6 0-114,6-4-56,8 4-17</inkml:trace>
  <inkml:trace contextRef="#ctx0" brushRef="#br0" timeOffset="-97311.63">6161 14430 413,'-20'11'469,"1"-1"-189,-1 5-132,1-3-65,6 3-36,-6-1-19,4 1-8,2-1-5,8 1-2,-2 0 0,7-4-1,-7 3-4,14-3-1,-7 1-2,7-2-4,-2 2 1,8-5 0,2-5-1,-3-2 1,1 5 3,7-10-2,-7 3 2,6-5 2,-6-1 3,0-4 1,6 3 3,-5-7 5,-7 2 4,-1-5 9,0 4 4,1-3 5,-7 4 4,0-4 4,-7 3 0,7 3-3,-6-3-4,-7 5-3,-1 3-4,8-1-4,-7 2-5,0 1-6,0 2-2,7 3-3,-7 0-2,0 3-5,6 2-1,1 1-4,-1 2 0,1 3-2,-1 1-1,7-3 0,0 7 0,7-5 0,-1 0-3,1 3 1,6-3 0,0 1 1,0 2-1,6-3 1,1-5-1,6 6 1,-7-5-2,7 1 0,1 0-3,-2-6-6,-5 3-8,12-5-10,-12 2-9,13-2-12,-13-2-13,5 2-15,-5-5-12,-7 3-14,7-3-23,-8-2-50,1-4-89,-6-1-101,-7-2-57</inkml:trace>
  <inkml:trace contextRef="#ctx0" brushRef="#br0" timeOffset="-96726.1">6499 13869 245,'-6'15'336,"0"3"-100,-1-3-85,7 7-48,-7-3-27,1-2-15,6 6-7,0 2-4,0-2-5,-7 2-8,7-3-3,7 4-6,-7-4-2,0 3-4,6 1-3,1-4-1,0 0 2,-1 0-4,0-4 1,1-3-1,6-1 0,-7-3 3,7 1 0,2-5-1,-10 0 1,8-4 2,0-3 5,0 0 4,-6-3 8,6-1 6,0-4 6,-7 6 6,7-10 8,-6 5 6,0-1 2,-1 1 2,-6-3-3,6 2-4,-6 4-7,0-3-7,0 4-1,-6-1-13,6 0-11,-6 4-8,-8 0-6,7 4-6,1 0-3,-7 3-2,7 0-11,0 4 3,-1-4 3,0 4-1,7 0 0,0 1-1,0-2 0,7-3-1,0 5 2,-1-5-1,7 1 1,-1-1 0,2-3 2,5 3-1,-6-4 0,7-3 1,0 0-1,6 0 1,-7-3 0,1-1 1,-1-3-1,1 0 1,-1-1 1,0-3-1,1-4 2,-7 5 2,0-5 0,-5 1 0,3-1 1,-4 0 1,-7 0-1,7 1 2,-7-5 0,0 5-1,0-1-4,0 1 1,-7-1-3,7 0 0,-7 4-1,1-4-1,1 8 1,5-3-2,-8 1 2,3 2-1,5 0 1,-8 4 1,8-5 0,-7 8-2,7-4-1,0 1-1,0 3 1,0 0 0,7 0-2,-7 0-1,8 3 0,-8 1 1,5 0 1,8 0 3,-7 3-4,8 0 3,-1 0 2,0 1 0,0-5-2,0 5 1,0-2-1,0 3 2,-1-2 0,8-4-1,-6 4 0,-1 1-6,-2-4-10,4 3-17,-2-4-16,0 2-21,0-3-21,-1-2-24,9 0-28,-9 0-36,1 0-68,0-2-151,0-6-73,-7 1-30</inkml:trace>
  <inkml:trace contextRef="#ctx0" brushRef="#br0" timeOffset="-96566.98">6480 13994 393,'-13'-4'515,"0"1"-98,0 3-189,6-3-105,7-2-57,7 1-34,6-2-21,6-2-9,1 1-9,12-1-9,1 1-11,6-3-16,6-2-29,1 1-55,0 5-115,-7-6-109,0 4-72,-13 1-38</inkml:trace>
  <inkml:trace contextRef="#ctx0" brushRef="#br0" timeOffset="-95498.84">4175 15383 95,'0'-4'124,"-7"0"5,7 0-6,-6 4-13,6-2-20,-7-4-19,7 4-12,0 2-10,-8-4-8,8 4-5,0 0-4,0-3-2,0 3-1,0-4 0,0 4 0,0 0 1,0-4 3,0 0 0,0 4 1,0-4 1,8 0 2,-8 2 0,0-3-2,7 5 2,-7-2-6,0 2-6,0 2-4,-7-2-3,7 7-4,-13 1-4,7 4-3,-1 3-7,-7-1 2,3 3 2,-4 6-1,9-5 0,0 0 0,-8 1 1,14-5-1,-6-2 1,6 3-1,0-8 2,6 0 4,1-3 4,6-1 5,0-3 5,0-3 4,0-5 8,7-2 4,0-2 1,-2 1 1,3-3 2,-2-5 5,-7 4 3,2 1 8,-1-1 6,-6 4 5,-1 3 0,-6 2 0,0-2-6,0 5-8,-6-1-9,-7 0-13,6 4-14,-7 4-9,2 0-5,-1 3-4,7 1-2,-15 2 0,16 1 1,-8 0 0,6 4 2,-6-1-2,7 2 0,6-7-1,-7 3-2,14-1-1,-7 1-3,6-5-2,7 0-2,0-3 1,-1-1 0,15-3 2,-8-3 0,8-1 3,5-3 2,-6-4 1,0 3 1,0-3 1,0 5 0,-13-2 1,7 4 4,-13-4 2,-1 5 1,-6-1 0,0 4-1,-6 0-1,-1 0 0,-6 4-2,-7 4-2,1-1-1,-8 1-1,2 2 0,-2 5 2,8-4 0,-7 3 1,0-3 0,7 4-1,-2-4-1,9 0 2,-1-4-2,0 1-2,7 0-1,-1-2-1,7-6-2,7 3 1,-1 2-2,-1-5 0,10-5 0,3 2 2,3-3 2,-2-2-1,7-4 4,-6 1 8,-8 0 20,1 0 21,-6 1 15,-1 2 9,-6-3 8,-6 3 7,-1 2 2,-6-2-1,-6 1-14,-1-1-14,-6 6-9,0-4-7,-6 4-3,-1 2-5,7 0-4,-7 0-5,8 2-6,-1 4-5,-1-6-4,8 2-6,-1 2-11,6 0-36,2 0-56,0-1-57,12 5-48,6-4-51,0-2-79,14-2-169,6-2-91,6-2-41,1-4 16</inkml:trace>
  <inkml:trace contextRef="#ctx0" brushRef="#br0" timeOffset="-34094.53">11156 15445 431,'-6'-4'354,"-1"4"-119,7 0-84,-6-4-45,-1 4-22,7 0-11,-6-3-8,6-1-3,-7 4-2,7-4-2,0 1-4,0-1-2,0 4-1,0-3-2,0-1 2,7 4 8,-7-4 8,0 1 10,0-2 10,0 5 8,0-2 8,6 2 5,-6 0-1,0-4-9,0 4-14,0 0-14,0 4-11,0-4-2,0 2-4,7 3 3,-7 2 7,6 4 11,1 0 13,-1 3 12,0 8 7,1 4-1,6 4 2,-6 2-11,-1 9-5,7 2-10,-7 5-10,8 3-10,-1 8-11,-7 0-10,7 7-13,0 0-3,-7-1-9,8 5-5,0 0-7,-9 0-3,2-1-1,-1 4 2,1-2 2,-1-2 0,1-4 0,-7 2 1,7-5-1,-7-4 5,6-3-2,-6-3-2,0-8-3,0-1-1,-6-6 2,6-3 3,0-9 9,-7-4 5,7-2 11,-7-4 5,1-8 6,-1-3 7,1-4 3,-1-7-2,2-2-2,-2-5-9,-7-8-8,1 0-5,7-3-5,-7-1-5,0 0 0,7 1-1,-1-1-1,0 8 1,0-1-2,1 5 0,0 3-1,6 0-2,-7 4-3,7-1-2,0 5-5,0-1-3,0 4 0,0 0-1,0 7 0,7-4 0,-1 9 0,0-1-1,1 0-2,7 1-3,-8 2-3,7-3-2,0-4-2,-1 0-1,9 0 2,-9-3-1,1-4 3,0 0 4,7-4 4,-7-3 1,0 0 1,0 0 3,0-4 0,-1-1 0,-4-2 1,-3 3 0,2-3-9,6-1-9,-6-4-13,0 5-26,-1-5-68,1 2-104,-1 2-100,1-4-137,-1 8-169,-6 0-91,-6 4-51,-1 7-14</inkml:trace>
  <inkml:trace contextRef="#ctx0" brushRef="#br0" timeOffset="-33602.44">11853 17094 280,'-13'-8'573,"7"4"7,-7-4-186,6 6-157,1-3-95,-1 5-58,-6 0-35,5 5-15,-3 2-8,-3 4 0,1 3 4,0 8 7,0 8 6,1 2 5,-9 4 6,3 1 6,5 8 4,-1-6 3,1 7 6,0-2 1,0-1-1,7-2-4,-1 2-5,7-3-9,0-3-7,7 3-6,-1-6-10,7 2-10,0-4-6,14-1-3,-8-10 1,7 2 0,6-13 3,1-3 4,-2-7 9,3-7 16,-2-7 20,8-5 23,-8-2 16,2-5 11,-9-4 9,7-3 3,1-7 1,-8 0-7,2-1-14,-7-3-17,-1 1-14,-6-1-12,-6-4-13,-7 4-12,0 4-11,0-4-10,-7 7-10,-6-3-12,-6 8-17,-1 2-19,0 0-19,-5 8-35,-2 8-74,-5 3-94,5 4-83,-5 7-78,6 2-113,-6 10-128,-1-1-80,7 7-20,-8 1 44</inkml:trace>
  <inkml:trace contextRef="#ctx0" brushRef="#br0" timeOffset="-33384.4">11618 17587 180,'0'0'740,"0"0"14,0 5 9,7-5-191,-7 3-189,6 1-150,8 3-102,-7 1-54,6-1-25,-7 3-11,6 6 0,9 2-2,-9 4 0,7-1 3,1 6-2,0-2-2,6-4-6,0 6-8,-7-6-6,14 6-5,-7 2 1,0-3-3,0-1-5,7 4-19,-1-3-37,1-4-58,-8 0-79,15-3-70,-8-4-74,1-1-95,6-7-146,-6 1-94,0-6-38,-8-2 20</inkml:trace>
  <inkml:trace contextRef="#ctx0" brushRef="#br0" timeOffset="-31952.57">12517 17775 212,'-6'0'351,"6"0"-72,-7 0-70,7 0-59,0 4-45,-6-4-29,6 0-18,0 0-10,-7 2-12,7-2-5,0 0-4,-6 5-6,6-1-4,-7-1-3,7 4-1,-6 5 0,0-1 7,-1-1 1,0 5 5,0 0 4,0-1 8,2 5 7,-2 2 1,7-2 3,-6-1-2,6 5-2,0-6-6,0 2-7,6-5-9,1 1-7,-2 0-5,9-3-5,0-2-4,-2-3 0,1-3 0,7 0 1,-7-4 1,0 0-1,0-4 1,0 0 5,0-3 14,0 3 17,-7-2 15,-6-6 14,0 4 10,0-3 8,-6 5 5,-7-6-5,0 1-7,0 0-6,0 4-4,-7-4-3,1 0 0,-1 4-2,8-1-3,-2 2 6,0-2-4,2 1-6,6-1-12,-1 4-13,7-3-10,0-1-7,7-2-3,-1 2-6,1-3-7,12-3-2,-5-1-3,-2 0 2,8 1-2,-1 3-1,1-4-1,-1 3 0,1 2-1,-1 3 1,1-1-2,-7 1-1,7 0 2,-15 3 2,10 1 0,-2 3 1,-8-4 0,2 4-1,-7 4 4,7-1-1,-1 1 0,-6 6-1,0-2 2,0 7 0,0 0 3,0-1 1,0 5 3,0-1-2,0 0 1,0 0 0,0 1 0,0-4 1,7-1-3,-7 1-1,6-5-1,1 2-1,-1-5 1,0-3 0,8 0-1,-1-4 1,0 0 0,0-4 0,6-4 1,-5-3-1,11-3 1,-12-1 1,8-4-1,-3 1 2,-5-4-1,1 0 4,-1 5 2,-7-2 9,0 1 11,1 3 12,-1 0 14,-6 4 13,0 4 12,0 3 7,7 1 6,-7 6-4,0-3-9,0 0-11,-7 4-17,7-1-13,0 4-15,-6 1-9,6 3-9,-7-1-5,7 6-3,0-5 1,0 0 1,7 3 1,-1-3 1,1 1 0,6 2 0,-6-3-1,6-4 0,7 1-2,-1-2 2,1-6-2,5 0-4,2-3-1,-2-4-3,1-4-1,1 0 0,-1-3 1,6-5 0,-13 1 0,8-1 3,-8-2 6,1-2 6,0-2-5,-14 0 7,7 2 3,-6-2 4,-1-2 1,0 2 1,-6 4 1,0-6-2,0 6 10,0-4-5,-6 2-2,6-2-2,-6 6 2,6 1 2,-7 3 0,-1 1 0,8 7 0,-5-5-1,5 9-3,-6-1 0,6 4-4,-7 4-2,1 7-5,6 3-2,-7 5-2,0 2-1,7 4-1,-5 6 0,5-2 1,-8 3-1,8 2-2,8-2 0,-3 5-2,-5-4 3,14 0 1,-8-4-2,7 1-2,7-8-2,-8 3-3,15-2-4,-8-6-1,7-2-10,0-1-22,1-2-55,-2-5-80,1-3-76,1-8-68,-2-3-77,-5-1-118,-1 1-127,-6-4-62,-5 0 3</inkml:trace>
  <inkml:trace contextRef="#ctx0" brushRef="#br0" timeOffset="-31797.37">13123 17727 557,'-6'4'647,"6"0"-2,0-4-197,6 0-135,7 0-90,6-4-67,9-4-51,3 1-26,2-3-11,13-2-10,-1-3-10,7 1-21,6-4-31,1 0-35,-1-5-46,1 4-53,7-2-56,-8 3-69,-6-8-122,0 4-127,-5 0-76,-15 0-29</inkml:trace>
  <inkml:trace contextRef="#ctx0" brushRef="#br0" timeOffset="-17452.79">1628 11305 63,'-6'0'186,"6"0"-22,-7 0-23,7-4-26,0 4-17,0-3-12,0 3-15,-7 0-15,7 0-15,0-4-14,0 4-7,0 0-4,0 0-3,0-4-4,0 4 0,0 0 1,0 0-1,-6-4 3,6 4-3,0 0 0,0 0-1,0-2 0,0 2 1,0-5-2,-7 5-1,7 0 1,0-3 2,0 3-1,-6-4 0,6 0 3,0 4-1,0-3 2,-7 3 2,7-4 0,0 4 2,0-4 2,0 4 0,0-3-1,-6-1-1,6 4-1,0-3-2,0 3-2,0 0-3,0 0-1,0-4-1,0 4-2,0 0-1,0 0-1,0 0-2,0 0 0,0 0 0,0 0 0,0 0 1,0 0-1,0 0 0,0 0 1,-6 0 1,6 0-1,0 0 0,0 0 0,0 0-2,0 0 1,0 0 0,0 0 0,0 0-1,0 0 1,0 0 0,0 0 0,6 0 0,-6 0 0,0 0 1,0 0 0,0 0 0,0 0 2,0 0 0,0-4-3,0 4 2,-6 0 1,6-3-1,0 3 3,0-5 0,0 5 1,0-2 1,0 2 3,0-4 0,0 4 3,0-4 1,0 4-1,0-4-1,0 1-2,0 3-2,0-4-2,0 0-2,0 4-3,0-4-2,0 2 0,0 2 1,0-6 0,0 4 1,0-2 1,6 4-1,-6-3 1,0-2 1,0 2-2,0-5 0,0 2-1,0-2 0,0 0-1,6 1 2,-6-4-1,7 4 0,-7-5 2,6 2 0,-6-1 2,7 0 2,-7 0-2,6 0-1,1-1 2,0 3-2,-7-3 1,6 1-3,0 0 0,0 0-1,7-4 1,-6 4 1,0-3-1,6-1 1,0 4-1,-8-3 2,10-2 1,-2 2 0,0-1-2,0 1 0,-1-1 2,1 4-2,1-4-1,-1 1-1,6 3 1,-6 0-1,1 1 0,6-2 1,-8-3-1,7 5 0,-5-2 3,5 5-2,-6 0 0,0-1 1,0 1-1,6 0-1,-13 3-1,8 1 1,-1-1-1,0 4 1,-6 0 0,5 0 0,2 0-2,-8 4 2,7-1-1,0 4 0,-6 0-1,5 5 0,2-1 1,-1 4-1,0-1 1,0 1 0,-7 3 1,8 1 1,-1 2 0,0 1 0,-1 4-1,1-1 1,1 5-2,-8-1 0,7-3 1,-6 7-1,-1-3-1,7 2 1,-6 1 1,0 0-1,-1 3 1,-6-3 2,6 4-2,1 0 1,-7 0 2,0 0-2,0-1 1,0 0 1,0 1-1,-7 0-1,1-1 1,6-3 1,-13 3-2,6 2 2,0-1 1,-5-1 0,-1-3 2,0 4 1,-7-1 1,8-3 1,-8 3-1,0-5 0,-6 1 0,7-3-3,-8-3 0,1 3-2,0-7 0,0 4 0,0-4-2,6-4 0,-5 1 0,-2-5 2,8 1-2,-1-5 0,1 1 1,-1-4 2,8 1 4,-2-4 5,1-4 7,7 4 0,-7-4 4,6-4 2,7 0 0,-6 1-1,6-4-3,-7 0-5,7-5-6,7-3-3,-7 1-3,0-1-1,6 0-2,-6-3-2,7 3 0,-7 1 2,0-1 1,0 0 1,0 1 1,0-1-2,0 0 1,0 5 3,0-5-3,0 0 0,0 1-1,0-1-2,0 5 0,0-5 0,0 3 1,0-3-2,0 5 0,0-1 0,0-4 0,0 4 0,0-4-1,0 1 1,-7 3-1,7-4-1,0 4 0,0-1 1,0 6 0,0-5 1,-6 7 1,6-4-2,0 5 1,0-1-1,0 1-2,0 3-1,-7 0 1,7 0-3,0 3 1,0 1 0,-7 3-1,1 4 2,6 0 2,-7 4 0,1 0 0,0 4 2,-1-2 0,1 5 1,-1 0 3,7 0-2,-6-4 0,6 5-1,0 3 1,0-5 0,0 2 2,0 2-1,6-2-2,1-2 1,-1 1-1,7 0 0,0-4-1,0 1 0,7 0 0,-1-6-1,8 3-1,-2-7 1,8 3 1,-1-4-1,8-5-1,-1 1-5,6-4-15,1-4-20,6 1-27,-1-9-54,9-3-120,-2 1-112,1-12-86,-6 1-48</inkml:trace>
  <inkml:trace contextRef="#ctx0" brushRef="#br0" timeOffset="-16667.03">736 9898 54,'0'-10'360,"-7"-2"-110,7 1-96,0 0-55,0 1-25,0 2-16,0-3-12,0 1-4,0 1 0,0 3-1,0-2-5,0 5-4,0-1-4,0 0-1,0 0-1,0 1-4,0 3-6,0 0-6,0 0-4,0 0-2,0 0-2,0 0 0,0 3-1,0 5 1,0-1 1,0 4 2,0 7 2,7 1 1,-7 6 2,0 4 2,0 8 1,0 0 1,6 6-1,-6 2 1,0 2-2,7 1 0,-1-1 0,1 1-1,-1 0-2,0 0-2,1-4 0,0-4-2,0-4 0,-1-3-1,0-4-1,7 1 1,-6-8 1,-1-4 3,0 0 4,1-6 10,0-1 13,-7-7 18,7 0 21,-1-4 11,0-4 15,1-4 10,-1-3 4,1-7 4,6-4-6,-6 0-11,-1-4-14,0 1-7,1-1-13,-7-4-11,6 1-10,-6 4-13,7-5-7,-7 1-6,0 3-8,6 1-3,-6-1-5,0 4-2,0 0-1,0 8-1,0-1-2,0 3-2,0 2-1,0 5-2,7 3 0,-7 2-1,7 2 0,6 3 1,-8 5 0,8 2 3,2 3 1,4-1 3,0 8 0,1-4 0,0 5 1,5 2 1,-5-4-2,12 2-2,-6 0-3,1-2-1,-2 1-5,2-4-4,-2-4-1,2 1-4,-9-3 1,10-1 1,-9-8 2,0 2 3,1-10 4,-7 2 3,7-12 5,-8 1 1,-5-9 3,6 1 8,-7-7 10,9-4 12,-10-4 9,3-3 4,-8-4 6,0 0 4,0-4-2,0 1-3,-13-4-8,5 3-13,-5-3-9,0 2-5,-6 3-4,-1-2-6,0 4-3,1 7-3,-7 1-4,7 6-9,4 0-12,-3 9-26,4 4-44,8 0-42,6 7-31,0 3-29,6 4-22,8 3-25,4 6-46,16-2-110,-8 3-49,13 5-33,-7-2-13</inkml:trace>
  <inkml:trace contextRef="#ctx0" brushRef="#br0" timeOffset="-16058.13">1791 10136 40,'-7'-4'445,"-6"4"-115,0-2-143,7 2-83,-1-5-48,1 5-23,-1 0-16,7 0-5,-6 0-4,-1 5-2,7-5-4,0 6-3,-6-2 1,6 3 0,0 5 0,-7-2 0,7 2-1,0 2 1,0 1 1,0-1 0,0 1 1,7 3 1,-7 1 0,0-5 1,6 8-1,1-4 1,-1 1-2,1-4 2,-1 3-1,1-3 0,5-1 1,1 1 1,-6-4 2,6-4 4,-6 0 5,6 1 5,-1-5 6,-5-3 7,-1 0 3,2-3 3,4 0 2,-4-6-3,-3-1-1,2-1-3,-7 0-3,6-3-7,-6-1-4,0 3-4,0-7-3,0 6-3,0-3-1,-6 2-4,6-4-3,-7 4-1,2-1 0,5-4-1,-8 1-2,8 4 2,-7-2-2,7 2 1,-5 3-1,5-3 0,0 6-2,0-3 1,0 3-1,5 6-1,2-3-2,1 2 1,-3-1 1,8 4-1,0 4 4,7-4-1,-7 3-1,13 2 0,-6 1-2,-2 2-2,3-1-3,-2 1-1,0-1-1,1 0 0,0 1 0,5-1-1,-4 0 4,-2 1-3,0 3-1,-5-4 0,4 0-3,-3 4-2,-3-4-2,1-2-4,-6 1 0,6 2 0,-7-1 1,1-3-1,5 2-1,-5-1-3,-7-2-2,7 4-1,0-3-7,-1-4-13,7 4-22,-7-8-41,1 4-83,5-7-112,-4 0-62</inkml:trace>
  <inkml:trace contextRef="#ctx0" brushRef="#br0" timeOffset="-15510.42">2357 10316 20,'0'-4'312,"0"4"-56,-6-3-62,6-1-54,0 0-45,0 0-27,-7-3-12,7-1-10,-6 2-5,6-5-3,-7-1-3,1 2-1,6-5-1,0 1-3,-6-2-6,6 2-4,0-1 1,0-3 0,0 3-6,0 1-1,0-5-2,0 5-3,0-1-2,0 4 0,0-4-3,0 5-6,6 3 2,-6-1 0,0 0 0,0 2 0,0 1 0,0 2-1,6 3-1,1 0 6,-1 0-3,1 0-2,-1 3-2,0 4 2,2 1-1,5-1 2,-1 5 0,-5-2 0,6 5 0,-7 0 1,8 0 0,-1-1-1,-7 1-2,7-1-3,0 1-2,0 0-3,0-5-1,0 2-3,0-2-1,-7-2-5,8 3-1,-1-7-2,0 3-1,-1-3-6,2-4-8,-1 0-21,6 0-39,-6-8-79,0 1-130,1-4-74</inkml:trace>
  <inkml:trace contextRef="#ctx0" brushRef="#br0" timeOffset="-14636.51">2624 9514 185,'-6'-4'454,"0"0"-163,6 1-134,-7 3-71,7 0-40,-7 3-20,7 5-13,0-4-7,-7 6-3,7 1-2,0 0 1,0 3-1,0 3-1,0 0 0,0 2 0,0 3 1,0-5-1,0 6 1,0-2-1,-5 5 1,5 0 1,0-1 2,-7 1-1,7 3 3,-8 4 0,3-4 0,-3 8 1,3-3 0,-2-2 1,0 5-1,1-4 1,-1 0-2,7-3 0,-6-1-2,6-4-1,-7 1-2,7-8 1,-6 0 0,6-3 1,0-4 11,0-3 7,0-1 14,0-4 9,6-3 3,-6 0 2,7-3 2,-7-4-3,6-1-7,1-3-8,-1-4-13,1 1-8,0-4-5,-7-4-2,5 3 0,3 1-1,-8-1 0,0 1-2,0 3 1,-8 1-2,8 3 1,-5 4 0,5-1 0,0 1-1,-7 3 0,7 0 0,-7 4-1,7 0 1,-6 4-1,6 0-1,0 7-2,0-4 0,0 5 0,0-2-1,6 5 2,1-1-4,0-3-1,6 4 2,0-5 1,-1 2-1,2-1-2,5-3 2,-6-2 0,7-1 2,0 2 0,-1-7 1,0 0 0,9 0 1,-10-4 1,2-4-3,0 2 1,-8-2 2,7-3 0,-5-1 0,5-2 2,-6-1 4,-7 1 0,8-1 2,-14 1 3,7 3-3,-7 0 3,0 0-1,-7 0 0,7 0-6,-7 0 2,-6 3-3,6 2-2,-6 1 0,1 2-3,-2 3 1,-5 0-1,7 3-1,-8 4 2,6 1-1,1-1 1,2 1 1,-3-2-2,7 2 0,0 0 0,7-1 0,-6 1-4,6-1-1,6-3 1,-6 0 0,7 3-1,0-7 1,-1 3 0,7-3 2,-7 0 2,7-3 0,1-1 1,-1 1 0,0-5 4,-1 1-1,1-1-1,1-3 2,-8 4 1,7 0 1,-7-5 2,1 5-1,-1 3-1,1-2 3,-7 1 0,7 2 1,-7 3-1,0-4-1,0 4-1,0 0-3,0 4 0,-7-1-2,7 2-2,0 1-1,0 5 0,0 1 1,0 2 0,7-3-1,-7 4-1,7-4 2,-7 3-2,6-2 0,1-5 1,-1 1-2,7-2 2,-6-2 1,-1 0 1,7-4 1,-6 0-1,-1-4 3,1 0 1,5-2 3,-5-2 4,-1-3 1,1 0 3,0 0 4,-1-4 4,1 1 1,-7-1-2,6-4-2,-6 4-4,0 1 0,0-1-4,0 1-3,-6-1-4,6 1 0,-7 2-4,1 2 1,-1 3-2,7-1-1,-7 0-1,1 4-3,-1 2 0,1 2-2,6 0 0,-6 2-1,6 2-1,-7 4 1,7 0-3,0 3-4,7-1-3,-7 1-2,12-3-1,-5 3-2,6 0 0,7-1-2,-1-2-1,8-4-5,-2 3-2,1-4-7,7 2-12,-7-5-16,6 0-29,1 0-52,-7-5-127,0 2-78,-6-4-65</inkml:trace>
  <inkml:trace contextRef="#ctx0" brushRef="#br0" timeOffset="30177.6">16366 9012 136,'0'0'150,"0"0"-38,0 0-31,0-4-23,0 4-18,0 0-11,7 0-9,-7 0-3,0-3-5,6 3-2,-6 0-2,7 0-1,-7-4-1,7 4-3,-7 0-1,0-4 0,6 4 2,-6 0 3,0 0 2,0 0 0,0 0 6,0 0 4,0 0 5,0 0 1,0 0 2,0 0-1,0 0 0,0-4-2,0 4-3,0-3-2,-6 3-3,6-4 0,0 4-3,0-4-2,0 0 1,0 2 2,0-3 2,0 2-1,0-1 1,0 1-3,0-1 3,0 0 2,0 0-1,0 1-1,0 3-1,0-4-1,0 4-1,0 0-1,0 0-2,0-3-1,0 3-3,0 0-3,0 0-2,0 0 0,0 0 0,0-4-1,0 4 0,0 0-1,0 0 0,0 0 1,0-3 2,0 3-1,-7 0 0,7 0 2,0-4 3,0 4-1,0 0 1,0 0 0,0-4-1,0 4 1,0 0 0,0 0 0,0-4-1,0 4-1,0 0 1,0 0-2,0 0 0,0 0 0,0 0 0,0 0-1,0 0 0,0 0-1,0 0 1,0 0 1,0 0 2,0 0-1,0 0 2,0 0 1,0 0 2,0 0 0,0 0 1,0-3 0,7 3 0,-7 0-2,0 0-1,0-4-1,0 4-3,6 0 0,-6-4-3,0 4 0,6-3-1,-6 3-1,7-3 1,-7 3 0,6 0 0,-6 0 1,0-5 0,7 5 1,-7-4-1,6 1-1,1 3 0,-1 0 1,-6-3-2,7-1 1,0 4-1,-2 0 1,3 0-1,4 0 1,-4 0 0,-3 0 0,2 0 1,0 4 0,-1-1 0,1-3 1,-1 7-1,7-2 0,-6-2 0,-1 0 0,1 1 0,-1 0-2,1-1 0,-1 1 2,7 4 1,-6-5 0,-1 1-1,0 3 0,1-4 0,7 1 2,-8 0-1,0 0 0,1-1-1,-1 1-1,1-1 1,-1 2 1,0-3 1,2 6-2,-1-4 0,-1 3 0,1 1 1,-1-1 0,0 5-1,0-2 0,1 1 1,-1 0 0,1 0 1,0 0-1,5 3-2,-5 1 0,-1-4 1,7 4 0,-6-1 0,7 1 0,-8-1 1,7 1 0,-8 4-1,10-5 1,-9 5 0,7-5 0,-6 8 0,5-4 1,-5 4-1,-1 0 1,1 5 2,-1-2-2,1 5 4,0-1 1,-1 4-1,1 0-2,-1-1 2,-6 1 0,6 3-1,1 1 0,-1 1-2,7-1-3,-6-1 1,1 3-1,-3-1 0,8 2-1,-7-3 0,1 3 1,-1 0 0,1-1 1,-7 3 0,7-2 0,0-3-1,-7-1 2,0-3-2,6 0 2,-6-4-2,0 0 1,0 1-1,7-5 1,-7-2 1,0-2-1,-7-2 2,7 0-1,0-5 2,-6 4 1,6-7 0,-7 4 2,0-5-1,-6 2 2,6-1 0,-4-4-1,-2 0 0,-2 0 1,2 1 3,0-1-1,1-3 2,-1 0 1,-7-4 1,7 0 3,0 0 2,-6-4 1,6 0 1,-7-3 4,7-1 2,0-2 3,-1-5 1,1 4 1,0-3-3,1-5-3,5 5-2,-6-5-5,6 4-6,1-3-5,0 3-3,0 0-2,-1 5-2,1-1 0,6 3 1,-7 1-2,7 4-3,0-1 0,0-1-1,0 3-3,0 2 2,0 2 0,0-2-1,7 5 1,-7-1 1,6 4 3,1-6 1,-1 6 3,0-1-1,7 1-2,-7-2 0,1-1 0,0 2 0,-1 0-1,0-3 0,1 0-1,-1-1 0,-6 1 2,7-1 0,-7 1 0,0-4 2,0 0 2,6 0-2,-6 0 3,0-4 0,0 1-1,0-1 3,0-7 2,0 4 1,0-5 0,0 2 0,0-5-1,0 1-1,0-1 0,0-4 0,0 5-3,7-1-2,-7 1-1,0-1-1,0 4-1,0 3 0,0 1-1,0 0-6,0 7 0,0-4 0,7 8-2,-7 0-1,0 4 1,7 2 1,-1 5 1,-1-1 2,3 8-1,5 1-5,-6-3-9,12 3-11,-6 0-14,6 2-18,-6-4-21,14 2-39,-2-5-65,-5 1-159,6-4-82,7-5-38</inkml:trace>
  <inkml:trace contextRef="#ctx0" brushRef="#br0" timeOffset="37551.24">20567 11639 217,'-13'-4'360,"-7"-1"-125,8 3-93,-1-2-55,-1 4-27,1-3-15,0 3-8,2-4-5,3 4-1,1-4 1,1 4-1,-7-4-3,6 4 1,7-4 1,-6 4 0,-1-4 1,7 4-1,0-3 1,-6 3-2,6 0-1,0 0-2,0 0-2,0 0-3,0 0-4,6 0-2,-6 0-3,7 3-2,-7-3-1,13 4 0,-7-4 0,14 4 0,-1-4 4,1 0 0,7 0-1,4-4 1,8 4 2,7-4-1,0 1 1,6-1-2,0 2 1,13-6 0,-6 0-1,6 1-1,7 0 1,-1-4-3,1 3 3,6-3 0,0-3 0,6 3-1,-6-4 1,8 1 0,-1-1-1,-1 0 3,1-3 2,-7 3 7,0-3 7,-7 0 8,-5-1 7,-8 1 6,-12-1 13,-7 5 17,-7 3 21,-12-1 9,-1 2 0,-12-1-6,-1 3-7,-12-2-7,-7 2-9,-6 0-23,-8 2-23,-5-2-18,-2 5-9,-4-1-10,-1 0 3,0 0-1,7 2 2,-1 2 2,7 0 0,0-6 2,13 6 0,0 0 4,7 0-3,6 0-2,6 6-2,7-4-4,13 2 1,0 0-2,13 0-2,6-1 1,7 5-1,6-2 0,2-1-2,-2 2-3,1 0 1,0 0-1,-1 1 0,1 3 0,-13-3 0,-1 2-3,-12 1-3,0 5-2,-21-2-3,1 3 0,-13 6 0,-13-1-1,-7 0 2,-5 3 3,-14 4 2,0 1 5,-13 3 0,-8 0-2,3 3-11,-14-2-24,5 3-33,-6-5-39,6 5-35,1 0-36,0-1-60,7 1-124,-1-1-111,8 1-66,-2-4-21</inkml:trace>
  <inkml:trace contextRef="#ctx0" brushRef="#br0" timeOffset="39121.61">22039 12430 73,'0'-4'132,"0"4"-2,0-4-6,0 1-9,-6-1-14,6-3-12,0 3-11,0-3-7,0 3-2,0-4-2,6 2-3,-6 2 2,0-3-4,0-1-6,0 2-4,8-2-7,-8 1-9,0-1-4,5 0-4,-5 5-2,0-5 0,6 6 5,-6-7-1,0 6-1,7-4 4,-7 3-1,0 0 2,0 1 3,6-1 0,-6 0-3,0 1-1,0 3-3,0-5-4,0 5-4,0 0-4,0 0-5,0 5-6,0-2-3,0 5-2,0-1 1,0 4 1,0 8 2,0-5 0,0 9 1,0-2 0,0 1 2,7 3-1,-7 5-1,7-5 0,-7 2-2,7-2-2,-1 0-1,1 1 0,-1-1-1,0 2 0,7-5 1,-6-1-1,6-2 1,-7-4 0,7-1 0,-7 1 3,1-7 5,6 1 7,-6-5 12,6 0 21,-8 0 23,8-8 15,-5 4 18,5-11 21,0 5 17,0-10 7,0 1 1,0 0-10,0-2-17,-6-2-13,6 1-13,-7-1-19,0-3-14,1 8-7,-1-4-11,1 7-5,-1-1-5,-6 2-3,0 3-6,7 3-4,-7 0-8,0 4-8,0 4-6,0 0-2,8 6-3,-8 6-1,5-2 2,-5 4-1,8 4 1,3-1 0,3-1-1,-7 1 0,12 1 1,-6 0 1,6-3 1,1-2-1,-1-1-2,8-3 2,-8-5-1,7 0-2,-6-4 2,6-4-1,0-4 1,0-4 2,-7-2 10,8-1 9,-7-8 11,5 1 8,-12-4 7,7 0 4,-1-4 6,-6 1 4,-6-5-8,6-3-8,-8 4-7,-5-4-8,7-4-7,-14 4-8,7-3-7,-5 3-5,-2-3-1,1 7-3,-1-1-2,-6 4-7,6 5-8,1 2-18,0 3-45,-1 7-70,1-3-70,6 8-57,0 4-46,0 0-43,6 4-59,7 4-85,0 3-97,0-1-12,0 2 24</inkml:trace>
  <inkml:trace contextRef="#ctx0" brushRef="#br0" timeOffset="39967.51">23185 12559 227,'-7'14'473,"-5"-3"-165,5 7-137,1-3-77,-1 2-42,1 3-19,6-6-7,0 4-1,6 1-1,1-5 1,6 5 2,6-5 0,-5-3 1,11 4-3,-5-4-2,6 0-4,-7-4 1,8-3 0,-1 0 1,0-1 3,-7-3 1,2 0 5,-3-3 3,-4 3 5,-3-4 1,-3 0 1,-1 1-3,-7-1-4,0-4 1,-7 0-4,-1 2-1,-3-1-5,-3-5-4,-4 5-3,3 1 1,-4-6-1,-1 4-2,1-3 4,0 1 1,-1 2 3,7-3 5,0 4 7,0-1 7,6 1 6,1-3 6,6 2-4,-7 1-4,14 0-3,-1 0-6,1-1-8,6-4-7,0 5-8,6-3-7,-5-2-3,12 1-1,-7 5-3,7-6 0,-5 1 0,4 4 0,-7-4 0,3 4-1,-1 0 1,-7-1 0,-1 4 1,-5 1-3,-1-1 2,0 0-3,1 4-1,-7-4 0,0 4-1,0 0 0,0 4-1,0-4 2,-7 8-1,7-5 2,-6 5 2,0-2 1,6 6 0,-7-5 0,7 1 0,-6-1 0,6 0 0,0 0 1,6 1 4,-6-5-3,7 5 0,-1-5-2,0 1 0,1 0 1,7-4-1,-1 4 0,-1-4-4,1-4 3,7 4 0,0-4 0,-8 0 1,8-3 0,0 0 0,-1-5 1,-6 5 1,7-3-2,-8-2 2,3 2 3,-3-1-1,-5 0 5,-1-3 4,1 2 3,-7 4 7,6-3 5,-6 5 5,0-2 0,0 0 3,-6 5-4,6-1-2,-7 1-5,1-1-5,-1 4-6,0 0-4,2 4-4,5-1-6,-8 1-1,1 3 0,1 0 0,6 4-3,0-3 1,-6 3 1,6 3-2,6-2 4,-6-1-1,6 3-1,1-3-2,6-3 1,-6 2-1,6 1 3,0-3-7,0-5 2,7 5 1,-7-5 3,6-3 0,0 4-1,-5-4 1,5-4-2,0 4 9,-6-7-3,0 3-1,2-2-2,-3-6 1,-6 5 2,1-4 0,-1-4 3,-6 5-3,0-5 2,0 1 1,-6-1 1,-1-4 1,1 0 0,-1 1 0,-5-3 2,4 2 3,-5-3 4,0 0 0,1 0 3,5 0 1,-6 0 0,0 1 0,0-2 1,0 4-4,7 5 1,-7-1 6,6 1 4,1 3 2,6 3 1,-7 1 0,1 3-2,6 0 0,0 4-6,0 0-5,-7 4-9,7 4-4,7 3-3,-7 3-1,0 1 1,6 4-2,1-1 3,-1 0-3,1 4-2,6-3 2,-1 2-2,1 1 0,1-4 5,5 5-4,-6-1-5,6-5-4,2 6-11,-2-5-13,7 0-12,-6-2-20,5-1-24,2-5-20,-2 1-20,2-3-20,-1-1-15,0 0-17,0-4-21,0-3-36,-7 0-72,1 0-141,-1-3-65,-5-1-18</inkml:trace>
  <inkml:trace contextRef="#ctx0" brushRef="#br0" timeOffset="40141.41">23595 12379 136,'-13'-4'522,"7"0"-54,0 1-174,6-1-116,6-4-62,7 0-35,6 2-21,8-1-11,5-1-15,13 1-12,1-3-8,5 1-13,3 6-22,-2-4-32,-1-1-56,2 5-112,-8-5-139,0 5-97,-5-2-51</inkml:trace>
  <inkml:trace contextRef="#ctx0" brushRef="#br0" timeOffset="40315.18">24495 12225 59,'6'-4'459,"7"4"-110,-7 0-178,7 0-124,-6 0-94,0 4-96,-1-4-142,1 3-82</inkml:trace>
  <inkml:trace contextRef="#ctx0" brushRef="#br0" timeOffset="42649.2">2149 10543 214,'-13'8'317,"6"-1"-134,7-4-80,0 1-43,0-4-20,14-4-12,-8 1-4,13-8-2,1 0-3,0-3 0,5-1-4,2 1-1,-1-9-3,-7 4-2,7 1 0,0 0 0,-6 0 2,-1-1 3,-6 8 5,-6-1 2,-1 6 2,-6-1 1,0 3 0,0 1-3,-6-2-1,-1 1-5,1 4-6,-1 0-3,1 4-3,0-4-1,-1 0-1,1 0-1,6 0-3,-8 0-4,8-4-18,0 2-34,0-3-79,0-2-153,0-4-92</inkml:trace>
  <inkml:trace contextRef="#ctx0" brushRef="#br0" timeOffset="43173.11">1622 9704 258,'0'-4'351,"-7"1"-122,7 3-91,0 0-57,-7-3-39,7 3-20,0 3-11,0-3-7,7 3-2,-7 1-2,0 0-3,7 3 2,-1 4 0,-6 0 1,6 0 0,0 1 1,1 2-1,-1 1 0,8-1 2,-7 1 0,6-1-2,-7-2 1,7-2 0,0 1 0,0-3 1,7 3 1,-8-5-1,1-2 1,7 4 1,-7-8 0,6 4 1,-6-4 2,7-4-2,-7 0 2,0 0-1,0 0 1,1-2 0,-1-2-3,-1 1 1,-5-1-1,-1 1 5,1 0 5,0 0 4,-1-1-1,-6-3 0,7 5 2,-7-3 1,0-1 0,0 3-5,0 3-2,0-4 0,0 5 3,0-4 0,0 3 1,0 1-2,0-1-2,0 4 1,6-4-3,-6 4-5,0-4-4,6 0-2,0 0-2,1 1 1,0-3 1,6-2-1,-6 4 2,6-4-1,6-3 1,-6 5 1,0-3 0,0-1-2,6 3 0,-12-1 0,7 1-2,-2 3 2,1 1 0,-6-1 0,6 1 1,-6 3 0,-2 3 0,8 1 0,-5-1 0,-1 4 0,-2 1-2,2-1 1,-1 4-1,-6 1 0,7-6 0,0 5 0,-1-3 1,1-1-2,-1 0-4,1-3-7,-1-1-15,0-3-25,1 0-41,0-3-71,0-3-145,-1-6-84</inkml:trace>
  <inkml:trace contextRef="#ctx0" brushRef="#br0" timeOffset="43296.5">2143 9460 211,'-7'-8'475,"7"-1"-152,-7 3-145,7 2-84,7-3-49,0 4-34,-1-2-37,7 1-53,6 1-126,-5 3-105,4-4-79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6:23:57.6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036 6059 60 0,'-72'33'256'0,"0"0"-121"15,7-4-62-15,-6 1-34 0,6 3-14 0,-7-4-7 16,6 0-2-16,-5 0-1 0,6 1-1 0,-6 3 0 0,6-4 1 16,-1 4-4-16,-6-3-2 0,7 2-3 0,0 1-4 0,0 0-3 15,-7 0-6-15,1 0 0 0,6 0-7 0,0 0-2 16,0 0-10-16,6-3-16 0,7 3-26 0,-1-8-57 0,2 4-112 15</inkml:trace>
  <inkml:trace contextRef="#ctx0" brushRef="#br0" timeOffset="3668.35">14407 5092 138 0,'-6'0'231'16,"6"-4"-60"-16,-7 1-49 0,7 3-39 0,0-4-23 0,0 4-14 16,0-4-10-16,-7 4-5 0,7 0-1 0,0-3-2 0,0 3-3 15,0 0-1-15,-6-4-3 0,6 4-2 0,0 0-5 16,0 0 0-16,0-4-2 0,0 4-4 0,0 0 1 0,0 0-2 15,0 0-2-15,-7 0-3 0,7 0 3 0,0 4-2 16,-6-4 0-16,6 4-2 0,-6-1-1 0,-1 1 1 0,0 3-1 16,1 1 1-16,0-1-1 0,-1 0 0 0,1 0 2 0,-1 4 0 31,7 0-1-31,-7 0 0 0,1 0 1 0,0 1 0 0,-1 2 0 0,0 1 3 0,1 0-3 0,0 3 0 0,-2-4 1 16,2 5-1-16,0-1 2 0,-1 0 0 0,1 1-1 0,-1-1 0 15,1-3-1-15,6 3 2 0,-7-3-3 0,1-1 1 0,6-3-1 31,0 4-1-31,-6-8 0 0,6 5 0 0,0-6 1 0,0 2 0 16,0-1 1-16,0-3-1 0,0 0 5 0,0-1 6 16,0 1 4-16,0-4 8 0,0 0 2 0,6 0 2 0,-6-4 2 15,0 1 0-15,6-1-2 0,1-3-5 0,-1-5-6 16,1 1-6-16,-1-3-4 0,1-1 0 0,-1 1-2 0,0-1-1 0,2 0-1 16,-2-3 1-16,0 4-1 0,1-5-1 0,0 1-2 15,-1-1 0-15,0 1 0 0,1 0 0 0,0 0 0 16,-1-4 0-16,-6 3 0 0,7 5 1 0,-1-5 2 0,-6 1-2 15,6-1-1-15,-6 5 0 0,7-1 0 0,-7 4 0 0,0 0 0 16,7-3-1-16,-7 3-1 0,0-1 2 0,0 6-1 0,0-6 2 16,0 5-1-16,6 0-1 0,-6-1 1 0,0 5 1 15,0-5 0-15,0 5-1 0,0-1 0 0,0 4 0 0,0-4-1 0,0 4 0 16,6-3 0-16,-6 3-4 0,0 0 1 0,0 3 0 16,7-3 2-16,-7 4-1 0,6 0 1 0,-6-1 1 15,7 5 0-15,0-1 0 0,-1 0 0 0,0 0 0 0,2 1-1 0,4 3 1 16,-6 0 0-16,1 0 0 0,0 4 2 0,-1-1 0 15,7-3-1-15,-7 8 1 0,2-9 0 0,-2 9-1 0,6-8-1 16,-4 3 0-16,-2 1-1 0,0 0 2 0,1 0-1 0,-1-1 1 16,1-3-1-16,6 4-1 0,-7-4-4 0,-1 3-9 15,4-3-17-15,-3 0-29 0,0 0-48 0,7-4-77 0,-6-2-142 16,-7 2-75-16</inkml:trace>
  <inkml:trace contextRef="#ctx0" brushRef="#br0" timeOffset="5866.38">14387 5107 20 0,'0'0'57'16,"0"0"-3"-16,0 3-3 0,0-3-3 0,0 0-3 0,0 0-1 16,0 0-3-16,0 0-4 0,0 4-7 0,0-4-3 15,0 0-9-15,0 0-2 0,0 0-2 0,0 3-5 0,0-3-1 16,0 0-1-16,7 0-1 0,-7 4-1 0,0-4 1 0,0 4-3 16,0-4-2-16,0 3 3 0,0-3-3 0,0 4-2 15,0-4 1-15,0 0 1 0,0 0 0 0,0 4 1 16,0-4 0-16,0 3-2 15,0-3 0-15,0 4 0 0,0-4 0 0,0 0-3 0,0 4 2 16,0-4 0-16,0 0-2 0,7 0 0 0,-7 3 3 0,0-3-1 16,0 0 1-16,0 4 2 0,0-4-1 0,0 0 1 15,0 0 0-15,0 0 0 0,0 0-1 0,0 0 0 0,0 0-1 16,0 0 0-16,0 0 1 0,0 0-1 0,0 0 0 16,0 0 0-16,0 0 1 0,0 0-1 0,0 0 0 0,0 0-1 15,0 0 0-15,0 0 1 0,0 0 0 0,0 0-1 16,0 0 1-16,0 0 0 0,0 0 0 0,0 4 2 0,0-4-2 15,0 0 0-15,0 3 0 0,0-3 0 0,0 0-1 0,0 0 1 16,6 4-1-16,-6-4 1 0,0 0 0 0,0 4 0 16,0-4 0-16,0 4 0 0,0-4 0 0,0 3 0 0,0-3 1 15,6 4-1-15,-6 0 1 0,0-4-1 0,0 3 2 16,0 1-1-16,0 0 1 0,0-4 0 0,-6 3 0 0,6 1-1 16,0 0 0-16,0-1 3 0,0 1-2 0,0 0 0 0,0-1 1 15,0 1-1-15,0 0 0 0,0-4 1 0,0 3-3 16,0 1 0-16,0-1-1 0,0 1 0 0,0-4 1 0,0 4-1 15,0-1 0-15,0 1 0 0,0-4 1 0,0 4 1 16,0-1 0-16,0 1 2 0,0-4-2 0,0 4 2 0,0-1 2 16,0 1-1-16,-6 3 0 0,6-3 1 0,0 0-2 0,0 3 1 15,0-3 0-15,0 3-1 0,0-4-1 0,0 5 2 16,0-4-1-16,0 3 0 0,0 1-1 0,0-5-1 0,0 1-1 16,0 3 0-16,0-3 0 0,0-1 0 0,0 1 0 15,0 3 1-15,0-3 0 0,0 3 3 0,0 1 0 0,0-1 0 16,0-3-2-16,-7 3 1 0,7 0-1 0,0 0 0 0,0-3 0 0,0 3-2 0,0 1 2 15,0 0-1-15,0-2 0 0,0 2 2 0,0-4-1 16,0 3 0-16,0 0 1 0,0 1-1 0,0-1-1 16,0-3 2-16,0 3 0 0,0-3-2 0,0 3 1 0,0-3 6 15,0 3 0-15,0 0 2 0,0 0-1 0,0 1 2 0,0-1-1 16,0 0 0-16,0 1-1 0,0-1-7 0,0 0 1 16,0 1-2-16,0-1 0 0,0 1-1 0,0-1 0 0,0 0-1 15,0 4 1-15,0-3 0 0,0-1 0 0,0 0 0 0,0 0 0 16,0 1 0-16,0-1 1 0,0 0 3 0,0 1-1 15,0-1-2-15,0 0 0 0,0 1 0 0,0-1 1 0,0 0-1 16,0 0-1-16,0-2-2 0,0 1 0 0,0 2 2 16,0-4 0-16,0 3 1 0,0 0-1 0,0 1 0 0,0-5 2 15,0 5 0-15,0-1 2 0,0 0-2 0,0 4 0 0,0-3 1 16,0-1 0-16,0 4 0 0,0 0-1 0,7-4 0 0,-7 4 0 16,0 0 1-16,0-3-1 0,0 3 0 0,0-4 0 15,0 4 0-15,0-4-2 0,0 4 1 0,0 0-1 0,0 0 0 16,0-4 0-16,0 4-1 0,0 0 0 0,0-3 1 15,0 3 0-15,0-4 0 0,0 4 1 0,0 0-1 0,0 0 1 16,0 0-1-16,0 0 1 0,0-4 0 0,0 4-1 0,0 0 1 16,0 0-1-16,0-3 1 0,6 3 0 0,-6-4 0 0,0 4 0 15,0-4-1-15,0 0 0 0,0 4 0 0,0-3 0 16,0-1 1-16,0 4-1 0,0-3 0 0,0-1 1 0,0 4-1 16,0 0 0-16,0-4 0 0,0 1-1 0,0 3 1 15,-6-1-1-15,6 1 1 0,0-3 0 0,-7 3 0 0,7 0 0 16,0 0 0-16,0-4 0 0,-7 4 0 0,7 0 1 15,0 0 0-15,0 0-1 0,0-4 1 0,0 4 0 0,-6 0-1 16,6 0 0-16,0-3 0 0,0 3-1 0,0 0 0 0,0-1 0 16,0 2 1-16,0-5-1 0,0 4 1 0,0-4 0 15,0 4 0-15,0-3 0 0,0 3 0 0,0-4 2 0,0 0-1 16,0 4 0-16,0-3 0 0,0 3-1 0,0-1 2 16,0-2-2-16,0 3 2 0,0 0-1 0,0 0 0 0,0 0-1 15,0 0-1-15,0 0 1 0,0 0 0 0,0 0-1 0,0 0 0 16,0 0 0-16,0 0 1 0,-7-4-2 0,7 4 4 15,0 4-2-15,0-4 2 0,0 0 3 0,0 0-1 0,-6-4 0 16,6 4 1-16,0 0 0 0,0 0 0 0,0 0 0 16,0 0 0-16,0 0-3 0,0 0 1 0,0 0-1 0,0-4-1 15,0 5 0-15,0-1 1 0,0-4-2 0,0 4 1 0,0-4 1 16,6 4-1-16,-6 0-1 0,0-4 2 0,0 4 0 16,0-3-1-16,0 3 0 0,7-4-1 0,-7 4 0 15,0-4 2-15,0 4 3 0,0 0 3 0,0-3 1 0,0 3 4 16,0-4 0-16,0 4 0 0,0 0 0 0,0 0-2 0,0 0-3 15,0 0-1-15,0 0-2 0,-7 0-3 0,7 0 0 0,0 0 0 16,0 0-1-16,0 0 1 0,0 0 0 0,0 0-1 16,0 4-1-16,0-5-2 0,0 1 6 0,0 0-3 0,0 0 1 15,0 4-2-15,0-4-1 0,0-4 1 0,0 4-4 0,0 0 1 16,0 1-1-16,0 2 3 0,0-3 0 0,0 0 4 16,0 4-1-16,0-4 2 0,0 0 3 0,0 0-1 0,0-1-2 15,0 1-1-15,7 0 2 0,-7 0 2 0,0 4 1 16,6-4 2-16,-6 4 0 0,7 0 1 0,-7-1-1 0,0 1-1 15,7-1-4-15,-7 5-2 0,0-5-1 0,0 4-2 0,0 1 0 16,0 3-1-16,0-4 1 0,0 1 1 0,6 3 0 16,-6-4 1-16,0 4 1 0,0-4 1 0,0 4 0 0,0-3 2 15,0-1 0-15,6 4 0 0,-6-4 0 0,0 0 1 16,0 1-1-16,0-1 0 0,0 1 1 0,0-5 0 0,8 4-1 16,-8 1 2-16,0-1-1 0,0-3-1 0,6-1-1 0,-6 5-1 31,0-1 0-31,0-3-3 0,6 3 1 0,-6-3-2 0,0 3 1 15,6-4 0-15,-6 5 1 0,0-1 0 0,7 1 0 0,-7-1 0 16,0 0 0-16,0 0-1 0,0 1 0 0,7-1 0 16,-7 0 0-16,0 0 0 0,0 1 1 0,6-4-2 0,-6 3 0 15,0 0 2-15,0 1 0 0,0-1 0 0,-6 0-2 16,6-3 1-16,0 3-1 0,0 1 0 0,0-5 1 0,0 5-1 16,0-1 0-16,0 0 0 0,6-3 0 0,-6 3-1 15,0 1 1-15,0-5-1 0,0 1 0 0,0 3 0 0,7-3-1 0,-7 3 2 16,0 0-1-16,0-3 1 0,0 4 1 0,0-1 0 15,0 0 1-15,0-3-2 0,0 3 0 0,0 0 1 0,6 0-1 16,-6 1 0-16,0-5 0 0,0 5 0 0,0-1 0 16,0-3 0-16,6 3-1 0,-6-3-1 0,0 3 2 0,8-3 0 15,-8-1 0-15,0 5 0 0,6-4 0 0,-6-1 1 0,0 4 0 16,6-3 0-16,-6 3-1 0,0 1 0 0,0-5 0 16,0 4-2-16,0-2 0 0,0 2 1 0,0 0 1 0,0 0 0 15,0-3 0-15,0 3 0 0,0-3 1 0,0-1 2 16,0 1-1-16,0-4-2 0,0 4 1 0,0-4 0 0,0 0-1 15,0 0 0-15,0 0 0 0,0 3-2 0,0-3 1 0,0 0-1 16,0-3-1-16,6 3 2 0,-6 0 0 0,0-1-1 16,0 2 2-16,0-1 0 0,0-4 0 0,0 4 0 0,0-4 0 15,0 4 0-15,0 0 2 0,0-3-2 0,0-1 0 0,-6 0 1 16,6 1-1-16,0-1-2 0,0 0 2 0,0-3 1 16,0-1-1-16,0 5 1 0,0-5-1 0,0-3 1 15,0 5 0-15,0-2 4 0,0-3-5 0,0 0-4 0,0 3-6 16,0-3-5-16,0 0-16 0,0-3-21 0,6 0-44 0,-6-2-70 15,8 2-139-15,-8-5-68 0</inkml:trace>
  <inkml:trace contextRef="#ctx0" brushRef="#br0" timeOffset="8454.27">14568 9620 70 0,'9'-3'179'0,"-3"3"-42"15,0-5-37-15,1 5-33 0,-1-3-24 0,1 3-16 16,0-3-10-16,-1 3-5 0,0-5-3 0,1 5-4 0,0-3-1 15,-1 3-2-15,0 0-1 0,2 0 2 0,-2-4-1 0,0 4 0 16,1 0 4-16,-1-4 1 0,0 4 5 0,2 0 3 16,-2 0 3-16,0 0 2 0,8-3 5 0,-8-1 1 0,7 4-1 15,-7-3-1-15,8 3-4 0,-2-4-2 0,2 4-2 0,-8-4-4 16,7 4-3-16,0 0-4 0,-6 0-3 0,5-3-2 0,2 3 0 16,-8 0 0-16,7 0 0 0,-6 0 1 0,6 3 0 15,-1-3 2-15,2 0-1 0,-2 0 1 0,2 4-1 16,-1-4-1-16,0 0 0 0,0 0-2 0,-1 4 0 0,2-4 1 15,-1 0 0-15,0 0 0 0,6-4 0 0,-5 4 1 0,-2 0-1 16,2 0 1-16,5-4 0 0,-6 4-1 0,0-3 1 16,0 3 0-1,7-4-1-15,-7 4 0 0,0-4 2 0,7 4-2 0,-8-3 0 16,8 3 0-16,-7 0 0 0,7 0 0 0,-8-4 0 0,8 4 1 16,-1 0-1-16,1 0 0 0,0-4 0 0,5 4 1 0,-5 0-2 15,0 0 0-15,-2-3 0 0,9-1-1 0,-7 4 1 16,6-4 0-16,-7 4 1 0,7-3 0 0,-6-1 0 0,6 0 2 15,-7 1 1-15,7-1-3 0,-6 0 1 0,7 1-1 16,-9 3 0-16,2-4 0 0,0 4 0 0,5-4-1 0,-5 4 0 16,0-3 0-16,-1 3 0 0,1 0 2 0,0 0 0 15,4 0-1-15,-3-4 0 0,-1 4 0 0,6-3 1 0,-1 3 0 16,-5-4-1-16,6 4 1 0,1-4 0 0,-8 1 0 0,7-1-1 16,-6 0 1-16,6 4-1 0,-1-3 0 0,-5-2 0 15,0 2 0-15,6 3-1 0,-1-3 1 0,-5-1 2 0,6 0-2 16,-6 4 1-16,6-4 0 0,0 4 2 0,0-3-3 0,0-1 1 0,0 4-5 15,1-4 1-15,-1 1 2 0,-1-1 0 0,8 4 1 0,-7-4 0 16,0 1 0-16,6 3 0 0,-5-4 5 0,-1 0-1 0,6 1-3 16,-5 3-1-16,5-4-1 0,-6 0 0 0,-1 4 0 15,2-3-1-15,6 3 1 0,-8-4 0 0,2 0 1 0,-1 4 0 16,0-3 1-16,0-1-1 0,-1 4 0 0,2-3 0 16,-1-1 1-16,0 4-2 0,0-4 1 0,0 1 0 0,1-1 0 15,-3 0 5-15,9 1 2 0,-6-1 2 0,-1 0 5 0,6 1 0 16,1-1 1-16,-1 0 3 0,2 1-2 0,-3-1-2 15,2 0 0-15,0 1-6 0,0-1-1 0,-1 0-1 0,7 0-4 16,-6 1-1-16,-1 3-1 0,7-8 1 0,1 8-1 16,-1-3 1-16,-1-1-1 0,2 0 0 0,-1 1 0 0,0 3 0 15,0-4 0-15,-1 0-1 0,2 4-1 0,5-3 0 0,-6-1-1 16,1 1 2-16,-1 3-1 0,0-4 0 0,0 0-1 16,0 1 0-16,-6-1-1 0,5 4 0 0,-5-4-2 15,0 1 2-15,6-1-1 16,-6 4 0-16,-1-4 4 0,1 1 0 0,-1-1 1 0,7 0 0 15,-6 1 1-15,-1-1-2 0,1 0 0 0,5 1 1 0,-4-1 0 16,-2 0 0-16,1 4-1 0,0-3 0 0,-1-1 0 16,1 0 1-16,-1 4 1 0,1-3-1 0,-7-1 0 0,6 4 0 15,1-3 0-15,-1 3 0 0,-6-4 1 0,7 4-2 0,-1-4 0 16,1 4 0-16,-1-3 1 0,1 3 0 0,0-5-1 0,-1 2 1 16,-6 3 0-16,7 0 1 0,-1-4 1 0,1 0-1 0,-1 4-1 15,1-3 1-15,0 3 1 0,-1 0-1 0,0-4 2 16,2 1 0-16,5 3 0 0,-13-4 4 0,13 4 0 0,-13-4-1 15,6 4 1-15,1-3 0 0,-1-1-1 0,1 4 1 0,-1-4-3 16,1 4-3-16,-1-3 0 0,-5-1 0 0,5 4-2 16,1-4-1-16,-7 4 0 0,6-3 0 0,1 3 1 0,-1-4 1 15,-5 4 0-15,5-4 0 0,1 4 1 0,-1-3 0 16,-6 3 0-16,7-4-1 0,-1 4 2 0,1 0-2 0,-1-4 1 16,1 4 1-16,-1-3 0 0,1 3 0 0,-1 0 2 0,8 0 3 15,-7-4-1-15,-1 4-1 0,1 0 0 0,-1 0 0 16,7 0 0-16,-7-4 0 0,2 4-3 0,-3 0-1 0,2 0 2 15,7 0 0-15,-8 0-2 0,1 0 2 0,-1 0 0 16,1 4-2-16,-1-4 0 0,1 0-1 0,-1 0 1 0,1 0-1 16,-1 0 2-16,1 0-3 0,0 0 0 0,-7 0 0 0,6 0 0 15,-6 0 1-15,7 0-3 0,-7 0 3 0,6 0-1 16,-5 0 1-16,-1 0 1 0,0 0 0 0,-1 0 0 0,2 0 0 16,-1-4-1-16,6 4 0 0,-6 0 0 0,7 0 0 0,-1 0-2 15,-5-3 1-15,5 3 2 0,1 0-1 0,-1 0 0 16,-6 0 0-16,7-4 0 0,-1 4 0 0,-5 0 0 0,-1 0-1 0,6-3-1 15,-6 3 2-15,1 0 0 0,-8-4 0 0,7 4 2 16,-6 0-1-16,6 0-1 0,-7 0 1 0,1 0-1 0,-1 0 0 16,1 0 0-16,6 0-1 0,-6 0 1 0,-8 0 1 15,8 0-1-15,-1 0 0 0,1 0 1 0,0 0 0 0,-1 0 0 0,1 0 3 16,-1 0-3-16,0 0 6 0,8 0 0 0,-7-4 2 16,5 4-2-16,-5 0 2 0,6 0-2 0,0 0 0 0,-6-3-2 15,-1 3-5-15,1 0 1 0,-1-4 0 0,1 4-1 0,0 0 1 16,-2 0-1-16,2-4 1 0,-7 4 1 0,7 0 1 15,0-3 0-15,-8 3-2 0,8-4 1 0,-7 0-1 0,-2 4 1 16,4-3-1-16,4-1-1 0,-5 0 0 0,-8 1 0 16,14 3 0-16,-14-4 1 0,8 0 1 0,-8 0-2 0,7 4 1 15,-7-3-1-15,-6-1 0 0,6 4 2 0,1-4-1 16,-7 1-1-16,7-1 0 0,-7 4 0 0,6-4 0 0,-6 1 0 16,0-1 0-16,6 0 0 0,-6 1 1 0,0-1 3 0,0 4-2 15,0-4 2-15,0 1-1 0,0-1 2 0,0 0 0 16,-6 4 0-16,6-3 1 0,0-1-2 0,0 1-1 0,-6-1 3 15,6 4-2-15,0-4 1 0,-7 1 0 0,7-1-2 0,-7 0 0 16,1 1 1-16,6 3 1 0,-6-4-3 0,-1 0 2 0,1 1-3 16,0-1 2-16,-8 4-2 0,8 0-1 0,-8 0-1 15,2 0 2-15,5-4 0 0,-6 1-1 0,0-1 0 16,7 4 0-16,-3 0 1 0,-2-4 1 0,11 4 1 0,-6 0-1 16,-1 0-1-16,0 0 2 0,7 0 0 0,-6 0-2 0,6 0 1 15,0 0-2-15,-7 0 0 0,7 0 0 0,0 0-1 16,0 0 1-16,7 0 0 0,-7 0 1 0,0 0 1 0,0 0 1 15,6 0-1-15,1 0 3 0,-7 0 1 0,7 0-1 16,-1 0 0-16,5-3-1 0,-2 3 0 0,3 0 0 0,-5 0-1 16,6 0-1-16,-6 0 0 0,5 0 1 0,2 0-1 0,-2-4 0 15,2 4 1-15,-1 0-1 0,-1 0-1 0,2-4 0 16,-2 4 0-16,-5 0-2 0,6 0 1 0,0 0 0 0,1 0-1 16,-2 0 1-16,-5 0 1 0,6 0-1 0,-7 4 0 15,1-4 2-15,-1 0-1 0,1 4 0 0,0-1 0 0,-7 1 1 16,0 0 4-16,6-1 2 0,-6 5 6 0,-6 3 7 0,6 0 3 15,-7 0 3-15,0 3 3 0,-6 1 1 0,1 3 3 16,-2 0-2-16,2-3-3 0,-8 4-4 0,7-1-1 0,-13 4-3 16,12-4 2-16,-11 4-5 0,5-4-5 0,0 0-2 0,1 1-4 15,-7-1-2-15,6 1-1 0,1-1-1 0,-7-3-6 16,0 3-3-16,6 0-10 0,-7 0-12 0,9 1-18 0,-2-1-23 16,0-3-28-16,1 0-41 0,6-1-72 0,-6 1-129 15,-1-8-81-15,1 4-39 0</inkml:trace>
  <inkml:trace contextRef="#ctx0" brushRef="#br0" timeOffset="10204.91">13235 6470 103 0,'0'0'125'16,"0"0"-19"-16,6 0-14 0,-6 0-12 0,0 0-12 0,0-4-12 15,0 4-6-15,0 0-8 0,0 0-6 0,0 0-3 0,0-4-5 16,0 1-1-16,0 3-1 0,6 0-1 0,-6-5 0 16,0 5-2-16,0-3-1 0,0-1 0 0,8 1-1 0,-8 3 0 15,0-4-2-15,0 4 1 0,0-4-2 0,0 4-2 0,0 0-3 16,6-3-1-16,-6 3-2 0,0 0-3 0,0 0 0 16,0 0-1-16,0 0-2 0,0 0 1 0,0 0 0 0,0 0-1 15,0 0 1-15,0 0-1 0,0 0 1 0,0 0 1 0,0 0 2 0,0 0 2 0,0 0 1 16,0 3 1-16,0-3-1 0,0 0 0 0,0 0 1 15,0 0-2-15,0 0-1 0,0 0-4 0,0 0-1 0,0 4-2 16,0 3-1-16,0 0-1 0,-6 1 0 0,6 3-1 0,0 0 1 16,0 0 0-16,6 7 0 0,-6-3 0 0,0 0 1 0,0 3 1 15,0-4-1-15,6 5 0 0,-6-1-1 0,0 1 1 16,7-1-2-16,-7 4 3 0,0 0 3 0,7 0 0 16,-7 0 2-16,0 4 3 0,0-4 2 0,6 3 3 15,-6-3 1-15,0 4-1 0,0 0 0 0,0-4 2 0,0-1-1 0,-6 1-2 16,6 0-1-16,0 0-3 0,0 0 1 0,0-3-2 15,0-1 1-15,0 0-2 0,0-3-1 0,0 0 0 0,0-1-2 16,0-3 2-16,0 0-3 0,6-4 0 0,-6 4-1 16,0-3-3-16,0-5 1 0,0 5 0 0,0-4 0 0,6-1-2 15,-6 1 1-15,0 0 0 0,0-1-6 0,0-3-7 0,0 4-17 16,0-4-22-16,7 0-39 0,-7 0-74 0,0 0-151 16,0 0-87-16,-7-7-43 0</inkml:trace>
  <inkml:trace contextRef="#ctx0" brushRef="#br0" timeOffset="12644.49">20803 10386 120 0,'-6'0'363'0,"-2"-8"-88"0,8 5-89 0,-6 3-66 0,0-4-39 16,-1 0-21-16,1 4-13 0,6-3-11 0,-7 3-7 15,0-4-5-15,1 4-10 0,0 0-6 0,-1-4-4 0,0 4-1 16,1 0-2-16,-7 0-1 0,6 0 1 0,1 4-1 0,-1-4 0 16,1 0 0-16,-7 4 0 0,6-1 0 0,-5 1-1 15,-2 0 1-15,1-1-2 0,0 5 2 0,0 3 2 0,1-4-1 0,-2 4 1 0,-5 0 3 0,6 0 2 0,0 0 0 16,-1 0 0-16,8 4 0 0,-7-4-1 0,6 0 2 0,1 3-1 31,0-3 0-31,6 0 0 0,-7 4-1 0,7-4 1 0,-6 0 2 16,6 0 3-16,6 0-2 0,-6-4 2 0,7 4 0 15,-1 0 2-15,0 0-1 0,1-3 3 0,6 3-5 0,-7-4-2 16,8 4-2-16,-1-4-2 0,0 0-2 0,0 1-2 0,7-1-1 16,-8 0-2-16,8 4 1 0,-1-3 1 0,1-1 0 15,0 0 2-15,-1 5-1 0,1-6 1 0,-1 6-2 16,0-5 0-16,1 4 0 0,-1 0 0 0,1 0-2 0,-7 0-2 15,0 4-1-15,0-5 0 0,1 1 0 0,-8 0 0 0,0 0-2 16,-6 0-1-16,6-3 2 0,-6 3 1 0,-6-4 0 0,6 1 1 16,-6-1 2-16,-8 0 2 0,8 1 3 0,-7-1 4 15,0-3 0-15,0 3 2 0,-7-4 1 0,8 1 4 16,-8 0 2-16,1-1 1 0,-1 1 3 0,0-4 3 0,1 4 4 16,-1-4 5-16,1 3 2 0,-1-3 0 0,7 0 3 0,-6 0 2 15,-1-3 1-15,7 3-5 0,-6-4-1 0,6 4 2 16,-1-4 4-16,2 4 0 0,-2-3-2 0,8 3-6 0,-7-4-3 15,7 0-3-15,-2 1-7 0,2 3-15 0,0-4-22 16,0 1-24-16,6-1-23 0,-7 0-24 0,7-3-25 0,0 3-34 16,0-3-49-16,0 0-64 0,0-1-106 0,0 5-70 0,-7-5-30 15</inkml:trace>
  <inkml:trace contextRef="#ctx0" brushRef="#br0" timeOffset="16211.25">15847 8297 36 0,'0'0'104'0,"0"0"-20"0,0 0-24 0,0 0-26 0,0 0-28 16,0 0-29-16,0 0-25 0,0 0-28 0,0 0-28 15</inkml:trace>
  <inkml:trace contextRef="#ctx0" brushRef="#br0" timeOffset="19977.39">15840 8290 131 0,'0'-4'156'0,"0"4"-30"0,0-3-37 0,0-1-24 15,0 4-15-15,0 0-11 0,0-4-11 0,0 1-6 0,-7 3-7 16,7-4-4-16,0 4 4 0,0-4-4 0,0 1-3 16,0 3-1-16,0-4 2 0,0 0 0 0,0 1 2 0,7-1 2 15,-7 1 1-15,0-1 2 0,0 0-1 0,0 1 0 0,0 3 0 16,0-4 0-16,0 0-2 0,0 4 0 0,0-3-4 15,0-1 1-15,0 4-1 0,0-4-2 0,0 4-6 0,0-3-2 16,0-1-4-16,0 0-3 0,0 4-2 0,0-3-4 0,-7-1-2 16,7 0 1-16,0 4-1 0,0-3 0 0,0-1 2 15,0 0 1-15,0 0 1 0,0 1 4 0,0 0-1 0,0-5 0 16,0 4 2-16,0 0 2 0,0 1 0 0,-6-5-1 16,6 5 0-16,0-1-3 0,0 0-5 0,0 1-7 0,0-1-10 15,0 1-11-15,0-1-10 0,6-3-9 0,-6 3-7 0,0-3-4 16,0 3 3-16,0-3 4 0,0 3 6 0,0-3 6 15,0 3 9-15,0-3 11 0,0 3 14 0,0 0 18 16,0 1 16-16,0-1 16 0,0 1 11 0,0 3 15 0,0-4 10 16,0 0 6-16,0 1 0 0,0 3-7 0,0-5-7 0,0 2-10 15,0 3-7-15,0-4-9 0,0 0-6 0,0 1-5 0,0 3-2 16,0-4-1-16,0 1-3 0,0-1-3 0,0 4 0 16,0-4-1-16,7 1-6 0,-7-1 2 0,0 0-2 15,7 1-2-15,-7-5-3 0,0 5-1 0,6-1-1 0,-6 0 1 16,0 1 3-16,0-5-1 0,6 5-2 0,-6-1 0 0,0 0 1 15,0-3 0-15,6 0 2 0,-6 3 3 0,0-3-1 16,0 3-2-16,0-3 1 0,0 3 6 0,0-3-1 0,0 0 1 16,0 3-2-16,8-4-3 0,-8 1 1 0,0 0 1 15,0-1-2-15,0 1-5 0,0 0 0 0,0-1-1 0,0 1-1 16,6 0 2-16,-6 0-1 0,0-4-1 0,0 3 0 0,6 1 0 16,-6 0 0-16,0-1 0 0,7 1 1 0,-7 0 0 15,0-1-1-15,7 1-1 0,-7-1 1 0,0 5 1 0,0-5 1 16,0 1-1-16,0 3-2 0,6-3 2 0,-6 4 1 0,0-1 1 15,0-3-1-15,0 3-5 0,0 0-2 0,0 1-1 16,7-5-4-16,-7 5-5 0,0-1-5 0,0 0-6 0,6-3-4 16,-6 3-6-16,0-3-4 0,5 3-2 0,-5-3 0 0,0 0 0 15,8 3 4-15,-8-3 4 0,0 0 2 0,7-1 8 0,-7 0 8 16,0 1 5-16,6 0 3 0,-6 0 3 0,0-4 1 16,6 3 3-16,-6 1 3 0,0 0 0 0,0-4 1 15,7 3 1-15,-7-2 3 0,0 2 1 0,7-3 1 0,-7 4 1 16,0 0 1-16,0-4 3 0,6 3 0 0,-6 1 4 0,0-1 2 15,0 1-2-15,0 0-1 0,0-1 0 0,7 5-1 16,-7-5 0-16,0 1 3 0,0 0-1 0,0 0-3 0,0-1 1 16,0 1 3-16,0 0 1 0,0-1 1 0,0 1 1 0,0 0-2 15,0-1-3-15,0 1 1 0,0 0 0 0,0 0-2 16,6-1-2-16,-6-3-3 0,0 3-3 0,0 1-2 0,0-4 0 16,7 4-2-16,-7 0-2 0,0-4 0 0,6 3-1 15,-6-3 1-15,0 4 0 0,0-4 0 0,0 4 0 0,7-4 0 16,-7 4 0-1,0-1-1-15,0 1 2 0,0-4 0 0,0 3 0 16,6 1-1-16,-6-4 0 0,0 4 0 0,0-1 1 0,0 1 1 16,-6-4-2-16,6 4 0 0,0 0 0 0,0-4 0 15,0 3 1-15,-7 1 0 0,7-4 0 0,0 4-1 0,0-4 0 16,0-1 0-16,0 1 0 0,-6 0-1 0,6 0 1 0,0 1-1 16,0-5-3-16,0 4 4 0,-7 0-2 0,7 0 1 15,0 0 1-15,-6 0 0 0,6 0 0 0,0 0 1 16,-7 0 1-16,7 4 2 0,0-4-1 0,-6 0 0 0,6 0 1 15,0 0 3-15,-7 3 0 0,7-3-1 0,0 4-1 0,0-4-1 16,0 4 2-16,0-4-1 0,0 4-2 0,0-1 0 0,0 1-2 16,0-4 0-16,0 3 0 0,7 1-1 0,-7-4-1 0,0 4 0 15,6-1 0-15,-6 1 1 0,0 0 0 0,0-4-1 16,0 4-2-16,0-1 1 0,0 1 2 0,0-4 0 0,0 4 0 16,0-4 0-16,0 3 0 0,0 1 0 0,0-4 1 15,0 3-1-15,0-3 0 0,0 1-1 0,0-1 0 0,0-4-1 16,0 4 0-16,-6-4 4 0,6 1-3 0,0-1 1 0,0 1-1 15,0-2 0-15,0 2 1 0,0 3 0 0,0-4 1 16,0 1-5-16,0-1 4 0,0 4 0 0,0-3 1 0,0 3 2 16,0 0-3-16,0 0-3 0,6 0 1 0,-6-1 1 15,0 1 1-15,0 0 0 0,0 0-1 0,7 4 0 0,-7-4 1 16,0 0 2-16,6 0 1 0,1 0-2 0,-7 4-1 0,6-4 5 16,-6 0-3-16,7-3-4 0,-1 3-1 0,-6-1-3 15,6 1 0-15,2 0 2 0,-8 0 0 0,6-3-5 0,0 3 2 16,-6 0 5-16,7 0 2 0,-1 0 1 0,-6 0 1 15,7 0 0-15,-7 0 1 0,6 0-2 0,-6 3-1 0,0-3 0 16,7 0 0-16,-7 0-2 0,0 0-1 0,6-3 0 0,-6 3-1 16,6-4 2-16,-6 1 0 0,0-1 1 0,0 0-1 15,0 4 2-15,0-4 0 0,0 1 0 0,0 3 2 0,8-4 0 16,-8 1-1-16,0-1 0 0,0 0 0 0,0 1 0 16,0-1 4-16,0 4-1 0,0-4-1 0,0 4 4 0,0 0-1 15,0 0-1-15,0 0 0 0,0 0 0 0,0 0-3 0,0 4 1 16,0-4-1-16,6 0-2 0,-6-3 0 0,0 3-1 15,6-4-1-15,-6 4 1 0,0-4 1 0,7 4-3 0,-7-3 3 16,0 3-3-16,7-4 1 0,-7 4 0 0,0 0 2 0,0 0 0 16,6 0-1-16,-6-3 1 0,0 2-1 0,7 1 1 15,-7-3 0-15,0 3 2 0,6-4 1 0,-6 0-6 0,0 1 3 16,0-1 1-16,7 1 0 0,-7-2-1 0,0 2 1 0,6-4-1 16,-6-1 0-16,7 1 3 0,-7 0-1 0,6 0 0 15,-6-1-1-15,6 1 0 0,-6-1 0 0,0 1 0 0,7 0-1 16,-7 0 1-16,0-1 1 0,0 1-1 0,0-4 1 0,0 8-1 15,0-5-1-15,7 1 0 0,-7-1 0 0,0 5 1 16,0-1-1-16,0 1 0 0,6 3 0 0,-6 0 1 0,0 0-1 16,0 0 0-16,7-1 0 0,-7 1-1 0,6 4 0 0,-6-4 1 0,6 4 0 0,-6-1-2 15,7-3 1-15,-7 4 0 0,0 0 1 0,7 0 0 16,-1-1 0-16,-6-3 0 0,6 4 0 0,2 0-1 16,-8-4 1-16,6 3 0 0,-6 1 0 0,6-4 0 0,-6 3 0 15,7-3-1-15,-7 1 1 0,5-5 0 0,-5 4-1 0,8-4-1 16,-8 1 0-16,6-1 1 0,-6 1 6 0,7-2-4 0,-7 2 1 15,6-4-1-15,-6 3 1 0,6 0-1 0,-6-3 0 16,0 4 0-16,8-1-5 0,-8 0 2 0,0 1 1 16,6-5 0-16,-6 4 1 0,0 4 0 0,6-3-1 0,-6-1 1 15,0 4 0-15,7 0 0 0,-7-3-1 0,7 3 0 0,-7 0-1 16,6-1 0-16,-6 1 2 0,6 0-1 0,-6 0 1 0,7 1 0 16,-7-1-1-16,6 0 1 0,1 3 0 0,-7-3 0 15,7 0 0-15,-1 4 0 0,0-4-1 0,1 4 0 16,-7-4 1-16,7-1 0 0,-1 2 0 0,0 2 1 0,-6-3-1 15,7 0-1-15,-1 0-1 0,1 0 1 0,-7 0-2 0,7 1 0 16,-1-1 2-16,-6 0 0 0,6 0 0 0,2 0 1 16,-2 0 1-16,0-1 1 0,-6 1 1 0,6-3-1 0,2 3-2 15,-2-4 0-15,0 4 0 0,1-3-1 0,-1 3-1 0,0 0 1 16,2 0 0-16,-8 0-1 0,6 0 2 0,0-1 0 16,0 1 1-16,2 4 1 0,-2-4-1 0,0 4-1 0,1-4 0 15,-7 4-1-15,6-1 0 0,1 1 0 0,-7 0 0 0,7 3 1 16,-7-3 0-16,6 3 3 0,-6 0 0 0,6-3-2 15,1 4-1-15,-7-1 0 0,7 4 0 0,-1-4 1 0,-6 1-1 16,6 3-2-16,1-4 0 0,-7 4 1 0,6-4 0 16,1 4 1-16,0-3 0 0,-1 3-1 0,0 0 0 0,2 0 1 15,-8-5-2-15,6 5 2 0,0 0 0 0,0-3 0 0,1 3 0 16,0 0 0-16,-7 0 0 0,6-3 0 0,1 3 1 16,-7 0 0-16,6 0-1 0,0 0 0 0,2 0 0 0,-2 0-1 15,-6 0 0-15,6 0 1 0,0 0 0 0,1 0 1 16,6 0 1-16,-6 0 2 0,-1 0 2 0,1 0 1 0,6-4 1 15,-7 4 1-15,8 0 0 0,-8 0-1 0,0-4-1 0,7 4 0 16,-6 0-3-16,6 0-1 0,-7 0-1 0,0 0-1 16,2 0-1-16,4 4 1 0,-5-4 0 0,0 0 0 0,6 0 0 15,-7 0-1-15,1 0 1 0,-1 4-1 0,1-4 0 16,5 0 1-16,-5 0-1 0,0 3 0 0,-1-3 0 0,1 0 0 16,6 0-1-16,-7 3 1 0,1-3 0 0,-1 0 0 0,8 5 0 15,-8-5 0-15,0 3 0 0,7 1 1 0,-6-4 0 16,6 4-1-16,-7-1-1 0,8 5 0 0,-2-5 3 0,2 1-2 15,-8-1 0-15,7 5 0 0,0-5 0 0,-6 1 0 16,5 3 1-16,2-3-1 0,-8 3-1 0,7-3 0 0,0 0 1 16,-6-1 0-16,5 5 1 0,2-5 0 0,-1 1-1 0,-8 3 0 15,9-3-4-15,-1 0 4 0,-7-1 0 0,8 4 0 16,-8-3-1-16,8 3 1 0,-8 1-1 0,7 0 7 0,-7 2 1 16,1-2-4-16,6-1-2 0,-7 4 1 0,1-4-1 15,6 4-1-15,-7 0 0 0,7 0-5 0,-6 0 3 0,6 0 1 16,-7 0 2-16,2 0-1 0,4-4 0 0,2 5 2 0,-8-1 0 15,7 0-1-15,-7 0 0 0,8-4 0 0,-8 8-1 16,7-5 0-16,0 1 0 0,-7 0 0 0,1 0 0 0,6 0-2 16,-6 0 2-16,5 1-5 0,-6 2 1 0,8-3 2 0,-8 0 3 15,7 0 0-15,-6 0 0 0,6 0 1 0,-7 0-1 16,8 0 5-16,-2 0-2 0,-5 0-2 0,6 0-2 0,-6 0 0 16,4 0-2-16,4 0 0 0,-9 0 1 0,7 0-1 15,0 0 0-15,0 4 2 0,-6-4 0 0,6 0 0 0,-1 3 2 16,2-3 0-16,-1 0-2 0,0 0 0 0,0 0 0 0,7 0 1 15,-8 0 0-15,2 0-1 0,-1 0 0 0,6 0 0 16,-6 0 1-16,0 0 2 0,0-4-2 0,6 4-1 0,-5 0 0 16,-2 0 0-16,2-3 0 0,-1 2 0 0,0-2 0 0,0 3-2 15,-1-3 2-15,2-1 0 0,-1 4 1 0,0-4-1 32,0 4 0-32,-7-4 1 0,8 1-1 0,-2-1 1 0,2 4-1 15,-8-7 0-15,7 3-1 0,-7 4 1 0,8-4 0 0,-8 0 0 16,0 1-1-16,2 0 0 0,4-2 1 0,-5 2 0 15,0 3 1-15,-1-4 0 0,0 1-1 0,7-1 2 0,-7 4 0 16,8-4-1-16,-8 4 0 0,7-4 0 0,-6 4-1 16,-1-3 1-16,7 3-1 0,-6-4 1 0,6 4-1 0,-7 0 0 15,8 0 0-15,-8-3 0 0,0 3-1 0,7 0 1 0,-6 0-1 16,0-1 1-16,-1-2 3 0,8 3-1 0,-8 0 0 16,0 0-1-16,7 0 1 0,-6 0-1 0,-1-1 0 0,7 1-1 15,-7 0-3-15,2 1 1 0,4-5 1 0,-5 4 1 0,-1 0 0 16,7 0-1-16,-6 0 0 0,-1-4 0 0,8 4 1 0,-8-4 1 15,0 4 0-15,0-3-2 0,2 3 1 0,-2-4 0 16,-6 4-1-16,6 0 1 0,-6-3 0 0,7 3-1 0,-1-4 1 16,-6 4 0-16,0-4 0 0,7 4 0 0,-7 0 0 0,0 0 0 15,0 0 0-15,7-4 1 0,-7 4-1 0,6 0 0 16,-6 0 0-16,0 1 1 0,6-1 0 0,-6 3 1 16,0-3-1-16,8 0 0 0,-8 4 1 0,6-4 1 0,-6 0 0 15,6 0 1-15,-6 3-1 0,6-7 1 0,-6 4 0 0,7 0 2 16,0 1 0-16,-7-5-1 0,6 4 2 0,1-4 0 0,-7 1-1 15,6-1 0-15,1 0-3 0,-7 4-1 0,7-7-2 16,-7 3 2-16,6 0-4 0,0-3 2 0,-6 3 1 16,6 1-1-16,1-1 2 0,0-3 0 0,-1 7 5 0,1-4-1 15,-1 1-3-15,1-1 1 0,0 4-2 0,-1-4 0 0,0 4-1 16,-6-3 1-16,6 2-5 0,2-2 2 0,-2 3 0 16,0 0 1-16,-6 0-1 0,7-4 1 0,-1 4 1 0,1-4 1 15,0 4 1-15,-1-4 2 0,-6 4 0 0,6-3 1 16,0 3 0-16,2 0 1 0,-2-4-2 0,0 4-2 0,1-3-1 15,0 3 0-15,-1-4-1 0,1 4 1 0,5-4 0 0,-5 0-1 16,0 4 0-16,-1-3 0 0,0 3 1 0,1-4 0 16,6 4-1-16,-6-3-1 0,-1 3 0 0,8 0 0 0,-8 0 0 15,6 0 0-15,-4 3-1 0,-2-3 0 0,7 0 0 16,-8 0 0-16,10 0 0 0,-9 0 1 0,6 0 0 0,2 0 0 16,-8 0 0-16,8 0 0 0,-1 0 0 0,-7 0 1 0,7 0 1 15,-6 0 0-15,5 0 0 0,-5 0-2 0,0 0 1 16,6 0-1-16,-7-4 0 0,7 5-1 0,-6-1 0 15,5-1 0-15,-4 1 0 0,4-3 1 0,-5 3-1 0,6 0-1 16,-7 0 2-16,7 0 1 0,1-4 0 0,-8 4 0 0,7 0-1 16,0-4 1-16,-7 4 0 0,7-4 0 0,-6 5 1 0,6-5-1 15,-7 0 0-15,8 4 0 0,-8-3 0 0,7-1 0 16,0 0-1-16,-6 1 0 0,5 2-1 0,2-2-2 0,-8-1 1 16,7 0 1-16,0 4-1 0,0-3 1 0,1 3 0 15,-8-4 1-15,7 4 1 0,0-3 1 0,0 3-1 0,0 0-1 16,0-4 2-16,1 4 0 0,-8 0-2 0,6 0-1 0,1 0 1 15,1-4 0-15,-8 4 0 0,7 0-1 0,0 0 0 0,-7 0 1 16,8-4 0-16,-8 5 0 0,7-2 0 0,-6 1-1 16,6 0 1-16,-7 0 0 0,7 0 0 0,0-3 0 0,-6 3-1 15,5-1 1-15,2 1 1 0,-2-3-1 0,-4 3 1 16,4 0-1-16,0-4 1 0,-4 4-1 0,5-3 0 0,-1 3 0 16,-4-4 0-16,4 4 0 0,-5-4 0 0,6 0-1 0,0 1 0 15,-7-1 0-15,8 0 0 0,-2 1 1 0,-5-1 0 16,6-3 0-16,0 3 0 0,-7 0 1 0,8-3 0 15,-8 3-2-15,8-3-5 0,-2 3 1 0,2-3-1 0,-8 4-1 16,7-2 1-16,-1 2-1 0,-4 0 2 0,4-1 2 0,1 0 1 16,-6 0 1-16,6 4-1 0,0-3-1 0,-6-1 1 0,5 0 2 15,-5 1-3-15,6 3 2 0,0-4 0 0,-7-4 0 16,8 5 2-16,-2-1 0 0,2 0 1 0,-1 1-2 16,-7-5 0-16,14 5-1 0,-9-1-1 0,4 1 1 0,-2-1 0 15,0 0 0-15,0 1 1 0,7-1 1 0,-8-3-1 0,2 7 0 16,5-4 2-16,-6 0-2 0,6 0 0 0,1 1 2 0,0-1-1 15,-1 0-1-15,1 1 2 0,6-1-1 0,-7 0 0 16,1 1 2-16,6-1-1 0,-7 1-2 0,1 3 0 0,6-4 0 16,-6 0 0-16,5 1 0 0,1-5 0 0,-6 8 0 15,-1-4 0-15,7-3-2 0,-6 3 1 0,0 1-1 0,-1-1 1 16,1 0 0-16,0 1 0 0,-1-1 2 0,-5-3-1 16,4-1 1-16,2 4-1 0,-1 1 1 0,-5-5-1 0,6 5 0 15,-1-5 0-15,1 5-1 0,-8-4 0 0,8 3 1 0,-1 0 1 16,1-3 0-16,0 3 0 0,-2-3-1 0,3 3 0 15,-9-3-2-15,8 3 0 0,0 1 0 0,-1-5 1 0,1 5 1 16,0-5 1-16,-1 5 1 0,1-5 0 0,6 4 2 16,-6-3-1-16,-1 3 1 0,0-3-2 0,0 3 0 0,1 1 0 15,6-1 1-15,-6-3-1 0,-1 3 0 0,7 1-1 0,-7-5 0 16,1 5-1-16,6-1 1 0,-6 0-1 0,-1 1 0 16,7-5 0-16,-6 5 0 0,7-1-3 0,-9 0 2 0,2 0 2 15,-1 1-1-15,8-5 2 0,-8 5-1 0,8-1 3 0,-8-3-1 16,7 3 4-16,0 0 0 0,-6-3-2 0,6 3-1 15,-1-3 1-15,1-1-2 0,1 5-1 0,-1-5 0 0,0 2-1 16,0-2 1-16,0 5 2 0,-7-5 3 0,8 1 0 16,-1 3 0-16,0-3 2 0,-7-1 0 0,7 1-1 0,0 3-1 15,-6-3-2-15,-1 0-1 0,7-1-1 0,-6 1 1 0,-1 0 3 16,1-1-1-16,0 1-1 0,-1 0-2 0,1-1 2 16,6 1-2-16,-7 0-1 0,1-1-1 0,0 1-4 0,6 0 3 15,-7 3 0-15,1-4 1 0,6 1-1 0,-7 3 1 16,1-3 1-16,0 0-1 0,-2-1 0 0,2 2-1 0,-1-2 2 15,1 1 0-15,0-1-1 0,0 1 0 0,-1 0-1 0,-6-1 2 16,6 1 0-16,-6 0-2 0,1-4-1 0,6 3 0 16,-8 1 0-16,0-4 1 0,2 4-2 0,-1-4 0 0,-7 3-5 15,8-3 4-15,-2 0 2 0,2 4 0 0,-8-4 1 0,7 0 0 16,-6 0 1-16,0 0-1 0,-1 0 3 0,0 0 0 16,-6 0-3-16,5 0 2 0,-5 0 0 0,0 0 2 0,9 0 2 15,-9 0 1-15,0 0 0 0,0-4 0 0,-9 4-3 16,9 0-6-16,0 0-11 0,-5-3-22 0,-1 3-46 0,0-4-91 15,-1 0-132-15,-6 1-73 0</inkml:trace>
  <inkml:trace contextRef="#ctx0" brushRef="#br0" timeOffset="30728.3">20432 3967 62 0,'0'-3'131'0,"0"3"-16"0,0 0-20 16,0 0-18-16,0-4-18 0,0 4-14 0,0 0-11 16,0 0-8-16,0 0 0 0,0 0-5 0,0 0-3 15,0 0-2-15,0 0-3 0,0 0-2 0,0 0-4 0,0 0-2 16,0 0-2-16,0 0 0 0,0 0-2 0,0 0-1 0,0 0-3 16,0 4 1-16,0-4 1 0,0 0 0 0,0 3-1 15,0 1 0-15,0-4 1 0,0 3 0 0,0 1 1 0,0 0 1 16,0 3 3-16,0-3 1 0,0 3 2 0,0 0 0 15,0 1 0-15,0-1-1 0,0 1 1 0,0 3-2 0,0-4-2 16,0 4-1-16,6-4-1 0,-6 4-1 0,0-3 0 0,0 2 0 16,0-2 0-16,0 3 0 0,6-4 0 0,-6 4 0 15,0 0 1-15,0-4 0 0,0 5 0 0,0-1 0 0,0-4 1 16,0 4-2-16,0-4 0 0,6 4-1 0,-6-4 1 16,0 4 0-16,0-3 0 0,0 3 0 0,0-4 0 0,-6 4 0 15,6 0 2-15,0-4 0 0,0 4-2 0,6 1 1 0,-6 2 0 0,0-3 1 16,0 0 0-16,0 0-1 0,0 0-1 0,0 0 0 15,0 0 0-15,0-4 0 0,0 4-2 0,0 0 1 0,8 0 0 16,-8 0 2-16,0 0 0 0,0 0-1 0,0-3 1 16,0 3 1-16,0-4 1 0,0 4 0 0,6-4-2 0,-6 0-1 15,0 4 1-15,0-3-1 0,0-1 0 0,0 0 2 0,0 4-2 16,0 0 0-16,0-3 0 0,0 2-1 0,0 1 0 16,0 1 2-16,0-5-1 0,0 4-3 0,0 0 3 15,0 4 0-15,0-4-1 0,0 0 1 0,0 3-1 0,0-3 0 16,0 4 0-16,0-4 3 0,0 3-1 0,0-2 0 0,0-1 0 15,0 3 0-15,0-3 1 0,0 0 0 0,0 0-1 16,0 0-1-16,7 4 0 0,-7-4 0 0,0 0 1 0,0 0 2 16,0 0-2-16,6-4-1 0,-6 4 0 0,0 0 0 15,6 0 0-15,-6-3 0 0,0 2-1 0,0 1 0 0,0 0 1 16,0-3-1-16,0 6 2 0,0-3 2 0,0 0-2 0,0 0-1 16,0 4 0-16,0-4 0 0,0 0 0 0,0 4 1 0,0-4-1 15,0 3 0-15,0-3 0 0,0 4-1 0,0-4 1 16,0 3 0-16,0 1 0 0,0-4-1 0,0 4-1 15,0-4 2-15,0 4 0 0,0-1 2 0,0-3-1 0,0 4 0 16,0-1 0-16,0-3 1 0,0 4-1 0,0-4-1 0,0 3-1 16,0-2 0-16,0 3 1 0,0-5 0 0,0 1 0 0,-6 0 0 0,6 4-1 15,0 0 0-15,0-4 1 0,0 3-1 0,0-3 1 16,0 4-1-16,0-4 1 0,0 4 0 0,0-1 1 16,-6-3 0-16,6 4 0 0,0-4 1 0,0 3 0 0,0-3-1 15,0 4-1-15,0-4 1 0,0 4-1 0,0-4 2 0,0 0-1 16,0 4-1-16,0-4 0 0,-7-1 0 0,7 5 1 0,0-4-1 15,0 0 0-15,0 0 0 0,0 0 0 0,0 0 1 16,-6 0-1-16,6 0 1 0,0 0-1 0,0 0 0 0,0 0 0 16,0 0 0-16,0 0 0 0,0 4-1 0,0-4 2 15,0 0-1-15,0-1 1 0,0 1 0 0,0 0 0 0,0 4 0 16,0-4 0-16,0 4 0 0,0 0-2 0,0-4 1 16,0 0 0-16,0 3 1 0,6-3-1 0,-6 0 0 0,0 4 1 15,0-4-1-15,0 0 3 0,0 4 3 0,0-1 3 16,0 1 1-16,7-1 2 0,-7 1 1 0,0-4-1 0,0 4 1 15,6-4 0-15,-6 3-6 0,0-3-2 0,6 1-2 0,-6-1-1 16,7-1-1-16,-7 1-1 0,7 0 0 0,-7 0-1 16,0 0 2-16,6-3 0 0,-6 3 1 0,6 0-2 0,-6-1 0 15,0 1 0-15,8 0 0 0,-8 0 1 0,0 1-1 0,6-1-1 16,-6 0 1-16,0 0 0 0,6 0 0 0,-6 3 1 16,0-3-1-16,0 0 0 0,0 0-1 0,7 0 1 0,-7 0 0 15,0 0-2-15,0 3 1 0,0-2 1 0,0 3 0 16,0-5 1-16,0 5 0 0,0-4 0 0,0 0 1 0,0 0-1 15,0 0 0-15,0-4-1 0,0 4 0 0,0-4 0 0,0 4 1 16,0-3-3-16,0 0 2 0,0 2 0 0,6-2 0 16,-6-1 0-16,0-3 0 0,0 3-1 0,7 0-1 0,-7 1 2 15,0-1-1-15,0 0 0 0,6 1 1 0,-6-1-1 0,0 4 1 16,7-4 0-16,-7 0 1 0,6 4-1 0,-6-3 1 0,0 3-1 16,0-4 0-16,0 4 0 0,0-3 0 0,0 3 1 15,0-4-1-15,0 4 0 0,7 0 0 0,-7-4 0 16,0 4 0-16,0 0 1 0,0-4 0 0,0 4-1 0,0-3 2 15,0-1 1-15,0 0-3 0,0 0 0 0,0-2-1 0,0 1-1 16,7-1 1-16,-7 2 1 0,0-3 0 0,0 3-1 16,0 0 2-16,0-3 0 0,6 3-1 0,-6 0 0 0,0-3 1 15,0 3 0-15,0-3-1 0,0 3 0 0,0-3 1 0,6 3-1 16,-6 1 0-16,0-5 0 0,0 4-1 0,0-3-1 16,7 0 2-16,-7 3 0 0,0 0-1 0,6 1 1 0,-6-5 1 15,0 5-1-15,0-4 2 0,0-1-1 0,0 5-1 0,7-5 0 16,-7 5 0-16,0-5 0 0,0 1 0 0,0 3 0 0,0-3-1 15,6 3 0-15,-6 1 1 0,0-1 0 0,0-3-1 16,0 3 1-16,0 0 0 0,0 0 1 0,0-3 1 16,0 3-2-1,0-3 1-15,0 3 0 0,0-3 2 0,0 0-1 0,7 3-1 16,-7-3-1-16,0-1 0 0,0-3 1 0,0 4-1 16,0 0 0-16,0 0 0 0,0-4 0 0,0 3 4 0,0-3 1 15,0 4-2-15,0-4 4 0,0 0 7 0,0 0 4 0,0 4 4 0,0-4 1 16,0 3 1-16,-7-3 0 0,7 4 1 0,0-4-5 0,-6 4-5 15,6-4-3-15,0 3-5 0,-7-3-2 0,7 4-3 16,0-4-1-16,-6 4 2 0,6-4-1 0,-7 3-2 0,7-3 0 16,0 0 2-16,0 0-1 0,0 4-1 0,0-4 0 0,-6 0-1 15,6 0 1-15,0 3 0 0,0-3 0 0,0 0 0 0,0 0 0 16,0 0 0-16,0 0-1 0,0 0 0 0,0 0-4 16,0-3-4-16,0 3-4 0,0-4-6 0,0 4-5 15,0-3-6-15,0 3-8 0,0-4-9 0,0 0-17 0,0 1-24 16,6-1-43-16,-6-3-68 0,0 3-102 0</inkml:trace>
  <inkml:trace contextRef="#ctx0" brushRef="#br0" timeOffset="31463.9">20594 7103 47 0,'0'0'164'0,"-6"-3"-18"0,6 3-16 0,0 0-18 15,0-4-18-15,0 4-20 0,-6 0-16 0,6 4-12 0,0-4-9 16,-7 0-4-16,7 3-3 0,-7 1-4 0,7 3-2 0,-6-3-2 15,6 3-2-15,-7-3-3 0,7-1-1 0,0 5-3 16,0-5-1-16,0 5 0 0,0-5-2 0,0 5 1 0,0-5-3 16,0 5 2-16,0-4-2 0,0 3-1 0,7-3 0 15,-7-1-1-15,6 1 0 0,-6-4-1 0,7 4 1 0,0-1-3 16,-1-3 1-16,0 0-2 0,1 0-1 0,-1-3 1 0,1-1-1 16,6 4 0-16,-7-4-1 0,1-3 1 0,6 3 2 15,-7 1 0-15,1-5 0 0,0 1 0 0,-1-1-1 0,-6 1 2 16,6 0 0-16,1-1 1 0,-1 1-4 0,-6-4 2 15,0 4 2-15,0-4 2 0,0 4 1 0,0-4 4 0,0 3 2 16,0 1 1-16,-6 0 3 0,6 3 1 0,-7 0 0 0,7 1-2 0,-6-1 0 16,0 0-3-16,-1 4-3 0,-6 0 1 0,7 0-4 0,-1 4-3 15,0 0-1-15,-6-1-2 0,7 1 0 0,-1 0-2 16,1 3 0-16,-1 0-2 0,1 1 0 0,0-1 1 0,6 0 0 16,-7 4 0-16,7-4 0 0,0 1-2 0,0-1 0 0,0 0 0 15,0 1-3-15,0-1-1 0,0 0-3 0,0-3-2 16,7 0-2-16,-7-1 1 0,6 1 0 0,-6 0 0 0,6-4 2 15,-6 0 2-15,7-4 3 0,-1 0 3 0,1 1 1 0,-1-1 1 16,1-3 0-16,-1 3 3 0,-6-3-1 0,7-1 0 16,0 1-1-16,-1 0 0 0,-6 3 2 0,0-3-1 0,6 3 1 15,-6-3-1-15,0 3 0 0,0 4-1 0,-6-3 1 16,6-1 1-16,0 4-1 0,0 0 0 0,0 0-1 0,0 0-1 16,0 4 0-16,0-4 0 0,-6 3-2 0,6 1-3 0,0-4 0 15,0 4-2-15,0-4 0 0,6 3-2 0,-6-3-1 16,0 0 3-16,0 4 0 0,6-4 1 0,-6 0 1 15,7-4 2-15,-7 4 2 0,0 0 2 0,7-3 0 0,-7-1 0 16,0 4 0-16,6-4 1 0,-6 1 2 0,0-1-1 0,0 4 1 16,0-4 2-16,-6 1-1 0,6-1-1 0,-7 4 3 0,7-4-3 15,-7 1 0-15,1 3-3 0,0-4-8 0,-1 4-7 16,0 0-8-16,1-4-13 0,-1 4-19 0,1 0-32 16,-1 0-58-16,7 0-104 0,-6 0-91 0</inkml:trace>
  <inkml:trace contextRef="#ctx0" brushRef="#br0" timeOffset="32131.94">20698 7887 48 0,'-6'-4'347'0,"6"1"-77"0,0-1-88 0,0 0-65 0,0 1-38 0,0-1-18 15,0 0-13-15,0 1-10 0,0 3-7 0,0-4-5 16,0 4-5-16,6-4-6 0,-6 4-5 0,0 0-5 0,0 0-2 16,0 4 1-16,7-4-3 0,-7 7-1 0,0-3 3 15,7 3 0-15,-7 1 3 0,0 3-1 0,0-4 2 0,0 8 0 16,6-4 1-16,-6 4 3 0,0-1-2 0,0 1-1 0,0-1-1 15,0 1 1-15,0 3-3 0,0 0 0 0,0 1-2 16,0-1 0-16,0-3-2 0,0 3 0 0,0-3 0 16,0-1 0-16,0-3 1 0,0 0-1 0,6 0-1 0,-6-3 0 15,0-1 1-15,0 1-1 0,7-1 1 0,-7-3-1 0,0-4 1 16,0 3 0-16,0-3 1 0,0 0 3 0,7 0 1 16,-7-3 1-16,0-5 0 0,6 1 0 0,-6-1 1 0,0 2 3 15,0-6 2-15,0 1 1 0,0 0-1 0,0-3 1 16,0 3 1-16,-6-4-1 0,6 0-1 0,0 1-2 0,-7-4-4 15,7 2-3-15,-7-2-1 0,1 0-1 0,6 3-1 0,-6-7-1 16,6 4 0-16,-7 0-2 0,0-4 1 0,1 3-3 16,-1-3-2-16,7 4 1 0,-6 3-1 0,6 5 0 0,-6-1 1 15,6 3 1-15,0 5-1 0,-7-1 1 0,7 4 1 0,0 0 2 16,-7 4 0-16,1 3 0 0,6 4 0 0,-6 3 0 0,-1 1 0 16,7 0 1-16,-7 3 1 0,7 1-1 0,0-1-2 15,-6 4 1-15,6-4 1 0,0 0 0 0,0 4-3 16,0-3-1-16,-7-1-4 0,7 1-5 0,0-1-5 0,0-4-8 15,-6 1-10-15,6 3-14 0,0-7-17 0,0 4-25 0,0-8-45 16,0 0-78-16,0 1-118 0,0-5-60 0</inkml:trace>
  <inkml:trace contextRef="#ctx0" brushRef="#br0" timeOffset="33401.43">20797 4000 78 0,'-8'0'247'16,"8"0"-66"-16,0 0-56 0,0 0-43 0,0 0-32 0,0 0-19 15,0 0-13-15,0 0-6 0,0 0-5 0,0 0-4 0,0 0-2 16,0 0-1-16,0 0-1 0,0 0 3 0,0 0 0 15,0 0 0-15,0 0 0 0,0 0 3 0,0 0 2 0,0 0 0 16,8 0 4-16,-8 0 1 0,0 0 3 0,0 0 3 16,0 0 3-16,0 0 0 0,0 0 0 0,0 0-1 0,0-4-3 15,0 4-1-15,0 0-2 0,0-3-3 0,6-1-5 0,-6 4 0 16,0-4-3-16,6 1 2 0,-6 3 1 0,6-4 0 16,-6 0 0-16,7 4 1 0,0-3 1 0,-7-1 1 0,6 1-1 15,1-1-1-15,-1 0 0 0,8 1 0 0,-8-1-1 16,0 0 1-16,0 1 0 0,8-1-2 0,-8 0 2 0,1 4-2 15,-2-3 0-15,3-1 0 0,-1 0-2 0,-1 4-1 0,0-3 1 16,8-1-1-16,-8 4-1 0,0-4 2 0,8 4-2 0,-8 0 1 0,1 0 0 16,-1 0-2-16,0 0 0 0,8 0 1 0,-8 4 0 0,-6-4-2 15,6 4 0-15,1-1-1 0,0 1 2 0,-7 3 1 16,0 1-2-16,6-1 0 0,-6 0 0 0,0 4 1 0,0-4 0 16,0 4-1-16,0 0 0 0,0 4 0 0,-6-4 1 15,-1 4 0-15,7 0 1 0,-7-1-1 0,1 1 1 0,0 3 0 16,0-3-1-16,-2-1 0 0,2 1 1 0,-7 0 0 0,7 0 0 15,-1-1 0-15,0 1-1 0,1-1 0 0,-7-3 1 16,6 4-2-16,1-4 1 0,0 0-1 0,-9 0 0 16,10-4 1-16,-2 4 1 0,1-4-1 0,6-2 0 0,-6 1 2 15,6-2-1-15,-8 0 0 0,8 0 0 0,-6-4-1 0,6 3 1 16,0-3-1-16,0 0 1 0,0 0-1 0,0 4 0 0,0-4 0 16,6 0 0-16,-6 0 4 0,8 0 0 0,-2 0 3 15,7 0 1-15,-8 0 1 0,10 0 1 0,-3-4 1 16,8 4 2-16,-7-3-4 0,7-1-1 0,0 0 0 0,-2 0-1 15,9 1-2-15,-7-5-1 0,6 5-2 0,0-1-1 0,-1 0-1 16,1 1-6-16,1-1-14 0,-1 0-22 0,-8 1-38 16,9-4-88-16,-7-1-140 0,0 5-84 0</inkml:trace>
  <inkml:trace contextRef="#ctx0" brushRef="#br0" timeOffset="34430.58">20412 3956 28 0,'0'0'224'0,"0"0"-54"15,0 0-45-15,0-3-38 0,0 3-27 0,0 0-20 16,0 0-11-16,0 0-5 0,0 0-4 0,6 0 0 0,-6 0-2 15,0 0-1-15,0 0 0 0,0 0-2 0,0 0-2 0,0 0-3 16,0 0-2-16,0 0-1 0,0 0-2 0,-6 3-3 16,6 1-2-16,0 0-1 0,-7-1 2 0,7 1 1 0,-6 3-1 15,-1 0-1-15,7 1 0 0,-6-1 0 0,-1 0 3 16,7 1-2-16,0-1 0 0,-6 1-1 0,6 3 0 0,0-8 0 16,0 5 0-16,0-5 0 0,0 5 0 0,0-5 0 0,6 1 0 15,-6 0 0-15,0-1 1 0,7-3-1 0,-1 0 0 16,-6 0 0-16,7 0 2 0,-1 0 0 0,1-3 1 0,-7-1 0 15,6 0 2-15,1 1 1 0,0-1 1 0,-1 0 1 16,-6-3 0-16,6 0 0 0,-6 3 1 0,6-3 4 0,-6-1-1 16,0 1 1-16,0-1 0 0,0 5 0 0,0-5 1 0,0 1 3 15,0 0-1-15,0 3-1 0,-6-3-1 0,6 3-1 16,-6 1 1-16,6-5-3 0,-6 5-1 0,6 3-3 0,-7-4-3 16,0 0-1-16,1 4-2 0,-1 0 0 0,1 0-2 0,-1 0 1 15,7 4-1-15,-6-4 1 0,-1 0-2 0,1 4 2 0,0-1 0 16,6 1-1-16,-9 0 1 0,9-1 1 0,-5 1-1 15,5-1 0-15,0 1-2 0,0 0-1 0,0-1 1 16,0 1-1-16,0-4 0 0,0 4-3 0,0-1 1 0,5-3-2 16,-5 4 1-16,9-4 0 0,-3 0 1 0,0 0 1 0,-6 0-1 15,7 0 2-15,-1-4 1 0,1 4 1 0,-1-3 1 16,-6-1 1-16,7 4-1 0,-7-4-1 0,6 1 2 0,-6-1 0 16,0 0 1-16,0 4 1 0,0-3 0 0,0-1 1 15,0 1 0-15,-6 3 1 0,6-4-3 0,-7 4 1 0,1-4 0 0,6 4 1 16,-7 0-3-16,1 0 0 0,-1 0 3 0,1 0-2 15,6 4-1-15,-6-4 1 0,-3 4-2 0,4-1 1 0,-1-3-1 16,6 4 0-16,-7-4-4 0,7 3-3 0,0 1-3 0,0-4-7 16,0 4-5-16,0-1-12 0,0 1-9 0,7-4-19 15,-7 4-34-15,6-4-53 0,-6 3-104 0,5-3-82 0</inkml:trace>
  <inkml:trace contextRef="#ctx0" brushRef="#br0" timeOffset="37003.56">20392 4030 96 0,'0'0'95'0,"0"0"-8"0,0 0-9 15,0 3-8-15,-6 1-9 0,6-4-9 0,-7 4-14 0,7-4-12 16,0 3-10-16,-6 1-4 0,6 0-3 0,0-1-4 16,-6 1 0-16,6 0-2 0,-9-1-1 0,9 5 1 0,-5-5 2 15,-1 5-2-15,6-5 0 0,-7 4 1 0,1-3 1 0,-1 3 1 16,1-3 1-16,-1 3 0 0,1-3 2 0,0 3 0 15,-2-3 0-15,2 3-1 0,0-3 0 0,-1 3-2 16,0-3-3-16,1 4 0 0,0-2-1 0,-1 2-2 0,-6 0 0 16,6-1 1-16,1 0-1 0,-7 4 0 0,6-4 0 0,1 4 1 15,-7 0-1-15,6 0 2 0,-6 0 0 0,7-3-1 0,-8 2 0 16,8-2-1-16,-6 3 0 0,5-3 0 0,1 2 0 16,-8-2 0-16,8-1-1 0,0 4 1 0,-2-4-1 15,-4 1 0-15,12-1 0 0,-6 0 1 0,-2-3 0 0,2 3 0 16,0 1 0-16,-1-1-2 0,1 0 1 0,-1 0 1 15,0 1-1-15,1-1 1 0,0 0 0 0,0 1 0 0,6-1 1 16,-8 1-1-16,2-1 0 0,0 0 2 0,-1 1 0 0,-6-1-2 16,6 4 0-16,1-4-2 0,0 0 1 0,-8 4 0 15,8-3 1-15,0-1-3 0,-9 0 1 0,10 4 0 0,-2-3 0 16,-5-1 2-16,4 0 0 0,2 0 0 0,0 1 1 0,0 0 0 16,-2-1-1-16,2-3 1 0,0 3-1 0,-7 0-1 0,6 0-1 15,0 1 0-15,1-5 0 0,0 8 1 0,6-7 0 16,-6 3 1-16,-1 1 1 0,-6-1-1 0,6 0 1 0,1 4-1 15,-1-4 0-15,0 1 1 0,1 3-1 0,0-3 1 16,-8 2-1-16,8-2 0 0,-7-1 1 0,6 4-1 0,-6-4 0 16,7 1 0-16,-6-1 0 0,4 0 0 0,-4 1-1 15,-2-1 0-15,8 0 0 0,-7 0 0 0,0 1 1 0,6-1-1 16,-5 0-1-16,3 1 1 0,4-5-1 0,-8 5 1 0,0-1-1 16,7 1-1-16,-1-2-1 0,-5-1-1 0,4 2-2 15,-4-3 0-15,5 3 0 0,-6-3-2 0,6 3 2 0,-5 0 1 16,4 0 0-16,-4-3-1 0,6 3 4 0,-8 1 1 0,8-1 0 15,-1-3 1-15,-6 3-2 0,0 0 1 0,7 1 1 16,-8-1 1-16,8 0 0 0,-7 0 0 0,7 4-1 0,-7-3 2 16,6 0-1-16,-5-1 0 0,4 0 1 0,2 0-1 15,-7 1 1-15,6-1-1 0,1 0-1 0,0 1 0 0,-7-1 1 16,6-3 0-16,0 3 0 0,1 0 0 0,-7 0 0 0,6 1 0 16,1-5 1-16,0 5-1 0,-7-1-1 0,6 0-2 15,0 1-3-15,-5-1-5 0,4 1-4 0,2-1-11 0,-6 4-6 0,5-4-11 16,-6 1-11-16,6 3-11 0,1-4-6 0,-8 0-2 15,8 0-4-15,-6 1 7 0,4-1 7 0</inkml:trace>
  <inkml:trace contextRef="#ctx0" brushRef="#br0" timeOffset="37668.37">18777 5443 21 0,'0'0'32'0,"-6"5"6"16,6-5 7-16,-6 3 5 0,6-3 1 0,-7 0-6 0,7 3 2 16,0-3-13-16,-7 0-8 0,1 5-7 0,6-5-7 15,-7 3-5-15,7-3-3 0,-6 4-1 0,6-4-3 0,-7 3 0 16,7-3 0-16,-7 4 0 0,7-4-1 0,0 4 1 15,0-4-1-15,0 0 0 0,0 0 2 0,0 0 1 0,0 0 5 16,0 0-1-16,0 0 2 0,0 0 4 0,0 0 1 16,0 0 3-16,0 0-1 0,0 0 2 0,0 0-2 0,0 0 0 15,0 0 0-15,0 0-2 0,0-4 2 0,7 4 0 0,-7 0-1 16,0 0 0-16,7-4 2 0,-7 4 0 0,6-3 1 0,-6 3 3 16,7-4-4-16,-7 4 2 0,6-3-1 0,-6 3-1 15,7-5-3-15,-7 5-1 0,7-3-5 0,-7 3-3 16,0-3-1-16,6 3-1 0,-6 0 0 0,0-5-1 0,0 5 0 15,0 0 2-15,6 0 0 0,-6 0 1 0,0 0 0 0,0 0-3 0,0-3-1 16,0 3 0-16,0 0 0 0,0-4-2 0,6 4 0 0,-6 0 2 16,0-4-2-16,0 4 1 0,7-3 1 0,-7 3 0 15,0-4-1-15,7 0 1 0,-1 1-1 0,-6 3 1 16,0-4 0-16,7 1 0 0,-7 3-1 0,6-4 1 0,1 0 1 16,-7 1-1-16,7 3 0 0,-1-4-1 0,0-3 0 0,0 3 1 15,2 0 0-15,-2 1 0 0,7-1 1 0,-7-3 0 0,8 3 1 16,-8 0-2-16,6-3 0 0,-4 3 0 0,4-3 0 15,-5 0 0-15,6 0-1 0,-6-1 0 0,5 5 0 16,-5-5 2-16,6 1-1 0,-7-1 0 0,8 1 0 0,-1 0 0 16,-7-1 1-16,8 1-1 0,-8 0-2 0,6 3 1 0,-4-3-1 15,-2-1 2-15,7 1-1 0,-8 4 1 0,3-5-1 16,-1 1 0-16,5 3 0 0,-6-3-1 0,2 0 2 0,4 3 0 16,-5-3 1-16,0-1-2 0,-1 5 1 0,1-5-1 15,-1 4 0-15,0-3-1 0,1 0 0 0,0 3-3 0,-1-3-3 0,0 3-3 16,1-3-2-16,-7 3-4 0,7 0-3 0,-1-3-7 15,1 4-8-15,-7-1-6 0,6-3-2 0,0 3-1 16,1 0-4-16,0 1-2 0,-7-5-3 0,6 5 4 0,8-1 4 16,-8-3 1-16,0 3-1 0,1-3 2 0,0 3 0 15,5-3 3-15,-5 3 2 0,5-4 1 0</inkml:trace>
  <inkml:trace contextRef="#ctx0" brushRef="#br0" timeOffset="40389.39">19663 4524 74 0,'0'-4'113'15,"0"4"-12"-15,0 0-11 0,0-3-10 0,0 3-11 0,-6-4-11 16,6 4-12-16,0-4-12 0,0 4-8 0,0 0-6 16,0-3-5-16,0 3-2 0,0 0-3 0,0 0-1 0,0 0 1 15,0-4-3-15,0 4-3 0,0 0-1 0,0 0-1 0,0 0-2 16,-6 0 1-16,6 0-2 0,0 0-4 0,0 0 2 0,0 0 1 16,0 4 1-16,0-4 1 0,0 0 1 0,0 0 5 15,0 0-1-15,0 3 1 0,-8-3-2 0,8 4 2 16,0 0-1-16,0-4 5 0,0 3 0 0,-6 5-2 0,6-5 3 15,-6 5 0-15,6-1 2 0,-7 0 0 0,7 4 0 0,-7-3-5 16,7 2-1-16,-6 1-3 0,-1 1-1 0,1 2-1 16,-1-3 0-16,1 4-1 0,-1 0 1 0,1-1-1 0,0 1 2 15,-3 3 0-15,4-3 1 0,-8 3-1 0,7-3-1 16,-7 0 1-16,6 3-1 0,1-3-4 0,0-5 2 0,-2 1 0 16,2 4 0-16,0-8 2 0,-1 4-2 0,7-3 0 0,-7-1 0 15,7-3 5-15,0 3-4 0,0-4 0 0,-6 2 0 16,6-2-1-16,0 1 1 0,6 0 2 0,-6-1 0 15,0-3 2-15,7 4 0 0,0-4-1 0,-1 4 2 0,0-4-1 16,2 0-2-16,4 0 2 0,1 0-1 0,0 0-2 0,0-4 0 16,1 4-1-16,5-4 1 0,-6 4 0 0,6-3 0 0,-5 3 0 15,6-4 0-15,-2 0-1 0,-5 4-1 0,7-3 1 16,0-2-1-16,-1 2 1 0,-6 3-1 0,7-3 0 16,-1-1 0-16,1 0 0 0,-1 0 0 0,1 1 0 0,-8-1 0 15,8 0 1-15,0 1 0 0,-7-1 0 0,7 0 1 0,-8 4-1 16,2-3 0-16,-1-1 2 0,-7 0-1 0,8 4-3 0,-8-3-1 15,-6 3-5-15,6 0-6 0,-6-4-12 0,6 4-15 16,-6 0-25-16,0 0-47 0,0 0-92 0,0 0-102 0</inkml:trace>
  <inkml:trace contextRef="#ctx0" brushRef="#br0" timeOffset="43819.81">16042 5883 134 0,'0'0'114'0,"0"0"-19"0,0 0-16 15,0 0-12-15,0 0-14 0,0 0-10 0,0 4-8 16,0-4-6-16,0 0-5 0,0 0-4 0,0 0-6 16,0 0-4-16,0 0-1 0,0 0-2 0,0 0-2 0,6 0 0 15,-6 0-1-15,0 0-5 0,7 0 1 0,-7 0 2 0,0 0-1 16,6 0 0-16,-6 0 0 0,7 0 0 0,-7 0 0 0,6 0 4 15,0 0 0-15,-6 0-2 0,8 0 1 0,-8 0 2 0,6 0 0 16,0 0-1-16,1 0-1 0,0 0 0 0,-1 0 0 16,1 0-1-16,6 0 0 0,-7 0-2 0,1 0 0 0,5 0 0 15,-5 0 0-15,6-4-1 0,0 4 1 0,-7 0 1 16,8 0-2-16,-2 0 0 0,2 0 0 0,-1-4 2 0,0 4-1 16,0 0 0-16,-1 0-1 0,8-3 0 0,-6 3 1 0,-2-4-1 15,8 4-1-15,-7-4 0 0,7 4 0 0,-8-3 1 16,8 3 0-16,-7-4 1 0,1 4-1 0,4 0 0 0,-4 0 1 15,-1-4-1-15,-1 4 0 0,8 0 0 0,-6 0-1 0,-2-3-1 16,1 3 1-16,1 0 2 0,5 0-1 0,-6 0 0 0,0-4 0 16,0 4-1-16,6 0 2 0,-5-4-1 0,-2 4-1 15,2 0 0-15,-1 0 0 0,-1-3-4 0,2 3 2 16,-2 0 0-16,2 0 2 0,-1 0 1 0,0-4 0 0,0 4 0 16,-1 0 0-16,2-3 2 0,-1 3-1 0,0 0 1 0,0 0-2 15,-1 0 0-15,2-4 0 0,-1 4 0 0,7 0 1 0,-7 0 0 16,0-4 0-16,6 4-1 0,-6-3 1 0,0 3-2 15,0-4 1-15,0 4-1 0,1-4 2 0,-2 4-1 16,1 0-1-16,1-3 1 0,-2 3-1 0,2 0 1 0,-8-4 0 16,7 0 1-16,0 4-1 0,0 0-1 0,0 0 3 0,-6-3 0 15,5 3-1-15,2-4-1 0,-1 4 0 0,-1 0-1 16,2-4-1-16,-2 4 1 0,2-3-6 0,4 3 0 0,-4-4 1 16,-1 4 1-16,1-4-2 0,-2 1 0 0,2 3-1 15,-2-4 1-15,1 4 2 0,1-4 2 0,-2 4 1 0,-5 0-2 0,6 0 1 16,-7-3 0-16,7 3 0 0,1 0-2 0,-8 0 1 15,0 0 1-15,8 0 0 0,-8 0-2 0,0 0 3 0,8 0-3 16,-8-4 3-16,1 4 0 0,5 0 1 0,-4 0-1 0,4-3 1 16,-5 3 1-16,6 0 0 0,-7-4 1 0,7 4-1 15,1 0 0-15,-8-4-1 0,6 4 1 0,2 0-2 16,-8 0 0-16,7 0-1 0,-6-3 0 0,6 3-1 0,1-5 0 16,-2 5-1-16,1-3-1 0,-6 3-1 0,12-3 1 0,-5 3-1 15,-2-5 2-15,1 5 0 0,0-3 2 0,0-1 1 0,1 4 0 16,4-3 1-16,-4 3 0 0,-1-4 1 0,0 0-1 15,0 4 1-15,-1-3 0 0,2-1 0 0,-1 0 2 16,0 4-2-16,7 0 1 0,-7-3 1 0,-1-1-1 0,2 0-1 16,5 1 1-1,-5 3 0-15,-2-4-2 0,8 4 1 0,-7-4 0 16,0 1-1-16,0 3 1 0,-1-4 0 0,2 4 0 0,6-4 0 16,-7 1 0-16,-1 3 0 0,2-4 2 0,-2 4 0 0,-5-4 2 15,6 1 2-15,0 3-1 0,0 0-1 0,0-4 1 16,-7 4 1-16,8 0-2 0,-1-4 1 0,-6 4-2 0,5 0-2 15,1 0 0-15,-7-3 0 0,8 3 1 0,-8 0 1 0,7 0-1 16,-6-4 0-16,-1 4 1 0,1-3-1 0,6 3 2 0,-6 0 1 16,-1 0 0-16,0-4 1 0,1 4 1 0,0-4 0 15,-1 4 0-15,0 0 1 0,1 0-1 0,-1-3-2 16,1 3-1-16,0 0-2 0,-1 0-1 0,0-4-1 0,8 4 0 16,-8 0 0-16,0-4 0 0,8 4 1 0,-8 0-1 0,7 0 0 15,-7 0 0-15,8 0 0 0,-8-3 0 0,7 3 0 16,0 0-1-16,-6 0-1 0,6-4 1 0,-6 4 1 0,5 0 1 15,-6-4 1-15,8 4 0 0,-8-3-2 0,7 3 1 16,-6-4 0-16,0 4 2 0,5-4-1 0,-4 4-1 0,-2-3-1 16,0 3 0-16,0-4 3 0,8 4-2 0,-8 0 1 0,-6-4-1 15,7 4-1-15,6-4 2 0,-13 4 0 0,13-3-1 0,-7 3 0 16,0-4 1-16,1 4-1 0,0-4 0 0,-1 1 2 16,1 3-3-16,-1 0-1 0,1-4 1 0,0 0 0 0,-1 4 1 15,0-3 3-15,-6 3-1 0,6 0-2 0,-6 0 2 16,0-4 2-16,0 4 0 0,8 0 2 0,-8 0 2 0,0 0-3 15,0-4 5-15,0 4-1 0,0 0 3 0,0 0 0 0,0 0 0 16,0-3 0-16,0 3 0 0,0 0 0 0,0 0-1 16,0-4 1-16,0 4-1 0,0 0-2 0,0-4-1 0,0 4-2 15,0 0-1-15,0 0-3 0,0-3-4 0,0 3-5 16,0 0-7-16,0 0-9 0,-8-4-15 0,8 4-21 0,0 0-45 16,-6 0-75-16,0-3-117 0</inkml:trace>
  <inkml:trace contextRef="#ctx0" brushRef="#br0" timeOffset="44660.57">18595 5491 139 0,'6'0'133'0,"-6"0"-28"0,0 0-24 16,0 0-17-16,7 0-12 0,-7 0-12 0,0 0-4 0,7 0-4 15,-7 0-3-15,6 0-4 0,0 0 0 0,0 0-4 16,2 0-4-16,-2 0-2 0,0 0-3 0,-6 0-2 0,13 0-3 15,-6 0 0-15,-7 0-3 0,7 0-1 0,-1-3-1 16,0 3-3-16,2 0 2 0,-2 0 0 0,0-4 1 0,0 4 1 16,-6 0 1-16,7 0 1 15,-7 0 0-15,7 0 2 0,-7 0-2 0,0 0 0 0,0 0-2 16,0 0 3-16,0 0 0 0,0 0 0 0,0 4 1 16,0-4 3-16,-7 3-1 0,7-3 1 0,-7 4 0 0,7 3-3 15,-6-3 0-15,6 3-2 0,-6 1 0 0,0 3 0 16,-2-4-2-16,8 4-1 0,-6-4 0 0,6 4-1 0,-6-4-1 15,6 4 0-15,0-3-1 0,-7-1 1 0,7 1 0 0,0-1 0 16,0 0-1-16,0-3 2 0,0 0 0 0,0-1-3 16,0 1-4-16,0-4-10 0,0 4-13 0,0-4-23 0,0 0-45 15,0-4-78-15,0 0-123 0</inkml:trace>
  <inkml:trace contextRef="#ctx0" brushRef="#br0" timeOffset="45101.87">18848 5389 203 0,'0'0'188'0,"0"0"-63"0,0 0-46 0,-6 0-37 16,6 3-18-16,0 1-9 0,-6-4-5 0,6 4 2 16,-6-1-3-16,-1 1-2 0,0 0 0 0,1 3-1 0,-1 0 0 15,1-3-3-15,-1 3 1 0,0 0-2 0,-5 1 0 0,-1 3 0 16,0-4 0-16,6 4-2 0,-6-3 1 0,0-1 1 16,1 0-1-16,-2 1-1 0,8-1 0 0,-8 0 0 0,8 1 0 15,-1-5-1-15,1 1 0 0,0-1 0 0,6 1 1 16,0-4 1-16,-8 4 3 0,8-4-2 0,8 3 2 0,-8-3-1 15,6 0 2-15,0 0-3 0,1 0 0 0,-1 0-1 0,1 0-3 16,6 0 0-16,-7 0-4 0,8 0 1 0,-8-3-2 16,7 3 1-16,-6 0 0 0,-1 0-1 0,1-4 2 0,-1 4 1 15,1 0 2-15,-7 0 1 0,7 0 1 0,-7-4 1 16,6 4 4-16,-6 0 2 0,0 0 2 0,0 0 3 0,0 0 1 16,0 0 2-16,0 4-1 0,0-4-2 0,-6 0-1 0,-1 4-4 15,0-1-9-15,1 1-22 0,-7 0-41 0,-1-1-89 16,2 1-110-16</inkml:trace>
  <inkml:trace contextRef="#ctx0" brushRef="#br0" timeOffset="46424.58">15410 5572 30 0,'0'0'297'0,"0"-4"-84"0,-7 4-74 0,7-4-57 0,0 4-34 16,0-3-17-16,0 3-10 0,0 0-5 0,0-4-2 16,0 4-1-16,0-4 0 0,0 4 0 0,0 0-1 0,0 0 0 15,7-3 0-15,-7 3 0 0,0 0-3 0,0 0 1 0,0-4-1 16,7 4 0-16,-7 0-2 0,6 0 1 0,0-4-1 15,-6 4 1-15,8-3-1 0,4-1 0 0,-6 4-1 16,0 0-1-16,8-3-1 0,-7 3 1 0,5-4 0 0,-4 0-1 16,4 4-1-16,2 0-1 0,-2-3 1 0,-5-1 0 0,6 4 0 15,6-4-1-15,-14 4 0 0,10 0-2 0,-2 0 0 0,0 0 0 16,0 4 0-16,-7-4 1 0,2 7-2 0,4-3 1 16,-6 3 0-16,-6-3 1 0,8 7 0 0,-8-4 1 15,0 4-1-15,0 0 1 0,0-4 0 0,-8 5 1 16,8-1-1-16,-6 3-1 0,0-3 1 0,0 0-1 0,-8 0-1 0,8 0 1 15,-8 0-1-15,1 0 0 0,1-4 0 0,-2 4 0 16,-5 0 0-16,6-3-1 0,-6-1 1 0,5 1 0 0,-6-2-1 16,8 2 1-16,-1 0-1 0,5-5 0 0,-4 1 1 0,6-1 1 15,0-3-1-15,-2 4 3 0,8-4-1 0,0 0 0 16,-6 0 0-16,6 0 0 0,0-4-1 0,6 4-1 0,-6-3 2 16,8-1-2-16,-2 1 0 0,0-1 0 0,0 0 0 15,0 1 0-15,2-2 0 0,5 2 0 0,-7 0 0 0,8-2 0 16,-2 2-2-16,2-1 2 0,-2 1-1 0,8 3 1 15,-7-4 0-15,-2 0-1 0,10 4 0 0,-1 0 1 0,-1 0 0 16,-5 0-1-16,6 0 0 0,-1 0 0 0,7 0 0 0,-14 0 1 16,8 4 0-16,0 0-1 0,-7-4 0 0,-1 3 0 15,2 1 0-15,-1-1 0 0,-7 2 0 0,1 1-2 0,0-1 1 16,-7-2-1-16,6 5 3 0,-6-1-1 0,-6 0-1 16,6-3 1-16,-7 3-1 0,-6 4 1 0,6-4 0 0,-5 1 0 15,-8 3-1-15,0-4 2 0,1 0 1 0,-1 0-1 16,-6 4 0-16,7-3 1 0,-7-1 0 0,0 0 0 0,-1 1 1 15,6-1 0-15,-3-3 0 0,-2 3 3 0,0 1 0 16,0-5 0-16,-1 5 1 0,1-5-1 0,7 1-2 0,-7 0-2 16,6-1-5-16,1 1-12 0,6 0-15 0,0-4-33 0,7 0-64 15,-8-4-128-15,8 4-92 0</inkml:trace>
  <inkml:trace contextRef="#ctx0" brushRef="#br0" timeOffset="51210.2">16088 5967 11 0,'0'8'136'0,"0"-1"-31"16,6 0-28-16,-6 4-21 0,0-3-12 0,0-1-11 16,0 0-6-16,0 1-6 0,6-1-6 0,-6 4-2 0,0-3-2 15,0-5-2-15,0 5-2 0,0-1-1 0,7-4-2 16,-7 5-1-16,0-5-1 0,0 5 0 0,0-5-2 0,0 5 0 16,0-5 1-16,0 5 0 0,0-5 0 0,0 1 0 15,0 3-1-15,0-3 0 0,0 0 1 0,0 3-3 0,0-4 2 16,0 1 0-16,0 0 0 0,0-1 0 0,0 2 1 0,0-2-6 15,7 0 5-15,-7 5 0 0,0-4 0 0,0 3 1 16,0-3 0-16,0 3 1 0,0-3-1 0,0 3 4 0,0-3-2 16,0 3-2-16,0-3-1 0,0 3 0 0,0-3 0 15,0 3 0 1,0-3-1-16,0 3 0 0,0-3 1 0,0-1 2 0,0 1-2 16,0-1 0-16,0 1 0 0,0 0 0 0,0-1 0 15,0 1 0-15,0 0-2 0,0-1-1 0,0-3 2 0,0 4 1 16,0 0 2-16,0-1-2 0,0 1 1 0,0 4 1 15,0-5 0-15,0 1-1 0,0 3-1 0,0-3-1 0,0 3 0 16,0 1 1-16,0-1 0 0,0 0 0 0,0 1 0 0,0-1 0 16,6 4 0-16,-6-4 0 0,0 0 0 0,0 4 0 15,0-3 0-15,0-1 0 0,0 4 1 0,0-4 1 0,0 0-1 16,0 5-1-16,0-5 2 0,0 1-2 0,0-1 0 0,0 0 0 16,0 0 0-16,0 1 0 0,0-1 0 0,0 0 1 15,0 1-2-15,0-5 2 0,0 5-1 0,0-5 0 16,0 5 0-16,0-1 0 0,0-3-1 0,0-1 1 0,0 1 0 15,0 3 0-15,0-3 0 0,0-1 0 0,0 1-1 16,7 0 0-16,-7-1 1 0,0 2-1 0,0-2 0 0,0 1 1 16,0-1-1-16,0 1 1 0,0 0 1 0,6-1 1 0,-6 1 0 15,0 0-1-15,0 3 0 0,0-3 1 0,0 3 1 16,0 0-1-16,0 1 1 0,0-1-1 0,0 0-1 0,0 0 2 16,0-3 1-16,0 3 1 0,0 1-1 0,0-1 1 0,0 0-2 15,0 1 1-15,-6-1 2 0,6 0-2 0,0 1 0 16,0-1-2-16,-7 1 2 0,7-1-3 0,0 0 1 0,0-3 1 15,0 0-1-15,0 3-1 0,0-4 2 0,0 1-6 16,0 3 3-16,0-3 1 0,0 0 1 0,0-1-1 0,0 1 1 16,0 0-2-16,7-1 0 0,-7 1 6 0,0 0-4 0,0 3 0 15,0-3-1-15,0-1 1 0,0 5-2 0,0-5 0 16,0 5 1-16,0-5-1 0,0 4 0 0,0 1-2 0,0 0 1 16,0-1 0-16,6 0 1 0,-6 4 1 0,0-7 2 0,0 3 1 15,0 4 1-15,0-4 1 0,7 1 0 0,-7-1-1 16,0 4 1-16,0-4-1 0,0 0-1 0,0 4-2 0,0-3 5 15,0-1-1-15,0 0-2 0,0 1 0 0,0-1-1 16,0 1-1-16,0 3-1 0,0-4-5 0,0 0-3 0,-7 1 4 16,7-1 3-16,0-3 0 0,0 3 0 0,0-3 1 0,0 3 1 15,0 0 5-15,0-3-3 0,-6 3-1 0,6-3 0 16,0-1-3-16,0-3 0 0,0 4-1 0,0 0 0 0,0-1 0 16,0 1-1-16,0 0 1 0,0-1 1 0,0 5 0 15,6-8 0-15,-6 3 0 0,0 1 1 0,0 4-2 0,0-5 1 16,0 5 0-16,0-1-1 0,0 0-1 0,0-3-1 0,0 3 3 15,0 0 0-15,0 1-1 0,0-1 1 0,0 0 1 0,0 1-1 16,0-1 0-16,-6 0 0 0,6 1-2 0,0-1 1 16,0 0 1-16,0-3-1 0,0 3 0 0,0-3 1 0,0-1 0 15,0 1 0-15,0 0 1 0,0-1 0 0,0 2 1 16,0-2-1-16,0 1-1 0,0-1 0 0,0 1 1 0,0 0 1 16,0-1-1-16,0 1 0 0,0 0-2 0,0-1 1 0,0 1 0 15,0 0 0-15,0 3 0 0,0-3-1 0,0-1 0 16,0 1 0-16,0 0 1 0,0-1-1 0,6 1 1 0,-6 0 0 15,0-1 0-15,0 5-1 0,0-5 1 0,0 1 0 16,0-1 0-16,0-3-1 0,0 4 0 0,0 0 0 0,0-1 1 16,0 1 0-16,0 3 0 0,0-3 0 0,0 0 0 0,0-1 0 15,0 1 0-15,0 0 0 0,0-1-1 0,0 1 1 16,0 0 0-16,0 0 1 0,0-1 0 0,7 1 0 0,-7 0-1 16,0-1 1-16,0 1 0 0,0 0-1 0,0-4 0 15,0 3 1-15,6-3-1 0,-6 0 0 0,0 4 0 0,0-4-2 16,0 0 2-16,0 4 1 0,7-4 1 0,-7 0-1 0,0 0 1 15,0 0-1-15,0 0 1 0,0 0-1 0,0 0-1 16,0 0 0-16,0 0-1 0,0 0-1 0,0 0 2 0,0 0-1 16,0 0 0-16,0 0-1 0,0 0-1 0,0 0 0 0,0 0-2 15,0 0-2-15,0 0-6 0,0 0-1 0,0 0 1 16,0 0-2-16,0 0-3 0,0-4-1 0,0 4-1 0,0 0 0 16,0-4-4-16,0 4-8 0,0 0-9 0,0-3-9 15,6 3-14-15,-6 0-14 0,0 0-12 0,0 0-15 0,0 0-13 16</inkml:trace>
  <inkml:trace contextRef="#ctx0" brushRef="#br0" timeOffset="51639.74">16127 7473 61 0,'0'8'144'0,"0"-5"-28"0,0 1-31 16,0 3-28-16,0-3-19 0,0 0-16 0,0-1-9 16,0 5-6-16,0-5-4 0,0 1-1 0,0-1 0 0,0 1 1 15,0 0 0-15,0-1 1 0,0 1-4 0,0-4 2 0,0 4 1 0,0-4-3 16,0 0 0-16,0 3 0 0,0-3 0 0,6 0 1 0,-6 0 0 16,0 0-1-16,0 0 0 0,0 0 0 0,0 0 0 15,0 0 0-15,0 0 0 0,7 0 0 0,-7-3 0 16,0 3-2-16,0 0-3 0,0-4-3 0,6 4-5 0,-6-4-6 15,0 4-8-15,0-3-10 0,7-1-9 0,-7 0-8 0,0 1-6 16,0-1-3-16,6 4 0 0,-6-3 2 0,0 3 4 16</inkml:trace>
  <inkml:trace contextRef="#ctx0" brushRef="#br0" timeOffset="52784.46">16159 7499 40 0,'0'0'67'0,"0"0"5"16,0 0 0-16,0 0-9 0,0 4-6 0,0-4-8 0,0 0-9 15,0 0-10-15,0 3-8 0,0-3-8 0,0 4-5 0,0-4-1 16,0 4-4-16,0-4-2 0,0 3-1 0,6-3 0 15,-6 4-1-15,0-4 0 0,0 0-1 0,0 3-1 16,0-3 2-16,0 0 1 0,7 4 0 0,-7-4-2 0,0 0 1 16,0 0 0-16,7-4 1 0,-7 4 1 0,0 0 0 0,6-3-1 15,-6-1 1-15,7 4 2 0,-7-3 2 0,0-1 1 16,6 0 1-16,-6-3 3 0,0 3 1 0,6 1 5 16,-6-1 3-16,0 0 1 0,0 1 2 0,0-1 0 0,0 0-1 0,0 1-3 15,-6-1-1-15,6 4-5 0,0-4-3 0,0 4-3 0,0-4-3 16,-6 4-1-16,6 0 0 0,0 0 1 0,-7 0-1 15,7 0 1-15,-6 0 0 0,6 4-1 0,-7 0 1 0,7-4 2 16,0 4-1-16,0-1 0 0,-7 1-1 0,7 3 0 0,0-3 1 16,0 0-1-16,-6-1 1 0,6 5-3 0,0-5 1 15,0 1-1-15,0 0 0 0,0-1-1 0,0 1-1 0,0-1 0 32,6 1 0-32,-6 0 0 0,0-4 0 0,0 0 0 0,7 3 3 15,-7-3-1-15,0 4 1 0,0-4 0 0,7 0-1 0,-7-4 3 16,0 4 0-16,6-3-2 0,-6 3 1 0,7-4-1 15,-7 0 2-15,6 1 0 0,-6-1-1 0,6-3 1 0,-6 3-1 16,0 1 1-16,7-5 1 0,-7 5 1 0,0-1 3 16,0 0 2-16,0 1 1 0,0-1 1 0,-7 4 0 0,7-4 0 15,0 1 0-15,0 3-5 0,-6 0-2 0,6-4-2 16,-6 4-3-16,6 4 0 0,-7-4-1 0,7 0 0 0,-6 3-1 16,6 1 1-16,-7 0 1 0,7-1 1 0,0 1-1 0,-7 3 0 15,7-3 0-15,0 0-1 0,-6-1-1 0,6 1-1 0,0 0 0 16,0-1 0-16,6 1 0 0,-6-4 0 0,0 3 1 15,7-3 0-15,-7 0 1 0,0 4-1 0,7-4 0 16,-7 4 0-16,6-4-2 0,-6 0 2 0,7-4 0 0,-7 4 0 16,6-4-1-16,-6 4 2 0,6-3 0 0,-6-1-1 0,0 1 1 15,7-1-1-15,-7 0 0 0,0 1 0 0,0-1 0 16,0 0 0-16,0 4 0 0,0-3 2 0,0-1 1 0,-7 4-2 16,7-4 0-16,-6 4 0 0,6 0 0 0,-6 0 0 15,-1 4 0-15,1-4 0 0,-1 4 0 0,7-1-1 0,-7-3 0 16,1 4 0-16,6 0 1 0,-6-1 1 0,6 1-2 0,-7-4-1 15,7 4 1-15,-6-4 0 0,6 3 0 0,0-3 0 16,0 0 1-16,0 0-2 0,0 0 2 0,0 0 0 0,0 0-1 16,0 0 2-16,0 0 0 0,0 0 1 0,0 0 0 15,6 0 0-15,-6-3 1 0,0 3 3 0,0 0 0 0,0 0 1 16,0-4 0-16,0 4 2 0,0 0-1 0,0-4 0 0,0 4 2 16,0-3-3-16,0 3-1 0,-6-4 0 0,6 4-3 15,0-4-1-15,0 4-1 0,0 0 0 0,0 0-2 0,0 0 0 16,0-3 1-16,0 3-1 0,0 0-1 0,0 0-1 15,0 0 0-15,0 0 1 0,0 0 0 0,0 0 1 0,0 0-1 16,0 0 1-16,0 0-1 0,0 3 1 0,0-3-1 16,0 0-1-16,0 0 0 0,0 0-3 0,0 0-1 0,0 0-2 15,0 4 1-15,0-4-2 0,0 0 0 0,0 0-1 0,0 4 0 16,0-4 0-16,0 0 0 0,0 0 3 0,0 0 0 16,-7 3 3-16,7-3-1 0,0 4 1 0,-6-4 2 0,6 4 0 15,0-4 2-15,-7 0-2 0,7 3 2 0,0-3 0 16,0 0-2-16,0 0 2 0,0 4-1 0,-6-4 1 0,6 0 0 15,0 0 0-15,0 0 1 0,6 0-2 0,-6 3 1 0,0-3 0 16,0 0 0-16,0 0-1 0,0 0-1 0,7 0 2 16,-7 0-1-16,0 0 0 0,0 0 2 0,0 0-1 0,0 0 0 15,0 0 0-15,6-3 1 0,-6 3-1 0,0-4 1 16,0 1 0-16,0 3-1 0,0-4 1 0,0 0 0 0,0 4 1 16,0-3-1-16,0 3 1 0,0-4 0 0,0 0 1 0,0 4 3 15,0-3-4-15,0 3 2 0,0-4 0 0,0 4 0 16,0 0-3-16,-6-4 2 0,6 4-3 0,0 0-1 0,0 0 1 15,0 0 0-15,0 0-2 0,0 0 0 0,6 0 1 16,-6 4-2-16,0-4 2 0,0 0 0 0,0 4-2 0,7-4-1 16,-7 0 0-16,6 3 1 0,-6-3-3 0,0 0 3 0,7 0-2 15,-7 0 0-15,6 0 1 0,-6 0-1 0,6 0 2 16,-6 0 0-16,7 0 2 0,-7 0-2 0,0-3 0 16,0 3 2-16,0 0-1 0,0 0 1 0,0-4 0 0,0 4-1 15,0 0 2-15,0 0 1 0,0-4 0 0,0 4 1 0,0 0-1 16,0 0 0-16,0 0-1 0,-7 0-1 0,7 0-4 0,0 0-1 15,0 0-3-15,-6 0-6 0,6 0-6 0,0 0-7 16,0 0-6-16,0 0-8 0,-6 0-13 0,6 0-22 0,0 0-29 16,0-3-41-16,0 3-63 0,0 0-77 0</inkml:trace>
  <inkml:trace contextRef="#ctx0" brushRef="#br0" timeOffset="55279.08">16198 7847 71 0,'0'0'102'0,"0"0"-21"15,0 3-20-15,0-3-18 0,0 0-12 0,0 0-12 16,0 0-7-16,0 4-4 0,0-4-2 0,0 0-5 0,0 0 0 15,0 0-1-15,0 0 0 0,0 0 0 0,0 0-1 0,0 0-2 16,0 0-1-16,0 4 4 0,0-4 0 0,0 0 1 16,0 0 0-16,0 0 0 0,0 0-1 0,0 0 3 15,0 0-1-15,0 0-2 0,0 0 2 16,0 0 1-16,0 0 2 0,0 0 4 0,0 0 3 0,0 0 4 16,0 0 2-16,0 0 3 0,0 0 1 0,0 0 1 0,0 0 0 15,0 0-4-15,0 0-2 0,0 0-4 0,0 0-1 16,0 0-3-16,0 0-3 0,0 0-2 0,0 0-2 0,0 0-2 0,0 0 1 15,0 0-1-15,0 0-1 0,0 0 1 0,0 0 0 16,0 0 0-16,0 0 2 0,-6 0 0 0,6 0 1 0,0 0 2 16,0 0 2-16,0 0 2 0,0 0-2 0,0 0 4 0,0 0-1 15,0 0 3-15,0 0-1 0,0 0-2 0,0 3-1 0,0-3-1 16,-7 0 1-16,7 0-2 0,0 4 2 0,-6 0-2 16,6-1-2-16,-7 1 1 0,7 0-3 0,0-1 1 0,-7 1 2 15,7 0 0-15,-6 0-3 0,6-1 0 0,-6 5 3 0,-1-5-5 16,7 1 4-16,-6 3 0 0,-1 1-7 0,1-5 4 15,6 5 1-15,-7-1 1 0,1-4-1 0,-1 5 6 0,0-1-2 16,7 0-1-16,-6-3 5 0,0 3-4 0,-2-3-1 0,8 3 0 16,-6-3-1-16,6 0-1 0,0 3-2 0,-6-7 1 0,6 4 1 15,0-1-2-15,0-3 0 0,0 4 1 0,0-4-2 0,0 3 2 16,0-3 0-16,0 4 2 0,0-4 0 0,6 0 2 16,-6 0 1-16,0 0-1 0,6 0 0 0,-6 0 0 0,8 0-1 15,-8 0-1-15,6 0-1 0,0-4-2 0,1 4-2 16,-7 0 2-16,7 0-1 0,-1-3-2 0,1 3-1 0,6-4 1 15,-7 4 0-15,1-3 0 0,5 3 0 0,-5-4-4 0,6 4 1 16,0-4 3-16,0 1 1 0,0 3-1 0,1-4 0 16,-2 0 0-16,0 1-1 0,9-1 6 0,-9 0-3 0,2 4-1 15,6-7 0-15,-1 3 0 0,-6-3 0 0,6 3-1 16,1-3 1-16,-1 3-1 0,-5-3-1 0,6 0 1 0,-2 0 0 16,2 3 2-16,-1-3-1 0,-5 3 0 0,-2-3 0 0,2 3 0 15,-1 0-1-15,-7 1 1 0,1-1-3 0,0 4-2 16,-7-4-2-16,6 4 0 0,-6 0-4 0,0 0-1 0,0 0-1 15,0 0-3-15,-6 0-1 0,6 0-4 0,-7 0-5 0,0 4-6 16,1-4-9-16,6 0-14 0,-7 0-20 0,1 0-29 16,0 0-40-16,-2 0-52 0</inkml:trace>
  <inkml:trace contextRef="#ctx0" brushRef="#br0" timeOffset="55664.34">16250 7807 212 0,'-6'0'305'0,"6"-4"-87"0,0 4-82 15,0-4-57-15,0 4-33 0,0-3-17 0,0 3-10 16,0 0-8-16,0 0-3 0,0-4-4 0,0 4-1 0,0 0-1 15,0 0-1-15,0 0-1 0,0 0 0 0,0 0 0 0,0 4 0 16,0-4 0-16,6 3 1 0,-6 1 3 0,0 3 3 16,7 1 5-16,-7 2 3 0,5 1 1 0,-5 0 3 15,0 4 1-15,8 0 0 0,-8 3 1 0,0-3-3 0,6 7-4 16,-6-4-3-16,0 4-1 0,0 0 0 0,0 0-3 0,0 0-2 16,7 0-2-16,-7 0-2 0,0 0 1 0,0 3 1 15,0-3-2-15,0 0 0 0,0 4 0 0,0-4-1 0,0-3 1 16,0 2 1-1,0-2 0-15,0-1-1 0,0-3 0 0,0 0-1 0,0-1-2 16,-7-3-2-16,7 0-6 0,0-4-9 0,0 1-7 0,0-1-12 16,0-3-15-16,0-4-20 0,0 0-42 0,0 0-65 15,0-4-100-15,0 0-75 0</inkml:trace>
  <inkml:trace contextRef="#ctx0" brushRef="#br0" timeOffset="57405.2">17690 5620 212 0,'0'0'168'0,"0"0"-47"0,0-4-39 0,0 4-29 15,0 0-24-15,0-4-8 0,0 4-6 0,0 0-3 16,0 0-4-16,0-3-1 0,0 3 0 0,0 0 0 0,0 0 1 15,0-4-1-15,0 4-1 0,0-4 0 0,0 4-2 0,0 0 0 16,0 0 1-16,0-3-2 0,0 3 2 0,0 0 1 0,0 0 1 16,0-4 2-16,0 4 1 0,0 0 2 0,0 0 1 15,0 0 0-15,0 0-1 0,0 0 0 0,0 0-2 16,0 4-3-16,-6-4-3 0,6 3-2 0,-8-3 0 0,8 4-1 16,-6 3-1-16,0-3 0 0,6 3 0 0,-7-3 0 0,0 3 2 15,1 1 0-15,-1-1-1 0,1 4 1 0,0-4-2 16,-8 4 0-16,8-4 0 0,-7 4 0 0,6 0 0 0,-6 4 0 15,7-4 0-15,-7 3-1 0,0-2 1 0,-1 2 1 0,8 1 0 16,-7 0 1-16,1-1 0 0,-2 1 0 0,2-1 2 16,-2 5 0-16,1-5 1 0,0-2-2 0,0 2 2 0,7-3-2 15,-1 0 1-15,-6 0-1 0,13-3 1 0,-6-1-2 0,-1 0 2 0,0 0-3 16,7-3 1-16,-6 3-1 0,6-3 1 0,0 3-2 16,-7-3 0-16,7 0 0 0,0-1 0 0,7 1 0 0,-7 0 0 15,0-1 1-15,6 1 0 0,1 0 2 0,6-1 0 0,-7 1 0 16,8 0 1-16,-8 0-1 0,13-1 2 0,-5-3-2 15,6 0 1-15,-8 0 0 0,8 0-2 0,5 4-1 16,-5-4-1-16,6 0-2 0,-6 0-5 0,5 0-5 0,2 0-7 16,-1 0-10-16,0-4-11 0,-6 4-20 0,4-3-45 0,-3-1-63 15,5 4-97-15</inkml:trace>
  <inkml:trace contextRef="#ctx0" brushRef="#br0" timeOffset="57909.31">16127 6517 62 0,'0'0'65'0,"0"0"-37"0,-7 0-36 0,7 4-35 0,0-4-35 16</inkml:trace>
  <inkml:trace contextRef="#ctx0" brushRef="#br0" timeOffset="58304.3">16120 6535 123 0,'0'0'178'16,"0"0"-31"-16,7 0-33 0,-7 0-25 0,0 0-23 0,0 0-15 15,0 0-12-15,0 0-9 0,0 0-6 0,0 0-7 0,0 0-3 16,0 0-3-16,6 0-4 0,-6 0-3 0,0 4-1 16,0-4-1-16,7 4 0 0,-7-4 1 0,0 3-1 0,6 1 3 15,-6 3-1-15,7 1-1 0,-1-1 0 0,-6 0 1 16,6 4 1-16,1 1-3 0,-7-2 1 0,7 1-2 0,-1 4 0 15,-6 0 1-15,7 3-2 0,-1-4 1 0,-6 5 0 0,6-5 1 16,1 5-1-16,-7-1 0 0,7-3 0 0,-7 0 0 16,6 3 1-16,-6-7-2 0,6 3 0 0,-6 1 0 15,8-4 0-15,-8-4-1 0,6 4 1 0,-6-7 0 0,6 4-1 16,-6-5 1-16,0 0-1 0,7 2 3 0,-7-2 4 0,0-3 4 16,0 0 2-16,0 0 3 0,0 0 3 0,5 0 2 15,-5-3 2-15,0-2-4 0,8-1-2 0,-8 1-3 0,6-2-1 0,-6 0-2 16,7 0 0-16,-1-1-3 0,0-3 2 0,2 4 0 0,4-8 0 15,-5 4 1-15,6 0-1 0,-7-3-1 0,7-1 0 16,1 1 0-16,-2-1-2 0,2-4 0 0,-2 5-1 16,8-5-3-16,-7 1 1 0,1 0-2 0,-2 3-1 0,2-3-3 15,-2 4-3-15,1-2-8 0,-7 5-9 0,2 1-16 0,-2-1-21 16,0 3-40-16,0 1-65 0,-6 0-119 0,0 3-81 16</inkml:trace>
  <inkml:trace contextRef="#ctx0" brushRef="#br0" timeOffset="59773.49">17260 7308 7 0,'6'0'37'0,"6"0"6"0,-4-4 3 0,5 4-1 16,-7-3 0-16,8 3-12 0,-2 0-16 0,2-4-22 0,-2 4-31 16,-5-4-34-16,6 4-32 0</inkml:trace>
  <inkml:trace contextRef="#ctx0" brushRef="#br0" timeOffset="61501.7">16380 7433 26 0,'7'-4'63'16,"6"4"-10"-16,0-4-7 0,0 4-8 0,0-3-7 16,1 3-7-16,-2-4-4 0,2 4-5 0,5-4-6 0,-7 4 0 15,8-3-2-15,-6 3-1 0,-2-4-1 0,8 4 0 16,-7 0 2-16,0-3 0 0,6 3 5 0,1-4 1 0,-7 4 2 15,7-4 1-15,-1 4 1 0,1-3 0 0,0 3-2 0,-2-4-1 16,2 4-2-16,-7-4-2 0,7 4-3 0,-8-3-1 16,2 3-1-16,-1-4-3 0,7 4 0 0,-8-4 1 0,2 4-1 15,-8 0-1-15,7 0 1 0,0-3-1 0,0 3-1 0,-6 0-3 16,6 0 2-16,-7-4-1 0,7 4-1 0,-6 0 2 16,6 0 0-16,-7-4 0 0,7 4 1 0,-6 0 6 0,5 0 1 15,2-3 4-15,-8 3 4 0,7-4 1 0,1 4 1 16,-2-4 3-16,2 4-2 0,-2-3-3 0,2 3-3 0,-1-4-5 15,-1 4-3-15,2-4-3 0,5 4-1 0,-6-3 0 0,0 3 0 16,0-4 0-16,6 4-1 0,-5-4 1 0,-1 4-1 16,0-3 0-16,0 3 0 0,-1-4 1 0,2 4-1 0,6 0 1 15,-8-3 1-15,1 3-1 0,1 0 0 0,-2 0 0 16,2-5 0-16,-2 5 1 0,1 0-1 0,-6 0 1 0,6-3-1 16,1 3-6-16,-2-4 5 0,2 4 0 0,-8 0 1 15,7 0 1-15,-7 0 0 0,8 0-1 0,-8 0 3 0,7 0 4 16,-7 0-1-16,1 0-2 0,6 0-3 0,-7 0 1 15,1-4-1-15,6 4 0 0,-7 0-1 0,8 0 0 0,-8 0-1 16,7-3 1-16,-7 3 0 0,8 0 0 0,-8 0-1 0,8 0 1 16,-2 0 0-16,1 0 0 0,0 0 0 0,0-4-1 15,1 4 0-15,-2 0 1 0,1 0 0 0,0-4 1 16,0 4-2-16,7 0 1 0,-8-3 0 0,8 3 0 0,-7 0 0 16,7 0 0-16,-8-4 0 0,8 4-3 0,-6 0 3 0,5-3 0 15,-6 3-1-15,6 0 1 0,-5-4 0 0,5 4 0 0,1 0 1 16,0 0 0-16,-1-4-1 0,1 4 0 0,-2 0 0 15,2 0 0-15,0-3 0 0,-1 3 0 0,1 0-1 0,0 0 1 16,-1-4 0-16,-6 4 0 0,6 0-4 0,1 0 0 0,0-4 2 16,-7 4 1-16,7 0-2 0,-1 0 2 0,0-3 1 15,1 3-2-15,-1 0 6 0,1-4-2 0,-7 4-1 0,7 0 1 16,0-4-1-16,-2 4-2 0,-4 0 1 0,5 0-6 0,1-3 2 16,-1 3 2-16,1 0 0 0,0-4 0 0,-2 4 1 15,2-4 1-15,-7 4 0 0,7 0 4 0,0 0-2 0,-1-3-1 16,-6 3 0-16,7 0 0 0,-7 0-1 0,6 0 1 15,-6-4 0-15,7 4-1 0,-1 0 0 0,-5 0 0 0,-2-4-1 0,8 4 1 16,-7-3 1-16,7 3-1 0,-8-4 0 0,8 4 3 0,-7 0-3 16,0-4 0-16,6 4 0 0,-5-3 0 0,-1-1 0 15,7 4 0-15,-8 0 0 0,2-3 0 0,-2 3 1 0,0-4 1 16,3 4-1-16,-3 0 1 0,2-4-1 0,-2 4-1 16,2 0 1-16,-1 0 1 0,-1 0-2 0,2-3 1 0,-2 3 0 15,2 0-1-15,-1-4 0 0,-1 4-1 0,8 0 0 0,-6-4 1 16,5 4-1-16,-6 0 0 0,6 0 0 0,1-3 1 15,-7 3 0-15,6 0 1 0,1 0-1 0,-1-4 1 0,1 4 0 16,-1 0-1-16,1 0 1 0,0-4-1 0,-7 4 0 0,6 0 0 16,-1 0 0-16,-3 0-1 0,-2 0 0 0,6 0 0 15,-6 0 1-15,1 0-1 0,-2 0 1 0,2-3 1 0,-2 3-1 16,1 0-1-16,1 0 1 0,-8 0 0 0,7-4-2 16,0 4 1-16,0 0-1 0,0 0 0 0,-6-4 1 0,6 4 1 15,0 0 0-15,-1-4 0 0,-5 4 0 0,6 0 1 16,0 0 0-16,1-3 1 0,-2 3-3 0,2 0 0 0,-8 0 1 15,7-4-1-15,0 4 0 0,0 0 1 0,-1-4-1 0,2 4 1 16,-1-3 1-16,0 3 0 0,0 0-1 0,7 0 0 16,-8-4 0-16,8 4 3 0,-7 0 1 0,7 0 4 0,-8-4 0 15,8 4 2-15,-6 0-1 0,5 0 0 0,1-3 2 0,-8 3-4 16,8 0-2-16,-7 0-3 0,7 0-1 0,-8 0 0 16,2 0 1-16,5 0 1 0,-6 0-2 0,0 0 1 0,1 0-1 15,-2-4 0-15,1 4 1 0,0 0-2 0,-6 0-1 16,4 0 0-16,4-4 0 0,-2 4-1 0,-7 0 2 0,7 0-1 15,-6-3-1-15,-1 3 4 0,8 0-2 0,-8 0 0 0,0 0 0 16,0 0 2-16,2 0-2 0,-2 0 0 0,1-4 0 16,-1 4 0-16,0 0 0 0,1 0-1 0,0 0 1 0,-1 0 0 15,-6 0 1-15,6 0 0 0,2 0-1 0,-2 0-1 16,-6 4 1-16,6-4 2 0,1 0-2 0,-1 0-1 0,1 0 1 16,-1 0 0-16,1 0 0 0,-1 0 0 0,1 0 0 0,-7 0-1 15,7 0 1-15,-1 0-1 0,0 0 0 0,1 0 7 16,-1 0-3-16,1 0-2 0,-1 0 0 0,1 0 0 15,-1 0-1-15,1 0 2 0,0 0-2 0,-1 0-6 0,0 0 4 0,1-4 2 16,0 4-1-16,-1 0 1 0,-6 0 1 0,6 0 0 16,7 0 2-16,-13-4 2 0,14 4 3 0,-8 0 2 0,0 0 3 15,1-3 2-15,0 3 1 0,-1-4-1 0,0 4 0 16,1 0-2-16,0 0 0 0,-7 0-5 0,6 0-2 0,-6-4-2 16,0 4-1-16,0 0 0 0,0 0 0 0,0 0-2 0,0 4-1 15,0-4-3-15,-6 0-2 0,6 0-6 0,-7 0-9 16,0 4-13-16,1-1-21 0,0-3-32 0,-1 0-54 0,-6 4-87 15,0-4-83-15</inkml:trace>
  <inkml:trace contextRef="#ctx0" brushRef="#br0" timeOffset="62438.91">18262 7188 87 0,'0'0'142'0,"0"0"-26"0,8 0-24 0,-8 0-22 16,0 0-17-16,6 0-15 0,-6 3-12 0,0-3-7 0,6 0-7 15,-6 0-5-15,0 0-1 0,0 0-2 0,0 0-3 16,0 0 3-16,7 0 3 0,-7 0 3 0,0 0 3 15,7 0 2-15,-7 4 2 0,6-4 3 0,-6 0 1 0,6 4-1 16,1-4-1-16,-1 3-5 0,0-3-1 0,2 0-3 0,-2 4 1 16,0 0-3-16,7-4 2 0,0 3-2 0,0-3 0 15,1 0 1-15,-2 4-1 0,2-1 0 0,5-3 0 0,1 4-1 16,-8-4 0-16,8 4 0 0,6-4-2 0,-7 3 0 0,1-3 0 16,6 4 1-16,-6 0-2 0,-1-1-1 0,7-3 0 15,-6 4-3-15,7 0 1 0,-2-4 0 0,-5 3-1 0,6-3-1 16,-7 4 1-16,1 0-2 0,0-4-1 0,-2 3 2 15,-4 1 1-15,-1-4 0 0,0 4 0 0,0-4 0 0,-1 3 0 16,-4-3 1-16,-2 4 0 0,-6-4-1 0,6 0 1 16,-6 0 2-16,0 4 1 0,0-4 4 0,0 0 1 0,0 3 0 15,0 1 4-15,-6-1 1 0,6 1 3 0,-6 3 0 0,-2 1 3 16,2-5-4-16,0 9 1 0,0-5 0 0,-1 0-2 16,-6 4 0-16,6 0-2 0,1 4-2 0,0-4-3 0,-8 4 0 15,8-1-1-15,-7 1-1 0,0 3-1 0,-7-3-2 0,7 3-1 16,-6 4 2-16,-1-4-2 0,0 4 0 0,2 0-1 15,-9 0-2-15,7 1-3 0,-6-1 3 0,7-1 0 16,-1-2 0-16,-6 3 1 0,6-4-2 0,1-4 2 0,-1 2 0 16,2-2 4-16,4-3-7 0,1-4-6 0,0 4-12 15,0-7-16-15,7 0-34 0,6-4-67 0,-7 0-111 0,7 0-94 16</inkml:trace>
  <inkml:trace contextRef="#ctx0" brushRef="#br0" timeOffset="63542.27">20450 5854 127 0,'-6'-4'116'0,"6"4"-18"0,0 0-19 0,0-4-15 16,0 4-11-16,0 0-9 0,0 0-10 0,0-3-6 16,0 3-2-16,0 0 0 0,0 0 0 0,0 0 0 0,0 0-3 15,0 0 0-15,0 0-1 0,0 0 0 0,0 0-2 0,0 0-2 16,0 0-5-16,0 0 0 0,0 0-3 0,0 0-2 15,0 0-3-15,-6 0-2 0,6 0 0 0,0 0-2 0,0 3 1 16,0 1-1-16,-6 0-1 0,6-1 1 0,-7 5 0 16,0-1 1-16,1 0-2 0,-1 5 0 0,-6-1 2 0,7 0 0 15,-7 0 1-15,-2 0 1 0,4 0-1 0,-2 3-2 0,0-3 2 16,0 4 1-16,-1-1-2 0,-5 5-5 0,6-4 3 16,0-1-1-16,-7 1-5 0,8-1 5 0,-2-3 1 0,2 4 1 15,5-4 1-15,-6 0 7 0,6-4-2 0,1 1 0 16,0-1 5-16,-2-4-1 0,8 1-3 0,-6 0 2 0,6-1 1 15,0-3-1-15,0 5 3 0,0-5 0 0,0 0 0 0,0 0 0 16,0 0-1-16,0-5-1 0,6 5-1 0,-6-3-2 0,8-1-1 16,-2 0-1-16,0-3-3 0,7 0 2 0,-6 0-2 0,0-1-2 15,-1 1 1-15,7 0 1 0,-6-4-2 0,5 3 1 16,2-3-1-16,-1 1-1 0,-7-1 1 0,7 0-1 16,0 0 2-16,1-1-2 0,-2-2-1 0,1 3 1 0,0-4 1 15,0 0-1-15,1 1 0 0,5-1 1 0,-6 1-1 0,6-1 1 16,-5-3 0-16,4 6-1 0,-4-2 0 0,-1 3 1 0,0 0-1 15,-6 0 3-15,5 4-1 0,-4-1 1 0,-2 5-1 16,0-5 1-16,1 5 0 0,-7-1-2 0,6 0 1 0,-6 4-1 16,7 0-1-16,-7-3 0 0,0 6 0 0,0-3 0 0,6 4 0 15,-6 0 0-15,7-1 1 0,-7 5-2 0,6-1 0 16,-6 4-1-16,7 0 1 0,0 3 0 0,-7 1 1 0,6 0 0 16,0 0 0-16,1 3 0 0,6 0 1 0,-7 4 0 0,1-4-1 15,6 1 0-15,-6 3 1 0,5-4-1 0,2 1 1 16,-8-1 1-16,7 0-2 0,0 0 1 0,0-3-1 0,0 3 1 15,0-3-1-15,-7-1 0 0,8-2 0 0,-1 2-2 0,-7-3 1 16,8 0 0-16,-8 0 1 0,0 0 0 16,0-3-2-16,1-1-5 0,0 0-6 0,-7 0-9 0,6-3-12 0,-6 3-19 15,0-3-42-15,0-4-76 0,-6 4-134 0,6-4-62 16</inkml:trace>
  <inkml:trace contextRef="#ctx0" brushRef="#br0" timeOffset="64770.45">16153 7470 139 0,'0'0'133'0,"6"0"-38"16,-6 0-29-16,0-4-24 0,6 4-18 0,-6 0-11 0,7 0-5 16,-7-4-3-16,7 4 0 0,-7 0 0 0,0 0 1 0,6 0 2 15,-6 0 3-15,0 0 1 0,7 0 2 0,-7-4 1 16,6 4 0-16,-6 0 2 0,6 0-1 0,-6 0-2 0,7 0-1 15,0 0 0-15,-1 4 0 0,0-4-1 0,2 0-3 0,-2 0 1 16,7 0-1-16,-8 0 0 0,9 0-2 0,-1 0-1 0,1 0-1 16,-2-4-1-16,2 4 0 0,5 0-3 0,-6-3 1 15,6-1 0-15,-5 4 0 0,5-4 3 0,1 1-3 0,0-1-1 16,-2 0 1-16,2 1 0 0,7-1 0 0,-9 0 0 16,9 1-1-16,-7-1-1 0,6 0 2 0,-7 1 0 0,7-1-1 15,-6 4 0-15,6-3-1 0,-7-1 0 0,1 0 0 16,-8 4-1-16,2 0 0 0,-1-3 1 0,0 3 0 0,-6 0 0 15,-1 0-1-15,0 0-1 0,0 0-2 0,-6 0-3 0,0 3-9 16,8-3-11-16,-8 0-20 0,0 0-29 0,-8 0-42 16,8 0-65-16,-6 0-94 0</inkml:trace>
  <inkml:trace contextRef="#ctx0" brushRef="#br0" timeOffset="65449.67">14446 7704 302 0,'-7'0'282'0,"7"-4"-89"16,-6 4-67-16,6 0-46 0,0-3-23 0,-6 3-12 15,6-4-9-15,0 4-5 0,0-4-5 0,0 4-3 0,0-3-8 16,0 3-2-16,0 0-3 0,0-4-3 0,6 0-1 0,-6 4-3 16,6 0 0-16,1-3-2 0,0-1-1 0,-1 4 0 15,7-4-1-15,-7 4-6 0,8-3-8 0,-2-1-9 0,2 4-12 16,-1-4-14-16,7 1-26 0,-8-1-39 0,8 0-57 0,-7 1-88 16,7-1-82-16</inkml:trace>
  <inkml:trace contextRef="#ctx0" brushRef="#br0" timeOffset="65597">14876 7624 333 0,'0'0'342'0,"0"-4"-135"0,0 4-98 16,0-4-61-16,7 1-37 0,-1-2-28 0,7 2-28 0,0 0-38 31,0-2-54-31,0-2-76 0,7 4-103 0</inkml:trace>
  <inkml:trace contextRef="#ctx0" brushRef="#br0" timeOffset="65768.75">15449 7550 80 0,'6'-4'375'0,"-6"1"-118"15,6 3-115-15,2 0-77 0,-2-4-45 0,7 0-33 0,1 1-35 16,-2 3-45-16,-6-4-49 0,8 0-76 0,-1 4-89 16</inkml:trace>
  <inkml:trace contextRef="#ctx0" brushRef="#br0" timeOffset="65893.73">15899 7517 214 0,'6'0'160'0,"1"-3"-67"0,-7 3-62 0,6 0-51 0,7-4-46 0,-6 4-46 15,-1-4-56-15</inkml:trace>
  <inkml:trace contextRef="#ctx0" brushRef="#br0" timeOffset="66086.45">16172 7451 207 0,'0'0'234'16,"0"0"-68"-16,7 0-58 0,-7 0-37 0,0 0-25 0,0 0-14 15,6 0-8-15,-6 0-7 0,0 0-1 0,7 0-3 0,-7 0-4 16,6 0-8-16,0 0-9 0,1 0-12 0,0 0-21 16,5 0-30-16,-4 0-47 0,-2 0-70 0,0-4-95 0</inkml:trace>
  <inkml:trace contextRef="#ctx0" brushRef="#br0" timeOffset="66180.17">16283 7473 124 0,'0'0'230'16,"0"0"-86"-16,-7 4-85 0,7-4-82 0,0 0-77 0,0 0-96 16</inkml:trace>
  <inkml:trace contextRef="#ctx0" brushRef="#br0" timeOffset="68396.83">12746 7953 18 0,'-6'0'116'0,"0"0"-24"16,-1 4-21-16,7-4-16 0,-7 0-13 0,1 0-7 0,-1 3-4 15,1-3-4-15,0 0-2 0,-2 4 2 0,2-4 2 0,0 4 1 16,-1-4 2-16,0 3-2 0,1-3 2 0,0 0-1 0,-1 4 0 16,1-4-2-16,-1 0-2 0,0 4-1 0,1-4-1 15,0 0 2-15,-1 3-2 0,0-3 0 0,7 0-1 16,-6 4-1-16,6-4-3 0,-6 0-3 0,6 0-3 0,-7 4-1 16,7-4-5-16,0 0-1 0,0 0-5 0,0 0 0 0,0 0-1 15,0 3 1-15,0-3-2 0,0 0 1 0,0 4 2 16,0-4 1-16,0 0 3 0,0 0 2 0,7 4 0 0,-7-4 0 15,6 0 1-15,0 0 1 0,1 3 0 0,0-3-3 16,5 0 0-16,-5 4-1 0,6-4 0 0,6 0-1 0,-5 0 0 16,6 0-2-16,-1 0 0 0,1 0-1 0,-3-4-1 0,4 4 0 15,-1 0-2-15,-1-3 0 0,1 3 0 0,0 0-1 16,-1 0 1-16,1-4 0 0,-8 4 0 0,2 0-2 0,5 0 1 16,-6 0 1-16,0 0 2 0,-6-4-1 0,6 4 0 15,0-3-1-15,-7 3 1 0,7 0 0 0,-6 0 0 0,-1-4 1 16,-6 4-2-16,6 0 0 0,-6-4 1 0,8 4 1 0,-8 0-2 15,0 0 0-15,0 0-2 0,0 0-2 0,0 0-3 16,0 0-7-16,0 0-8 0,0 0-13 0,-8 0-18 0,8-3-28 16,0 3-49-16,0-4-82 0,0 4-109 0</inkml:trace>
  <inkml:trace contextRef="#ctx0" brushRef="#br0" timeOffset="69073.57">13274 7895 136 0,'0'-4'357'15,"7"0"-112"-15,-7 0-102 0,6 1-62 0,-6-1-32 0,6 0-19 16,-6 4-10-16,0-3-7 0,0 3-5 0,7 0-3 15,-7 0 0-15,0-4 0 0,0 4-2 0,-7 0 1 0,7 0 1 16,0 0-1-16,-6 4 0 0,6-1-1 0,-13-3 0 16,6 4 0-16,1 3-1 0,-8-3 1 0,2 0-1 0,5 3-1 15,-6-3 3-15,0 3-1 0,1-3 3 0,-8 3-2 16,13-3 2-16,-13 0-1 0,8 3 2 0,5-3 1 0,-6-1 1 16,0-3 1-16,6 4 0 0,1-1 3 0,6-3 1 0,-7 0-1 15,7 4-1-15,-6-4-3 0,6 0-2 0,0 0 0 16,0 0-3-16,0 0-4 0,0 4-2 0,0-4 0 0,0 0 2 15,0 3-1-15,0-3 1 0,6 0-1 0,-6 4-1 0,7 0 2 16,-7-1 0-16,6 1 0 0,-6 0 1 0,7 3 0 0,-7-3-1 16,7 3 0-16,-1 0 1 0,-6-3-1 0,6 3 0 0,-6 0 0 15,7 1-1-15,-7-5 0 0,7 5 0 0,-7-4 1 16,0 3 0-16,6 0 0 0,-6-3 4 0,0 0-2 0,6 3-1 16,-6-3 1-16,0-1 0 0,0 1-2 0,7 0 0 15,-7-4 0-15,7 3-4 0,-7 1 1 0,6-4 2 0,-6 0 1 16,7 0-1-16,-1 0 2 0,0 0 0 0,2 0 0 15,4 0 1-15,-5 0 0 16,-1 0 0-16,7 0 0 0,0 0-1 0,-7 0-1 0,8 4 0 16,-1-4-1-16,0 0 0 0,0 3 0 0,0-3-1 0,-6 4 0 15,5 0-1-15,2-1 0 0,-2 1 0 0,-5 0-1 16,0-1 0-16,-1 4 1 0,1 1-2 0,-1-5 0 0,-6 8 3 0,0-3 0 16,0 0-2-16,0-2 4 0,0 2 0 0,-6 3 0 0,-1-4 0 15,-6 1 0-15,6 3 1 0,-5-4 0 0,5 4 1 0,-6-4-1 16,0 0 0-16,-7 1 0 0,1-1-1 0,6 4 4 15,-7-4-1-15,1-3 1 0,6 7-1 0,-6-7 1 0,-1 3 0 16,0-3 2-16,1 3 0 0,5-4-1 0,-5-3 1 16,6 5 1-16,0-2 0 0,0-3-2 0,0 0-1 0,-1 4-1 15,8-4-1-15,0 0-4 0,-1-4-6 0,7 4-12 0,0-3-11 16,0-2-17-16,0-1-26 0,7-2-48 0,5-3-75 16,-4 0-125-16,-2 4-61 0</inkml:trace>
  <inkml:trace contextRef="#ctx0" brushRef="#br0" timeOffset="69512.13">13281 7883 196 0,'0'0'272'16,"-7"0"-95"-16,7 0-74 0,0 0-49 0,0 4-25 0,0-4-13 16,-7 4-8-16,7 0-2 0,0-4-8 0,-6 3 4 15,6 1 0-15,0 3 1 0,0-3 1 0,0-4 1 16,0 7 0-16,0-3-1 0,6 0 3 0,-6-4-3 0,7 3 0 15,-7 1 0-15,7-4-1 0,-1 4 0 0,0-4-1 0,1 0 0 16,-2 0-1-16,10-4-1 0,-9 0 0 0,0 1 0 16,1-1 0-16,0 0 0 0,-1 1 0 0,0-1 2 0,1 0 1 15,0 1 2-15,-1-5 3 0,-6 5 4 0,7-1 1 0,-7-4 2 16,6 5 3-16,-6-5 0 0,0 5-1 0,0-5 1 0,0 1-2 16,0 3-1-16,0 1 0 0,-6-5-3 0,6 5 0 15,-7-1-3-15,1 4 1 0,-1-4-1 0,0 1-2 0,1 3-3 16,0 3-2-16,-1-3-1 0,0 4-6 0,1-4-4 15,0 4-10-15,-1-4-8 0,-1 3-12 0,8 1-17 0,-5-4-27 16,5 4-44-16,0-4-60 0,0 0-94 0</inkml:trace>
  <inkml:trace contextRef="#ctx0" brushRef="#br0" timeOffset="70003.09">13743 7913 303 0,'0'0'266'0,"0"0"-85"0,-7-4-71 0,7 4-46 0,0 0-27 15,-6 0-15-15,6 0-9 0,-7 0-4 0,1 0-2 0,0 0-4 16,-2 0-1-16,2 4 1 0,0-4 1 0,0 4 1 0,-8-1 0 16,8 1 1-16,-7 3-1 0,5-3 0 0,2 3 1 15,-6 0-1-15,5 4-2 0,-6-3 1 0,7 3 1 0,-8 0 0 16,8 0 1-16,-1 0 2 0,-5-1-1 0,4 6 0 0,8-5 0 15,-6-1 0-15,0 5-1 0,6-4-1 0,0 0 0 16,0 4 0-16,0-1-2 0,0-3 2 0,6 0 1 16,-6 4-3-16,6-4 0 15,2 0 0-15,-2 0-1 0,0-4-1 0,1 4 1 0,6-3-2 0,-6-1 2 0,5 0-1 0,-5-3 0 16,6 0 0-16,-1-1 1 0,2-3-2 0,5 4 0 0,-5-4-1 16,6-4-1-16,-8 4 1 0,8-3-1 0,-1-1 0 0,1 0-4 15,-1 1-2-15,1-5-6 0,0 1-12 0,0 0-13 0,-1-1-22 16,-7 1-49-16,8 0-72 0,-7-5-118 0,0 6-65 15</inkml:trace>
  <inkml:trace contextRef="#ctx0" brushRef="#br0" timeOffset="71717.22">14160 6077 112 0,'-7'0'296'0,"7"0"-77"0,-6 0-68 0,6 0-52 0,-7 0-29 16,7-3-12-16,0 3-8 0,-7 0-5 0,7 0-5 16,0 0-7-16,0 0-5 0,7 0-7 0,-7 0-6 0,0 0-6 15,7 0-6-15,-1 0-2 0,1 0-4 0,-1-4-5 16,7 4-11-16,-6 0-10 0,5 0-14 0,2 0-20 0,-1 0-28 16,0-3-42-16,0 3-63 0,-1-4-94 0,-4 4-70 15</inkml:trace>
  <inkml:trace contextRef="#ctx0" brushRef="#br0" timeOffset="71862.27">14453 6063 119 0,'0'0'302'0,"0"0"-86"0,0 0-77 0,6-4-57 16,-6 4-31-16,0 0-21 0,7 0-11 0,-1-3-10 15,0 3-8-15,2 0-9 0,4 0-10 0,-6-4-13 0,8 4-22 0,-1 0-33 16,0-4-49-16,0 4-70 0,-7 0-84 0</inkml:trace>
  <inkml:trace contextRef="#ctx0" brushRef="#br0" timeOffset="72018.48">14739 6045 133 0,'7'0'289'0,"-7"-4"-92"0,6 4-79 0,-6 0-50 0,7-4-30 0,-7 4-16 15,7 0-7-15,-1 0-5 0,7-3-3 0,-6 3-8 16,5 0 0-16,1-4-7 0,1 4-10 0,-2 0-13 0,8 0-25 15,-7-4-32-15,7 4-39 0,-8-4-48 0,8 4-72 0</inkml:trace>
  <inkml:trace contextRef="#ctx0" brushRef="#br0" timeOffset="72143.42">15104 6000 100 0,'6'0'257'15,"1"-3"-73"-15,-7 3-63 0,7 0-48 0,-1-4-28 0,1 0-17 16,-1 4-10-16,0 0-7 0,8 0-3 0,-8-3-2 0,7 3-4 15,0 0-6-15,0-4-12 0,7 4-27 0,-1-4-43 0,-6 1-65 16,6 3-89-16</inkml:trace>
  <inkml:trace contextRef="#ctx0" brushRef="#br0" timeOffset="72315.25">15593 5953 20 0,'6'0'329'0,"-6"-4"-91"0,6 4-86 0,-6 0-59 15,0 0-34-15,7-3-19 0,-7 3-7 0,6-4-9 0,1 4-4 16,-7-4-7-16,7 4-5 0,-1 0-2 0,0-3-5 16,2 3-2-16,-2 0-10 0,0 0-7 0,0-4-13 0,2 4-20 15,4 0-31-15,-5 0-48 0,-1-4-66 0,0 4-87 0</inkml:trace>
  <inkml:trace contextRef="#ctx0" brushRef="#br0" timeOffset="75219.45">12336 6172 255 0,'6'0'223'0,"-6"0"-86"0,0 0-59 0,7 5-38 0,0-5-20 16,-1 0-10-16,1 3-5 0,-1-3-6 0,0 0-6 0,2 4-7 16,-2-4-17-16,0 0-21 0,7 0-37 0,0 0-48 15,-6 0-78-15</inkml:trace>
  <inkml:trace contextRef="#ctx0" brushRef="#br0" timeOffset="75360.03">12902 6143 232 0,'8'-3'160'0,"4"-1"-87"0,1 4-94 0,0-7-106 0,0 3-122 15</inkml:trace>
  <inkml:trace contextRef="#ctx0" brushRef="#br0" timeOffset="75547.47">13293 6059 186 0,'0'0'301'0,"0"-3"-109"0,0 3-86 16,0 0-53-16,7 0-33 0,-2-4-24 0,3 4-18 0,5-4-26 16,0 4-31-16,0-3-43 0,7-1-70 0,-1 0-91 0</inkml:trace>
  <inkml:trace contextRef="#ctx0" brushRef="#br0" timeOffset="75719.28">13815 6045 130 0,'6'0'241'0,"-6"0"-86"16,6 0-65-16,1-4-40 0,0 4-20 0,-1 0-13 0,8 0-6 15,-8 0-4-15,0 0-3 0,7 0-4 0,-7-4-7 16,1 4-9-16,6 0-20 0,-7 0-24 0,1 0-24 0,0-3-28 16,-1 3-30-16,1 0-36 0</inkml:trace>
  <inkml:trace contextRef="#ctx0" brushRef="#br0" timeOffset="76813.25">12082 5872 54 0,'0'0'238'0,"0"0"-56"15,0 0-50-15,0 0-42 0,0 0-31 0,0 0-20 0,0-4-10 0,0 4-8 0,7 0-3 0,-7-3-2 0,6 3 0 0,-6-4 0 32,6 4-1-32,-6-4 4 0,7 1-1 0,-7 3 0 0,7-4 3 15,-7 4-1-15,6-4-3 0,-6 4 1 0,0-3-3 16,6 3 0-16,-6-4-2 0,0 1 1 0,7 3-2 0,0-4-1 0,-7 0 1 0,6 4-1 0,-6-3-1 0,7-1-3 15,-1 0 1-15,0 4 2 0,8-3 0 0,-8-5-1 0,0 8-1 32,8-3 0-32,-1-1-1 0,-1 0 2 0,2 1-1 15,-1-1-3-15,0 0-2 0,0 4-1 0,0-3 2 0,0 3-2 16,7-4 1-16,-8 4 1 0,2 0-1 0,-1 0-1 0,-1 0 0 0,-4 0-2 0,4 4-6 0,-6-4-1 0,1 3 3 16,0 1-1-16,-1 3 0 0,1-3 2 0,-7 3 0 0,0 1 2 31,0-1 5-31,0 0 1 0,0 1-4 0,-7-1 0 0,1 4 2 15,-1 0 0-15,0-4-2 0,1 4 1 0,-6 0-1 0,4-3 1 0,-4 3-1 16,5 0-1-16,-6-4-1 0,0 0 1 0,7 4 0 0,-1-7 0 16,-6 3 1-16,7-3 0 0,-9-1 1 0,10 1 1 0,-2-4 0 0,1 0 1 15,0 4 1-15,6-4 2 0,-7 0-1 0,7 3 1 16,0-3 0-16,-7 0 0 0,7 0 0 0,7 0-1 0,-7 0-1 16,0 4-4-16,7-4-1 0,-1 0 0 0,0 0 0 0,1-4 1 15,6 4-1-15,0 0 0 0,0 0-1 0,0-3 1 16,7 3 1-16,-7 0 0 0,7 0-1 0,-2 0-2 0,2 0 2 15,-7 3 0-15,7-3 0 0,0 4 0 0,-8 0-2 16,2-1 0-16,-1 1 0 0,-1 0-1 0,2 3-1 0,-8-3 2 16,0 3-4-16,1-3 3 0,-1 3 0 0,-6 1 2 15,0-1-3-15,0 0 2 0,-6-3 1 0,-1 3-1 0,1 1 1 16,0-1 1-16,-8 0-1 0,2 0 0 0,-8 1 0 0,1-1 0 16,-1 0 1-16,0-3 0 0,1 3 1 0,-7-3 0 15,6 3 0-15,-6-3 0 0,7 3 1 0,-7-3 1 0,6-1 1 16,1 1-2-16,-1-4 2 0,0 4-2 0,7-4 1 15,0 3 1-15,0-3-1 0,1 0 1 0,-2 0-3 0,8 0 1 16,6 0-2-16,-7 0 0 0,7 0-8 0,0 0-2 0,0-3-7 16,7-1-7-16,-1 0-9 0,0 1-12 0,2-1-15 15,4-3-24-15,1 3-34 0,0-3-66 0,6 0-111 0,-5-1-70 16</inkml:trace>
  <inkml:trace contextRef="#ctx0" brushRef="#br0" timeOffset="77381.72">12766 5898 137 0,'0'-4'280'0,"0"4"-83"0,0-3-76 15,0 3-51-15,0 0-30 0,0-4-13 0,0 4-11 0,0 0-5 16,0 0-4-16,0-4-2 0,0 4-2 0,0 0 0 16,0 0-1-16,0 0 0 0,0 0-1 0,0 0 0 0,0 0-1 15,0 0-1-15,0 0 1 0,0 0 1 0,0 0-1 16,0 4 1-16,-6-4-1 0,6 0 2 0,0 4 3 0,-9-4-1 16,9 3 1-16,-5 1 0 0,-1 0 2 0,6 3 0 15,-6 0 4-15,-1 1 0 0,7-1 0 0,-7 0-1 0,7 4 0 16,0-4 0-16,0 4-3 0,0-3-1 0,0 3-2 0,0-4-2 15,0 4-2-15,7-4 2 0,-7 4-1 0,7-3 1 16,-1-1 0-16,0 4-2 0,8-3 1 0,-8-1 0 0,0 0 1 16,7 0-2-16,-6-3 0 0,6 3 0 0,-7-3 0 15,8 0 2-15,-2-1-2 0,2-3-1 0,-8 4 1 0,7-4 1 16,0 0 1-16,0 0-2 0,1 0-1 0,-2 0 0 16,1-4 1-16,0 4 1 0,0-3 0 0,1-1-1 0,-2 0-2 15,-5 1 2-15,6-1 0 0,-7 0 0 0,1 1 1 0,5-4-1 16,-4-1 1-16,-2 5 3 0,-6-5 3 0,6-3-1 0,-6 4 4 15,0-1 4-15,0 1 2 0,-6 0 3 0,6-1 2 16,-6 1-1-16,6 0 2 0,-8-4 1 0,2 3-2 16,0 1-2-16,-1-4 0 0,1 0-3 0,-1 4-3 0,-6-4 1 15,7 0 1-15,0 4 0 0,-8-4-1 0,1-1-1 0,7 5-2 16,-14 0-1-16,8-4-1 0,-2 3 1 0,1 5-4 16,-6-1-3-16,6 1-1 0,-7-1-2 0,7 0 0 0,-6 4 0 15,-1 0-2-15,7 0-4 0,-7 0 2 0,8 4-6 16,-2-4-8-16,1 4-7 0,1 3-8 0,4-7-9 0,-4 3-11 15,5 1-11-15,0 0-23 0,1-4-32 0,6 3-51 0,0 1-106 16,0-4-77-16</inkml:trace>
  <inkml:trace contextRef="#ctx0" brushRef="#br0" timeOffset="77806.27">12825 5557 322 0,'0'-4'235'0,"0"1"-93"15,-7-1-63-15,7 0-31 0,-7 1-20 0,7-1-8 0,-6 4-6 16,0 0-5-16,6 0-3 0,-7 4-1 0,0-1-3 16,1 1 1-16,6 0 0 0,-7-1-2 0,7 1-1 0,0 3 0 15,-6-3 0-15,6 3 1 0,6-3 1 0,-6 0-1 0,0 3 0 16,0-3 1-16,7 0-2 0,-7 3 2 0,6-3-1 16,1-1-1-16,-7-3 1 0,7 4 1 0,-1 0-1 15,-6-4-1-15,6 0 1 0,1-4 1 0,-7 4 3 0,7-4 2 16,-7 1 0-16,6-1 0 0,0 0 3 0,-6 1 1 0,8-1 2 15,-8 0 0-15,6-3-2 0,-6 3-1 0,0 0-1 0,0 1 2 16,0-5-3-16,-6 5-2 0,6-1-3 0,-8 0 1 16,8 4-3-16,-6 0-3 0,0-3-7 0,-1 3-8 0,7 3-12 15,-7-3-16-15,1 0-28 0,6 4-52 0,-6 0-79 16,6-1-111-16</inkml:trace>
  <inkml:trace contextRef="#ctx0" brushRef="#br0" timeOffset="78421.38">13332 5795 146 0,'-6'-3'239'0,"0"3"-62"0,6-4-53 0,-7 4-42 0,-1-4-26 0,8 4-17 16,-5 0-10-16,-2 0-7 0,1-3-6 0,6 3-4 15,-6 0-5-15,-1 3-2 0,0-3-3 0,1 0-1 0,0 4-1 16,-2-4-1-16,2 4 1 0,0-1-2 0,-1 1 0 15,1 0 2-15,-1-1 0 0,7 5 0 0,-6-5 1 0,-1 1 2 16,1 3 2-16,6-3 2 0,-6 0 3 0,-2 3-1 0,8-4 2 16,-6 5-1-16,6-1 1 0,0 0-1 0,-6 1-2 15,6-1-1-15,0 1-2 0,0-1-2 0,0 0 1 0,0 1-1 16,0-1 1-16,0 4 0 0,6-4 0 0,-6 1 1 0,6-1 0 16,2 0 2-16,-8 0 2 0,6 1 0 0,7-1 0 0,-7 0-1 15,1-3 1-15,6 3-1 0,-1-3-1 0,2 0-1 16,-1-4-2-16,0 3 1 0,0-3-2 0,7 0-1 0,-8 0 0 15,8-3-2-15,-7 3 1 0,7-4-1 0,0 0 1 16,-2 4-1-16,2-3-3 0,-1-1-4 0,-5 0-5 0,6 1-6 16,-1-1-14-16,-6-3-21 0,0 3-41 0,-1-3-74 15,2 3-127-15,-8-3-68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6:42:05.8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204 13866 119 0,'0'0'160'0,"0"0"-35"16,0 3-36-16,0-3-29 0,8 0-18 0,-8 0-13 15,0 4-6-15,0-4-3 0,0 0-1 0,0 4-3 0,0-4 0 16,0 3 1-16,0-3-2 0,0 0 0 0,0 0 1 0,0 0-2 16,0 0 0-16,0 0-1 0,0 0-2 0,0 0-2 15,0 4 0-15,0-4-1 0,0 0-2 0,0 4 0 0,0-4-1 16,0 0 3-16,0 0 0 0,0 0 0 0,0 0 2 15,0 0 0-15,0 0 2 0,0 0 1 0,0 0-1 0,0 0-1 0,0 0 1 16,0 3 1-16,0-3-1 0,0 0 1 0,0 5 3 0,0-5 4 16,0 3-1-16,0 0 0 0,0 1-3 0,0 0-2 15,0 0-1-15,0 3 0 0,0-3-4 0,0 3-3 0,0 0 2 16,0 4 1-16,0-3 1 0,0 3 3 0,0 3-2 16,6-3 1-16,-6 4 0 0,0 3-2 0,0-3 0 0,0 3-1 15,7-3-1-15,-7 7 0 0,0-4 0 0,6 0-1 0,-6 4-1 16,6-4-1-16,-6 4-1 0,0 1 0 0,7-5-1 15,-7 4 0-15,7 0 1 0,-7 0-1 0,6 0 1 0,-6-4-1 16,6 4-1-16,-6-3 1 0,8-1-1 0,-8-4 1 0,6 5 0 16,-6-5 0-16,0 1 0 0,6-1 0 0,-6-2 2 0,7 3-3 15,-7-5 3-15,6-2-3 0,-6 3 2 0,0-4 0 0,0 0-1 16,0 1-1-16,7-5-2 0,-7 5 2 0,0-5-1 16,0 1 0-16,0-4 1 15,0 4-2-15,0-4 1 0,0 3 1 0,0-3 3 0,0 0 0 16,0 0 2-16,0 0 1 0,0 0 0 0,0 0 5 0,0 0-3 15,0-3 1-15,0 3-1 0,0 0-2 0,0-4-1 16,0 0-2-16,0 4 0 0,-7-3-4 0,7-1 3 0,0 0-2 16,0 1-1-16,0-5-1 0,0 5 1 0,0-5 2 0,0 1-1 15,0 3-1-15,0-3-1 0,0 0 0 0,0 0 1 16,0-1 1-16,7-3 0 0,-7 3-3 0,0-2 1 0,6-1 0 16,-6 0-1-16,7 0 2 0,-1 3-2 0,-6-3-1 15,5 0 1-15,4 0 1 0,-3 1-1 0,-6 2 0 0,6-3 0 16,1 4 1-16,-1 3-1 0,1-3 1 0,-7 0-1 0,6 3 0 15,1-4 1-15,-1 5 0 0,-6-5-1 0,7 5 1 16,0-1 0-16,-1 0 0 0,0 1 0 0,2-1 0 0,-8 0-1 16,6 4-1-16,0-3 1 0,-6 3-1 0,0 0 1 0,6 0 1 15,-6 0 0-15,0 3 0 0,7 1 0 0,-7 3 0 16,6-3 0-16,-6 3 0 0,0 4 1 0,7-3 0 0,-7 3 1 16,7 0-1-16,-7 0 1 0,0 4-1 0,6-5 0 0,-6 5 0 15,6-4 0-15,-6 4-1 0,0-1 0 0,7 1 0 16,-7-1 0-16,0-2 0 0,7 3 0 0,-7-1 0 0,0-3 0 15,6 4-1-15,-6-4-1 0,0 3 1 0,6-3 1 0,-6-4-1 16,0 4 1-16,7 0 0 0,-7-3 1 0,0 3-1 16,0-4 1-16,0 1 0 0,0-1 0 0,7-3 1 0,-7 3-2 15,0-3 0-15,0-1 0 0,0 1 0 0,0 0-1 16,0 3-2-16,0-7-4 0,0 4-6 0,0-1-6 0,0 1-7 16,0-4-11-16,6 4-13 0,-6-4-13 0,0 0-17 0,7 0-25 15,-7-4-51-15,6 0-95 0,-6 1-89 0</inkml:trace>
  <inkml:trace contextRef="#ctx0" brushRef="#br0" timeOffset="365.22">3719 14430 270 0,'-6'0'262'0,"6"0"-93"0,0 0-68 16,0 0-37-16,-6 4-20 0,6-1-12 0,0 1-6 0,-7 0-6 15,7 3 0-15,0 0-2 0,0 1-1 0,0 2 1 16,0 2 0-16,0-1 2 0,0 3 1 0,7-3-2 0,-7 4-2 16,6 3 2-16,-6-3 0 0,0-1-1 0,6 5 1 0,-6-1-4 15,7 4 0-15,-7-3-1 0,7-1-1 0,-7 0-1 16,6 0-2-16,-6 1 1 0,7-1-2 0,-7 1 2 0,0-1 0 15,6-3 1-15,-6-1-3 0,0 4 1 0,0-3-2 0,0 0-1 16,0-4 0-16,0-1-1 0,0 6-3 0,0-10-3 16,0 6 2-16,0-5 0 0,0 0-1 0,0 1-1 0,0-5-1 15,0 1 0-15,0 0-2 0,0-1-5 0,0 1-9 16,0-4-11-16,6 0-15 0,-6 0-18 0,8-4-27 0,-2 1-41 16,0-8-66-16,-6 0-108 0,13 0-71 0</inkml:trace>
  <inkml:trace contextRef="#ctx0" brushRef="#br0" timeOffset="1057.04">4319 14350 18 0,'6'-4'46'0,"-6"4"-7"0,0-4-10 0,7 4-9 0,-7-3-7 15,6 3-6-15,-6-4-4 0,0 4-2 0,7-4 4 0,-7 4 3 16,0-4 6-16,0 4 6 0,0-3 8 0,0 3 7 16,0 0 11-16,0 0 3 0,0-4-1 0,0 4-1 0,0 0-2 15,0-4-6-15,0 4-3 0,0 0-4 0,0 0-9 16,-7 0-2-16,7 0 0 0,0 0 0 0,-6 0 0 0,6 0 0 15,0 0 0-15,-7 0 5 0,7 0-3 0,0 0 0 0,0 0 0 0,0 0 1 16,-6 0-1-16,6 0 1 0,0 0-1 0,0 0-8 0,0 0 3 16,0 0-2-16,0 0-1 0,0 0-2 0,0 0 0 0,0 0-3 15,0 0-1-15,0 0-1 0,0 0-1 0,0 0 0 16,0 0 0-16,0 0 1 0,0 0 1 0,0 0 3 0,0 0 1 0,6 0 3 31,1 0 2-31,-7 0 1 0,6 0 1 0,1 0 0 0,6 0-2 16,-7 0-1-16,7 0-2 0,0 0-1 0,0-3 0 0,7 3-1 15,-6-4 1-15,4 0-1 0,2 4-1 0,-1-7-1 16,1 3-2-16,6 1 1 0,-7-1-2 0,8 0-1 16,-8-3 0-16,8 4 0 0,-8-5 0 0,7 1-1 0,-6 3 0 15,-1-3-2-15,0 3 0 0,1 1-1 0,-1-5-1 0,-5 5-2 16,-2-1 0-16,2-3 0 0,-1 7 1 0,-7-4 0 0,0 0 0 16,2 4-1-16,-8 0 1 0,6 0 1 0,-6 0-2 15,6 0 0-15,-6 0 0 0,0 0-2 0,0 0 0 16,0 0-4-16,0 0-3 0,0 0-6 0,0 0-9 0,0 0-10 15,0 4-15-15,-6-4-16 0,6 0-21 0,-6 4-26 0,6-4-44 16,-8 0-57-16,2 0-82 0,0 0-67 0</inkml:trace>
  <inkml:trace contextRef="#ctx0" brushRef="#br0" timeOffset="1387.96">4437 14445 279 0,'-8'3'298'0,"2"1"-112"0,0-4-79 0,6 4-40 0,-7-4-21 16,7 3-13-16,0-3-6 0,0 0-5 0,7 0-2 0,-1 4-1 15,0-4-1-15,2-4 0 0,4 4-1 0,7-3 0 0,-5-1-1 16,12 0-2-16,-7-3 0 0,7 3-4 0,-6-3 0 16,6 3-2-16,-1-3-1 0,2 0-1 0,-1 3-3 0,-6-3 0 15,-1 3-1-15,0 0 0 0,1 1-2 0,-1-1 1 16,-5 1-1-16,-2 3 0 0,2-4 0 0,-1 4 0 0,-7-4-2 15,0 4 2-15,2 0 2 0,-2 0-1 0,0 0 0 0,-6 0 1 16,6-3-1-16,-6 3 0 0,0 0 2 0,0 0 1 16,0 0 1-16,0 0 2 0,0 0 5 0,0 0 0 0,0 0 1 15,0 0 1-15,0 0-2 0,0 0 0 0,0 0-3 16,0 0-2-16,0 0-6 0,0 0-1 0,-6 3-3 0,6-3-2 16,0 0-3-16,0 0-6 0,-6 4-7 0,6-4-10 0,-6 0-10 15,6 0-16-15,0 4-17 0,0-4-27 0,0 0-49 0,-8 0-75 16,8 0-105-16</inkml:trace>
  <inkml:trace contextRef="#ctx0" brushRef="#br0" timeOffset="53140.47">5524 14009 136 0,'0'0'139'0,"-7"0"-25"0,7 0-22 16,0 0-16-16,-7 0-13 0,7 0-9 0,0 0-6 0,0 0-6 15,-6 0-5-15,6 0-4 0,0-4-5 0,0 4-7 16,0 0-5-16,0 0-4 0,0 0-2 0,0 0 0 0,0 0-2 15,0-4 2-15,0 4 0 0,0 0 2 0,0-3 2 0,0 3 0 16,0-4 2-16,0 4-1 0,0 0 1 0,0-4-1 16,0 1-2-16,0 3 0 0,0 0-1 0,0-4-3 0,0 4 0 15,0-4-1-15,0 1 0 0,0-1 0 0,0 4 0 16,0-3 4-16,6-1-3 0,-6 4 1 0,0-4 0 0,0 1-1 16,0 3-1-16,0-4 2 0,7 0-3 0,-7 1-2 0,0-1 0 15,0 0 2-15,7 1 1 0,-7-1 3 0,0 0 1 16,6 4-2-16,-6-3 1 0,0-1 0 0,7 0 0 0,-7 1-2 15,6-5-1-15,1 4-2 0,-7-2-1 0,6 1-3 0,1 2 3 32,-1-5-1-32,0 5 0 0,2-1 1 0,-2 0-1 15,-6-3 1-15,13 3-2 0,-7 1 1 0,1-4 4 0,-1 3-1 16,1 0-2-16,5-3-3 0,-4 3 1 0,4-3-4 0,-5 3 0 16,0 1 0-16,5-1-4 0,-5 0 2 0,0 1 1 0,6-1 1 15,-7 4 0-15,0 0 4 0,1 0-3 0,6 4 0 0,-7-1-1 16,1 5 0-16,-1-1 0 0,-6 0 0 0,7 4-1 15,0 0 1-15,-1 4 1 0,-6-4-1 0,6 3 1 0,-6 1 0 16,0-4-1-16,8 4 0 0,-8-4 1 0,0 4 0 16,0-4 0-16,0 3 0 0,-8 1 0 0,8-4 0 0,-6 3 0 15,0-3 1-15,-1 4 0 0,0-4 0 0,1 0-1 0,-1 0 0 16,1 0-1-16,0 0 1 0,-1 0 1 0,-6-4-1 16,7 1 0-16,-1-1 1 0,1-3 0 0,-1-1 3 0,7 1-2 15,-7 0 0-15,7-4 0 0,-6 0 1 0,6 0 0 0,0 0 0 16,-6 0-2-16,6 0-1 0,0 0 1 0,0-4 1 15,6 4-2-15,-6-4-1 0,0 1 1 0,6-1-1 0,-6 0 1 16,7 1 0-16,0-5 0 0,-1 5 0 0,1-1-1 16,-1 0 1-16,7 1-2 0,0-1 0 0,-7 0 1 0,7 1 1 15,1-1-1-15,6 0 0 0,-8 4 1 0,8-3 0 0,-7 3 1 16,7 0 0-16,-8 0-1 0,8 0-2 0,-1 3 2 16,-5 1-1-16,-2 3-1 0,2-3 2 0,-2 3-2 0,-5 4 0 15,-1-3 1-15,1 3 1 0,0 0-1 0,-7 0 1 16,6-1 0-16,-6 6-1 0,0-5 1 0,-6-1 0 0,-1 5 0 15,0 0 0-15,1-4 3 0,-7 7-2 0,0-4 1 0,-6 1 0 16,5 0 0-16,-5-1 2 0,-7 1 1 0,6 0 1 16,-6 0 0-16,1-1 1 0,-2 1 2 0,7-4 3 0,-6 0 2 15,1 0 0-15,5-4-2 0,-6 4 1 0,6-4-1 0,-6-3 0 16,7 3-1-16,5-3-1 0,-5-1-3 0,6 2 0 16,0-2 0-16,7 1-1 0,-8-4-2 0,8 0-4 0,6 0-10 15,-6-4-10-15,6 1-11 0,0-2-17 0,6 2-19 16,7-4-36-16,-6-1-55 0,12 1-85 0,-6-8-102 0,6 4-57 15</inkml:trace>
  <inkml:trace contextRef="#ctx0" brushRef="#br0" timeOffset="53903.16">6344 13877 163 0,'-6'-4'310'16,"6"0"-93"-16,-7-3-83 0,1 3-52 0,6 1-27 15,-7-1-14-15,7-3-10 0,-7 3-7 0,1 1-2 0,6-1-2 16,-6 0 0-16,6 4-1 0,-7-3-2 0,0-1-1 16,7 0-2-16,-6 4-2 0,6-3-4 0,-6-1 2 0,6 0 0 0,-7 4 0 15,1-3 0-15,6 3-1 0,-6 0 2 0,-2-4-1 16,2 4 0-16,0 0-1 0,-1 0-2 0,0 0-3 16,1 4-1-16,-7-4-1 0,6 3 1 0,1 1-1 0,-7 3 0 15,0 1-2-15,6-1 0 0,-5 0 1 0,-2 4 1 0,1-4 0 16,7 4-2-16,-8 0-2 0,2 0 0 0,6 0 2 15,6 1 1-15,-8 2-1 0,2-3-2 0,6 0 1 0,0 0-1 16,0 0 2-16,0 0 1 0,0 0 0 0,6-4-1 16,-6 4 0-16,8-3 0 0,-2-1 2 0,0 0 2 0,0 1-2 15,2-4 0-15,-2-1-1 0,7-3-3 0,-7 3 1 0,8-3 1 16,-2-3 1-16,2 3 1 0,-2-7-2 0,1 3 0 0,7-3 1 16,-7-4 3-16,0 0-1 0,7 0-1 0,-7 0-1 0,-1-4 1 15,2 1 2-15,-8-1 3 0,7 0 0 0,-6 4 1 16,6-4 3-16,-7 1 1 0,-6 3 0 0,7-4 1 15,-7 4 3-15,0 0-3 0,0 0 2 0,0 4 2 0,-7-4-1 16,7 4 1 0,-6 3 4-16,6-3 3 0,-7 3 0 0,7 0 2 0,0 1 0 15,-6-1-3-15,6 4-1 0,0 0-2 0,0 0-6 16,-7 4-4-16,7-1-6 0,0 1-2 0,-7 7-1 0,7-4 1 16,0 4-2-16,0 0 1 0,0 4-1 0,0-1-1 0,0 5 1 0,0-5 0 15,0 5-2-15,7-1-2 0,-7 1 1 0,7-1-1 16,-7 0 1-16,0 0 1 0,6 4 1 0,-6 1 1 15,0-1 0-15,7-1 1 0,-7 1 0 0,0 4 2 0,0 0-1 16,6-5-1-16,-6 5 3 0,0 0-1 0,0-4 0 0,0 0 0 16,0-4 0-16,7 0-1 0,-7 1 0 0,0-1-2 15,0-7 0-15,6 4-2 0,-6-4 0 0,7 0 1 0,-7-8 0 16,0 5 0-16,6-1 0 0,-6-3-2 0,0-1-1 16,0 1-3-16,0 0-5 0,0-4-2 0,6 3-4 0,-6-3-4 15,8 0-4-15,-8 0-7 0,6-3-10 0,-6 3-12 16,13-4-14-16,-7-3-23 0,1-1-48 0,6 1-77 0,-7-4-126 15,8 0-61-15</inkml:trace>
  <inkml:trace contextRef="#ctx0" brushRef="#br0" timeOffset="54606.5">6879 13756 275 0,'0'-8'292'0,"0"5"-96"0,0-1-76 0,0 1-44 16,0-1-22-16,0 0-14 0,0 4-4 0,0-3-5 0,0 3-4 15,0-4-2-15,0 4-1 0,0 0-2 0,0-4 0 16,0 4 0-16,0 0-3 0,-8 0 0 0,8 0 0 0,0 0-1 15,0 0-2-15,0 0-1 0,-6 0-3 0,6 0 0 16,-6 4-3-16,-1-4-1 0,1 4-3 0,-8-1-2 16,8 1-1-16,-6 3-2 0,-2-3 0 0,1 3 1 0,-7 0-1 0,8-2 0 15,-2 2 1-15,-5 0-1 0,6 0 1 0,0-3 0 16,0 3 0-16,0 1-1 0,-1-5 0 0,2 5-1 0,-1-5-1 16,6 1 1-16,-6 0 0 0,7-4 1 0,0 3 0 15,6 1 0-15,-8 0 0 0,2-1 1 0,6-3-1 0,0 4 1 16,-6 0-1-16,6-1 0 0,0 1 0 0,0 3 0 0,0-3-1 15,0 3 0-15,0 4 1 0,6 1-1 0,-6-2 0 16,0 1 1-16,6 0 0 0,-6 4 0 0,0 0 1 16,8-1 2-16,-8 1-2 0,0-1 0 0,0 1-1 0,6 0 1 15,-6 0 0-15,0-4 0 0,0 3-1 0,0-6-2 0,0 2 1 16,0-2 1-16,6-1 1 0,-6 0 0 0,0-3 2 16,0 3 2-16,0-7 3 0,0 4 2 0,0 0 5 0,0-4 5 15,7 0 2-15,-7 0 2 0,0-4 0 0,6 0 0 16,1 4-2-16,-7-7-4 0,6 3-4 0,1-3-4 0,5 0-3 15,2-1-1-15,-8 1-3 0,8 0 0 0,-2 0 0 0,8-1-3 16,-7 0 2-16,0 2-1 0,6-2-1 0,-6 1 0 16,7-1 4-16,0 1-3 0,-8 3-2 0,8 1 1 0,-1-1-1 15,1 4-1-15,0 0-1 0,-7 0 2 0,7 4-5 16,-1-1 2-16,-6 1 1 0,6 3 2 0,-5 1-1 0,-2-1 2 16,-4 1 1-16,4 3 0 0,-6 0-1 0,2 0 0 0,-2-1 0 15,0 1 0-15,1 4 2 0,-7-4 0 0,0 4 1 16,-7-4 3-16,1 3 1 0,0-3 2 0,-2 4 6 15,-4 0 2-15,-2-4-1 0,-5 7 3 0,-1-7-2 0,1 4-1 16,0-1 1-16,-8 1-3 0,8-4-3 0,-8 0 0 0,2 0 1 16,-1 0-2-16,0 0 1 0,-1 0 1 0,1 0-2 0,1-4 1 15,5-3-3-15,0 3-1 0,0-3-2 0,8-1-1 16,-1 1-3-16,0 0-8 0,0-1-19 0,7-3-21 16,6 0-28-16,0 0-35 0,6-3-59 0,7-5-109 0,0 5-109 15,0-8-68-15</inkml:trace>
  <inkml:trace contextRef="#ctx0" brushRef="#br0" timeOffset="55063.04">7373 14027 176 0,'0'-4'330'0,"-6"4"-101"0,6 0-93 0,-7 0-57 15,7 0-33-15,-6 0-16 0,6 0-9 0,-7 4-6 0,7-4-6 16,-6 4-3-16,6-1-3 0,-7-3 0 0,7 0 0 16,0 4-2-16,0-4 0 0,0 4 1 0,7-4 0 15,-7 0-1-15,6 0 2 0,-6 0-1 0,7 0 0 0,-1 0 2 16,1 0-1-16,-1 0 1 0,-6-4 0 0,7 0 4 0,-1 4 1 16,-6 0 1-16,6-3 3 0,-6 3 1 0,8-4 2 0,-8 4 4 15,0 0 2-15,0-4 0 0,0 4 3 0,0 0 0 16,0 0-1-16,0 0-1 0,-8 0 0 0,8 0-5 0,0 0-3 15,0 0-3-15,-6 0-5 0,6 0-8 0,0 0-12 0,0 0-14 16,0 0-18-16,0 0-29 0,0 0-57 0,6 0-101 0,-6 0-100 16,8 0-69-16</inkml:trace>
  <inkml:trace contextRef="#ctx0" brushRef="#br0" timeOffset="56094.12">8005 13654 75 0,'0'0'249'0,"0"-4"-52"0,0 0-45 0,0 4-40 15,0-3-32-15,0 3-22 0,0-4-12 0,0 4-6 0,0-4-2 16,0 4 0-16,0-3-6 0,0 3-3 0,0-4-2 15,0 4-1-15,0-4-3 0,0 4-3 0,0-3-3 0,0 3-2 16,0-4-2-16,0 4-2 0,0 0-1 0,0 0-2 0,0-4 5 16,0 4-2-16,-7 0 0 0,7 0 0 0,0 0 1 31,0 0 0-31,0 0-1 0,-6 0-2 0,6 0-7 0,-6 0 1 16,-1 0 0-16,0 4-3 0,7-4 1 0,-6 0-2 0,0 4 1 15,-1-1 0-15,0 1 0 0,1 0-1 0,-1-1 1 16,-5 1 1-16,5 3-1 0,0 1 0 0,1-5 0 0,0 5 0 15,-2-1 0-15,2 4 1 0,0-4 1 0,-7 4-3 16,5 0 1-16,2 0 0 0,0 4 0 0,0-1-1 0,6 1 0 16,-6-4 0-16,-2 4-2 0,8 3 2 0,-6-7-1 0,6 4 0 15,0-1 1-15,-6-3 0 0,6 0 0 0,0 4 0 16,0-4 1-16,0-4-2 0,6 4 3 0,-6-3-1 16,6-1 0-16,-6 0 0 0,8 1 0 0,-2-5 0 0,0 1 0 15,0 0 0-15,0-1 0 0,2 1-2 0,5-4 0 0,-7 0 0 16,0-4 1-16,8 4 0 0,-1-3-1 0,-6-5 2 15,5 5 0-15,1-5 1 0,1 1 0 0,5 0-1 0,-6-4 1 16,0 3-1-16,0-2 0 0,-6 2-1 0,5-3 1 0,2 0 0 16,-2 0 1-16,-4-4 3 0,-2 4 2 0,7 0 4 0,-13 4 0 15,6-4 3-15,0 0 0 0,2-3 2 0,-8 6 0 16,6-3-1-16,-6 0-1 0,0 0 0 0,0 4-2 0,0-1-1 16,0 1 0-16,0 0-1 0,-6-1 0 0,6 5-2 15,0-1 0-15,0 0 1 0,0 1 0 0,0 3-1 0,-8 0 0 16,8-4 0-16,0 4-2 0,0 0-1 0,0 4-1 0,0-4-1 15,0 3-1-15,0 5-2 0,0 3 1 0,0 0-2 16,0 0 2-16,0 3 0 0,0 4 0 0,8-2-1 16,-8 2 1-16,6 0 1 0,-6 4 1 0,6-4 0 0,-6 4-1 15,6-4-1-15,-6 5 1 0,7-1 0 0,-7 0-1 0,0-1 1 16,7 5 0-16,-7-4-1 0,0 0 2 0,6 0 1 16,-6 4-2-16,0-4 0 0,7 0 0 0,-7-4-1 0,0 4 0 15,0-3 1-15,6-1-1 0,-6-4 0 0,0 1 0 0,7 0 1 16,-7-4 1-16,0-1-2 0,7 1 2 0,-7-3-3 15,0-1 1-15,6-3 0 0,-6-1 0 0,0 5 0 0,0-8 0 0,6 3 1 16,-6 1 1-16,0-4 1 0,0 0-2 0,0 0 0 0,6 0-2 16,-6 0-2-16,0 0-6 0,0 0-8 0,0 0-9 15,0 0-12-15,0 0-20 0,0-4-28 0,8 4-52 0,-8-7-96 16,0 3-109-16,6-3-65 0</inkml:trace>
  <inkml:trace contextRef="#ctx0" brushRef="#br0" timeOffset="57555.25">9047 13775 266 0,'0'0'299'0,"-6"-4"-107"0,6 4-82 15,0 0-48-15,0 0-28 0,0 0-13 0,0 0-8 16,0 4-4-16,6-4-1 0,-6 3 1 0,6 4 3 0,-6-3 1 15,8 7 1-15,-2 0 2 0,0 0 5 0,0 4 0 0,1 3 1 16,6 0-1-16,-6 5 1 0,-1-2-2 0,-1 1 0 0,4 4 0 16,-3-4-3-16,0 7-1 0,7-3-2 0,-6 3 0 0,-1-3 0 15,1-1-1-15,-1 1 1 0,1 3-2 0,0-3 0 0,-1 0-4 16,0-1 0-16,0-3-2 0,2 0 1 0,-2 0-2 16,0-3 2-16,-6-1-3 0,7-3 1 0,-7-1 2 0,6 1 0 15,-6-4 3-15,7-4 0 0,-7 0 0 0,0 1 1 16,0-5 4-16,0 1 6 0,0 0 3 0,0-1 4 0,0-3 3 15,0 0 2-15,0 0 0 0,0 0 0 0,-7-3-5 16,7-1 0-16,0-3-7 0,-6-1-4 0,6 1-4 0,-7-4 1 16,7 0 0-16,-6 0-1 0,0-3 0 0,-2-1 1 0,2 0 2 15,0 0 1-15,0-3-2 0,-1 0-4 0,0 0-1 16,1-4-2-16,-1 3 0 0,1-6-2 0,6 2-6 0,-7-2 0 16,7-1 0-16,-7-3-1 0,7 7-1 0,0-3 0 15,0 2 0-15,7 1-1 0,-7 4 1 0,7 0 0 16,-7 3 1-16,6 1-1 0,1 3-1 0,-1 3 1 0,1 1-1 15,0 0 1-15,-1 3 1 0,0 0 0 0,8 0 1 0,-8 4-2 16,0 4-1-16,1-4 2 0,-1 8 1 0,8-5-1 0,-8 5-1 16,-6-1 0-16,6 4 0 0,0-4 2 0,-6 4 0 0,8 0 0 15,-8 0-2-15,0 0-1 0,0-4 0 0,-8 4-1 0,8 0-2 16,-6 0-1-16,0 1 0 0,0-1 0 0,-1-4 2 0,0 0 0 16,1 4 1-16,-1-7 1 0,1 3 3 0,0-3 0 15,-2 3 0-15,2-3 0 0,0-4 0 0,6 3-1 0,-6 1 0 16,6 0 1-16,-7-4-2 0,7 3 1 0,0-3-1 15,0 4 2-15,0 0 0 0,0-1 0 0,0 5-1 0,7-1 1 16,-1 4 0 0,-6-4 0-16,6 0 0 0,8 4 0 0,-2-3-1 0,1 3 0 0,1 0 1 0,-2 0 0 0,8-4 0 0,0 4 1 15,-1-3 1-15,1 3-2 0,-1 0 2 0,-6-4 0 0,6 4-1 16,1-4 1-16,0 0-2 0,-7 1-4 0,7-1-6 16,-2 0-4-16,2-3-9 0,-6 4-6 0,-1-5-8 0,-1 1-8 15,2 3-6-15,-2-7-5 0,2 8-4 0,-8-8-5 16,7 3-4-16,-7 1-7 0,1-4-12 0,6 0-25 0,-7 0-48 15,2 0-75-15,-2-4-96 0,0 1-51 0</inkml:trace>
  <inkml:trace contextRef="#ctx0" brushRef="#br0" timeOffset="57857.25">9451 13925 135 0,'0'0'385'0,"0"-4"-118"0,0 4-116 15,0-4-67-15,6 4-38 0,1-3-16 0,0 3-13 16,5-4-4-16,2 0-2 0,-2 4-2 0,2-4 0 0,-1 1 0 15,-1 3 3-15,2-3-1 0,5-2 1 0,1 2 1 0,-8-1-1 16,14 0 2-16,-6 1 1 0,0 3-1 0,-1-4-2 16,1 0-1-16,0 1-2 0,-1 3-3 0,1-4-3 0,-1 0 0 15,1 4-3-15,-8 0-6 0,8-3-8 0,-6 3-9 0,-2 0-13 16,2 3-15-16,-2-3-21 0,-5 0-38 0,-1 0-51 16,-6 0-77-16,0 0-97 0</inkml:trace>
  <inkml:trace contextRef="#ctx0" brushRef="#br0" timeOffset="58155.42">9692 13917 13 0,'-7'0'420'0,"1"0"-98"0,6 0-120 15,0 0-88-15,0 0-48 0,0 0-25 0,6 4-15 0,-6-4-11 16,7 4-2-16,-1 3-2 0,0-3 3 0,8 3 0 0,-8 0 0 16,8 1-2-16,-2 3 0 0,1-1 0 0,1 5-3 15,5 0-2-15,-6-1 0 0,6 1-3 0,-5 4-1 0,-2-5-1 16,2 8 0-16,-1-4-1 0,-6 1 0 0,-1 3-1 0,0-4 1 15,1 4 1-15,-7-4 1 0,0 1-1 0,0-1 0 16,-7 0 1-16,7-3 5 0,-6-1 4 0,0 1 3 0,-8-4 3 16,2 0 6-16,-2-3 5 0,1-1 4 0,0 0 5 15,-6 1-1-15,5-5 3 0,-5 1 2 0,-1-4 1 0,8 0-1 16,-8 0-1-16,0-4-2 0,7 1 0 0,-1-1 2 0,2 0-3 16,0-3-6-16,4 0-4 0,2-1-4 0,0 1-7 15,-1-1-15-15,7-3-18 0,0 0-24 0,7 0-24 0,-1 1-23 16,8-5-31-16,5 0-49 0,0 1-77 0,0-5-134 0,1 4-63 15,6 1-29-15</inkml:trace>
  <inkml:trace contextRef="#ctx0" brushRef="#br0" timeOffset="58582.27">10350 13822 312 0,'0'0'249'0,"0"-4"-75"0,0 4-65 16,0 4-46-16,0-4-27 0,0 4-13 0,0 3-1 16,0 0 1-16,0 8 1 0,0-1 2 0,0 5 4 0,-7-1 1 15,7 8 3-15,-6 0 0 0,6 3-2 0,-7 4-2 0,1-1-1 16,-1 5-1-16,0 4 0 0,1-1 0 0,0 4-1 16,-1 4-4-16,-6-1-4 0,0 5-4 0,-7-1-3 15,8-4-2-15,-8 1-2 0,0 3-3 0,1-3 2 0,5-4 0 16,-13 4 2-16,9-5 1 0,-2-2 1 0,8-1 3 0,-8-3-2 15,0-5 2-15,7 2-4 0,-7-9-1 0,14 1-2 0,-6-4-1 16,5-4-3-16,0 0-5 0,7-3-7 0,0-4-10 16,0-3-12-16,7-1-16 0,0-7-26 0,5 0-41 15,8-4-85-15,-1-3-139 0,1 0-69 0</inkml:trace>
  <inkml:trace contextRef="#ctx0" brushRef="#br0" timeOffset="59057.09">10408 14082 13 0,'0'0'387'0,"-6"-3"-88"0,6-1-99 15,0 0-75-15,-7 4-43 0,7-3-22 0,0-1-15 16,0 4-11-16,-6-4-9 0,6 4-2 0,0 0-6 15,0 0-4-15,6 0-5 0,-6 0-1 0,0 4 0 0,7 3 3 16,-1 1 0-16,0 2-1 0,2 5 3 0,-2 0 3 0,0 3 4 16,0 4 0-16,8 3-2 0,-8 1-1 0,1 4-1 15,6-1-1-15,-6-4-2 0,5 5-2 0,-6-1-3 0,8 1-1 16,-8-1-2-16,1 0-2 0,6-3 0 0,-6 0-2 0,-1-1 0 16,0 1 0-16,1-1 0 0,0-3 0 0,-1 1 0 15,0-5 0-15,-6 0 0 0,7 0 0 0,-7-3 0 0,0 0 0 16,7-1 1-16,-7-3-1 0,-7 0 0 0,7-4 0 15,0 1 0-15,0-1 0 0,0 1-1 0,0-5-4 0,-7 1-6 16,7 0-7-16,0-4-13 0,0 0-15 0,-6-4-22 0,6 4-30 16,0-7-56-16,0-5-90 0,0 5-101 0,0-8-60 0</inkml:trace>
  <inkml:trace contextRef="#ctx0" brushRef="#br0" timeOffset="59467.83">10864 14034 20 0,'6'0'432'0,"-6"-3"-107"0,0 3-128 16,-6 0-85-16,6 3-43 0,-6 1-27 0,-1 4-16 16,-6 3-10-16,7-4-8 0,-7 4-2 0,-1 3-3 0,2-3 2 15,-2 4 1-15,2 0-1 0,-2-1 1 0,1 1 1 0,1-4 2 16,-8 3 2-16,7-3 3 0,0 1 3 0,0-1-2 15,-1-4 3-15,8 0 3 0,0 1 2 0,-1-5 1 0,0 1-2 16,1 0-2-16,6-4-2 0,0 3-2 0,-6 1-3 0,6-4-4 16,0 4-3-16,0-4 0 0,6 3 1 0,-6 1-1 0,6 0 1 15,-6 3 0-15,7 0 1 0,0-3 0 0,-1 7 0 16,8-4-1-16,-8 0-1 0,7 4 0 0,-6 1-1 0,5 2-2 16,-5-3 2-16,5 0-3 0,2 4 0 0,-1-1-1 15,-7 1 0-15,8 0 1 0,-2-1-2 0,2 1 0 0,-2-4 0 16,2 4 1-16,-1 0 2 0,-1-1-1 0,2-3-1 0,-2 0-1 15,2 0 1-15,-1-4 0 0,0 4 0 0,-7-3 1 16,7-1-2-16,1 0 0 0,-2 0 1 0,-5-3-4 0,6 3-4 16,-7-2-4-16,7-2-7 0,-6 0-9 0,6 1-8 15,-7-4-12-15,8 4-14 0,-8-4-16 0,7 4-19 0,-7-4-41 16,8 0-72-16,-2-4-112 0,-4 4-65 0</inkml:trace>
  <inkml:trace contextRef="#ctx0" brushRef="#br0" timeOffset="60045.77">11229 14353 119 0,'-6'-7'424'0,"-8"3"-110"16,1-3-125-16,7 7-80 0,-8-4-44 0,8 4-24 0,-6 4-14 15,-2 0-8-15,8 3-5 0,-7 0-2 0,6 1-2 0,-6 3-3 16,7 3-2-16,0 1-2 0,6-1-2 0,-8 1 0 15,8 0-1-15,8-1 0 0,-8 1 0 0,0 0 0 0,6 0 1 16,0-1 2-16,0-3-2 0,1 0-2 0,0 0 1 16,-1-4 1-16,1 1-1 0,-1-1 0 0,1-3-1 0,0-1-1 15,-1-3 2-15,6 4 0 0,-5-4-1 0,0-4 1 0,-1 1 0 16,1-1 1-16,5 0 4 0,-4 1 2 0,-2-5 0 16,0 1 5-16,-6 0 6 0,6-1 1 0,2-3 6 0,-8 4 4 15,6-4-1-15,-6 4 3 0,6-4 1 0,-6-1 0 0,0 5 0 16,0-4 3-16,0 4-2 0,0-4 1 0,0 4 6 15,0-1 5-15,0 5 5 0,0-1-1 0,0 0-1 0,0 1-4 16,0-1-3-16,0 4-6 0,0-4-10 0,0 4-8 16,7 4-8-16,-7-4-4 0,6 4-5 0,1-1 0 0,6 5 0 15,-7-1 0-15,8 4 0 0,-2 0 0 0,2 0 0 0,-1 3 0 16,-1 2 2-16,2 2-1 0,5 0-1 0,-6 4 1 16,0-4 0-16,7 4-3 0,-8 1 1 0,2 2 0 15,-1-3 0-15,0 4 1 0,-6-1 0 0,5 4 0 0,-6-3 0 16,2 0 1-16,-2-1-3 0,0-3-4 0,-6 4-1 0,0-4 0 15,0 0-2-15,0-4-1 0,-6 4 1 0,0-7 0 16,-2 3 5-16,2-3 3 0,0-4 0 0,0 0 0 0,-9 0 3 16,10-4 5-16,-8 0 3 0,-1-3 6 0,2 0 3 15,-2-4 7-15,8 0 8 0,-7 0 7 0,0-4 8 0,6 0 2 16,1 1 4-16,0-5 3 0,0 5 2 0,-2-5-2 0,2 1-2 16,6-4-8-16,-6 4-6 0,6-4-7 0,0 0-6 15,6 0-8-15,0 0-8 0,2-4-9 0,-2 4-14 0,6 1-12 16,-5-6-14-16,6 5-20 0,6 1-20 0,-5-1-23 15,-2 0-26-15,2 0-25 0,-1 3-17 0,0 1-21 0,0 0-35 16,-7-1-59-16,0 1-120 0,2 0-63 0,-2 3-19 0</inkml:trace>
  <inkml:trace contextRef="#ctx0" brushRef="#br0" timeOffset="76431.58">3551 15573 33 0,'0'0'89'0,"0"0"-8"0,0 0-7 0,0 0-8 16,-7 0-8-16,7 0-5 0,0 0-8 0,0 0-6 0,0 0-7 15,0 0-5-15,0 0-3 0,0 0-4 0,-7 0-2 16,7 0 0-16,0 0 0 0,0 0 1 0,0 0 2 0,0 0-3 15,0 0 0-15,0 0-2 0,0-4-3 0,0 4-1 0,-6 0-1 16,6 0-1-16,0-3 0 0,0 3 1 0,0 0-1 16,0 0 1-16,0 0-1 0,0 0 2 0,0 0 0 0,0 0-2 15,-7 0-1-15,7 0 1 0,0 0-1 0,0 0 2 16,0 0 1-16,0 0-2 0,0 0 1 0,0 0 0 0,0 0 1 16,0 0-1-16,0 0 0 0,0 0-1 0,0 0-2 0,0 0-1 15,7 0-1-15,-7 0-2 0,0 0-1 0,0 0-2 16,0 0-2-16,0 0-1 0,0 3 2 0,6-3 3 0,-6 8 2 15,0-5 2-15,7 5 3 0,-7-1 3 0,7 0 0 16,-7 4 4-16,6 1-2 0,-6-1 1 0,6 0 2 0,1 3-4 0,-1 1-1 16,1 3-2-16,-7-3 1 0,6 3-4 0,1-4 2 0,-1 5-1 15,-6-1-6-15,6 1 3 0,2-1 1 0,-2 0 0 16,0-3 1-16,-6 3 0 0,7 0-1 0,0 1 1 0,-1-4 0 16,-6 3-1-16,6 0-1 0,-6-3 0 0,7-1 1 0,-1 5 0 15,-6-5-1-15,7 1 0 0,-7-1 0 0,7-3-1 0,-7 5 0 16,0-6-1-16,6 5-3 0,-6-4 1 0,0 0 0 15,6 0-1-15,-6-4 0 0,0 4 0 0,0-4 0 0,0 1 0 16,0-1 2-16,0 0-2 0,0-3 2 0,0 3 0 0,0-3 0 16,0 0 1-16,-6 0-1 0,6-1 1 0,0-3-1 15,0 4 2-15,0 0-2 0,0-4 1 0,0 0-2 0,0 3 2 16,0-3-1-16,0 0 1 0,0 0-2 0,0 0 0 16,0 0 0-16,0 0 0 0,0 0 0 0,0 0-1 0,0 0 0 15,0 0 1-15,0 0-1 0,0 0 0 0,0 0 0 0,0 0-1 16,0 0 0-16,0 0 0 0,0 0 0 0,0 0-1 15,0 0 0-15,0 0 1 0,0 0 0 0,0 0-1 16,0 0 1-16,0 0 0 0,0 0 1 0,0 0-1 0,0 0 2 0,0 0-1 16,0 0 0-16,0 0 2 0,0 0-2 0,0 0 2 15,0 0 2-15,0 0 1 0,0 0 2 0,0 0 1 0,0-3 1 16,0 3 0-16,0 0-1 0,0-4 0 0,0 0-3 16,0 1-3-16,0-1 0 0,0-4-2 0,0 1 0 0,0 3 1 15,0-7 2-15,0 4-3 0,0 0 2 0,0-4 0 0,0 0 0 16,6 0 0-16,-6 4-1 0,0-4-2 0,0 0 0 15,7 0 1-15,-7 0-1 0,0 4 1 0,7-4-1 0,-7-1 0 16,6 1 0-16,-6 0 0 0,6 4 0 0,-6-4 1 16,7 4 0-16,-7-1 0 0,7 1-1 0,-7 0 0 0,6-1 0 15,-6 1-1-15,7 4-1 0,-7-5 0 0,6 5-1 0,-6-1 0 16,6 0 2-16,-6 4 0 0,8-3-1 0,-2 3 2 0,-6 0 0 16,6 0 1-16,-6 0-1 0,6 3 0 0,1-3 0 15,0 0 0-15,-1 4 0 0,1-4-1 0,-7 4 1 0,6-4 0 0,0 3 0 16,2 1 0-16,-2 0 0 0,-6 3 0 0,6-4 0 15,0 5 0-15,2-1 1 0,-2 4-1 0,0 0 0 0,-6 4 0 16,7-1 0-16,0 1 0 0,-1-4 0 0,-6 4 0 16,7-1 0-16,-1 5 1 0,-6-1 0 0,6 0 0 0,0 0 3 15,2 4-2-15,-8-3 2 0,6-1-1 0,0 4 2 0,1-7-1 16,0 3 0-16,-7-3-1 0,6-1 1 0,-6 1 1 16,7 0-2-16,-1 0 0 0,-6-4 0 0,6-4 0 0,-6 4 2 31,7-4 1-31,-7 0-3 0,7 1-1 0,-7-5 1 0,0 1-3 15,6 0 2-15,-6-1-3 0,0 1-6 0,0 0-5 16,6-4-9-16,1 3-9 0,-7-3-12 0,7 0-14 0,-1 0-22 16,7-3-32-16,-7-1-42 0,2-3-80 0,-2-1-113 15,-6 1-57-15</inkml:trace>
  <inkml:trace contextRef="#ctx0" brushRef="#br0" timeOffset="76958.11">4072 16276 4 0,'-8'0'356'15,"2"0"-88"-15,6 0-91 0,-6 0-69 0,6 0-36 0,0 0-21 16,0-3-14-16,0 3-9 0,0-4-7 0,0 0-4 16,6 1-4-16,-6-1-2 0,6 1-4 0,2-1-1 0,-8-3-4 15,6 3 3-15,0 0 0 0,1-3-2 0,-1 3-2 0,1 1 0 16,6-1 0-16,-7 0 1 0,0 1-1 0,2-1 2 16,-2 0 0-16,0 4 0 0,1-3 1 0,-1 3-1 0,1 3 2 15,0-3 2-15,-1 4 2 0,0 3 1 0,1 1 1 16,-7 3 4-16,7-4 3 0,-7 8 2 0,6-5 0 0,-6 5-1 15,0 3-1-15,0-3 3 0,-6 3-2 0,6 1-3 0,-7 3-2 16,7-4-1-16,-7 4-2 0,1-4 0 0,0 4-3 0,-1-4-1 16,0 5-1-16,-6-5-1 0,7 0 0 0,0 1 0 15,-2-5 1-15,2 1 0 0,0-4 0 0,0 3-1 0,-1-6 2 16,0 3 0-16,7-4 1 0,-6 1-1 0,6-1-1 16,-7 0-2-16,7-3 1 0,0 0-2 0,0-4 0 0,0 3-1 15,0-3-2-15,0 4-1 0,0-4 1 0,7 4 0 0,-7-4 0 16,6 0 0-16,1 3 1 0,6-3 0 0,-7 4 0 0,8-4 2 15,-2 0 0-15,1 0-1 0,7 0 1 0,-7 0-1 16,6 0 0-16,1-4-2 0,-1 4 2 0,7-3 1 0,-6-1-2 16,6 0-2-16,-6 1-8 0,6-1-8 0,0 0-6 0,0 1-11 0,-6-1-14 0,5 4-17 15,1-4-23-15,1 1-35 0,-8-1-62 0,8-4-109 0,-8 1-75 16</inkml:trace>
  <inkml:trace contextRef="#ctx0" brushRef="#br0" timeOffset="77379.84">4742 16123 252 0,'-7'0'321'0,"1"3"-109"16,0 1-87-16,-1-4-53 0,7 0-26 0,-7 4-17 0,7-4-9 16,0 0-5-16,0 0-2 0,7 0 1 0,0 0 1 0,-1 0 1 15,0 0 3-15,8-4 1 0,-1 4-4 0,7-4-1 16,-8 1-3-16,8-1-1 0,-1-3-3 0,7-1-4 15,-6 5-4-15,6-5 0 0,-1 1 1 0,2 0-1 0,-7 0 0 16,6-1 0-16,0 0 1 0,-1 2 0 0,1-2 1 0,1 0-1 16,-7 1 1-16,6 4-1 0,-7-5-1 0,-6 5-1 15,6 3-2-15,-5-4-4 0,-2 0-2 0,-4 4-8 0,4 0-6 16,-5 0-6-16,-1 0-11 0,-6 4-8 0,0-4-11 16,0 4-14-16,0-4-22 0,0 3-35 0,-6 5-49 0,-1-5-64 15</inkml:trace>
  <inkml:trace contextRef="#ctx0" brushRef="#br0" timeOffset="77647.97">4847 16276 289 0,'-14'8'249'0,"8"-5"-76"0,-1 5-62 0,-6-5-44 16,6 1-23-16,7 0-11 0,0-1-5 0,0-3-2 0,0 4-3 16,7-4 3-16,0 0 0 0,-1 4-1 0,7-4-1 15,1-4-3-15,-2 4-4 0,2-4-5 0,5 1-3 0,1-1-4 16,6-3-2-16,-7-1 0 0,7 1 1 0,0 0-2 0,7-1 1 15,-7 1-1-15,0-4-1 0,0 4 2 0,-2-4-2 16,4 4 1-16,-2-4-2 0,0 3 2 0,0 1-1 0,-7-1 1 16,1 1-1-16,-7 0-1 0,7 3 1 0,-7 0-1 15,-7 1-2-15,7 3 0 0,-6-4 2 0,-7 4 0 0,7 0 0 16,-7 0 0-16,6 0 0 0,-6 4 0 0,0-4 0 0,0 3 0 16,0-3-2-16,0 4-4 0,-6-4-4 0,6 4-7 15,0-1-10-15,-7-3-17 0,0 0-28 0,7 4-48 0,-6-4-97 16,-1 0-98-16,1 0-62 0</inkml:trace>
  <inkml:trace contextRef="#ctx0" brushRef="#br0" timeOffset="87039.25">6214 15529 259 0,'-6'8'206'0,"-1"-1"-62"16,0 0-52-16,1-3-32 0,-1 3-18 0,1 0-9 0,0 1-7 16,-1-1-4-16,0 0-2 0,1 1-2 0,0-1-2 0,-8 0 0 15,8 5-2-15,-1-5-2 0,-5 0-3 0,4 4 2 16,2-4-3-16,0 4 1 0,-8 0-1 0,8-3-1 0,0 3 0 16,-7 0 0-16,5 0 0 0,2-1-3 0,-6 1 0 0,6 0-1 15,-8 4 0-15,1-4 0 0,0 0-2 0,6 0 0 0,-5 4 4 16,-2-4 1-16,8 0-1 0,-7 0 1 0,6 0 1 15,-6 0 0-15,7 0 1 0,-8-4-1 0,8 4-1 16,0-4-1-16,0 1-1 0,-2-1-1 0,2 1-1 0,6-5 1 16,-6 1-1-16,6 0-1 0,0-1 1 0,-7-3 0 0,7 4-2 15,7-4 2-15,-7 0 0 0,0 0 3 0,0 4 1 0,6-4 2 16,-6 0 0-16,6 0 2 0,2 0 2 0,-2 0-3 16,6-4 0-16,2 4-2 0,-8-4-2 0,7 4-2 15,1-7-3-15,5 3 2 0,-6 1 1 0,6-1-1 0,1 0-1 16,0-3 0-16,-2 3 0 0,9-3 1 0,-7-1-1 0,0 1 0 15,5 0-1-15,-5-1-2 0,6 1 2 0,-7 0-1 16,7 3 0-16,-6-3 0 0,0-4 0 0,5 4 3 0,-5-1 0 16,0 1-1-16,-1 0 0 0,1-1-1 0,0 5-1 0,-1-5 1 15,-6 1 0-15,6 0-4 0,-5 3 3 0,-2-4 1 16,-5 5 0-16,6-1 0 0,-6 0 0 0,-1 1-2 0,-1-1-3 16,-5 4-2-16,8-4-1 0,-8 4-1 0,0 0-5 15,7-3-3-15,-7 3-5 0,0 0-6 0,-7 0-6 0,7-4-10 16,0 4-13-16,-8 0-23 0,3 0-38 0,-1-4-49 0,-1 4-66 15,-6 0-80-15</inkml:trace>
  <inkml:trace contextRef="#ctx0" brushRef="#br0" timeOffset="87430.93">6070 15668 63 0,'0'-3'276'0,"0"3"-69"0,0-4-65 0,0 4-55 0,0 0-37 16,0 0-21-16,0 0-11 0,0 0-6 0,0 0-3 15,8 0-2-15,-8 0 0 0,0 4 3 0,6-1 2 0,-6 1 4 16,6 3 5-16,-6 1 0 0,6-1 4 0,2 0 0 0,-2 4 2 15,-6 4-5-15,6-1 3 0,1 1-3 0,-1 0-2 0,1 0-2 16,6 3 0-16,-7 0-2 0,1 1 1 0,0 2 0 16,-1-2-3-16,0 3-2 0,1 0-1 0,-1 0 1 0,1 3-3 15,0-3-1-15,-1 0-2 0,0-4-1 0,-6 4-1 0,7 1 0 16,0-5-1-16,-1 0-3 0,0-3 0 0,-6 3 1 16,8-3 1-16,-2-4-2 0,-6 3 0 0,6-6 0 15,-6 3 0-15,7-4 0 0,-7 1-2 0,6-1-5 0,-6-3-7 16,6-1-8-16,1 1-9 0,0-4-16 0,-1 0-22 0,0-4-44 15,8 1-76-15,-8-5-122 0,1 1-66 0</inkml:trace>
  <inkml:trace contextRef="#ctx0" brushRef="#br0" timeOffset="88027.55">6526 15756 19 0,'-6'0'268'0,"6"-4"-65"0,0 4-58 16,0-3-47-16,0 3-33 0,0-4-18 0,0 0-14 15,0 1-8-15,0-1-6 0,6 0-3 0,-6-3 1 16,7 4-3-16,0-5 0 0,-1 5 1 0,1-5 1 0,-1 1-1 16,7 3-1-16,-6-3-2 0,5 0-2 0,-4-1 2 0,4 5-2 15,1-5-1-15,-6 1-1 0,6 4-1 0,-1-5 2 16,2 5-1-16,-1-1 0 0,-6 0 1 0,5 4-1 0,2 0 2 15,-1 0 0-15,-7 0 1 0,0 4 2 0,8 3 3 16,-8-3 3-16,0 7 2 0,1 0 0 0,-1 0 0 0,-6 3 1 16,0 1 1-16,7 0-3 0,-7 3-3 0,-7 4-2 0,7-4-2 15,-6 4-1-15,-1 0-1 0,1 0-1 0,0 4 0 16,-1-4-3-16,-6 0 0 0,7 4-2 0,-7-5 0 0,-1 1 0 16,2 0-5-16,5 0 1 0,-6-4 1 0,-1 1 2 0,2-4 3 15,5-1 2-15,-6-3-2 0,7 4 0 0,-7-8 4 16,7 4-2-16,-2-3-1 0,8-1-2 0,-6-4-3 0,6 1-1 15,0 0 0-15,0-4-1 0,0 0-1 0,0 3 0 16,0-3 0-16,0 0 0 0,6 0 0 0,2 0 2 0,-2-3 1 16,0-1 1-16,7 4 0 0,0-4 0 0,0 1-1 0,1-1 2 15,-2 1-1-15,8-1-2 0,0 0 0 0,-7 1 1 16,6 3 0-16,0 0-1 0,1 0-1 0,-1 0-1 16,1-4 0-16,6 4 1 0,-7-4 3 0,1 4-4 0,0 0-1 15,-1 0-5-15,-5 0-4 0,5 0-2 0,0 0-5 0,-6 4-8 16,1-4-13-16,-2 0-5 0,8 0-8 0,-6 0-8 0,-2 0-11 15,-5 0-18-15,5 0-36 0,2 0-47 0,-2-4-78 16,-5 1-89-16</inkml:trace>
  <inkml:trace contextRef="#ctx0" brushRef="#br0" timeOffset="88488.25">7119 15730 288 0,'-7'0'231'15,"1"4"-78"-15,0 0-63 0,6-1-36 0,0 1-17 0,-6 3-8 16,6 4-2-16,-8 1 1 0,8-1 1 0,-6 3-3 16,6 1 1-16,-6 0-1 0,6 3-1 0,0 0-3 0,0 0-3 15,0 4-2-15,0-3 0 0,0 3 0 0,0 0-2 16,0-4-2-16,6 4 1 0,-6 0-1 0,6-3-1 0,2-1-2 15,-8-4-1-15,6 5 0 0,6-5 0 0,-5-3-1 16,0 4 0-16,-1-4 1 0,1-4 1 0,-1 4 0 0,1-4 2 16,6 1 0-16,-7-1 0 0,8-3-1 0,-8 0 0 0,7-4 0 15,0 0 0-15,0 0-2 0,-1-4-2 0,2 0 0 0,-1-3-1 16,0-1 0-16,0-3-1 0,0 4-1 0,0-7-1 16,0 3 3-16,0-4-1 0,-6 0 2 0,6 1-3 0,-7-1 2 15,1-4 2-15,-7 5 2 0,6-4 1 0,-6 3-3 16,0-3 4-16,-6 3 2 0,6-3 2 0,-7 0 0 0,-6-1-2 15,7 1 0-15,-7-1-1 0,-7 5 0 0,7-5-1 16,-6 1-4-16,-1 0-1 0,-7 3 0 0,9-3-2 0,-9 3 0 16,8 0-3-16,-7 4 3 0,0 0-2 0,0 4 3 0,6 0 1 15,-5 0-1-15,5 3 0 0,-6 4 0 0,6 0-4 0,1 0-6 16,5 0-7-16,-5 4-10 0,6-1-13 0,6 5-13 16,1-5-19-16,0 1-24 0,-1 3-43 0,7-3-79 0,0 3-130 15,0-3-64-15</inkml:trace>
  <inkml:trace contextRef="#ctx0" brushRef="#br0" timeOffset="88945.25">7615 15906 290 0,'0'0'249'0,"0"0"-72"0,0 0-60 16,0 0-44-16,0 4-27 0,0-4-15 0,0 0-12 16,0 0-6-16,0 0-6 0,0 0-3 0,0 0-1 0,0 0-3 15,0 0 2-15,0 0-1 0,0 4 1 0,0-4-1 16,0 0 2-16,0 0-2 0,6 0 3 0,-6 0 4 0,0 0-1 16,0 0 0-16,0 0 0 0,0 0 3 0,0 0 2 15,0 0 4-15,0 4-1 0,0-4 0 0,0 3 6 0,0-3 1 16,0 0 1-16,0 0-1 0,0 0-4 0,-6 0-2 15,6 0 0-15,0 0-8 0,-8 4-10 0,8-4-9 0,-6 4-13 16,6-4-16-16,0 0-26 0,0 0-46 0,0 0-79 0,0 0-125 16,6 0-63-16</inkml:trace>
  <inkml:trace contextRef="#ctx0" brushRef="#br0" timeOffset="89629.12">7953 15643 305 0,'-7'-4'268'0,"7"4"-77"15,-6-3-68-15,-1 3-50 0,7 0-25 0,-6 0-13 0,0 0-11 16,-1 0-6-16,-6 3-6 0,7-3-2 0,-8 4-3 16,8 0 4-16,-1-1 0 0,1 1 2 0,-8-1 0 0,8 5 1 15,0-1 0-15,0-3-2 0,6 3-1 0,-8 0-1 0,8 1-1 16,0-1-3-16,0 0 1 0,8 1 0 0,-8-1-1 15,6 0 2-15,0 0 0 0,6-3 3 0,2 3 0 0,-1 1 0 16,1-1-1-16,5 1-1 0,0-5-1 0,1 5-2 0,-1-1-1 16,7 0-2-16,-6 1-1 0,-1-1 0 0,7 0-2 15,-6 1 0-15,-1-1 2 0,1 0-1 0,0 4-1 0,-7-4 0 16,7 4 1-16,-2-3-1 0,-4 3 2 0,-1 0-2 16,-7 0-1-16,8 0 1 0,-8 0 0 0,0 0 1 0,-6 0 1 15,0 0 3-15,0 3 0 0,0-3 4 0,-6 0 2 0,0 0 1 16,-1 4 1-16,-6-4 4 0,6 0 0 0,-5-3 0 15,-2-5-3-15,2 5 1 0,-8-1-1 0,7-4-1 0,-1 1 1 16,2 0-1-16,-2-1 0 0,2-3-1 0,-1 0 1 0,-1 0 2 16,8-3 1-16,-6-1 1 0,4 0-1 0,2-3-2 15,0 0 0-15,6 0-1 0,0-4-3 0,0-1-4 0,0-2-3 16,0 3-3-16,6-8-4 0,-6 5-4 0,6-1-4 16,2-3-3-16,-2 0-3 0,0-1-2 0,0 1-2 0,-6-1 0 15,8-3 0-15,-2 1 0 0,0-1 2 0,1 0 1 0,-7-4 3 16,6 0 2-16,0 4 1 0,-6-3 1 0,8 3 2 15,-8-4 4-15,0 4 2 0,0 0 2 0,0 4 1 0,0-1 0 16,-8 1 4-16,2 4 3 0,0-1 2 0,-1 4 4 0,1 4 1 16,-8-1 1-16,8 5 0 0,-6-1 0 0,-2 0-1 15,-6 0 2-15,7 4-4 0,1 0-7 0,-8 4-2 0,7 0-2 16,-7 0 1-16,8 3-1 0,-8-3-1 0,6 3-11 16,2 0-3-16,5-3-10 0,-7 3-10 0,8 1-17 0,0-5-18 15,0 5-32-15,0-1-49 0,-2-4-80 0,8 1-114 0,-6 0-54 16</inkml:trace>
  <inkml:trace contextRef="#ctx0" brushRef="#br0" timeOffset="93860.38">8852 15613 132 0,'-6'0'204'0,"6"0"-44"0,0 0-41 0,0 0-38 0,-8 0-28 0,8 0-18 15,0 0-7-15,0-3-7 0,0 3-1 0,0 0-3 16,-6 0-1-16,6 0 1 0,0 0-1 0,0 0 0 16,0 0 0-16,0 0-1 0,0 0 0 0,0 0 0 0,0 0 1 15,0 0-2-15,0 0-1 0,0 0-2 0,0 0-2 0,0 0-3 16,0 0 0-16,0 0-3 0,0 3-2 0,0-3-1 15,6 4 0-15,-6-4-1 0,0 3 2 0,0 5 2 0,0-4 3 16,8 3 0-16,-8 1 3 0,6-1 5 0,-6 4 1 16,0 3 2-16,6 1 1 0,1 0 1 0,-7-1-2 0,7 4 3 15,-1 4 0-15,0 1-3 0,1-1 0 0,-1 0-1 0,0 3 0 16,2-3 0-16,-2 4-1 0,0 0-3 0,1-1-2 0,-1 1-3 16,1-1 0-16,-1 1-1 0,1-1-2 0,-1 1 0 0,1-4-1 15,0 4 1-15,-7-4-1 0,6-4-2 0,0 4 2 16,-6-3-2-16,7-5 1 0,0 5-1 0,-1-8-1 15,-6 3 1-15,0-3 1 0,6 0 1 0,-6-4-3 0,7 1 0 16,-7-1 0-16,0-7 2 0,0 4 0 0,0-1-1 0,0-3 3 16,0 4 4-16,0-4 4 0,0-4 2 0,0 4 0 0,0-3 0 15,0-1-1-15,0 0 0 0,-7-3-2 0,7 0-3 16,-6-4-2-16,6 0-5 0,-6 0 0 0,6-4 2 16,-7 4-1-16,0-3-1 0,1-1 2 0,0-4-2 0,-1 5-1 15,0-5 0-15,1 1 0 0,-1-4 0 0,1 4 0 0,-1-4-1 16,1 3 0-16,-1-3 0 0,1 4 0 0,6 0 1 15,0 0 0-15,0-1 0 0,0 5 0 0,0-4 0 0,0 3-4 16,6 4 0-16,-6-4-1 0,7 4 0 0,-1 0-2 16,1 4-2-16,-1-1 1 0,1 1 0 0,-1 0 1 0,1 3 0 15,6 1 1-15,-7-1-1 0,1 4 1 0,0-4 2 0,-1 4-1 16,0 4-1-16,1-4 0 0,-1 4 1 0,1-1-1 16,-7 1 0-16,7 0 0 0,-7 3 0 0,0 0 1 0,0 0 2 15,0 1-1-15,0-1 2 0,0 4 0 0,-7-4 1 0,7 4-1 16,-7 1 1-16,1-5 0 0,-1 4 0 0,1 0 0 15,0-4 1-15,-8 0 0 0,8 1 2 0,0-1-2 0,-1 0 0 0,0 1 2 16,7-5 1-16,-6 5-2 0,-1-5-1 0,1-3 0 16,6 4 0-16,0 0 0 0,0-4 1 0,0 3-1 0,0-3 0 15,0 4 1-15,0 0 0 0,6-1 0 0,-6 1 0 16,7-1-1-16,-1 1 0 0,1 3-2 0,6-2 1 0,-7 1 0 16,8 2 1-16,-8 0 0 0,7-1-1 0,0 0 0 0,0 0 1 15,1 1 0-15,-2-1 0 0,1 4 0 0,7 0 0 16,-9-4 1-16,10 4-1 0,-8 0 0 0,0-4 1 15,7 4-1-15,-7 0 0 0,-1 1 0 0,2-5-1 0,5 4-1 16,-5-4 2-16,-2 4-1 0,2-3-2 0,-2-5-3 0,2 5-1 16,-8-5-2-16,7 1-4 0,-6-1-2 0,0 1-5 15,5 0-1-15,-6-1-2 0,1-3-3 0,0 4-4 0,-1-4-3 16,1 0-5-16,-1 0-8 0,0-4-10 0,2 4-21 16,-2-3-34-16,0-5-43 0,0 5-74 0,2-4-88 0</inkml:trace>
  <inkml:trace contextRef="#ctx0" brushRef="#br0" timeOffset="94254.18">9432 15763 147 0,'0'0'267'0,"0"0"-80"0,0 0-70 0,0 0-49 0,6 0-26 16,-6 0-16-16,6 0-6 0,-6 0-4 0,7 0 1 15,-1-3 0-15,1 3 1 0,6 0 2 0,-7-4-1 0,8 0 1 16,-2 1 0-16,2-1-1 0,-1 0 0 0,6 1 7 0,-6-1-4 15,7 0-2-15,-1 1-1 0,7-4-3 0,-6 3 1 16,-2 0-4-16,9-3-1 0,-7 3-10 0,0 1 3 0,-1-1-2 16,1 0-1-16,-1 1-1 0,1-1-1 0,-1 0 1 15,-6 4-1-15,1-3 0 0,-2 3 0 0,2 0 5 0,-2 0-4 16,-5 0-2-16,-1 0-6 0,0 0-5 0,-6 0-6 0,8 3-7 0,-8-3-8 16,6 0-14-16,-6 0-12 0,0 4-18 0,0-4-28 15,-6 4-39-15,-2-4-56 0,8 3-78 0</inkml:trace>
  <inkml:trace contextRef="#ctx0" brushRef="#br0" timeOffset="94566.76">9639 15793 241 0,'-6'0'308'0,"6"0"-91"16,-6 0-87-16,-1 0-54 0,7 4-29 0,0-4-16 0,0 0-10 16,0 0-5-16,0 0-2 0,7 3-2 0,-7-3 0 15,6 0 3-15,0 4 0 0,2 0 2 0,-2 3 1 0,7-3-1 16,0 3-2-16,-7 4 1 0,7-4-2 0,7 4-1 15,-7 0-1-15,0 4-1 0,0-1 1 0,0 1-2 0,0 0 2 16,7 3-4-16,-14-3 0 0,7 3 0 0,0 0-1 0,0 1-1 16,-7-1 0-16,8 1 0 0,-8-1-3 0,-6 0 2 15,7 0-1-15,0-3 1 0,-7 3 0 0,0 0 0 16,0 1 1-16,0-5 1 0,-7 5 4 0,0-4 2 0,7-1 2 16,-6-3-2-16,-8 0 2 0,8 4 3 0,-7-8 0 0,0 4-1 15,7-4-1-15,-7 1-3 0,-1-1 2 0,2 0 0 16,-2-3 1-16,1 0-4 0,1-1-1 0,-2-3-2 0,2 4 0 15,-2-4-2-15,1 4-1 0,7-4 0 0,-7-4-4 0,6 4-2 16,1-4-7-16,0 4-10 0,-2-3-14 0,2-1-14 16,0 0-14-16,6-3-22 0,0 0-35 0,0-1-41 0,0-3-62 15,6 0-96-15,-6 4-68 0</inkml:trace>
  <inkml:trace contextRef="#ctx0" brushRef="#br0" timeOffset="101493.51">10440 15738 84 0,'0'0'229'0,"0"0"-57"16,0 0-49-16,0 0-39 0,0 0-27 0,0 0-15 0,0 0-9 15,0 0-4-15,8 0-3 0,-8 0-4 0,0 0-2 16,0 0-1-16,0 0 0 0,0 0-3 0,0 0 1 0,0 0-2 16,0 0 0-16,0 0-1 0,0 0-2 0,0 0-3 0,6 0-1 15,-6 0 0-15,0 0-3 0,0 0-2 0,0 0-2 16,0 0-1-16,0 3 0 0,-6-3 2 0,6 4-1 16,0 3 6-16,0 1 1 0,0-1 4 0,-8 4-1 0,8 0 6 15,-6 4 2 1,0 3 3-16,0 1 3 0,-2 6 0 0,2 4 1 0,-7 1 3 0,7 3 1 0,-8 0-2 0,8 7-2 0,-6 1-1 15,-2-1 1-15,1 3-4 0,0 2-2 0,0-1-2 0,0 3-2 16,-6-3-2-16,5 4-2 0,1-1-3 0,1 1-2 16,-2 0-2-16,2-5-2 0,-2-2-2 0,1-1 0 0,0-3 0 15,6-4 0-15,1 0 1 0,-6-7-1 0,12-1-2 0,-9-3-2 16,4-4-4-16,5 1-7 0,0-5-10 0,0-3-12 0,5-4-16 16,4 1-14-16,-3-5-18 0,0-3-36 0,7 0-55 0,0-3-83 15,-6-5-90-15</inkml:trace>
  <inkml:trace contextRef="#ctx0" brushRef="#br0" timeOffset="102025.83">10643 15961 98 0,'0'0'215'0,"0"4"-44"0,0-4-37 0,0 4-31 16,0 3-23-16,0 0-16 0,0 4-10 0,0 0-5 15,6 0-2-15,-6 4 0 0,0 4-1 0,6-1-1 0,-6 0-2 16,8 4-3-16,-8 0-2 0,6 0-1 0,-6 3-3 0,6-2-6 15,1 2-2-15,0-3-4 0,-1 0-6 0,0 0-1 16,-6 0-3-16,7 0-5 0,-1-3-1 0,-6 3-1 16,6-4-3-16,2 0 1 0,-8 0-1 0,6-3-2 0,-6-1 0 15,0 1 2-15,0-3-2 0,6-2 1 0,-6 1 2 0,0 0-1 16,0-3-1-16,0-1 0 0,0 0 2 0,0 1-3 0,0-5-1 16,0 1 1-16,0 0-3 0,0-1-4 0,0-3-9 15,0 4-7-15,-6-4-13 0,6 0-14 0,0 0-15 16,0-4-25-16,-6 1-36 0,6-5-49 0,0 1-77 0,0-4-94 15</inkml:trace>
  <inkml:trace contextRef="#ctx0" brushRef="#br0" timeOffset="102404.31">10864 16104 161 0,'0'0'311'0,"0"0"-88"0,0 0-83 0,0 0-57 0,0 0-32 16,-6 4-20-16,6-4-14 0,-7 4-7 0,0 3-5 16,1-3-2-16,0 3-2 0,-1 0-1 0,1 1 0 0,-1-1 1 15,-6 0 0-15,7-3-1 0,-1 3 0 0,0 0 0 0,-5 1 0 16,5-5 2-16,0 5 1 0,1-4 0 0,-1-1 3 16,1 1 2-16,6 0 3 0,-6-1 2 0,6-3-1 0,0 4 0 15,-8-4 0-15,8 0-3 0,0 4-1 0,0-1 0 16,8-3-1-16,-8 4 0 0,0 0 0 0,6-1 2 0,-6 1-1 15,6 0 2-15,1 3 0 0,-1-3-3 0,1 3 0 0,0 0 1 16,5 0-1-16,-5 1 0 0,0-1-2 0,-1 0-2 16,7 4 0-16,-6 0 1 0,6-3 0 0,-7 3-3 15,0-4 0-15,1 4-1 0,6-3 0 0,-7-1 3 0,8 4 0 16,-8-4-3-16,7 0 0 0,-6 1 1 0,-1-1-1 0,1 4 3 16,4-4-2-16,-2-3 1 0,-3 3-2 0,0 1 0 0,1-5-4 15,-1 4-6-15,1-3-5 0,-1 3-6 0,1-3-8 0,-1-4-11 16,1 4-14-16,0-1-18 0,-1-3-29 0,0 0-39 0,0 0-59 15,2-3-85-15</inkml:trace>
  <inkml:trace contextRef="#ctx0" brushRef="#br0" timeOffset="103037.89">11125 16273 155 0,'-7'0'312'0,"0"0"-99"0,1 0-89 0,0 3-59 15,0 1-28-15,-2 0-17 0,2 3-9 0,6-3-4 16,-6 3-5-16,-1 0 0 0,7 1 0 0,-7-1 0 0,7 4 0 16,0-3 2-16,0-1-1 0,0 4 2 0,0-4-1 0,7 1-1 15,-7-5 1-15,7 4-1 0,-7-3-1 0,6 3 1 16,0-3-1-16,2 0 1 0,-2-1 1 0,-6-3-2 0,6 4 1 15,0-4-1-15,1 0-1 0,0 0 0 0,-1-4 1 0,1 1-2 16,-1-1 0-16,1 0 1 0,0-3-1 0,-1 3 2 0,0-3-1 16,-6 0 0-16,6 0 4 0,1-1 2 0,-7 1 1 15,0 0 3-15,0-1 3 0,0-3 2 0,0 4 0 0,0-1 3 16,0 1-1-16,0 0 1 0,0-1 2 0,-7 5 2 0,7-5 1 16,0 5 1-16,-6-1 3 0,6 0 1 0,0 1 1 0,0-1-2 15,-6 4-2-15,6 0-3 0,0 0-4 0,0 0-4 0,0 0-5 16,0 0-3-16,0 7-2 0,6-3 1 0,-6 3 2 15,6 1 0-15,-6-1 4 0,7 4 1 0,0 0 3 0,-1 4 3 16,1-4 1-16,5 4 0 0,-4-1-1 0,4 1 1 16,2 3-1-16,-8-3-2 0,7 3-1 0,0-3-3 0,0 6-1 15,7-2-3-15,-14-1-2 0,7 1-1 0,7 3-1 0,-14-4-2 16,8 4 1-16,-2-4 0 0,1 4 0 0,-6 0-3 16,6-3 0-16,-7-1 0 0,0 0 1 0,2-3-1 0,-8 3-1 15,6-3-1-15,-6 0-1 0,0-1 2 0,0 1 1 16,0-4 1-16,-6 0-2 0,6 0 0 0,-8-4 0 0,2 4 0 0,0-4 0 15,-1 1 0-15,1-5 0 0,-1 5 0 0,-6-5 0 16,7 1 0-16,-8-1 1 0,8-3-1 0,-7 4 0 0,0-4 4 16,6 0-1-16,-5-4-2 0,-2 4 0 0,8-3-1 0,-7-1 0 15,6 1 1-15,1-5-1 0,-7 1 0 0,7 0 0 0,-2-1 0 16,2 1 0-16,6 0-1 0,-6-4 1 0,6 3-1 0,-6-3-1 16,6 4-4-16,0-4-1 0,0 0-1 0,0 0-3 0,0 4-2 15,6-4-5-15,-6 0-4 0,6-4-6 0,0 4-7 0,2 0-8 16,4 0-11-16,-5 0-11 0,6 0-14 0,0 0-15 0,-7 0-31 15,8 0-53-15,-2 0-93 0,-5 0-83 0</inkml:trace>
  <inkml:trace contextRef="#ctx0" brushRef="#br0" timeOffset="118575.3">12075 16511 280 0,'0'0'334'0,"0"-4"-128"0,0 4-88 0,0 0-48 0,0 4-22 15,7-4-10-15,-7 4-5 0,7-1-2 0,-7 1 0 16,6 3 3-16,-6 1 1 0,6-1 2 0,-6 0-4 0,7 4 0 16,-7-4 0-16,7 4 1 0,-7 0-2 0,0 4-1 0,0-4-4 15,0 4-2-15,0-4-1 0,-7 4-6 0,0-1-4 16,7 1-3-16,-6-1-3 0,-7 1-2 0,6 0-1 0,1-1-3 15,-7 1-1-15,7-4-1 0,0 4-1 0,-8-4-4 0,8 0-6 16,-1-4-11-16,0 0-11 0,7 1-14 0,0-5-17 0,-6 1-22 16,6 0-39-16,0-4-59 0,6-4-90 0,-6 0-87 0,0 1-49 15</inkml:trace>
  <inkml:trace contextRef="#ctx0" brushRef="#br0" timeOffset="119167.62">12069 14840 298 0,'0'8'287'0,"0"-1"-116"0,0 4-72 0,-7 0-39 0,7 0-21 15,-6 0-12-15,0 3-4 0,0 1-5 0,-8 0-2 16,8 0 0-16,-1-1 0 0,0-3-1 0,-6 4 2 0,7-4-1 16,-1 3-3-16,-6 1-1 0,1 0-2 0,-2-4-2 15,8 4-3-15,-7-1-2 0,6-3-4 0,-6 4-6 0,7-4-6 16,0-4-9-16,-2 4-13 0,8-7-22 0,-6 3-37 0,6-3-58 31,0-1-97-31,0-3-86 0</inkml:trace>
  <inkml:trace contextRef="#ctx0" brushRef="#br0" timeOffset="120038.64">12975 14203 173 0,'-7'-3'268'0,"7"3"-79"0,-7-5-68 0,7 5-46 0,-6 0-27 16,6 0-12-16,0-3-5 0,0 3 0 0,0 0-2 16,0 0-3-16,0-3-2 0,0 3-4 0,0 0-1 15,0 0-4-15,0 0-2 0,0 0-4 0,0 0-2 0,0 0-1 0,0 0-5 16,0 0 0-16,0 0 1 0,0 0-1 0,0 3-1 15,0-3 3-15,0 3 2 0,0 5 4 0,0-1 5 0,6 1 5 16,-6 6 4-16,0 1 5 0,7 7 5 0,-7-4-1 0,0 8 1 16,7-4 0-16,-1 7-2 0,-6-3-1 0,6 7-5 0,1-4-4 15,-1 4-4-15,1 0-3 0,-1 0-2 0,1 0-1 16,-7 0-5-16,6 0 0 0,0 0 1 0,2-4-3 16,-2 4 0-16,0-7-1 0,8 3 0 0,-8-3-2 0,0-1 1 15,1-3-2-15,-1 0-1 0,-6-4 1 0,7 1 0 0,0-4 0 16,-7-4-1-16,6 0 1 0,-6-4 1 0,6 0 3 15,-6-3 6-15,0 0 3 0,0-1 10 0,0-3 1 0,0 0 3 16,0 0 0-16,0 0-1 0,0-7-2 0,0 3-4 16,0-3-6-16,0-4-7 0,0 0-4 0,0 0-1 0,0-4 0 15,0 5-2-15,0-9 0 0,0 4 0 0,0 1 1 0,0-5-1 16,7 5 2-16,-7-5-2 0,0 1 0 0,0 0-4 16,0-4-3-16,7 0-4 0,-1 3-4 0,-6 1 1 15,6 0-2-15,1 3-1 0,0 1 1 0,-1 3 4 0,1 3 2 16,-1 1 4-16,0-1 4 0,2 5-1 0,-2 3 0 0,7 0-1 15,-7 0 1-15,1 3 2 0,-1 1 1 0,7 0-2 0,-7 3 2 0,2 1 0 16,4 3 0-16,-5 0 2 0,0 0-2 0,-1 3 0 16,0 1 0-16,6-1 0 0,-4 1 0 0,-8 3-1 0,7-3 1 15,-1 4-4-15,0-5 3 0,1 4 1 0,-7 1 0 0,0-5 0 16,7 1 0-16,-7 0 0 0,0-1 0 0,0-2 4 0,0-1-3 16,0-1-1-16,0 1-1 0,0-3-3 0,0-1-3 15,0 0-7-15,0-3-8 0,0 3-11 0,0-3-10 0,0-4-13 0,0 4-13 16,0-1-17-16,6-3-20 0,-6 0-33 0,6-3-49 0,-6-1-80 15,7 0-80-15</inkml:trace>
  <inkml:trace contextRef="#ctx0" brushRef="#br0" timeOffset="120603.48">13476 14797 44 0,'0'-4'365'0,"-6"4"-87"0,6-4-92 15,-8 1-68-15,8-1-38 0,0 4-20 0,-6-4-13 0,6 1-5 16,0-1-9-16,0 0-9 0,0 1-4 0,0-1-3 16,6 0-3-16,-6 0-1 0,0 1-1 0,8-5-3 15,-2 5 3-15,-6-1 3 0,6 0-4 0,0 1-3 0,2-1-2 16,-2 4-2-16,0-4-1 0,1 1 0 0,-1 3-6 0,1-4 2 15,0 0-1-15,-1 4 1 0,6-3 1 0,-4 3 0 0,-2 3-2 16,0-3 1-16,1 4 0 0,-1 0 1 0,1 3 0 16,-7 0 1-16,7-3 1 0,-7 7 3 0,6-4 2 15,-6 5 2-15,0-1 0 0,0 0 0 0,0 0 0 0,0-4 3 16,0 4-3-16,0-4-1 0,-6 4 3 0,6-4-1 0,0 1 2 16,-7-1 2-16,7 0 2 0,0-3-1 0,-7 0 2 15,7 3 0-15,0-7-2 0,0 4 0 0,-6-1-1 0,6-3-3 16,0 0-2-16,0 4 1 0,0-4-3 0,6 0-4 0,-6 0-1 15,0 0-1-15,0 0-2 0,7 0 0 0,0 0 0 16,-7 0-2-16,6 0 0 0,0 0 2 0,1 0 0 0,6 0 0 16,-7 0 1-16,8 0 0 0,-8 0 0 0,1 3 0 15,5-3 0-15,-4 4-1 0,-2 3 0 0,6-2 0 0,-4 1-1 16,-2 2 2-16,-6 3-1 0,6 0 0 0,1 0 1 0,-7 0 0 16,0 4 0-16,0-1 0 0,0-3 1 0,0 4 0 15,-7-4 1-15,1 3 0 0,0-2 0 0,-2 2 3 0,2-3 1 16,-6 4 1-16,-2-4 2 0,1 3 1 0,-1-3 1 15,-4 0 3-15,4-3-1 0,-5 3-2 0,6-4 3 0,-6 4 1 16,-1-4 0-16,0 0 1 0,7-2-2 0,-7 2-2 16,8-3-2-16,-8-1 1 0,7 1-4 0,0 0-5 0,6-1-9 31,1-3-16-31,0 0-22 0,0 0-26 0,6 0-34 0,6-3-59 16,0-5-104-16,7-3-111 0,7 0-64 0</inkml:trace>
  <inkml:trace contextRef="#ctx0" brushRef="#br0" timeOffset="121094.75">14231 14558 258 0,'0'0'351'0,"0"0"-106"0,-6 0-94 0,6 0-57 0,0 0-33 16,0 0-18-16,0 0-13 0,0 0-7 0,0 0-5 15,0 0 0-15,6 0-1 0,-6 0 1 0,7-3 2 0,-1 3-2 16,1 0-2-16,5 0-2 0,2-4-1 0,-1 4 0 16,0-4-2-16,7 1-1 0,-1-1-3 0,1 4 0 0,-1-4-1 15,1 1-3-15,6-1-1 0,-7 0-2 0,1 1 0 16,0-1-1-16,-2 4 1 0,2-4 0 0,0 1 0 0,-7-1 1 0,7 4 1 0,-14-3-1 15,7-1 0-15,0 4 0 0,-6-4-2 0,-1 4-5 0,0-3-4 16,1 3-8-16,0 0-7 0,-7 0-9 0,0 0-11 16,0 0-10-16,0 3-11 0,-7-3-11 0,0 4-20 0,1 3-24 15,-7-3-39-15,-7 3-48 0,8 0-72 0</inkml:trace>
  <inkml:trace contextRef="#ctx0" brushRef="#br0" timeOffset="121286.08">14212 14730 178 0,'-6'8'316'0,"6"-1"-94"15,-8 0-86-15,8-3-57 0,8 4-27 0,-2-1-15 16,0-3-9-16,1-1-3 0,-1 1-2 0,7 0 1 0,0-4-3 16,1 0-2-16,5 0 0 0,0-4-1 0,8 0-2 0,-8 1-2 15,7-5-2-15,0 1 0 0,6-1-3 0,-5 1-2 0,5-4-2 16,1 4 1-16,-1-4-1 0,-6 3 0 0,7-2 1 16,-1 2-2-16,-5 1 2 0,-1 0-1 0,-6-1 0 15,5 5-5-15,-11-5-4 0,5 5-6 0,-6 3-10 0,-7-4-8 16,1 0-13-16,-7 4-14 0,6 4-26 0,-6-4-43 0,-6 0-59 15,-1 4-108-15,1-1-65 0</inkml:trace>
  <inkml:trace contextRef="#ctx0" brushRef="#br0" timeOffset="190602.57">15247 14243 129 0,'0'0'106'0,"0"-3"-24"0,0 3-21 0,0 0-15 0,0 0-11 16,0-4-6-16,0 4-4 0,0 0 0 0,0 0 1 0,0 0 0 16,0 0 0-16,0 0 6 0,0 0-4 0,0 0-2 15,0 0-1-15,0 0-2 0,0 0 0 0,0 0-1 0,0 0 0 16,0 0-3-16,0 0 4 0,0 0-2 0,0-4 2 16,0 4 1-16,0 0-2 0,0 0-2 0,0-3-1 15,0 3-2-15,0 0-3 0,0 0 1 0,-6-4 0 0,6 4 1 0,0 0 2 16,0 0-2-16,0-4 2 0,0 4 1 0,0 0 0 15,0-3-2-15,0 3-2 0,0 0-2 0,0 0 1 0,0-4-2 16,0 4-4-16,0-4-2 0,0 4 0 0,0-3-2 16,0 3 0-16,0-4-1 0,0 1-1 0,0-2-1 0,6 5 3 15,-6-3 1-15,0 3 1 0,0-3 2 0,7 3 0 0,-7-5 2 16,0 2 0-16,6-1 2 0,1 0-2 0,-7 1 1 16,6-1-3-16,0 1-1 0,-6-1 0 0,8 0-2 0,-2 1-2 15,0-1 1-15,1 0 0 0,0 1-1 0,-1-1-2 16,0 0 1-16,1 1 0 0,-1 3 0 0,1-4 0 0,-7 0 1 15,13 1-2-15,-7 3 1 0,-6-4-1 0,7 4 2 0,6-4 0 16,-7 4-2-16,1 0 1 0,-1 0-1 0,1 0 0 16,-7 0-1-16,7 0 0 0,-1 0-2 0,0 4 0 15,-6 0 0-15,8-1 1 0,-8-3 0 0,6 8 1 0,0-5-1 16,-6 5 0-16,6 3 1 0,-6-4 3 0,0 4-2 0,6-4 0 16,-6 5-1-16,0 2 0 0,0-3 0 0,-6 4 1 0,6-4 0 15,0 3-1-15,-6 5 0 0,0-5 0 0,0 4 2 16,-2 1 10-16,2-1-3 0,0 1-4 0,-1-1-2 0,-6 4-1 15,0-4-1-15,7 0 0 0,-8 1-1 0,2-1-11 0,5 1 6 16,-6-5 1-16,0 1 3 0,7-1 0 0,-8 1 1 16,8-4 1-16,0 0 0 0,-8 0-1 0,8 0-1 0,-1 0 1 15,1-3-2-15,-1-2 1 0,1 2 0 0,-1-1 0 0,7-3 1 16,-6 3 0-16,6-7 0 0,0 4 0 0,0 0 0 16,0-1 0-16,0-3 0 0,0 4 0 0,6-4-2 0,1 4 1 15,-1-4 1-15,1 0-1 0,-1 0 2 0,7 0 0 16,-7-4-1-16,14 4 0 0,-6 0-1 0,-2-4 1 0,8 1-1 15,-1 3-2-15,1-4-1 0,-1 0 1 0,1 1-2 16,6-1-1-16,-6 0 0 0,-1 1-2 0,1-5 1 0,6 4-2 16,-7 1-4-16,1 0-3 0,0-2-4 0,-1 2-8 15,1-1-7-15,0 0-9 0,-2 1-10 0,-4-1-14 0,-1 0-22 16,-1 4-34-16,-4-3-49 0,4-1-83 0,-6 1-74 0</inkml:trace>
  <inkml:trace contextRef="#ctx0" brushRef="#br0" timeOffset="191095.47">15970 13990 93 0,'0'-3'313'0,"7"-1"-95"0,-7 0-89 16,0 1-60-16,6 3-30 0,-6 0-19 0,0-4-9 0,0 4-7 16,0 0-2-16,0 0 0 0,0 0 2 0,0 0 5 0,0 4 2 15,0-1 3-15,-6 1 2 0,6 0 4 0,-7 7 0 16,1-4 1-16,-8 4 0 0,8 0-4 0,-7 0-1 15,5 3-3-15,-3 2 0 0,-2-2-1 0,-7 4 1 0,6-3 0 16,2 3-4-16,-1-3 2 0,0 3-4 0,0 0 0 0,7-2-2 16,-8-2-5-16,8 1 1 0,0-4 0 0,-1 3-1 0,7-3 1 15,-7 0 0-15,7 0 2 0,0-4 1 0,0 4 3 16,0-3-3-16,0-1 0 0,7 0 0 0,-7-3-1 0,7 0 0 16,-1 0-1-16,6-1-1 0,2-3-1 0,-1 0 2 0,0 0-1 15,0 0 0-15,7-3-1 0,-1 3 1 0,1-4 0 16,-1 0 0-16,0 0-1 0,1 1 0 0,0-5 1 0,-1 5 1 15,7-1 0-15,-6-3-1 0,-1 3-1 0,7-3 1 16,-6 3 0-16,6-3 1 0,-7 3-2 0,1-3-3 0,-1 3-3 16,-5-3-1-16,6 3-5 0,-8-3-5 0,0 3-6 0,-4 1-6 15,-2-1-6-15,7 0-9 0,-13 4-13 0,6-3-21 16,-6-1-38-16,8 0-55 0,-16 1-85 0,8 3-76 0</inkml:trace>
  <inkml:trace contextRef="#ctx0" brushRef="#br0" timeOffset="191410.5">15840 14075 32 0,'0'-7'365'0,"-7"3"-96"0,7 0-101 0,0 1-69 15,-6-2-37-15,6 2-21 0,0 3-12 0,0-3-9 0,0 3-6 16,6 0-4-16,-6 0-2 0,0 3 0 0,7-3 3 15,0 8 1-15,-7-5 2 0,6 8-1 0,0 0 2 0,-6 0 3 16,6 4 2-16,-6 3 1 0,8 0-3 0,-2 4 0 16,-6 1 1-16,0 2 2 0,6-3-1 0,-6 7 0 0,0-3-1 15,7-1-3-15,-7 9-2 0,0-5-2 0,0 0-3 0,0 4-2 16,0-4-4-16,0 1-2 0,0-1-1 0,0 0 0 16,0-3 0-16,0-1 1 0,0-2-1 0,7 2-1 0,-7-6-2 15,0 3 1-15,0-4-4 0,0 0-4 0,6 0-6 0,-6-6-7 16,0 2-6-16,7-3-11 0,-1-3-11 0,-1-1-21 15,3-3-36-15,5-4-61 0,-7 0-104 0,8-4-78 0</inkml:trace>
  <inkml:trace contextRef="#ctx0" brushRef="#br0" timeOffset="191787.85">16394 14023 282 0,'0'0'314'15,"0"-3"-105"-15,0 3-88 0,0 0-51 0,0-4-29 0,0 4-16 16,0 0-12-16,0 4-2 0,0-4 0 0,-7 3 3 0,7 5 4 15,0-1 3-15,0 1 4 0,0 3 3 0,0 3 3 16,0 1 0-16,0 3-1 0,0 0-2 0,0 1-2 0,0 3-2 16,0 4-1-16,0-5 0 0,0 5-3 0,0-4-1 0,7 3-1 15,-7 1-3-15,0-4 0 0,6 4-2 0,-6-4-3 16,0 0-3-16,0 0-1 0,0 0-1 0,0 0-4 0,6-4 0 16,-6 1-1-16,0-1-1 0,0-4 0 0,7 5-3 0,-7-5-7 15,0 1-8-15,6-1-8 0,-6-3-10 0,0 0-16 16,7 1-15-16,-7-1-24 0,7-4-39 0,-7 0-61 0,6-3-111 15,-6 0-74-15</inkml:trace>
  <inkml:trace contextRef="#ctx0" brushRef="#br0" timeOffset="191980.77">16680 14441 340 0,'-6'-4'402'0,"6"1"-134"16,-6 3-116-16,6-4-63 0,0 4-36 0,0-4-19 16,0 4-11-16,0 0-8 0,0 0-5 0,0 0-3 0,0 0-6 15,0 0-5-15,6 0-7 0,-6 0-13 0,6 4-15 0,0-4-24 16,-6 4-41-16,7-4-66 0,0 0-123 0,-1 0-82 0</inkml:trace>
  <inkml:trace contextRef="#ctx0" brushRef="#br0" timeOffset="192666.02">16875 14130 284 0,'0'-8'327'0,"-6"5"-116"0,6-1-93 0,0 0-50 0,0 1-27 16,-6-1-15-16,-1 4-9 0,7-4-3 0,-7 4 0 15,1 0-1-15,-1 4 1 0,1-4 1 0,0 4 5 0,-2-1 2 16,2 1 5-16,0 3 2 0,0 1 0 0,-1-1 0 0,7 0 0 15,0 1-3-15,-7 3 1 0,7-1-1 0,7 6-1 16,-7-2-1-16,7 1-2 0,-1-1 1 0,6 1 0 0,-4 3 1 16,11-3-2-16,-6 3-2 0,6 0-4 0,7 1-1 15,-6-1-1-15,6-3-3 0,0 3-3 0,0 0-2 0,-6-3-2 16,6 3-2-16,0-3 0 0,-1 0-2 0,2 3 1 0,-7-3-1 16,-1-1 0-16,0-3-1 0,-5 4 0 0,-1-4 0 15,-1 0-1-15,-5 0-3 0,0-4 1 0,-1 0 3 0,-6 1 0 16,0-1 1-16,0 0 1 0,-6 1 0 0,-1-1 0 15,0-3 4-15,-5 0 0 0,-1-1-3 0,-1-3 0 0,2 0 2 16,-2 0 0-16,2-3 4 0,-1-1 3 0,-7-4 2 0,6 2 1 16,2-6 1-16,-8 1 3 0,7-3 1 0,1-1 0 15,4-3-2-15,-4-1-4 0,5 1 0 0,1-4-2 16,6 0-3-16,0-4-1 0,0 1-2 0,6-1-3 0,-6-3 0 16,7-1 0-16,-1 1-2 0,8 0 0 0,-8 0 0 0,0-1 0 15,7 1 0-15,-6 0-1 0,0 3-2 0,-1 0 1 0,6 1 0 16,-4 2 0-16,-2 2 2 0,7-1-1 0,-6 0 0 15,-7 7 1-15,6-3-1 0,1 7 1 0,-7-4 0 0,0 4 2 16,0 0-3-16,0 1 1 0,-7 2 0 0,7 4 0 0,-6-3-1 16,-8 7-2-16,2-4 2 0,-2 4-1 0,2 0 0 15,-2 4 0-15,-5-4 2 0,-7 3-2 0,6 5 2 0,1-5 0 32,-1 2-1-32,1-2 0 0,-1 4-2 0,-6 1-5 0,6-5-6 15,1 5-4-15,6-1-7 0,-6 0-5 0,5 1-10 16,2-1-11-16,-2 0-13 0,8 1-12 0,-1-1-14 0,1 4-21 15,-1-4-39-15,7 0-61 0,0-3-105 0,0 3-73 0</inkml:trace>
  <inkml:trace contextRef="#ctx0" brushRef="#br0" timeOffset="197818.31">18132 14012 80 0,'0'0'135'0,"0"0"-24"0,0-3-21 16,0 3-18-16,0 0-14 0,-6-4-11 0,6 4-5 16,0-4-4-16,0 4-2 0,0-3-3 0,0 3-1 0,0-4-2 15,0 4-2-15,0-4 1 0,0 4-2 0,0-3 1 0,0 3-2 16,0 0 0-16,0 0-3 0,0 0-1 0,0-4-1 16,0 4-4-16,0 0 0 0,0 0-4 0,0 0-3 0,0 0-2 15,0 0-1-15,0 0-4 0,0 0-1 0,0 0 0 16,0 0-2-16,0 0-1 0,0 0 1 0,0 0-1 0,0 0-1 15,0 0 2-15,0 0 0 0,0 0 0 0,0 0 0 0,0 4 2 16,0-4 1-16,6 3 4 0,-6 5 1 0,0-1 4 16,0 0 1-16,0 4 2 0,7 0 5 0,-7 4-1 0,0 0-2 15,7 7 1-15,-7-4-1 0,6 4 1 0,-6 4-1 16,7-1-2-16,-7 1-2 0,6 0 1 0,0 3-2 0,1 0 0 16,0-3-1-16,-1 0-4 0,0 3 0 0,1-4-5 0,0 1 0 15,-1-4 1-15,1 4-3 0,-1-4 0 0,0 3-1 16,-6-3-1-16,7-3 0 0,-7-1 1 0,7 0 1 0,-7 0-1 15,0-3 1-15,6-4 0 0,-6 0 0 0,0 0 0 0,0-3 0 16,0-1 1-16,0 0 1 0,6-3-1 0,-6 0 0 16,0-1 1-16,0-3 3 0,0 4 4 0,0-4 1 0,-6 0 1 15,6 0 0-15,0 0 0 0,0-4 1 0,-6 1-2 0,6-1-2 16,-7 0-3-16,0-3 0 0,7 0-3 0,-6-4 1 16,6 0 1-16,-6-4 2 0,-1 1-3 0,7-2 1 0,-6-2 1 15,-1 4-3-15,7-5 1 0,-7-3 0 0,1 1-2 0,6-1 0 16,0-1 4-16,-6 5 2 0,6-4-1 0,-7 0 1 15,7 0 1-15,0 0-1 0,0 4-1 0,0-4 0 0,7 0-3 16,-7 4-3-16,6-1-1 0,0 1 0 0,1 0-1 16,-7 7 2-16,7-4 1 0,-1 4-2 0,7 0 1 0,-7 4 0 15,1-1 1-15,-7 1-1 0,7 3-1 0,-1 1-1 0,0-1 1 16,2 4-1-16,-2 0 1 0,-6-4 0 0,6 4-1 0,1 4 1 16,-7-4 1-16,7 4-3 0,-7-1 2 0,0 1 0 0,0 3-1 0,0 1 2 15,0-1 0-15,0 4 0 0,-7-3 0 0,7 3 0 0,-7-1 0 16,1 1 0-16,6 0 0 0,-6 0 1 0,-2 0 0 15,-4 0-1-15,5 0 3 0,0 0-2 0,1-4 0 0,6 1-1 16,-6-5 0-16,-1 5-1 0,7-5 1 0,0-3-1 16,-6 4 0-16,6 0 1 0,0-1 0 0,0-3 0 0,0 4 0 15,6 4 2-15,-6-5-2 0,7 5 0 0,-1-5 0 0,0 5-1 16,1-1 1-16,0 0-2 0,5 1 1 0,2 2-1 16,-8-2 2-16,8-1 0 0,-2 4 0 0,7-4-1 0,-5 1-4 15,-1-1 1-15,6 0-2 0,-6 1-4 0,7-1-1 0,-7 0-6 16,0-3-3-16,6 4-4 0,-5-1-4 0,-2-3-5 15,2-1-5-15,-2 1-8 0,-5 0-7 0,6-1-10 16,-6 1-13-16,-1-1-24 0,0-3-35 0,2 0-49 0,-2 0-83 16,-6 0-75-16</inkml:trace>
  <inkml:trace contextRef="#ctx0" brushRef="#br0" timeOffset="198118.73">18497 14126 200 0,'0'0'330'0,"-6"0"-102"0,6-4-88 0,0 4-55 0,0 0-32 16,0 0-15-16,0 0-11 0,0-3-7 0,0 3-4 0,6 0-2 15,0 0-3-15,1-4-4 0,0 4 0 0,-1-4-2 16,7 4 1-16,-7-3-1 0,8 3 0 0,-1-4 1 0,0 0-1 0,0 4-2 0,7-3-1 0,-8 3 0 0,2-4-1 31,5 4 0-31,1-4 0 0,-8 4 1 0,8-3-1 0,0-1 1 0,-7 1 0 0,7-1-2 0,-2 4 0 0,2-4-4 0,-7 4-11 32,1 0-12-32,-2 0-15 0,2-3-24 0,-2 3-36 15,-5 0-55-15,-1-4-82 0,-6 4-97 0</inkml:trace>
  <inkml:trace contextRef="#ctx0" brushRef="#br0" timeOffset="198415.9">18712 14119 362 0,'0'0'297'0,"-6"0"-102"0,6 3-85 0,6-3-47 16,-6 0-24-16,0 4-13 0,6 0-7 0,1-1-3 0,0 1 1 15,-1 3 0-15,7-3-2 0,-6 3 1 0,6 1-3 16,-1-1 0-16,2 4-2 0,-1 0-1 0,0 4-3 0,0-4-1 15,-1 3 0-15,2 1-3 0,-1 0 0 0,0 3-2 0,0-4-1 16,-7 5 1-16,0-1 0 0,2-3-1 0,-8 3-2 16,0 1 3-16,0-1 1 0,0-4 3 0,-8 5 2 15,8-5 2 1,-6 1 3-16,-6-4 3 0,5 4 6 0,-6-4 4 0,6-4 2 16,-5 4 3-16,-2-4 2 0,-5-3 1 0,6 3 0 15,-7-3-3-15,7 0-6 0,-6-1-4 0,6 1-4 16,-7-4-5-16,7 4-4 0,1-4-3 0,-8 0-2 0,6 0-3 15,1-4-9-15,7 4-11 0,-8-4-12 0,8 1-18 0,0-1-21 16,0 0-34-16,6-3-62 0,0-4-103 0,6 4-87 0,0-4-56 16</inkml:trace>
  <inkml:trace contextRef="#ctx0" brushRef="#br0" timeOffset="198806.4">19213 13939 168 0,'0'-3'379'0,"0"-1"-121"15,0 4-112-15,0-4-66 0,7 4-34 0,-7 0-19 0,7 0-13 16,-7 0-5-16,6 0-3 0,1 4 0 0,-7 3 3 0,6-3 2 16,0 7 7-16,-6-4 4 0,7 8 3 0,-7-1 1 15,0 5 2-15,7 3 0 0,-7 4 0 0,0-1 0 0,-7 1-2 16,7 7 0-16,-7-4 0 0,7 4 1 0,-6 0-1 0,0 0 0 16,-7 3-5-16,-1-2-1 0,8 2-5 0,-7 1-1 15,-6-1-4-15,6-2-4 0,-1-2-1 0,2 1 0 0,-2-3-2 16,2 2 0-16,-3-2-1 0,10-4-1 0,-8-1-1 15,7-3 1-15,-8 0 0 0,8 0-1 0,0-7-3 0,-2 3-8 16,8-3-9-16,-6-4-10 0,6-4-13 0,6 4-18 16,2-7-25-16,-2-1-51 0,6 1-80 0,-4-8-129 0,4 1-60 15</inkml:trace>
  <inkml:trace contextRef="#ctx0" brushRef="#br0" timeOffset="199219.34">19526 14060 218 0,'0'-8'400'15,"-6"5"-127"-15,6 0-119 0,0 3-67 0,6-4-36 0,-6 4-22 16,7 0-11-16,-1 0-8 0,1 4-4 0,-1-1-1 0,-1 0 2 16,10 5 4-16,-9 3 2 0,1-3 3 0,6 6 2 0,-7 1 3 15,1-1 2-15,6 8 3 0,-6-3-2 0,-1 2-1 16,8 5-1-16,-8 0 0 0,0 0-1 0,0-1-1 0,1 4-3 16,6-3-1-16,-6 0-3 0,-7-1-1 0,6 1-2 0,0 0-1 15,1-1-2-15,-7 1-1 0,7-4-2 0,-7 0 0 16,6 0-2-16,-6 0 0 0,0-4-2 0,0 0 1 0,0-3-1 15,0 4-2-15,0-5 1 0,0 1 1 0,0-4 0 16,0 0 1-16,0-4-1 0,0 0-3 0,0 1-3 0,0-5-8 16,0 1-7-16,0 0-14 0,0-1-14 0,0-3-21 0,0-3-34 15,0-1-54-15,6 0-92 0,-6-7-106 0,0 0-55 16</inkml:trace>
  <inkml:trace contextRef="#ctx0" brushRef="#br0" timeOffset="199567.6">19969 14173 359 0,'-6'0'333'0,"-1"0"-131"0,0 4-93 0,1 0-52 16,-8-1-26-16,8 2-13 0,-6-2-7 0,-3 5-2 15,3-1 6-15,0 0 3 0,-2 0 2 0,2 1 2 0,-2-1 2 16,1 0 2-16,7 1 1 0,-8-1 0 0,8 0-6 15,0-3-4-15,0 3-2 0,-1 0-2 0,7 1-2 0,-7-1-2 16,7 0 0-16,0 4-2 0,0-3 1 0,0-1 3 0,0 1 2 16,7 3 0-16,-7-4 0 0,7 4-1 0,-1-4 0 15,0 4 3-15,7-4 1 0,-6 4-2 0,6 0-1 0,-1-3 0 0,2 3 0 16,-2-4 0-16,8 4 0 0,-8 0-5 0,9-4-1 16,-1 5-3-16,-1-5-1 0,1 4 1 0,0-4-1 0,-2 0-2 15,2 1 1-15,-1-1-1 0,1 0 0 0,0 1 0 0,0-1 0 16,-1 0-5-16,-7-3-6 0,8 3-11 0,0-3-9 15,-7 3-14-15,7-3-15 0,-8-1-22 0,2-3-38 16,5 0-50-16,-6 0-85 0,0 0-100 0,1 0-53 0</inkml:trace>
  <inkml:trace contextRef="#ctx0" brushRef="#br0" timeOffset="200149.44">20399 14287 149 0,'-7'-4'407'0,"-6"4"-109"16,7 0-116-16,-9 4-71 0,10 0-38 0,-8 3-22 0,7 0-14 15,-7 1-9-15,6-1-5 0,1 0-3 0,0 5-2 16,6-1-5-16,-8 0-3 0,2-4-3 0,6 4-2 0,0 0-1 16,0 0 0-16,0-4-1 0,0 4 0 0,6-4 0 0,-6 4-2 15,8-3 2-15,-8-1 0 0,6-3 1 0,-6-1 0 16,6 1 2-16,-6 0 0 0,7-1 1 0,-7-3 2 0,6 0 3 15,-6-3-1-15,7-1 1 0,-7 0 0 0,6-3 0 16,-6 3 2-16,7-3 3 0,-7 0 0 0,6 3 1 0,-6-3-2 16,0-1 1-16,5-3 1 0,-5 4 1 0,0 0-1 0,0-4-1 15,0 4-3-15,0-1 0 0,0-3 0 0,0 4 0 16,0 0 0-16,0-1 4 0,0 4-1 0,0 1-3 0,0-5 2 16,0 8-2-16,0-3-1 0,0 3-2 0,0 0-4 15,0 0-5-15,9 0-1 0,-9 3 1 0,6 1 2 0,0 3 1 16,7 1-1-16,0 3 2 0,-6 0-1 0,13 4 3 0,-8-1 0 15,2 4 0-15,-1 1-3 0,6 3 1 0,-6 3-2 16,7-2 0-16,-1 2 0 0,-6 1-2 0,7 3-2 0,-7-4 1 16,6 5-1-16,-6-1 0 0,0 4 0 0,1-4 0 0,-2 1 1 15,-5-1-2-15,6 1-3 0,-7-1-4 0,-6 0-5 16,7-4-3-16,-7 2-4 0,0-2-2 0,-7 1 0 0,1-4 1 16,0-1 2-16,-8-2 4 0,2-5 4 0,-2 1 5 15,1-4 3-15,0 0 4 0,0-3 3 0,1-1 0 0,-8-3 3 16,0 3 2-16,1-7 4 0,5 4 3 0,-5-8 5 15,0 4 1-15,6-4 5 0,-7 1 2 0,7-5 2 0,0 1-1 16,0 0-1-16,0-4 4 0,6 0 3 0,1-1-2 16,0 1-3-16,6-3-1 0,0-1-4 0,0 1 0 0,0-1-4 15,6-3-8 1,-6 3-7-16,6-3-2 0,7 0-3 0,-6 2-3 0,6-2-1 0,0 4-2 0,0-1-4 0,7-3-8 0,-1 3-10 16,1 1-9-16,0-1-12 0,-1 0-14 0,0 4-18 0,1 0-20 15,-1 0-26-15,1 0-35 0,-1 0-60 0,1 4-119 0,-7 0-87 16,0-4-40-16</inkml:trace>
  <inkml:trace contextRef="#ctx0" brushRef="#br0" timeOffset="200337.05">20907 14482 190 0,'5'-5'375'0,"3"2"-170"0,-1-1-183 0,-1 1-186 15,0-1-132-15</inkml:trace>
  <inkml:trace contextRef="#ctx0" brushRef="#br0" timeOffset="-161846.33">13606 15826 34 0,'0'0'135'0,"0"0"-27"0,0 0-23 15,-6 0-22-15,6 0-15 0,0 0-13 0,0 0-9 0,0 0-7 16,0 0-6-16,0 0-3 0,0 0 3 0,0 0-2 16,0 0-2-16,0 0 3 0,0 0 0 0,0 0 1 0,0 0 0 15,0 0-1-15,0 0-4 0,0 0 4 0,0-4 0 16,0 4 0-16,0 0 0 0,0 0-2 0,0-3-2 0,0 3 1 15,0 0-2-15,0-4 0 0,0 4-1 0,0-4 0 0,0 4 0 16,0-3 0-16,0-1 0 0,0 0 0 0,0 4-1 0,0 0-1 16,0-3 0-16,0-1 1 0,0 4 2 0,0-4 0 0,0 4 2 15,0-3 0-15,0 3 3 0,0-4 0 0,0 4-1 16,0-4 0-16,0 4-1 0,0-3 0 0,0 3 0 0,0 0-2 16,0 0 2-16,0-4-1 0,0 4 0 0,0 0-1 15,0 0 0-15,0 0-2 0,0 0-1 0,0 4-2 0,6-1 0 0,-6 1 1 16,0 3 2-16,6 4 2 0,-6 0 1 0,0 4 0 0,7 0 3 15,-7 3 2-15,7 4 3 0,-7 3-1 0,6 1 1 16,0 0-1-16,0 3 2 0,2-3 1 0,-2 3-2 0,1 1-3 0,-1-1-1 16,0 0-2-16,2-4-2 0,-2 5-2 0,0-4-2 15,0-1-1-15,2-3-2 0,-2 4 2 0,7-8-1 0,-13 4-3 16,6-3 1-16,1-1 0 0,0 0 0 0,-7-3-1 16,6 3 1-16,-6-7 0 0,6 0-2 0,-6 4 2 0,0-8-1 15,0 0 1-15,0 0 0 0,0-3-1 0,5 0 0 0,-5-1 2 16,0-3 3-16,0 5 2 0,0-5 4 0,0 0 0 15,0 0 3-15,0 0 2 0,0-5-1 0,-5 2 0 16,5-1-4-16,0-3-2 16,0-1-5-16,0-2-1 0,0-5-3 0,0 4-1 15,0-4 0-15,0-3 0 0,0 4 0 0,0-5 1 0,0 1-1 16,5-1 1-16,-5-3 0 0,0 4 0 0,0-4 0 16,9 4-1-16,-9-4 0 0,0 4 0 0,6-1 1 0,-6 4 0 15,6 1-1-15,-6 7-1 0,7-4-2 0,-7 7 3 16,0-3 1-16,6 3-1 0,-6 4 0 0,7 4 0 0,0-1 0 15,-1 5 2-15,-6 3 1 0,6-1-1 0,1 1-1 16,0 4 0-16,5 4 1 0,-4-5-1 0,-2 5 0 0,0-1 1 16,1 0-1-16,-1 0 0 0,0 1 0 0,1-1 0 0,0 1 0 15,-1-5 0-15,0 5 0 0,-6-5 0 0,7 1 0 16,0-1 0-16,-7 1 0 0,6 0 0 0,-6-5 1 0,7 5 0 16,-7-3-1-16,6-2 0 0,-6 1 0 0,0-3 0 15,0-1 0-15,0 0-6 0,0 1 2 0,0-5 0 0,7 1-2 16,-7 0-4-16,0-1-6 0,6 1-10 0,-6-4-13 0,7 0-15 15,-7-4-35-15,6 1-58 0,-6-1-102 0,7-3-93 16</inkml:trace>
  <inkml:trace contextRef="#ctx0" brushRef="#br0" timeOffset="-161379.02">14244 16053 204 0,'7'-3'272'0,"-7"3"-104"0,0 0-73 0,0 0-43 0,0 3-23 0,0 0-11 16,0 2-7-16,0 2-3 0,0 0 1 0,0 0 0 16,0 4 1-16,0 0 1 0,-7 4 2 0,7 0-1 15,-6-1 1-15,-1 1 0 0,7-1 0 0,-6 5-1 0,-1-4-1 16,1 3-1-16,0-3-2 0,-2 3 0 0,2-4-1 0,0 1 0 15,-1 0-1-15,1-1 1 0,-1 1 1 0,7-4 3 0,-6 0 0 16,-1 0 1-16,7 0 0 0,-6-4-1 0,6 1 0 16,-7-1-3-16,7-3-1 0,-7 3-2 0,7-3-2 0,0-1 0 15,0 1 0-15,0 0-2 0,7-4 1 0,-7 3 2 0,7 1-2 16,-7-4 2-16,6 0-1 0,1 0 0 0,6 0 1 16,-7 0 1-16,7-4 2 0,1 1-3 0,-2 3 0 0,1-8 1 15,0 5-2-15,0-1 1 0,7-3-1 0,-7-1-2 16,6 1-1-16,-5 0 1 0,5 0-1 0,-6-1 0 0,6 1 0 15,-6 0 0-15,7 3 0 0,-6 0 0 0,-2-3 0 0,1 3-1 16,-6 0-1-16,6 4-2 0,-7-3-4 0,0-1-3 16,2 4-3-16,-8 0-6 0,6 0-5 0,-6 0-6 15,0 0-9-15,0 0-11 0,0 0-13 0,0-4-19 0,0 4-24 16,-6 0-42-16,-2 0-53 0,2-3-66 0</inkml:trace>
  <inkml:trace contextRef="#ctx0" brushRef="#br0" timeOffset="-161159.18">14263 16233 108 0,'0'-4'238'16,"0"4"-73"-16,0 0-67 0,0-4-40 0,0 4-24 0,0 4-11 16,0-4-4-16,0 7 0 0,0 1-1 0,8-1 2 0,-8 7 3 15,6-3 3-15,-6 8 2 0,0-1 1 0,6 0-3 0,1 5-3 16,-7-1-2-16,7-1-3 0,-1 5-2 0,0 0-3 0,-6-1 0 15,7 1-4-15,0 0-1 0,-7 3-1 0,6-4-2 16,1 1-2-16,-7 4 0 0,6-5-1 0,0-3-1 0,-6 4 1 16,7-4-2-16,0 0-1 0,-1-4 1 0,-6 1-1 0,6-5 0 15,1 1-4-15,-1-4-6 0,8 0-10 0,-8-4-10 16,8-3-19-16,-8-4-31 0,6 0-56 0,2-4-84 0,-1 0-97 16</inkml:trace>
  <inkml:trace contextRef="#ctx0" brushRef="#br0" timeOffset="-160811.74">14837 16115 191 0,'0'0'266'0,"0"4"-95"16,0-4-76-16,0 0-42 0,6 0-25 0,-6 0-13 0,6 0-2 16,2 0-3-16,-2 0 2 0,0 0 1 0,8 0 2 0,-1 0 2 15,-1-4 3-15,8 1 0 0,-7-1-2 0,7 0-2 16,-1 1-1-16,8-1 0 0,-8-3-1 0,7 3-2 0,-6-3-4 16,6 0-1-16,0 3 1 0,-1-3-1 0,2-1-2 15,-8 0-2-15,8 5-2 0,-8-5 1 0,0 5 0 0,0-4 2 16,1 3-3-16,-6 0-1 0,-2 4 0 0,1-3-1 0,1 3-2 15,-8-4-3-15,0 4-8 0,-6 0-10 0,7 0-11 16,-7 0-11-16,0 4-20 0,0-4-31 0,-7 0-33 0,1 3-52 16,0 1-67-16</inkml:trace>
  <inkml:trace contextRef="#ctx0" brushRef="#br0" timeOffset="-160622.65">14993 16284 3 0,'0'7'235'0,"0"-3"-74"0,0-1-60 0,0 1-37 0,0 3-18 16,0-3-8-16,6-4-3 0,2 4-3 0,-2-4 1 16,7 0-2-16,-7 0 0 0,7 0-1 0,0-4-2 0,1 4-2 15,5-4 0-15,-6-3-1 0,7 3-4 0,-1-3 0 16,7 3-6-16,-6-7-2 0,5 4-3 0,2 0-2 0,-8-4-3 16,8 4-2-16,5-4-2 0,-6 3-5 0,0-3-11 0,0 0-24 15,0 0-41-15,0 0-72 0,0 0-133 0,-7 0-72 16</inkml:trace>
  <inkml:trace contextRef="#ctx0" brushRef="#br0" timeOffset="-157695.36">16172 15672 169 0,'0'-4'151'0,"0"1"-43"0,0 3-35 0,0-4-23 16,0 0-14-16,0 1-7 0,-7 3-2 0,7-4-3 0,0 4 1 16,0-3-1-16,0 3 1 0,0 0-3 0,0 0-1 15,0 0-6-15,0 0-1 0,0 0-2 0,0 0-4 0,0 0-1 16,0 0-2-16,0 0-3 0,0 0 2 0,0 3 6 16,7 4 10-16,-7 1 6 0,7 3 6 0,-7 3 2 0,6 1 3 15,-6 3 2-15,7 4 0 0,-1 4-5 0,0 0-8 0,1 3-5 16,0 0-6-16,-1 0 0 0,0 8-2 0,2-4-3 15,4 4-1-15,-5-1-2 0,-2 1-2 0,3 0-1 16,5-1 1-16,-7-3-4 0,0 4 2 0,2-4-1 0,-2 0-2 16,0-4 0-16,1 0 0 0,0 1-1 0,-7-5 0 0,6-3 0 15,-6 0 1-15,6 0 0 0,-6-4 2 0,0-2 0 0,7-2-1 16,-7-3-1-16,0 0 7 0,0-7 2 0,0 3 5 16,6-3 7-16,-6-4 4 0,0 0 1 0,0 0 2 15,0-4 1-15,0 0-3 0,0-3-4 0,0-4-4 0,0 0-5 16,0-3-6-16,0-2 0 0,0-2 0 0,0 0-3 0,0 0 0 15,0-1 0-15,7-2-2 0,-7-1-2 0,0 3 2 16,0-3 0-16,7 0-1 0,-7 0 0 0,0 0-1 0,6 0 0 16,0 4 1-16,1 3-1 0,-7 0 0 0,7 1-2 15,-1 3 0-15,-6 4 0 0,6 3 1 0,1 0 1 0,-1 4 0 16,1 0 0-16,0 4 0 0,5 3 0 0,-4 0 1 0,4 4-1 0,-6 4 0 16,8 0 1-16,-8 3-1 0,7 1 1 0,-7 3-1 0,2-1 0 15,4 1 1-15,-6 0 1 0,8-3-2 0,-1 3-1 0,-7 0 0 16,8 0 0-16,-8 0-1 0,7 0 1 0,-6-4-2 0,-1 1-4 15,7-1-6-15,-7 0-11 0,8-3-13 0,-8 3-14 16,0-7-18-16,2 3-26 0,-2-6-37 0,6 3-53 16,-5-8-87-16,0 1-86 0</inkml:trace>
  <inkml:trace contextRef="#ctx0" brushRef="#br0" timeOffset="-157237.02">16765 16291 98 0,'0'-4'296'0,"0"4"-82"0,-7-3-73 16,7 3-45-16,0-4-21 0,0 0-11 0,7 4-9 15,-7 0-9-15,6-3-8 0,-6-1-6 0,7 0-7 16,-1 4-3-16,1-3-3 0,0-1-2 0,5 4 0 0,2-3-1 15,-8 3 0-15,7-4-1 0,0 4-1 0,0 0-1 0,-1 0-5 16,-4 0 3-16,4 4-4 0,2-1 0 0,-8 1 0 0,7 3-3 16,-6 0 2-16,-1 1-2 0,1-1 1 0,-7 4-1 15,0 0-2-15,6 0 0 0,-6 4 0 0,0 0 0 16,0-1-1-16,0 1 1 0,0-4-2 0,0 3 1 0,0-3-5 16,0 0 2-16,6 0 0 0,-6 0 2 0,0-4-1 0,7 4 1 15,0-3 0-15,-1 0 1 0,1-1 5 0,-1 0-2 0,1-3-3 16,-1 3 1-16,1-3-2 0,-1 3 0 0,-6-3 0 0,6 3 0 15,2-3-2-15,-8-1 2 0,6 5 0 0,-6-1 0 16,0 0 0 0,0 0 0-16,0 1 0 0,0-1-1 0,0 0 1 0,-6 1 1 15,6-1-2-15,0 0 0 0,-8 1-1 0,2-1 2 16,6-3-1-16,-6 3 0 0,-1-3 5 0,7 3-4 0,-6-3 2 16,6 0-2-16,-7-1-3 0,7 1-4 0,0 0-5 0,0-4-9 15,0 3-19-15,0-3-11 0,0 0-22 0,0 0-27 16,0-3-45-16,7-1-76 0,-7 0-114 0,6-3-58 0</inkml:trace>
  <inkml:trace contextRef="#ctx0" brushRef="#br0" timeOffset="-156839.95">17475 15778 71 0,'-6'-7'363'0,"-8"3"-129"16,8 0-99-16,-8 1-58 0,8-1-30 0,-1 4-16 0,1-4-10 16,0 4-4-16,-1 4-4 0,0 0-3 0,1-1-2 15,0 5 3-15,-1-1 1 0,0 4 5 0,1 4 7 0,-1 0 1 16,1 3 3-16,0 4 5 0,6 0 1 0,-7 3-1 15,0 5-1-15,1 3 1 0,6 0-6 0,-6 3-1 0,-2 1 0 16,8 0-2-16,0-1-1 0,0 4-1 0,0-3-2 16,0 3-4-16,0-3-2 0,8 0-2 0,-2 0-1 0,-6-5-3 15,13 1-1-15,-6 0 0 0,5-3 0 0,1-1 0 0,1-3 2 16,5-5-1-16,-6 5-1 0,6-8 3 0,1 1-2 16,6-1-2-16,0-7-1 0,1 4-1 0,-2-8-2 0,1 0 0 15,6 1 0-15,-5-5-4 0,5-3-5 0,1 0-7 0,-2 0-9 16,3-3-11-16,-1-1-17 0,0-3-18 0,-1-1-28 15,1-2-52-15,-7-1-85 0,6-4-115 0,-13 0-61 0</inkml:trace>
  <inkml:trace contextRef="#ctx0" brushRef="#br0" timeOffset="-156490.49">17787 15855 276 0,'0'0'243'0,"0"0"-85"0,0 0-61 0,0-4-36 16,7 4-19-16,-1-3-12 0,-6-1-7 0,7 1-4 0,0-1-5 15,5 0-3-15,2 1-3 0,-8-5 2 0,7 5 0 16,0-1 3-16,6-3 0 0,-5-1 0 0,5 1 0 0,1 3 0 16,-1-3-1-16,0 0-2 0,8 3-1 0,-7-4-1 15,-2 5-3-15,9-5-3 0,-7 5 0 0,-8-1-3 0,8 0-4 16,-7 1-6-16,0 3-12 0,0-4-15 0,-7 4-19 16,1-4-32-16,0 4-45 0,-7 0-70 0,0 0-91 0</inkml:trace>
  <inkml:trace contextRef="#ctx0" brushRef="#br0" timeOffset="-156256.21">17963 15851 31 0,'0'4'307'15,"0"0"-102"-15,0 3-83 0,0 0-50 0,0 1-24 0,7 3-9 16,-7 0-6-16,6 0-1 0,0 0 3 0,1 0 3 0,0 4 2 16,6 3 2-16,-1-4-1 0,-4 8-2 0,-2 0-1 15,6 1-1-15,-4 2-2 0,4 1-2 0,-5-1-5 0,-1 1-2 16,1-1-3-16,6 5-3 0,-7-1-5 0,-6-3-1 15,6-1-1-15,2 1-2 0,-2 4-2 0,-6-8-2 0,6 3-1 16,-6-3-2-16,0 4 0 0,7-5-2 0,-7-2-1 16,0-1 0-16,0 1-2 0,0-5-4 0,7 5 2 0,-7-8 0 15,0-1-5-15,6 1-9 0,-6-3-10 0,0-1-12 0,0 0-14 16,7-7-17-16,-7 4-35 0,0-8-54 0,6 1-90 16,-6-1-92-16</inkml:trace>
  <inkml:trace contextRef="#ctx0" brushRef="#br0" timeOffset="-155925.65">18159 15723 29 0,'-7'4'377'0,"7"3"-124"15,0 4-108-15,0 0-63 0,0 0-32 0,7 4-13 0,-1 0-5 16,0-1-3-16,1 5-1 0,0-1 2 0,-1 0 5 16,7 4 3-16,-6 4 2 0,6-4 0 0,-7 3-2 0,7 1 1 15,0 3-1-15,1-3-2 0,-2 4-4 0,2-1-5 16,-8-4-4-16,7 4-3 0,-1 1-3 0,2-4-6 0,-8-1-1 16,7 1-3-16,-6-1-2 0,-1-3 0 0,1 4-4 15,6-7-1-15,-6 3 0 0,-1-4 0 0,0 0 0 0,1-3 0 16,0-1 0-16,-1 1 0 0,-6-1-1 0,13-3-5 0,-13 1-7 15,6-5-8-15,1 4-10 0,-7-4-11 0,0-3-13 16,7 3-19-16,-7-3-18 0,0-4-21 0,0 4-34 0,0-4-56 16,0 0-87-16,0-4-71 0</inkml:trace>
  <inkml:trace contextRef="#ctx0" brushRef="#br0" timeOffset="-155259.93">18380 16295 231 0,'0'0'198'0,"0"-4"-52"0,0 0-43 16,6 1-29-16,-6-5-17 0,0 5-12 0,0-5-8 0,7 5-4 15,-7-4 1-15,0-1-4 0,7 1-1 0,-7 0-3 16,6-1-3-16,-6 1 1 0,6 0 0 0,1-4 0 16,-7 3-2-16,7 1-2 0,-1-1-3 0,0 1-3 0,1 0 0 0,-1 3-3 15,1-3-1-15,-7 3-3 0,7 1-2 0,-1-1-2 16,0 4 2-16,-6-4-2 0,8 4 1 0,-2 4 3 0,-6-4 1 16,6 4 3-16,0 3 4 0,1 0 2 0,-7 0 3 15,7 4 1-15,-1 4 2 0,-6-4-3 0,7 4-3 0,-1 0-2 16,0-4-4-16,-6 3-4 0,8 1-2 0,-2-1-1 0,0-3-2 15,-6 4-2-15,7-4-1 0,-1 4 0 0,1-4 1 0,-1 0 1 16,-6 0-1-16,7-4 0 0,-1 0 1 0,1 1 0 16,-7-1 1-16,7-3-1 0,-1 3-1 0,0-7 1 0,0 4 0 15,2-4 0-15,-2 0-1 0,0 0 1 0,1-4-1 16,6 4 2-16,-6-7 0 0,-1 3 0 0,8-3-1 0,-8-1 3 16,6 1 0-16,-5-4 2 0,6 4 0 0,-6-4-2 0,-1 0 0 15,1 0 0-15,-7-4-1 0,7 4-1 0,-7 0 0 0,6-4-1 0,-6 4 0 16,0 1 0-16,0-5-1 0,0 4 0 0,0 0 2 15,-6-4-1-15,-1 4-1 0,7 4 1 0,-7-4-1 0,1 0 0 16,6 3 0-16,-7 1 0 0,1 0 0 0,6 3-1 16,-7-3 1-16,7 3-1 0,-7 1 2 0,7-1-1 0,0 0 1 15,0 1-5-15,0 3 3 0,0-4-2 0,0 4 0 0,0 0 2 16,0 0-1-16,0 0 0 16,7 0 0-16,-7 4 4 0,7-1-2 0,-7 1 0 0,6 0 1 15,1 3-1-15,-1-3 0 0,1 3-2 0,6 0 1 16,-7 4 1-16,0-4 0 0,8 4 2 0,-8 0-3 0,7 1 1 15,-6-1-1-15,0 3 2 0,5-3-1 0,-6 0 1 0,2 4-1 16,4-1-1-16,-5-3 1 0,-1 0 0 0,1 0 1 16,6 0 0-16,-7 0 0 0,0 1-1 0,8-5 1 0,-8 4-2 15,8-7 0-15,-8 3-3 0,7 0-7 0,-7-3-6 16,8-1-11-16,-2 1-12 0,2 0-14 0,-1-4-19 0,-7 0-23 0,8 0-36 0,4-4-51 16,-10 0-71-16,4-3-92 0</inkml:trace>
  <inkml:trace contextRef="#ctx0" brushRef="#br0" timeOffset="-154947.31">19162 16155 321 0,'0'0'315'0,"-7"4"-105"0,0-4-82 0,1 7-44 16,6-3-22-16,-6 7-14 0,-2 0-10 0,8 0-4 0,0 0-4 16,0 4-4-16,0 0-1 0,0-1-3 0,0 4-3 0,8-3-3 15,-2 0-2-15,0 3-3 0,8-3-3 0,-8 0-3 16,7 3-1-16,-7-4-1 0,8 1-1 0,-2-4 0 0,2 0-1 15,5 0 0-15,-6 0 0 0,0 0 1 0,7-4 1 16,-7 0-3-16,6-3 1 0,-6 0 0 0,1-1 2 0,-2 2 0 16,1-5 3-16,-6-5 1 0,6 5 0 0,-7-3 4 0,1-5 3 15,-7 5 0-15,7-5-1 0,-7 1-1 0,-7 0 2 16,7-4-1-16,-7 4 2 0,1-4-3 0,-7 3-3 0,0-3 0 16,0 4-1-16,-1-4 1 0,-5 4-7 0,0-4-3 0,0 0-3 15,-1 4-3-15,0-5-3 0,1 5-2 0,-1-4-4 16,0 4-3-16,1-1-2 0,6 1-2 0,-6 0-5 0,11 3-11 15,-4-3-14-15,6 3-22 0,-1-3-28 0,-1 3-54 16,8-3-95-16,0 0-99 0,8 3-56 0</inkml:trace>
  <inkml:trace contextRef="#ctx0" brushRef="#br0" timeOffset="-154658.56">19396 15918 310 0,'-7'-4'283'0,"7"0"-110"16,-6 0-65-16,6 4-37 0,0 0-19 0,0 0-12 0,0 4-6 15,0 0-2-15,0 3-1 0,0 4 0 0,6 0 1 0,-6 4 3 16,7-1 2-16,-1 5 0 0,1 3-2 0,0-4-2 0,-1 4-1 16,0 0-5-16,8 0-3 0,-8 4-2 0,7-4-4 15,-7-1-6-15,8 5-2 0,-2-4-3 0,2 0-3 0,-1 0 1 16,-7-4-2-16,7 4-1 0,0-3-1 0,1-1-1 15,-8 1 0-15,7-5-1 0,0 1 0 0,0-1-5 0,-7 1-2 16,8-8-11-16,-8 4-10 0,0-3-10 0,2-1-13 0,-2-3-18 16,-6-1-19-16,6-3-25 0,-6 0-44 0,-6 0-50 15,6-3-87-15,-6-1-68 0</inkml:trace>
  <inkml:trace contextRef="#ctx0" brushRef="#br0" timeOffset="-154469.42">19351 16229 109 0,'-8'0'366'0,"8"0"-102"0,0-4-100 0,0 4-61 0,8 0-30 15,-8 0-18-15,6-3-16 0,7 3-7 0,-7-4-7 16,7 4-4-16,7-4-3 0,-7 1-5 0,7-1-4 0,-1 0-3 16,7 1-1-16,0-1-4 0,0-4 0 0,1 5-5 15,-2-5-6-15,8 5-8 0,-6-1-14 0,-2-3-22 0,-5-1-29 16,6 5-46-16,-7-8-68 0,1 4-112 0,-7-4-68 15</inkml:trace>
  <inkml:trace contextRef="#ctx0" brushRef="#br0" timeOffset="-154219.47">19761 15830 260 0,'-7'-4'342'15,"1"4"-124"-15,-1-4-89 0,7 4-49 0,-7 0-27 0,7 0-16 16,0 4-8-16,0 0-2 0,0-1 1 0,0 5 2 15,7 2 7-15,-7 1 4 0,0 4 3 0,0-4 1 0,7 4 2 16,-7 3-1-16,6 1 1 0,1-1-1 0,-1 4-2 0,1 0-5 16,0 0 0-16,-1 4-3 0,6-4-5 0,-5 3-5 15,0-3-5-15,-1 4-5 0,7-5-5 0,-7 5-2 16,2-4-4-16,4 0-3 0,-6 0-1 0,2-4-1 0,-2 4 0 16,0-3-4-16,1-5-9 0,-2 1-9 0,3 0-11 0,-1 0-10 15,-1-5-14-15,-6-2-14 0,6-1-18 0,-6 0-16 0,0-3-22 16,0 0-35-16,0-4-63 0,0 0-91 0,-6-4-69 15</inkml:trace>
  <inkml:trace contextRef="#ctx0" brushRef="#br0" timeOffset="-154061">19663 16141 210 0,'-6'-7'407'0,"0"3"-121"0,6-3-104 0,0 3-62 0,0 0-33 15,6 1-24-15,-6-1-17 0,12-3-13 0,-5 3-12 16,6-3-6-16,0-1-6 0,7 1-2 0,-1 0 0 0,1 3-2 15,6-4-1-15,0 2-2 0,-1-2-5 0,9 0-6 16,-2 5-8-16,-7-4-19 0,9-1-25 0,-1 5-39 0,-8-1-64 16,1-3-129-16,0 3-87 0,-6 0-47 0</inkml:trace>
  <inkml:trace contextRef="#ctx0" brushRef="#br0" timeOffset="-153373.36">19976 16200 299 0,'0'3'307'0,"0"-3"-128"15,-7 4-82-15,7-4-44 0,7 0-21 0,-7 4-10 0,6-4-3 16,0 0-4-16,2 0 0 0,-2-4 2 0,6 0-1 0,2 1-2 16,-1-1 0-16,-1 0-1 0,2-3-2 0,-2-1-2 15,2-3 1-15,-1 4-1 0,0-4 0 0,0 0 0 0,-1 0-1 16,2-3-1-16,-1-1-2 0,-7 0-1 0,1-3 0 15,0-1-3-15,-7 1 2 0,0 0 0 0,0 0-2 0,0-1 0 16,-7-2 1-16,7-1-2 0,-7-1-1 0,1 1 1 0,-7-3-1 16,7 3 0-16,-2-4 0 0,-4 1 1 0,-1 2 0 15,7 1-1-15,-8 1 1 0,2 2 0 0,-2 1 1 0,8 3 1 16,-8 1 3-16,8 3 2 0,-7 4 1 0,7-1 3 0,-1 0 1 16,0 5 0-16,1 3-1 0,0 0-1 0,6 3 2 15,-6 5 1-15,6 0 1 0,0 6 2 0,0 1 3 0,0-1 1 16,0 8 2-16,0-3 0 0,0 2-2 0,6 1-3 15,-6 4-2-15,6 0-2 0,0 0-3 0,1-1-3 0,0 4 0 16,-1 1-2-16,1-1 0 0,-1-3-1 0,0 3-2 0,2-4-1 16,-2 2 2-16,0-6-2 0,0 5-1 0,2-4 1 15,-2 0-1-15,7-4 1 0,-6 0-1 0,-1-3-1 0,1 0 0 16,5 0 1-16,-6-4 2 0,2 0-1 0,4-4 0 16,-5 0 1-16,-1 0 1 0,8-3 3 0,-8 0 0 0,0-4 2 15,1 3 0-15,6-6 0 0,0-1 2 0,-6 0 0 0,6-7-3 16,-1 4 0-16,2-4-1 0,-2 0-3 0,2-3-1 15,-1-1 0-15,-7 0-1 0,1 0-7 0,6-3 6 0,-7 0 0 16,-1 0-1-16,4-4 1 0,-9 3 0 0,6 1 0 16,-6-1-1-16,6 1 6 0,-6 4-3 0,-6-1 0 0,6 0 0 15,0 4 1-15,-6 4 1 0,6 0 3 0,-9 0 3 0,9 3 1 16,-5 0 2-16,5 1 1 0,0-1-1 0,-6 4 1 16,6 4-2-16,0-1-3 0,0 1-1 0,-7 3 0 15,7 4 2-15,0-4 0 0,0 4 3 0,0 0 2 0,7 0 3 16,-7 4 0-16,0-1 2 0,6 2 0 0,-6-2-5 0,5 1-2 15,4-1-1-15,-3 1-3 0,0-4-2 0,7 4-2 0,-6-4-2 16,6-1-1-16,-7 1 1 0,8 0-1 0,-8 0 0 16,6-3-2-16,-4-1 0 0,5 1 0 0,-1-5 0 15,-5 5-2-15,6-5-5 0,-7 1-10 0,8-4-13 0,-1 4-11 16,-7-4-18-16,7-4-19 0,0 4-27 0,-6-4-31 0,6-3-54 16,-7 0-85-16,7-1-104 0,-6-3-55 0</inkml:trace>
  <inkml:trace contextRef="#ctx0" brushRef="#br0" timeOffset="-153216.81">20444 15837 261 0,'-6'0'396'0,"0"-4"-136"0,6 4-108 0,0-3-56 16,-7 3-31-16,7-4-21 0,7 4-16 0,-7 0-11 0,0 0-10 15,6 0-7-15,0 0-3 0,0 0-7 0,8 0-10 16,-1 0-13-16,-7 0-22 0,8 4-40 0,-2-4-73 0,2 0-137 15,-1 3-72-15</inkml:trace>
  <inkml:trace contextRef="#ctx0" brushRef="#br0" timeOffset="-152629.04">20568 15980 356 0,'-6'-4'317'0,"6"0"-120"16,-7 1-74-16,7-1-42 0,7 0-21 0,-7 1-15 0,6-4-10 15,1 3-5-15,0-3-8 0,-1 3-5 0,7-3-2 16,-7 3 0-16,7-3-1 0,0 3 0 0,1 0-1 0,-8 0-2 16,7 1-1-16,0 3 1 0,-7-4-4 0,7 4 0 15,-6 4 0-15,6-4 3 0,-7 3 1 0,1 5 6 0,-7-1 3 16,7 1 3-16,-1 6 3 0,-6-3 4 0,0 4 1 0,0-1-2 15,6 1 2-15,-6 0-1 0,0 3-2 0,0-4-4 16,0 2-2-16,0-2-2 0,7 1-1 0,-7-4-2 0,0 0 2 16,0 0-1-16,7-4-3 0,-7 0 0 0,0 1-1 0,0-5 2 15,6-3 4-15,-6 4 6 0,7-4 3 0,-7 0 6 16,6 0 5-16,0-4 3 0,-6-3 4 0,8 0 5 0,-2-1-3 16,0-3-3-16,-6 0-8 0,0 4-3 0,6-4-1 15,-6 0-2-15,0 4-5 0,7-8-5 0,-7 4-4 0,0 0-1 16,0-7 0-16,0 7-3 0,0-4-5 0,0 4-2 0,0 0 0 15,0 0 2-15,0 0-3 0,0 4-1 0,0 0-3 16,0 3-2-16,0 0 0 0,0 1-2 0,7-1 1 16,-7 4-5-16,0 0 1 0,6 4 2 0,1 3-1 0,-1 0 2 0,0 8 0 15,8-1 0-15,-2 1 0 0,2 3 2 0,4 8-1 16,3-4 1-16,5 4-1 0,-6 3-1 0,5-3 1 0,1 3 0 16,1 0 1-16,-7 1-1 0,6-1 0 0,0 4-1 15,-1-4-1-15,-5 0 1 0,-1 1-1 0,1-5-1 0,0 5 0 0,-8-5 0 16,2-3-2-16,-1 1 0 0,-7-2 1 0,0-2-2 0,-6-5 0 15,0 5 0-15,-6-5-2 0,0-3 1 0,-7 0 1 16,-1-4 0-16,2-3 0 0,-8 0 0 0,-6-1 1 0,7-3-4 0,-7 0-2 16,-1-7-1-16,-5 3-2 0,6-3-6 0,-1 0-7 15,1-4-14-15,7 0-14 0,-1 0-15 0,1-4-20 0,12-3-20 16,1 3-27-16,0-3-30 0,6-1-51 0,6-2-109 0,0-1-86 16,1-4-46-16</inkml:trace>
  <inkml:trace contextRef="#ctx0" brushRef="#br0" timeOffset="-152250.12">21610 16104 382 0,'0'-3'313'0,"0"3"-124"16,7 0-83-16,-1 0-43 0,1 3-21 0,-1 1-13 15,1 3-5-15,-1 1-3 0,-6 3-1 0,6 0 0 0,2 3 2 32,-8 1-2-32,6-1-5 0,-6 5-3 0,-6-1-2 0,-2 1-3 15,8-1-2-15,-6 0-2 0,0 0-1 0,-1 1-1 16,1-1 0-16,-7-3-1 0,6 3 0 0,1-3-2 0,-7-1-3 16,6 1-8-16,1-4-9 0,-7-4-17 0,6 4-20 0,1-3-37 15,-1-5-60-15,7-3-96 0,-6 4-93 0</inkml:trace>
  <inkml:trace contextRef="#ctx0" brushRef="#br0" timeOffset="-151459.65">21831 15295 228 0,'-6'0'235'0,"6"0"-84"0,0 0-69 0,0 3-37 0,0 1-19 15,0 3-10-15,0 0-3 0,0 1 2 0,0 3 7 16,6 0 2-16,-6 0 6 0,0 4 4 0,7 3 3 0,0 0 2 16,-1 4 0-16,1 0-2 0,-1 0-5 0,0 4-4 0,2 0-5 15,4-1-3-15,-5 4-5 0,6 1-2 0,-7-1-4 0,8-3-2 16,-8 3-2-16,7 0-2 0,-7 0 1 0,1 1-2 15,6-4-1-15,-7-1 0 0,1-3-1 0,-1 0 0 16,-6 0 1-16,7-3-1 0,-7-5-1 0,7 1 2 0,-7-8 4 16,0 4 6-16,0-7 6 0,0 3 4 0,0-3 1 0,0-4 3 15,-7 0 2-15,7-4-2 0,-7 0-2 0,1-3-6 16,-1 0-6-16,1-4-3 0,0 0-1 0,-1-4 0 0,0 0-1 16,1-3-2-16,-7 3-2 0,7-3 1 0,-8-4 2 15,8 4-2-15,0-4 2 0,-1 0 0 0,0-4 4 0,-5 4-2 16,4-3 1-16,8-1-1 0,-6 1-1 0,0 3-4 0,-1-4 1 15,1 0-1-15,6 4-5 0,0 0 3 0,-7 4 2 16,7 3-2-16,0 4 1 0,0 4 0 0,0-4 1 16,0 7-1-16,7 0-4 0,-7 4 1 0,6 4-2 0,1 3 2 0,5 1 2 15,2 3-1-15,-1 4 1 0,0-1 0 0,7 5 2 16,-1-1 2-16,1 0-2 0,-1 4-2 0,7 0 1 0,0-3 0 16,0 2-1-16,1 1 0 0,5 0 0 0,1-3 0 0,-7-1 1 15,6 0 0-15,1-3 1 0,-7 0-2 0,6-1 1 0,-5-3-1 16,-2-3 0-16,-5-1 2 0,0-3 2 0,-1-1-2 15,1-3 3-15,-8 0 2 0,2-3 1 0,-8-5 3 16,0 1 4-16,2-4 1 0,-8-4 5 0,0 1 2 0,0-5 0 16,0-3 3-16,-8 4 7 0,2-4 1 0,0-4 2 0,-2 1 3 15,-4-1 1-15,-1 0 0 0,0 1 2 0,0-1-3 16,0-3-3-16,0 3-6 0,0 0-3 0,0 1-5 0,0-1-7 16,7 1-2-16,-8 6-5 0,8 1-2 0,-1-1-4 15,7 8-4-15,-7 1-14 0,7 2-17 0,0 5-16 0,0-5-14 0,0 8-14 16,7 0-18-16,0 4-17 0,5 0-17 0,-4 3-14 15,4 4-32-15,1-4-69 0,0 5-120 0,0-1-55 0</inkml:trace>
  <inkml:trace contextRef="#ctx0" brushRef="#br0" timeOffset="-151161.93">22555 15676 175 0,'-7'11'453'0,"-6"0"-171"15,7 0-130-15,6 0-65 0,-7 3-39 0,7-3-22 16,-7 4-12-16,14-4-5 0,-7 4-5 0,0-4-1 0,7 0 0 16,-1 0 1-16,0 0 2 0,1 0 2 0,6-4 3 0,-6 0 0 15,6-3 3-15,0-4 0 0,-1 3 3 0,2-3-2 16,5 0-1-16,-6 0-2 0,6-3-1 0,-5-1-3 0,-1 0-1 16,0-3 0-16,0 0-1 0,0 3 0 0,-6-3-1 15,-1-4 0-15,-6 4 3 0,6-4 3 0,-12 0 0 0,6 0-1 16,-6 3 2-16,-1-3-1 0,-1 0 1 0,-4 0-4 15,0 0-2-15,-8 0-3 0,0 4-1 0,7-4-2 0,-6 4-2 16,0 3-3-16,5-3-6 0,1-1-8 0,0 5-13 0,7-1-23 16,-1 0-29-16,7 1-54 0,0-1-97 0,0 1-109 0,0 3-65 15</inkml:trace>
  <inkml:trace contextRef="#ctx0" brushRef="#br0" timeOffset="-149886.35">23062 15518 250 0,'0'-7'262'0,"6"3"-79"15,-6 1-65-15,0 3-35 0,0-4-17 0,0 0-10 0,8 4-6 16,-8 0-4-16,0-3-3 0,0 3-4 0,0 0-4 0,0 0-4 16,0 0-3-16,0 0-3 0,0 3-5 0,0-3-2 0,0 4 1 15,0 3 2-15,-8 4 0 0,8-3 0 0,0 3 3 0,-6 3 3 16,6 1 1-16,0-1-2 0,-6 5 1 0,6-1-3 15,0 1-1-15,0-1-3 0,0 0-1 0,-6-3-5 16,6 3-1 0,0 0-3-16,6-3-2 0,-6-1-3 0,0 1 0 0,6 0-2 15,-6 0 0-15,6-4-2 0,-6 0 2 0,8-4-1 16,-2 4 0-16,1-7-1 0,-1 3 1 0,8-4 2 0,-8 1 0 16,6 0 1-16,-4-4 1 0,4-4 0 0,-5 4 1 0,6-7 1 15,0 3 9-15,-7-3-2 0,8 0-2 0,-8-1-1 16,7-3-1-16,-7 0 0 0,1 0 0 0,0 0-2 0,-1-4-5 15,0 4 1-15,1 0 2 0,-7-3 0 0,7 3 1 16,-7 0 3-16,0 0 1 0,0 0 1 0,0 0-3 0,-7 0-1 0,7 4 3 16,0 0 2-16,-7-1 3 0,7 1-1 0,0 3-3 15,0 4-1-15,-6-3 1 0,6 3-1 0,0 0-4 16,0 3-3-16,-6 5-5 0,6-1 0 0,-7 4-1 0,7 0 1 16,0 0-1-16,0 3 1 0,0-3 0 0,0 4 2 0,7-4-1 15,-7 3-1-15,6-3 1 0,0 4-1 0,1-4 0 0,6 0 0 16,-7 0 1-16,2 0-1 0,4 0 0 0,-5-3 0 15,5-1 1-15,-5-3 0 0,6 3-1 0,0-4 1 0,-6-3-1 16,-1 4 1-16,1-4-1 0,-1 0 1 0,1-4-1 0,0 1 0 16,-1 3 0-16,-6-7 0 0,0-1 0 0,6 5 0 15,-6-5 1-15,-6-3-1 0,6 4-1 0,0-4 0 16,-6 0 1-16,6 4-1 0,-7-5 1 0,7 1 0 0,-7 4 0 16,7-4 1-16,0 0 0 0,0 0 2 0,0 0-2 0,0 0 0 15,7 0-1-15,0-3-4 0,-1 3-2 0,0-4-4 0,8 1-4 16,-8-1 1-16,7 0-4 0,-7 4-5 0,8-4-1 15,-2 1 0-15,2 3 2 0,-8 0 3 0,7 4 3 16,-6-4-2-16,6 3 5 0,-7 5 5 0,-6-1 3 0,5 0 0 16,-5 1 3-16,8-1-1 0,-8 4 2 0,0-4 0 0,0 4 0 15,7 0 0-15,-7 0 0 0,0 0 0 0,0 0 0 16,0 0 1-16,0 0-1 0,-7 0 0 0,7 4 0 0,0-4 0 16,-8 4 0-16,8 3 1 0,-5 0-1 0,-1 1-1 15,6-1 1-15,-7 4 1 0,7 0 0 0,-6 0-1 0,6 0 1 16,0 0-1-16,0 3 2 0,0 1-1 0,0-4 0 0,0 4-1 15,0 0 0-15,6-5 0 0,-6 5 0 0,7-4-1 16,-1 4 1-16,-1-4 1 0,-5 0 1 0,15-1-2 16,-9-2 0-16,0-1-2 0,8 0 2 0,-8 1-1 0,1-1-1 15,6-3 0-15,-7 3 0 0,7-3 2 0,-7-4-1 0,2 0-3 16,4 0 3-16,1-4 1 0,-6 4 1 0,6-3-1 0,-7-5 0 16,0 4 0-16,2-3 1 0,-2 0 5 0,0-1-1 15,1-3-2-15,-7 1 0 0,7-1-1 0,-7 0 2 0,0 0 0 16,-7-4 2-16,7 4 0 0,-7-3 1 0,1 3 0 0,0-5-1 15,-2 2 1-15,2 3 1 0,-7 0 3 0,7-4 1 16,-7 8 0-16,0 0 2 0,-1-1 2 0,2 1 0 16,-1 4 0-16,6-1-1 0,-6 4-3 0,7-4-3 0,-8 8-2 15,8-4-4-15,0 4-2 0,-1-1-1 0,7 1 1 0,-8-1-1 16,8 5-1-16,0-5 0 0,0 1 1 0,0 3 0 16,0-3 0-16,8 3 0 0,-8-3-1 0,7 0 0 0,-1-1-1 15,-6 1 2-15,6-4-1 0,1 4-1 0,0-4 1 0,-1 0 0 16,7 0 1-16,-6 0 0 0,6-4 0 0,-1 4 0 0,-4 0 0 15,4-4 0-15,1 1 0 0,0-1-3 0,0-3 0 16,1-1 2-16,-2 5 0 0,2-5 1 0,-2 1 1 0,2 0-1 16,-1 0 1-16,-1-1 3 0,2 1-1 0,-2 0-1 15,-5-1 1-15,6 5-2 0,-6-1 0 0,5 0 0 0,-4 1-1 0,-2-1 0 16,0 0-1-16,1 4 1 0,-7 0-1 0,6 0 0 16,1 4 0-16,-7-4 0 0,6 4 2 0,-6 3 0 0,0 0-1 15,7 1 1-15,-7 3-1 0,0 0 1 0,6-1-1 16,-6 5 0-16,0 0-1 0,0-1 0 0,0-3 0 0,6 4 1 15,-6 0-1-15,0-4 0 0,8 3-1 0,-8-3 2 16,6 0 0-16,-6 0 0 0,6 0 0 0,1 0 0 0,-7 0 0 16,7-4 0-16,-1 1 1 0,0-1-1 0,-6-3 0 0,7 3-2 15,-1-3-8-15,1-1-7 0,0 1-12 0,-1-4-13 16,0 0-14-16,1 0-18 0,0-4-20 0,-1 1-20 0,0-5-24 16,1 1-46-16,-1 0-61 0,-6-4-113 0,7 4-62 15</inkml:trace>
  <inkml:trace contextRef="#ctx0" brushRef="#br0" timeOffset="-149350.43">23961 15254 94 0,'0'-11'445'0,"0"4"-135"0,0 3-132 16,0-3-76-16,0 4-41 0,7-1-20 0,-7 0-17 0,7 4-11 15,-7-3-5-15,6 6-3 0,0-3 3 0,-6 8 5 16,7-5 7-16,0 8 4 0,-1 0 7 0,0 0 4 0,1 4 0 15,-1-1 3-15,1 8-2 0,6-4-3 0,-7 8-5 16,8-4-3-16,-8 4-5 0,6-1-3 0,-4-3-3 0,5 4-4 16,-1 0-1-16,-4 0-2 0,4-5-1 0,-6 5-2 0,2-4-1 15,-2 0-1-15,0 0 0 0,1-4-2 0,-1 1 0 0,1-5 1 16,0 1 1-16,-7-4 0 0,6 0-1 0,-6-4 2 0,0 0 8 16,0-3 12-16,6 0 14 0,-6-1 11 0,0-3 8 15,-6 0 5-15,6 0 2 0,-6-3 0 0,6-1-5 0,-7-3-7 16,0-1-6-16,1 1-3 0,-1-4-6 0,7-3 2 15,-6 3 8-15,0-4 7 0,-2 0-4 0,2-3 2 0,0 4-4 16,0-5-6-16,-2 1 1 0,2-1-4 0,6 5-15 0,-6-4-8 16,6-1 1-16,0 1 2 0,0 3-9 0,0 0-3 15,0 1-6-15,0 3-3 0,0 0 1 0,0 3-3 0,0 1-2 16,6 0-9-16,-6 3 1 0,0 1-3 0,6-1-5 0,-6 0 3 16,0 4 1-16,8 4 4 0,-8 0 1 0,6 3 4 15,-6 0 3-15,6 4 4 0,-6-4 10 0,0 4-2 16,6 4-2-16,-6-4 1 0,8 4-2 0,-8-4 3 0,6 4-4 15,0-1 0-15,1-3-2 0,-1 0 0 0,1 4 1 0,6-8 0 16,-7 4 0-16,8-4-3 0,-2 1 3 0,-5-1 1 16,6-3 1-16,0 3 0 0,7-7-1 0,-8 3 1 0,8 2 1 15,-7-5-1-15,7 0-2 0,-8 0-9 0,8 0-15 16,-7-5-15-16,1 2-17 0,4 3-20 0,-10-4-18 0,4-3-20 16,1 3-15-16,-6 1-8 0,6-5-2 0,-7 1-6 0,-6-4-9 15,6 0-13-15,-6 0-28 0,8-3-51 0,-8-1-96 16,-8 0-62-16</inkml:trace>
  <inkml:trace contextRef="#ctx0" brushRef="#br0" timeOffset="-148968.89">23961 14752 443 0,'-6'-7'326'0,"12"3"-136"0,-6 4-83 0,7-3-45 0,6-1-22 15,0 0-15-15,6 4-10 0,-6-3-5 0,7 3 0 16,6 0 1-16,-6 0 2 0,5 0 5 0,-5 3 5 0,6-3 4 16,1 4 4-16,-1 3 5 0,6 1 3 0,-7 3 0 0,2 0 1 15,5 7-5-15,-6-3 0 0,7 7-5 0,-7 3-2 16,0 1-3-16,1 4-3 0,-1 2-1 0,-7 5-1 0,1 3 0 15,-9 1 2-15,4 3 1 0,-3-1 2 0,-5 8-1 0,0-3 3 16,-7 7-1-16,0-3-1 0,-14 3-1 0,8-1-2 16,-7 2-2-16,0-2-2 0,-6 2 0 0,-1-5-4 0,0 0-1 15,1-3 0-15,-7 3 0 0,6-7-2 0,-6 4-1 0,0-8-2 16,1 0-1-16,-2-4 0 0,1 2-3 0,0-9 0 0,0 0-2 16,7-4 0-16,-7-3-2 0,6 1-3 0,1-5-10 15,-1 0-9-15,0-3-13 0,7-4-16 0,-1 0-16 16,2 0-16-16,6-4-17 0,-8-3-25 0,8 3-23 0,0-7-44 15,-1 4-72-15,0-4-113 0,7-4-50 0</inkml:trace>
  <inkml:trace contextRef="#ctx0" brushRef="#br0" timeOffset="-148584.1">24815 16155 112 0,'-7'-3'497'15,"1"-1"-30"-15,-8 1-208 0,14 3-138 0,-6-4-83 0,0 4-59 16,6 0-51-16,0 4-67 0,-7-4-112 0,7 3-103 0,-7 1-69 1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9T06:46:57.2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26 3905 29 0,'0'-4'283'15,"-6"-3"-93"-15,6 4-73 0,-8-1-42 0,8 0-21 0,0-4-11 16,0 5-8-16,0-1-3 0,-6-3-4 0,6 3-2 16,0-3 0-16,0 3-1 0,0-3 1 0,0 3-1 0,6-3-3 15,-6 3-1-15,0 1-1 0,0-1-2 0,0 4 0 16,0-4-5-16,0 4-3 0,0-3-4 0,0 3-4 0,0 0-2 16,0 3 0-16,0-3 0 0,8 4 0 0,-8 3 1 0,0-3 1 15,0 3 2-15,6 4 0 0,-6 0 3 0,0 0-2 16,6 1 1-16,-6 2-1 0,6 1 1 0,1 3 0 0,-7 0 1 15,6 1 0-15,1 2 0 0,0 5 2 0,-1-4-1 16,0 4 1-16,-6 0 0 0,7-1-2 0,0 1 1 0,-1 0-2 16,0-1 0-16,-6 1-1 0,7-4-1 0,-7 3 0 0,7-3-2 15,-7 1 1-15,6-5 0 0,-6 4-1 0,0-4-1 16,7-3-2-16,-7 3-6 0,0-4-10 0,0-3-13 16,0 0-18-16,0 0-33 0,0-3-52 0,0-4-126 0,0-1-87 15</inkml:trace>
  <inkml:trace contextRef="#ctx0" brushRef="#br0" timeOffset="407.77">2163 3660 307 0,'-7'-8'311'0,"7"1"-138"0,-6 0-78 0,6-1-43 15,0 1-22-15,6 3-13 0,1-3-7 0,0 0-2 16,-1-1-3-16,7 1 0 0,7-1 2 0,-1-3 0 0,0 4 2 16,8 0 3-16,-1-4 0 0,6 4 0 0,1-1 1 15,5 1 1-15,2-4-1 0,5 7-2 0,-7 1 0 0,9-1-4 16,0 8 0-16,-2-1 0 0,0 1-2 0,1 7 0 0,-1 4-2 15,1-1-2-15,-1 4 2 0,1 4 0 0,-7 4 0 16,6 0-1-16,-5 7 0 0,-1 0-2 0,-7 4 0 0,1 3 1 16,-1 0-1-16,-5 4 0 0,-1 4 1 0,-6 3 2 15,-8 0-2-15,1 1 3 0,-6-1-1 0,-1 0-1 0,1 4 3 16,-14-4-2-16,1 1 2 0,-7 3-2 0,0-4 1 16,-7 4-1-16,-6-4 2 0,7 1 1 0,-7-1-3 0,-7-4 2 15,7-3 2-15,0-3 0 0,0-1-3 0,-7-7-1 0,13-1-3 16,-5-2-9-16,5-4-13 0,0-4-23 0,8 0-40 0,-1-8-60 15,6 1-143-15,0-7-81 0</inkml:trace>
  <inkml:trace contextRef="#ctx0" brushRef="#br0" timeOffset="1166">3999 3692 407 0,'-12'-7'340'15,"5"3"-157"-15,0-3-86 0,1 3-46 0,0 1-23 16,-1-1-12-16,7 1-7 0,0-1-5 0,-6 4-3 0,6-4-1 16,0 4 0-16,0 0-2 0,0 0 1 0,0 0 0 0,0 4 1 15,6 0 0-15,1 3 0 0,-1 0 1 0,0 4 0 16,8 4 2-16,-2-1 1 0,2 9-2 0,-1-1 2 0,-1 3 0 16,2 4 1-16,-2 4 3 0,2 1-1 0,-1 6 0 0,0 0 0 15,0 4 0-15,-1 0 0 0,-4 0-1 0,-2 3-1 16,7 1-3-16,-7 0 3 0,1-1-4 0,6-3 2 0,-7 4 0 15,1-4-1-15,6-4-1 0,-7 1 1 0,0-5-2 16,2-3 5-16,5-3-1 0,-7-5-3 0,0 1 3 0,1-8-1 16,0-3 8-16,-1-1 9 0,-6-7 12 0,6 1 8 15,2-5 8-15,-8-3 4 0,6-3 3 0,0-1-1 0,1-7-3 16,-7-3-10-16,13-5-9 0,-7 1-9 0,1 0-6 16,-1-4-3-16,-6-1 0 0,7-2 0 0,0-1-1 0,-7 1-2 15,6-1-1-15,-6 1-2 0,0-1-2 0,6-4-1 0,-6 1-2 16,0 4-2-16,0-5 2 0,0 4-1 0,7-3-1 0,-7 7-1 15,0 0 0-15,0 4 0 0,0 4 0 0,0 3-1 16,0 0-1-16,0 3-1 0,0 4 0 0,6 4-2 0,-6 0 1 31,0 4-1-31,7 7 0 0,-1 0-1 0,1 4 2 0,6 7 0 16,-6 0 2-16,5 0-1 0,2 3 2 0,-2 4 1 16,1 1 2-16,1 3 0 0,5-4-1 0,1 0-1 0,-7 5 0 15,6-5 1-15,1 0-1 0,-1 0 1 0,1 0-2 16,0-2 1-16,-1-6 0 0,-6 1 1 0,5-7 0 0,3 0 1 15,-8-1-3-15,6-7-2 0,-5 1-1 0,-1-1 2 0,-1-7 1 16,2-4 0-16,-2 1 1 0,2-8 0 0,-8 0 1 16,1-7 5-16,5-4 2 0,-4-4 0 0,-2-4 5 0,0 1 3 0,0-7 4 15,-6 3 1-15,8-7 3 0,-8-1 0 0,0 1-1 16,0-4 1-16,0-4-5 0,0 1-3 0,0-1-5 0,-8 0-2 16,8 1-2-16,-6-4-3 0,6 6-1 0,-6-2-2 0,0 3 0 15,-2 0-1-15,-4 4 1 0,5 3-1 0,1 8 1 16,-1-1-1-16,0 5-1 0,1 6-6 0,0 5-12 0,0-1-18 15,6 4-23-15,0 4-19 0,0 3-20 0,6 4-27 0,0 4-40 16,0 3-75-16,8 1-138 0,-1 6-61 0</inkml:trace>
  <inkml:trace contextRef="#ctx0" brushRef="#br0" timeOffset="1611.15">5674 4718 118 0,'-7'-7'420'0,"7"-1"-146"0,0 1-126 0,0 0-67 16,0 3-37-16,0 1-19 0,-7-1-10 0,7 4-6 0,0-4-1 15,0 1-2-15,0 3-3 0,-6 0-1 0,6 0-3 16,-6 3 0-16,-2 1 1 0,2 0 1 0,0 3 0 16,-1 0 0-16,-6 4 2 0,0 4 1 0,1 3 3 0,-2-3-1 15,1 7-1-15,0-4-1 0,0 4-1 0,-7 0 0 0,8 0-2 16,5 3 1-16,-6 2 1 0,0-6 1 0,7 5-1 0,-8 0 0 0,8-1 3 15,0 1-2-15,6-4 1 0,0 4 0 0,0-4 1 16,0 3 0-16,0-3 3 0,6-3-1 0,7 3 2 0,0-4 2 16,0 0 0-16,0-3 0 0,6-1 0 0,1-3-1 0,6 0-4 15,1 0 1-15,-2-3-1 0,7-5-4 0,2 1 0 16,5-4-1-16,-1-4-2 0,9 1-4 0,-2-5-8 0,1-3-16 16,-1 0-21-16,0 0-35 0,7-7-71 0,-5 4-153 15,4-8-78-15</inkml:trace>
  <inkml:trace contextRef="#ctx0" brushRef="#br0" timeOffset="2237.54">6774 4205 129 0,'0'0'177'0,"-7"0"-35"0,7 0-31 0,0 0-24 15,-6 0-17-15,6 0-12 0,0 0-9 0,0 0-7 0,0 0-5 16,0 0-4-16,-6 0-5 0,6 0-2 0,0 0-5 16,0 0-4-1,0 0-4-15,0 0-1 0,0 0-2 0,0 0-3 0,0 0 1 16,6-3-1-16,-6 3 0 0,6 0 0 0,7-4 0 16,-6 4 1-16,6-3 0 0,1 3 0 0,4-4-1 0,2 0 0 15,-1 1 0-15,1-1 0 0,6 0 1 0,-6 1-1 16,6-5-1-16,0 5 0 0,6-1 0 0,-6 0 1 0,1-3-1 15,5 3-1-15,-6-3 1 0,7-1 1 0,-1 5 0 16,-5-5 0-16,-1 5-1 0,0-5 0 0,-7 5 0 0,7-1 1 16,-6 0-3-16,-7 1-1 0,0-1-3 0,0 4 0 15,-7-3 1-15,0 3 0 0,2-4 0 0,-2 4-2 0,-6 0-5 16,0-4 2-16,0 4-4 0,0 0-7 0,6 0-10 0,-12 0-15 16,6 0-18-16,-6 4-27 0,-2-4-40 0,-4 4-75 0,-1-1-115 0,0 1-61 0</inkml:trace>
  <inkml:trace contextRef="#ctx0" brushRef="#br0" timeOffset="2534.44">6702 4367 228 0,'0'3'276'0,"0"1"-117"0,0 0-73 0,0-1-37 16,14 1-18-16,-8 0-9 0,1-1-3 0,5-3 1 16,8 4 0-16,-7-4 2 0,13-4 3 0,-6 4-2 0,6 0-1 15,-7-3-2-15,7-1 1 0,0 4-2 0,1-4-3 31,5 1-5-31,-6-1-1 0,7 0 1 0,-7 1 1 0,-1-1 1 16,8 0 0-16,-7 1 1 0,0-1 4 0,0 0 4 0,1 1 3 16,-1-1-1-16,0 0-2 0,-7 1-1 0,1-5 0 15,6 5 1-15,-13-1-1 0,6 0 1 0,-6 0-4 0,1 1 1 16,-2 0 1-16,-5 3 0 0,6-5 0 0,-6 5-1 0,-7-3-3 16,6 3 0-16,-6 0 0 0,0 0-3 0,0 0-2 15,6-4-1-15,-6 4-1 0,0 0-2 0,0 0-1 16,0 0-3-16,0 0-3 0,0 0-6 0,0 4-5 0,0-4-8 15,0 0-11-15,0 0-9 0,-6 3-14 0,6-3-13 0,-6 5-25 16,6-2-27-16,-7 0-55 0,0-3-114 0,1 4-87 0</inkml:trace>
  <inkml:trace contextRef="#ctx0" brushRef="#br0" timeOffset="3831.5">8643 3297 50 0,'-6'-4'335'0,"6"4"-113"0,-6-4-97 0,-2 1-55 15,8 3-28-15,-6-4-15 0,0 4-6 0,6 0-2 16,0-4 0-16,-7 4-3 0,7 0-1 0,0-3 0 0,0 3-3 16,-7 0-1-16,7 0-3 0,0 0-3 0,7 0-2 0,-7 3-3 15,0 1 1-15,7 3 0 0,-7-3 0 0,6 7 2 16,0 4 2-16,2 0 2 0,4 3-1 0,-5 0 1 0,6 4 0 16,0 4 1-16,-7 3 1 0,8 0 0 0,-2 4 1 15,2 0-3-15,-8 4 0 0,7 3 0 0,-7-3-1 0,8 7-1 16,-8-4 0-16,0 4-3 0,1 0 1 0,-7 0 0 15,7 0 1-15,-7 0-1 0,6 3-1 0,-6-2 1 0,0-2-1 16,6 1 0-16,-6-7-2 0,0 3 1 0,0-3-1 16,7-4 2-16,-7 0-1 0,0-7 0 0,6-1 1 0,-6-3 0 15,0-4 1-15,0-3-1 0,7-4 1 0,-7 0 3 0,0-3 7 16,0-1 10-16,0-3 8 0,0-1 6 0,0-3 2 0,0-3 5 16,-7-1 2-16,7-3-3 0,0-1-4 0,-6-7-11 15,6 1-8-15,0-5-6 0,0 1-1 0,0-4 2 16,0 0-1-16,0-4-1 0,0 1 0 0,-7-1 0 0,7 1 1 0,0-5-1 0,0 1-2 15,7 0-4-15,-1-1-3 0,-6 5-2 0,7-4-1 0,0 3 0 16,-1-4-1-16,0 5 0 0,8 3-2 0,-8 0 1 16,8 0 0-16,-8 4 0 0,7 3 0 0,-7 0-1 0,8 4 0 15,-2 4 1-15,1 0-1 0,-6 3-1 0,6 0 2 0,0 4 0 16,0 0 0-16,0 8-1 0,0-5-1 0,6 8 1 16,-5 0-1-16,-2 4 1 0,8 0 2 0,-7 3-1 0,7 0 1 15,-9 4 0-15,4 4-1 0,-3-4 0 0,2 0 1 0,-1 4-2 16,0-4 0-16,0 3 1 0,-7 1 1 0,8-4 0 15,-8 4 1-15,0-4 0 0,7-4-1 0,-13 4 2 0,7-4-2 0,0 0 0 16,-1 0-1-16,0-2-1 0,-6-2-1 0,6 1-7 16,-6-4-9-16,8 3-12 0,-2-3-15 0,-6-3-19 0,6 3-23 15,1-4-36-15,0-4-57 0,-1 5-111 0,1-8-87 0</inkml:trace>
  <inkml:trace contextRef="#ctx0" brushRef="#br0" timeOffset="4133.76">9639 4077 431 0,'0'0'352'15,"0"-3"-153"-15,0 3-92 0,0 0-53 0,0 0-27 0,0 3-14 16,0 1-4-16,0 3-4 0,0 0-3 0,0 8 2 15,0 0-2-15,0-1 3 0,0 5 1 0,8 3 1 0,-8 3-1 16,0 1 0-16,0 0 0 0,0 3 0 0,0 4-2 16,0-4-2-16,0 4-1 0,0 4 1 0,0-4-2 0,0 4 2 15,-8-1 1-15,8-3 0 0,0 3 0 0,0 1 3 16,0-4-1-16,0 0-1 0,-6-4 0 0,6 1-1 0,0-1-1 16,0-7-1-16,6 4-3 0,-6-8-5 0,0 0-9 0,8 0-13 15,-2-6-26-15,0-1-48 0,1-7-93 0,6-1-119 0,-7-3-72 16</inkml:trace>
  <inkml:trace contextRef="#ctx0" brushRef="#br0" timeOffset="4430.58">10207 4000 13 0,'-7'0'459'0,"7"0"-119"0,0-4-154 0,-7 4-88 0,7 0-47 15,7 0-25-15,-7 4-15 0,7-4-6 0,-7 0-4 16,12 4 0-16,2-4 0 0,-2 3 2 0,8-3 0 0,-1 0 0 16,1 0 1-16,6 0 2 0,1 0 0 0,5 0-2 0,1-3 0 15,-7 3-2-15,6-4 0 0,7 0-1 0,-6 1 1 0,-1-1 0 16,7 0 0-16,1 1-1 0,-8-5 1 0,1 5 0 15,-1-4 2-15,1 3-1 0,-1 0 0 0,1-3-6 16,-7 3-6-16,6-3-12 0,-5 0-17 0,-8-1-25 0,7 1-40 16,-6-4-86-16,-2 0-135 0,-4 0-67 0</inkml:trace>
  <inkml:trace contextRef="#ctx0" brushRef="#br0" timeOffset="4750.5">11008 3220 387 0,'-7'-7'341'0,"0"3"-151"0,7-3-85 16,-6 3-45-16,-1 0-26 0,7 1-11 0,0-1-8 0,0 4-5 16,0 0-3-16,0 0-3 0,0 4-1 0,7 3 0 0,-1-3-2 15,1 7 0-15,0 0 2 0,5 0 1 0,-6 7 2 16,8 0 1-16,-1 4 0 0,0 4 0 0,-6 3 3 15,5 0 0-15,2 8 1 0,-8-1 0 0,7 5 0 0,-6 3-1 16,-1 0-1-16,1 4 0 0,-1-1 0 0,1 1-1 0,0 0-2 16,-7 3-1-16,6 0 0 0,-6 0-2 0,6 0 0 15,-6-3-1-15,6 0-1 0,1-1 1 0,-7-2-1 0,7-5 2 16,-1 0-1-16,1-4 0 0,-1-3-2 0,0 1-3 0,2-1-6 16,-2-8-10-16,0 1-14 0,0-4-20 0,2-4-25 0,4-3-34 15,-5 0-65-15,6-8-120 0,0 0-78 0</inkml:trace>
  <inkml:trace contextRef="#ctx0" brushRef="#br0" timeOffset="5237.56">11241 4088 230 0,'-6'-11'322'0,"6"0"-112"0,-6 0-83 0,6 0-44 0,-6 0-24 0,6-4-16 16,0 1-13-16,0 3-10 0,0-4-3 0,0 1-2 16,0-1 2-16,6 0 2 0,-6 1 1 0,6 3 0 15,-6-4 0-15,6 4-2 0,-6-4-1 0,8 4-2 0,-2-3-3 31,0 3-2-31,1 0-3 0,-1 0-1 0,8 0-1 0,-8 3-3 16,0 1 0-16,8 0-1 0,-8 0 0 0,7-1 0 16,0 5 0-16,0-5 1 0,-7 5 0 0,8-5 0 0,-2 5 0 15,-5-1-1-15,6 0 1 0,0 0-2 0,1 1 0 0,-8 3-2 16,6 0 1-16,2 0 1 0,-1 0 0 0,0 0-2 16,0 3 1-16,-1 1 2 0,2 4-1 0,-1-5 2 0,-6 8-1 15,6-3 0-15,-1 6 2 0,-5 1-1 0,6-1 0 16,-7 5-1-16,1 3 1 0,0-4 0 0,-1 4 0 0,1 4 0 15,-1-4-1-15,0 7 1 0,-6-4 0 0,7 5 1 0,-7 3-1 16,0-4-2-16,0 4 2 0,-7 4 0 0,7-4 1 16,0 0-1-16,0 0 1 0,0-4-1 0,0 1-2 0,0-1 0 15,0-4 0-15,0 1 0 0,0-4 0 0,7 0 0 16,-7-4 0-16,0-3 1 0,7 0-1 0,-7-4 1 0,6 0-6 0,-6-4-8 0,6 0-14 0,-6 0-21 0,14-3-32 0,-8 0-57 16,7-4-111-16,-6-4-99 0,6 0-62 0</inkml:trace>
  <inkml:trace contextRef="#ctx0" brushRef="#br0" timeOffset="5758.33">11991 4249 366 0,'0'-7'352'0,"-7"0"-149"0,7-1-95 0,0 5-48 0,0-5-25 15,0 1-15-15,7 0-9 0,-1 0-2 0,1 3-2 0,-1-3-2 16,8-1 2-16,-8 5 0 0,8-5 0 0,-2 5 0 15,1-1 2-15,0 0 1 0,6 0-1 0,-5 1 1 0,5 3-2 16,1 0-2-16,-8 3-2 0,8 1-1 0,-7 0 0 0,0 3-3 16,0 1 0-16,1-1-2 0,-8 4-3 0,7 0 1 15,-6 3 2-15,-7 1 2 0,6 0 0 0,-6 3 0 0,-6 4 2 0,6-3 0 16,-14 2 2-16,8 1-1 0,-8 4-1 0,2-4-2 16,-1 3-1-16,-7 1-2 0,-6 0 1 0,7 3 0 0,-7-3 1 15,0-1 0-15,-1 1 1 0,1 0 0 0,0-1 0 16,7-3 1-16,-1 0 1 0,-6 0-1 0,13-4-1 0,-6-2 2 15,6 2 0-15,-1-7-1 0,8 0 1 0,-7 0 1 0,6-4-2 16,7 0 1-16,-6 1 1 0,6-5 1 0,0 1 1 16,0-4 3-16,6 3 2 0,1-3 3 0,6 0 1 0,1 0 3 15,5-3 0-15,0-1-1 0,8 1-1 0,-2-5 0 16,1 1-4-16,0 0-1 0,7-1-3 0,-1 1-3 0,-6-4-1 16,13 4-1-16,-6-5-2 0,-1 6-3 0,8-6-5 0,-1 5-12 15,-7-4-19-15,7 0-34 0,1 0-65 0,-1 0-148 16,-7-4-101-16,1 4-50 0</inkml:trace>
  <inkml:trace contextRef="#ctx0" brushRef="#br0" timeOffset="6135.76">12922 3759 118 0,'0'0'289'0,"0"0"-110"0,0 3-79 0,0-3-47 0,0 0-23 16,0 4-14-16,0-4-3 0,7 0-1 0,-7 0 3 0,6 4 3 15,7-4 5-15,-6 0 4 0,6 0 4 0,0 0 2 16,0 0-1-16,0 0-1 0,6 0-3 0,1-4-2 0,0 4-2 16,-8 0-4-16,8-4-1 0,6 1-1 0,-7 3-3 15,1-4 1-15,-1 4 0 0,8-4 2 0,-8 1-2 0,0-2-2 16,1 2-1-16,6 3-2 0,-14-3-3 0,9-1-5 0,-1 0 0 16,-8 4-3-16,8-4-2 0,-7 4-3 0,-7 0-8 15,8-3-9-15,-2 3-14 0,-5 0-16 0,-7 0-26 0,7-4-29 16,-7 4-38-16,0 0-61 0,-7 4-99 0</inkml:trace>
  <inkml:trace contextRef="#ctx0" brushRef="#br0" timeOffset="6401.58">12916 3909 222 0,'-6'3'299'0,"-2"1"-124"0,8 0-79 0,-6-1-43 0,6 1-21 15,0-4-9-15,0 4-1 0,0-1 3 0,6-3 5 0,2 4 5 16,-2-4 3-16,7 4 4 0,0-4-2 0,0 0 0 0,0 0-3 15,6 0-4-15,1 0-4 0,-1 0-5 0,1-4-2 16,0 4-2-16,-1-4-2 0,1 4-1 0,-1-3-3 16,0 3 2-16,8 0 0 0,-7-4 1 0,-8 4 0 0,8-4 1 15,-7 4 2-15,7 0-2 0,-8-3 2 0,2 3-1 0,-2-4 1 16,0 4-2-16,3-4-2 0,-9 4 0 0,7 0-2 16,-13 0-2-16,7-3-2 0,-1 3-4 0,-6 0-3 0,6 0 0 15,-6 0 0-15,0 0-3 0,0 0-3 0,0 0-11 0,0 0-16 16,0 0-16-16,0 0-29 0,0 0-53 0,-6 3-119 0,6-3-115 15,-13 4-76-15</inkml:trace>
  <inkml:trace contextRef="#ctx0" brushRef="#br0" timeOffset="7954.87">14577 3784 219 0,'0'0'173'15,"-9"0"-50"-15,9 0-37 0,0 0-23 0,0 0-15 16,0 0-9-16,0 0-5 0,0-4-3 0,0 4-3 0,0 0-4 16,0 0-3-16,0 0-1 0,0 0-3 0,0 0-2 0,0 0-3 15,0 0-5-15,0 0-1 0,0 0 0 0,0 0-2 0,0 0-2 16,0 0 0-16,0 0-2 0,0 0 0 0,0 0 4 16,0 0-2-16,0 0-1 0,0 0-1 0,-5 0 2 15,5 0-2-15,0 0 1 0,0 0 2 0,0 0-2 0,0 4 3 16,0-4 0-16,0 0 0 0,0 0-1 0,0 0 1 0,0 0-1 15,0 0-1-15,0 0 0 0,0 0-1 0,0 0-1 0,0 0-1 16,0 0 0-16,0 0 2 0,0 0 0 0,0 0 0 16,0 4 0-16,5-4 1 0,-5 0 3 0,9 0 1 15,-3 3 1-15,0-3 1 0,7 0-1 0,1 0 0 0,-2 0 1 16,2 0 0-16,6 0-1 0,-1 0-2 0,1-3-1 0,6 3-2 16,-1-4 2-16,-5 4-1 0,6-4 0 0,0 4 0 15,-1-3-1-15,9-1 1 0,-9 4-3 0,1-3 1 0,1-1-1 16,-1 0 0-16,0 1 0 0,0-1 0 0,-1 0 0 15,2 1 0-15,-8-2 2 0,1 2 0 0,-1 0-1 0,1 3 0 16,-7-4 1-16,0 4-1 0,-6-4 3 0,-1 4 2 16,0 0 3-16,2 0 4 0,-8 0 4 0,6 0 5 0,-6 0-1 15,0-4 2-15,0 4-1 0,0 0-2 0,0 0-2 16,-6-3-4-16,-2 3-6 0,8 0-3 0,-6 0 0 0,6-4-2 16,0 4-1-16,-6 0-1 0,6 0-1 0,-7-4 1 0,7 4 2 15,0 0-2-15,-6 0-1 0,6 0 1 0,0 0-1 0,0 0 0 16,0-3 0-16,0 3 0 0,0 0 0 0,0 0 0 15,0 0 0-15,0 0-1 0,0 0 1 0,0 0 0 0,0 0-1 16,0 0-2-16,0 0-4 0,0 0-6 0,0 0-7 0,0 0-11 16,0 0-15-16,0 0-24 0,0 0-45 0,0 0-79 15,0 0-129-15,0 0-68 0</inkml:trace>
  <inkml:trace contextRef="#ctx0" brushRef="#br0" timeOffset="15134.73">15384 3473 86 0,'0'-4'307'0,"0"4"-89"16,0-3-80-16,0-1-52 0,0 0-30 0,0 1-15 0,0-2-7 15,0-2-3-15,0 3-1 0,0 1-4 0,0-4-1 16,0 3-2-16,6 0-2 0,-6 1-2 0,7-5 0 0,-7 5-3 16,6-1-3-16,1-3-1 0,0 3-2 0,-1-3 0 15,0 3-3-15,8 0 0 0,-2-3-3 0,2 3 0 0,-1-3-1 16,-1 4 0-16,8-1 0 0,-6-3-1 0,5 3 0 0,1 0 0 15,-3 4 0-15,4-3 0 0,-1-1-1 0,-1 4 0 16,1 0 0-16,0-4 0 0,-1 4 0 0,1 4-1 0,-8-4-2 16,8 4 0-16,0-1 0 0,-7 5 2 0,-1-1-2 15,2 4 0-15,-8 3 0 0,7 5 0 0,-6-1 2 0,-7 4 0 16,7 4 1-16,-7-1-1 0,-7 5 0 0,0-1 1 0,-6 4 0 16,1 0 2-16,-8 0-2 0,0 0 1 0,-6 0-1 15,1 4 0-15,-2-5 0 0,1 1 1 0,0 0-2 16,-7-4 0-16,7 1-1 0,0-4 2 0,1-1-1 0,-1 1 0 15,-1-4 0-15,1-4 1 0,6 1 0 0,1-5 0 0,-1 1 1 16,14-4-1-16,-7 0 0 0,6-4-1 0,1-3 0 16,0-1 0-16,-1 1 0 0,7 0 0 0,0-1 0 0,0-3 2 15,7 0 1-15,5 0 2 0,-5 0 1 0,12 0-1 16,1-3 1-16,7-1-1 0,-3 0 0 0,9 1-1 0,1-1-2 16,-2-3-1-16,1 3 0 0,-1-3-2 0,1 3 1 0,-1 1-5 15,1-5-5-15,6 5-9 0,-7-5-12 0,1 1-18 16,-1 0-26-16,1 3-47 0,-2-7-95 0,-4 0-114 0,6 0-63 15</inkml:trace>
  <inkml:trace contextRef="#ctx0" brushRef="#br0" timeOffset="15546.26">16479 3165 382 0,'0'0'277'0,"0"0"-129"0,-8 4-73 0,2-1-39 0,0 5-20 0,-8-1-12 16,2 4-5-16,-2 0-5 0,-5 4 1 0,-1-1-4 16,1 4 0-16,-7-3 2 0,0 7 0 0,6-3 1 15,-7-1 1-15,3 4 3 0,-3-4-2 0,1 0 5 0,6 4 0 16,-5-3-1-16,5-1-1 0,0 1 1 0,0-5 0 0,8 1 0 15,-1-4 0-15,0 3 0 0,6-3 0 0,1 0 0 16,0-3 0-16,6-1 0 0,0 0 2 0,0 0 0 0,0-3 1 16,6 3 1-16,0-2 1 0,1-2 1 0,6 0 0 0,6-3 0 15,1 0-1-15,0 4 2 0,6-4 3 0,-1-4-2 16,2 4-1-16,-1-3-3 0,6 3 0 0,1-3-1 0,-1 3 2 16,1-5-4-16,-1 2-1 0,1-1 3 0,-1 0 2 0,2 1 1 0,-3-1 1 15,3-3 0-15,-2 3 2 0,-6 1 1 0,6-5-1 16,-6 5 0-16,-6-1-2 0,0 0 1 0,-1 1-1 15,-5 3-1-15,-2-4-2 0,-6 4-3 0,1-4-2 0,0 4-9 16,-7-3-14-16,-7-1-26 0,7 4-42 0,-13-4-74 0,1 1-133 16,-2-1-71-16</inkml:trace>
  <inkml:trace contextRef="#ctx0" brushRef="#br0" timeOffset="15847.11">16172 3330 188 0,'0'0'331'16,"0"-4"-123"-16,0 4-95 0,0 0-52 0,0 0-30 15,0 0-15-15,0 0-9 0,0 4-3 0,7-4 3 0,-7 7 2 16,6-3 3-16,1 7 1 0,-1 0 2 0,0 0 3 0,1 3 2 16,0 5 0-16,5-1-1 0,-4 4-4 0,4 0 2 15,-5 0-2-15,-2 4-1 0,9 3-1 0,-7-4 0 0,-1 5-1 16,0-1 0-16,2 4-2 0,-2-4-3 0,-6 1 0 0,6 3-2 31,1-4-1-31,-7 4-1 0,0-4 1 0,0 5-2 0,-7-5-2 16,7 4 1-16,0-4 0 0,0 0 0 0,0-3 1 0,-6 0-1 15,6-1-1-15,0 1 0 0,0-4 0 0,0-4-4 16,6 1-5-16,-6-5-11 0,7 1-16 0,0-4-29 0,-1-4-48 16,7 0-98-16,-7-3-114 0,8-4-67 0</inkml:trace>
  <inkml:trace contextRef="#ctx0" brushRef="#br0" timeOffset="16090.92">16915 3795 98 0,'0'-7'476'0,"-7"3"-115"0,7 4-162 0,0-4-88 0,0 1-52 15,0-1-25-15,0 4-12 0,0-3-9 0,0 3-2 16,0-4-4-16,0 4-4 0,0 0-4 0,0 0-7 0,0 0-9 16,7 0-9-16,-7 0-14 0,6 0-23 0,-6 0-28 15,7 0-55-15,-1 0-114 0,1 0-96 0</inkml:trace>
  <inkml:trace contextRef="#ctx0" brushRef="#br0" timeOffset="16894.27">17442 3187 260 0,'0'-4'328'0,"-7"1"-134"0,7-1-87 0,-6 0-47 16,-1 1-24-16,7-1-15 0,-6 1-6 0,0 3-4 0,-1-5-1 16,0 5-2-16,1 0-2 0,0 0-3 0,-1 0 0 15,0 0-1-15,-6 0 0 0,7 5 1 0,-7-2-2 0,0 1-1 16,-1-1 1-16,2 5-1 0,-1-1 0 0,0 0 2 0,-6 4-1 16,5-3 1-16,1 3 0 0,-6 0-1 0,6-1 0 15,-1 1 0-15,2 4 0 0,-2 0 0 0,2-1-1 0,-1 1 0 16,-1 0 1-16,8 3-1 0,-8-3-2 0,8 3 1 0,0-3 1 15,0-1 1-15,-1 1 1 0,7-4 0 0,-7 3 0 16,7-2 0-16,7-1 1 0,-7-4 3 0,0 0-1 0,7 1-1 16,-1-1 5-16,0-3 0 0,8-1-2 0,-8-3 1 15,7 0-1-15,7 0 0 0,-8-3 0 0,2-1 0 0,-2 0-5 16,8-3 2-16,-7 0 0 0,7-1 1 0,-8-2 1 16,8-1 1-16,-8-1 1 0,2 1 4 0,-1 0 3 0,1 0 2 15,-8 0 2-15,7 0 3 0,-6 0 3 0,-1 0 1 0,0 1 0 16,1 2 0-16,-1-3-3 0,-6 4 2 0,0-4-1 15,7 4-2-15,-7 3-3 0,0 0-1 0,0-3-4 0,0 3-2 16,7 4-2-16,-7-4-4 0,0 4-3 0,0 0-1 0,0 0-3 16,0 4-1-16,0 0 2 0,-7 3-2 0,7 1 0 15,0 6-1-15,0 1 1 0,0 0-1 0,0 3 1 16,0 4 1-16,0 0-2 0,0-1 0 0,0 6 2 0,-7 2 1 16,7-4 0-16,0 5 1 0,-6-1 0 0,6 4 1 0,0-4 1 15,-7 0-1-15,7 1 0 0,-6-1-1 0,6-3 0 0,0 3-1 16,0-3-1-16,0-4 0 0,0 3-1 0,0-2 1 0,0-5 0 15,0 0 0-15,0-3-1 0,6-1 2 0,-6-3 1 0,0 0-1 16,0-4 2-16,0 1-1 0,0-1 1 0,0-3-1 16,0-1 0-16,0 1-1 0,0 0 0 0,0-4 2 0,0 3-1 15,7-3 3 1,-7 0 3-16,0 4 3 0,0-4 3 0,0 0 2 16,0 0 4-16,0 0 1 0,0 0 2 0,0 0-1 0,0 0-1 15,0-4-2-15,0 4-1 0,0 0-3 0,0 0 0 16,0-3-2-16,0 3 0 0,0 0-5 0,0-4 2 0,0 4 1 15,0-4-2-15,0 1 0 0,0 3-1 0,0-4 0 16,0 0-3-16,0 1 2 0,0 3-3 0,0-4-2 0,0 0 0 16,0 1-1-16,0-1 1 0,0 4-1 0,0-3 0 0,0-1 1 15,0 4-1-15,0-4 0 0,0 4 1 0,0-3 0 16,0 3 0-16,0-4 0 0,0 4 0 0,0 0 0 0,0 0 0 16,0-4-1-16,0 4 0 0,0 0-1 0,0 0 1 0,0 0-1 0,0 0-2 0,0 0-3 0,0 0-6 0,0 0-8 15,0-3-11-15,0 3-15 0,6 0-14 0,-6 0-17 0,0-4-18 31,0 0-26-31,0 4-52 0,0-3-90 0,0 3-107 16,0-8-57-16</inkml:trace>
  <inkml:trace contextRef="#ctx0" brushRef="#br0" timeOffset="19018.49">18582 3213 45 0,'0'-4'271'0,"0"0"-88"0,-7 1-67 0,7-1-40 0,0 0-21 15,0 1-13-15,0-1-8 0,0 0-1 0,0 1 0 0,0-1-7 16,0 0-3-16,0 1-4 0,0 3-1 0,0-4 1 0,0 4-3 15,0-3-1-15,7 3-5 0,-7 0-1 0,0-5-2 16,0 5-2-16,0 5-2 0,6-5 0 0,-6 3 0 0,7 1 1 16,-1 3 1-16,1 0 3 0,0 4 1 0,-1 4 0 15,0 0 3-15,0 3-2 0,8 0 0 0,-8 4 0 0,7 0-3 16,1 4 0-16,-2 0-1 0,-4 3 0 0,4 4 0 16,1-4 0-16,-6 4-1 0,6 0 1 0,-7 0-3 0,1 3 1 15,6-2-1-15,-7-1-1 0,0-1-1 0,1-2 0 16,0 2-1-16,-1-2 1 0,1-4 1 0,-1 3-1 0,1-3 1 15,-7-5-2-15,7 2 0 0,-1-5 0 0,-6-3 0 0,6-1-1 16,-6-3 0-16,6 0 4 0,-6-4 5 0,0 1 11 16,0-5 7-16,0 1 4 0,0-4 4 0,0-4 4 0,0 1 3 15,0-1-3-15,-6-3-5 0,6-4-8 0,0 0-4 0,0-4-1 16,0 1-3-16,-6-1-3 0,6-3-1 0,-6 3-3 16,6-3 1-16,0-1-2 0,0-3-2 0,-7 4-3 0,7-4-2 15,0 4-1-15,0-4 3 0,0 0-2 0,0-4-1 16,7 4 1-16,-7-3-1 0,0 3 1 0,6-1-1 0,0 1 2 15,-6 1-3-15,6-1 0 0,2 3 0 0,-2 5-1 0,-6 3-1 16,6-4 0-16,1 8-3 0,-1 0-1 0,1-1-1 16,6 4 0-16,-7 0-4 0,0 4-2 0,8 0-3 15,-8 4 0-15,1-4-1 0,0 7-2 0,-1-2-2 0,1 2-3 16,-1 0 1-16,0 0 2 0,-6 4 1 0,0 0-1 0,0 4 4 16,-6-4 1-16,6 4 4 0,-6-1 3 0,-7 1 2 0,6-4 1 15,-6 3 1-15,7-2 4 0,-8-1 0 0,2 0-1 16,-2 0 0-16,8-4 0 0,-7 0 1 0,7 1 1 15,-8-1 0-15,8 0-1 0,0-3 1 0,-1-1 2 0,7 1-1 16,0 0 1-16,0-1-1 0,0 1-1 0,0 0 1 0,7 3 1 16,-1-3-1-16,0 3-1 0,8 0 2 0,-2 1-1 15,8-1 0-15,-1 1 0 0,1-5-1 0,0 5 0 0,5-5 0 16,1 5 0-16,1-5 0 0,-7 1-1 0,6-1 1 16,-2 1-2-16,3 0-4 0,-1-1-5 0,1 1-7 0,-1-4-12 15,-7 0-16-15,7 0-25 0,-6 0-38 0,0-4-65 0,-1 1-133 16,0-5-72-16</inkml:trace>
  <inkml:trace contextRef="#ctx0" brushRef="#br0" timeOffset="19299.64">19168 3235 27 0,'0'-8'428'0,"-6"5"-141"16,12-1-126-16,-6 0-70 0,7 1-35 0,-1-5-21 15,7 5-7-15,0-5-6 0,7 5-3 0,-1-1-4 0,1-3 2 16,0 3 0-16,6 0-1 0,-1 1-2 0,1-1-2 0,0 1-2 16,1-2 1-16,-1 5-2 0,-1-3-2 0,9 3-2 15,-9-4-2-15,1 4-1 0,-6 0-1 0,6 0-1 0,-7 4-1 16,7-4-4-16,-6 3-7 0,-7 2-6 0,7-5-11 15,-8 3-15-15,2 1-23 0,-2-1-32 0,-5 1-47 0,-7 0-77 16,7-1-107-16</inkml:trace>
  <inkml:trace contextRef="#ctx0" brushRef="#br0" timeOffset="19587.23">19474 3235 86 0,'-7'-4'390'0,"7"4"-133"15,-6 0-113-15,6 0-65 0,0 4-35 0,0-4-21 0,6 3-8 0,-6 1-2 16,7-1 0-16,0 5-2 0,-1-1 2 0,8 4 0 0,-2 0 1 16,-5 4 0-16,6 3-1 0,0-3-2 0,-2 7-1 0,4 0-3 15,-2 0-2-15,0 3-3 0,0 4 2 0,-7 1-6 16,8-1 2-16,-8 4-1 0,0-4 0 0,2 1 2 0,-8 3 5 16,0-4-1-16,0-3-4 0,-8 3 4 0,2-7-3 15,0 4-2-15,-8-4 0 0,8-4 1 0,-7 0-3 0,0-3 2 16,0-4 3-16,-2 0 1 0,-3 0 1 0,-1-3 1 0,0-5 1 15,-1 5 1-15,0-5 2 0,1-3 0 0,-1 0 4 0,0 0 4 16,1-3 0-16,-1-1 1 0,8 0 1 0,-2 1 0 16,1-5-4-16,1 4-2 0,5-3-8 0,7 0-14 0,-7-1-18 15,14-3-25-15,0-3-45 0,5 3-81 0,1-4-148 0,7-3-79 16</inkml:trace>
  <inkml:trace contextRef="#ctx0" brushRef="#br0" timeOffset="19917.1">20262 3099 291 0,'0'-4'374'0,"6"-3"-153"0,-6 3-103 0,7 4-54 15,-7-3-29-15,7-1-17 0,-7 4-7 0,0 0-5 0,6 4-3 16,-6-1-2-16,6 1 2 0,2 7 0 0,-8 0 0 0,0 0 4 16,0 7 0-16,0 5 3 0,0-2-2 0,-8 9 1 15,2-1 0-15,0 7-1 0,-8 1-1 0,2 4-1 16,-8 6-1-16,-6 0 0 0,0 5 1 0,0 3 0 0,-6 0-2 16,-7 3 1-16,-1 5 1 0,1-1-2 0,-6 0 0 0,5 1-2 15,-5-1 0-15,5-3 1 0,-5-1-2 0,6-3 0 16,7-4 0-16,-8-3 1 0,9-1-2 0,4-6 0 0,1-1 0 15,6-7-1-15,-1 0-4 0,3-7-7 0,5 0-10 0,7-5-23 16,-1 1-31-16,7-7-56 0,0-4-98 0,7-4-104 0,-1-3-60 16</inkml:trace>
  <inkml:trace contextRef="#ctx0" brushRef="#br0" timeOffset="20280.9">20314 3399 108 0,'0'0'437'0,"-6"0"-160"0,6 4-129 16,0 0-70-16,0 3-39 0,0 0-19 0,0 4-10 0,0 4-6 15,-6 0-2-15,6 7 2 0,0 0 3 0,0 3 0 16,-8 1 0-16,8 4 0 0,-6 2 0 0,6 1 2 16,-6 4 0-16,6 3-2 0,-7-3-2 0,0 3 0 0,1 0 0 15,6 5 1-15,-6-5 0 0,-1 3 0 0,1 1-1 0,-1-3 2 16,0-1-3-16,7-3 1 0,-6 0 1 0,6-5-1 0,-6 1-1 16,6-3-1-16,0-1 1 0,0-7-1 0,0 0-1 15,-7-4 0-15,7 1 0 0,0-8 0 0,0-1-2 16,0 1-1-16,0-3-6 0,0-5-10 0,7 1-18 0,-7-4-36 0,6-4-58 15,0-3-102-15,1 0-107 0,0-8-63 0</inkml:trace>
  <inkml:trace contextRef="#ctx0" brushRef="#br0" timeOffset="20643.66">20744 3634 49 0,'0'0'393'0,"-6"4"-143"16,-1-1-116-16,0 1-64 0,-5 0-33 0,-2 3-17 16,-5 0-10-16,-1 4-5 0,1-4 0 0,-1 4-4 0,-6 4 1 15,7-4-1-15,-7 4 2 0,0 0 0 0,6 3 1 16,-6-4-1-16,7 1 1 0,-1 0-2 0,0-1 2 0,1-3 0 16,6 4 0-16,0-4 1 0,7 0 0 0,-8 0 2 0,8-3 0 15,6-1 0-15,-7 0 3 0,7 0 1 0,0 1 0 16,0-1-1-16,0 0 1 0,7 4 0 0,-7-3-1 0,6-1 0 15,8 0-2-15,-8 0-1 0,0 4 1 0,7 0-3 16,-6-3-1-16,6 3 1 0,0 0-2 0,0 0 1 0,-1 0 1 16,2 0 0-16,-1 0-3 0,0 0 4 0,0 0-2 0,1 0 2 15,-2-4-2-15,1 4-2 0,0-4 0 0,7 4-2 16,-7-3 1-16,6-1 0 0,-6 1 1 0,7-2-4 16,-1-1 0-16,1 2-5 15,-1-3-12-15,7-1-14 0,0 1-33 0,-6 0-40 0,7-4-82 0,-2 0-127 0,-5-4-70 0</inkml:trace>
  <inkml:trace contextRef="#ctx0" brushRef="#br0" timeOffset="21181.27">21024 3806 450 0,'-20'-4'338'0,"-5"4"-149"0,5 4-89 0,0 0-46 15,-7-1-24-15,9 5-14 0,-8-1-8 0,6 4-4 0,1 0-1 16,5 3 0-16,2-3-1 0,-8 8-2 0,14-4 1 16,-7 3 2-16,6-3 0 0,0 3 3 0,7-4 0 0,0 5-2 15,0-5 1-15,7 1 2 0,0 0-1 0,-1-4-2 16,1-4 0-16,5 1 0 0,2-1 1 0,-2-7 1 0,2 4 0 16,5-8 1-16,-5 4 0 0,4-7 0 0,-4 3 1 15,4-3 0-15,-3-4-1 0,4 0 2 0,-6-1 1 0,0 1 3 16,0-3 0-16,0 3 0 0,1-4 2 0,-2 1 0 0,-6 3 0 15,1-4-1-15,6 0 0 0,-6 4-2 0,-7 1-1 16,6-1 1-16,0 3-3 0,-6 0 0 0,8 1 0 0,-8 4-2 16,0-5-1-16,0 8-3 0,6-3 0 0,-6 3 0 0,0 0-2 15,0 3-1-15,6 1-1 0,-6 3 1 0,6 4-1 0,2 1 1 16,-2 2 0-16,0 1-2 0,1 3 1 0,6 0 1 16,-6 4-1-16,5 4 1 0,-6 3 0 0,8 1 1 15,-1 3 1-15,-7-1-1 0,1 5 1 0,6 0 1 0,-7-1 0 16,8 5-1-16,-8 2-1 0,0-2 0 0,-6-1 0 0,6 4 0 15,-6 0-1-15,0 0 1 0,0-4 2 0,0 1 0 0,0-1-1 16,-6-3 1-16,6-5 0 0,-6 2-1 0,0-9 1 16,-1 1-1-16,-6-8 1 0,7 0 1 0,-8-3-1 0,1-4 1 15,1-4 3-15,-2-3 0 0,2 0 6 0,-8-8 4 16,1 0 9-16,-1-3 10 0,0 0 17 0,7-4 15 0,-7 0 13 16,2-4 12-16,4 1 4 0,1-1 0 0,0-3-6 0,6-1-6 15,1 4-13-15,0-3-14 0,6 0-14 0,0 0-8 0,6-1-9 16,0 1-6-16,8 0-7 0,-8 0-5 0,13-1-4 15,1 1-3-15,0 3-2 0,-1 0-7 0,7-3-9 0,0 3-16 0,7 1-20 16,-1 3-22-16,1 0-27 0,-1-4-26 0,1 8-32 16,-1-4-40-16,1 0-46 0,-2 0-133 0,3 3-90 0,-8-3-37 15</inkml:trace>
  <inkml:trace contextRef="#ctx0" brushRef="#br0" timeOffset="21431.18">22040 4224 293 0,'0'-4'511'0,"0"-3"-152"0,0 3-167 15,-6 0-98-15,6 1-58 0,0 3-44 0,0-4-33 0,0 4-34 16,-6 0-54-16,6 0-102 0,0 4-123 0,0-1-69 0</inkml:trace>
  <inkml:trace contextRef="#ctx0" brushRef="#br0" timeOffset="25060.29">2756 7660 28 0,'0'0'213'0,"0"-4"-62"0,0 1-46 16,0 3-31-16,0-4-21 0,0 0-10 0,0 1-10 0,0 3 2 16,0-4 5-16,6 1 3 0,-6-1-4 0,0 4-4 0,0-4-3 15,6 4-2-15,-6-3-4 0,7-1-5 0,-7 0-7 0,7 1-2 0,6-2-3 16,-7-1-2-16,8 1-1 0,-2-2-2 0,8 4 2 16,-7-1-1-16,7 0 0 0,-8 4-2 0,2 0 0 15,5 0 0-15,-6 4-1 0,6 0 3 0,-5 3-1 0,5 1 1 0,1 3 0 16,-8 3 1-16,8-3 0 0,-6 4 1 0,-2 3 0 15,-5 0-2-15,0 1-2 0,-1-1-2 0,-6 4 2 0,0-4-2 16,0 4 1-16,-6 0-2 0,-8-4 0 0,8 4-1 16,-14 0 1-16,8-3 1 0,-8 3-2 0,0-4 1 0,-6 0 1 15,7-3 0-15,-8 0-1 0,7-1 2 0,-5-3 0 16,5 0 1-16,0-4 2 0,-6 1 2 0,7-5 1 0,-1 2 2 16,8-5 4-16,-2 0 1 0,-5 0 2 0,13-5-2 15,-8 2-1-15,8-5 1 0,-7 5-2 0,6-8-2 0,7 4-3 16,-6-1-1-16,6-3-3 0,0 0 1 0,6 0-2 15,1 0-1-15,0-3 0 0,-1 3-2 0,7 0 0 0,0-4 0 16,6 8-1-16,-5-4 1 0,5 3 0 0,1 1 0 0,0 3 0 16,-2 1-1-16,2-1 0 0,7 4 0 0,-9 0 0 15,9 0-1-15,-7 7 1 0,6-3-1 0,-7 3-1 0,1 1 2 16,0 3 1-16,6-4 0 0,-7 4 0 0,1 0 0 0,-2 0 0 16,-4 0 0-16,5 4 0 0,1-4 1 0,0 0-1 15,-8-4 0-15,8 4 1 0,-7 0 0 0,0 0-1 0,0-4 1 16,-7 5-1-16,8-5 0 0,-8 0-1 0,1 0-2 15,-1-3 0-15,1 3-2 0,-1-3-4 0,-6 0-4 0,7-1-4 0,-7-3-6 16,6 4-12-16,-6-8-17 0,0 1-27 0,0-1-41 16,0-3-66-16,0-4-119 0,0 0-66 0</inkml:trace>
  <inkml:trace contextRef="#ctx0" brushRef="#br0" timeOffset="25407.52">2638 7293 400 0,'-6'-10'269'0,"6"2"-125"0,6-3-65 0,1 0-34 16,-1 4-18-16,8-4-10 0,5 0-4 0,7 0-2 0,0 0 1 15,6 0 3-15,1 4 3 0,7-4 0 0,5 3-1 16,1-3-1-16,5 8 0 0,2-5-2 0,-1 8-2 15,0 0-1-15,6 4-3 0,-5 0 0 0,-1 3 0 0,6 4 0 16,-12 4-1-16,-1 3-2 0,1 4 2 0,0 4-1 0,-14 3-1 16,0 4-2-16,2 4 3 0,-9 7 1 0,-11-1-3 0,-2 5 0 15,2 3-1-15,-8 4 0 0,-6 4 1 0,-6-4-1 16,-8 4-1-16,2-1-1 0,-2 1 0 0,-5 0 0 16,-7-5 1-16,0-2-2 0,0 3 0 0,0-4 0 0,-7-3 0 0,-6-4 2 15,6-1 1-15,1-6-1 0,-1 0 0 0,1-4-1 16,6-4-4-16,0-4-11 0,-1-2-14 0,8-5-31 15,0-3-43-15,6-4-87 0,-1 0-126 0,14-8-70 0</inkml:trace>
  <inkml:trace contextRef="#ctx0" brushRef="#br0" timeOffset="26019.28">4977 7140 334 0,'-7'-4'276'0,"-6"4"-122"0,6-4-72 0,-5 4-39 15,-2 4-21-15,2-4-9 0,-1 4-6 0,-7 3-3 0,6-3-1 16,-4 3 1-16,4 0 2 0,-5 5 1 0,-1-5 3 16,8 8 1-16,-8-4 0 0,0 3 3 0,1 4 0 0,-1 1 0 15,7 3-1-15,-7-1 3 0,8 2-3 0,-2 2 1 16,-6 5-3-16,8-1-1 0,5 4-3 0,-6-4 1 0,0 8-1 0,7-1-3 15,0 1 1-15,-2 0-3 0,8-1 2 0,-6 5 0 16,6-5 0-16,6-3 0 0,-6 0 0 0,8 0 1 16,4-4 0-16,-5 1 0 0,6-1 0 0,0-7 2 0,7 4 0 15,-8-8 0-15,8 0 1 0,-2 0 0 0,3-2 0 0,-1-5 0 16,6-1 0-16,-7-2 0 0,7-5 1 0,-6 1 1 16,5-4 0-16,-5-4 0 0,6-3-1 0,1 0 3 0,-1-8-1 15,-1 0 3-15,-5-3 2 0,6 0 2 0,0-4 1 16,-7-4 1-16,7-3 2 0,-6-1-1 0,0-3 2 0,-7-3-2 15,7-1-2-15,-8-3 0 0,1 0-2 0,-6-1-3 16,0 1-1-16,-1 0 0 0,-12-1-3 0,6 1-2 0,-7 3 0 16,-6 1-2-16,0-1-1 0,-2 1 0 0,-2 2 0 15,-3 5-2 1,-7 0-1-16,9 3-1 0,-9 5 0 0,1 2 1 0,-6 1-2 16,5 7 1-16,1 0-2 0,1 7-1 0,-1 0-5 15,0 1-4-15,-1 6-10 0,1 1-9 0,14 0-12 0,-8 7-18 16,7-4-16-16,-1 4-31 0,8 0-44 0,0 4-96 15,6-1-103-15,-7 1-57 0</inkml:trace>
  <inkml:trace contextRef="#ctx0" brushRef="#br0" timeOffset="26300.44">4677 7568 177 0,'0'0'332'0,"5"4"-128"0,3-4-94 0,5 0-51 16,0 4-26-16,0-1-15 0,0 1-6 0,7 3-2 15,0 0 0-15,-2 4 2 0,9 1 3 0,-1-1 1 0,0 3 1 16,0 1 1-16,-1 3 0 0,2 1-1 0,-1-1-3 0,0 4 0 16,0 0-5-16,1 0-2 0,-1 0 1 0,-7 3-1 15,7-3-2-15,0 4 1 0,-7-4-1 0,1 0-2 16,6 0 0-16,-6-4-1 0,-1 4-1 0,1-3 1 0,-8 2-1 15,8-5-1-15,0 2 1 0,-7-4 1 0,7 1-2 0,-8 0-7 16,8-1-14-16,-1-3-26 0,-5-4-45 0,5 1-90 0,-6-5-121 16,0 1-78-16</inkml:trace>
  <inkml:trace contextRef="#ctx0" brushRef="#br0" timeOffset="26678.08">5693 7733 228 0,'-7'-4'469'0,"7"1"-175"0,0 3-136 0,0 0-75 0,7 0-41 16,-7 3-21-16,7 5-11 0,-1-5-5 0,1 9-3 0,-1-5-2 15,-6 8-1-15,6-4 0 0,1 3 0 0,0 5 0 16,-1-1 0-16,0 0 0 0,1 0 1 0,-7 5 0 0,6-1 2 15,-6 0 1-15,0 3 0 0,0-3-1 0,0 4 1 16,0-5-2-16,-6 5 0 0,6 0 0 0,-7-4-2 0,1-4-2 16,0 0 1-16,6 1 2 0,-7-5 0 0,7 1 0 0,-7-4 1 15,7 0 3-15,-6 0 0 0,6-3 0 0,0-1-1 0,0 0 2 16,-6-3-2-16,6-1-1 0,0 1 1 0,6 0 1 16,-6-1 0-16,0-3 3 0,6 4 2 0,1-4 1 0,6 0 3 15,0 0 1-15,0 0-2 0,0 0 1 0,7-4-2 16,6 1-2-16,-1-1 0 0,1 0-2 0,1-3-3 0,-1 4-1 15,6-5 0-15,1 5-1 0,-1-5 0 0,1 1 0 16,7 0-5-16,-8-1-9 0,1 5-14 0,-1-5-17 0,1 1-30 16,-7-1-52-16,6 2-110 0,-6-2-117 0,0-3-65 0</inkml:trace>
  <inkml:trace contextRef="#ctx0" brushRef="#br0" timeOffset="27163.96">6800 7440 305 0,'0'0'248'0,"-6"0"-98"0,6 0-66 0,0 4-38 16,0-4-20-16,0 0-11 0,6 0-6 0,-6 3 0 15,6-3 0-15,2 0 4 0,-2 4 4 0,0-4 4 0,6 0 1 16,2 0 1-16,5 4 0 0,-5-4 0 0,6 0-2 0,-1-4-2 16,7 4-3-16,0 0-3 0,0-4 0 0,1 4 0 15,-1-3 0-15,-1-1-1 0,7 0-1 0,-5 1-1 0,5-1 0 16,1 0-1-16,-1 1 0 0,-6-1-1 0,7-3-1 0,-7 3-1 16,0 1 0-16,0-5-2 0,-7 8-1 0,8-7 0 15,-7 3-1-15,-8 4 0 0,8-3 0 0,-7-1 0 0,0 4 0 16,-6-4-1-16,6 1-1 0,-7 3-6 0,1 0-4 15,-7 0-9-15,6 0-12 0,-6 0-16 0,-6 0-29 0,-1 0-40 16,1 0-62-16,-7 3-100 0,-7 1-81 0</inkml:trace>
  <inkml:trace contextRef="#ctx0" brushRef="#br0" timeOffset="27431.54">6690 7653 157 0,'0'3'305'0,"-7"1"-116"0,7 3-84 0,7-7-45 15,-1 4-25-15,0-4-11 0,8-4-6 0,-1 4 0 16,6-3-2-16,7-1 1 0,0 0-1 0,0 1 1 0,7-1-1 16,-1-3-2-16,1 3-1 0,6 1-3 0,0-1 0 0,0-3-1 15,0 3-2-15,0 0-1 0,1-4 2 0,-2 5 0 0,1 0 2 16,-6-2 3-16,-2 2 1 0,3-1 1 0,-1-3 2 16,-8 3-2-16,-5 4 2 0,0-3 2 0,-1-1 1 15,-5 4-2-15,-2-4-1 0,-5 4 0 0,0-3 1 0,-1 3 3 16,1 0-1-16,-7 0-4 0,6 0 0 0,-6 0-2 0,0 0-2 15,0 0-3-15,0 0-3 0,0 0-7 0,0 0-8 16,0 0-13-16,0 0-17 0,-6 3-23 0,6-3-43 0,-7 4-79 16,7-4-140-16,-6 4-70 0</inkml:trace>
  <inkml:trace contextRef="#ctx0" brushRef="#br0" timeOffset="28647.59">8780 6631 133 0,'0'18'171'0,"7"-3"-64"16,-7 3-34-16,6 4-16 0,0 0-9 0,1 0-2 0,-1 7 0 15,1 0-2-15,0 1-1 0,-7 6-4 0,6-2-2 0,-6 6-3 16,6 0-2-16,-6 0-3 0,0 4-4 0,0 0-5 16,0 4-4-16,0 0-3 0,8-5-3 0,-8 5-2 15,0-4-2-15,0-4 0 0,0 0-3 0,0-3 1 0,0-4 0 16,0-4 2-16,0 1 4 0,0-8 2 0,0-4 2 0,0 1 4 15,-8-8 9-15,8 0 6 0,0-4 11 0,0 0 7 0,0-3 6 16,0-1 4-16,0 1 4 0,0-4-1 0,0-4-7 16,0-3-6-16,0 0-10 0,0-4-11 0,0 0-7 0,0-4-8 0,0-3-3 15,8-1-3-15,-8 1 0 0,6 0-2 0,-6-4 1 16,6 4-1-16,1-4 0 0,0-1 2 0,-1 1-2 0,0 1-2 16,1-1-2-16,-1 3-1 0,8-3 0 0,-8 4 0 0,7 3 0 15,0-3-1-15,-7 3-1 0,7 1 1 0,-6-1-1 16,6 4 0-16,0 0-1 0,-6 0-1 0,5 4-1 15,-5 0 1-15,6 3-2 0,-6 0 3 0,-1 4-3 0,8 0 1 16,-8 0-1-16,0 8 1 0,7-5-1 0,-6 8 1 0,6 0 1 16,-7 4-1-16,-1-1 1 0,4 5 1 0,3-1 0 15,-6 0 0-15,1 1 1 0,0 3 0 0,6-4 1 0,-7 4 0 16,1-4 0-16,-7 4-1 0,7 0-2 0,-1-3 1 16,0-1 0-16,-6 0-1 0,6 0 2 0,-6 1 0 0,8-5-1 15,-8 5 1-15,6-5-1 0,-6 1-7 0,6-4-11 16,-6 4-12-16,7-8-17 0,-7 4-22 0,6-4-21 0,1 1-30 15,0-1-43-15,-1-3-80 0,0-4-115 0,0 0-60 0</inkml:trace>
  <inkml:trace contextRef="#ctx0" brushRef="#br0" timeOffset="28921.08">9438 7312 399 0,'0'0'375'0,"0"-4"-152"0,0 4-104 0,0 0-58 16,6 4-29-16,-6 4-16 0,0-5-6 0,0 8-5 0,0 0 1 16,7 4 1-16,-7-1 1 0,0 5 2 0,6-1-1 0,-6 4 1 15,0 3-1-15,7 1-1 0,-7 0-1 0,0 7-1 0,0-4-3 16,7 4 0-16,-7 0 3 0,0-4-1 0,0 4-4 16,0 0 3-16,0 0-2 0,6 0 1 0,-6-4 0 15,0 1-2-15,0-1-2 0,6-3 0 0,-6-4 3 0,6 0-3 16,2 0-8-16,-2-4-9 0,0-3-10 0,1-1-24 0,6-7-36 15,0 1-59-15,7-4-119 0,-8-4-97 0</inkml:trace>
  <inkml:trace contextRef="#ctx0" brushRef="#br0" timeOffset="29187.82">9927 7352 142 0,'0'0'469'0,"-8"0"-128"0,8 0-151 0,-6 0-89 15,6 0-49-15,0 0-25 0,0 0-13 0,6 4-7 0,2-4-5 16,4 0-1-16,1 0 0 0,7-4 2 0,0 4-1 16,6-3 4-16,6 3-4 0,-5-4 2 0,5 0-1 0,7 4 0 15,-7-3-2-15,7-1-1 0,-6 0 0 0,6 4-2 16,0-3 1-16,0-1 0 0,0 1 1 0,-7-2-1 0,8 5 0 15,-1-3 1-15,0-1-5 0,-7 0-12 0,1 1-18 16,-1 3-28-16,2-4-51 0,-3-3-96 0,-4 3-116 0,-1-3-71 16</inkml:trace>
  <inkml:trace contextRef="#ctx0" brushRef="#br0" timeOffset="29799.76">10767 6521 196 0,'0'-11'470'16,"0"3"-153"-16,0 1-154 0,0 3-86 0,0-3-46 0,6 4-25 15,0 3-14-15,1 0-7 0,0 0-5 0,-1 3 3 0,0 4 4 16,8 4 3-16,-8 0 4 0,7 0 3 0,0 8 2 16,0-1 1-16,1 4 2 0,-2 4-1 0,1 3 5 15,0 0 1-15,-6 4-3 0,4 0 1 0,-2 4 0 0,3 3-2 16,-5 0 1-16,-1 5 0 0,1 2-4 0,-7-3 2 0,6 4 2 16,-6-1 0-16,0 1 2 0,0 0-1 0,0-5-2 15,0 1 1-15,0 0-1 0,-6-3-3 0,6-8 1 0,0-1 0 16,0-2 1-16,0-4 1 0,0-4 2 0,0-4 2 0,0-4 7 15,6-3 9-15,-6 0 7 0,0-3 10 0,0-5 10 16,0 1 10-16,0-4 5 0,0 0-1 0,7-4-3 0,-7-3-8 16,6-4-7-16,-6-4-9 0,7 1-12 0,0-1-9 15,-1-7-3-15,0 4-4 0,0-4 1 0,2 0-1 0,4 0 1 16,-5-4-1-16,6 4 0 0,0-4-2 0,1 4-1 0,4-3-3 16,-4 3-1-16,5-4 0 0,1 5-1 0,-1 2-1 15,1 1 0-15,0-1 0 0,-2 5 0 0,2 3 0 0,0 0 0 16,-1 4-2-16,-5 3 0 0,5 0-1 0,-6 4 0 15,0 4-1-15,7 3 0 0,-8 4 0 0,2 0 2 0,-1 4 1 16,-1 3-1-16,-4 1 2 0,4 3 0 0,-6-1 1 16,2 1-1-16,-2 4 1 0,-6 3-1 0,6-3 0 0,-6 7 5 15,0-4-1-15,7 4-2 0,-2-4-1 0,-5 1 2 0,0-1-2 16,8 0 0-16,-8 1-1 0,7-1-5 0,-7 1 3 0,0-1 1 16,6-4 1-16,-6 1-3 0,0-1-4 0,6-2-8 15,-6-1-8-15,0-4-11 0,6-3-10 0,-6-1-12 0,8 1-11 16,-2-4-7-16,0-4-10 0,1 0-8 0,0 1-6 15,6-8-10-15,-1 0-23 0,2-4-26 0,-2-3-45 0,2-1-65 16,-1-3-82-16</inkml:trace>
  <inkml:trace contextRef="#ctx0" brushRef="#br0" timeOffset="30159.6">12212 7250 327 0,'7'-4'331'0,"-7"4"-135"0,6-4-87 0,-6 4-50 16,0 4-25-16,0 0-8 0,-6-1-8 0,-1 8-5 0,1-3-1 16,-1 3-2-16,-6-1 0 0,1 5 0 0,-2 0 1 0,1 0-1 15,-7 3 0-15,1 0 2 0,6 1 0 0,-7 2-1 16,1-2 0-16,-1 3-8 0,1 0 1 0,-1 0 0 0,7-4 0 16,-6 4-1-16,4-7 0 0,4 3 0 0,-2-3-2 15,6 0 6-15,-6-1 0 0,7 1-2 0,0-4-1 0,-2 0-1 16,8-4 1-16,-6 0-1 0,6-3 3 0,0 3 0 0,0-3 2 15,0 0 1-15,6-4 2 0,2 3 3 0,-2-3 1 32,7 0 3-32,0 0 1 0,0-3 0 0,7 3-2 0,-1-8 0 15,0 5-3-15,8-1 0 0,-1-3-4 0,-7-1-1 0,7 1-4 16,0 3-1-16,0-3 0 0,1 0-3 0,-2 0 1 16,1-1-1-16,0 0 1 0,7 2-1 0,-7-2 1 0,0-3-1 15,0 7-1-15,1-7 0 0,5 8 0 0,-7-5 0 16,-5 1 0-16,6 0-1 0,-6-1-5 0,-1 5-3 15,1-5-6-15,-7 5-9 0,0-4-10 0,-6 3-11 0,-1 0-17 0,0-3-22 16,-6 3-30-16,0-3-48 0,-6 3-80 0,0-3-107 16</inkml:trace>
  <inkml:trace contextRef="#ctx0" brushRef="#br0" timeOffset="30409.52">12082 7327 65 0,'-7'-7'413'15,"1"2"-126"-15,-1 2-128 0,7-1-74 0,-6 4-37 0,6 0-20 16,0 4-12-16,0-4-3 0,0 3-2 0,0 5-2 16,0-1 3-16,0 4 4 0,0 4 2 0,6 0 2 0,-6 3 5 15,7 0-2-15,-7 4 2 0,0 4-1 0,6 0-1 0,-6 3-2 16,0 4-3-16,0 0-3 0,0 4-1 0,0-1-1 16,0 1 0-16,0-1-1 0,0 5-2 0,-6-5-1 15,6 1 1-15,0-1-2 0,6 1 0 0,-6 0 0 0,0-4-1 16,7 0-2-16,0 0 0 0,-1 0-3 0,7-4-3 0,0 0-8 15,0-3-14-15,7 0-19 0,0-1-30 0,-2-6-51 16,9-1-95-16,-1-7-123 0,0 0-69 0</inkml:trace>
  <inkml:trace contextRef="#ctx0" brushRef="#br0" timeOffset="31078.1">13098 7143 31 0,'0'0'57'0,"0"0"6"16,-7 4-4-16,7-4-4 0,-6 0-2 0,6 0-1 15,0 4-6-15,0-4-3 0,0 0-4 0,-7 0-3 0,7 0-2 16,0 0 0-16,0 0-7 0,0 0 0 0,0 0 0 0,0 0 1 15,0 0 3-15,7 0 4 0,-7 0 3 0,0 0-1 16,6 0 5-16,1 0-1 0,-7 0 1 0,13 0-3 0,-7-4-2 16,8 4-6-16,-2 0-5 0,2-4-1 0,5 4-4 15,1-3-2-15,-1-1-4 0,1 0-3 0,0 4-3 0,6-3 0 16,-2-1-2-16,3 0-1 0,-7-3 0 0,13 3 1 0,-13 1 0 16,12-1 0-16,-7 1 0 0,-5-1 0 0,6 0 2 15,1 1 1-15,-9-1-1 0,9 0 0 0,-7 1-2 0,-1-1-1 16,0 0 0-16,1 1 1 0,-7 3-3 0,1-4-1 15,-2 0-3-15,-6 4 1 0,8 0 0 0,-8-3-1 0,1 3-1 16,-7 0-4-16,6 0-6 0,-6 0-7 0,0 0-7 0,0 3-9 16,0-3-13-16,-6 8-18 0,6-8-29 0,-7 7-38 15,-5-3-68-15,-2-1-106 0,2 1-65 0</inkml:trace>
  <inkml:trace contextRef="#ctx0" brushRef="#br0" timeOffset="31360.99">13157 7312 262 0,'0'3'245'0,"6"-3"-99"16,1 0-64-16,5 0-33 0,2 0-19 0,-1-3-6 0,6 3-4 15,0-4 0-15,1 0-2 0,0 1 3 0,-2-1 1 16,9 0 0-16,-7 1 0 0,6-1 0 0,1 1 0 0,-9-1-1 16,9 4 0-16,-1-4-3 0,-6 1-1 0,5-1 0 15,-5 4 0-15,6-4-1 0,-7 4 0 0,1-3 0 0,0 3 0 16,-2 0 0-16,-4 0-1 0,-1-4 1 0,1 4 0 0,-2 0-2 15,-6-4-2-15,2 4-2 0,-2 0-2 0,0 0 2 16,1 0-2-16,-7 0 0 0,6 0-1 0,-6 0 0 0,0 0 0 16,0 0 0-16,0 0 2 0,0 0 0 0,0 0-2 0,0 0-5 15,0 0-5-15,0 0-4 0,0 0-9 0,0 0-11 16,0 0-10-16,0 4-21 0,-6-4-22 0,6 4-33 0,0-4-54 16,0 0-94-16,0 0-89 0</inkml:trace>
  <inkml:trace contextRef="#ctx0" brushRef="#br0" timeOffset="33077.75">15306 6290 115 0,'-7'0'282'0,"7"-4"-89"0,0 4-68 0,0 0-46 0,-6 0-25 16,6-4-11-16,0 4-6 0,0 0-5 0,0 0-5 16,0 0-3-16,-6 0-3 0,6 0-2 0,0 0 0 0,0 0-5 15,0 0-4-15,0 0-1 0,0 0-2 0,0 4 0 16,0 0-3-16,0-1 0 0,0 5-2 0,0 3 0 0,0 0 2 15,0 0-1-15,0 4 2 0,6 3-1 0,-6 4 0 0,6 0 2 16,-6 3-3-16,7 1 3 0,-7 3-1 0,7 4 0 16,-1 0-1-16,-6 0 0 0,6 4-4 0,1 0 0 0,-7-1 3 0,6 1 0 15,1 0-1-15,0-1-1 0,-1-3-1 16,0 0 2-16,1 4 2 0,0-8-1 0,-1 4-1 0,0-4 0 16,1-3 2-16,-1 0-1 0,1-1 1 0,-7-3-1 0,7-4-1 15,-1 1 1-15,-6-5-1 0,6-3-2 0,-6 1 1 16,0-5 1-16,8 0 0 0,-8 1 1 0,0-5 4 0,0 1 5 15,0 0 3-15,0-1 3 0,0-3 2 0,0 0 2 0,0 0 1 16,0 0-1-16,0-3-3 0,0 3-5 0,0-8-5 0,0 8-3 16,-8-7-9-16,8 0-8 0,0 3-14 0,0-7-16 0,0 3-22 15,8-6-35-15,-8 3-60 0,12-8-116 0,-6 1-94 16</inkml:trace>
  <inkml:trace contextRef="#ctx0" brushRef="#br0" timeOffset="33752.15">16107 6279 418 0,'7'-8'298'0,"-7"5"-130"0,6-1-78 0,-6 4-42 16,0-3-21-16,0 3-14 0,0 0-6 0,0 0-1 0,-6 0-2 15,-1 3-1-15,0 1 0 0,-5-1-2 0,-2 1 0 16,-5 0 1-16,6 3-1 0,-6-3 1 0,-8 3-2 0,8 0 0 16,-8 5 0-16,8-5 0 0,-7 0 0 0,0 1 1 0,6-1 2 15,-6-3 0-15,7 3 4 0,-1-3 1 0,1-1 2 16,6 1 3-16,-7 0 1 0,13-1 0 0,-5-3 0 0,-2 4 0 16,8-4-1-16,0 0-2 0,-1 3-1 0,7-3-3 15,-6 0-2-15,6 4 0 0,0-4-3 0,-6 0 0 0,6 0-1 16,0 0-1-16,0 0-1 0,0 4 0 0,6-1 0 0,-6 1 1 15,0 3 0-15,6 4 0 0,1 0 0 0,-1 0 0 16,-6 7 1-16,6-2 0 0,2 2-1 0,-2 4 0 16,0-4-1-16,0 4 0 0,-6 0 1 0,7 0-1 0,0 0-1 15,-1-4 1-15,1 1 1 0,-1-1 0 0,-6 0 0 0,7-3 0 16,0-1 1-16,-7-3 0 0,6 0 1 0,-6-3-1 16,0 3 3-16,6-7 0 0,-6 3 4 0,6-3 2 0,-6-4 1 15,0 3 4-15,8-3 4 0,-2 0 1 0,0 0 4 16,1-3-1-16,6-1-1 0,0 0-2 0,-1-3-2 0,2 0-3 15,6-1-5-15,-1 1-2 0,1-1-2 0,-1 1-3 0,7 0 0 16,-6-1-2-16,6 5 0 0,-7-5-1 0,7 1 0 16,0 3-1-16,-6 1 1 0,0 3-1 0,5-4-1 0,-5 4 1 15,-1 0 1-15,-5 4-1 0,6-4 0 0,-8 3 0 16,0 5-2-16,-4-5 0 0,-2 5 0 0,1-1-1 0,-1 0 1 16,-6 4-1-16,-6 0 0 0,6 1 1 0,-7-1 2 0,-7 0 1 15,2 3 0-15,0-3-3 0,-8 4 1 0,0-1 1 16,1 1 2-16,-7-4 0 0,0 0-1 0,-1 3 0 0,1-3 1 15,0 1 1-15,-7-1-1 0,8-4 3 0,-1 4-2 16,0-4-1-16,0-3 1 0,-1 3 1 0,1-3-1 0,7 0 1 16,-1-1 0-16,0 1-2 0,8 0 0 0,-1-4 2 0,0 0-1 15,6 3-1-15,1-3-6 0,-1 0-4 0,7 0-5 0,0 0-8 16,7 0-12-16,-1 0-13 0,7-3-16 0,-6-1-18 0,12 0-23 16,-5 1-47-16,5-1-79 0,1-3-105 0</inkml:trace>
  <inkml:trace contextRef="#ctx0" brushRef="#br0" timeOffset="34192.68">16889 6246 95 0,'0'-4'407'0,"6"-3"-126"16,-6 3-119-16,6-3-69 0,-6 3-39 0,7 1-22 0,-7-1-13 16,0 0-7-16,7 1-6 0,-7 3-4 0,0 0-1 15,0-4-2-15,0 4 1 0,0 4 0 0,-7-4 0 0,7 3 0 16,-7 5 1-16,1-1 0 0,0 4 1 0,-8 0-1 0,2 4 0 16,-8-1 0-16,-7 4 0 0,9 1 2 0,-9 3-1 15,1 0-2-15,0 3 2 0,0-3 0 0,1 4 0 0,-2-1 0 16,1 2 0-16,6-2-1 0,1-3 1 0,-1 0-1 0,0 0-1 15,8-4 0-15,-2 1 0 0,2-5 0 0,5 1 1 16,1 0-1-16,0-4 1 0,-2 0 2 0,8-1 0 16,-6-2 3-16,6-1 1 0,6-3 4 0,-6-1 2 0,8 1 4 15,-2 0 0-15,7-1 1 0,7-3 0 0,-2-3 1 0,9 3-2 16,-7-4-2-16,12 0-3 0,1 1-3 0,-7-1-1 0,13-3-1 16,-7-1-3-16,7 1-1 0,-7 4 0 0,8-5-1 31,-7 1 0-31,6-4-1 0,-1 4-1 0,-5-1 0 0,7 1 0 15,-8 0 2-15,1 3-3 0,-7-3-3 0,-1 0-6 0,1-1-10 16,-6 4-10-16,-1-3-10 0,-5 3-12 0,-2-3-24 16,2 3-32-16,-8-3-52 0,-6 0-87 0,0 3-97 15</inkml:trace>
  <inkml:trace contextRef="#ctx0" brushRef="#br0" timeOffset="34458.25">16810 6345 150 0,'-6'-7'354'16,"6"-1"-120"-16,0 5-103 0,0-1-56 0,-6 0-32 0,6-3-14 0,6 3-8 15,-6 0-3-15,0 1-5 0,0 3-4 0,6 0-2 16,-6 0-2-16,6 0 2 0,2 3 1 0,-8 5 1 16,6-1 3-16,7 1 2 0,-7 6 4 0,1-3 1 0,0 8 2 15,-1-1-2-15,0 0-3 0,0 4-2 0,2 3 0 0,-8-2-3 16,6 2-1-16,-6 1-1 0,0 3-1 0,6-3-1 15,-12 3 1-15,6-3-1 0,0 3 0 0,-6 0-2 0,6 1 1 16,-8 3-2-16,2-4-2 0,0 0 2 0,0 1-1 16,-1 2 0-16,0-2-1 0,1 3-1 0,6-4 0 0,-7 4-1 15,7-3-5-15,0-1-10 0,7-3-13 0,-7-1-22 0,6 1-31 16,8-4-60-16,-2-4-120 0,2-3-98 0,-2-4-53 16</inkml:trace>
  <inkml:trace contextRef="#ctx0" brushRef="#br0" timeOffset="34709.18">17357 6942 219 0,'0'-4'481'0,"-6"-3"-155"0,6 7-148 16,-6-4-81-16,6 4-45 0,0-3-24 0,0 3-13 0,0 0-6 15,0 0-4-15,0 0-4 0,0 0 0 0,0 3-1 0,0-3 0 16,0 4 1-16,6-4 0 0,0 0 0 0,1 4 2 15,-1-1 0-15,1-3 1 0,0 0-1 0,-1 0 0 0,0 0 1 16,-6 0-1-16,7 0-1 0,-7 0 2 0,0 0 2 0,0 0 1 16,0 0-1-16,0 0 1 0,0 0-2 0,-7-3-5 15,7 3-7-15,-6-4-16 0,6 4-23 0,-6-4-40 16,6 1-67-16,-7 3-149 0,7-4-93 0,-7 0-48 0</inkml:trace>
  <inkml:trace contextRef="#ctx0" brushRef="#br0" timeOffset="35352.64">17605 6323 159 0,'0'-4'348'0,"-6"4"-118"0,6-3-103 0,-7-1-59 16,7 4-30-16,0 0-19 0,0 0-8 0,-7-4-6 15,7 4-2-15,0 0-2 0,0 0 1 0,0 4-1 0,0-4-1 16,0 0 0-16,0 4 1 0,0-1 1 0,0 5 1 0,0-5 1 15,0 8 2-15,-6-3 1 0,6 6 1 0,0 1 1 16,0 3 2-16,-7 0 0 0,7 4-1 0,0 4 0 0,0 0-1 16,-6 3-1-16,6 0 0 0,0 4-1 0,0 0-1 15,-7 0-2-15,7 0-1 0,0 0-1 0,0 4-1 0,-6-4 2 16,6 0-1-16,0 0-1 0,6-4 1 0,-6 4 3 0,0-4 0 16,7-3-1-16,-7 3 0 0,6-3-1 0,-6-4 3 15,7 0 1-15,-1 0-1 0,-6-7 0 0,0 3 0 16,7-4 3-16,-7-3 0 0,0 0 2 0,7-3 0 0,-7-1 0 15,0 1 4-15,0-5 3 0,6 1 5 0,-6 0 1 0,0-1 7 16,0-3 2-16,0 0 3 0,0 4 1 0,-6-4-1 0,6 0-2 16,0-4-6-16,0 4-4 0,-7-3-6 0,7 3-6 15,-7-4-11-15,7 0-14 0,0 1-16 0,-6-1-26 16,12 0-36-16,-6-3-65 0,7-1-121 0,-7 1-101 0,7-4-57 16</inkml:trace>
  <inkml:trace contextRef="#ctx0" brushRef="#br0" timeOffset="36207.44">18041 6253 88 0,'0'-3'399'0,"0"3"-136"0,-6 0-120 0,6 0-70 0,6 3-35 16,-6 5-19-16,0-1-10 0,6 4-4 0,-6 0-1 0,8 3-2 15,-2 5-1-15,0 3 2 0,1 0 0 0,-1 3 0 16,1 1 1-16,0 3-1 0,-1 1 0 0,-6 3 4 0,6 0 0 16,0-1 1-16,2 5 0 0,-8-4 0 0,6 4 0 0,-6-4 1 15,6 0 0-15,1 4-2 0,-7-5 0 0,0-2 0 16,7-1 1-16,-7 1 1 0,0-5 2 0,6 1-2 0,-6-4 3 16,0-1 2-16,7-2 1 0,-7-4 1 0,0-1 0 15,6-3 4-15,-6-3 6 0,0-1 9 0,0-3 8 0,0-1 8 16,0 1 5-16,0-4 5 0,0 0 3 0,0-4-3 0,0-3-8 15,0 0-9-15,0-4-6 0,0-4-8 0,0 0-5 16,-6-3-2-16,6-1 0 0,0 1-1 0,0 0 5 16,-7-4 3-16,7 0-1 0,0 3 0 0,-6-6-2 0,6 3 1 15,0 0-4-15,0 0-2 0,0 0-6 0,0-3-3 0,0 2-1 16,6-2-4-16,1 3-1 0,-1-4-6 0,0 4 0 0,1 0-2 16,0 4 0-16,-1-1 1 0,0 5-2 0,1-1-3 15,6 4-2-15,-13 4-4 0,13 0-6 0,-7 3-7 0,-6 0-6 0,14 1-4 16,-8 3-4-16,0 0-4 0,-6 3-1 0,8 1 0 15,-2 0 9-15,-6 3 1 0,6 0 4 0,-6 4 3 16,0 0 3-16,-6 0 4 0,0 4 4 0,6-4 6 0,-8 4-4 16,-4-1 5-16,5 1 3 0,0-4-2 0,1 4 4 0,0-4-1 15,-1-1 3-15,1 1-2 0,-1-3 1 0,0 3 1 16,1-4 0-16,6 0 3 0,0 1 0 0,-6-1 0 0,6-3-1 16,6 3 0-16,-6 1-1 0,0-1-1 0,6-3 0 15,1 3 1-15,6 0-1 0,0 0 1 0,0-3 0 0,0 3 1 16,7-3 0-16,0 3 1 0,-1-3 1 0,7 0-1 15,0-1 2-15,0 1-2 0,0 0-1 0,0-1 0 0,0 1-1 16,0-4 0 0,7 4-1-16,-7-1 1 0,6-3-2 0,-5 4-4 0,-1-4-7 15,6 0-12-15,-13 4-8 0,7-4-14 0,1 0-12 16,-7 0-22-16,-2 0-28 0,2-4-42 0,0 0-71 0,-7 1-121 16,-1-5-62-16</inkml:trace>
  <inkml:trace contextRef="#ctx0" brushRef="#br0" timeOffset="36461.8">18601 6341 245 0,'0'-3'371'0,"0"-5"-121"0,7 8-105 0,-7-7-57 16,7 3-32-16,5 1-18 0,-6-5-7 0,8 4-8 0,-1 1-4 15,0-1 0-15,6 0-1 0,1 1-2 0,-7-1-1 16,13 0-2-16,-6 4-3 0,6-3-2 0,0 3-1 0,-1 0-3 16,2 0-4-16,-1 3-7 0,6-3-9 0,-5 4-14 15,-1 0-19-15,-7-4-22 0,7 3-43 0,-6 1-65 0,-8-4-119 16,2 4-79-16</inkml:trace>
  <inkml:trace contextRef="#ctx0" brushRef="#br0" timeOffset="36696.1">18848 6381 394 0,'0'4'358'0,"-6"3"-149"0,6 1-97 16,0 3-52-16,6 0-29 0,-6 3-12 0,8-3-11 0,-2 8-1 15,0-4-4-15,7 3-2 0,1 0-1 0,-2 0 0 0,-6 4-1 16,8 0 0-16,-1 1 1 0,0-2 0 0,-6 5 3 16,5-4-2-16,-5 3 1 0,0-3 0 0,-1-3 0 0,0 3 2 15,-6-4 0-15,0 0 1 0,0 1-1 0,0-1 6 0,-6-3 4 16,0-4 3-16,-1 3 3 0,-6-7-2 0,0 4 0 15,-7-3 2-15,0 0-3 0,-5-5-3 0,-1 1-4 0,-6-1-3 16,5-3-2-16,-5 4 0 0,-1-4 0 0,7-4-2 16,0 4 1-16,0-3-2 0,7 3-4 0,5-4-10 0,2 1-21 15,-2-1-40-15,14 0-61 0,0-4-126 0,0 2-103 0,14-2-57 16</inkml:trace>
  <inkml:trace contextRef="#ctx0" brushRef="#br0" timeOffset="37089.68">19669 6286 407 0,'-6'-11'408'0,"6"0"-164"0,-6 0-102 0,6 0-57 16,-6 4-28-16,6 3-19 0,0-3-12 0,0 3-10 16,0 1-9-16,0 3-3 0,0 0-4 0,0 0-2 0,6 0 0 15,-6 3-1-15,0 5 0 0,6-1 0 0,-6 4 2 0,6 4 0 16,-6 3 1-16,7 0 0 0,-7 4-1 0,0 0 0 0,0 4 1 16,0 3 1-16,-7 4-1 0,1 0 0 0,0 0-1 0,-8 4 1 15,2 3 2-15,-8 0 0 0,0 1-2 0,-5 2 0 0,-2-2 0 16,1 7 1-16,0-5 0 0,0 5-1 0,-7 0 0 15,1-1 2-15,6 1 0 0,-1-4 1 0,-4 0 0 16,5 0-1-16,-1 0 2 0,8-8-1 0,-8 5-2 0,8-9-1 16,6 2-1-16,-6-5-3 0,12-7-2 0,-6 3-5 15,7-6-5-15,-2-1-8 0,8-7-9 0,8 0-13 0,-2-3-20 16,0-5-36-16,8-3-64 0,-1-3-123 0,6-5-87 0</inkml:trace>
  <inkml:trace contextRef="#ctx0" brushRef="#br0" timeOffset="37426.25">19813 6367 241 0,'-7'-7'456'16,"7"-1"-179"-16,0 5-127 0,0-5-69 0,0 8-36 0,0-3-21 15,0 6-12-15,0 1-7 0,7 0-3 0,-7 7-1 0,6 0-1 16,-6 3 1-16,7 4 2 0,-7 1 3 0,0 6 2 0,6 1 0 16,-6 3-1-16,6 1 2 0,-6 6 1 0,0-2 0 0,0 2-1 15,-6 1-2-15,6 3 0 0,-6-3-1 0,6 3-1 16,-7-4-1-16,1 1 2 0,-1 0-4 0,7-1 0 16,-7-3-2-16,1 0 2 0,0 0-1 0,0-3 2 0,6-1 0 15,-7-4-3-15,0-3 0 0,7 0 1 0,-6-3 0 0,6-4-1 16,0-1 0-16,0-3-3 0,0 0-4 0,0-4-4 15,0 1-6 1,6-1-11-16,1-3-13 0,0-4-16 0,5 0-22 0,1 0-28 16,7-8-41-16,-8 5-55 0,2-8-78 0,-2 0-74 15</inkml:trace>
  <inkml:trace contextRef="#ctx0" brushRef="#br0" timeOffset="37773.93">20177 6759 298 0,'-6'-4'365'0,"6"4"-128"0,0-3-102 0,0-1-60 15,0 4-32-15,0 0-19 0,0 0-11 0,-7 0-6 0,7 0-5 16,-6 0-1-16,0 4-2 0,-8-1 0 0,2 1 0 0,-1 0 0 16,-1-1 1-16,2 5 0 0,-8-5 0 0,6 5 0 15,2-1 0-15,-8-4 0 0,7 5-1 0,1-1 1 0,-8 0 0 16,13-3 0-16,-6 3 0 0,6-3-1 0,-5 0 1 15,4 3 0-15,2 0-1 0,0-3 1 0,0 3 0 0,6-3 2 16,-7 3 0-16,7 0 1 0,-8 1 2 0,8 0 1 0,-5-1 1 0,5 0 0 16,5 4 0-16,-5 0 1 0,8-4 1 0,-1 4 0 15,-1 0 1-15,0 0 1 0,8 0 0 0,-2 0 1 0,2 0 1 16,-1 0 2-16,-1-4 0 0,8 5 0 0,-7-5-3 16,13 4 1-16,-6-4-4 0,0 1 2 0,6-5-7 0,-1 5-1 15,-5-5 0-15,13 5-3 0,-7-5-5 0,0 1-10 0,-1 0-9 16,1-1-17-16,1 1-18 0,-1-4-33 0,0 0-53 15,6 0-78-15,-12-4-119 0,5 1-55 0</inkml:trace>
  <inkml:trace contextRef="#ctx0" brushRef="#br0" timeOffset="38347.3">20542 6792 208 0,'-6'-7'374'0,"-1"-1"-131"0,1 5-109 16,6-1-59-16,-14 4-32 0,8-4-18 0,6 4-12 0,-6 4-4 15,-1 0-2-15,0-1-2 0,1 5 1 0,0 2 0 0,-1-2-1 16,1 3 0-16,-2 0 1 0,2 3-1 0,0 1 1 0,6-4-2 16,-6 3 0-16,6 2 1 0,0-2 1 0,0-3 1 15,0 4 1-15,0-4 0 0,6-4 0 0,-6 4 1 16,6-7 3-16,0 3 5 0,2-3 3 0,-2-1 1 0,1-3 4 16,-1 0 1-16,0 0 2 0,1-3 0 0,6-1 2 0,-7-3-3 15,2-1-1-15,4 1 0 0,-5 0 0 0,-1-1 1 16,1-3 1-16,-1 4 2 0,1-4-2 0,-1 0 1 0,1 3 1 0,-7-3 0 15,7 1-1-15,-7-1-4 0,0 0-1 0,0 0-4 16,0 3-1-16,0-3-1 0,0 0-3 0,0 4-2 0,0 0-1 16,0 0-1-16,0 3-2 0,0-3-1 0,0 3-3 15,0 4-2-15,0-4-3 0,0 1-2 0,0 3-2 0,0 0-3 16,0 3 2-16,0-3 0 0,0 8 1 0,0-1-2 0,6 4 2 16,-6 0 0-16,6 0 2 0,1 7 2 0,-1 0 0 15,1 1-2-15,-7-1 0 0,13 4 1 0,-7 4 1 0,1-1 1 16,0 4-2-16,-1 1 1 0,-6-1 0 0,6 1 2 15,-6 2-1-15,7 1-1 0,-7 1 2 0,0-1 0 0,-7 3 1 16,7 1-2-16,-6-5 0 0,0 5-1 0,-8-4 2 0,8 0-1 16,-1-4 0-16,-6 1-2 0,0-1 0 0,1-7 1 15,5 0 0-15,-6-4 0 0,0 1-1 0,0-9 1 16,0 1 1-16,-1-3 1 0,8-8 2 0,-7 4 3 0,0-8 4 16,-6 1 6-16,5-2 11 0,8-1 11 0,-7-6 9 0,0 1 8 15,6 0 7-15,1-3 7 0,-1-1 4 0,7 0-2 16,0 1-6-16,0-1-10 0,0 1-10 0,7-1-5 0,-1 0-7 15,1-3-12-15,-1 3-8 0,8 1-4 0,4-5-6 0,-4 5-8 16,5-5-8-16,1 5-14 0,0-1-16 0,-1 4-14 0,1 0-17 16,0 0-15-16,-8 4-12 15,8-1-11-15,-1 5-7 0,-5-5 0 0,5 8-2 0,-6-3-5 16,-7 3-4-16,7 0-11 0,-6 0-21 0,0 0-33 16,-1 0-55-16,0 3-95 0,-6-3-57 0</inkml:trace>
  <inkml:trace contextRef="#ctx0" brushRef="#br0" timeOffset="42408.3">3121 10129 80 0,'-8'0'288'0,"2"0"-98"0,-6 0-75 0,5 0-41 0,1 0-23 0,-1 0-16 15,7 0-6-15,-7 0-2 0,7 0 1 0,-6 0 0 16,6 0 0-16,0 0-1 0,0-4-5 0,0 4 0 16,0-3-2-16,0 3-3 0,0-7-2 0,6 3 2 0,-6 0-1 15,7-3 1-15,0 0 2 0,6-1 0 0,-1-3 1 0,2 4 1 16,5-4 3-16,1-4 1 0,6 5-1 0,0-6 1 15,-1 2-1-15,9-1-1 0,-2 1-2 0,1-1-3 0,-1 0-1 16,1 4-4-16,-1-3-3 0,1 7-3 0,-7-1-1 16,0 0-4-16,0 5 1 0,-7 3 0 0,1 3-1 0,-7 2-1 15,-1-2 0-15,-4 8 1 0,4 4-1 0,-12 3-1 0,0 0 1 16,-6 1 0-16,0 2-1 0,-8 6 0 0,1-2 0 16,0-3 0-16,0 4-1 0,-6-1 1 0,6-3-1 15,-7 0 1-15,7-3-1 0,0-5 0 0,6 1 0 0,-5-1 1 16,5-3 1-16,7 0 0 0,-7 0-1 0,7-3-2 0,0-1 1 15,7-3-1-15,0 3 1 0,-1 0-2 0,7 0 0 0,0-3 1 16,7 3 0-16,-7-2-1 0,7-2 2 0,-1 5 0 0,0-5-1 16,0 1-1-16,-5 0 2 0,6 3-2 0,-8-4 0 0,1 5 2 15,-6-5 1-15,0 5 0 0,-7-1 0 0,6 0 0 0,-12 4 0 16,-1 0 0-16,0 4 0 0,-12-1 0 0,-1 1 0 0,0 4 0 16,-5-1 0-16,-1 0 0 0,-7 1 0 0,7-1 2 15,-6-4-1-15,-1 5 0 0,7-5-4 0,-7-3-9 0,1 4-11 16,-7-4-14-16,13-3-31 0,-7-1-57 0,1-7-127 15,6 0-104-15,0-4-63 0</inkml:trace>
  <inkml:trace contextRef="#ctx0" brushRef="#br0" timeOffset="42831.58">2997 9653 53 0,'13'-7'472'0,"-1"-4"-103"0,8 3-171 0,0-2-92 0,13-1-46 16,-1-1-28-16,7 1-16 0,7 0-8 0,5 0-5 0,2 0-2 15,-1 0 0-15,1 0-2 0,4 4-3 0,2-4 0 16,0 4 3-16,-1 0 1 0,1 3 4 0,0 4 0 0,6 0 1 16,-6 0 1-16,-1 7 0 0,7 4 2 0,-6 0 1 0,-8 7-2 15,8 1-2-15,-6 3-1 0,-7 4 2 0,-1 3 0 16,-6 4 0-16,0 3-3 0,-6 4 0 0,-8 1-1 0,-5 6-1 16,-7 5 2-16,0-1-1 0,-13 4-1 0,-6 4-1 15,-8 3 1-15,-5 0 0 0,-7 0 1 0,-6 4-1 16,-8 0-2-16,1 0 2 0,-6 4 0 0,-1-4 2 0,-6 0 0 15,0 0 1-15,6-7 1 0,-5-1 1 0,-2-3 2 0,8-4-1 16,-1-7 0-16,1 0-2 0,5-3 0 0,1-9-1 0,7 1-2 16,5-7-6-16,1-4-15 0,7-8-21 0,6 1-39 15,0-11-74-15,7 0-156 0,6-12-86 0,6-2-51 0</inkml:trace>
  <inkml:trace contextRef="#ctx0" brushRef="#br0" timeOffset="43331.01">5569 9590 198 0,'-13'-3'472'16,"0"-4"-163"-16,0 3-145 0,-7 0-76 0,8 4-42 0,-2 0-20 15,2 0-13-15,-1 4-6 0,-1 0-4 0,2 3-2 0,-2 0-1 16,1 5-1-16,0-1 1 0,0-1 0 0,1 5 0 16,-2 3 1-16,8 1 0 0,-7 2 1 0,6 5 2 0,1 0-2 15,-1 3 1-15,1 4 2 0,-1 0 1 0,7 4 1 0,0 3 1 16,0 0 1-16,0 0 2 0,7 1-2 0,-1 3-1 15,1-4 1-15,6 0-2 0,0 1-2 0,0-1 0 0,6-3-1 16,1-5 0-16,-1 2 3 0,1-9 0 0,6 5-1 16,0-5 1-16,7-7 0 0,-7 1 2 0,7-4 1 15,-8-8-1-15,7 0-1 0,2-3 2 0,-2-4 1 0,1-7 4 16,-1-1 4-16,1-3 1 0,-1-4 2 0,1-7 4 0,-1 1 4 0,-5-5 4 16,-1-3 2-16,-1-5 3 0,1-2 0 0,-6-1-1 0,0-3 0 15,-7 0-3-15,-1-4-3 0,-4 4-4 0,-2-4-4 0,-6-1-5 0,-6 2-6 16,-2 3-1-16,2-1-4 0,-13 1-3 0,-1 0-3 15,-6 3-1-15,0 0 0 0,-7 8-2 0,-6 0 0 16,7 7 0-16,-7 0-2 0,-7 7-4 0,7 4-2 0,-6 0-9 16,5 7-8-16,1 1-11 0,7 6-13 0,-7-3-12 0,13 7-15 0,0 1-12 15,0 0-17-15,6 3-22 0,7-1-39 0,7 1-67 0,-2 4-125 16,2-4-59-16</inkml:trace>
  <inkml:trace contextRef="#ctx0" brushRef="#br0" timeOffset="43612.18">5654 9928 74 0,'0'0'472'0,"0"0"-109"0,-6 0-164 16,6 3-94-16,0-3-50 0,0 4-26 0,6 3-14 16,-6 1-9-16,6 3-4 0,1 0-1 0,0 0-1 0,-1 3 1 15,0 4 0-15,8 4 4 0,-1 1 0 0,-1-1 3 0,8 7 2 16,-1-4 0-16,1 5 1 0,0-1-2 0,6 4 0 15,-7 0-2-15,7 0-1 0,0 0-1 0,-6 0-3 0,6 0 0 16,-7 3 0-16,8-3-2 0,-7 1 1 0,-2-1-1 0,2-1 1 16,-1-2-1-16,1-1 2 0,-6 1-2 0,5-5 0 15,-6 1 0-15,6-4-3 0,-5-1-4 0,5-2-6 0,-6-4-10 16,6-1-11-16,-5-3-13 0,-2 0-25 0,8-7-41 16,-1-4-73-16,-5 0-135 0,-8-4-71 0</inkml:trace>
  <inkml:trace contextRef="#ctx0" brushRef="#br0" timeOffset="43925.03">6390 10067 441 0,'0'-4'404'0,"0"1"-178"0,0-1-106 15,0 4-55-15,0 7-32 0,0-3-16 0,0 7-8 0,0 4-6 16,6 3 0-16,1 0-1 0,-7 4-1 0,6 0 1 16,1 4 1-16,0 0 1 0,-1 3 2 0,0 4 0 0,0-4 2 0,2 4-2 0,-2 0 1 0,7 0-1 0,-6 3 0 31,-1-2-3-31,1-1-1 0,4-1 1 0,-3 1-2 0,-1 1-1 0,-1-5-8 0,0 0-7 0,8-3-15 0,-8-1-16 31,1-2-25-31,-1-2-37 0,1-6-57 0,-1 3-105 0,1-7-85 16</inkml:trace>
  <inkml:trace contextRef="#ctx0" brushRef="#br0" timeOffset="44332.91">6423 10429 199 0,'0'-7'403'0,"0"0"-152"0,0 3-115 0,0 1-62 16,6-5-34-16,0 5-19 0,0-5-9 0,8 5-7 0,-8-5-2 16,8 5 0-16,-1-5-3 0,-2 1 1 0,4 0-1 15,4 3 0-15,-6-7 3 0,7 3 1 0,-7 2 1 0,-1-2-1 32,8-3 3-32,-7 4-2 0,0-4 2 0,-6 0 2 0,5 0 1 15,-4 0 2-15,4 0 1 0,-12-4 1 0,7 4 2 0,0-3 3 16,-7-1 0-16,0 0-3 0,0 0 0 0,0 1-1 15,0-5-1-15,0 5-1 0,-7-1-3 0,7 1 1 16,-7-1 2-16,7 4 1 0,-6 0 3 0,6 0 2 0,-6 3 1 16,6 1-1-16,-8 3-1 0,8-3-2 0,0 7-4 0,0-4-3 15,0 4-4-15,0 0-5 0,0 0-1 0,0 4-1 16,0 3 0-16,8 1 2 0,-2 3-2 0,0 4 1 0,8-1 0 16,-8 8 1-16,0-3 0 0,8 6-1 0,-1 1 0 0,-1 0 0 15,-5 3 1-15,6 0-1 0,0 0 1 0,0 4 0 0,-6 1 0 16,5-2 0-16,-4 5 0 0,-2-4 0 0,0 0 0 15,0 4 1-15,0-5-1 0,2 1 0 0,-2-3 0 0,1 3 1 0,-1-4 0 16,0-3-2-16,2-1-6 0,-2-3-11 0,0 1-18 0,8-5-21 16,-2-4-37-16,1-3-75 0,1-3-154 0,5-5-79 15</inkml:trace>
  <inkml:trace contextRef="#ctx0" brushRef="#br0" timeOffset="44985.56">7660 10037 28 0,'-7'0'313'0,"-6"4"-99"0,7-4-86 0,-1 0-53 0,-5 4-28 15,4-4-14-15,2 0-5 0,0 0-2 0,-1 4-1 16,7-4 1-16,-7 0-1 0,7 0-1 0,-6 0-1 0,6 0-1 16,0 0-2-16,0 0-5 0,0 0-2 0,0 0-2 0,0 0-2 15,6 0-1-15,-6 3-1 0,7-3 1 0,6 0 1 16,1 0-1-16,-2 0 3 0,1 0 0 0,7 0 0 0,0-3-2 16,-1 3-1-16,7-4-1 0,6 0-2 0,-6 0-1 15,7 1-1-15,-1 0 1 0,1-2-3 0,7 2 0 0,-8-5-1 16,1 5 3-16,6-5-1 0,-7 5 0 0,1-4 0 0,-1 3-2 15,-6-3 2-15,7 3 2 0,-13 0 0 0,5 1-1 16,-5-1 0-16,0 4-1 0,-8-4 0 0,-5 1 0 0,6 3 0 16,-6 0 0-16,-1-4 2 0,-6 4-1 0,5 0 2 15,-5 0 1-15,0 0 1 0,8 0-2 0,-8 0-6 0,0 0-8 16,0 0-13-16,0 0-18 0,-8 0-32 0,8 0-48 16,-5 0-64-16,-1 0-121 0,-1 0-75 0</inkml:trace>
  <inkml:trace contextRef="#ctx0" brushRef="#br0" timeOffset="45255.89">7725 10169 187 0,'-7'0'444'0,"1"4"-155"0,0-4-130 0,-1 4-74 0,7-4-38 0,0 4-22 16,7-4-12-16,-1 0-6 0,7 0-3 0,0 0-4 16,6 0 0-1,1-4 2-15,6 0 1 0,1-3-3 0,11-1 2 0,-5 1 1 16,6 0-1-16,0-4 0 0,0 3 1 0,6-2 0 15,2-1-2-15,-2 0 1 0,1 0-2 0,-1 0 0 0,-6 0 0 16,7 0 0-16,-7-1 0 0,-1 6 0 0,-5-2 1 0,-1 0-1 16,2 1 0-16,-15 3 0 0,7-3-1 0,-13 4 1 15,0 3 2-15,0-4 3 0,-7 4 4 0,1-4 4 0,0 4 5 16,-7 0 1-16,0-3 1 0,0 3-1 0,0 0 0 16,-14 3-4-16,8-3-4 0,0 0-4 0,-7 4-5 0,6-4-4 0,-6 4-11 15,7-4-14-15,-7 3-23 0,6-3-33 0,1 0-54 16,-1 0-122-16,1 0-103 0,6 0-60 0</inkml:trace>
  <inkml:trace contextRef="#ctx0" brushRef="#br0" timeOffset="46298.37">9497 9155 195 0,'-8'-8'372'0,"-4"5"-121"0,6-1-105 15,6 0-60-15,-7 1-32 0,7-1-17 0,-7 0-12 0,7 4-9 32,0 0-8-32,-6 0-2 0,6 0-5 0,6 0-1 0,-6 4 0 15,0 3-2-15,7 1 0 0,0 3 0 0,-1 3 1 0,0 1 1 16,8 3 2-16,-8 4-1 0,0 4-1 0,8 0 2 16,-1 3 1-16,-7 4 0 0,0 4 1 0,1 3 1 0,6 0 0 15,-7 4 1-15,-6 4 1 0,7-5-3 0,0 9 1 16,-7-4 0-16,0-1-2 0,0 1-2 0,0-1-1 0,-7 1 0 0,7-7 0 0,0 2 0 15,0-6 2-15,0-4-1 0,0 0 3 0,0-7 2 0,0-4 1 0,0-4 2 16,0 0 4-16,0-3 1 0,0-4 3 0,0-4 6 16,0 1 6-16,0-5 6 0,0 1 5 0,0 0 2 15,0-4 2-15,0-4-1 0,0-3-1 0,0-1-6 0,0-3-6 0,0-4-6 16,0 1-7-16,0-5-2 0,7 1 0 0,-7-4 1 16,0 4-2-16,0-4 1 0,6 0-1 0,-6 0 0 0,0 0-1 15,7 0-1-15,-1-4-2 0,-6 5-4 0,6-2-2 16,8 1-2-16,-8 0 0 0,0 4-2 0,2 0 0 0,4 0 0 15,-5 3 0-15,6 0 0 0,0 4-2 0,-7 0 1 0,8 4-1 16,-2-1 0-16,2 1-1 0,-2 3 0 0,1 1 0 16,1 3 0-16,-2 0 1 0,2 3-1 0,-1 1-1 15,-1 3 0-15,2 4 1 0,-2 4 1 0,2 0 0 0,-1 0 0 16,0 3 1-16,-7 4 1 0,7 0 2 0,-7 0-4 0,2 0 2 16,-2 4 0-16,0-5 1 0,1 5 0 0,-1 0-1 0,-6-5 0 15,7 6 0-15,-7-2 4 0,6-7-3 0,-6 4-2 16,0 0-4-16,0-4-4 0,0 1-8 0,0-8-12 15,0 0-14-15,7-4-14 0,-1 1-13 0,-6-1-19 0,7-3-24 16,6-4-44-16,-7 0-69 0,8-4-121 0,-2 0-64 0</inkml:trace>
  <inkml:trace contextRef="#ctx0" brushRef="#br0" timeOffset="46829.93">10174 9997 75 0,'-14'-3'422'15,"8"-1"-114"-15,-6 0-119 0,3 1-72 0,4-1-35 0,-1 0-18 16,-1-3-10-16,7 3-3 0,-6 1-6 0,6-5-3 16,0 5-3-16,-7-1-1 0,7-3 0 0,7 3-1 15,-7-3-3-15,0 0-5 0,6-1-4 0,1 5-4 0,-1-5-1 0,-1 0-5 16,10 1-4-16,-3 4-5 0,-5-5-1 0,6 5-2 15,0-1-2-15,1 0 0 0,-2 1-1 0,2-1 0 0,-2 4 0 16,1 0 0-16,1 4-2 0,-8-1 0 0,7 1 1 16,-6 0 0-16,-1 7 1 0,0-4-1 0,-6 4 1 0,0 0 2 15,7 4 2-15,-7-1 0 0,-7 1-1 0,7 3 2 0,-6-3-2 16,0 3 1-16,-1 0 0 0,0-3 0 0,1 0 0 16,0 0 0-16,-1-4 0 0,0 0 0 0,1 0 2 0,-1-4-1 15,1-3-2-15,6 3 3 0,-6-4-3 0,6 1 0 16,0-4-1-16,0 4 0 0,0-4-1 0,0 0-1 0,6 3 0 15,0-3-2-15,1 0 0 0,6 0 2 0,-6 4-2 0,12-4 0 16,-6 0 1-16,7 0 1 0,-1 4-1 0,-5-1 0 16,4 1 1-16,2 0-1 0,-1 3 1 0,-5 0 0 15,6 1 0-15,-1 3-1 0,-6 0 0 0,0 4 1 0,-1-4 1 16,-4 3-1-16,-2 1 1 0,0-1 0 0,-6 5-1 0,0-5 2 16,0 1 1-16,-6-1 0 0,-8 5-1 0,2-1 0 0,-1 1 0 15,-7-5 0-15,-6 5 0 0,0-5 0 0,-7 4-1 16,8-3-1-16,-15 4 1 0,8-8 0 0,-7 3 0 15,0-3 0-15,-1 0 2 0,2 0-1 0,-1 0 2 0,-1-4-1 16,1 1 0-16,7-1-1 0,-1-3 1 0,1-1-2 0,13 1-8 16,-1-4-15-16,6 0-23 0,2-4-28 0,5 1-37 15,7-8-48-15,7 0-96 0,5 0-128 0,2-4-69 0</inkml:trace>
  <inkml:trace contextRef="#ctx0" brushRef="#br0" timeOffset="47144.05">10812 9887 116 0,'0'-3'462'0,"-7"3"-127"0,1 0-142 0,6-4-87 0,0 4-44 16,0 0-26-16,6 0-15 0,1-4-7 0,0 4-6 0,6-3-2 16,-1 3 0-16,2-4-3 0,6 0 1 0,-1 1 2 0,0-1 1 15,8 0-3-15,-2 1 3 0,8-1-1 0,0 0 0 16,-1 1 0-16,7-1-1 0,0 0-2 0,0 1-2 0,7-5 3 31,-7 5-4-31,7-1 1 0,-1-3-1 0,-6 3 0 0,1-3-2 16,-2 3-2-16,1 1-7 0,-6-1-15 0,-1-3-19 15,1 3-33-15,-7-3-53 0,0 3-98 0,0-3-110 0,-6 3-68 16</inkml:trace>
  <inkml:trace contextRef="#ctx0" brushRef="#br0" timeOffset="47676">11679 9290 11 0,'-8'-11'458'0,"2"-3"-132"0,0 3-136 0,6 3-83 0,-7 1-40 0,7 0-24 16,0 3-14-16,0 0-9 0,0 1-11 0,7 3-5 15,-7 0-3-15,6 0 1 0,0 7 2 0,2 0 0 0,-2 1 3 16,7 3-1-16,-7 3 2 0,7 1 3 0,-6 7 0 16,-1 0-2-16,8 4 0 0,-8-1 0 0,0 8 1 0,1 0 0 15,-1 4 2-15,1-1-4 0,-7 5 0 0,0-1 0 0,7 0-1 16,-7 4-1-16,0-4-2 0,0 1-1 0,0-1-1 15,0 0 1-15,-7-3-1 0,7-4-1 0,0 4 4 16,0-8 1-16,0 0 1 0,-7-3 2 0,7-4 1 0,0 0 5 16,0-7 6-16,0-4 8 0,0 0 10 0,0-4 9 0,0 0 8 15,0-3 7-15,0-4 2 0,0 0-1 0,0-4-5 16,0 0-8-16,0-6-9 0,7 2-8 0,-7-6-8 0,7-1-3 16,-7 0-3-16,6-3-2 0,0 4-1 0,1-9 2 0,-7 5 2 15,7 0-1-15,-1-4 2 0,6 3-6 0,-4-2 0 16,5 2 0-16,-7-3-2 0,0 4-2 0,8-1-4 0,-8 1-4 15,8 0-1-15,-8 7-2 0,7-4 1 0,-7 4-1 16,1 4-1-16,6-1-1 0,-7 5 0 0,-1-1 0 0,10 4 2 16,-2-4-1-16,-7 8-2 0,7 0 0 0,0-1 1 0,1 5 1 15,-8-1-1-15,8 4 0 0,-2 0-3 0,1 4 3 16,-7 0 1-16,8-1 0 0,-2 4-1 0,-5 1-1 0,6 3 1 16,-7 0 0-16,1 0-1 0,0 0 1 0,-1 0-1 15,1 3 5-15,-7 1-1 0,6-4-1 0,-6 4 1 0,6-4-1 16,-6 3 0-16,8-3 0 0,-8 4 0 0,6-4-4 0,0 0-1 15,-6-4-3-15,6 4-10 0,1-4-17 0,0-3-21 16,6 0-22-16,-7-1-25 0,8-2-28 0,-2 2-40 0,8-6-56 16,-7-1-109-16,0-4-91 0,0-3-41 0</inkml:trace>
  <inkml:trace contextRef="#ctx0" brushRef="#br0" timeOffset="48076.51">12434 10071 294 0,'0'-15'479'15,"0"4"-143"-15,0 0-141 0,6-4-80 0,0 4-43 0,2 0-23 16,4 0-14-16,2 0-11 0,5 4-7 0,-6 0-5 0,6-1-3 16,1 1 0-16,-1 3 2 0,1 4-1 0,0 0 1 15,-1 0-1-15,1 4 3 0,-1 3-2 0,0 1 0 16,1 3 1-16,-7 3-2 0,1 1-1 0,-2-1 1 0,-7 8-3 15,4-3 0-15,-9 3 0 0,0 4 0 0,-9-5-1 0,4 5-2 16,-1 0 0-16,-7 0 0 0,-7-1 1 0,0-3 0 0,1 4-1 16,0-1 0-16,-8 1-1 0,1 0 0 0,7-4 0 15,-7 3 0-15,0-3-2 0,7 0 3 0,-7-4 1 0,6 1 0 0,6-1 2 16,-5-3 0-16,6 0 0 0,6-5 0 0,-5 1 2 0,6-3 1 16,-2 3 0-16,8-8 3 0,0 5 1 0,0-1 2 15,0-3 4-15,0-1 4 0,8 1 3 0,-2 0 3 0,6-4 3 16,2 3 0-16,-1-3 1 0,7 0-2 0,6-3-4 15,0 3-4-15,-1-4-4 0,8 0-5 0,-1 1-5 0,8-1-6 16,-1 0-9-16,6 1-10 0,-5-5-17 0,5 5-23 0,1-5-25 16,5 1-30-16,-5 0-46 0,6-4-68 0,-6 0-147 0,6-4-94 15,-7 1-41-15</inkml:trace>
  <inkml:trace contextRef="#ctx0" brushRef="#br0" timeOffset="48667.28">14140 9594 61 0,'-7'0'260'0,"-5"0"-70"0,-3 0-59 0,10 4-41 0,-2-4-23 16,1 0-14-16,0 0-9 0,-1 0-4 0,0 0-2 0,7 0-1 16,-6 0-1-16,6 0-3 0,0 0-2 0,-6 0-1 0,6 0-3 15,0 3-3-15,0-3-3 0,0 0-2 0,0 0-4 16,0 0-2-16,0 0-2 0,0 0-4 0,0 0 1 15,6 0-1-15,-6 0 1 0,6 0 2 0,8 0 3 0,-8 5 1 16,7-5 3-16,7 0 0 0,-1 0-2 0,1-5-1 0,-1 5 0 16,0 0-2-16,8-3-3 0,-1 3-3 0,0-4 0 15,0 0 0-15,0 4 1 0,0-3 0 0,-7-1 1 0,8 4 0 0,-1-3-1 16,-7 3 2-16,7-4-1 0,-6 4-1 0,0-4 1 16,-8 4-2-16,8-3-2 0,-7 3 2 0,-2 0-3 0,4-4 1 15,-9 4-2-15,1 0-1 0,-1 0 0 0,1 0-1 16,0 0 0-16,-7 0-5 0,6 0-8 0,-6 0-14 0,0 0-10 15,0 0-15-15,0 4-15 0,0-1-26 0,0 1-37 0,0 0-58 16,-6-1-96-16,-8 1-77 0</inkml:trace>
  <inkml:trace contextRef="#ctx0" brushRef="#br0" timeOffset="48950.78">14068 9796 336 0,'0'0'319'15,"0"4"-124"-15,7-4-87 0,0 0-50 0,5 0-26 0,8 0-15 0,-1-4-4 16,1 0-6-16,6 4 0 0,1-7 0 0,-2 7 2 16,1-7 0-16,7 3 3 0,0 0 1 0,-1-3 1 0,-6 3 2 15,6 1 3-15,1-1 0 0,-1 0-2 0,-6 0 1 16,7 1 0-16,-7-1-1 0,0 0-1 0,1-3-1 0,-1 7-2 16,0-4 2-16,-13 1 0 0,7 3 0 0,-8-4-1 0,2 4 0 15,-2 0 0-15,-5 0 1 0,-7 0 1 0,6 0-2 16,-6 0-1-16,0 0 0 0,7 0 0 0,-7 0-2 15,-7 0-3-15,7 0-4 0,-6 0-9 0,-1 4-10 0,1-4-11 0,0 3-14 16,-2 1-15-16,2 0-19 0,0-1-19 0,-8 1-27 16,8 0-35-16,0-1-45 0,-1-3-68 0,1 4-83 15</inkml:trace>
  <inkml:trace contextRef="#ctx0" brushRef="#br0" timeOffset="52057.6">16172 9254 33 0,'-7'0'264'0,"1"0"-75"0,6 0-61 0,-6-4-41 0,6 4-21 16,-7 0-14-16,7 0-5 0,-6-4-4 0,6 4-3 15,-7 0-2-15,7 0 0 0,-6 0-3 0,-1 0-3 0,1 0-3 16,6 0-2-16,-7 0-2 0,7 0-4 0,-7 0-2 0,7 0-3 15,0 0-2-15,-6 0-3 0,6 0-1 0,0 0-5 16,0 0-2-16,0 0-1 0,0 0-1 0,0 0 1 0,0 0 0 16,0 0-1-16,0 0 0 0,6 0 3 0,-6 0 2 0,14 0 0 15,-8 0 2-15,7 0 3 0,0 0 1 0,6-3-1 0,1 3 1 16,-1-4-3-16,1 4-2 0,6-4-1 0,0 1-2 16,1-1-2-16,-8 4-2 0,7-4 0 0,0 1 0 15,0-1 0-15,0 0 0 0,1 4 0 0,-1-3 1 0,-1 3 0 16,-5-4 1-16,6 4 0 0,-7-4-2 0,1 4 0 0,6 0-4 15,-7-3-7-15,1 3-9 0,-6 0-14 0,4 0-19 16,2 0-30-16,-7-4-56 0,7 4-103 0,-8-3-98 0,2-1-58 16</inkml:trace>
  <inkml:trace contextRef="#ctx0" brushRef="#br0" timeOffset="52406.25">16973 8821 113 0,'-7'-7'447'0,"7"3"-131"0,-6 1-142 0,6-1-81 16,0 0-42-16,0 4-25 0,0 0-13 0,0 4-6 0,0 0-2 15,6-1-4-15,-6 5-1 0,0 3 0 0,7 3 1 0,-7 1 2 16,7 3 0-16,-7 4-1 0,6 0 2 0,-6 4 0 15,7-1 0-15,-7 1 1 0,6 3-3 0,1 1 1 0,-7-1-1 16,6 0 0-16,-6 1-1 0,7-1 0 0,-7 0 0 0,6 1 1 16,0-5 0-16,-6 4 1 0,8-2-1 0,-2-2 0 15,-6 1 0-15,6-4 1 0,1-1-1 0,-7-2-1 0,6 3 1 16,-6-4-1-16,0 1 2 0,7-5-3 0,-7 1 0 16,0-1 0-16,7-3 0 0,-7 0 0 0,6-3-1 0,-6-1-5 15,0 0-8-15,0-3-11 0,6 0-13 0,-6-1-25 0,6-3-42 16,2 0-73-16,-2-3-126 0,0-5-72 0</inkml:trace>
  <inkml:trace contextRef="#ctx0" brushRef="#br0" timeOffset="53021.06">17351 8814 56 0,'-6'0'409'0,"-1"-4"-132"0,0 4-117 0,1 0-70 0,6 0-38 0,-6-3-20 15,6 3-12-15,0 0-6 0,0 0-4 0,0-4-2 16,0 4 2-16,0 0 0 0,0 0 0 0,0 0 1 0,0 0 1 15,6 0 1-15,0 0 0 0,1 0-2 0,0 0-3 0,-1 0-1 16,7-4-1-16,0 1 1 0,0 3 0 0,0-4-3 16,0 4 0-16,6-4 1 0,-5 1 1 0,6-1 1 0,-2 1 1 15,2-1 0-15,7-3 1 0,-8 3 1 0,7 0-1 16,-6-4 1-16,6 5-1 0,-7-4 0 0,7 3 0 0,0-3 0 16,0 3 0-16,-8-3 0 0,9 3 0 0,-7-3-2 15,7 3 0-15,-9-3 0 0,2 3-1 0,-7 0-2 0,7 1-2 16,-8 3 0-16,-4 0-1 0,4-4 0 0,-5 4-1 0,0-4 0 15,-1 4 0-15,-6 0 0 0,7-3 0 0,-7 3-2 16,0 3 0-16,6-3 2 0,-6 4 2 0,0 3-1 0,0 1 0 16,0 3 1-16,0 3 1 0,-6 1 2 0,6 4 1 0,-7 3-2 15,7 3-1-15,-6 1 1 0,-1-1 0 0,7 4 2 16,-7 1-2-16,1 3-1 0,0-4 0 0,-2 4-1 16,2-3-1-16,-6 3 0 0,5-1 1 0,0-2-2 0,1-1 0 15,-1 1 0-15,1-1 1 0,6-4 2 0,-6 1-2 0,-2-4-1 16,8 3 0-16,-6-6 1 0,6-1 0 0,-6 1 0 0,6-5-1 15,-6 1 1-15,6-1 2 0,0-3-1 0,-7-3 2 0,7 3-2 16,0-4 2-16,0-3-2 0,0 3 1 0,0-4 0 16,0-3-1-16,0 5 3 0,-7-2-2 0,7-3 3 0,0 0 2 15,0 0 0-15,0 0 2 0,0 0 0 0,0 0 1 0,7 0-3 32,-7-3-1-32,0 3 0 0,0-5-4 0,0 2-3 0,7 0-4 15,-7-1-9-15,6 0-8 0,-6-3-8 0,6 3-14 0,0-3-16 16,2-1-20-16,-2 1-31 0,7-4-49 0,-7 0-83 15,8 0-110-15,-8 0-56 0</inkml:trace>
  <inkml:trace contextRef="#ctx0" brushRef="#br0" timeOffset="53652.78">18517 8642 194 0,'0'-4'283'0,"-7"-3"-92"0,7 3-67 16,0-3-42-16,0 3-26 0,-7-3-16 0,7-1-10 15,0 5-6-15,-6-1-1 0,6 0 0 0,-6-3-1 0,6 3-1 16,-6 1-3-16,-2-1 0 0,2 4 1 0,0-4-3 16,-1 1-2-16,0-1-1 0,-6 4 0 0,7 0-2 0,-7-4-1 15,0 4-3-15,0 0-1 0,0 4 0 0,-7-4 0 0,7 4-1 16,-7 3 0-16,1 0-1 0,0 1 0 0,6-1 0 16,-7 4-2-16,0 0-1 0,1 4 0 0,6-4 0 0,-6 7 0 15,5-3 2-15,2-1-3 0,-1 5 1 0,6-1 0 16,-6 1 0-16,13 3 1 0,-6-4 0 0,-2 0-1 0,8-3-1 15,0 3 0-15,8-3 0 0,-2-5 2 0,-6 5 1 0,13-8-2 16,0 4-1-16,-6-3 1 0,5-4 1 0,8-4 1 16,-7 0-2-16,7 0 0 0,-1-4-1 0,0-4 1 0,1 2-1 15,0-2-1-15,-1-3 1 0,-5 0 0 0,5-4 1 16,0 1 2-16,-6-1 0 0,1 0 3 0,5 1 3 0,-6-4 4 16,0 2-1-16,0 2 2 0,-6-4 2 0,5 3 0 0,-4 0 3 15,4 1 1-15,-6-1-4 0,1 4 0 0,-7 0 1 0,7 4-4 16,-1 0 0-16,-6-1-1 0,7 1-2 0,-7 3-2 0,0 0-2 15,6 1-1-15,-6 3-2 0,0 0 0 0,6 3 1 0,-6 5 1 16,0-1-1-16,8 4 2 0,-8 4 1 0,6 0 0 16,-6 3 0-16,6 4 2 0,-6 0-2 0,7 4-1 0,-7 3-1 15,6-4 0-15,-6 5-1 0,0 2 1 0,0 1-2 16,0 1-1-16,0 2 0 0,0-3-1 0,0 4 1 0,0-4 1 16,0 3-1-16,0-3-1 0,-6 0 4 0,6-3-2 0,0 3 0 15,-7-4-1-15,7 0-1 0,0-3-2 0,0 0-6 16,0-1-14-16,7 1-21 0,-1-4-26 0,7-4-46 15,0 0-88-15,1-3-139 0,4 0-77 0,2-4-43 0</inkml:trace>
  <inkml:trace contextRef="#ctx0" brushRef="#br0" timeOffset="54528.71">19572 8616 221 0,'-6'-3'342'15,"6"-1"-119"-15,0 0-88 16,0 0-48-16,-9 4-29 0,9-3-18 0,0 3-15 0,9 0-10 0,-9 0-5 0,0 0-4 0,0 0-5 16,6 3-1-16,0 5 1 0,1-4-1 0,-1 7 4 15,1-4 1-15,-1 8 3 0,1-1 3 0,-1 4 2 0,8 4 0 16,-8 4 0-16,0-1 1 0,2 2-3 0,-8 2-2 16,6 4-2-16,0-4-3 0,-6 4 1 0,6 0 2 0,-6 0-2 15,0 0 0-15,0 0 0 0,0-4 2 0,0 0-1 0,0 1 0 16,0-1-3-16,0-4-1 0,0 1 0 0,0-4-1 15,0 0-1-15,0-3 1 0,0-5 2 0,0-3 0 0,0 0 2 16,0-4 1-16,-6 4 5 0,6-7 6 0,0 0 8 16,0 0 8-16,0-4 4 0,0 3 5 0,0-6 2 0,0 3 2 15,0-8-2-15,0 4-4 0,0-7-2 0,-6 4-2 16,6-4-3-16,-6-3-1 0,6-1 0 0,0 0 3 0,0-3 3 16,-8 0 1-16,8 0-1 0,0-1-5 0,-6-3 0 0,6 0 3 15,0-4 1-15,-6 1-3 0,6-1-3 0,0 0 0 16,0-3 0-16,6 0-2 0,-6 3 1 0,6-3-4 0,2 4-3 15,-8-2-3-15,6 6 0 0,0 2-6 0,0 1 0 16,7 3-3-16,-6 5-3 0,0-1-2 0,-1 3-3 0,0 0-3 16,8 2-1-16,-8 6 0 0,7-4-2 0,-6 4 0 0,6 4 1 15,0-4 1-15,-6 3-2 0,5 5 2 0,-6-1-2 16,8 0-2-16,-8 4-2 0,-6 0-2 0,7 0-4 0,-7 4-1 16,6-4 0-16,-6 3-1 0,-6 1-1 0,6-1 1 15,-7 5 1-15,1-4 0 0,-1-1 4 0,0 1 0 0,1-4 1 16,0 4 1-16,0-5 1 0,-1-2 2 0,7 3 1 0,-13-4 2 15,13 0 1-15,-7 1 0 0,7-5 1 0,-6 5 0 16,6-5-1-16,0 1 0 0,0 4 0 0,0-5-1 16,0 1 0-16,6 3-1 0,-6-3 0 0,7 0 1 0,-1 3-1 15,1-3 1-15,6 3 1 0,-7-3 0 0,7-1-2 0,0 4 1 16,0-3 1-16,7 0-1 0,0-1-1 0,-1 5 1 0,1-5-4 16,-2 1-1-16,2 0-8 0,0-1-8 0,7 1-10 15,-9 0-14-15,9-1-11 0,-1 1-13 0,0 0-14 16,0-1-17-16,-1 1-14 0,2-4-26 0,-1 4-41 0,-6-8-83 15,6 4-112-15,-7-4-61 0</inkml:trace>
  <inkml:trace contextRef="#ctx0" brushRef="#br0" timeOffset="54795.28">20243 8660 64 0,'0'-7'467'0,"-7"3"-133"0,7 1-136 0,0-1-79 0,0 0-41 16,7 1-22-16,-7-1-10 0,13 0-8 0,-7 1-4 15,7-1 6-15,0 0-2 0,7 4-4 0,-1-3-1 0,1-1-3 16,6 4-4-16,-7-4-5 0,7 4-3 0,6 0-11 16,-5 0-2-16,5 0-2 0,-5 4-3 0,5-4 0 0,-6 0 1 15,7 4-1-15,-7-1-6 0,0-3-6 0,0 4-9 16,0 0-13-16,-7-1-11 0,1 1-15 0,-7 0-18 0,1-4-15 0,-8 3-11 15,0 1-15-15,-6-4-16 0,-6 4-21 0,0-4-27 16,-8 0-41-16,1 0-36 0</inkml:trace>
  <inkml:trace contextRef="#ctx0" brushRef="#br0" timeOffset="55032.68">20523 8646 319 0,'-14'0'288'0,"2"-4"-75"0,-2 4-68 0,8 0-50 16,6 0-29-16,-6 0-20 0,6 4-13 0,0-1-6 0,6 5-6 15,-6-1 1-15,6 4-1 0,8-4 2 0,-8 8 0 16,8-4-3-16,-2 3-1 0,1 5-2 0,0 3-1 0,0-4-3 15,1 8 0-15,-2-4-3 0,1 3 0 0,-6 1 0 0,6 0-2 16,-7-1 2-16,1 1-2 0,6-1-1 0,-13 1 0 0,6 0 0 16,-6-4-1-16,0 0 1 0,0 0 2 0,-6-4 1 0,0 0 2 15,-1 1 2-15,-6-5 3 0,0 1 3 0,0-4 4 0,0 0 3 16,-7-4 4-16,1 1 0 0,-1-1 2 0,0-3 1 16,-6-1-1-16,7-3-3 0,-1 0-4 0,-6 0-3 0,7-3-6 15,-1-1-3-15,-1 0-3 0,10 1-5 0,-2-1-15 16,6 0-25-16,1 1-27 0,6-1-34 0,6-3-56 0,1 3-100 15,6-3-134-15,-2 0-78 0,10-1-33 0</inkml:trace>
  <inkml:trace contextRef="#ctx0" brushRef="#br0" timeOffset="55381.85">21187 8605 221 0,'-7'-7'447'0,"1"7"-169"16,6-4-131-16,-6 8-68 0,-2-4-39 0,8 7-19 15,-6 1-10-15,0-1-6 0,6 8-3 0,-6-1-2 0,-1 1 2 16,1 7 1-16,-1 0 3 0,0 3 4 0,7 5 5 15,-6-1 4-15,0 8 3 0,-2-1 3 0,-4 5 0 0,6-1-2 16,-2 0-1-16,-4 0-4 0,5 5-5 0,-6-5-3 16,0 4-1-16,1-4-4 0,-2 4-2 0,1-4 0 0,0 4 0 15,0-3 2-15,0-1 1 0,6 0-4 0,-5-3 0 0,-3-1 0 16,10-3 0-16,-8 0-1 0,7-4-1 0,-8 1-3 0,8-4-1 16,0-1-1-16,-2-3-3 0,2-4-5 0,6 1-7 15,0-4-6-15,0-4-7 0,0-4-9 0,6 0-13 0,2 1-19 16,-2-5-27-16,0-3-39 0,8-3-70 0,-2-1-114 0,8-3-61 15</inkml:trace>
  <inkml:trace contextRef="#ctx0" brushRef="#br0" timeOffset="55897.31">21558 8635 84 0,'0'-4'401'16,"-6"0"-116"-16,6 4-112 0,0-3-70 0,0 3-37 16,0 3-23-16,0 1-15 0,0 0-10 0,6 7-4 15,-6 0-2-15,0 3 1 0,7 1 5 0,-7 3 3 0,0 4 2 16,0 0 4-16,6 8-1 0,-6-5 1 0,0 8 0 0,7-4-1 15,-7 4-3-15,6 0-2 0,-6 4-1 0,7-1-2 0,-7-2-3 16,0 2-3-16,0 1-2 0,0-4-3 0,7 4 0 16,-7-5-1-16,0 1-1 0,-7 0 0 0,7-4 0 0,0 1 0 15,0-4-1-15,-7-1 2 0,7 1 0 0,0-4-1 16,-6 0-1-16,6-4-1 0,0-3 0 0,0-4 1 0,0 0-2 16,0 0 1-16,0-8-1 0,0 5-1 0,0-5-2 15,0 1-6-15,0-4-13 0,0 0-16 0,6 0-19 0,1-4-31 16,0-3-34-16,-1 0-55 0,0-4-93 0,7-4-103 15,-6-3-51-15</inkml:trace>
  <inkml:trace contextRef="#ctx0" brushRef="#br0" timeOffset="56213.97">21955 8920 366 0,'-6'0'296'0,"0"0"-127"0,-1 0-79 15,-6 4-42-15,0 0-22 0,0-4-10 0,-6 3-5 16,5 5 8-16,1-5-3 0,-7 5-1 0,8-1 2 0,-8 0 1 16,7 0 2-16,-7 4 1 0,8-3-1 0,-2-1-5 0,2 4 1 15,-3-4-3-15,3 4-1 0,6-3-1 0,0-1-1 0,-1 1-2 16,0-1-1-16,1 0 4 0,6 4-1 0,0-7 2 16,6 7 1-16,-6-8 0 0,0 5 1 0,7-1 2 15,6-3-1-15,-7 3 0 0,6 0-1 0,3-3 0 0,-3 3 0 16,2-3-3-16,-2 3 0 0,8-3-2 0,-1 0-1 0,1 3-3 15,0-4 0-15,-1 1-2 0,1 0-2 0,0 4-1 16,-1-5 1-16,1 1 1 0,6 0-2 0,-7-1 0 0,7 1 0 16,-6 3-4-16,6-3-4 0,-1-1-8 0,1 5-10 15,1-5-15-15,-1 1-13 0,0 0-23 0,0-1-34 0,0-3-52 16,-1 4-72-16,-4-8-113 0</inkml:trace>
  <inkml:trace contextRef="#ctx0" brushRef="#br0" timeOffset="56795.98">22450 9004 378 0,'-12'-11'342'0,"-2"0"-131"0,1 4-85 0,1 0-46 0,-2 3-24 15,1 1-17-15,-6-1-5 0,6 4-6 0,-1 4-4 0,-5-1-1 16,6 4-3-16,0 1 0 0,-1-1-2 0,2 4-3 0,6 4-2 16,-8-4-5-16,2 4-1 0,5-1-2 0,0 1-1 15,1 3 1-15,6-3-2 0,0-1 1 0,0 1-1 0,0-4 2 16,0 4 1-16,6-5 1 0,1 1 0 0,0 1 2 0,5-5 3 15,2-3 3-15,-8-1 3 0,6 1 2 0,9-4 4 16,-9 0 2-16,2-4 0 0,-2 1 1 0,2-1 2 16,-1-3 3-16,0 3 2 0,0-7 0 0,-7 3-1 0,8 1 0 15,-8 0 1-15,7-4 1 0,0 0-1 0,-6 0-2 0,5-4 0 16,-6 4-2-16,2 1 0 0,-2-5 1 0,-6 4 3 16,6 0-1-16,-6 0 0 0,0 3-4 0,8-3-3 0,-8 4-3 15,0 0-3-15,0-1-5 0,0 5-5 0,0-1-5 16,0 0-4-16,0 1-1 0,0 3-3 0,6 0 0 0,-6 0-3 15,0 3 5-15,0 1-3 0,6 3 1 0,-6 1 0 0,7 3 0 16,-1 3 3-16,-6 1 0 0,6 4 0 0,1-1-3 16,0 0 1-16,-1 4 2 0,0 0 0 0,1 3 0 0,0 2 0 15,-1 2 1-15,1-4 0 0,-1 5 1 0,-6-1-1 0,7 0 0 16,-1 4 2-16,-6-4 0 0,7 1-1 0,-7 3 1 0,0 0 0 16,0-4 0-16,0 0-1 0,-7 4-1 0,1-4-1 15,-1 1-1-15,1-4 0 0,-7 3-3 0,6-7 1 16,-6 0 0-16,0 0 1 0,0-4 1 0,-6-3 0 0,5-4 1 0,2 0-1 15,-8-4 1-15,0 0 1 0,7-3 1 0,-6-4 3 16,-1-4 4-16,1 1 8 0,6-1 8 0,-1-3 10 16,-5-4 16-16,12 4 15 0,-5-4 14 0,5 0 11 0,1-4 4 15,-2 4-3-15,8 0-4 0,0-4-8 0,8 0-15 0,-2 1-15 16,1-4-14-16,5 3-15 0,2 0-8 0,-2 1-6 0,8-1-4 16,0 1-3-16,-1-2-7 0,1 2-10 0,-1 3-13 15,1 0-19-15,0-4-25 0,0 8-24 0,-1-4-25 16,0 4-23-16,0-1-21 0,-5 1-11 0,5 0-11 0,-6 3-1 0,0-3 0 15,1 3-2-15,-8 4-12 0,0-3-33 0,1-2-77 16,-1 2-79-16,-6 3-40 0</inkml:trace>
  <inkml:trace contextRef="#ctx0" brushRef="#br0" timeOffset="62087.04">6937 13038 84 0,'-7'-4'369'0,"-6"0"-115"0,7 1-108 0,-7 3-67 0,6-4-32 16,-5 0-19-16,4 4-9 0,-4-3-3 0,5-1-3 16,-7 4 2-16,8-3 1 0,0-1 3 0,0 0 0 0,-8 4 3 15,8-3 1-15,0-1 0 0,-1 4 0 0,0 0-3 0,1-4-1 16,6 1-3-16,-7 3 0 0,1 0-3 0,0 0-3 15,-8 0-2-15,8 3-1 0,-7 1-2 0,0 3-3 16,0 4-1-16,-7 0 0 0,0 0-1 0,-5 4 1 0,5 0 2 16,-6 3-2-16,0 0 1 0,0 1 0 0,0-1 0 0,0 4-2 15,6-4 0-15,-6 4 1 0,0 0-1 0,7 0 2 0,-1 0 1 16,1 0 1-16,-1-4 2 0,0 5 1 0,8-1 0 16,-2-1-1-16,2 1 0 0,5 0 0 0,1 0-2 15,0-4 0-15,6 4-2 0,0-3 3 0,0 3-1 0,6-4 2 16,7-3 2-16,-1 3 2 0,8-3 0 0,6-1 2 0,0-3 2 15,1 1-1-15,12-5 0 0,-1 0-1 0,8-3-1 16,0 0-1-16,6-4 0 0,-1-4-3 0,9 0 0 0,-2 1 1 16,6-5-1-16,-4 1-3 0,5-1-6 0,1 1-8 15,-9 0-13-15,2-1-16 0,0 1-18 0,-7-4-27 0,0 7-42 16,-6-7-74-16,0 4-134 0,-7-4-68 0</inkml:trace>
  <inkml:trace contextRef="#ctx0" brushRef="#br0" timeOffset="62468.65">7731 13005 153 0,'-13'-4'434'16,"7"4"-152"-16,-7 4-131 0,0-4-73 0,-1 7-38 0,2 0-17 15,-1 4-12-15,0 0-5 0,6 4-3 0,-5 0 0 0,-2 0 3 16,8 3 1-16,-1 0 0 0,0 0 1 0,1 4 4 15,6-3-4-15,0 3 4 0,0-4 1 0,6 4-1 0,1-4 0 0,6 4-1 16,1-3-1-16,5-5-2 0,0 4 4 0,0-6-4 16,1 3-1-16,6-5-1 0,1-2-2 0,5-5-1 15,-6 1 2-15,1 0 0 0,5-8 1 0,-7 0 1 0,2 1 0 16,5-5 2-16,-6-2 2 0,0-5 3 0,1 3 0 0,-1-6 3 16,-6 4 5-16,-1-5 2 0,1 1 4 0,-8 0 5 15,1 0 2-15,0-1 2 0,-6 5-2 0,-7-5-1 0,0 4-3 16,0-3-1-16,-7 4-4 0,-6-1-5 0,0 0-3 0,1 1-5 15,-8 3-1-15,-7 0-5 0,1 0-3 0,0-1-1 0,-6 5-4 16,-1 3-3-16,1-3-4 0,-1 3-6 0,0 4-5 0,7-3-6 16,-6 3-6-16,6 0-6 0,0 0-8 0,6 0-6 15,1 0-11-15,6 0-13 0,-1 0-15 0,8 0-15 0,6 0-26 16,0-4-44-16,14 4-84 0,-8-3-96 0</inkml:trace>
  <inkml:trace contextRef="#ctx0" brushRef="#br0" timeOffset="62749.81">8520 12778 19 0,'6'-7'454'0,"-6"3"-96"0,0 0-150 0,0 4-92 0,0 0-50 16,-6 0-27-16,6 0-17 0,0 4-8 0,0 3-4 0,0 1-3 15,0 3 0-15,-7 0 1 0,7 3 2 0,7 1 3 0,-7 3 1 16,6 0 4-16,1 4 2 0,-1 4 3 0,7-4 0 15,-7 7-1-15,8 1-2 0,-1-1-1 0,-1 4-3 0,2 0-4 16,6 0-4-16,-8 0-2 0,0 0 0 0,2 0-3 16,-1 0 0-16,7 0-1 0,-7-1-1 0,-6 2 0 0,5-1 0 15,1 0 0-15,-6-4-1 0,0 4-2 0,-1-4 0 0,0 1-2 16,1-5-3-16,0-3-5 0,-1 0-9 0,0-3-10 16,1-5-9-16,-1-3-13 0,1 0-20 0,6-7-33 0,-7-1-49 15,2-6-89-15,-2-1-101 0,-6-7-58 0</inkml:trace>
  <inkml:trace contextRef="#ctx0" brushRef="#br0" timeOffset="63093.48">8337 12836 447 0,'0'-14'352'0,"6"3"-154"0,-6-4-93 15,14 1-50-15,-1 3-25 0,0-4-14 0,6 4-9 0,1 0-4 16,6 0-1-16,7-4 0 0,-7 8-1 0,13-4-1 0,-7 4 1 16,7-1 3-16,-1 1-1 0,3 3 0 0,-9 4 1 15,7 0 0-15,0 0 0 0,-7 4 0 0,8 3-2 16,-15 4-2-16,8 0-1 0,-7 0 0 0,-6 4 0 0,0-1 2 16,-1 1 1-16,-6 4 2 0,-6-5 0 0,-1 5 1 0,-6-1 2 15,0 0 1-15,-6 0 0 0,-1 4 1 0,-6-3 1 0,0 3 0 16,-7-4 2-16,1 0 2 0,-7 1 2 0,6-5 2 15,-6 1 2-15,1-1-1 0,-1 1-1 0,-1-3 1 16,7-2-3-16,-6 1-1 0,7-3-2 0,-7-1-4 0,13 0-3 16,-6-3-1-16,5 3-4 0,8-7-1 0,-7 4-6 0,13-4-7 15,0 0-11-15,0 0-15 0,13-4-20 0,-1-3-41 16,8 0-63-16,0-4-119 0,6 0-90 0,0 0-50 0</inkml:trace>
  <inkml:trace contextRef="#ctx0" brushRef="#br0" timeOffset="63378.24">9848 12741 114 0,'-6'0'417'15,"-1"0"-131"-15,7 0-122 0,0 0-71 0,0-4-39 0,7 4-20 16,-1 0-13-16,8-3-7 0,5-1-5 0,0 0-2 0,0 1 1 16,8-5 3-16,-1 5 0 0,6-4-1 0,1-1-1 15,-1 5 2-15,-6-5-1 0,12-3 0 0,-4 4-3 16,6 3-2-16,-8-7-1 0,1 8-2 0,-1-5-2 0,1 1-6 16,-7 4-10-16,6-1-15 0,-5 0-22 0,-9 1-32 0,2 3-49 31,0-5-80-31,-7 2-120 0,-7-1-59 0</inkml:trace>
  <inkml:trace contextRef="#ctx0" brushRef="#br0" timeOffset="63545.5">10024 12836 139 0,'-14'4'430'0,"8"0"-149"0,0-4-127 0,6 3-71 15,0-3-37-15,0 4-20 0,0-4-12 0,6 0-5 0,8 4-3 16,-2-4-3-16,1-4 1 0,7 4 0 0,6-4 0 15,-6 4-1-15,13-7-2 0,-8 3-4 0,8 1-8 0,-8-4-13 0,15-1-22 0,-7 1-34 0,6-4-59 16,-7 0-107-16,1 0-90 0</inkml:trace>
  <inkml:trace contextRef="#ctx0" brushRef="#br0" timeOffset="64316.25">12342 11880 216 0,'0'0'180'0,"0"-4"-53"0,0 1-48 16,0-1-31-16,0 4-20 0,0-3-8 0,0-1-2 0,0 4 2 15,7-4 4-15,-7 4 4 0,0-3 3 0,0 3 4 16,0-4 2-16,-7 4-1 0,7-4-2 0,0 4-1 0,-6-3-7 15,6 3-4-15,-6-4-4 0,-1 4-2 0,0 0-3 0,-5-4 0 16,-3 4-3-16,3 4-2 0,0-4 1 0,-2 0 1 16,-6 4 2-16,1-1-1 0,6 1 1 0,-6 0 7 0,-1-1-1 15,1 1-2-15,-7 3 2 0,6 4-1 0,0-4 0 0,-5 9 1 16,5-2 1-16,-6 1-6 0,6 3 2 0,1 4 3 16,-1 0-1-16,1 0-2 0,-1 3-2 0,8 1-1 0,-2 4-3 15,1-1-2-15,6 4 0 0,1-4-1 0,6 4-3 16,0 0 1-16,0-4-1 0,6 4 2 0,8-3 1 0,-8-5-1 15,14 5 0-15,-1-9 0 0,1 5 2 0,6-8-2 0,0-3 1 16,0 0-1-16,7-4 1 0,-1-7 0 0,1-1-1 16,-1-3 0-16,7-3-1 0,0-5 3 0,-6 1-4 0,6-8 1 15,-6 0-1-15,6 1 1 0,-7-5 2 0,1-3 4 0,-1 4 2 16,1-7 3-16,-7 3 5 0,0-4 6 0,-7 0 5 16,1 1 3-16,-7-1 1 0,-6 4-2 0,-1-3-3 0,0-1-2 15,-12 4-2-15,0 0-6 0,-1-4-5 0,-6 8-5 0,-7-4-1 16,1 3 0-16,-1 1-3 0,1 0-4 0,-7 7-3 0,0-4-6 15,0 4-10-15,-1 4-9 0,9 0-16 0,-9 3-16 16,7 0-14-16,8 4-16 0,-8 4-20 0,7-4-32 16,5 7-39-1,-4-3-66-15,6 3-109 0,0 1-55 0</inkml:trace>
  <inkml:trace contextRef="#ctx0" brushRef="#br0" timeOffset="64585.51">12336 12144 230 0,'0'0'389'0,"0"0"-131"16,6 4-108-16,-6-1-65 0,0 1-39 0,7 3-21 15,-7 1-9-15,7 2-1 0,-7 1-4 0,6 1-2 0,-6 2 1 16,7 1 1-16,-1 0 1 0,0 3 2 0,2 0 0 16,-2 4 2-16,0-4-1 0,0 5 1 0,8 2-2 0,-8-3-3 15,1 4 0-15,5-1-4 0,2 1-1 0,-8 0-1 0,8 0-1 16,-2-1-1-16,2 1-1 0,-8-4 0 0,7-1-2 0,-1 2 0 15,2-1 0-15,-1-4 0 0,0 0 0 0,0-3 0 16,0 3 0-16,0-7 0 0,0 4 0 0,0-4 0 0,-6 0 1 16,5-4 0-16,8 1-4 0,-6-1-9 0,-2-3-10 15,1-1-18-15,7 1-25 0,-9-4-40 0,4 0-77 0,-2-4-133 16,0 1-75-16</inkml:trace>
  <inkml:trace contextRef="#ctx0" brushRef="#br0" timeOffset="64929.17">13072 12328 21 0,'0'-5'454'0,"0"5"-111"0,0 0-145 0,0 0-93 0,-6 5-48 15,6 2-25-15,0 4-17 0,-7 0-6 0,0 0-4 16,7 3-1-16,-6 1-2 0,0 3 1 0,-2-3 1 0,8 3-1 15,-6 4 3-15,6 0 0 0,-6 0 2 0,6 0 1 16,-7-4 1-16,7 4 1 0,0-3 0 0,0-1 1 0,0-3-3 16,0 3 2-16,0 0-1 0,7-7 2 0,-7 4-1 0,6-4 1 15,-6 0 2-15,6 0 3 0,2 0 3 0,-2-4 2 0,0-3 2 16,1 3 0-16,6-3 2 0,0-1 1 0,7-3-1 16,-1 4-3-16,0-4-3 0,8-4-3 0,-1 4-2 15,0-3-2-15,-1-1-2 0,9 0-4 0,-2 1-3 0,1-5 0 16,-1 5-2-16,7-5 0 0,-6 1-2 0,-1 0-2 0,7 0 1 15,1-1 0-15,-8 1-3 0,1 0-6 0,6-1-10 16,-13 1-13-16,0 3-15 0,0-3-18 0,-7 3-23 0,-5 1-31 16,-2-1-42-16,-5 0-62 0,-1 1-112 0,-12 3-57 15</inkml:trace>
  <inkml:trace contextRef="#ctx0" brushRef="#br0" timeOffset="65370.96">11730 13272 4 0,'-13'4'443'0,"0"0"-126"0,0-1-135 0,7 1-84 0,0-4-44 16,-2 4-25-16,8-4-14 0,0 3-7 0,0-3-4 15,8 0-3-15,-2 0-1 0,7-3 0 0,0-1 3 0,0 4 1 0,7-4 1 16,5 1 0-16,1-1 2 0,0-3 3 0,7 3-1 16,7-3 4-16,-2-1-1 0,8 5 0 0,0-4 1 15,5-4 2-15,15 3 3 0,-8 1 2 0,14-4 2 0,6 4-1 16,0-5 3-16,14 5-1 0,-8-4 0 0,14 4 2 0,-7-1-3 16,7-3-2-16,-1 4 0 0,-6 0 0 0,7 0-1 15,0-4 2-15,0 3-2 0,-8 1 0 0,9-4 2 0,-8 4 2 16,7-1-2-16,-14 1 0 0,7 0-1 0,-13 0 0 15,1 2-1-15,-1-2-1 0,-13 3-4 0,0 1-3 0,-7-1-1 16,1 0-3-16,-13 1-1 0,-7 3-2 0,0-4 0 0,-13 4-2 16,0-3 0-16,-7 3 1 0,-5 0 0 0,-2-4 3 15,-5 4 1-15,0 0 1 0,-7 0 2 0,6 0 1 0,-12 0 2 16,6 0-3-16,-7 0-6 0,-6 0-11 0,0 4-13 16,0-4-16-16,0 0-17 0,-7 3-21 0,1-3-25 0,-1 0-28 15,-6 0-31-15,6 0-54 0,-5 0-94 0,-1 0-79 0</inkml:trace>
  <inkml:trace contextRef="#ctx0" brushRef="#br0" timeOffset="68658.93">13098 14108 208 0,'0'-8'190'15,"0"1"-40"-15,-7 3-40 0,7-3-28 0,-6 0-21 0,-1 3-13 16,7 1-6-16,-6-1-5 0,0 0-3 0,6 1-3 0,-7-2-4 16,0 5-2-16,7-3-2 0,-6 3-1 0,0-3-2 15,6 3 0-15,0 0 0 0,-8-4 2 0,8 4 1 0,0 0-1 16,0 0-2-16,0 0-3 0,0 0-1 0,0 0 0 15,0 0-1-15,0-4 0 0,0 4-1 0,0 0 2 0,0 0 2 16,0 0 1-16,0-4 1 0,0 4 2 0,0 0 2 0,0 0-3 16,0 0 0-16,0 0-1 0,0 0-2 0,0 0-3 15,0 0-2-15,0 0-3 0,0 0-3 0,0 0-2 0,0 0-2 16,0 4 2-16,0 4 0 0,0-2 4 0,-6 6 4 16,6-1 5-16,-6 7 2 0,6 0 3 0,-7 8 3 0,7-4 1 15,-6 8 1-15,6-1 1 0,0 4-2 0,0 3-2 0,0 1 0 16,0 0 2-16,0 3-1 0,0 0 0 0,0 4-4 15,-7-4-4-15,7 4-5 0,0 4-2 0,-6-4-2 16,6 3-2-16,-7-3-3 0,7 1-2 0,0-5 1 0,-6-4-2 0,6 1 2 0,0-4-1 16,0-4-1-16,0-3 0 0,0-4-1 0,6 0 0 0,-6-7 0 15,0-1 2-15,7-6 3 0,-7-1 5 0,0 0 4 16,6-3 6-16,-6-4 6 0,7-4 8 0,-1 1 6 0,1-8 3 16,5-4-1-16,-4 0-3 0,4-3-3 0,2-8-5 0,-2 4-4 0,1-3-6 15,1-1-6-15,-2 1-1 0,2-5 0 0,-2 1-5 0,2-1 0 16,-1 1-2-16,-1 0-1 0,2-1-2 0,-8 5-3 15,7-1 0-15,-6 4-1 0,6 4 0 0,-7 3 0 16,0 0 0-16,2 8-2 0,-8 0 2 0,6-1-3 0,0 8 0 0,1 0 2 16,0 8-1-16,-1-1 1 0,0 5 1 0,1-2 1 15,6 9-1-15,-6-1 1 0,5 4 0 0,-5 0 0 0,6 0 1 16,0 3-1-16,0 1 0 0,0-4 1 0,1 4-2 16,4-1 2-16,-4-3-2 0,-1 0 0 0,-1 1-1 0,2-5 1 15,-2 0 0-15,2-7-1 0,-1 4 2 0,0-8-1 16,6 0 0-16,-5-3 1 0,-2 0 1 0,8-8 3 0,-7 0 15 15,7-3 22-15,-2-4 13 0,-4-4 10 0,-1-3 10 16,7 0 14-16,-8-5 14 0,-4-2 13 0,4-1-4 0,-5-3-10 16,-1 4-8-16,-6-8-3 0,7 3-4 0,-7-3-10 0,-7 0-12 15,7 0-14-15,-6-4-14 0,-1 1-8 0,1-1-6 16,-8 1-7-16,8-5-6 0,-6 1-2 0,-2 0-5 0,8-1-1 16,-7 1 1-16,5 4-2 0,-4 3-1 0,6 4 0 0,-1 3-6 15,0 4-16-15,7 3-27 0,-6 5-47 0,6 6-51 16,0-3-43-16,6 8-39 0,1-1-31 0,0 1-25 0,11 3-13 15,-4 3-11-15,5 1-8 0,1 3-37 0,0 0-88 16,-1 8-38-16</inkml:trace>
  <inkml:trace contextRef="#ctx0" brushRef="#br0" timeOffset="69177.47">14198 14536 45 0,'0'0'142'16,"0"0"-43"-16,0 0-30 0,0 0-17 0,0 0-5 0,0 0 0 16,0 0 5-16,0 0 6 0,0 0 4 0,0-3 4 0,0 3 0 15,0 0 1-15,0 0-3 0,8 0-6 0,-8-4-3 16,0 4-5-16,0-4-8 0,6 1-3 0,-6 3-2 16,0-4-4-16,0 0 1 0,6 1 5 0,-6 3 1 0,0-4 2 15,0 4 3-15,0 0 2 0,-6 0-1 0,6 0 0 0,-6 0-4 16,-8 0-8-16,8 4-4 0,-7 3-3 0,-7 0 1 15,7 4-1-15,-6 0 2 0,-1 0 2 0,1 4 4 0,-1 3 3 16,0 0 2-16,1 1 4 0,6 3-2 0,-6 0-1 16,5 0-4-16,1 0-5 0,7 0-5 0,-1 0 1 0,7 0-3 15,-6-4-4-15,6 0 0 0,6 1 3 0,1-1 3 16,6-3 5-16,7-1 6 0,-1 1 4 0,0-4 4 0,8-3 0 16,5-1-2-16,1 0-5 0,-1-3-4 0,7-1-5 15,0-3-8-15,1 0-8 0,5-3-5 0,1-1-4 0,5-3-3 16,2 0 0-16,-1-4-2 0,-2-1 1 0,10 1-2 0,-7-3-7 15,-1 3-15-15,-7 0-24 0,1 0-24 0,-7-4-27 0,-6 4-24 16,-1-3-24-16,-6-1-27 0,-6 0-23 0,-7 0-36 16,-7-3-61-16,-6 0-116 0,-13 0-48 0</inkml:trace>
  <inkml:trace contextRef="#ctx0" brushRef="#br0" timeOffset="70123.35">4202 13404 242 0,'0'-7'316'15,"-7"0"-107"-15,7 3-78 0,-7-3-39 0,7-1-21 0,0 1-12 16,-6 4-8-16,6-1-6 0,0 0-6 0,-6 1-2 0,6-1-4 15,-7 4-6-15,7-4-3 0,-7 8-5 0,-6-4 0 0,7 4-3 16,-8 3-3-16,-4 0-4 0,-2 8-4 0,1-1 0 16,-1 5-1-16,-6-1 0 0,-1 7-1 0,-5 1-3 0,-1 0 1 15,1 3 1-15,-1 0 0 0,1 1-1 0,6 3 1 16,-7-4-1-16,1 4-1 0,5-4 1 0,1-3-1 0,0 4 0 16,7-9 1-16,-1 1 0 0,0 0-1 0,8-7 1 0,-1-1-2 15,6 1 1-15,1-3 0 0,-1-6 0 0,7 2 0 16,0-1 1-16,0-3 2 0,7 0 1 0,6-1 3 15,0 1 1-15,-1 0 2 0,15-8 0 0,-1 0 0 0,6 1 0 16,1-5-1-16,7 1 1 0,-2-4-2 0,7-4-1 0,2 0 0 16,5 1 0-16,-1-4 0 0,-4-1-3 0,4 1 0 0,1 0-2 15,1 3 0-15,-2-4-1 0,2 5-2 0,-7-1 0 16,-8 1-9-16,9 3-8 0,-16-4-13 0,2 8-11 16,0-4-13-16,-8 4-18 0,-5-1-21 0,0 1-30 0,-7 0-36 15,-7-1-64-15,-6 1-104 0,0-1-57 0</inkml:trace>
  <inkml:trace contextRef="#ctx0" brushRef="#br0" timeOffset="70360.93">4195 13587 104 0,'-13'-3'374'0,"7"-1"-109"0,-1 0-102 0,-6 1-60 16,13-1-34-16,-7 0-22 0,1 4-17 0,6-3-14 0,0 3-7 16,0 0-3-16,0 0-2 0,0 0-4 0,6 3 1 15,1 1 1-15,-1 3 3 0,1 1 4 0,0 3 5 0,-1 3 1 16,7 1 2-16,-6 7 2 0,5 0 1 0,-6 0 0 0,8 4 0 15,-1 3-3-15,0 1-4 0,-6-1-1 0,5 4-5 16,2-1-1-16,-1 1 0 0,-7 4-1 0,7 0-2 0,0-4 0 16,1 4-1-16,-2-4-1 0,-5-1 3 0,6 1 0 15,0-4 0-15,0 1-4 0,0-8-5 0,-7 0-6 0,8-4-9 16,-2 0-12-16,-5-7-16 0,6 0-23 0,-6-3-39 16,-1-8-60-16,0 0-117 0,-6-8-82 0</inkml:trace>
  <inkml:trace contextRef="#ctx0" brushRef="#br0" timeOffset="70688.97">3472 13408 401 0,'-6'-18'488'0,"-1"3"-206"0,7 1-132 0,7-5-70 0,-1 5-38 16,14-5-20-16,-8 4-10 0,15-3-7 0,-1 0-3 15,6 0-2-15,7-4-1 0,0 3-2 0,7 1 3 0,7 3 2 16,-2 0 0-16,8 1 3 0,-1-1-1 0,1 8 3 0,12 0 2 16,-6 3 1-16,8 4-1 0,-2 4 0 0,8 3 0 15,-2 0-1-15,-5 8-1 0,6 3 1 0,-6 0-1 0,-7 8 0 16,1 0 0-16,-1 3 2 0,-13 8 1 0,-1 3-2 16,-4 8 3-16,-9 3 2 0,-11 8 2 0,-1 6 1 0,-14 5-1 15,-5 7 0-15,-7 0-1 0,-7 7 1 0,-5 4 0 0,-8 8-2 16,-6-1-1-16,-1 7-3 0,-11-3-2 0,5 4-1 15,1-1-1-15,-7-3-2 0,5 0-4 0,2-7-5 16,-1-1-10-16,-6-7-19 0,13-3-20 0,-6-4-27 0,6-7-52 16,-1-8-104-16,2-3-119 0,5-8-76 0</inkml:trace>
  <inkml:trace contextRef="#ctx0" brushRef="#br0" timeOffset="91653.16">16179 12243 71 0,'0'0'200'0,"0"-4"-33"0,-7 4-32 16,7 0-30-16,-7 0-25 0,7-3-17 0,-6 3-5 0,0 0-3 15,6 0-2-15,-7-4-5 0,7 4-2 0,0 0-1 16,-6 0-2-16,6-4-2 0,0 4-9 0,-7 0-8 0,7 0-4 16,0 0-4-16,-6 0-2 0,6 0 0 0,-7 0-3 0,7 0 2 15,-6 0 0-15,-1 4 3 0,0-4 2 0,1 0 2 0,0-4 1 16,-2 4 0-16,8 0 2 0,-6 0-2 0,0 0 0 16,6 0-2-16,-7 0-5 0,7 0-4 0,-6 0-1 15,6 0-2-15,0 0-2 0,0 4-1 0,0-4-2 0,0 0-1 16,0 0 1-16,0 0-1 0,6 0-2 0,1 0 1 0,-1-4 1 15,8 4-1-15,-2-3 0 0,2 3 1 0,5-4-1 0,1-3 2 0,-1 3 1 16,7-3-1-16,0 3-2 0,7-7 2 0,-7 3 0 16,0 1 1-16,6 0-2 0,-5 0 0 0,-1-1 1 15,-1 1-2-15,1 0 0 0,0 3 0 0,1-3-1 0,-1-1 1 16,-6 5 0-16,-1-1 0 0,1-3 0 0,-1 3-1 0,0 1 0 16,-6-1-4-16,1 4-3 0,-8-4-7 0,0 4-5 0,8 0-6 15,-8 0-10-15,0 0-16 0,1 0-19 0,-7 4-17 16,7-4-19-16,-7 4-23 0,0-1-35 0,0 1-52 15,0 3-77-15,-14-3-66 0</inkml:trace>
  <inkml:trace contextRef="#ctx0" brushRef="#br0" timeOffset="91888.47">16230 12393 52 0,'-6'4'387'0,"0"0"-105"0,6-1-107 0,-7-3-73 15,7 0-44-15,7 0-27 0,-7 0-13 0,6 0-7 0,0 4-3 16,8-4-1-16,-1-4 3 0,0 4 0 0,6-3 3 15,1-1 0-15,6 0 1 0,7-3 0 0,-7 0-1 0,6 3 0 16,1-3-4-16,6-1-1 0,-7 1-1 0,7-4 1 16,1 4 0-16,-1 0 1 0,-1-1-2 0,1 0 1 0,-6 1-1 15,7 0 0-15,-8-4 0 0,1 7 0 0,-7-3-1 16,6 0-3-16,-12 3 1 0,5 0-2 0,-11 1 2 0,5-1-2 16,-6 0-2-16,0 4 0 0,-7 0 0 0,2-3 0 0,-2 3-5 15,0 3-7-15,1-3-17 0,-1 0-28 0,1 0-55 0,-7 4-114 16,7-4-105-16,-7 0-71 0</inkml:trace>
  <inkml:trace contextRef="#ctx0" brushRef="#br0" timeOffset="92652.92">18732 11562 299 0,'0'-4'243'16,"0"0"-66"-16,6 1-58 0,-6-5-39 0,0 5-22 0,0-1-12 15,0 0-7-15,0-3-5 0,0 3-1 0,0 1 2 16,0-1 3-16,0 0 1 0,0-3 1 0,0 3-5 0,0 4-3 15,0-3 0-15,0-1-4 0,0 1-1 0,-6 3-5 0,6-4-3 16,0 4-3-16,-7 0-1 0,0 0 0 0,7 0-3 0,-12 4-5 16,6-1-1-16,-8 1-3 0,1 3 0 0,-7 0-2 15,8 4-1-15,-8 0-1 0,0 0 0 0,1 4 1 16,-1-1 0-16,0 1-1 0,1 3-1 0,-7 1 1 0,6 3 1 16,-6 0 0-16,7 3 0 0,-1 1-2 0,-6 0 2 0,7 3-2 15,-1 0 1-15,8 1 1 0,-2 3 1 0,-5-4 2 16,13 0 0-16,-8 1-2 0,14-1 0 0,-6-4 2 0,0 5-1 15,6-4-1-15,6-1 0 0,-6 1-2 0,6-1 1 32,1 1 3-32,6-1 1 0,0-2 0 0,-1-1-1 0,8 0 1 0,-7-4-4 15,7 0 3-15,6-3-1 0,-6-1 0 0,5-2-3 16,1-1 1-16,0-4 0 0,1 0 0 0,5 1 1 16,-6-5-1-16,1-3 0 0,-1 0 0 0,-1-3 0 0,1-1 0 15,0 0 0-15,1-3 0 0,-1 0 0 0,-7-4 1 16,1 4 0-16,0-5 1 0,-2 1 4 0,-4 0 5 0,-1-3 2 15,0 3 2-15,-6 0 5 0,-1 0 2 0,0-4 5 0,-6 4 0 16,0 0-2-16,0-3-3 0,-6 3-2 0,0-4-1 0,-1 4-3 0,-6 0-3 16,6 0-1-16,-13 3-2 0,8-3 1 0,-8 4-7 0,7 0 2 15,-13 3 1-15,7 1-2 0,-1-1 0 0,-6 0-3 16,0 4-2-16,6 0 0 0,-13 4 4 0,8 0-2 0,-1-1-1 16,0 4-1-16,0 1 1 0,6-1-1 0,1 0 0 15,-1 1-3-15,7-1-10 0,0 4-12 0,6-4-11 0,1 1-14 0,0 2-14 16,6-2-18-16,6 0-22 0,0-1-29 0,7 0-49 15,1 0-92-15,-2-3-97 0,8-4-51 0</inkml:trace>
  <inkml:trace contextRef="#ctx0" brushRef="#br0" timeOffset="93094.98">19402 11803 23 0,'-6'-3'394'0,"6"-1"-101"0,-7 1-112 15,7-1-73-15,-6 4-40 0,-1-4-22 0,7 4-12 16,-6 0-10-16,6 0-5 0,-7 0-5 0,1 0 0 15,0 4-7-15,6 0 0 0,0-4-2 0,0 3-3 0,0 1 1 16,0-1-1-16,0 1 0 0,6 0-1 0,-6-1 1 0,6 1 0 16,1 0-1-16,-1-1 0 0,-6-3 1 0,7 4 1 0,-1-4 0 15,1 0 0-15,-7 4 0 0,6-4 2 0,-6 0 2 16,7 0 0-16,-7 0 2 0,0 0 3 0,0 0 2 16,0 0 2-16,0 0 3 0,0 0-1 0,0 0 0 0,0 0 1 0,0 0-1 15,-7 0-1-15,7 0-2 0,0 0-3 0,-6 0-1 16,6 0-1-16,0 0-2 0,0 0-1 0,0 0-2 0,0 0 0 15,0 0-3-15,0 0 0 0,0 0 0 0,0 0-4 0,0 0-7 16,0 0-9-16,0 0-15 0,0 0-20 0,6 0-34 0,-6 0-65 16,7 0-137-16,0-4-98 0,-7 4-47 0</inkml:trace>
  <inkml:trace contextRef="#ctx0" brushRef="#br0" timeOffset="93770.7">19767 11576 183 0,'-6'-4'347'0,"-1"1"-110"0,1-1-93 0,-1-3-55 0,7 0-30 16,-7 3-13-16,7-3-10 0,0 3-2 0,0-3-4 0,0-1-3 16,0 5-4-16,0-5-4 0,7-3-4 0,-7 4-3 0,7 0 1 15,-1 0 0-15,1-1-1 0,-1 0 0 0,8 1-1 16,-8 0-1-16,6 0 0 0,-5 3-1 0,6-3 0 0,0-1-2 15,1 5-1-15,-2-5-1 0,8 5 0 0,-7-1 0 0,7 0 1 16,-8 1 2-16,8-1-1 0,0 0 0 0,-1 4-2 16,7 4-1-16,-6-4 1 0,-1 7-1 0,1-3 0 15,0 7 1-15,6-4-1 0,-7 4 0 0,-7 0 1 0,8 4 0 16,-7 4 0-16,1-5 1 0,-2 4 0 0,-5 4-1 0,0-3 1 31,-1 6 1-31,0 1 1 0,-12 0-1 0,6 7-1 0,-6-4 0 16,-8 7-1-16,-5-2 2 0,6 2-2 0,-14 1-2 0,9 3 1 15,-9-3-2-15,1 3 1 0,0-7-1 0,-7 0 0 0,7 0 0 16,1-7 3-16,-1-1 1 0,0-3 4 0,-1-7 6 16,7-1 8-16,2 1 8 0,-2-8 6 0,0 0 8 15,1 1 6-15,6-5 5 0,0-3 5 0,6 0 0 0,1 0-6 16,-1-3-5-16,0 0-7 0,1-5-6 0,6 1-9 0,-6-1-8 16,6-3-7-16,0 0-5 0,6 0-1 0,-6-3-2 15,6 3-1-15,1 0-1 0,0 0-1 0,6 0 1 0,0-4-2 16,0 8 0-16,-1-4-1 0,2 3 0 0,-1 1-1 15,-1 0 0-15,8 7 0 0,-6-4 0 0,5 4-1 0,1 4-1 16,-2-1 1-16,9 5-1 0,-7-1 1 0,6 4 0 0,0 0 1 16,-1 4 0-16,1 0 1 0,1-1 0 0,-1 1 1 15,6 3-1-15,-5-3 0 0,-1 3 0 0,6 1-1 0,-6-5-1 16,1 4 1-16,-2-3-1 0,1 0 0 0,0-1 1 0,0 1 0 16,1-4 1-16,-9 3-1 0,3-3 0 0,5-3-1 15,-6 3 1-15,-1-4-3 0,-6 1-14 0,6-1-12 0,-5 0-19 16,-2-3-18-16,8 3-22 0,-14-3-24 0,7 3-28 15,-6-3-37-15,6 0-52 0,-7-1-90 0,1 1-85 0,-7 0-47 16</inkml:trace>
  <inkml:trace contextRef="#ctx0" brushRef="#br0" timeOffset="94448">18497 13668 171 0,'-12'0'234'0,"-2"4"-72"16,8-1-57-16,-8-3-30 0,8 4-18 0,-7-4-11 16,7 4-5-16,-1-4-3 0,0 3 1 0,1-3-1 0,0 0-3 15,-1 0-4-15,7 4-4 0,-7-4-4 0,7 0-3 0,0 4-1 16,0-4-5-16,0 0-4 0,0 0 0 0,0 0 0 15,7 0 3-15,0 3-1 0,-1-3 1 0,7 0 2 0,0 0 2 16,0 0 2-16,0 0 1 0,6-3-4 0,7 3-1 0,1-4 0 16,-1-3-2-16,6 3-1 0,1-3-3 0,6 0 2 0,1-1-2 15,5-3-2-15,0 0 0 0,1 0 0 0,6 0 0 16,-7-4 0-16,8 4 0 0,-8 0-1 0,7-3-2 16,1 3 0-16,-8 0 2 0,7-4-2 0,1 4 2 0,-8 0-1 15,0-3 0-15,1 2 0 0,-7 6 1 0,1-6 1 16,-8 5-1-16,1-1-1 0,-8 1-2 0,-5 0 2 0,0 3-5 15,0 1 2-15,-14-1-2 0,6 4-2 0,-5-4 0 0,-1 4-3 16,-6 0-3-16,7 0-7 0,-14 4-8 0,1 0-11 16,-1 3-14-16,-5-3-21 0,-2 3-26 0,-5 0-34 0,-1 4-50 15,-6-4-65-15,0 4-91 0</inkml:trace>
  <inkml:trace contextRef="#ctx0" brushRef="#br0" timeOffset="94757.81">18550 13917 381 0,'-14'8'304'16,"1"3"-121"-16,0 0-83 0,6-4-41 0,7 4-27 0,-6-4-13 15,12-3-8-15,1 3-3 0,0-3 0 0,-1 3 0 0,13-7 2 16,-5 4 1-16,12-4 3 0,0-4-1 0,-1 0 1 16,8 1-4-16,7-5 2 0,-1 1 2 0,-1 0-2 0,9-4-2 0,-2 0-1 15,7 0 0-15,-7 0-2 0,8-4 6 0,-1 5-4 16,-1-6-1-16,2 5 0 0,-1-3 2 0,1-1 0 0,-8 1 3 15,7-1 1-15,-7 4 2 0,1-4 4 0,-7 5 2 0,0-6 1 16,-6 5 3-16,-1 1 3 0,-6 2 0 0,0-3 2 16,-6 4-2-16,-1 0 0 0,-5 3 4 0,-2-3-1 0,-5 3 1 15,0 0 1-15,-1 4 2 0,-6-3-1 0,0 3-1 16,7 0-4-16,-7 0-4 0,-7 0-4 0,7 0-4 0,-6 0-7 16,-1 3-11-16,0 1-15 0,1 0-16 0,0-1-20 0,-1 1-22 15,-6 0-31-15,7 3-39 0,-8-3-66 0,1-1-124 16,1 1-88-16,-2 0-4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1-02T09:59:18.32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356 3652 110,'0'0'317,"0"0"-89,0 0-84,0 0-59,0 0-33,0 0-20,0 0-8,0-3-4,7 3-1,-7 0 0,0 0 0,0-4 1,0 4 2,0-4 0,7 4 2,-7-3 1,0 3 1,0-4 0,0 0 0,7 0 0,-7 2-2,0-4 1,0 4-3,0-2-3,0 1-2,6-1 0,-6 4-1,0-4-1,0 4-2,0-4 0,0 4 1,0-4 2,0 4 3,0-4 1,0 4 2,0 0 1,0-2-1,0 2 0,0 0-2,0 0-1,0 0-5,0 0-3,0 0-3,0 0-3,0 0-2,0 2-4,0 2 0,-6 0-1,6 0 1,-7 7-1,0-5 1,0 6 0,1-1 0,-1 3 1,1 1-1,-7 0 0,7 0-1,-8-1 0,8 2 0,-1 1 2,1-5 0,-7 3 0,7-1 1,-1-3 1,1 3 0,-1-3 0,0-4 2,0 5 0,1-5 3,6 1 4,-6-6 5,6 2 5,-7 0 9,7 0 10,0-4 13,0 0 13,0 3 18,0-3 14,0 0 12,7-3 4,-7 3-2,0-8-9,0 4-11,6-6-15,-6 3-18,6-5-16,-6-2-18,7 3-9,-7-4-4,7 0-4,0 1-1,-7-1-2,6 1-3,1-1-1,-7-3 0,6 3-1,-6 4-1,6-3-1,1 3 1,-7 3 1,6 1 2,-6-1-2,7 0-2,-7 6-3,0-2 0,6 4-2,-6 0-2,0 0-1,7 0-4,0 0 2,-1 4-1,1-2 3,-1 6 2,0 0 3,7-1 1,-6 1 4,7-2 0,-2 6 0,1-5 1,7 4 1,-7-4-1,-1 4-8,8 0-13,-7 0-20,7 1-28,-7-2-27,7 2-29,-7 3-32,0-1-33,0-3-49,-7 3-91,7-3-106,-6 0-62,-7 0-19</inkml:trace>
  <inkml:trace contextRef="#ctx0" brushRef="#br0" timeOffset="455.59">4396 3743 41,'0'0'120,"-7"0"-20,7 0-21,0 0-14,0 4-13,0-4-8,0 0-6,0 0-3,0 0-3,0 0 1,0 0 3,0 0 2,0 0 1,0 0 1,0 0 0,0 0-3,0 0 2,0 0-3,0 0-3,0 0-5,0 0-3,0 0-1,0 0-1,0 0-2,0 0-3,0 0 0,0 0-3,0 0-2,0 0-1,0 0-3,0 0-2,0 0-3,0 0-1,0 0-1,0 4-2,0-4 1,0 0-1,0 4-2,0-4 0,0 0-3,0 0-1,0 4-1,0-4-4,0 0-1,0 0-3,0 0 2,-6 0-6,6 0-5,0 3-10,0-3-9,0 0-15,0 4-21,0-4-28,0 0-44,0 0-48,-6 0-65</inkml:trace>
  <inkml:trace contextRef="#ctx0" brushRef="#br0" timeOffset="4250.06">4447 3759 120,'-5'0'98,"5"0"-27,0 0-17,-7-4-5,7 4 1,0 0 3,-6 0-2,6 0 0,0 0-4,0 0-5,-7-4-3,7 4-8,0 0-6,0-4-6,0 4-4,0 0-2,0 0-1,0 0 1,0 0 1,0 0 1,0 0 1,0 0 3,0 0 2,0 0-1,0 0-2,0 0 1,0 0-1,0 0 0,0 0-1,0 4-1,0-4 0,0 0 1,0 0-3,0 0-1,0 0-3,0 0-2,0 0-1,0 0-3,0 0-2,0 0-1,0 4 2,0-4-1,7 0 0,-7 0 2,0 4 0,0-4 1,0 0 2,0 3 0,0 1 1,0-4 3,0 4 1,0 0-1,0-2 0,0 2-1,0 0-2,6 0-1,-6-1-1,0 1-3,0 0-1,0 3 0,0-3 0,7 3 0,-7 0 1,0 0 3,0 1-1,0-1 2,5 5 0,-5-6 1,0 2 0,0 3-1,0-3 1,0 2-1,7-2-1,-7 3 0,8-4-1,-8 4-1,0 0 1,5-4-2,-5 4 0,0-4 0,0 4 0,8 0-1,-8 1 0,5-2 2,-5 2-1,7-1 0,-7 0 2,7 0 2,-7 0 0,6 0 1,-6 4 2,7-5 1,-7 5 1,6-3 3,-6 1-2,7 3-4,-7-2 1,0 1 1,6-5-3,-6 6-2,0-2 0,7 1-1,-7-1-1,0 1 0,6-5 1,-6 5-3,0-3 1,7 2 1,-7-2-1,0-2 0,6 5 1,-6-4 0,0-1 0,0 5-1,0-4 1,7 0 0,-7 0 0,0-1-1,6-2-1,-6 4 2,0-5-2,7 3 2,-7 2-2,6-5 0,-6 4 2,6 0-2,-6-4 2,7 4-2,-7 0 0,7 1 0,-7-2 1,0 1 0,6 1-1,-6-1 0,0 3 3,0-3-1,0 4 1,0-5 1,0 5 0,0-3 1,0 2 1,0-3-1,0 0 0,0 3 0,0-2 0,0-1-1,0 0 1,0-1-3,0 2-1,0-1-1,7-5 1,-7 6 0,0-1-1,0 0 0,0-4-1,0 4 0,0-4 0,0 1 1,6 2 2,-6-2-2,0 3 0,0-3 1,0 3-1,0-5 3,0 6 0,0-5-2,0 4 4,0 0 0,7 0 2,-7 0 1,-7-4 1,7 5 1,0-6-2,0 5 1,0-3-2,0-1-1,0 0 0,0 1 1,0-1-1,0 1 0,0-2 1,0 2 1,0-1-2,0 1 0,0-1-1,0 0-2,0 1-1,0 3 1,0-4 0,0 4-3,7-3 0,-7 0 0,-7 1-1,7-1 0,0 4-1,0-2 0,0 1 0,0 0 0,0-4 0,0 4 2,7-3 1,-7-1 0,0 3-1,0-1 0,0-1 0,6-2-1,-6 1 2,0 1 0,7 0 3,-7 1 0,0-1 1,6 0 0,-6 3 0,0-4 1,6 5-1,-6-6 0,0 5-2,0 1 1,0-5 0,7 3 0,-7 2 1,0-2 0,0 5 1,0-3 1,0-3 3,6 8-1,-6-7-1,0 0-1,8 6 0,-8-6-1,0 2 1,0-2-1,7 5-2,-7-3 1,5 2 1,-5 1 3,0-1 0,7 1 0,-7 3 1,0-3-1,6-1 0,-6 1 0,7 3-1,-7-3-3,0 4 2,0-1 0,6 0 0,-6 4-1,0-3 2,7-2 0,-7 5-1,0-3 1,7 0-3,-7 2 0,6-3-1,-6 1-1,0-1 1,7-4 1,-7 5-2,0-4 0,0 3-1,6 0 3,-6-3 4,0 4 4,6-5 2,-6 4 2,0-4 1,0 5 0,7-4 5,-7 3 2,0-3-4,6 7-3,-6-4 0,0 0-4,7 1 0,-7-1 0,0 1-5,6 3-3,-6-4-1,0 3 0,7-2-2,-7 8 0,0-6 2,7 1-2,-7 0 0,6-4 2,-6 3 0,0 2 0,7 0 3,-7-2 3,0-3 0,0 4 2,5 1 1,-5-2 2,7-3 0,-7 4 2,8-3-3,-8 3-8,5 0 4,-5-4 6,8 4 2,-8-4 2,6 4 2,0 1 0,-6-2-1,7 1 9,-7 4-4,6-5-6,-6 6-2,0-2 4,7 1-4,-7 3 1,0 0 5,0-3-3,0 4 2,6-5-1,-6 4 0,0-4-3,7 5-1,-7-4 1,0 0-2,6 3 1,1-4 0,-7 1-1,7 3 0,-7-3-1,6 4 1,-6-5-3,0 4-2,6 0-1,-6 5-1,0-5-2,7 0-1,-7-3 1,6 4 2,-6-1-2,7-4 2,-7 4 3,0 1 0,6-1 4,-6 0 1,6-2-1,1 2-1,-7-1 2,7 5-1,-1 0-2,-6 1 1,7-2-5,-7 1-2,6 4 1,-6-4-2,7 1 2,-7 3 0,6-6 1,-6 3-1,7-1 2,-7-1 1,6-3-1,-6 5-1,0-2-2,6 2-2,-6-1-3,0 0 0,0 0 2,0 3-3,0-2-2,-6 2 2,6 5 1,0-5 1,0 1 3,0 3 0,0 0-5,0 1 0,0-5 1,0 5-1,0-5-1,0 1-1,0 3-3,0-3-1,0-1 5,6 1 2,-6-1-2,0-2 2,0-2-1,0 1 1,0 1 2,0-5 2,0 0-3,0 0 2,0 0 1,0-2-2,0 2 1,-6-4 1,6 4-4,0-3 0,0 0 0,0-4-3,0 4 1,-6-5 1,6 2-1,0-2-3,0-2-2,0-1 0,6 1 1,-6-4 0,0-1 1,0-3-1,0 3-1,0-3 1,0 0 0,6 1 1,-6-6-2,0 5 0,0-3-1,0-4 1,0 3 1,0 0-1,8 1 3,-8-5-1,0 5-2,0-5 1,0 1-1,0 0 0,0-4-1,5 4-1,-5-4-8,0 3-12,0-3-25,0 0-49,0-3-80,0 3-87,0-8-115,-5-3-219,5-4-91,-8-3-55,8-7-15</inkml:trace>
  <inkml:trace contextRef="#ctx0" brushRef="#br0" timeOffset="5598.66">4839 10221 292,'0'-4'325,"0"4"-83,-6 0-86,6 0-64,0-3-42,0 3-25,6-4-16,-6 0-8,0 1-3,0-2-3,6 2 2,-6 0 0,0-1 1,7 0-1,-7 1-2,6-2-2,-6 2 0,7-1-4,-7-4-4,6 6-5,-6-2-4,7 0-7,-7 0-7,0 1-7,6 3-10,-6-4-7,0 0-8,0 0 2,0 4 2,0-2 4,0 2 11,0-5 15,0 5 19,7-3 21,-7 3 23,0-4 12,0 4 9,0-3 8,7 3-2,-7-4-3,0 0-9,0 0-9,6 1-12,-6-1-9,6-3-11,1 4-9,-1-5-10,1 4-16,-7-3-14,6 3-16,0 1-18,-6-1-13,7-4-8,0 8 2,-7-3 12,0-2 20,6 5 36,-6-2 42,0 2 44,0 0 42,7-4 27,-7 4 18,0 0 9,0-3-3,0 3-12,0 0-20,0 0-24,0-5-18,0 5-13,0 0-8,0 0-7,0 0-5,0 0-4,0 0-3,0 0-6,0 0-5,0 0-6,0 0-5,0 0-3,0 5-4,0-5-1,0 0-3,6 0 0,-6 3 0,0 1 1,7-4 2,-7 2 5,6 6 6,-6-4 3,7 4 7,-7 3 7,6 0 6,0 0 4,2 3 4,-8 4 0,5 1 0,3 3 1,-1 0 1,-2 4-3,2-1-2,6 4-2,-6-3-3,-1 4-3,1 1-4,-1 0-2,1-2-4,-1 3-2,0 2-1,7-5-3,-6 4 1,0 0 2,0-3 6,-1 3 3,0 3 5,-6-3 7,7 3 5,-2 5 1,3-4 4,-8 3-5,0 4-7,7 0-4,-7 0-7,0-1-7,6 1-2,-6 1-3,0-2 0,7-2 4,-7-1 1,6 0-1,1-3 2,-7-4 0,6 0-4,0-4-9,1 0 0,-1-2-2,1-2-2,-1-2 1,1-2 0,0-3-3,-7 4 1,6-8 6,1 6-5,-1-11-8,-6 7-18,6-5-27,-6 0-35,7-3-35,-7-5-33,0 4-41,6-3-57,1-1-90,-7 1-133,6-4-60,-6 0-17</inkml:trace>
  <inkml:trace contextRef="#ctx0" brushRef="#br0" timeOffset="7311.64">5451 11657 34,'0'-4'344,"-7"4"-79,7-3-83,-6 3-70,6-4-51,-6 4-24,6 0-18,-7 0-6,7-4-1,-7 4 5,7 0 4,0-3 3,-7 3 3,7 0-1,-6-4 0,6 4-1,0-5-3,0 5-2,0-2 0,-6 2-2,6 0 1,0-4-2,0 4-2,0 0-2,0 0-1,0-3-4,0 3-3,0 0-2,0 0-2,0 0 0,0 3-2,0-3 0,6 0 1,-6 4 4,6-4 1,1 2 5,7-2 4,-8 0 4,7 0-2,-1 5 5,9-5 1,-2 0 2,0-5-3,8 5-4,-2 0-3,8 0-3,-7-2 2,6 2-6,1 0-2,0 0-4,-1-4 0,7 4 1,-5 0-1,4 0 0,-4-3 0,4 3 1,1 0-1,-1 0 0,2-4-1,-1 0 0,0 0 0,0 4 0,0-4 0,1-3 1,-2 3 0,1-3 2,1 4-1,-1-5 1,0 4 3,-6-3 0,5 4-2,-5-1 0,6 1 1,-6-1-3,6 0 4,0 0-2,0 4 0,0-3-1,0 3 1,0-4 1,0 0 6,7 4-2,-7-3-4,6 0-1,-5 3-3,5-5 0,-6 2 1,7-1 4,0 0-4,-8-3 6,8 4 3,0-1 1,-7 0 2,0 1 0,0-1 0,-7 4-4,7-5-4,-7 5-2,1 0-2,0-2 1,-1 2-1,1 0-2,-7 0 0,7 0 0,-1 0 1,1 0-1,0 0 0,-1 0 1,1 0-1,6-5 0,-6 5-1,6 0 1,-7-2 1,7 2-1,0-4 0,0 0 0,1 4-1,-2-4 1,8 0-1,-7 0 1,0 4 0,0-3 0,0 3 1,1-4 0,-2 4 4,2-2-3,-1 2 0,-1-6-1,2 6 0,5-2 1,-6-2 0,8 4 1,-9-4 0,8 0 2,-7-3 1,6 7 1,1-8 2,0 6 0,-1-3 3,8-2-3,-8 0 0,7 3 2,-6-3 2,-1 0-1,7-1 0,0 0-2,-6 6-2,6-6 0,0 4-1,-7-4-2,8 5-4,-1-1 1,-7 2-3,8-4 0,-8 4 0,7-2 1,-7 4 0,1-4-1,6 4 0,-6-4-1,7 4 0,-8 0-1,7-3 3,-7 3-2,8-4 1,-8 0 1,8 0 1,-8 2 3,0-3 3,7 2 2,-6-1 0,0 0 3,-1 1 2,0-1 2,2 0 0,-2 1-2,1-1 1,-1 1-3,2 3-2,-9-4-1,8 4-3,-1 0-2,1-4-2,-1 4 0,1-3-3,0-2 1,-8 3 1,15 2 3,-8-4 0,1 0 3,-1 4 1,1-4 3,-1 1 4,8-1 1,-7 4 1,-1-4-1,0 0 3,1 2-1,0 2 1,-1-6-1,0 6 0,0-2 2,9 2 1,-9-4 2,1 1 0,6-2 2,0 2 2,-1-1 4,2 0 0,6 0 7,-1 2 4,2-3 4,-2-2 5,0 3 3,1-3 1,-7 3 0,6 1-2,0-4-6,2 3-9,-1 4-4,-1-7-6,-5 7-8,5-5-6,-6 2-2,0 3-6,0 0-5,0-3 0,-6 3-3,6 0-3,0 0 3,-6 0-2,6-4-4,-7 4-4,7 0-1,0 0-2,1-4-1,-1 4 1,0-3-1,0 3-7,6-4 7,-5 0 7,-1 4 2,-1-4 3,-6 1 2,15-2 1,-8 3 1,0-2 11,1 1 1,-1 3 1,0-4 1,-1 0 0,1 0 3,1 4 5,0-3 3,-2 3 2,-5-5-2,6 5 3,-1-2 5,2 2 4,-1-5 2,1 5-1,-2-2-5,1 2-3,2-5-4,-3 2-2,1-1-7,-7 0-4,8 4-4,-2-4 6,-5 1-7,6-1-2,-6 1-3,-1-1-2,7 0 2,0 1 0,-6 3-2,6-4-4,-7 0 4,1 4-1,0-3 1,0 3 0,-1-4-8,1 0 0,-7 4 4,6-3-2,-5 3-1,5 0 5,-6-4 1,7 4 1,-7 0 9,6 0 0,-5-4 1,-1 4 5,6 0 4,-7 0 4,3-4-1,-3 4 3,8 0 0,-12 0-1,3-3-1,3 3-2,-7 0 0,5-3 1,-5 3 3,6-4-1,-7 0-1,1 4 1,-7-3 1,6-1-1,1 0-3,-6 0 0,5 1-2,-6-1 1,-1 4 1,3-3 2,4-1 0,-6-3-3,0 3 0,6 0-3,-6 1-2,7-2-2,-1 2-1,1-1-1,-1-3-1,1 4 0,-1-1 0,8-4 2,-1 5 2,-7-5 3,7 2-2,-6-3-2,7 3 0,-8-2-3,-6 1-2,7-1-1,-8 1-1,1-3-1,-6 2 2,-7 4 2,0-3 2,0 0 2,-6 4-1,-7-9-3,0 4-2,-7 1-1,-6-3-5,0-2-2,0 5-5,0 0 1,-7-1 1,1 1 2,0 3 1,5 1 0,-5-1 0,6 4 0,6 0 0,-6 0-2,6 4-2,2-1 0,5 1 0,-8-1 0,16 1 0,-3 4-2,2-1 1,13 0 1,5 5 1,-4-6-2,11 5-2,1 1-2,-1-1 2,1-4 0,-1 4-1,-6 0 0,7 0 1,-7 0 4,0 0 0,-6-1 5,-1 5 0,-6-4 5,0 1 6,-6-2 5,-7 5 1,0-3 1,-7-2 6,0 5 1,-12-4 3,0-1 1,-14 5-3,0-4-7,0 0 0,-12 0 0,-1-4-10,1 1-13,0-4-14,-1 4-34,1-6-81,-8-2-109,8 0-125,-1 0-207,-6-2-104,0-6-74,-1 4-48,-4-7-8</inkml:trace>
  <inkml:trace contextRef="#ctx0" brushRef="#br0" timeOffset="8373.31">1660 6869 94,'-7'-4'227,"1"0"-44,-1 4-32,1-3-25,0 3-20,0-4-20,-1 4-16,7 0-10,-7-4-6,1 4-2,6 0-3,-7-4-5,7 4-1,-6 0 2,6 0 0,0-3-3,-7 3-3,7 0-3,0 0-6,0 0-2,0 0-7,-6 0-3,6 0-8,0 0-3,0 0-3,0 0-4,6 0 0,-6 0-1,0 0 0,0 3 1,0-3-1,7 0 1,-1 4 1,-6-4 4,7 4 2,6-4 7,-6 4 5,5-4 3,1 3 4,0-3 2,7 0 0,-2 0 0,10 0 0,-2 0-4,-1-3-3,2 3-4,5-4-4,2 4-1,4-4-4,-6 0-2,1 1-2,6 3-2,0-4-1,0 1-1,-7-1 1,8 0-1,-7 1 1,5-1 1,-11 0-1,5 1 1,-5 3-1,-2-4 3,-6 0-2,-5 4 6,-1-3 11,0 3 10,-7-4 19,1 4 17,-1 0 16,-6-4 14,0 4 11,0 0 3,7 0-4,-7 0-13,0 0-14,0 0-18,0 0-17,0 0-16,0 0-23,0 0-27,0 0-33,0 0-35,0 0-36,0 0-38,0 0-47,-7 0-72,7 0-117,-6-4-85,-1 4-42,-6-3-7</inkml:trace>
  <inkml:trace contextRef="#ctx0" brushRef="#br0" timeOffset="8786.66">1953 6890 383,'0'0'369,"0"0"-111,0 0-98,0-3-62,0 3-37,0 0-19,0-4-9,0 4-3,0 0-1,0 0-2,0 0-5,0 0-1,7 0-3,-7 4-1,0-4 1,7 3 1,-1 2 0,-6 2 4,7 0 5,-1 4 2,0 0 3,0 4 0,1-1 1,0 8-2,6-4 0,-6 7-3,-1-2 0,1 7-1,-1-1-2,0 4-1,-6 0-3,7 0-2,-7 3 1,0-3 3,7 3-1,-7-2 3,0-1 1,6 4 0,-6-5 4,0-1 9,0 1 6,0-3 7,0-3 3,0-1 8,-6 1 7,6-4 7,0-3 6,0-2 4,0-2 9,0-4-2,0 0 1,0-4-1,0 4-2,0-7-1,0 0-6,0-1-10,0-3-18,0 5-8,0-5-15,0 0-31,0 0-57,0 0-78,0-5-79,0 2-114,0-5-206,0-6-100,-7-1-61,0 1-20</inkml:trace>
  <inkml:trace contextRef="#ctx0" brushRef="#br0" timeOffset="10426.15">14295 12170 132,'0'0'304,"-6"-4"-75,6 0-73,0 4-51,0 0-32,0-2-17,0 2-5,-6-5-2,6 5 0,0-4-5,0 4-4,0-3-4,0 3-6,0-5-5,0 5-7,0-2-7,0 2-3,0-4-1,0 4 0,0-4 0,0 4 2,0 0 3,0-4 2,0 4 2,0-3 1,-7-1 3,7 0 4,0 0 4,0 2 5,-7-3 6,0 2 3,7-4 3,-5 3 4,-2-4 0,1 1 0,-1 0-2,-1 0-4,3-1-5,-2 5-2,0-5-2,1 2-2,-1 1-4,-6 1-6,7 1-4,-7-1-2,6 0-4,-6 4-3,7-3-3,-7 6-3,-6-3 0,5 4-1,-5 0-1,6 3-1,-6-2 0,-1 1-1,0 2 0,7 3 0,-7 0 1,1-1 0,6 2 0,-7 3 0,7-1 0,1 1 1,-1 4-1,5-6 0,-4 3 0,5-2 0,1 1 2,6 0-2,0-1 1,0 3 2,6-1 1,-6-2 2,13 2 1,-7-6 1,9 5 1,3-2 3,-5 3 1,7-1-1,6-1-1,0 5 0,-1-9-1,9 9-2,-2-5-1,1 1-2,6 0-2,-7 0-1,1-1-1,7 5-1,-8-5 0,-6 1 0,7 3 0,-9-2 0,-3 1 1,-1-3-1,-1 5-1,-6-1 1,-7-3 0,1 0 3,-7 0 3,0 2 4,-7-2 5,1-1 9,-7 2 14,-6-3 13,-1 3 20,-6-5 22,-7 4 22,1-5 23,-8 5 15,2-4 5,-8 0 5,0-4-3,-6 4-12,6-3-16,-5-2-19,5 2-24,1 0-16,5-1-13,1-3-15,7-4-13,6 0-10,-2 0-15,10 0-29,-1-4-56,13 1-87,-9-5-78,15-4-68,15 3-81,-3-11-133,14 3-103,0-6-69,7 5 2</inkml:trace>
  <inkml:trace contextRef="#ctx0" brushRef="#br0" timeOffset="11381.68">15220 12627 272,'-7'0'274,"1"0"-49,-1 0-51,1 0-44,-1 0-35,7 0-19,-6 0-15,6 0-9,0 0-7,-6 0-7,6 0-6,6 0-6,-6 0-5,0-2-7,6 2-2,1 0-5,6-4-3,0 4-1,0-4 1,-1 0-2,3 0 0,4 4 3,-6-4 0,6 4 2,-6-3 3,7 3 0,6-4 2,-7 4 2,9-2 1,-4-3 2,-5 2-1,14 3 1,-6-8-1,-2 4 0,9 4-1,-10-7 1,10 3 0,-2 1 0,8 0-1,-8-6 1,7 6 1,-1-4-2,2 0 0,-1 3 3,7-7-1,0 4 2,-8 0-1,8-1 3,6 1 4,-6-5 3,0 5 2,-1-3-1,7 2 2,-6 0-1,-1-3 1,8 4-5,-8 0-2,7-4-7,-6 4 0,-1-1-4,-5-2-2,5 2 0,-6 1 1,1-1 1,-1-4 1,-7 6 6,0-1 3,1-5 8,-7 6 8,0-1 10,0-5 7,-6 5 12,6-1 12,-14 1 15,2 0 8,-1 2 14,-7-1 8,0 2-1,1-3-4,-1 3-7,-6 0-12,0-2-20,-6 1-13,-1 2-19,-5-1-18,-1 1-11,-7-1-7,1 0-1,-1 4-7,-6-4 2,0 4-4,0 0-1,0 0 0,6 0 0,7 0-2,-6 4-5,13-4 2,-1 0-2,1 0-1,-1 0-4,1 0-3,6 0 0,6 4-1,1-4 0,-1 4 1,13-4 0,1 3 0,0 1 0,5-4-2,8 3-4,-1-3-4,-5 5-1,5-5-4,1 2 1,-1-2 2,1 4 3,-7 4 5,0-5 4,-7 1 5,8 4 2,-14-1 4,6 0 2,-13 0-1,8 4 3,-14 0-1,6 1 2,-12 2 0,-1 1 2,0-1-1,-5 1 3,-1 3 0,-7-3-2,0 3-5,1-3-17,0 4-45,-9-4-60,10-1-67,-2 1-85,-6-5-152,7 1-109,-7-3-85,0-1-42</inkml:trace>
  <inkml:trace contextRef="#ctx0" brushRef="#br0" timeOffset="14098.09">7339 9199 7,'0'4'25,"-6"-4"0,6 0 1,0 0 3,0 3 6,-6 1 5,6-4 5,-7 0 3,7 3 3,0-3-4,0 0-2,-6 0-7,6 5-9,0-5-8,0 0-11,0 2-8,0-2-13,0 0-17,0 0-24,0 0-37,0 0-51</inkml:trace>
  <inkml:trace contextRef="#ctx0" brushRef="#br0" timeOffset="15787.75">7763 5407 177,'0'0'217,"0"0"-53,0 0-49,0-3-39,0 3-29,0 0-19,0 0-12,0-4-3,-7 4-5,7 0 1,0 0-3,0 0-1,0 0-2,-6 0 1,6 0-1,0 0 0,0 0-1,0 0-2,0 0 0,0 0 1,0 0 0,0 0 0,0 0-1,0 0 1,0 0 0,0 0 0,0 0 0,0 0-1,0 0 3,0 0 4,0 0 4,0 0 2,-7 0 2,7 0 2,0 0 3,0 0 2,0 0 0,0 0-2,-6 0 0,6 0-2,0 0-3,-7 0 0,7 0-2,-6 0-3,0 4-1,-1-1 0,0-3-2,0 4 1,1-1-1,0 1 0,-1 3 2,1-3-1,-1 0-1,7-1-4,-6 2 0,-1-3 0,7 3-1,0-3 2,0 2-2,0-4-2,0 4 2,0-4 4,0 0 0,0 0 3,0 0 3,7 0 0,-7-4 4,0 0 4,6 2 2,-6-3 2,7 3 3,-7-3 3,0-2 1,0 3 3,0 0-1,0-3-3,0 4-1,0-1-4,0 1-3,-7 3-6,7-4-6,0 4-3,-6-5-1,6 5-1,-7 0-4,1 5-1,6-5-1,-7 4 1,7-4 0,-7 3-2,2-3 0,5 4 1,0-4 0,0 3 0,0-3-3,0 4 1,0-4-1,0 3 1,0-3-1,5 0 0,-5 4 2,7-4 0,-7 0 2,7 0 0,-7 0 0,6 0 2,-6 0 0,0-4 0,7 4 0,-7 0 2,0-3 2,0 3 2,0 0 1,0 0 1,0 0 1,0 0 1,-7 0 0,7 0-3,0 0-2,0 0 0,-6 0-4,6 0 0,0 0-2,0 0-1,0 3 0,0 1 2,-7-4-2,7 4 0,0 0-2,0-4-4,0 0-3,7 3-11,-7-3-15,0 5-17,6-3-32,1-2-74,-7 5-170,6-5-87,1 0-46</inkml:trace>
  <inkml:trace contextRef="#ctx0" brushRef="#br0" timeOffset="20704.66">7437 4246 25,'-6'4'217,"6"-4"-60,-6 0-45,6 0-33,0 0-21,-7 3-16,7-3-9,0 0-6,0 0-1,-7 0-4,7 0-1,0 0 2,0 0 2,0 0 4,0 0 5,0 0 1,-7 0 2,7 0 3,0 0-1,0-3-3,0 3-4,0 0-5,0 0-6,-7 0-4,7-4-3,0 4-3,0 0-2,0 0-1,0 0 0,0 0 0,-5 0 1,5 0 2,0 0 2,0 0 3,0 0 2,0 0 2,0-4 3,0 4-1,0 0 0,0-4-2,0 4-3,5-3-4,-5-1-3,0 0 1,7 1-3,-7 0 0,7-2 0,-7 2 0,7-5 0,0 5 2,-1-1-1,-6 1 0,6-1-2,1-4-2,-1 5 2,7-4 0,-6 0 1,6 3 1,-6-4-1,5 4-1,-5-3-1,6 1 0,0-2-2,0 4 0,-7-4-2,7 5-2,-6-1 1,-1 0-1,8 4-1,-9 0 1,-5 0 0,8 0-1,-3 4-2,3 0 2,-8-1 0,7 5 1,-7-1 2,0 4-1,0-4 0,0 5 1,0-1 0,-7-1 1,7-2 0,-8 3 0,8 0-1,-5 3 0,-3-3 1,-4 4 0,5-1 1,-6 1-3,0-1 1,1 1-1,-8-1 1,7 6 1,0-6-2,-6 5 1,5-5 0,-5 4 0,6-3-1,0 0 0,-1-4 0,7 1-1,-5-2 1,6-3 0,-1 1-1,1-1 1,-1 0 0,0-3-1,7-4-1,-6 3 0,6 1 0,0 0-1,0-4 1,0 4 1,0-4 2,6 0 0,-6 3 0,7-3-1,0 0-1,6 0 0,-7-3 0,6 3 2,2-4-2,0 0 5,5 0 4,0-3 6,8 0 3,-8 0 3,7-1 1,0 1 3,-7-3 1,8 1 0,-2-2 0,2 0-1,-8 4 0,7-4-3,-6 4-1,-7 0-3,0-1-4,0 4-2,0 1-3,-6-1-4,-1 1-3,0 3-5,-6 0-8,7 0-14,-7 0-18,0 0-30,6 3-58,1-3-157,-7 4-91,6-1-81,1-3-46</inkml:trace>
  <inkml:trace contextRef="#ctx0" brushRef="#br0" timeOffset="21923.07">13807 4763 30,'0'0'209,"0"-4"-35,0 4-34,-7 0-26,7 0-18,0-4-15,0 4-15,0 0-8,0 0-9,0 0-2,0-4-7,0 4-4,0 0-4,0 0-4,0 0-3,-6 0-5,6 0-5,0 0-7,0 0 4,-7 0-1,7 0 0,0 0 3,0 0 1,0 0 3,0 0-1,0 0 2,0 0-2,0 0 2,0 0 0,0 0-2,0 0 0,0 0-3,0 0-1,0 0 1,0 0-1,0 0 6,0-3-6,-6 3 0,6 0 0,0-5 3,0 5 0,0 0 3,0-3-1,0 3-3,-7 0 5,7-4 1,0 4 0,-6 0-3,-1 0-1,1 0-4,-7 4-2,6-1-4,-6 2-3,0 2-1,7 1-2,-7-1-1,7 3 2,-2-2 0,1 3-1,1-3-1,6-2 0,0 5-2,0-7-4,0 4 2,0-5 0,6 1 2,-6-4 1,7 0 2,1 0 1,-2-4 1,0 1 5,1-1 5,6-4 0,-7-3 5,7 5 5,-6-6 7,-1 1 8,1 0 15,-1 1 12,1 2 11,-1-4 6,-6 5 2,7 1-1,-7-2-3,0 1-7,0-1-10,-7 4-12,7 1-14,0-1-10,0 1-6,0-2-6,-6 5-2,6-2-7,0 2-8,0 0-13,0-4-17,0 4-22,0 0-27,0 0-31,0-4-31,0 4-38,0 0-71,0 0-175,0 4-67,-7-4-39</inkml:trace>
  <inkml:trace contextRef="#ctx0" brushRef="#br0" timeOffset="22553.68">13513 3739 177,'0'0'385,"0"-2"-86,0-2-89,0 4-66,0-3-38,0-2-20,0 2-9,0-1-1,0 0-1,0 0-2,0 1-6,8-1-2,-8 1-4,6-5-3,-6 1-6,6 0-4,7-1-1,-6 1 0,5-4 5,2 4 6,6-4 3,-1 1 3,-6-2 5,13 5 6,-7-5 4,1 6 3,6-6-3,-6 5-9,6-1-7,-7 1-11,1 4-10,-1-1-13,1 4-9,-7 0-10,-1 4-7,-4 3-3,-1 0 0,-1 0 0,-6 4 0,0 4 2,0 0 0,0 3 0,-6-3 1,-1 3 0,-1-3-2,-4 3 0,-1-4-1,6 1 0,-6-3-1,7 2 0,-1-6 0,1 3-2,-1-5 0,7 2-1,0-4 0,0 3-2,0-3-1,0-1 0,7 1 0,-1-4 0,7 4 0,0-1 0,7-3 4,0 4 2,5-4 0,2 4 1,-1-4 0,6 3 1,-7 1-1,9-4 0,-8 3-1,7 5-1,-8-4 0,-5 3-3,6 1-4,-7-2-4,-6 2-3,1 3-4,-1-3-1,-6 2-2,-1-2 3,-6 3 2,0-4 4,-6 4 5,-1 0 5,-6 0 4,-7 0 2,0-1 2,1-2 0,-7 3 4,0-1 2,-7-2 2,8 4 1,-8-5 6,0 1 1,1-1 3,6 0 0,-1-3-3,2 3 0,5-3-3,0-1-10,7 1-31,7 0-49,-7-4-52,6 3-52,7-3-76,0 0-172,7 0-86,-1 0-75,-6 0-18</inkml:trace>
  <inkml:trace contextRef="#ctx0" brushRef="#br0" timeOffset="34483.54">8655 4836 350,'0'-4'491,"-6"0"-167,0 0-160,6 4-92,0 0-59,0 0-56,0 4-79,0 4-159,0-5-92,-8 4-58</inkml:trace>
  <inkml:trace contextRef="#ctx0" brushRef="#br0" timeOffset="36593.68">7835 5400 98,'0'0'295,"0"0"-59,0-5-61,0 5-55,0-3-40,0 0-28,0 3-16,7-4-7,-7 0-2,6 1-2,0 3-1,0-3-3,-6-2-3,7 1-1,-1 1-3,1-1-5,-7 4-2,7-3-2,-7 3-3,6 0 0,-6 0 0,0 0 0,7 0 0,-7 0 1,0 0-2,0 0 2,6 0 1,-6 0 2,0 0-1,6 0 0,1 3 0,-7-3 0,6 0 2,1 0 2,6 4 0,-6-4 2,-2 0 1,8 0 2,-5 3 1,5-3 1,-7 0-1,8 0 0,-1 0-1,-1 0-1,-5-3-1,6 3-3,-6 0-2,6 0 1,0 0-1,-1 0-2,1-4 2,7 4-6,-7 0 2,6 0 0,-5-3 2,6 3-2,-8 0-1,8-4 0,-7 4-2,6-3 4,2 3 0,-9-4-3,8 0 1,-9 4 1,10 0-1,-8-4 3,0 4-1,0-3 1,-7 3 0,7-5 1,1 5 1,-1 0-1,-7-2-2,7 2-1,-7 0 1,7 0-2,2 2-1,-10-2 0,8 0-1,0-2 1,1-3 1,-1 5 0,6-2 1,-6-2-1,0 4 2,7-4-2,-2 0 0,-3 0 3,4 4-3,0-4 1,1 1 0,-7 3 2,6-4-3,1 2 2,-7 2 0,6-5-2,-6 2 1,7 3-1,-8-4 0,3 4-2,3-5 0,-5 5 0,1-3 0,5 3 1,-6 0-1,0 0 1,1-3 1,5 3 0,-6 0-2,0 0-1,0-4 0,0 4 1,0 0-1,0 0-1,0 0 2,0 0-2,0-4 3,0 4 1,0 0-2,0 0 0,0-3 1,0 3 0,0 0-1,0-3-1,-1 3 0,3 0 0,-2 0 1,-1-5 0,-5 5-1,6 0 1,0 0-1,0 0 1,0 0 0,0 0 0,0 0 1,-7 5 2,6-5-2,2 0 1,0 0 1,-1 0-2,-1 0 0,8 0-1,-6-5-1,-2 5-1,8-4 2,-7 4-1,7-3 1,0 3 0,-7-4 0,6 4 0,-6-3 1,6 3 1,-6 0-2,0-4 1,7 4-1,-8 0 0,8 0 0,-7 0 0,7 0-1,-8-3 0,9 3 1,-2 0-1,0 0 0,8-4-1,-8 4 2,0-4 0,8 4-1,-7-4 1,5 4 0,1-3 0,0-1-1,-6 1 1,5 3 0,-5-5-2,0 5 2,-1-2 2,0-2-1,-4 4-1,3 0 0,-5 0 0,1-4 0,5 4 0,-6 0 0,0 0-1,1 0-1,-8-4 0,7 4 0,0 0 2,-1 0 1,2 0-2,-1-3 0,0 3-1,0 0 0,0-5 1,0 5 1,6-3-1,-6-1 0,7 2 1,-7 2 2,6 0-1,1 0 0,-8-5-1,9 2 0,-9 3 0,9-4-2,-9 0 1,1 4 3,7-4-2,-7 1 1,6 3-1,-7 0-3,3 0 1,-2-4-1,6 4-1,-6 0-3,0-4 3,0 4-1,7-3 2,-8 3 0,1-3 1,0 3 1,7 0 0,-7-5 0,7 5 0,-7 0-1,0-3 2,0 3 0,0-4-1,0 0 0,6 4 2,-6 0-1,0 0 0,1-3 0,5 3 0,-6-4-1,0 4 2,8-3-1,-9 3-1,1 0 1,6-4 1,1 0-1,-1 4-1,1-4 1,5 1-1,-5-1 1,7 1 0,-1-2 0,-7 5-1,7-2 1,-7-2 1,8 0-1,-1 0 1,-7 1 0,7-1 0,0 4-1,-6-4 0,6 0-1,0 2-1,-6-3 2,5 5 0,2-3 0,-1-1 0,0 1-2,-7-2 0,7 2 1,7-1 0,-7 0 1,1 1 0,-2 0 0,-5-2 0,5 5 2,2-7-1,-1 4 1,-6-1-2,-1 4 0,7-4-1,-6 1 0,-1-1-1,0 4 2,1-4 1,-7 4-1,8-3 1,-3 3 2,2-4-3,-7 4 1,6-4 1,-6 4 0,7-3-2,-8 3 0,8-4 0,-6 4-1,-1 0 1,6-3-1,-6-1-1,7 4 1,-1-4 1,-6 4 0,7 0-1,-7-4 1,6 4-1,1 0-1,-8 0-1,8-3 0,0 3 0,-7-4-1,7 4-3,-1-4-4,-6 4 2,0-4 2,7 4 0,-8-2 0,9 2 0,-9-4 0,1 4 3,7-4 5,-7 0-1,0 1-1,0 3 0,0-8 1,0 4 0,0 4 0,0-3 1,-7-1-1,7 4 0,0-3 1,1 3 0,-9-5 0,10 5-1,-2-2 3,-1 2-2,1-4 0,0 4 0,0-4-3,0 4 2,1-4-1,-2 4 1,8-4-1,-8 4-1,2-3 0,5 3 1,-6-4 2,0 4-2,8-4 2,-9 4-1,1-2 0,0 2 0,7 0 1,-8 0-1,1-5-2,0 5 3,1 0-1,-1 0 2,0-4-1,-1 4 1,2 0 0,-1-3-2,0 3-2,0 0 2,-1-4-2,2 4 2,-7 0 0,6 0-1,-7-3 1,0 3 2,7 0 3,-6 0-2,-1-4-1,9 4-2,-10 0 0,2 0 0,5-4-1,-5 4 0,0 0 0,0-4 0,6 4 1,-7 0 1,0 0 0,1 0 1,5-3-1,-5 3 1,7 0 0,-8 0 0,6-4 1,3 4-1,-3 0-1,-5-4 1,6 4-1,-2-4 1,4 4-1,-3 0-1,-5-2 0,6 2 1,0 0-1,0-4 0,-7 4 1,8-4-1,-1 4 0,0 0 2,-7 0-2,7-4 0,1 4 0,-2 0 0,1 0 0,-6-3 1,5 3-2,-5 0 0,7 0 0,-8 0 0,7 0 0,-7 0 1,7 0 0,-6 0-1,0-4 0,-1 4 1,7 0 1,-7 0 0,0 0 0,1 0 3,7 0 0,-8 0 3,7-4 0,0 4 1,0-4-1,0 4 0,0-3 0,0 3-3,0 0 1,7 0-2,-7 0-1,6-4-1,-6 4 1,6 0-1,-4 0-1,3 0 0,-5 0 0,1 0 0,-1 0 0,0 0 2,-1 0-3,2-3 1,-1 3 0,-7 0 1,1 0 0,-2 0-1,3 0 2,-3 0-1,-5 0 2,7 0 2,-7 0 1,0 0 2,0 0 3,0 0 4,0 0 4,0 0 3,0 0 2,0 0 4,0 0 1,0 0 4,0 0-1,0 0 0,0 0 1,0 0 1,8-4 2,-8 4 2,0 0 6,0 0-2,0 0 2,0 0 1,0 0 0,0 0-3,0 0-3,0 0-4,0 0-8,0 0-6,0 0-10,0 0-18,0 0-28,0 0-35,0 0-42,-8 0-74,1 4-185,-6-4-97,1 3-66,-14 1-29</inkml:trace>
  <inkml:trace contextRef="#ctx0" brushRef="#br0" timeOffset="38359.84">9899 4971 113,'-6'0'364,"6"-4"-75,0 1-77,0-1-66,-7 4-49,7-3-28,0-1-15,-6 0-9,6 4-6,0-4-4,-6 4-6,6-3-3,0 3-5,-8 0-5,8-4-3,0 4-6,0 0-2,0 0-1,-5 0 0,5 0-3,0 0 0,0 0-1,0 0 0,0 4 1,0-4 1,0 0-2,0 0 0,0 0 2,0 0-1,0 0-1,0 0 2,0 0 1,0 0-1,0 0 3,0 0-1,0 0 1,0 0 1,5 3 2,-5-3-1,8 0 3,-2 4 1,0-4 3,1 4-1,6-4 0,0 4 1,0-1-1,0 1 0,6-1-1,-6 1 0,7 0-4,6-1 1,-7 1-2,8 0 0,-2-1 0,2 1 0,-2 0 0,2-4 1,4 3 2,-3 1-1,4-1 3,1-3-1,-8 5 0,8-2-1,-7 0-2,7 1-2,-7-4-2,7 4 0,-8-1-2,-5 2-1,6-5 0,-8 3 1,3 1 0,-1-1 0,-8 2-1,1-5 1,1 2-1,-8 2-1,1 0 1,-1-4-1,1 7 0,-7-3 0,0 0 1,0 0 1,0 3 3,-7 3 2,7 2 1,-6-2 3,-7 6-1,6-2-1,-6 1 2,0 2 1,-6 3-2,-1 1-3,0-3 0,-6 4 0,6 1-1,-5-2 1,-2 2 0,2-1-3,-2-1 2,3 4 0,-10-2 0,8 0 1,-7-2-2,1 4 1,-7-2-1,7 2-2,-8 4-8,1-2-18,7 2-26,-1-3-35,0-5-61,7 1-131,7 0-107,-1-4-83,1-3-43</inkml:trace>
  <inkml:trace contextRef="#ctx0" brushRef="#br0" timeOffset="39305.65">9743 3714 70,'0'0'359,"-7"0"-95,7 0-89,0 0-66,0 0-40,7 0-23,-7-4-9,0 4-2,0 0 2,0 0 0,0-3-1,6 3-1,-6 0-3,0-4-4,0 4-2,0 0-1,0 0-4,0 0 0,0 0-1,0 0-1,0 0-3,0 0 0,0 0-3,0 0-5,0 4-1,0-4-1,0 0-2,0 3 0,0-3-2,0 4-1,0 0 1,0 3 1,0-2 1,0 4 0,0-1 1,0 4 2,0-1 0,7 3 0,-7-3-2,0 7 0,0-3 0,6 0 1,-6 2 1,7 3 0,-7-5 0,7 6 0,-7-3 1,6 1 0,-6 2 2,6-2-1,-6 4-2,0-2 1,0 1 1,7 0 0,-7 0-2,6 4 0,-6-5-1,0 2 1,0-5 1,0 4 1,0 0-2,0-4 1,0 4 2,7-4 0,-7 0-3,0 1 0,0-1-1,0-3-2,6 0 1,-6-1-1,0-3-2,0 0-1,0-4 3,0 1 1,0-5 6,0 1 9,0 0 7,0-1 12,0-3 14,0 3 13,0-3 16,0 0 12,0 0 5,0 0 0,-6 0-6,6 0-8,-7 0-10,1 0-15,-1-3-11,7 0-12,-6-1-7,0-3-2,-1 3 2,0-4 3,1 1 6,-1 0 6,1-4 4,-1 4 4,1-4 1,-1 0 2,7 0-2,-5 4-1,5-5-1,-7 4-4,7-1-7,-8 1-4,8 4-4,0-4-8,-6 5-5,6-1-2,0 4-7,0-3-6,0 3-4,0-4-2,0 4-4,0 0 0,0 0-2,6 4-1,-6-1 0,8 1 1,-8-1 0,7 5 4,-2-1 0,2 1 3,-1-2 0,1 2 0,-1 4 1,7-5 1,-6 4-1,6 0-1,-7-4-4,7 0-4,0 5 0,-6-5-10,6 0 2,-1-4 1,-5 1 3,6 0 1,1 0 2,-8-1 5,7-3 1,-6 0 10,6 0 0,0 0 0,-7-3 0,7-5 3,0 4 5,-6-3 5,5 0 5,-5 0 4,6-4 3,-6 4 3,-1-4 2,1 3-2,-1-3-4,-6 0-5,7-1-4,-7 6-7,6-5-12,-6-1-23,0 5-42,0-3-65,0 2-68,-6-3-69,6 4-100,0-4-200,-13 0-80,6 1-45,-12-6-2</inkml:trace>
  <inkml:trace contextRef="#ctx0" brushRef="#br0" timeOffset="40029.51">9684 2428 356,'-6'-10'302,"-1"2"-98,1 1-67,-1-4-37,1 4-22,6-1-13,-7 1-6,7 0-9,-7-1-6,7 4-4,-7-3-3,7 4-3,0-1-2,0 1-6,-6 3-7,6-4-5,0 4-4,0 0-3,0 0-4,0 0-3,-6 4-1,0-1-3,-1 4 3,1 4 1,-1 0 0,-6 3 1,0 5 0,0 0 3,0-2-2,0 3 3,1 1-1,-1 1-1,-7 0-3,6 0 0,1 0 1,0 4 0,0 0 1,7-1-1,-7 1 1,6-1 0,-6 1 1,6-1-1,1 1 0,0 3 0,-1-2 1,7 2 0,-6 0 0,6-3-1,0 3 2,6-4-1,1-3 1,-1 5-1,0-9 0,1 0-1,6 1 0,1-5 3,-2-3-1,1 0 3,0-4 4,7 0 3,-1-3 0,2 0 0,-2-4 2,7 0 2,-7-4 1,7 4-1,6-8-3,-5 5 2,-2-4 3,8 0 3,-7-5 6,1 5 6,-2-3 7,2-2 7,-2-3 10,2 0 10,-1 2 6,0-7 7,-7 3 8,1-6 4,-1 5-1,-6-4-1,0-3-6,0 2-9,-6-2-5,-1 3-7,0-4-13,-6 1-9,0-1 0,0 4-2,-6-4-1,0 4-2,-1 0-2,-6 4-2,0 0-4,7-1-3,-8 2-8,2 1-15,-1 2 0,0 3-4,0 3-4,0 1-5,0 0-8,0 4-23,0-1-26,-1 4-29,1 0-36,-6 4-28,6-1-25,-7 8-20,7 0-16,-6 0-10,6 7-15,0-3-46,0 3-120,6 1-57,-5-5-29</inkml:trace>
  <inkml:trace contextRef="#ctx0" brushRef="#br0" timeOffset="40329.24">9671 2879 417,'7'-4'390,"-1"0"-143,7 1-107,1-1-60,-2-3-34,1 4-18,0-1-7,0 0-3,1 0-3,-2 1-1,8 3-1,-7 3 0,7-3-5,-8 4 0,9 0 0,-9 0-2,8 4-1,-7-2 1,6 5-2,1-3 0,-7 3 2,6 3-2,-6-3-1,7 4 0,-7-1 1,-1 1-3,9 0 2,-9-1-1,1 2-1,0-3 0,-6 2 2,6 0-2,0-1-1,0 1-3,0-1-4,-6 1-8,6-3-16,0-2-22,0 1-38,-1 0-77,-4-3-154,5-4-84</inkml:trace>
  <inkml:trace contextRef="#ctx0" brushRef="#br0" timeOffset="41100.67">10452 2992 455,'0'-10'422,"0"3"-159,0-5-109,0 5-60,-6-1-32,6 1-15,0 4-9,0-4-3,0 3-2,0 0-2,0 0-4,0 4-5,0-3-4,0 3-5,0-4-6,0 4-6,0 0-2,0 4-2,0-4 0,0 3 2,0 1 0,0 4-2,0-5 1,0 9 2,0-6 1,6 5 0,-6 1 0,0-2 0,0 1-1,0 5 2,0-7-1,7 3-1,-7 3 0,7-4 0,-7-1 0,7 5 0,-7-3 1,6-2-1,-6 1 2,0 0 1,6 0-1,1-4 1,-7 4-2,6-3 0,0-2-1,-6-1 1,7 2-1,0-2-2,-7 1-1,6-2 1,1 0-1,0-1 0,-1-3 3,-6 4-1,6-4 1,1 0 0,-2 0 1,-5 0 3,8-4 3,-1 1 2,-7-1 1,6 0 1,1-7 0,-1 4 3,1 0 2,-1-5-1,0 1 1,7 0 1,-6 1 1,0-2 1,6-3 0,-7 5-2,7-1-2,-7 1 0,7-5-3,-6 3-3,-1 2-2,7 1-3,-6 0 0,1 1-1,-3 0 0,8 1-2,-6 0 0,-7 2 0,13-1-2,-13 2 1,5 0-1,3 4-2,-1 0 0,-7 0 0,6 4 0,0 0-1,1 0 1,-1-2-2,1 6 1,-7-1-1,7 5 0,-1-4 0,-6 1 0,6 3 0,1-1 0,-7-3 1,6 2-1,-6 1 1,6-3 1,-6-1-1,7 1 1,-7-1-2,0-4 2,0 1 1,0-1 1,0 1 0,7-4 1,-7 4 1,0-4 3,0 0 3,0 0 0,0-4 2,0 0 1,7 1 0,-7-4 1,6 0-1,1-5 0,-1 5 0,1-3-3,-1-2-3,0 1-1,8 0 0,0-1-1,-9 3 0,8-3-2,0 1-2,0-1 1,0 6 1,0-5 0,0 3-2,0 2 1,1-2 2,-1 4-1,-8 1 0,10-1 0,-10 4 1,9-4-1,-8 8 2,1-4-2,-1 4-1,1-1 3,6 4-1,-7 0-1,0-3 0,1 4 0,0-1 1,-1 1 0,-6-1 0,7 0 1,-1 0-1,1-3 0,5 3 2,-12 1-1,7-2-2,0-2 2,0 1-1,-1-2 0,0 1 0,-6-1 1,7 1-1,-7-4-1,6 4 1,-6-4 0,7 0-6,-1 0-12,0-4-18,1 0-25,0 1-40,0-1-70,-7-4-172,0-2-84,-14-1-59</inkml:trace>
  <inkml:trace contextRef="#ctx0" brushRef="#br0" timeOffset="41255">10414 2681 131,'-14'-7'531,"8"0"-3,-7 0-216,13 3-141,0-4-78,0 5-44,6-5-29,1 5-24,-1-1-29,8 1-32,-9 3-55,10 3-133,-9 1-113,0-1-80,-6-3-48</inkml:trace>
  <inkml:trace contextRef="#ctx0" brushRef="#br0" timeOffset="62314.32">13813 4821 133,'0'0'145,"0"0"-31,0 0-29,0 0-23,0-4-20,0 4-11,0 0-6,0 0-6,0 0-3,0 0-2,0 0-5,0 0-1,0 0-4,0 0-1,0 0-1,0 0 0,0 0 1,0 0 4,0 0 4,0 0 5,0-4 4,0 4 3,0 0 4,0 0 4,0 0 0,0-4 0,0 4-4,0 0-2,0 0-5,0-2 0,0 2-6,0 0-5,0 0-3,0 0-2,0 0 0,0 0-3,0 0 0,0 0-1,0 2-1,0-2 1,0 0 0,0 4 0,0-4-1,0 4 0,0-4 0,0 4 0,0-4 1,-6 3 1,6-3 0,0 0 0,0 0 2,0 0 1,0 0-1,0 0 2,0 0 0,0 0-2,0 0-1,0 4 1,0-4-3,0 0 0,0 0 2,0 0 0,0 4 0,0-4-2,0 0 1,0 0 0,0 4-1,0-4 2,0 3-1,0-3-1,0 4 0,0-4 0,0 3 0,0-3 2,0 4 1,0-4 2,0 5 2,0-5 3,0 0 3,0 2-1,0-2 2,0 0-2,0 0 0,0 4-2,0-4-2,0 0-2,0 0-3,0 4 0,-7-4-1,7 0 1,0 0-2,0 3-2,0-3 0,0 0 1,0 4 0,0-4 0,-6 0 0,6 0 0,0 4 1,0-4 2,0 0 0,0 0-1,0 0 1,0 0 0,0 0 1,0 0-1,0 0 1,0 0 0,0 0 0,0 0 2,0 0 0,0 0 1,0 0 1,0 0 0,0 0 0,0-4 1,0 4-2,0 0 0,0 0-1,0 0-2,0-4-2,0 4-1,0 0 1,0-3-1,0 3 0,0 0 2,0-4-2,0 4 1,0 0-2,0 0 1,0-4-1,0 4 0,0 0 0,0 0 0,0-2 0,0 2 0,0 0 2,0 0-1,0 0 3,0-5-1,0 5 0,0 0-2,0 0-1,0 0 2,0 0-2,0 0 0,0 0-3,0 0 0,0 0 1,0 0-2,0 0-5,0 0-4,0 0-7,0 0-12,0 0-14,-7 0-22,7 0-29,0 0-35,0 0-65,0 0-117,0 0-64</inkml:trace>
  <inkml:trace contextRef="#ctx0" brushRef="#br0" timeOffset="77340.34">13846 4868 64,'0'0'73,"0"4"-13,0-4-9,0 4-11,0-4-6,0 4-5,0-4-3,0 4-5,0-4-4,0 2-2,0-2-1,-7 5 2,7-2 2,0 1 1,0-1-1,0 1 0,0 0 2,0 0-4,0-1-4,0 1-3,0 0-3,0-4-1,0 4-2,0-2 0,0 2-1,0-4-2,0 4 1,0 0 0,0-1 0,-6-3 0,6 4-1,0-4 1,0 4 1,0-4-2,0 0 1,0 0-1,0 4 0,0-4-1,0 0 1,0 0 0,0 0 0,0 3 0,0-3 0,0 0 0,0 0 1,0 0 0,0 0 1,0 0-2,-7 0-4,7 0-7,0 0-8,0 0-12,0 0-16,0 0-22,-6 0-29,6 0-31,-7 0-24</inkml:trace>
  <inkml:trace contextRef="#ctx0" brushRef="#br0" timeOffset="84568.95">13852 4865 65,'0'0'108,"0"0"-19,0 0-18,0 0-16,0 0-15,0 0-9,0 3-6,0-3-2,0 0 2,-6 4 2,6-4 2,0 0 2,0 4 1,0-4 1,0 0-5,0 4-5,-7-4-3,7 4-5,0-4-3,0 0-3,0 0-3,0 2-3,0-2 1,0 0-1,0 0 3,0 5 5,0-5 1,0 0 3,0 0 2,0 3 1,0-3-1,0 4-1,0-1-1,0-3-5,0 4-2,0 4-2,0-8-1,0 7 0,0-3 1,7-4 0,-7 6-1,0-2 2,0 4 1,-7-5 0,7 5 5,0-1-1,0 0 0,0 1-1,0-1-2,0 4-1,0-4-1,0 5 0,7-2-6,-7 2-1,0-5 2,0 3 0,0-2 0,0-1 0,0 5 1,6-5 5,-6 0 1,0 0 0,0 1-1,0-1-1,0 0 1,0 0-1,0-2-1,7 1-6,-7-2 0,0 3 0,0-3 0,0 4 1,0-5 0,0 2 0,0-3 0,0 2 0,0-1 0,0 2 0,6-2 0,-6 1-1,0 0 0,0 0 0,0-2 1,0 3 0,6-2 0,-6 1 1,0-1-1,0 5-1,0-4 1,0-1-1,0 1 0,0 3-1,0-4 1,8 1-2,-8 1 1,0 1 1,0-2 0,0 0 1,0-1 1,0 5-1,0-4 2,0 4 0,0-6-1,0 2 2,0 3-3,7-3 0,-7 0 0,0 0 1,0 2 0,0-1-1,0-3 0,0-2-1,0 5 1,0-2 1,0 1-1,0-4 0,0 4 1,0 0-1,0-1 1,0 1 2,0-4-3,-7 3 2,7 1-1,0-1-1,0-3 0,0 4 0,0-4 0,0 5 0,0-2 0,0-3-1,0 3 1,0 1 0,0 0 0,0-4 0,0 3 1,0 0 1,0 2 1,0-1 0,0-4-4,-8 3 1,8 1 0,0-1 1,0 1-1,0-1 0,0 1-1,0 0 1,0 3 4,0-2-2,0-3 1,0 3 0,0 1 0,0-2-2,0 0 1,0 0-2,0 3 0,0-3 0,0 3 1,0 0-1,0-2 0,0 1-1,0-2 0,0 3 0,0 1 1,0-1 0,-6 0-2,6-3 1,0 3 0,0-3 1,0 3 0,0-3 2,0 4-1,0-6-2,0 2 1,0 4 1,0-8-1,0 8-1,0-5 0,0 1 1,0-2 0,0 6 1,0-4-2,0 4 0,0-5 0,0 5 1,0-5-2,0 0 0,0 6-2,6-6 0,-6 0 3,0 5-1,0-5-1,0 1 2,0 0 0,8 0 0,-8-1 1,0 1 0,0-1-1,0-3 0,0 4-1,0-1 1,7 1-1,-7 0 1,0 0 0,0-1-1,0 5-1,0-4 1,0 3 2,0 0 0,0-4 1,6 5-2,-6 0 1,0-5 0,0 5 0,0-1 0,0-4 1,0 1-1,7 3 0,-7-3 1,0 0-2,0 3 1,5-3 0,-5-1-1,0 4 0,0-3-1,0 0 0,0 0 0,7-1 0,-7 1-1,0 0 0,0 0 1,0-2 3,0 6 4,0-4 2,0 3 1,0-3 1,0 3-1,0-3 1,0 3 0,0-4-3,0 5-3,0-4-3,0 0-1,0-1 0,0 5 1,0-4 1,0-1 0,0 4 1,0 0 0,0 1 1,0 3 1,0-3-2,0-2 0,0 2 0,0-1-2,0 1 2,0-1-2,0-4-1,0 4 0,0-3 1,0 4-1,0-1-1,0 1 1,0-6 0,0 7 0,0-2 2,0 0-1,0 1 0,0-5 1,0 4 1,0 0-2,0 1-1,0-4 1,0 3-1,0 1 0,0-6 0,0 6 0,0-4 0,0-1 0,0 5 2,0-8-1,0 7 0,0-3-1,0-1 1,0 4-1,0-3-1,-7 1 0,7 1-1,0-6 2,0 8-1,0-4 1,0-2-2,0 3 2,0-1 1,0-1 0,0 4-1,0-3 0,0 4 1,0-1 0,0 1-1,0-6 1,0 6-3,0-1 1,0 1 2,0-4 0,0 3-1,0 0 0,0 0 1,0 1-1,0-1 2,0-3-1,0 2-1,0 3 0,0-6 0,0 4 0,0 1 2,0-1-1,0 1-2,0-2 2,0 2-1,0-1 1,-5 5 0,5-5 0,0 3 1,0 2-1,0-1 2,0 0-1,0 3 5,0-2-2,0-1-2,-7 3 0,7-3-1,0 0 1,0 3 0,0-2 0,0-1-3,0 0 2,0 3 1,0-3 3,0 0-1,0 1-1,0-2 0,0 2-2,0-2 1,-6 5 1,6-4-2,0-1 0,0 2 1,0-1-2,0 4 3,0-5-2,0 5 2,0 0-1,0-4 0,0 4-1,0-1 0,0 1 0,0-1-1,0 1 1,0-4-2,0 4 1,0-4-1,0-1 1,0 1 1,6 1 1,-6-2 0,0 2 0,0-1 1,7 0 1,-7-4-2,0 4 2,0 0-3,5 0 0,-5-1 1,0 2 1,0-1-1,7 1-2,-7-3 1,0 3-1,6-2 1,-6 2-1,0-1 0,0 0 0,0 0 0,7-1 0,-7 5 1,0-3 0,7-2 1,-7 1-1,0 1 0,0-1-1,6 0 0,-6 0 1,0-1 0,0 1-2,0 0 0,0 4-1,0-5 1,7 2 0,-7-1 1,0 1-1,0-3 0,0 0 0,0 2 1,6-4 0,-6 4-1,0 0 0,0-4 0,0 0 1,0 1-1,7-1 0,-7 0-2,0 0 1,0 1 1,6-1 0,-6 0 0,0 0 0,6-3 0,-6 4 0,0 0 1,7-2 1,-7-3 0,0 6-2,0-6 0,7 5 0,-7-5 0,0 1 1,0 0 0,6-1-1,-6 5-1,0-4 1,0-1 1,0 4 1,7-3-1,-7 3-1,0-3 1,0 0 1,0 3-1,0-4 0,6 1-1,-6 3 0,0-3 0,0 0 1,0 3-1,7 0 0,-7-4 3,0 5-1,0-1-1,5 1 2,-5-5 0,0 5-3,0 0 1,0-1-1,0-3 1,0 3 1,8 0 0,-8 1-1,0-1 1,0 3 4,0-2-2,0 3-2,5-1 1,-5 2-1,0-5 0,0 4-2,0 1 1,0-5 2,0 4 0,7 0 1,-7-4-1,0 0 0,0 4 0,0-3 3,0-1 3,8 0 3,-8 0 0,0 1 3,0-1-1,0 0 2,6 1 0,-6-1-3,0 0-6,0 0 0,7 1-2,-7 0-3,0-1 1,0-1-1,6 6 0,-6-4 0,0-1 1,0 1-1,0-2-1,0 2 1,6-5-1,-6 5-2,0-1 1,0-3 0,0 3 0,0-3-1,0 3 0,0-4 2,0 5-1,0-4 2,0-1-1,0 2 1,0-3-1,0-2-1,0 5 0,0-3 0,0-2-1,0 4 1,0-4 0,0 0 1,0 4-1,0-4 5,0 0-2,0 0 0,0 0-1,0 0 0,0 0 1,0 0-1,0 0 1,0 0-1,0 0 1,0 0 2,0 0-1,0 0-1,0 0 0,0 0 2,0 0-2,0 0-2,0 0 0,0 0 0,0 0 0,0 0 1,0 4 0,0-4-2,0 0 0,0 0 0,0 4 0,0-4 0,0 0 1,0 4-1,0-4 0,0 3 0,0-3 1,0 4 0,0-2-1,0 4 0,0-6 0,0 2 0,0 2 0,0 0 0,0 0 0,7-1 0,-7 1 0,0 0 0,0 0 0,0-2 1,0-2 0,0 5 0,0-2-1,0-3 0,-7 4 0,7 0-1,0-1 1,7 1-2,-7 0 1,0-1-1,6 1 0,-6-1-1,0 1-3,7 3 1,-7-7-1,0 8-2,0-8-1,6 3-3,-6 1 0,0-4 1,0 4 0,0-4 1,0 3 2,0-3 2,0 0 1,0 5 3,0-5 0,0 3 1,0-3 0,0 4 1,0-4 0,0 2 1,0-2-1,0 0 1,0 0 0,0 6 0,0-6 1,0 0-1,0 0 0,0 0-1,0 0-5,0-6 1,0 6 1,0 0-4,0 0-3,0-2-3,0 2-7,0 0-9,0-4-6,0 1-12,0 3-19,0-5-17,0-2-39,0 3-47,0-2-94,0-6-106,0 8-51</inkml:trace>
  <inkml:trace contextRef="#ctx0" brushRef="#br0" timeOffset="86815.82">13727 6389 105,'0'0'243,"0"0"-40,0 0-42,0 0-35,0 0-28,0 0-23,0 0-15,8 0-11,-8 0-6,0 0-5,0 0-7,0 0-4,0 0-5,0 0-7,0 0-2,0 0-5,0 0 0,0 0 1,0 0 1,0 0 1,0 0 3,7 0 6,-7 0 2,0 0 2,0 0 3,0 3 2,0-3 2,0 0 2,0 0 1,0 0 0,0 0-1,0 0-3,0 0-4,0 4-2,0-4-4,0 0-4,0 0-3,0 0-4,0 3-4,0-3 0,0 0-3,0 0-2,0 4 0,0-4 0,0 5-3,0-5 2,6 3 0,-6 0 0,0 1 1,7 3 0,-7 1 1,6-1 2,-6 4-1,7 0 2,-1 3-1,1-2 2,-7 3-3,6-1 2,1 1-1,-1-1 0,-6 5 1,7-5-2,-1 2-1,-6-2 0,7 1 2,-1-1-3,-6 4 2,7-4-1,-1-2 1,-6 2 0,7 1-1,-7-4 2,6-4-3,-6 4 1,7-3 0,-7-2-1,0 2 0,0 0 0,0-4 1,6-1 4,-6-3 6,0 4 12,6-4 17,-6 0 22,0-4 28,0 4 29,8-3 20,-1-5 15,-1-4 5,1 3-4,5-11-12,8-1-17,-1-4-22,0-5-25,1 1-19,0-4-18,5 0-11,2-1-7,-1 2-5,0-5-4,6 0-7,-6 5-2,7-1-3,-8 0-1,3 4 0,-2-1 3,-7 5-4,0 2 0,-6 5 2,1-1-3,-2 8 4,-5 0-1,-2 4 1,3 0-6,-8 3 0,6 0-6,-6 1-25,0 3-29,-6 3-43,6-3-48,-8 8-48,8-4-60,-5 3-125,-8 3-136,7-1-80,-8 1-28</inkml:trace>
  <inkml:trace contextRef="#ctx0" brushRef="#br0" timeOffset="90402.03">13579 6367 304,'0'0'259,"0"-4"-73,0 1-60,0-2-36,0 5-25,0-2-14,0-2-11,-7 0-7,7 4-4,0-4 5,0 4-3,0-3-4,7 3-1,-7 0-4,0-4-1,0 0-1,0 4 0,0 0-6,0-4 0,0 4-2,0 0-1,0 0-1,0-2-2,0 2-2,0 0-1,0 0-2,0 0-1,0 0-1,0 0-3,0 0-1,0 2 0,0-2-1,0 0 0,0 4-1,0-4 0,0 4 1,7 0 3,-7 3 0,0-3 0,6 2-1,1 6 2,-1-5 0,0 4 0,1 0 0,-1 1 0,8 2 0,-8-3 1,7 3 0,-7 1 0,7-1-1,1 1 0,-8-3 2,7 2-1,0 1-1,0-1-1,-6 1 1,6-4-1,-7 4 1,1-5-1,-1 2 0,1-1 0,-1 0 1,-6-1-2,0 2-11,0 2-15,-6-2-28,-1-2-56,1 1-129,-1-3-97,1 2-70</inkml:trace>
  <inkml:trace contextRef="#ctx0" brushRef="#br0" timeOffset="104591.23">8369 8572 16,'6'0'22,"-6"0"-4,7 0-6,-7 0-5,6 4-3,-6-4 0,0 3-2,6-3 0,-6 5-1,0-5 0,7 0-3,-7 2 0,0-2-1,0 0 0,6 0 1,-6 4 4,0-4 7,-6 0 9,6 4 14,0-4 11,0 4 12,-7-4 11,7 0 13,0 3 7,-6-3 3,6 0-1,0 0-4,0 5-7,0-5-7,-6 3-11,6-3-12,0 0-9,0 0-11,0 0-7,0 0-7,6 0-7,-6 4-4,0-4-1,0 2-1,0-2-3,-6 5 1,6-2-3,0 1-1,0 0 1,-7 0 0,7-1-2,-6 1 1,-1 0 0,1-1 3,-1 0 2,1 2 2,-1-5 3,-1 4 3,3-1 5,-1-3 4,-1 3 4,7-3 4,-6 4 1,-1-4 1,7 0-1,-7 0-3,7 0-3,-5 0-4,5 0-4,0 0-6,0 0-2,-8 0-1,8 0-1,0 0 1,0 0-2,0 0 1,0 0 0,-7 0 0,7 0 3,0 0-1,0 0 3,0 0 1,0 0 2,0 0 3,0 0 1,0 0 0,0 0-1,0 0-1,7 0-1,-7 0-2,0 0-1,0 0-2,0 0 0,8 0-2,-8 0 1,5-4-3,-5 4 0,7 0-2,0 0 0,-7-3 0,6 3-1,1-3 1,4 3-2,-3 0 2,-1-4 1,6 4 1,0-5-1,-7 2 2,7 3 0,0-3-2,7 3 1,-7-4 0,0 0 0,6 4-1,2-3 0,-8-1-1,-1 0 2,8 0-1,-7 4 1,0-3-1,-1-2 0,1 5 0,-6-2 0,0 2 0,6 0-1,-8-4 1,2 4-1,-1 0 1,-6 0-2,7 0 2,1-3-1,4 3 3,-5 0-1,-1 0 0,1 0-1,-1 0 1,0 0 1,1 0-1,0 0 0,6 0-3,-6 0 0,-1-5 2,0 5 0,7 0 1,-6 0 0,-1 0 0,1-3 1,6 3 0,-7 0 1,1 0-3,-1 0 0,7-4-2,-6 4 3,5 0 0,3-4 0,-9 4 0,6-4-1,1 4 1,1-2-1,5-3 2,-6 5-2,0-3 0,7-1 1,-7 1-1,6-1 3,1 0-2,-7 0 1,6 1 0,1-1 1,0 1-3,-8-1 2,1 4 0,7-3-2,-7 3 2,0 0-1,0 0-1,7 0 0,-15 0 0,10 0-3,-2 0 1,-1 0 1,-5 0 0,6 3 1,-7-3 0,7 0 0,0 0 0,1-3 2,-1 3-1,-1-4 0,8 4 1,0 0-1,-1-5 0,0 5 1,2 0-1,-2-3 0,7 3 0,-6-3-1,5 3-1,-5-4-1,0 4 1,-1 0 1,7 0-2,-6-4 0,-2 4 1,3 0 0,-2 0 0,0 4 1,-6-4-1,7 0-1,0 0 0,-1 4 2,1-4 0,-1 0-2,1 0 2,0 0 0,0-4 0,5 4 0,-5 0 2,6-4-2,0 4-2,-1-3 2,-5 0 0,6-2-1,1 5 0,5-4 1,-6 1-1,0-1 0,0 4 1,-6-3-1,6-1 1,0 4 0,0-3 1,0 3-1,-6-4 0,5 4 0,1-4-1,0 4 2,1-4-1,-1 4-1,0 0-2,6 0 2,-6 0 1,0-3-1,1-2 1,5 5 0,1-2-2,-1 2 0,-6-5 2,8 3-1,-2 2-1,0-5-2,1 2 1,5-1-2,-5 4 3,-7-4-1,7 0 0,-1 1-1,1 3 1,0-4 3,-8 1-2,8 3 0,0-4 1,-1 1-1,0-1 2,1 4 1,-1-4-1,1 0-1,7 1 1,-8-1-1,1-3-2,5 4 1,2-2 1,-7-2 1,5 3-1,-5 1 2,6-4-1,-6 3 0,6-4 2,-7 5-2,1-1 0,0 1-1,-1-2 1,-6 3-2,0-2 0,0 4 1,0-4 1,0 4-2,1-4 1,-8 4-1,0-3-3,8 3 5,-9-5 0,2 5-4,0-3 0,-2 3 2,3-4 1,-1 2 0,-1-3 1,7 5 0,-6-3-1,-1-1 1,1 0 2,-1 0-2,7-3-1,1 3 0,-2 1 0,-5 0 0,6-2-2,0 2 3,0-1-2,-6 4 1,6-4 1,0 1-1,-7-1-3,7 4 2,0-3 1,1 3-3,-2 0 2,-5-4 0,6 4-2,0-4 3,-6 4-1,6-3-1,0 3 0,0-4 0,-7 0 0,8 1 1,5 3-1,-6-5 2,0 3 1,-1 2-1,3-4 0,-2 0-5,-1 4-1,1-4 0,-6 4-4,6-3-1,0 3-1,-6-4 0,6 4 3,-6-4 1,5 4 4,-5-4-5,-1 4 4,7-2 3,-6-4 1,-2 6-1,3-2 2,-8-2 1,7 1-2,-8-2 5,8 2-1,-7-1 0,0 4-1,-6-4 0,-1 4 0,7-3 0,-7 3 1,2 0-1,-8 0 0,6 0-1,0 0 0,-6 0 0,8 0-1,-3 0 1,2 0 1,-1 3-1,-6-3-1,13 0 0,-6 4 1,0-4 0,6 0 0,-1 4 0,1-4-1,1 0 2,-1 0 1,-7 0-1,6 0-1,3 0 0,-3 0 0,1 0 0,-6 0 0,4 0-2,-3 0 1,5 0 0,-6 0 1,6 0 0,0 0 0,-7 0 1,7 0 2,0 0-3,0 0 0,7 0 0,-7 0-1,-1-4 1,3 4-1,-2 0 0,-1 0 4,1-4-3,0 4 1,-6 0 2,-1 0 0,1-3-3,-1 3 0,0 0 1,1 0-5,0 0 3,-7 0 0,6 0 0,-6 0 1,0 0 0,0 0-1,7 0 1,-7 0 1,0 0 0,0 0 2,6 0 0,-6 0 2,0 0 2,7 0 1,-7 0 2,5 0 0,-5 0 0,8 0 2,-8 0-2,5 0 0,-5 3-3,7-3-2,1 0-8,-8 0-11,6 4-28,1-4-74,-7 0-168,0 0-90,0 0-45</inkml:trace>
  <inkml:trace contextRef="#ctx0" brushRef="#br0" timeOffset="105609.11">10785 8085 229,'0'0'210,"7"0"-38,-7-4-41,0 4-31,6-3-20,-6 3-13,0-4-7,6 4-9,-6-4-10,0 0-11,7 4-5,-7-2-3,0-4-4,6 4-5,-6 2-5,7-4-5,-7 4 1,7-3-3,-7 3-1,0 0-1,6-4-1,-6 4 1,0 0 0,0 0 1,0 0-1,0 0 1,0 0 0,0 0 0,0 0 1,0 0 1,0 0 2,0 0 1,0 0 2,0 0 0,0 0-1,0 4 1,0-4-2,0 0 0,-6 3-1,6 1 1,0 4 1,-7-6-2,7 6 1,-7-1 2,-6 1 1,7 3 2,0-4 1,-9 4 0,10 0 2,-8 0 1,-1 0 1,3 3 1,-10 0 0,1 6 0,1-5-1,0 3-2,-8 0-2,8 1 0,-7 2 0,0-3-2,0 1-2,-1-1-1,2 1-1,-2-1-1,9 0 0,-9 1 0,7-5 1,1 1 1,-1-5 1,1 2 2,6-1 3,0-4 0,7 0 2,-8-3-1,8-1-1,-1 1-1,1 4-2,-1-8-2,7 3-2,0-3-2,-6 4-3,6-4 0,0 0 0,0 4-2,0-4-1,0 0 1,6 3 0,-6 0-1,7 2 1,-1-1 2,1-1-1,-1 4 0,1 0 1,6 1 0,-6-1-2,5 5 2,8-6-1,-7 5-1,8 1-2,-3-2 1,7 2 3,2-1-2,6 0 1,-8-1-1,9-2 1,5 3 1,-1-4 1,2 0 0,-2 0-2,8 1 2,-8-1 0,2-3 0,5 0 0,-5 2 0,-7-1-2,6-2 1,-7-3-1,-6 4 0,1-4 0,-2 0 0,-5 3-1,0-3 1,-7 0 1,0 0-1,-7 5-1,0-5-5,1 0-9,-7 0-11,0 0-36,0 0-71,0 0-177,-7-5-95,1 2-48</inkml:trace>
  <inkml:trace contextRef="#ctx0" brushRef="#br0" timeOffset="115117.67">11228 4722 82,'0'0'170,"0"0"-30,0 0-30,0-4-21,0 4-15,0 0-11,0 0-6,7 0-5,-7 0-4,0-3-4,0 3-5,0 0-6,0 0-7,0-4-8,0 4-5,0 0-4,6-4-4,-6 4 1,0-4 0,0 4 1,0-3 1,6-1 4,-6 4 1,0-3 2,7-2 2,-7 3 2,0-2 0,6 0-2,-6-3 0,7 3-3,-7 0 0,6 0-1,0-3 0,-6 4 2,7-1 1,-7 1 1,7-1-1,0 0 3,-7 0-1,0 4-2,0 0-2,0-3-4,7 3-3,-7 3-2,0-3-2,0 4-3,5 4-2,-5-1 2,7 3-1,-1 2-1,-6 3 0,7-1 1,6 4 1,-6 0 1,-1 5 1,0-2-1,7 2 1,-6-2-1,-1 5 2,8-4-1,-8 4-1,1 0 0,-2-1-1,3 1 3,-8-1-2,5 4-1,-5-3-3,0-1-2,7 2-2,-7-1-1,0-5-3,0 1-5,0 1-2,0-6 1,0-2-2,8-1 1,-8 1-4,0-7-8,0 3-11,0-4-19,5-2-24,-5-3-45,0 2-83,0-4-111,0-4-58</inkml:trace>
  <inkml:trace contextRef="#ctx0" brushRef="#br0" timeOffset="115357.57">11528 4613 301,'6'-9'399,"0"6"-122,1-5-117,-1 5-71,7 3-36,-6-4-23,6 4-9,0 4-7,0-1 0,-7 5-1,7 4-2,1-2 0,-1 9 0,-6-2-1,5 6 1,-6-2 0,1 10 0,-7-2 0,7 0-2,0 3-3,-7 1-3,0 4-9,0-1-15,6 5-27,-6-5-51,0 6-125,-6-3-98,-1 1-74</inkml:trace>
  <inkml:trace contextRef="#ctx0" brushRef="#br0" timeOffset="116071.97">11944 7916 138,'0'8'229,"0"-4"-64,0 3-47,8-3-33,-8 0-18,5-2-9,-5 2-4,8 0-3,-3 0-6,1-1-5,8 5-4,-7-4-4,6 3-4,-7 0-4,7 4-1,-1 0-2,2 3-1,-1 1 1,-1 4-1,8-1-2,-6 3-2,-1 6-2,-2-6-4,3 9-3,0-1-1,-8 1-1,7-1-2,-6 0 1,5 1-4,-5-1 0,-1-4 1,1 1 1,0 0-4,-1-1-5,1 1-5,-1-4-10,1 0-10,-1-3-21,0-2-40,1-5-74,-7-2-134,7 1-77</inkml:trace>
  <inkml:trace contextRef="#ctx0" brushRef="#br0" timeOffset="116253.48">12315 8052 376,'0'-7'423,"0"3"-139,0 0-120,0 8-69,0 0-43,8 3-25,-8 7-13,0 1-10,5 4-2,2 3-1,-7-1-2,6 9-1,1-1-1,6 4-4,-6 1-8,5-2-8,-5 4-14,6-2-26,0 2-55,-6-3-101,-1 4-105,1 0-64</inkml:trace>
  <inkml:trace contextRef="#ctx0" brushRef="#br0" timeOffset="119705.92">8128 8711 181,'0'0'180,"0"-4"-41,0 4-35,0 0-27,0 0-21,0 0-14,0 0-10,6 0-6,-6-3-3,0-1-3,8 1 2,-8-1-2,0 1 0,5 3-1,-5-4-2,0 0 0,0 4 3,0-4-1,0 4 0,0-3 3,0 3 0,0-4 1,0 4 1,0-4-1,0 4-1,0-3-3,0 3-4,0-3-3,0 3-4,0 0-2,-5 0-2,5 0-1,0 3-1,0 0-2,0 1 1,-8 0-1,8-1 1,0 5 2,-6-1-1,6 0-1,0 0 0,0 1-1,0-4 2,0 3-2,0-3-1,6 0-1,-6-2-1,0 3 1,8-5 1,-8 0 1,5 0-1,2-5 2,-1-1-1,0 2 1,1-3 0,0-1 1,0 4 1,-1-6-2,-6 3 3,7-1-1,-7 1 2,6-1 1,-6 2 3,0 2 3,0-4 1,0 5 3,0 3-1,-6-4 1,6 4 0,-7 0-2,1 0-2,-1 4-4,0 2 0,7 3-5,-7-3 1,-5 2-1,12-1-3,-7 4 0,2 0-1,5 0 1,0 0-1,0-3 0,0 2-2,0-3 1,5 1-2,2 0 1,-1-2-3,7-1 2,-6-5-2,0 4 2,6-8-1,-7 4 3,7-5 0,-7 2 0,1-4 2,0 0 0,-1 2 2,1-2 0,-2-1 1,-5 2 2,0-2 1,0 1 1,-5-1 4,5-2 2,-7 6-2,1-3 1,-1-1-3,-6 5-2,0-1 0,7 4-9,-7 0-9,-1 0-9,7 0-13,-5 4-18,5-1-22,2-3-44,-3 4-78,2 0-135,-1-4-65</inkml:trace>
  <inkml:trace contextRef="#ctx0" brushRef="#br0" timeOffset="122026.68">8095 8711 54,'0'0'218,"0"0"-40,0 0-40,0 0-40,0 0-33,0 0-27,0 0-17,0 0-8,0 0-3,0 0-3,0 0 1,0 0-1,0 0 0,0-4 1,0 4-1,0 0-2,0 0-3,0 0-3,0 0-3,0 0-3,0 0-2,0 0-2,0 0-1,0 0 1,0 4 1,-6-4 3,6 0 0,0 0 3,0 0 2,0 0 5,0 0 3,0 0 3,0-4 1,0 4 1,0 0 0,0 0 1,0-3 2,0 3-1,0-4 0,0 1-3,0 3 0,0 0 0,0-4 0,0 4-1,0-3-1,0 3-2,0 0-5,0 0 1,0-4 1,0 4-1,0 0-1,0-4-1,0 4 0,0 0 0,0-4 1,0 4 2,0-3 0,0 3-2,0-4 3,0 4 0,0-4 1,0 4-1,0-3-1,0 0 2,0 3-1,0 0 3,0-4 1,0 4 1,0-5 0,0 2 1,0 3 1,0-3-1,0 3 0,0-4-4,0 0 1,0 4-1,0-3-1,0 3 1,0-4 1,0 0-1,0 4 1,0-4-2,0 1 0,0-2 1,0 5-1,0-2-2,0-2-1,0 1 0,0-2 1,6 5 1,-6-3 0,0 3-1,0-4 2,0 4-1,0-4 1,0 4-3,0-4 1,0 4-1,0-2-1,0 2 1,0-5-1,0 5 0,0-3 1,0 3 2,0-4 1,0 1 0,0 3-1,0-4-1,0 0 2,0 0 0,0 1-1,0-1 0,0 4-1,0-3-4,0-1 2,0 1 1,0-1 0,0-1 1,0 5 2,-6-3-1,6 0 1,0-1 8,0 4-5,0-4-1,0 1 0,0 0-1,0-2-2,0 1-1,0 1-2,0-1 0,0 1 0,0-4 0,0 3 1,0 0 1,0 0 0,0 1-4,0-2 1,0 3 1,0-5 2,0 2-1,0 2 2,0-1-1,0 0 2,0 0 2,0 1 0,0-1-2,0 1-1,0-1 0,0 1-2,0-1 0,0 0 1,0 0 0,0 1 0,0-1 0,0 0 1,-7 1 0,7 0-1,0-5-1,0 4-1,0 0-1,0-3 0,0 4 0,0-1 0,0 0 0,0 0 6,0-3-3,0 4 1,0-2-2,0-1 2,0 2-3,0 0 0,0 1 1,0-5-6,0 4 1,0 2 0,-6-3 3,6 2-2,0-1 1,0 0 0,0 4-1,0-4 2,0 1 1,0-1 2,0 4-1,-7-4 0,7 1 0,0 0 0,0-2 0,0 2 0,0-1-1,0 4-1,-6-4 1,6 1 1,0 3 0,0-4 3,0 1-2,0 3 1,0 0 0,0-4 0,-7 4 2,7-4-4,0 1 1,0 3-2,0-4 0,0 0-1,-7 1 0,7-2 1,0 3-1,-6-6-1,6 4 0,0 1 1,-7-1 0,7-4-1,0 6 1,0-6-2,0 4 2,0 1 0,-6-2 0,6-2 0,0 3 0,0-2 0,-6 1 0,6-2 0,0 3 0,0-3 0,0 4 1,0-5-1,-7 5 0,7-1-1,0-3 0,0 2 1,-6-1 0,6 2 0,0-3 0,0 3 0,-7-4 1,7 6 0,0-4 1,0 0-3,0 3 1,0-1 1,-7-4-2,7 0 2,0 6-1,0-3 0,0-2-1,0 4 1,0-1 0,-6-4-1,6 5 1,0-1 0,0 1-1,0-1 1,0 0 0,0 1 1,-6-1 0,6 1 4,0-1 2,-7 4-1,7-8 2,0 8-2,-8-3 1,8-5 0,0 8-2,0-6-2,-5 2 0,5 0-2,-8 0-1,8 1 2,-5-1 0,5 0-2,0-3 2,-7 2-1,7-1 0,-6-1 1,6-1 1,-7 4-2,7-3-2,0 1 1,-7-3 1,7 6-1,-6-5 0,6 1-1,-7 0 0,7 3 1,0-4 1,-6 2-1,6-2-1,0 1-2,0 3 1,0-3 2,0 3 0,-6-3 0,6 4 0,0-1 0,0-4 0,0 5 1,-7-2 0,7 2-2,0-3 0,0 2 1,0-1 0,0-2-2,0 3 0,0-3 1,-6 3 1,6 1 0,0-4 0,0 2 1,0 2 0,-7 0 1,7-1 0,0 0-2,0-3 0,0 3 1,-7-3-2,7 3-1,0-3-1,0 0 1,0-1 1,0-2 1,0 3-2,7-5 1,-7 4 1,0-3 0,0 4 1,0-1-2,0 2 0,0-2 0,0 1 2,-7 3 0,7-3-1,0 3 0,0 1-1,0-1 1,0-3 0,0 3 0,-6 0-1,6 1 1,0-1-1,0 4 1,0-3 2,0-1-1,0 1-1,0-1 0,0 0 1,0 0 0,-7-3-1,7 3 0,0-2-1,0 1 0,0-2 0,0-1 1,0 5 0,0-5-1,0 5 1,-6-5 1,6 1 1,0 3-2,-6-3 0,6 4 0,0-5 0,0 4 2,0-3-2,0 4 0,-6-1 0,6 1-1,0-5 2,0 4-1,0 1 0,0-1-2,0 0 1,-7 1 0,7 0 1,0-5 0,0 4 0,0-1 0,0 3 0,-7-2 0,7 1 0,0-1 0,0 0 0,0 1 0,0-2 0,0 1 0,0 1 1,0-1-1,0 2 0,0-3 0,0 2 0,0-1 1,0 0-1,0 0 0,0 1 0,0-1 1,0 1-1,0-4 0,0 3 0,0-4-1,0 1 0,0-1-1,0 1 1,0-4 0,0 4 0,0 0-2,0-4 2,-7 4-1,7 0 1,0-1-1,0-4 1,0 3 1,0 1-2,-6-4 3,6 5 0,0-3 1,0 2-1,-7-3 0,7 0-1,0 0-1,0-7 1,0 2-1,0-1-1,0-2 0,0 1 1,0 3 1,0-3 0,0 3 1,0 1 0,-6-1-2,6 1 0,0-6 1,0 6 0,-7-1 0,7 1 0,-6-4 0,6-1 0,-6 5 0,-1-1 2,7-3 0,-7 3 1,1-3-3,6 3-1,-7-3 2,1 3-1,6-3 0,-7 0 1,7 3-1,0-4 0,0 5 0,-6-1 0,6-4-2,0 5 1,0-1 0,0 1-1,0-1 0,6 0 1,-6 5 0,0-5 1,0 1 0,0 2-1,0 1-2,0-4 2,0 5 0,0-1 0,0 0 0,0-1 0,0 2 0,0-1 0,0 3 3,0-2 0,0 1-2,0-1 0,0 0 0,0-6 1,0 6-1,0-2 0,0-3-1,0 1 2,0 3 0,0-3-1,0-1-1,0 1 0,7-2 1,-7 2 0,0 3-1,0-3-1,0-1 1,0 1 0,0-1 1,0 3 1,0-2-1,0-1 0,0 0 0,0 1 0,0-1 1,0 0 2,0 1-1,0-1-2,0 1 0,0-1 0,0 0 2,0 0-2,0 5-1,0-5 0,0 3 0,0-2 1,0-1 1,0 1 0,-7 3-2,7-4 1,0 5 0,0-1 0,0 0 2,-6-1-2,6 2-1,0-2 0,0 1 1,0 0 0,-7 4 0,7-4-1,0 4-1,0-4 1,0 4 1,0-4 0,0 3 0,-6-3 0,6-1 1,0 6 1,-6-5-1,6 3-1,0-3 1,-7 4-1,7 0 0,0-1 0,0 1 0,0 0-1,0 0 0,0-1 0,-7 5-2,7-5 3,0 5 0,0-5-1,0 4 0,0-4 0,0 2 1,0-1 0,0-1 0,0 0-1,0 1 1,-7 0 1,7 0 0,0 3 1,0-3-1,0 3 1,0 1 0,0-1-2,-6 4 1,6-3-2,0 3-4,0 0-1,0 0-2,-6 0-3,6 3-2,0 1-1,-7-1-5,1 4 0,-1 1-5,1-1-6,-1 5-9,1-6-12,-1 6-19,0-5-33,2-1-70,-2 2-140,-1 1-72</inkml:trace>
  <inkml:trace contextRef="#ctx0" brushRef="#br0" timeOffset="122848.55">7750 6883 126,'0'0'253,"0"-4"-82,0 0-71,6 2-48,-6-2-26,7 0-12,-1 0-6,-6 1-2,7-1 1,0 0-1,5 0-2,-5 1-2,-1-4-2,1 3 1,-1 4-1,-6-7 0,7 7 1,0-4 3,-7 0 3,7 1 6,-7-1 6,0 0 8,6 1 7,-6-1 2,0 0 4,0 4-1,6-4 0,-6 1-4,0 0-6,0-1-4,0-3-1,0 3 2,0 0-1,0 0 0,0 1-1,0-2 0,0 3 0,0-2-1,0 4-3,0-3-5,0 3-2,0-5-1,0 5 1,0-3-3,0 3 0,0 0-1,0 0-4,0 0-1,0 0-1,-6 0-1,6 3-2,0-3-1,0 5 1,-6-2-2,-1 3 0,0 6 0,0-1 1,-6 3 0,0 1 1,7 4-1,-7-1 0,0 0 2,0 0-1,6 1 2,-6-1-1,1 1 0,5-1 2,-7-4-1,8 5-1,0-5-1,-7-3 1,13 3 0,-7-6-1,1 4 0,6-5 0,-7-3 1,7 2 1,0-1 2,-6-2 1,6 1 2,0 0 6,0-4 4,0 0 6,0 0 6,0 0 4,0 0 3,0 0 2,0-4 1,6 4-1,-6-7-5,0-1-5,7 1-7,-1-5-6,1-3-4,-1 1-2,1-3-6,5 2-2,-5-7-1,0 3-2,0 1 0,5 0 0,-5-1 0,-1 5-1,1-1 0,-1 0 1,1 1-1,-1-1 3,1 4-1,-7 3 0,7-2-1,-1 3 1,-6-1-1,6 4-1,-6-4 1,0 6-2,7-2 0,-1 4-1,1 0 0,-1-3-3,1 6 1,0-3 1,6 4 1,-1-2 0,1 6 0,1 0 0,-1-1 2,-1 4 3,1 0 0,7 0 0,-8 0-1,1 0 1,8 3 0,-8-2 0,7 3 0,-8-5 1,1 5-1,1-1-3,5 5-4,-6-4-12,0 3-13,0 0-20,0-4-41,0 5-91,6-1-147,-12 1-91,0-4-41</inkml:trace>
  <inkml:trace contextRef="#ctx0" brushRef="#br0" timeOffset="123726.24">7496 8657 165,'0'0'244,"0"-5"-58,0 2-55,0 3-45,0 0-28,0-3-18,0 3-12,0 0-2,0 0-6,0-4-4,0 4-4,0 0-2,0 0-3,0 0 0,0 0 0,0 0 2,0 0 4,0 0 3,0 0 2,0 0 3,0 0 3,0 0 1,0 0 1,0 0-2,0 0 1,0 0-2,0 0 1,0 0 1,0 0-1,0 0 1,0 0 1,0 0 0,0 0-1,0 0 1,0 0-1,0 0-1,0 0-3,0 0-1,0 0-3,0 0-1,0 0-1,0 0-3,0 0-2,0 0-3,0 0-2,0 4-1,0-4-3,0 0 1,0 3-3,0-3 0,0 8-1,0-4 1,0 2 0,0 5 1,0 1 0,0-2 0,6 5 0,-6 0 0,7-1 1,-1 5 1,-6 0-1,7 2 0,-1-3 0,1 4 0,0 0 3,-7-3-2,6 6 1,-6-2-1,6-2 0,-6-3 0,7 4 1,-1-3-1,1 3-1,-7-3 0,6-5 1,-6 4-1,7-4 0,-7 1 2,7-3 0,-7 2-1,0-7 3,0 4 1,0-4 0,5-3 1,-5 1 2,0 2 0,0-7 1,0 3-1,0 1 0,0-4-1,0 0-3,0 0-2,0 0-10,0 0-18,8 0-43,-8-4-98,0-6-149,5 1-101,-5-5-50</inkml:trace>
  <inkml:trace contextRef="#ctx0" brushRef="#br0" timeOffset="126802.14">14582 8170 261,'0'0'237,"-6"0"-65,6 0-60,0 0-44,0-5-30,0 5-17,0 0-10,-7 0-4,7-3-3,0 3 0,0 0 1,0 0 0,0-4 3,0 4 0,0 0 2,0 0 2,0 0 1,0-4 0,0 4 1,0 0 0,0 0-1,0 0 0,0-3-3,0 3 0,0 0-1,0 0-2,0-3-1,0 3-2,0 0-1,0 0-2,0 0-1,0 0-1,0 0-2,0 0 1,0 0 1,0 0-2,0 0 0,0 0 2,0 0 0,0 0 0,0 0 1,0 0 1,0 0 0,0 0-1,0 0 4,0 0 0,0 0 1,0 0-1,0 0 0,0 0-1,0 0 1,0 0 0,0 0-1,0 0 2,0 0 1,0 0 1,0 0 3,0-5 1,0 5 3,0 0 1,0 0 3,0 0 1,0 0 2,0 0 0,0 0 0,0 0 2,0 0-1,0 0 0,0 0-2,0 0 0,0 0-1,0 0-1,0 0-1,0 0-2,0-3 1,0 3 1,0 0 1,0 0 0,0 0-1,0 0 2,-7 0 1,7 0 1,0 0-1,0 0-1,0 0-1,-5 3-1,5-3-2,0 0-3,-8 0-4,1 5-1,1 1-3,-6-2-2,-2 3-2,7 5 0,-12-2-1,6 2-1,0-1 2,0 3 1,-7 1 0,1-1 0,6 5 0,-8-5 0,9 6-1,-7-6 1,5 3-1,-5 2-1,0-4-2,-1 4 2,8-2 1,-8 2-1,0-1 1,0 1 0,7-5-2,0 1 2,0-1 0,7-3-3,-1 0-1,1-3 0,-1-4 1,7 3-2,0-4 3,7 1 0,-1-1 1,-6-3 1,13 4 4,0-4 2,-6-4 1,12 4 2,-6-3 1,1 3 0,6-4-1,-2-3 3,3 4-1,4-6-1,-6 6-1,8-4 0,-1 0-1,0-5 1,6 5 0,1-3 0,-1-2 1,-6 2 2,14-2 1,-14 1 3,6 0 4,1 1 1,-7-2-1,0 5 0,0-3-1,-6 2-3,-7 4 0,0-3-1,-1 3 1,-5 1 4,0-1 8,0 0 5,-7 4 4,6 0 1,-6 0 1,0-4-6,0 4-6,0 0-7,-6 0-13,6-3-14,0 3-15,-7 0-15,7 0-18,-7 0-25,7 0-32,-7 0-48,1-4-89,0 1-153,-7-2-76,-7 3-32</inkml:trace>
  <inkml:trace contextRef="#ctx0" brushRef="#br0" timeOffset="127030.82">14315 8224 245,'0'4'477,"0"0"-143,-7 7-143,7-4-86,0 7-47,0 5-27,0-1-13,0 4-4,0 0-2,0 7 0,7-3-3,-7 3 1,6 5-3,0-2 0,1 1-2,0 0-1,0 4-2,-1 0 1,7-1-2,-8 0-2,3 1-4,5 1-8,-6-2-12,6-3-20,-7-4-31,7 0-58,0-3-102,-7-4-106,1-3-64</inkml:trace>
  <inkml:trace contextRef="#ctx0" brushRef="#br0" timeOffset="153405.37">7763 5454 110,'0'0'112,"0"0"-2,0 0-4,0 0-9,0-4-9,0 4-13,0-2-14,0-3-12,6 3-12,-6-3-11,0 2-7,7-1-4,-7 0-1,0-3 5,0 3 5,0 1 2,0-1 2,0 1 1,0-1-2,0-1 0,0 5-4,0-3-5,-7 3-7,7 0-4,0 0-3,-6 0-3,6 0 0,-7 0-1,1 0 0,6 3 0,-7-3 0,7 0 0,0 0 1,-6 5-1,6-5 0,0 0 0,0 0 0,0 4 0,0-4 0,0 0 0,0 0-3,0 0 2,6 0-1,-6 3 2,0-3 0,0 0 0,0 0 0,0 0 3,0 0 4,0 0 7,7-3 4,-7-1 1,0-1 2,0-1 5,0 2 2,0-3 4,0-1-1,0 1-3,-7 0 0,7 0-3,0 3-3,-6 0-5,6 0-3,-7 1-6,7 3-4,-12 0-3,5 0-2,0 3-1,0 1-1,1 4 2,0-1-1,-7 3 1,6 2 1,7-5-1,-6 3 0,6 2 0,0-5 0,0 4-1,0-3 0,6 0-1,-6-1 1,7-5-1,-1 2 1,1 0 2,-1 0 1,0 0 1,1-4 0,0 0 0,0 0 3,-1 0 0,0-4 1,1 4 1,-1-4 4,-6 4 2,0-4 3,0 4 2,0-4-1,0 4 2,0-2-3,0-3-2,-6 5-5,6-2-4,-7 2-4,7-5-2,-6 10-1,0-5-3,-1 2-1,0 5 2,0-3 0,1 4 2,0 0-2,-1 1 3,7-1-2,0 1-1,0 1 1,0-3-3,0 1 1,7-1-2,-1 0 0,0-3 0,1 3-1,0-3 2,0-4 2,-1 4 2,0-4 1,1 0 1,-1 0 6,1-4 5,-1 4 6,1-4 7,-1 4 8,-6-4 4,0 1 5,0-1 0,0 4-4,0-3-2,-6-1-7,-1 1-10,1 3-13,-1-4-18,7-1-19,-6 2-24,-1 3-34,-5-3-55,5 3-82,7-4-154,-7 4-75</inkml:trace>
  <inkml:trace contextRef="#ctx0" brushRef="#br0" timeOffset="162924.27">5028 5796 398,'7'0'287,"-7"-4"-129,5 4-82,-5 0-37,7 0-22,-1 0-12,-6 0-3,7 0-1,-7-4-1,7 4 2,-7 0 4,6 0-3,-6 0-3,0 0 1,7-4 1,-7 4 0,0 0 0,0 0-2,0 0 0,0 0 2,0 0-2,0 0 0,0 0-6,0 0-11,0 0-16,0 0-17,0 0-15,0 0-23,0 0-32,0 0-47,0-3-42,0 3-37</inkml:trace>
  <inkml:trace contextRef="#ctx0" brushRef="#br0" timeOffset="163051.67">5028 5796 208,'-8'0'260,"3"3"-52,5-3-65,-8 0-51,8 4-30,-6-4-20,6 0-8,-6 3-1,6-3 1,0 0 5,0 0 3,0 0 1,6 0 0,-6 0-3,0 0-5,6 0-7,2 4-5,-3-4-9,10 3-6,3-3-10,9 0-11,-2 0-20,9 0-36,-2 0-67,1-3-163,5-1-93,1 1-48</inkml:trace>
  <inkml:trace contextRef="#ctx0" brushRef="#br0" timeOffset="163190.16">5633 5770 43,'0'-3'529,"0"-1"-9,6 4-204,-6-5-142,7 5-80,7 0-48,-2-3-27,1 3-17,6 0-14,8 0-16,-1 0-21,7-3-35,6-1-58,-7 0-144,15 1-93,-9-2-69</inkml:trace>
  <inkml:trace contextRef="#ctx0" brushRef="#br0" timeOffset="163308.04">6493 5700 331,'13'-4'432,"0"0"-256,13 1-303,6-4-171,2 0-96</inkml:trace>
  <inkml:trace contextRef="#ctx0" brushRef="#br0" timeOffset="163554.97">7620 5586 127,'-13'5'364,"-7"-2"-310,0 1-246,7-2-140</inkml:trace>
  <inkml:trace contextRef="#ctx0" brushRef="#br0" timeOffset="-141206.65">6441 10752 57,'0'0'394,"0"-8"-96,0 5-107,0-1-73,0 0-42,0 1-27,0 0-14,0 3-6,0-4 0,0-1 0,6 5 1,-6-3 0,0 3-2,0-3 2,0-1-2,0 4-2,0-4-3,7 4-3,-7-3-4,0-1-4,0 0-2,0 0-5,6 1-1,-6-1-3,7 1-1,-7-1-1,6-3-1,-6 3 1,7-3 1,0 0 0,-1 0-3,0-1-8,1-3-9,6-1-15,-7 2-21,1-5-29,6 0-43,-5-3-61,-3 0-94,3 4-85</inkml:trace>
  <inkml:trace contextRef="#ctx0" brushRef="#br0" timeOffset="-141072.99">6604 10367 182,'0'-3'391,"-7"-6"-94,7 7-96,0-6-70,0 1-41,0-1-28,0 2-17,0-2-16,0 1-8,7-1-5,-7-3-5,7 3-5,-1-2-4,0-1-3,7 1-10,-7-6-12,1 2-19,7-1-21,-2-3-32,-6-1-36,7 1-62,-6-3-69,7-2-74</inkml:trace>
  <inkml:trace contextRef="#ctx0" brushRef="#br0" timeOffset="-140937.59">6728 9884 139,'0'-8'270,"0"1"-63,0-1-65,6 5-46,-6-4-34,0 0-21,0-1-13,5 4-6,-5-3-5,8 0-4,-1 0 0,-1-1-8,1-3 0,-1 4 0,1-4 0,-1-3-5,1 2-10,-1-3-19,7-3-31,-7 3-46,1-3-73,0 0-99,-1 0-78</inkml:trace>
  <inkml:trace contextRef="#ctx0" brushRef="#br0" timeOffset="-140815.99">6812 9407 331,'0'-7'283,"-7"-4"-94,7 4-75,-6-5-44,6 2-25,0-1-16,0 1-9,0 2-5,0-4-4,6 1-4,-6 0-3,7 0-9,-7 1-10,6-5-17,1 3-25,0-2-46,-1-3-67,1-2-116,-7 1-72</inkml:trace>
  <inkml:trace contextRef="#ctx0" brushRef="#br0" timeOffset="-140686.22">6818 8891 347,'0'-11'262,"0"3"-103,7-3-71,-7 1-40,7-1-22,-7-1-13,6 2-5,1-1-2,-1 0-2,1 0-2,-1-1-3,7 2-3,-6-5-11,-1 3-26,7-2-49,-5-1-92,5 1-101,-8-4-60</inkml:trace>
  <inkml:trace contextRef="#ctx0" brushRef="#br0" timeOffset="-140549.44">7073 8250 314,'6'-7'241,"-6"-4"-78,7 0-59,-1 4-37,-1-5-25,10 1-12,-2-3-13,-7 2-13,7-2-20,0-1-42,0-3-63,1 0-115,-8-1-86</inkml:trace>
  <inkml:trace contextRef="#ctx0" brushRef="#br0" timeOffset="-140410.48">7307 7667 357,'0'-3'329,"-6"-1"-120,6-3-91,6-1-54,-6 1-32,0 0-22,7-4-23,-1-1-32,1 1-47,-1-4-67,0 1-104,1-4-74</inkml:trace>
  <inkml:trace contextRef="#ctx0" brushRef="#br0" timeOffset="-140266.65">7359 7220 98,'-7'-7'432,"7"-4"-121,-6 4-130,6 0-76,-7 0-41,7-1-26,0 0-14,0-3-8,0 3-5,0 2-5,7-5-4,-7-1-13,6-2-13,-6-1-21,7 1-31,6-4-47,-13-1-71,7 1-124,-1-5-68</inkml:trace>
  <inkml:trace contextRef="#ctx0" brushRef="#br0" timeOffset="-140118.42">7352 6704 142,'-6'-8'446,"6"1"-108,-7 0-129,7 4-84,0-1-54,0-1-29,0 2-15,0 0-9,0 3-6,0-4-3,0 0-3,7 1-6,-7-1-3,6 0-5,1 0-7,0 1-13,-1-4-14,1 0-19,-1 3-21,1-4-23,-7-2-30,5 3-33,2-5-29,-7 1-38,7 0-34</inkml:trace>
  <inkml:trace contextRef="#ctx0" brushRef="#br0" timeOffset="-140014.62">7379 6454 79,'-7'-9'222,"1"1"-44,6-4-51,-7-2-45,0 2-32,7 2-17,0-5-11,-6 4-5,6 1-3,0-2-7,6 1-8,-6 0-3,0-1-4,7-2-7,-7 3-9,7-3-15,-1-1-34,1 1-53,-1-5-78,1 2-82</inkml:trace>
  <inkml:trace contextRef="#ctx0" brushRef="#br0" timeOffset="-139872.4">7385 5799 126,'-6'-11'256,"6"0"-83,0 4-56,0-5-44,0 2-31,6-2-24,-6 2-26,0-5-40,7 4-63,-7-4-92,5-3-92</inkml:trace>
  <inkml:trace contextRef="#ctx0" brushRef="#br0" timeOffset="-139710.08">7379 5411 148,'0'-4'403,"0"-3"-112,0 2-114,0 2-72,0 0-41,6-5-25,-6 5-12,0 0-9,7-6-5,-2 6-3,2-4-2,0 3-2,0-3-4,0 3-3,5-3-5,1-5-5,0 6-14,1-10-14,-1 7-17,-1-8-21,1 7-29,0 0-32,-6-6-36,0 6-35,-1-2-17,0 2 4</inkml:trace>
  <inkml:trace contextRef="#ctx0" brushRef="#br0" timeOffset="-139630.49">7561 5172 119,'0'0'183,"0"0"-23,0 0-35,6 0-40,-6 4-31,7 4-25,-7-5-14,6 5-7,1-2-2,0 2-4,-2 3-6,8-3-14,-5 2-22,-1 1-43,-2-3-68,2 3-106</inkml:trace>
  <inkml:trace contextRef="#ctx0" brushRef="#br0" timeOffset="-139367.15">7652 5656 238,'0'-10'214,"0"1"-78,7-1-55,-1-1-36,-6 0-23,7-3-14,-1-2-17,1 2-19,5-1-32,-5-3-34,0-4-32,0 3-31,-1-2-37</inkml:trace>
  <inkml:trace contextRef="#ctx0" brushRef="#br0" timeOffset="-139208.02">7763 5133 133,'0'-5'193,"0"2"-24,-7-5-27,7 8-27,0-3-21,0-1-16,-6 1-9,6 3-6,0-4-6,0 0-4,0 0-5,6 4-8,-6-3-10,0-1-7,7 1-8,-7-4-7,6-1-4,1 1-2,0-5-4,5 2-8,-5-2-11,6 1-18,0 0-28,-6-3-45,6-1-81,-7 1-125,0-1-74</inkml:trace>
  <inkml:trace contextRef="#ctx0" brushRef="#br0" timeOffset="-139073.02">7860 4807 236,'0'-8'341,"0"1"-114,7-1-86,-7 1-48,0 0-25,6 0-15,-6-1-7,7-4-3,0 5-10,-7 1-6,6-6-8,7 5-7,-7-4-9,1-1-11,6 2-18,-6-1-21,6 1-34,-8-5-62,3 3-102,-3-2-96,3 2-58</inkml:trace>
  <inkml:trace contextRef="#ctx0" brushRef="#br0" timeOffset="-138941.75">7932 4469 88,'0'-6'298,"7"-3"-85,-7 1-74,6 2-50,1-5-32,-2 3-16,3-3-8,5 1-8,-6-2-6,-1 2-6,7-1-13,0-4-24,0 0-31,-7 1-62,7-5-99,-6 4-98</inkml:trace>
  <inkml:trace contextRef="#ctx0" brushRef="#br0" timeOffset="-138808.44">8101 3938 50,'0'-4'307,"7"-3"-90,-7 0-85,0-1-54,6 1-33,1-1-19,0-2-14,-1-2-21,2 1-36,-3 1-53,2-5-76,5 4-115</inkml:trace>
  <inkml:trace contextRef="#ctx0" brushRef="#br0" timeOffset="-138676.95">8114 3645 161,'-6'-4'303,"6"-3"-115,0 3-66,-7-2-42,7 0-24,0 0-14,7-1-11,-7-1-8,0 0-6,6 1-7,1-4-11,-7 4-13,7 0-17,-1-4-26,2 4-36,-8-4-51,5 0-73,2 3-90</inkml:trace>
  <inkml:trace contextRef="#ctx0" brushRef="#br0" timeOffset="-137716.85">7627 5591 120,'-7'7'221,"-1"-5"-58,3 6-45,-3 4-36,8-9-25,-5 8-14,-2-8-8,7 6-4,-7-6-4,7 4 0,0-3-5,0-4-2,0 0 0,0 3-3,0-3-1,0-3-3,0 3-2,0 0-2,0-4-4,7 0-10,-7 1-13,7 0-29,-7-6-37,0 3-77,0-5-127,0-1-66</inkml:trace>
  <inkml:trace contextRef="#ctx0" brushRef="#br0" timeOffset="-137319.99">7612 5322 107,'-5'-6'468,"5"-6"-120,0 1-133,0 1-89,0-2-56,0-2-32,5-1-17,-5 1-7,8-5-7,-1 1-5,5-1-5,-5-3-12,-1 0-11,1 1-11,-1-6-16,1 6-15,-1-4-12,-6 3-11,7-1-5,-1 1 6,-6 4 7,0-1 13,6 2 18,-6 2 16,0 1 15,0-2 21,-6 3 19,6-3 11,0 1 7,0 0 7,0 1 2,0-4 6,-6 4 0,6-1-3,0 1-7,0-2-7,0 1-4,0 0-6,0 5-7,0-5-5,0 4-5,0-3-3,0-1-1,0 5 0,6-5-1,-6 3 0,0-2-2,0-1 0,0 0-2,6 1-2,-6-1-3,0 1-2,0-2-4,0 2-3,0-1 2,0 1 0,0-1 0,0 4 0,-6-3 1,6 2 5,0 2 0,0-1 3,0 3 0,0-3-2,0 5 1,0-3-2,0 1 1,0 2 0,6-2-1,-6 1-4,0-1 1,0 5 1,0-4 1,0 3 1,0 1 0,0-1 0,0 0 2,0-3 4,0 3 0,0 4-1,-6-7-4,6 4-6,0-1-6,-6 0-11,6 0-10,-7-3-13,7 3-19,-6 1-17,6-5-13,-7 5-4,7-5-6,0 1-30</inkml:trace>
  <inkml:trace contextRef="#ctx0" brushRef="#br0" timeOffset="-137051.75">7783 3685 52,'6'0'436,"-6"0"-120,0 0-127,0-4-92,6 4-59,-6-3-43,7-1-46,-1-3-68,1-5-135,-1 6-84</inkml:trace>
  <inkml:trace contextRef="#ctx0" brushRef="#br0" timeOffset="-136718.99">7873 4063 364,'0'-8'326,"7"-6"-125,0 3-92,-1-9-53,1 6-35,-1-8-27,7 4-27,-7-4-45,1 0-63,0 1-103,-1-2-95</inkml:trace>
  <inkml:trace contextRef="#ctx0" brushRef="#br0" timeOffset="-136558.75">8036 3352 106,'0'-7'323,"7"3"-84,-7-3-81,6-1-63,-6 1-40,7-3-24,0-2-14,-1-3-10,7 5-12,0-6-17,-7 2-25,1-4-41,6-1-67,-6 2-90,-1-2-87</inkml:trace>
  <inkml:trace contextRef="#ctx0" brushRef="#br0" timeOffset="-136424.45">8142 2975 210,'0'-12'402,"0"5"-110,0-1-109,0-2-70,0 3-42,0-5-26,0 2-15,0-1-4,5 0-8,2-1-3,-1-1-1,0 1-4,1-3-1,0 5-3,0-9-2,-1 4-5,7 1-7,-7-5-16,7 4-20,1-7-29,-8 5-50,6-6-91,-5 5-120,-1-4-66</inkml:trace>
  <inkml:trace contextRef="#ctx0" brushRef="#br0" timeOffset="-136274.32">8270 2305 59,'0'-8'437,"0"0"-114,0 1-126,0 3-84,0-3-47,0 0-26,7-1-14,-7 5-10,8-8-3,-3 3-3,2 1-4,0-4-4,6 0-9,-7-3-12,7-1-14,0 0-17,0-3-28,0-1-41,0 1-56,0-8-105,-7 9-77</inkml:trace>
  <inkml:trace contextRef="#ctx0" brushRef="#br0" timeOffset="-136140.59">8401 1792 56,'-7'-12'384,"7"-3"-116,0 5-108,0-5-63,0 4-32,0 1-17,7-2-8,-7 1-5,6 0-2,1-1-4,-7 6-3,7-2-7,-1 1-5,1-1-6,-1 1-5,1 0-7,-1 0-9,7-4-10,1 3-18,-7-7-23,6 5-42,-8-5-53,8 1-80,-6-1-103</inkml:trace>
  <inkml:trace contextRef="#ctx0" brushRef="#br0" timeOffset="-136018.51">8512 1356 101,'-7'-9'349,"7"3"-113,-5-2-91,5 5-59,0-5-34,-8 4-19,8 1-8,0-4-7,0 3-2,0 1-3,0-2-4,0 2-4,0-1-8,8 0-11,-8-7-18,5 4-21,-5-4-30,7 0-56,-1 1-97,-6-5-90</inkml:trace>
  <inkml:trace contextRef="#ctx0" brushRef="#br0" timeOffset="-135880.58">8505 1040 147,'0'-3'294,"0"-4"-81,0 3-68,0 0-55,0 0-30,0 1-20,0-2-10,0 2-6,0-1-7,7 2-9,-7-3-11,0 2-7,6-1-16,1-4-14,0 1-30,-1 0-49,1-1-63,-1 1-93</inkml:trace>
  <inkml:trace contextRef="#ctx0" brushRef="#br0" timeOffset="-135746.08">8603 824 91,'7'-7'308,"-2"-1"-79,2-3-68,-1 4-48,9-8-28,-9 0-15,7 1-10,0-1-8,-1 5-6,2-5-10,-8 0-8,8 4-6,-2 0-12,1 0-13,0 0-17,-6 3-19,6 2-23,-7-2-39,7 5-62,-6-5-123,-1 2-76</inkml:trace>
  <inkml:trace contextRef="#ctx0" brushRef="#br0" timeOffset="-135610.54">8890 494 52,'0'-4'323,"0"2"-89,0-3-82,0 2-52,0 3-33,-7-4-22,7 1-12,0 3-11,0-4-13,0 4-17,0-4-16,7 4-22,-7-4-26,0 1-39,0-2-48,0 5-59,0-2-59</inkml:trace>
  <inkml:trace contextRef="#ctx0" brushRef="#br0" timeOffset="-135483.52">8955 373 173,'6'-4'198,"-6"2"-50,7-3-44,-2 2-33,3-1-23,-8 4-12,6-3-8,-6 3-6,0 0-6,7 0-3,-7 0-2,0 0-3,7 3-8,-7-3-12,6 4-19,-6-1-34,7-3-59,-1 0-111,-6 5-79</inkml:trace>
  <inkml:trace contextRef="#ctx0" brushRef="#br0" timeOffset="-135339.02">9163 359 75,'6'0'269,"-6"0"-86,0 0-68,7 0-44,-7 0-28,0 0-15,7 0-9,-7 3-6,5-3-3,3 0-7,-1 0-10,-1 0-20,1 0-35,5 0-64,-5-3-117,6-1-76</inkml:trace>
  <inkml:trace contextRef="#ctx0" brushRef="#br0" timeOffset="-135182.63">9503 428 335,'0'0'282,"5"4"-107,-5-1-67,8 2-38,-3-5-20,-5 4-10,7-4-6,6 2-2,-6-2-4,-1 5-7,7-5-7,0 2-11,0 3-13,-6-5-17,12 3-27,-7-3-36,2 0-69,-1 0-133,0 0-76</inkml:trace>
  <inkml:trace contextRef="#ctx0" brushRef="#br0" timeOffset="-135046.99">9906 611 287,'6'12'246,"1"-5"-93,6 1-54,-7-1-32,1 3-19,6-2-10,-7-1-7,7 0-10,0 1-10,0-5-20,7 5-24,-7-5-49,7 1-82,-7-4-129,-1 4-71</inkml:trace>
  <inkml:trace contextRef="#ctx0" brushRef="#br0" timeOffset="-134908.93">10303 890 21,'7'11'290,"-1"-3"-101,-6 2-72,13-3-44,-7 1-28,1-1-18,-1-3-17,1 3-20,6-3-39,-5-1-60,3 2-95,2-2-88</inkml:trace>
  <inkml:trace contextRef="#ctx0" brushRef="#br0" timeOffset="-134769.1">10596 1110 77,'0'4'351,"0"3"-121,0 0-100,0-4-57,0 1-31,7 0-16,-7 0-13,6-1-5,0 2-6,1-3-9,-1-2-23,8 0-40,-8 0-69,7-2-122,-6 2-75</inkml:trace>
  <inkml:trace contextRef="#ctx0" brushRef="#br0" timeOffset="-134626.38">10785 1318 217,'7'12'283,"-7"-5"-108,6 3-69,-6-1-40,6-2-23,1 0-11,-1 4-7,8-7-7,-8 3-14,7-4-27,-1 2-49,2-5-88,-1 2-128,0-2-64</inkml:trace>
  <inkml:trace contextRef="#ctx0" brushRef="#br0" timeOffset="-134490.6">11026 1594 358,'6'7'267,"1"-4"-105,-7 5-67,6-5-38,1 5-20,0-4-11,-2 3-6,3 1-10,4-2-14,-4-2-26,4 3-53,1-3-102,0 0-109,-6 2-66</inkml:trace>
  <inkml:trace contextRef="#ctx0" brushRef="#br0" timeOffset="-134342.72">11417 1945 170,'0'11'418,"0"0"-146,5-4-119,3 4-71,-3-4-41,2 1-25,6-1-25,1 0-35,-1 1-61,0-8-123,6 4-97,-5-1-61</inkml:trace>
  <inkml:trace contextRef="#ctx0" brushRef="#br0" timeOffset="-134195.01">11814 2282 213,'0'7'473,"0"-3"-144,7 4-135,-1-4-87,1-2-50,-1 5-30,0-2-13,7-5-12,1 0-10,5 3-18,-6-3-27,13 0-47,-5 0-92,-3 0-123,-5-3-75</inkml:trace>
  <inkml:trace contextRef="#ctx0" brushRef="#br0" timeOffset="-134056.13">12198 2554 393,'6'6'397,"-6"2"-149,7 3-108,-1-5-64,1 6-37,6-4-27,0 3-22,0 0-30,0-4-60,1 4-123,6 0-99,-7 0-72</inkml:trace>
  <inkml:trace contextRef="#ctx0" brushRef="#br0" timeOffset="-133928.99">12628 3125 233,'0'10'372,"6"6"-151,1-2-125,0 1-101,6-4-98,-6 3-115,-2 0-103</inkml:trace>
  <inkml:trace contextRef="#ctx0" brushRef="#br0" timeOffset="-133770.93">13011 3476 194,'0'12'456,"8"-2"-130,-8 1-139,7 0-86,-2 0-56,3 0-38,-2 0-36,7-4-48,-6-3-86,5 0-146,-5-1-72</inkml:trace>
  <inkml:trace contextRef="#ctx0" brushRef="#br0" timeOffset="-133625.81">13234 3858 357,'0'6'484,"0"5"-174,0-3-151,7 4-100,-7-6-66,6 2-47,0-1-42,1-3-56,5 3-97,-5-3-95,0 3-54</inkml:trace>
  <inkml:trace contextRef="#ctx0" brushRef="#br0" timeOffset="-133486.45">13513 4216 217,'8'11'449,"-8"0"-135,6-3-140,0 3-89,-6-1-52,8-2-36,-3 3-25,2-4-23,-1 0-35,7 1-50,-6 0-74,0-1-113,6-5-54</inkml:trace>
  <inkml:trace contextRef="#ctx0" brushRef="#br0" timeOffset="-133364.99">13690 4440 345,'0'6'340,"0"2"-94,0 4-82,0-5-59,0 0-38,0 1-22,0 3-12,6-4-6,-6 0-8,7 1-6,-1-5-14,7 4-18,-8 4-28,10-7-48,-9 3-90,7 1-140,-6-4-69</inkml:trace>
  <inkml:trace contextRef="#ctx0" brushRef="#br0" timeOffset="-133249.41">13820 4743 15,'6'5'467,"-6"-2"-99,7-3-131,-1 4-101,7 0-66,-6-4-45,5 0-32,3 4-34,-2-4-33,-1-4-45,8 4-63,-7 0-89,0 0-85</inkml:trace>
  <inkml:trace contextRef="#ctx0" brushRef="#br0" timeOffset="-133149.26">14080 4843 96,'7'7'507,"-7"-2"-76,6-3-134,-6 2-110,7 0-68,0-1-45,-1-3-28,1 4-14,-1-4-17,0 4-24,7-4-35,-6 0-73,6 0-151,-7 0-106,1 0-76,-1-4-46</inkml:trace>
  <inkml:trace contextRef="#ctx0" brushRef="#br0" timeOffset="-131824.16">14027 4886 192,'-5'-2'589,"-3"-6"-1,3 4-158,5 4-186,0-4-128,-7 4-79,7-3-54,0 3-36,7 0-26,-7 0-14,0 0-8,5 3-9,3 5-9,-3-4-17,10 2-29,-9 2-45,1-1-77,-1 1-91,0-1-40</inkml:trace>
  <inkml:trace contextRef="#ctx0" brushRef="#br0" timeOffset="-131706.72">14042 5191 248,'-8'10'368,"8"2"-115,0-1-102,0-4-62,0 4-36,8 1-19,-8-6-12,6 2-5,1 3-5,5-4-5,-5 0-15,6 4-21,7-3-38,-7-4-71,-1 2-144,1 1-85</inkml:trace>
  <inkml:trace contextRef="#ctx0" brushRef="#br0" timeOffset="-131578.1">14295 5605 297,'0'3'354,"7"1"-144,-7-4-136,6 4-118,1-4-132,-1 0-125,0 0-69</inkml:trace>
  <inkml:trace contextRef="#ctx0" brushRef="#br0" timeOffset="-131435.02">14484 5913 300,'-6'7'433,"6"0"-161,6 4-149,-6 0-105,6-4-86,1 0-85,-7 5-127,6-5-85</inkml:trace>
  <inkml:trace contextRef="#ctx0" brushRef="#br0" timeOffset="-131301.78">14744 6261 40,'0'3'441,"0"4"-108,0 0-136,0-3-92,0 4-58,7-5-41,0 5-37,-1-5-43,1 0-71,-1 2-124,1-1-85</inkml:trace>
  <inkml:trace contextRef="#ctx0" brushRef="#br0" timeOffset="-131169.03">14947 6499 379,'0'7'363,"0"0"-132,0 0-98,6 1-60,-6-4-34,0 3-18,7-3-8,-1-1-10,-6 5-9,7-4-15,-1-1-25,7 1-46,-6-4-74,6 0-125,-7 0-77</inkml:trace>
  <inkml:trace contextRef="#ctx0" brushRef="#br0" timeOffset="-131041.07">15051 6722 318,'-7'3'389,"7"1"-127,0 4-125,0-8-88,0 3-63,0 2-57,7-5-75,-7 3-128,6-3-86</inkml:trace>
  <inkml:trace contextRef="#ctx0" brushRef="#br0" timeOffset="-130888.59">15142 7070 31,'0'8'387,"6"-5"-138,-6 4-223,7-3-210,6 0-139</inkml:trace>
  <inkml:trace contextRef="#ctx0" brushRef="#br0" timeOffset="-130738.29">15389 7382 54,'0'7'498,"-6"0"-28,6 4-168,0-3-127,0-1-80,0 0-52,6 5-35,7-6-29,2 2-26,-4-2-37,9 3-66,-8-1-120,9-2-95,5 5-63</inkml:trace>
  <inkml:trace contextRef="#ctx0" brushRef="#br0" timeOffset="-130590.99">15760 7774 182,'0'4'515,"7"3"-63,-7-4-166,0 4-121,0-3-72,8 4-43,-8-1-25,5-3-11,1 2-10,8-2-11,-1 4-15,0-1-19,6-3-25,1 3-38,-7 0-57,6 4-111,1-4-105,0 5-55</inkml:trace>
  <inkml:trace contextRef="#ctx0" brushRef="#br0" timeOffset="-130460.69">16105 8154 450,'8'8'480,"-8"-5"-160,5 5-135,2-4-81,-7 4-51,13-2-30,-6 2-21,6-5-18,0 5-24,0-4-33,0-2-60,0 3-102,7-2-113,-7 1-70</inkml:trace>
  <inkml:trace contextRef="#ctx0" brushRef="#br0" timeOffset="-130161.02">16451 8411 521,'0'4'565,"7"0"-110,-7-1-163,5 1-118,3-4-78,-3 7-56,2-4-34,1 1-22,-3-4-17,9 4-17,-1 0-21,6-1-20,-6-3-24,7 5-18,-7-3-19,6 3-16,-6-5-7,7 2-3,-7 3 10,6-2 25,-5 5 39,-1-4 48,0 3 50,-7-4 48,7 4 43,-7-3 33,1 4 22,0-5 7,-1 1-4,0 0-13,1-4-7,-1 3-4,1 0-5,-1-3-3,1 5-6,0-5-8,6 4-10,-8-4-11,3 3-16,-3 1-21,10-1-25,-9-3-25,7 4-22,-6-1-19,-1 1-13,0 0-12,1 0-9,-1-1-3,1 1 4,-7-1 9,6 2 12,-6-3 16,-6 2 10,6 4 8,-7-5 5,1 5-1,-1-2-5,-5-1-5,5 2-9,-6-3-20,0 3-30,0-3-49,0 0-88,7-1-97,-8 0-55</inkml:trace>
  <inkml:trace contextRef="#ctx0" brushRef="#br0" timeOffset="-128900.18">16712 8767 497,'-6'3'605,"-1"5"-29,1-4-233,6 2-190,0 2-132,6-1-100,7 1-70,6-1-55,1 0-61,5 0-119,2-3-65,-1 0-28</inkml:trace>
  <inkml:trace contextRef="#ctx0" brushRef="#br0" timeOffset="-128765.56">17226 8997 521,'-6'4'605,"-1"0"-15,7-1-220,-6 4-166,-1-3-111,7 3-74,0-3-50,0 4-35,7-5-23,6 5-27,-7-4-43,13 3-71,-6-4-135,14 1-88,-8-1-48</inkml:trace>
  <inkml:trace contextRef="#ctx0" brushRef="#br0" timeOffset="-128612.76">17448 9203 537,'-7'3'604,"0"-3"-5,7 4-225,-6-4-166,6 3-104,0-3-63,0 5-33,0-3-15,6-2-4,1 4-10,6 0-22,0 0-21,6 3-27,2-3-29,-2 0-36,6 3-54,8-4-86,-7 4-131,-6 1-53,-1 3-18</inkml:trace>
  <inkml:trace contextRef="#ctx0" brushRef="#br0" timeOffset="-128487.13">17786 9474 132,'-7'7'551,"7"1"-24,0-1-160,0 0-137,-6 0-89,6 4-59,6 0-36,-6-4-20,7 4-8,-1 0-9,1 1-7,6-2-14,7 1-21,-8 1-19,9-1-22,-2-1-25,0 2-28,1 2-39,-1-3-58,1 0-77,-14 4-94,8-1-41</inkml:trace>
  <inkml:trace contextRef="#ctx0" brushRef="#br0" timeOffset="-128402.85">18034 9931 479,'0'11'410,"0"0"-122,6 1-111,1-2-75,-2 1-61,15 0-52,-7 1-68,14-2-97,-8 2-146,8-5-84,-2 3-42</inkml:trace>
  <inkml:trace contextRef="#ctx0" brushRef="#br0" timeOffset="-128280.7">18730 10301 571,'14'4'621,"5"3"9,1-3-212,6-1-173,-1 2-130,2-3-91,-1 2-72,-1 1-58,3-5-64,-3 3-121,1-3-143,-7 0-91,8 0-43</inkml:trace>
  <inkml:trace contextRef="#ctx0" brushRef="#br0" timeOffset="-48462.62">14348 5956 310,'0'-3'276,"0"3"-97,0 0-64,-7-4-41,7 4-22,0-3-12,0 3-7,7-4-6,-7 4-2,0-4-7,0 4-4,0-4-4,0 4-2,0-3-4,6 3-2,-6-4-1,0 4-1,0 0 0,0 0 0,0 0 0,0-3-2,0 3 0,0 0 1,0 0 0,0 3-1,0-3 1,-6 0-1,6 4 1,0-4 1,-7 3 0,7 5 0,-7-1 3,0-3 1,1 6-1,0-2 1,-1 3 3,-6 0-1,1 0-1,5 4 0,-7-4 0,2 4-1,-1-1 0,0 1 2,-1-1-2,1 5-1,0-5 1,0 1-1,0-1 1,0 2-1,7-2 1,-1 1-1,1-5 0,0 2 0,6-5-2,-7 3 1,7-2-1,0-1-1,0 1 1,0-1 0,0 0 6,7-3-1,-7 3-3,6-2 0,0-2-2,7-3 0,-6 3-1,12 1-2,-6-4-13,0 4-6,7-4-14,7-4-18,-9 0-27,3 1-39,4 0-72,-6-6-106,2 2-75</inkml:trace>
  <inkml:trace contextRef="#ctx0" brushRef="#br0" timeOffset="-48227.51">14217 6203 88,'0'0'297,"7"0"-90,-2 0-76,3 0-52,5 0-33,6-5-14,1 2-12,6-1-4,7-3-4,5-1-4,1 1 1,14-5-2,-2 5 0,9-7 0,5 3-1,6-3 1,0-5 1,2 4 6,11-3 2,1 0-2,-1-1 0,1-3 0,6 4-1,-6-1 0,0-2-3,-1 3-2,-12-1-1,0 5-3,-8-1-8,-11 0-17,-8 0-29,0 5-43,-11-1-85,-9-1-126,-5 2-70</inkml:trace>
  <inkml:trace contextRef="#ctx0" brushRef="#br0" timeOffset="-42988.54">14269 8250 147,'-7'-7'133,"7"-1"-25,0 1-20,0 0-14,0 2-14,0-1-8,7-2-9,-7 1-8,7-3-7,-7 2-5,7 1-7,-7-1-8,6 0-7,-6-3-5,6 8-1,-6-5-2,0 5 4,0-1-3,7 1-2,-7 3 2,0-4 0,0 4-1,0-4 0,-7 4 1,7-3 0,0 3 6,0-4 5,0 4 5,0-4 4,-6 4 6,6 0 8,0 0 6,-6-3 4,6 3 2,0 0 0,-7-5 0,7 5-3,0 0-3,-7 0-6,7 0-3,-7 0-7,7 0-6,0 0-3,-5 5-1,5-5-2,0 0 0,-7 3 1,7-3 1,-6 0 4,6 0 2,-7 4 1,7-4 1,-8 4 3,8-1-2,-5 1 1,-2 0-1,0-1 1,1 4-1,-1 1-1,-6 0 0,7 2-2,-1-3 2,-6 5-2,7-2-1,-1 2-4,1-5 0,-1 3-2,7-2-1,-6 0-2,6-5-1,0 1-1,-6 0-1,6-1 4,0 1 1,6-4 2,-6 0 3,0 0 1,6-4 4,-6 1 4,7 3 2,-1-8 4,-6 5 1,7-5 2,-1 0 0,1 2 5,-7-5 2,6 3 3,-6 2 1,0-2 1,0 1-1,0-1 2,-6 0-2,6 5-5,-7-5-5,7 8-5,-6-3-7,-1-1-3,1 4-7,-1 0-4,1 4-4,0-4 0,-1 3-1,1-3-2,-1 5 0,7-2-1,-7-3 3,7 0-1,0 0 0,0 0-2,0 0 2,7 0 0,-7 0 1,7 0 1,-1 0-1,1 0 1,-1-3 0,0-2 2,1 5 1,-1-7-2,1 3 2,-1 4 0,1-7 1,-1 4 4,-6-1 5,0 4 5,7-4 6,-7 1 4,0 3 4,-7-4 2,7 4 0,0-4-3,-6 4-5,-1 0-7,1 0-6,-1 0-3,1 0-6,-1 0-1,1 4-3,-7-4-2,7 4 0,-1-4 1,0 3-1,7-3-10,0 0-20,-6 0-31,12 4-39,-6-8-55,7 4-153,6-3-122,-6-5-86,-7 0-44</inkml:trace>
  <inkml:trace contextRef="#ctx0" brushRef="#br0" timeOffset="-38112.75">14132 8045 205,'0'0'222,"0"0"-71,7 4-46,-7-4-28,0 3-16,0 1-11,0-2-7,6 4-3,-6-6-5,0 2-2,0-2-6,0 4-5,0-4-8,7 0-2,-7 4-3,0-4-2,0 0 0,0 0-1,0 0 0,0 0-1,0 0-1,0 0 1,0 0-3,0 4-1,0-4-8,-7 0-13,7 3-21,0-3-39,0 0-70,0 4-130,-6-4-81</inkml:trace>
  <inkml:trace contextRef="#ctx0" brushRef="#br0" timeOffset="-29169.97">6675 6506 151,'0'4'128,"-6"-1"-43,6-3-29,0 4-19,0-4-13,0 0-8,0 3-2,0-3-3,0 0-1,0 0-2,0 0 1,0 0 2,0 0 7,-6 0 6,6 0 6,0 0 3,0 0 6,0 0 6,-7 0 4,7 0 0,0 0-5,0-3-7,0 3-8,0-4-5,0 1-5,0-1-8,7 4-4,-7-3-6,0-1-1,0 0-1,6-3 0,-6 3 0,6 1 0,-6-2 0,6 3-2,-6-2 0,7 0 2,-1-3-1,1 2 1,-7-2 0,7 5 0,0-6 0,-1-1 1,1 3 0,-1 2-2,-1-6 2,10 1 0,-9 2-1,7 0 1,-6 0 0,-1-4 0,7 4 1,-7-4 0,7 3 0,-6-3-1,6 5 0,-6-6 2,6 4-2,-7-3 0,7 5-2,-6-6 2,-1 5 0,7 0 0,-5-5 0,-3 5 0,3-1 0,-3-2 1,1 3-2,1-1 0,0 2 0,0-6 0,-1 5 0,1-1 1,-1 1-1,0-1 1,1 1 3,-1-4-2,1 4-1,0-4 0,-1 4 0,1-4-1,-1 0 0,6 3 0,-5-6 0,-1 3 1,8 0 0,-7 0-1,-1 0 0,7 0 0,-8-1 1,3 2 1,-1-1-1,6 0 0,-7 3 0,1-3 0,-1 4 0,1 0 1,-1-4-1,0 4-1,1 0 1,0-5 0,0 5 0,5-5 0,-5 5 0,-1-3 0,1-2 0,5 1 0,-5 5 0,7-6 0,-9 1 0,3 0 0,-1 4 1,-2-4-1,3 4 2,-8-1-1,5-2-1,-5 2 2,7 1-1,-7 3-1,0-4 0,7 1 0,-7-1 0,6 6 0,-6-6 0,7 1 0,-7-1 0,6 1 0,-6 0 0,7 0 0,-1 3 0,-6-4 0,6 1 0,1 0-1,-1 4 0,1-6 0,-7 6-1,7-4 1,-1 3 0,1 1 1,-7-5-2,6 4 2,1 1 0,-2-2-1,-5-1 1,7 3 0,0-5 0,0 4 0,0-4 0,-1-2 0,7 3 0,-7-1 0,1-3 0,-1 4 1,1 0 1,6-1-1,-13 1-1,7 0 0,-1 4 0,0-6 0,1 6 0,-1-2 0,-6 3-1,0-2 1,7 1 0,-7-1 0,6 0 0,-6 4 0,0-4 0,7 4 0,-7-4-1,0 0 0,7 2 1,-7 2 0,6-5 0,0 5-1,-6-2 0,7-3 0,-1 5 1,-6 0 0,7-3-2,-1 3-4,-6 0-5,7 0-9,0 0-17,-2-4-28,3 4-55,-3-4-120,3 4-90</inkml:trace>
  <inkml:trace contextRef="#ctx0" brushRef="#br0" timeOffset="-28678.76">8317 5349 52,'6'-4'87,"7"0"-37,0 4-23,0-4-15,0 1-6,0-2-2,0 3-2,7-3-2,-7 3 0,6-2 1,0 0 0,1 0 1,0 0-1,0 0-1,-1-3-2,7 5-6,-6 2-11,5-5-17,-4 2-22,4-1-26</inkml:trace>
  <inkml:trace contextRef="#ctx0" brushRef="#br0" timeOffset="-28548.8">9561 5107 101,'45'-12'160,"-6"2"-43,6-1-41,1 3-33,0 1-19,-7-1-11,1 6-6,5-3-2,-6 2-10,-1 3-7,2-4-12,-7 4-19,5-3-35,2 3-57,-8-5-87</inkml:trace>
  <inkml:trace contextRef="#ctx0" brushRef="#br0" timeOffset="-27476.69">13989 4682 67,'-13'0'148,"6"0"-12,1-4-19,0 4-22,6 0-17,0-4-13,0 4-13,0-3-10,0-1-9,0 0-8,0 4-5,6-4-1,-6 4-4,0-2-1,0 2-2,0 0-7,0-5-3,0 5-1,0 0-1,0 0-1,0 0 0,0 5-1,0-5 0,-6 2 2,6-2-1,0 4 1,0-4 3,0 4-1,0-4-2,-7 4 0,7-4 0,0 3 1,0-3 1,0 4-2,-6-4-2,6 4 0,0-4 2,-7 4 0,7-4 0,-6 2-1,6-2 1,-7 5 1,7-5 0,0 3 0,-7-3-1,7 0 0,0 4 0,0-4 0,-6 0 4,6 0 4,0 0 5,0 0 4,0 0 5,0 0 5,0-4 2,6 4 2,-6-3-2,0 3-3,0-5-2,7 5-4,-7-2-4,0-2-4,7 0-3,-7 0-1,0 1-1,6-1 0,-6 0-1,7 0 0,-1-3 0,1 4 0,-1-4 3,0-1 0,8 1 3,-1-1-2,0-2 0,0 2-2,-1-3 1,9-4 0,-9 5-1,8-2-2,0-3-2,-1 5-3,-6-5 1,6 1 0,1-2-1,-1 2 0,1-1-1,-8 1 1,9-1 1,-9 0 2,9-3 1,-2 4-3,-6-5 2,6 2 0,1 0 0,-2 0-1,3-2-1,-1-3 0,-1 5-1,0-6 0,8 5 2,-2-4-2,-4 1 0,4-2-3,2 1 2,-1 1-1,-1-2 2,2-2 0,-2 3-1,2-4 2,-8 3 1,7 2 2,-6-5-1,5 4-1,-4 1 0,-2-2-1,-6 5 0,7-4-2,-7 4 0,7-1 1,-15 2 1,8 2 2,1-1-2,-8 3 2,1-3-1,6 2 0,-7 3-1,1 0-2,-1 0 0,-6-1 0,7 2 0,-1-1 0,1 3 0,-7-2 0,6 3 0,-6-5-1,7 4 1,-7 6-1,6-5-1,-6 2 1,0 1 3,6 1-1,-6-1-1,0 4-2,-6 0-3,6 0-6,0 0-9,-6 4-20,-1 3-33,1-2-56,-7 2-153,-7-1-87,1 6-62</inkml:trace>
  <inkml:trace contextRef="#ctx0" brushRef="#br0" timeOffset="-24098.49">6253 9569 33,'0'0'203,"0"0"-19,0 0-23,0 0-28,0 0-27,0 0-22,0-5-22,0 5-18,0-3-11,6 3-12,-6-3-7,0-1-5,6 4-2,-6-4-3,6 1-2,-6 0 0,7-2-2,-7 5 0,6-4 1,1 1 0,-7-1-1,6 4 1,8-3 0,-8-1 0,0-3 0,7 3-1,0-3 0,1 0 0,-1-4 1,5 3 0,3-3-1,-2 0 0,7-1 0,1 2 0,-2-5-2,1 4-11,7-3-13,0-1-19,-1 1-23,-5-1-48,4 0-80,-4 0-112</inkml:trace>
  <inkml:trace contextRef="#ctx0" brushRef="#br0" timeOffset="-23955">6708 9239 294,'-14'0'252,"8"4"-90,6-4-61,-7 0-36,7 0-20,0 0-12,0 0-9,7 0-6,-1 0-9,1-4-10,7 4-7,-1-4-13,-2 4-19,4-3-21,4-1-34,1-4-56,-8 6-81,8-6-95</inkml:trace>
  <inkml:trace contextRef="#ctx0" brushRef="#br0" timeOffset="-23830.54">6994 9092 9,'0'-3'216,"0"3"-60,0 0-54,0 0-53,0 0-44,0 0-47,7-4-63,-7 4-111</inkml:trace>
  <inkml:trace contextRef="#ctx0" brushRef="#br0" timeOffset="-23689">7190 8957 210,'0'0'245,"0"-4"-108,6 4-79,1-4-72,-1 1-90,1-1-148</inkml:trace>
  <inkml:trace contextRef="#ctx0" brushRef="#br0" timeOffset="-23395.87">7612 8788 138,'0'4'150,"-5"-4"-37,5 0-30,0 4-22,0-4-16,0 0-12,5-4-15,-5 4-25,8 0-39,4-4-60,2 1-109</inkml:trace>
  <inkml:trace contextRef="#ctx0" brushRef="#br0" timeOffset="-23264.71">7783 8734 140,'0'-4'169,"6"4"-68,-6 0-65,6-4-69,7 0-103,0 1-113</inkml:trace>
  <inkml:trace contextRef="#ctx0" brushRef="#br0" timeOffset="-23130.33">8011 8661 59,'0'3'213,"0"-3"-82,0 0-58,0 0-43,6 0-55,1 0-85,5 0-121</inkml:trace>
  <inkml:trace contextRef="#ctx0" brushRef="#br0" timeOffset="-22142.2">14458 7931 70,'7'0'67,"-7"0"-20,6 0-9,-6 0-5,0 4-1,0-4-1,7 0 0,-7 0-2,0 4-5,0-4-6,0 0-6,0 0-5,0 4-3,0-4-1,0 2-1,0 2 2,0-4-1,0 4-7,0 0-23,0-1-34,0-3-58,6 4-85</inkml:trace>
  <inkml:trace contextRef="#ctx0" brushRef="#br0" timeOffset="-22046.21">14458 8008 97,'-7'0'183,"7"0"-66,0 0-56,7 0-48,-7-4-47,7 0-65,-1 1-102</inkml:trace>
  <inkml:trace contextRef="#ctx0" brushRef="#br0" timeOffset="-16144.84">13774 4784 100,'0'4'161,"0"3"-58,0-3-38,0-4-17,0 4-4,7-4 2,-7 0 2,6 0 4,-6-4 4,7 0 5,-1-3 5,7-4 3,-6 4-3,-1-4-7,1 0 0,-1-1-3,1 1-4,-1 1-3,-6-2-6,0 2-6,0-1-5,-6 3-9,6-3-4,-7 5-5,1 1-5,-1-2-2,-6 4-4,0 3-1,7-4-1,-7 8 1,-7-4-2,7 7 0,-8 1 0,10-2-1,-2 2-1,0-1 0,7 3 2,-9-2-2,9-1-1,0 1 2,6-1 0,-6 0 0,6 2-1,0-3 1,0-3 0,0 5 1,6-4 0,-6 0 0,6 0 0,0-1 0,-6-3 0,7 4 1,1-4-1,-2 0-1,0-4 2,1 4-1,-1-3 0,1-1 1,-1 0 2,-1 0 3,3-4 4,-1 5 4,-7-1 5,6 2 1,-6 2 1,0-4 0,0 4-1,0 0-4,0-5-4,0 5-3,0 5-6,0-5-3,0 4 0,0-2-1,0 2-1,-6 4 2,6-1 0,0 1-2,0-1 2,0 3 7,6-2-7,-6 3 1,7-3 0,-7-2-1,6 2 0,1-5 0,-1 5-1,1-4-6,-1-4 7,7 3 1,-6-3-2,6-3 1,0 3 0,-7-4 1,7 0 0,0 0 0,-7-3 2,9 3-2,-9-2 2,1-2 0,-7 4 0,5-3-1,-5 3 3,0 0-1,-5 1 0,-2 3-1,1 0-1,-9 0-2,3 7 0,-8-3-1,1 7-3,-1-1 1,7 2-1,-6 3 4,-1-5 0,7 5-1,5-4 1,-3 3 0,4-2 0,7-5-3,-6 4 1,12-3 1,-6-2-1,7 2 1,4-4 1,4-1-1,-2-3 1,13-3 4,-7-1-2,7 0 0,7-2 1,-6-2 0,4-3-1,2-4 0,0 5 0,-2-6 1,-3 3 0,-3-3 4,-5 1 6,0 0 5,-7 5 6,-7-1 4,0 0 1,-6 0 2,-6 4-1,-7-1-4,0 0-6,0 5-6,-7-1-6,-5 4-4,5 0-3,-6 4-1,-1-4-2,8 3-1,-7 5-1,6-4 2,2 0 0,3 3-1,3-3 2,5-1-1,-6 1 3,13-4 0,-6 3-2,6 1-1,0 0-2,0 0-1,6-1 1,1-3 0,6 4-3,-7-4 0,0 0-4,9 0-9,-9 0-10,1 0-15,-7 0-21,5 0-29,-5 0-40,0 0-74,-5 0-151,-2 0-74</inkml:trace>
  <inkml:trace contextRef="#ctx0" brushRef="#br0" timeOffset="-14474.75">14562 4619 9,'-5'0'68,"-3"4"-24,1-4-12,7 0-6,-6 4 0,6-1 6,-7-3 8,2 0 11,5 4 12,-7-4 9,7 0 8,0 0 5,-7 0 3,7 0 1,0 0-2,0 0-6,0 0-8,0-4-6,0 4-8,7 0-7,-7 0-9,0 0-8,0 0-9,0-3-6,0 3-6,0 0-4,7 0-3,-7-4-3,5 4-2,2 0-1,-1 0 1,9 0 0,-3 0-1,-5 4-1,6-1 1,-7-3-1,7 8 1,0-4-4,0 3 2,0-4 0,-6 4 0,5-3 1,-5 4-1,6-1 1,-6 3 0,-1-2 1,1-1-1,-7 5 0,0-5 0,0 5 1,-7-3 0,1 3 1,-1-1-1,-6 0-1,6 0 1,-5 0 1,-1-1-1,-1 2 0,2-1-1,-1 0 0,0 1 0,6-6 1,1 5-3,-8-3-3,9-2-6,-3 2-8,8-4-14,0 3-20,0-3-34,8 0-55,-3-4-116,2 0-96,6-4-59</inkml:trace>
  <inkml:trace contextRef="#ctx0" brushRef="#br0" timeOffset="-14218.62">14887 4561 202,'-5'-4'410,"5"-3"-124,-7 3-113,7 0-71,0 0-41,-6 2-21,6 2-14,0-5-7,0 5-3,-7 5-5,0-3-6,7 2-2,-6 7-3,-7-3-1,6 3 0,1-1 0,-7 1 0,6 0 1,0 4 1,-5-4-1,5 1 0,1 3-5,6-5 3,-7 5 1,7-4 1,-6 3-1,6-3 0,0 1 1,6-2 1,-6 1 4,7 1-1,-1-2-2,1-3-1,5 1 0,2 3 2,5-7-3,1 2 0,0-2-7,5 0-10,1 0-22,7-4-32,0-4-54,5 0-113,-5 0-100,6-2-72</inkml:trace>
  <inkml:trace contextRef="#ctx0" brushRef="#br0" timeOffset="-13876.27">15181 4565 277,'-6'0'230,"-1"0"-73,1 0-45,-1 0-29,7 0-18,0 0-9,-7 0-9,7 0-4,7 0-2,-7 0-5,0 0-7,7 0-4,-1-4-6,7 4-6,-7-4-2,7 0-4,0 1-3,7-1 0,-8 0-3,8 0 0,1 2 1,-2-3-1,0 2 1,1-1-1,6 1-1,-7-1-1,1 0-1,-1 0 4,1 1-2,-8 3-4,9-4-12,-9 4-18,2-3-22,-1 3-30,-7-4-40,7 4-52,-13-3-68,6 3-93</inkml:trace>
  <inkml:trace contextRef="#ctx0" brushRef="#br0" timeOffset="-13719.27">15279 4616 117,'-6'7'210,"-7"-3"-65,13-1-46,-7 1-28,7 0-18,0 0-11,0-4-6,0 0-4,7 3-2,-2 1 0,3-4 1,5 0 4,6 0 0,0 0 1,1 0-2,6-4-3,0 1-6,0 3-4,0-4-7,7 0-3,-7 0-4,6 4-14,-6-3-32,-6-1-60,6-3-135,-6 0-87,-1-1-70</inkml:trace>
  <inkml:trace contextRef="#ctx0" brushRef="#br0" timeOffset="-13527.28">15715 4289 37,'0'0'485,"-6"4"-110,6 3-158,6-3-99,-6 8-55,0-3-28,6 3-14,1 3-8,-1 4-3,7-2-1,0 5-1,2 4 0,3 4-2,2-1-3,0 4-1,-2 4 1,3 7-1,4-1-8,-5 1-27,-7 8-68,0-5-161,0 1-94,-7 3-64</inkml:trace>
  <inkml:trace contextRef="#ctx0" brushRef="#br0" timeOffset="-10588.18">14184 8029 234,'0'0'228,"0"-2"-47,0 2-43,0-5-37,0 5-24,0-2-14,0-3-9,0 5-6,0-3-3,0-1-2,0 4-6,0 0-7,0 0-8,0 0-5,0 0-6,0 0-6,0 0-2,0 0-3,0 0 0,0 0 0,0 0 0,0 0-1,0 0 2,0 4 2,0-1-1,0 2 0,0-3-1,7 5-1,-7-3 2,6 0 1,-6 4-3,7-4 0,-1-1 1,-6 1 0,7-2 1,0 4 0,-2-4 0,3-2-1,-1 4 3,-7-4 5,6 0 4,-6 0 5,0 0 4,7 0 4,-7 0 0,0 0 2,0-4 2,0 4-3,0 0-4,0 0-5,0 4-4,0-4-3,0 0-3,-7 4-2,7 3-3,-6 1-1,6-2-2,-7 6-1,7-1 1,-8 3 0,8-3 0,0-3-1,0 3 1,0-3-2,8-1 1,-8-5 0,7 6 1,-7-4-1,6-4 1,-6 4 2,7-4 2,-7 0 1,5 0 1,-5-4 3,0 4 4,0-4 9,7 4 8,-7-2 8,0-4 4,0 6 4,0-2 0,0-2-2,-7 1-4,7-2-8,-5 2-10,5-1-8,-7 0-6,1 1-5,6 3-1,-7-3-2,-1-2-2,8 5-1,-5 0-2,-2 0 0,7 0-4,-7 0-10,7 5-11,-6-2-15,-1 0-15,7 1-21,0 0-20,0-1-38,7 2-76,-7 2-159,6-5-74,-6 4-32</inkml:trace>
  <inkml:trace contextRef="#ctx0" brushRef="#br0" timeOffset="-8633.66">13369 9364 82,'-5'0'304,"-1"-4"-63,-1 0-70,7 4-51,-6-3-31,6-1-22,-7 0-12,7 0-8,0 2-6,0-3-5,0-2-6,7 4-7,-1-5-7,1 0-6,-1 5-5,7-5-5,0 1 0,7 0 2,-7 0 1,6 3-1,7-4 5,-6 1-1,5 4-1,-5-2 3,6 3-1,1-2-3,-2 4-1,2 0-1,-8 0-3,8 4 1,-8-2 0,0 6 0,1-1 0,-7 5 0,0-2 2,-7 6 3,1-2-2,-1 1 1,-12-1 2,6 5 0,-13-1 0,0 4-1,0 0-1,-7-5-2,1 9 2,-8-4-1,8-3-1,-7-1-1,0 4 0,7-8-1,-8 3 2,9-4-2,4-1-3,-6-1-6,7-1-8,7-6-10,6 0-19,-7 0-26,14-4-48,-1 0-88,7-4-129,1-4-68</inkml:trace>
  <inkml:trace contextRef="#ctx0" brushRef="#br0" timeOffset="-8409.05">14002 9188 345,'-19'0'433,"-1"0"-166,-6 3-122,6 1-65,2 0-34,-2 3-18,0 0-9,0 0-6,7 5-3,0-1-3,0 0 0,7 3-4,-1 1 0,1-1-2,-1 1-1,7 4 0,0-5 0,0 5-1,7-1-2,-7 0 1,6 0 1,1-3 0,-1 4-1,7-2 0,-6-1 1,6 2 0,6-7-4,-6 3-3,8-3-5,-3 0-9,2-3-12,6-5-21,-7 0-29,14-3-39,-8 0-61,3-3-103,-3 0-76</inkml:trace>
  <inkml:trace contextRef="#ctx0" brushRef="#br0" timeOffset="-8250.75">14276 9324 29,'-7'0'455,"0"-5"-134,7 5-130,0 0-84,0-3-48,7 3-27,0 0-15,6 0-10,6-4-7,0 0-16,2 4-29,3 0-61,10-3-103,-8 0-106,-7-2-71</inkml:trace>
  <inkml:trace contextRef="#ctx0" brushRef="#br0" timeOffset="-8110.96">14315 9496 328,'0'3'322,"6"1"-122,0-1-87,8-3-52,-1 0-28,13 0-14,0-3-12,6-1-21,-5 1-41,11-2-70,-5-1-147,7-2-81</inkml:trace>
  <inkml:trace contextRef="#ctx0" brushRef="#br0" timeOffset="-1826.65">14790 9199 49,'0'4'91,"-6"-1"-27,-1 1-20,7-4-11,-6 0-5,6 3-3,0-3-3,0 0-2,0 0-1,0 5-1,0-5 0,0 2-2,6-2-1,-6 0 4,7 0 1,-7 0 2,6-2 2,-6 2 3,0 0 1,6-5 0,-6 5 0,7 0 0,-7 0 0,0-3 2,0 3 2,0 0 1,7 0 2,-7 0 1,0-4 0,0 1-2,7 3-2,-7-4-1,0 4-1,6-4 2,-6 4 1,0-4 0,0 1 2,6 3 0,-6-4 0,0 1-1,0-2-5,7 3-1,-7 2-7,0-5 0,0 1-4,0 1-1,0 3-2,0-4 1,0 4-2,0-3-3,0 3 1,0 0-4,0-4-2,0 4-2,-7 0-2,7 4-1,0-4 1,0 3 0,-6 1-2,0-1 1,6 6-1,-7 1 1,0 1 0,0 4 0,1-1 0,0 1 0,-1 3 1,1 1-1,6-5 1,-7 4 0,7-2 1,0 1-2,0-2 0,0-1-1,0 1 1,0 4 1,7-9 1,-7 5-1,6-4 3,1 1-2,-1-2 2,0 2-1,1-5-2,0 3 2,0-5-3,-1 2 0,0-4-3,1 1 3,6-4 5,-13 0 5,6 0 5,1-4 3,0-3 7,-1-1 6,6 2 8,-5-5 8,1-1 7,-3 2 4,-5-5 3,8 4 2,-3-4 0,-5 1-5,0-1-3,0 1-6,0-1-9,-5 1-7,5 2-8,-8-3-5,3 0-4,-3 4-3,1-3-4,-5 3-5,-1-1 0,6 2-4,-6-1 0,7 3-2,-7 1-1,7 4-4,-1-1-18,0 1-21,7 3-24,0 0-24,0 0-40,0 0-65,7 0-115,0 3-116,5-3-59,-5 4-23</inkml:trace>
  <inkml:trace contextRef="#ctx0" brushRef="#br0" timeOffset="-1602.95">15181 9220 68,'-6'-2'498,"-1"-3"-82,1 5-154,6-3-106,-7 3-59,7-4-34,-7 1-19,7 3-11,0 0-7,0-4-5,0 4-7,0 0-5,0 0-6,0 0-3,0 0-5,7 4-9,-7-1-14,0 1-23,7-4-29,-7 3-45,0 2-65,6-5-99,-6 2-102,0 2-48</inkml:trace>
  <inkml:trace contextRef="#ctx0" brushRef="#br0" timeOffset="-811.41">15435 9097 15,'0'0'160,"0"-5"-43,0 5-31,6-3-19,-6 3-12,0 0-9,0 0-4,0 0-3,0 0-4,0 0-7,0 0-8,-6 0-6,6 0-4,0 0-7,-7 0 0,1 3-2,1-3-1,-3 5-1,1-3 0,1-2 2,-1 4-1,1 0 1,-1-4 0,1 4 1,-1-4 2,1 3 3,0-3 3,-1 4 3,1 0 4,-1-4 2,0 0 5,7 0 3,-6 4 3,-1-4 1,1 0 2,6 0 2,-7 0 5,7 0 1,-6 0 2,6 0 0,0 0-2,0 0-1,-6 0-3,6 0-7,0 0-4,6 0-4,-6 0-2,0 0-2,0-4-2,0 4-2,6 0 0,1-4 1,-7 0-2,6 4-2,1-3-4,-1-1-1,8 0 0,-8 4-3,1-4 1,5 2-2,-5-3 0,6 5-1,-7-3 1,7-1-2,-6 4 0,6-3 0,-7 3-1,1 0 0,6 0 0,-6 3 1,-2 1-1,3-1 0,-1 4 1,-1 1 0,0-1 1,0 5 0,-6-2 2,7 1-2,-7 4 2,0-3 1,0 5 0,0-2-1,0-1-2,0 1 1,-7-1-2,7 5 0,-6-4 0,0-1-1,0 5-1,-1-4 0,-1-1 1,3 1-2,-2 0-2,0-1-14,1 1-27,-1-1-39,7-3-67,-6 0-102,1 1-107,-3-4-65</inkml:trace>
  <inkml:trace contextRef="#ctx0" brushRef="#br0" timeOffset="-165744.51">8142 8584 126,'0'-5'231,"0"5"-36,0-3-36,0 3-33,0-4-27,0 4-20,0 0-16,0-3-7,0 3-8,0-4-5,0 0-4,5 4-4,-5 0-2,0-4-2,7 1-1,-7-1 2,6 1 0,-6-1 3,6-3 4,-6 2 5,7 2 2,-7 0 6,0-1 3,7 0 5,-7 1 3,0 3 1,0-3-2,0-2-2,0 1-4,0 1-3,0 3-7,0-4-5,-7 1-6,7-1-1,0 4-5,0-3 1,-7-1 0,7 0 0,-6 0 2,0 4 0,6-3-1,-7-2-1,2 5-1,-3-2-4,2 2-5,-8 0-3,8 0-7,-7 2-3,0 6-3,-6-4-3,5 4-1,1 2-3,-6 1 0,6 0-2,0 3 1,-8 2-2,8-2 1,8 1 2,-8-1-1,-1 5 2,8-1-1,-7-3 0,7 4 2,-1-2 1,-6 5-2,6-3 1,7 3 0,-6-4-1,-1 1 2,7 2-1,-6-2 0,6-1-1,6 1 1,-6-5-1,7 1 1,-1-1 0,8 1 1,-8-4 2,13 0 5,-6-4 0,7 0 2,0-3 4,0 0 3,6 0 1,-1-4 1,2 0 1,-1-4 0,-1 0 1,3 0 0,-4 1-1,3-4 0,-1 0-1,-6-5 1,5 5 1,-4-3 10,-2-2 11,0 1 10,-6 0 10,0-1 6,7-2 3,-14-4 9,7 4 15,0-5-1,-7 0-6,1-3-5,-7 5-9,7-6-4,-7-2-1,0 3-3,0 0-11,0-5-6,-7 6-5,0-1 0,1 4 0,-1-5-3,-5 6-5,-1 2-8,6 1-8,-12-1-2,4 1-4,-3 2-7,5 4-1,-7-2-1,7 3-3,-6-1-1,6 4-3,0 1-2,-6-1 0,6 4 2,-1 0-4,1 4 4,0-1 0,0 5 1,-7 3-2,7-1 1,1 5-2,-1-1 0,0 2-2,-1 2-4,1 0-2,1 1-1,-1 2 2,6 1 0,0 0 2,1 4-2,0-4 3,-1 0 0,7 0 1,0 0 2,0-1 0,0-1-7,0-3 1,7 2 3,-1 0 1,0-5 0,1 1 3,0 0-2,-1-5 1,7-3 9,0 5-3,0-5 0,0-4 0,7 1 1,-1 1 0,1-5 1,6 0 2,-7-5-2,1-2 1,-1 4-1,8-5 2,-9-3-3,2 3 0,-7-2 2,7-5-1,-7 4 6,7-3 8,-14-1 7,7 1 1,-6-1 2,-7-4 1,0 5 1,0-5-2,0 1-4,-7 3-6,1-3-5,-7 0-5,-2 3-2,4-1 0,-2 2-4,-6-1 0,-9 5 0,10 3-2,-9-1-1,8 4-3,-8 1 2,3 3 1,-4 3 2,3 1 1,-1 4 0,-1 2 0,8 1 0,-7 8 4,5-5-3,3 9-2,5-2-2,-7 2-2,7-2-5,7 2-3,-7 2-1,6-2-6,7 2-2,0-4-1,0 2-1,7-5 4,-1 1 0,7-4 5,0-1 3,7-3 4,-2-4 3,3-3 5,5-4 1,0 0 0,7-7 1,-7-1 1,6-3 0,-6 1 6,0-9 2,1 4 4,-2-3 5,-5-1 5,-1 5 3,-6-5 2,0 2 1,1-2-6,-8 4-1,-6 1-4,7-1-2,-14 0-5,7 4-3,-6 0-4,-8 4-2,1 3-2,0 0-2,-6 1-1,6 3-4,-7 3 0,8 1-1,-8 3 0,6 1 0,2 3-3,5-1-2,2 2-3,-3-1-6,8 0-4,-6-1-4,12 2-2,-6-2 0,8-1 1,4-3 1,0 2 6,2-1 3,6-3 6,-8-4 1,8 0 3,0 0 3,-2-4 3,-3 0 1,-3-3 2,1 3 6,0-2 4,0-3 8,-6 3 8,-1-2 3,1 0 3,-7 1 3,0 4-2,0-4-4,-7-1-6,1 1-7,-1-1-9,-6 4-3,0 1-6,-7-1-8,0 4-12,2 0-28,-2 0-54,0 4-70,1-1-69,6 5-67,-1-4-79,8 3-162,0-3-110,6 0-54,-7 3 7</inkml:trace>
  <inkml:trace contextRef="#ctx0" brushRef="#br0" timeOffset="-164371.25">13669 4930 90,'0'-2'165,"-6"-2"-24,6 0-31,0 0-28,0 1-27,6-1-16,-6 0-11,0 0-11,7 1-9,1-1-4,-2-4-4,-6 6-1,6-2 1,1 0 0,6-4 1,-7 1 5,-1 3 5,3-3 4,-1 0 8,6 0 3,-7-5 6,1 5 5,-1-3 8,1 2 4,-1-3 3,1 0-2,-1 4-3,1-4 2,-1 0-2,-6 3-1,7-2-5,-7 2-6,0 1-2,0-1 1,0 1 1,0 0-1,0 2-1,0 3-3,0-2-2,0 4-2,-7-4-5,1 4-5,-1 0-4,1 4-5,-1 0-4,1-2-1,-7 10-2,0-5-2,6 4 1,-6 5 0,5-2 1,-3 1 0,4 2-1,1-2 1,-1-1 0,1 5 0,6-4 0,0 3 0,0-3-1,0 0-2,6-1 1,1-3 2,-1 1 0,1-6 0,4 2 1,4-1 3,-2-3 4,0 0 5,6-4 5,-6-4 7,7-4 8,-1 1 8,7-3 12,-5-5 16,4 0 19,-5-7 19,6 3 17,-7-2 14,7-6 10,-14 6 10,8-4 1,-6 2-8,-1-2-14,-7-2-20,-6 6-10,7-1-16,-7 0-18,-7 3-16,1 5-13,0-1-10,-7 1-9,-7 3-6,7 3-12,-13 4-7,6 4-5,-6 0-2,0 4 0,1 7-1,-2 1-3,1-2 0,0 8-2,6-2-1,-6 5-1,13 1-3,-8 0-5,10 0-4,4 0-3,-6 3-10,13-5-9,0 1-5,0-2-3,7-1 2,-1 0 3,7-2 4,0-6 6,7 1 11,6-1 11,0-5 8,0-2 7,6-3 2,2-3 3,-2-2 4,0-5 2,7-1 2,-14 1 6,9-6 6,-8-2 8,0 4 10,-7-5 9,-6 4 8,-6 1 5,6-2 3,-13 3 0,6-2-7,-12 3-8,-1 5-12,-6-1-11,-6 2-3,-7 6-11,-7 4-9,8-2-8,-15 10-4,7-1-2,1 0-2,-1 7 1,0-3-11,8 0 1,5 3-4,1-3-2,-1-1-6,14 1-7,-7-4-15,13 1-4,-7-2 2,14-3 5,-1 1 7,1-2 7,6-1 10,6-5 11,1 0 17,6-5 5,1 3 6,4-10 5,-4 1 10,-2 0 9,2-3 12,-1-1 14,0-3 18,-7 3 18,1-3 9,0 3 8,-14 3-3,7-1-4,-7 1-7,-6 1-15,0 0-18,-6 1-17,-7 2-17,0 1-18,-7 3-22,-5 4-30,-3 4-34,-3-1-48,-8 5-56,6 3-50,-5 3-46,11 1-38,-6-1-43,7 5-66,0-1-147,7 1-37,-1-2 3</inkml:trace>
  <inkml:trace contextRef="#ctx0" brushRef="#br0" timeOffset="-152584.4">13839 4824 14,'7'-3'86,"-7"-1"-20,6 4-17,-6-4-15,7 0-10,-7 2-9,6 2-5,-6-4-4,6 0 2,-6 0-5,8 1-1,-1-1-1,-7 0 0,6 0 0,1 1-1,-2-1 0,2 1-3,-1-4 2,1 3 2,6-4 2,-6 5 3,-1-5 1,7 4 0,-7-2 0,8-2-2,-8 1 0,7 3 1,-6-4-3,6 1-3,-8-1 1,10 2 1,-9 2 0,1-3-1,5-1 0,-5 4-1,-1-3 0,1 4 0,6-4 0,-6 3 0,-1 0-1,1 0 0,-1-3 1,0 3 0,1 1 0,-1-4 0,7 2 0,-6-1 0,-1 1 0,1-2 0,-1 3 0,1-3 0,-1 4 1,1-4 0,-1 3-1,-6-4 0,7 1 0,0 3 0,-2-2-1,3 1 0,-1 2 4,-7-1-3,6-3 0,1 3 0,-7 0 0,5 1 0,-5-1 0,7 1 0,-7-1-4,7 4 3,-7-3 1,7-1 0,-7-1 0,0 5 0,6-3 2,-6 3-2,0-3-6,6 3-2,-6-4-5,0 0-2,7 1-3,-7 3 1,0-3-1,6-2 1,-6 1 3,0 4 4,0-3 3,7-2 3,-7 2 1,0 0 0,6 3 0,-6-4-1,0 0 1,6 1 0,-6-1 0,7 0 1,0 0-6,-7 1 3,7-1 1,-7 1 3,6-1 1,-6 1-3,6-1-1,-6 0-4,7 0 2,-7 1-2,0-1-1,5 1-1,-5-1 3,0 1 3,0-1 3,8 0 4,-8 0 4,0 4 1,6-3 0,-6-1 0,0 0-1,7 1-1,-7 3 0,0-3-3,0 3-1,7-5-1,-7 5-3,0-4-3,6 4-5,-6-3-5,0-2-6,7 3-5,-7 2-7,6-4-8</inkml:trace>
  <inkml:trace contextRef="#ctx0" brushRef="#br0" timeOffset="-151865.62">14641 4055 26,'6'-3'39,"-6"-2"-3,7 3-1,-7-2-2,0 4 1,6-4-4,-6-3-3,6 7-2,-6-8-3,7 4-3,-7 2-3,6-4-5,1 4-4,-7-2-3,7 0-4,-1 0 0,1-3 0,-1 3 0,1 0 1,-1 2 0,0-3 1,1 2-1,-7-1 1,6 1-2,1-1 1,0 4 0,-1-4-1,-6 4 0,7-3-2,-7 3 2,6-4-1,1 4-2,-1-4-4,-6 1-4,6-1-8,1 0-2,-7 1-4,7-1-1,0 1-2,-7-1 0,6 0 4,0 0 6,-6 1 5,7-1 3,-7 0 5,6 0 1,-6 2 2,0-2 2,7 0 0,-7 0 0,0 1 4,0-2 4,0 2 1,6-1 5,-6 0 6,0 0 5,0 2 2,0-2 0,0 0 0,7 0-3,-7 1-3,0-1-3,0 0-5,7 0-5,-7 1-2,0-1-2,6 1 0,-6-1-1,0 0 1,0 1-1,0-1-2,7 4-2,-7-4 1,0 4-1,0-3 0,0 3 4,5-4-1,-5 4-1,0 0-1,0 0 2,7-4-2,-7 4 1,0 0 0,8-3-5,-8 3 2,0 0 1,0 0 1,5-4-1,-5 4 1,0 0-1,8 0 1,-8 0-1,0 0 1,0 0-1,0 0 1,0 0 0,0 0 0,0 0 0,0 0-1,0 0 0,0 0-1,0 0 0,0 0 0,0 0-1,0 0 0,0 0-1,0 0 1,0 0 1,0 0-1,0 0 1,0 0 2,0 0 0,0 0 0,0 0 0,0 0 0,0 0 0,0 0 1,0 0 0,0 0 0,0 0 0,0 0-1,0 0-3,0-4-5,0 4-7,0 0-8,0 0-6,0 0-5,0 0-5,0 0 0,-8 0 1,8 0 3,0 0 2,0 0 2,0 0-3</inkml:trace>
  <inkml:trace contextRef="#ctx0" brushRef="#br0" timeOffset="-135647.75">14042 4740 81,'0'-6'91,"6"-3"-18,-6 6-16,7-4-13,-7-1-11,6 1-6,0 3-5,1-4-4,-1 2-2,-6 2-1,7-3 2,-1-1 2,1 2 1,0-2 3,-1 1 3,-6 3 4,7-4 2,-1 1-2,-6 0 0,6 0-2,1-1 0,-1 0 0,-6 1-4,7 0-2,-1 0-2,-6 0-4,7-1-2,-1 1-3,1-1-3,-1 2-3,1-6-2,-1 5-2,7-1-1,-6-2 0,0 3 1,-2-5 0,3 5-1,-1 0 0,-1-1-1,1-4 2,-2 6-1,2-2-2,0 5 0,0-5 1,-1 1 2,0 0-1,1 3 2,-1-3-2,1 3-1,-1-3 4,0 0-2,-6 3 0,7-3-4,0-1 2,0 5-1,5-5 2,-5 5-1,-2-5 1,-5 4 0,14-4-2,-7 6 1,-7-5 1,7-1 0,-1 0 1,1 4 2,-1-3-3,0 0 0,1 0 0,-1 3 0,1-3 0,-1 0 0,1 0-1,0 3-3,-1-4 3,1 1 0,-1 0 1,0-1 1,1 5-1,-1-8 0,1 4 0,0-1 1,0 1-1,5 0 1,-6 0 1,1-1-2,1-4 1,4 5-1,-5 0 0,-1-4 1,1 4 0,-1-4 1,1 3 0,-1 1 0,1-4 2,-1 4 1,0 0 0,1-1-1,0 0-1,-7 2-1,6 2-1,1-3 0,-1 2-1,0 2 0,-6-3 0,7 0-1,-1 4-1,1-6 1,0 4 0,-1-3-1,1-1 1,-1 6 0,1-6-1,-1 1 2,0-1 0,1 1 0,-1 0 1,1-1 1,0 1-1,6 0 0,-13-1 0,13 1 0,-7 3-1,0-2 0,1-2 0,-7 4-1,7-4 1,0 5 0,-1-5 1,0 4-1,1 2 0,-7-6 1,6 4-1,1-3 0,-1-1-1,1 5 0,0-4-1,-1-1 0,1 1 1,5 0 0,-4-1 1,-3 1 0,8-1 1,-6-2-1,6 3-1,-6-1 1,6 0 0,-7 2 0,1-1 0,-1 2-1,7-2-1,-6-1 1,-1 5 0,1-4 1,-1 3 0,0-3 2,1 3 0,6-3-1,-6 3 0,-1-3-2,1 3 1,-1-4 1,7 2-2,-7-2 1,7 1 0,-5 3 0,-1-2 0,-2-2 2,8 4 0,-6-3-1,-1-1 0,1 4 0,0-2-1,6 1 0,-7-2 1,0 3 1,1-3-1,-1 0 0,7 3 1,-6-3-1,6 0 1,-6-1 1,-2-3-1,10 4 1,-2-1 0,-7-2 4,7 3-1,0-5 1,0 4 1,-7-1 1,8-3-1,-8 4 0,7-1 1,0 1-1,-7-1 2,1 3 1,-1-2-2,7 1 2,-6-1 0,1 1 0,-3 0-1,1 4 0,1-5-2,-1 1-3,8 0 0,-9 0-1,3-1-1,5 1 0,-1-1-1,-5 2-1,6-2 0,0-1 0,0-1-1,-7 3 1,7-1-1,-6 1 2,7 0-2,-8 0 4,7 3 0,-8-4 2,3 1 0,5-1 1,-6 2-1,-1-2 0,1 1 1,-1 3-2,0-7-2,1 8-1,-1-6 2,1 3-2,-1-2 0,1 5 0,0-5-1,-1 1-1,1 0 0,-1 0 0,0-1-2,1 4 1,-1-3 0,1 4 1,-7-4-1,6 3 1,1-4 0,-7 5 0,6-1 1,-6 0-1,7-2 2,-7 1-1,8 2-1,-8-4 1,0 3 0,5 0 0,-5 0-1,6 1-1,-6-1 0,0 1 0,7-2 2,0 1 1,-7 2 2,0-2 1,6 1 2,-6 3 2,0-5 1,7 2 0,-7-1-3,0 0 0,5 0-2,-5 1 2,0-1-2,0 1-1,0 3 1,0-5-3,8 3 3,-8 2-1,0-4-1,0 4 1,0-4-1,0 4-1,0-4 3,0 4-1,0-3 1,0 3 2,0-4 0,0 4 0,0 0 1,-8-4-1,8 4 0,0 0 0,0 0 0,-5 0-1,5 0 0,-7 0-2,7 0-2,-6 4-2,-8 0 0,8-1 0,1 5-2,-10-4-1,9 3-1,-7 0 2,0 0-1,6 1 2,1 0 1,-7-5-2,7 3-1,6-2 2,-7 4-2,0-4-2,7-1 0,-6 1-1,6-4-1,0 4 0,0-4 1,0 0 0,6 0 2,-6 0 1,0 0 3,7 0 1,-7 0 1,7-4 0,-7 0 1,6-3 0,1 4 1,-7-2 1,6-1-2,-6-1 1,6 2 2,-6 2 2,0-1 0,0 4 0,0-4-2,0 0-1,0 4 0,0 0-5,0 0 0,0 0-3,-6 4-1,6-4-1,0 4 1,-6-4-1,6 4 1,0-1 1,-7 2 1,7-5-3,0 0 1,0 0 0,0 3 0,0-3 1,0 0-2,0 0 2,7-3 0,-7 3 1,6 0 2,-6-5 2,6 2 1,-6-1-1,0 0 1,7-3 1,-1 3 0,-6 1 1,7-2 0,-7-1-1,0 2-1,6 0 3,-6 1-2,0 3 0,-6 0-1,6-4 1,0 4-3,-7 4-1,7-4 1,-6 3-1,-1 1 0,7 0 0,-6 0 0,0-2 0,-1 6-1,1-4 0,6-1-3,-7-3 0,7 4-2,0 0-1,0-4 0,0 4-1,0-4 1,0 0 1,7 0 2,-7 0 1,6 0 1,-6 0 1,7 0 1,-1-4 1,-6 4 0,6 0 0,-6-4 0,0 0 1,7 4 1,-7 0 0,6-3 0,-6 3 0,0 0 1,0 0 0,0 0 0,0 0-1,0 0-1,0 0-1,0 0 1,0 0-2,0 0 2,0 0-1,0 0 0,0 0 1,0 0-1,0-4 1,0 4 1,0 0 1,7-3-1,-7 3-1,0-5-1,6 3 1,-6-2 0,7 4-1,-7-4-1,0 4-2,0 0 0,6 0 0,-6 0 0,0 0-3,-6 0-2,6 0 0,0 4 0,0-4-2,0 4-7,-7-2-15,7 6-29,0-8-37,0 4-81,0-4-136,0-4-76</inkml:trace>
  <inkml:trace contextRef="#ctx0" brushRef="#br0" timeOffset="-134971.34">15585 2377 199,'0'-3'298,"-6"3"-76,6 0-67,0 0-50,0-4-32,0 4-19,0 0-12,0-4-7,6 4-8,-6-3-5,0 0-4,6 3-3,1-9-1,-2 9 0,-5-7 0,15 4 0,-9-4 2,1 3-1,-1-4 3,7 0-2,-7 1 0,7 5 0,0-10 0,1 4 0,-8 5-1,7-3 4,0-2-4,-7 4 1,7-4 0,0 5-3,2 3-2,-10-4-3,1 4 1,8 0-6,-8 0 0,1 4-1,-7-1 0,5 0-1,-5 6 0,0-1 1,0-2 0,0 5-1,0 1 1,-5-3 1,-2 3-1,1-1 3,-1 0-2,0 1 2,1-6-1,1 5 0,-3-3-1,1-1 0,1-3-2,6-1 1,-7 4 1,7-7-1,0 4-2,-6-4 0,6 4-1,0-4-1,6 0 0,-6 0-2,0 0-1,7 0 1,-7 0 0,6 0 0,1 4 2,6-4 1,-7 0 1,8 0 1,4 3 0,-3-3-1,-3 5-1,1-3 1,1 3 0,-2 1 0,1 2-2,0 0 0,1-1 1,-8 0 1,7 0 2,-7 4 0,1-3-1,-7 3 3,6 0 1,-6-1 1,-6 2 1,-1-2 2,1 5 0,0-3-1,-7 2 0,-8 1 1,9-1-2,-7 4 0,-2-3-2,-4 3 0,5-7-2,0 8 2,1-9-2,-7 5 0,6-3-1,1-1-1,6-1 1,-7 1 1,7-3-1,7-5-3,0 5-3,-1-5-7,1-3-13,6 0-21,0-3-47,0-5-97,0-3-150,6-3-91,-6-4-45</inkml:trace>
  <inkml:trace contextRef="#ctx0" brushRef="#br0" timeOffset="-134692.68">15884 1719 434,'13'-12'315,"0"5"-132,7-5-76,-7 9-40,0-4-23,0 2-11,0 5-6,0 0-5,0 5-1,0-2-2,-7 4-3,1 1-2,0 6 0,0 1-1,-7 0-2,-7 7 0,0 0-2,0 3 1,-12 1-2,0 3-2,-1 1-4,0-1-9,-5 4-16,-2-1-30,2 2-65,4-5-179,-4 0-97,5 0-48</inkml:trace>
  <inkml:trace contextRef="#ctx0" brushRef="#br0" timeOffset="-112169.65">14237 4528 49,'0'0'70,"0"-4"-3,0 4-2,0 0-6,0 0-6,0-3-8,0 3-6,0 0-8,0-4-6,0 4-7,0-4-6,0 4-5,0-4-1,7 1-3,-7-1 0,0 4-1,0-3 3,0-1 2,0 1 1,0-1 1,6 4 2,-6-5 1,0 2 1,7 0 1,-7 3-1,0-4-2,0 0-3,5 4-2,-5-3-2,0 3-1,7-3-2,-7-2-1,7 1 0,-7 4 0,0-3 2,7-2 0,-7 5 1,6-3 0,-6 0 1,6-1 2,1 0 1,-7 1 4,6-1 2,-6 0 1,7 0 1,-1 1 1,-6-1-1,6 1-1,-6-1-1,7 1-4,-7-1-3,7 0-2,-7 0 0,0 1-2,7-1 2,-7 1-3,6-1-1,-6 4 1,0-3 0,6-1-1,-6 0 2,7 0-1,-7 1-1,5-1 0,-5 0 0,8 1-1,-8 0 1,6-2-1,1 1 1,-7 1-1,7-2-1,-7-1 2,6 3 0,1-2 1,-7-2-1,6 3 1,0 0-1,-6 1 0,7-1 0,-1 1 0,-6-1 0,7-3 0,-1 3-1,-6-3 0,7 3 1,-7-3 0,7 4 0,-1-1 0,1-4 0,-7 5 0,6-1 0,-6-3 0,6 4 1,1-5-1,-7 4 0,6 0 2,-6-3-1,7 4-1,-7-5 0,7 4 0,-7-4 0,7 6 0,-7-5 0,0-1 0,5 4 0,-5 0 0,7-3 1,-7 3-6,0 2 2,6-6 2,-6 8 1,7-4-2,-7-4 1,8 5-1,-8-1 1,5 0 5,2 1-1,-7 0-3,7-2 0,-7 2 1,6-1 0,-6 1 0,7-1-1,-7 0 0,6 1 0,-6-1 0,7 0 0,-7 1 0,6-1 1,1 0-2,-7 1 1,6-2-2,0-1 3,-6 2 0,7 0-2,0 1-2,-7-5 1,6 4 1,1 2 0,-1-6-1,-6 4 2,6 0-1,-6 0 1,7 1 0,-7-1-1,6-4 0,-6 8 0,7-2 1,-7-3-3,7 2 0,-1 3 2,1-4-2,-7 1-1,6-1 1,-6 4-3,7-4 0,-1 1 0,-6-1-1,6 4 0,1-4-1,-1 4 1,-6-3 1,7-1 2,0 4-1,-1-4 1,-6 1 1,7-1 0,-1 4 1,-6-3 2,7-1 0,-7 0 0,6 4 0,0-4 0,1 1 0,-7-1 0,7 0 3,0 0 1,-1 2 0,0-2 1,1 0 2,-7 0 2,6 1-1,1-2 2,-7 2-1,6-1-1,1-4 1,0 6-1,-7-2-1,6-4 1,1 8 2,-2-3 0,2-5 1,-7 4 0,8 1 2,-8-1-1,5 1 0,3-1-2,-8 0-2,5 1-1,2-1-4,-7 0 1,7 1-4,-7-1 1,6 0 0,1 1 0,-1-1 1,1 0 1,-1-2 2,1 2 0,-1 0 0,-6 0-1,7 1-1,-1-1 2,1-4-4,-1 4 2,1 0-1,-1 2-2,0-2 1,-6-4 2,7 5-1,0-1 0,-1 0-1,-6 0 2,7 1 0,-1-1 1,-6 1-2,7-1 0,-1 0 2,-6 1-2,7-1-1,-1 0 0,-6 1-1,6-1 0,-6 0 0,7 4 0,-7-3 0,6-1 1,-6 1 2,8-2-3,-8 2 1,7 0 2,-7-1 0,5 0-2,-5 1 1,7-5 0,-1 4-1,-6 2 1,7-6-1,-1 4-1,-6-3 0,7-1 2,0 4 1,-7-2-2,6 1 3,1-2-1,-7 3 0,6-3 1,-6 3-3,6 1 1,-6-1-1,7-3 0,-7 3-1,6 1 1,-6-2-1,7 2 0,-7 0 1,0-1 0,6 0 2,-6 1-1,0-1 1,7 0 0,-7 0-1,7 1 0,-7-1 0,6 1 0,-6-1-2,7 4 0,-7-3 0,0-1 1,5 0 4,-5 0 0,0 1 0,8-2 1,-8 3-2,7-2 3,-2-3-1,-5 3-2,8 0-1,-2-4-1,1 5 0,-1-1 2,-6 2 0,6-6-2,1 4 0,-1-1-2,-6 2 1,7 0 0,-1-1-1,-6 4 0,7-4 0,-7 1 0,7-1-1,-1 0 1,-6 4-5,7-7 4,-1 7 0,-6-4 1,6-3 1,1 7-1,-7-3 1,6-1-1,1 0 6,-7 0-5,6 1 1,-6-1 0,7 1 0,-1 3-2,-6-4 0,7 1 1,-7-1 2,8 0 0,-8 4-2,5-4-1,-5 1-1,6-1 1,1 4 1,-7-4 0,6 1-3,-6 0 2,7 3-1,0-5 1,-7 2 1,5-1-1,3-1 0,-8 5 1,7-3-1,-7 0 0,0-1 1,6 4-1,-6-4 0,0 1 0,0 3 1,6-3-2,-6 3 0,0-5 1,0 5 0,6-4 1,-6 4-1,0-3 0,7 3 0,-7-4 0,0 4 3,7-3-2,-7-1-1,6 1 0,-6-1 1,7 0-1,-1 0 0,-6 1 1,7-1-1,-1 1-1,-6-2 0,6 3 0,1-2 0,-7 0-1,6 0 1,-6 1 0,7 3 1,-7-4 0,7 0 0,-7 1 2,7 0 0,-7 3-2,6-5 1,0 2-1,-6-1 0,7 4 1,-2-5-1,-5 3 0,8-5 0,-1 2 1,-1 2 1,1-5 0,-1 4 0,-6 1 0,7-1 1,-1 1-2,0-1-2,-6 4 1,7-3-1,-1-1 1,-6 4 0,7-4-2,-1 0 1,-6 4 1,7-3 0,0-1 1,-7 1-1,6-2 0,1 3-1,-1-2 2,0 0 2,-6 0-1,7-3-1,-1 3 0,-6 0 1,7 2 0,-1-6 1,1 4-1,-7 1 1,6-1-1,-6-4 3,7 5 0,-7-1 2,8 1 1,-8-2 1,0 1 0,0 4 1,5-2 1,-5 2 1,0-4-2,0 4-1,0-3 0,0 3-2,0 0-1,0-5-2,0 5-1,0-3-2,0 3 2,0 0-1,0-4-2,0 4 0,0 0 0,0 0 0,0-4 0,0 4-1,0 0-1,0-4 2,0 4 1,0 0-1,0 0 1,0 0 0,0 0 1,0 0-1,0 0 2,0 0-3,0 0-1,0 0 0,0 0 1,0 0 0,0 0 0,0 0 0,0 0-1,0 0 0,0 0 0,0 0-2,0 0 2,0 0-4,0 0-1,0 0 0,0 4-1,0-4 1,-5 0 1,5 4 1,0-4-3,0 0 3,0 4 2,-8-1 0,8 2 1,0-5 0,-7 3 0,7 1 1,-6-2 0,-1 2 0,7 4 0,-6-4 0,-1-1-1,1 5 1,6-4-1,-7 3 0,1 1 0,0-2 0,-1 2 2,1-1-1,-8 1 1,8 2 1,-1-3-5,-6 5 3,7-2 1,0-3 0,-1 5-1,-6-4 0,0 1 1,5 3-1,-4-1 4,0 0-3,5 1-2,-7-2 0,1 1-1,1 0 1,-1 3-6,0-2 2,-1-1 3,2 4-4,-1-4 2,5 0-2,-4 4-1,-1-1 0,0 1 1,0-1 0,-7-3-1,14 4 0,-7-4 0,0 1 2,0-3-1,7 3 2,-8-1-2,1 0-1,7 0 2,-7 0-2,0-1-2,7-2 0,-7 3 0,6-4-1,-6 4 1,0 0-1,6-4 0,-6 4 1,6 0 1,1-4 1,-7 5 1,7-1 2,-1-5-1,1 2 3,-8 0-1,14 3-2,-6-4-1,-1 1-1,1-1 1,6 0-1,-7 0-1,7 1 0,-5-5 1,5 5 1,0-1 3,-7-4-1,7 1 1,0 0 0,-8 3 3,8-2 0,0-2 2,-6 1-1,6 2 0,-7-2-1,1 0 0,6 4 1,-6-5 0,-1 5 0,1-4-2,6 2 1,-7-2 0,1 3 2,-1-3 1,1 3-2,-1 1-1,0-1-1,-5 0 1,5 0-1,1 1 0,-1-1 0,1 1 0,-1-4 1,-6 2 0,13 2 2,-13-5 0,7 5 0,-1-4-2,1 4-1,-1-2 2,0-2-2,2 3 0,-3-3-1,3 4 0,-3-1 1,1 0 1,-5 0 1,6 1-1,-1-1 0,0 0 1,1-3 1,-1 4-3,1-2 0,-1 2-1,1-1-1,0-3-2,-1 2-1,0 2-1,-6-1 0,7 1 0,-1 0 2,1-2-1,-7 2 3,6 3 2,-6 0-1,0-3 1,7 2-1,-7 1 2,6 0 0,-6 4-1,0-4 1,6 0-1,-5 3 0,-1-2 1,6 3 1,-6-1-3,0 1-1,0-4 0,0 4-3,0-1-5,-7 4-3,7-4-5,1 1-5,-9 4 0,8-4-2,1 3 2,-8-3 2,7-1 5,0 4 3,-6-3 7,6 3 3,6-3 4,-14 0 0,16 4 0,-8-5 0,0 1 0,6 0 0,-6-1-2,7 1 0,-1-1-4,-6 0-6,7-3-3,-7 4-4,6-4-8,0 1-12,2-2-16,-2 1-18,1 0-19,-1-3-17,-1 3-22</inkml:trace>
  <inkml:trace contextRef="#ctx0" brushRef="#br0" timeOffset="-103773.3">17011 1938 91,'6'-4'405,"-6"-3"-115,7 3-110,-7-4-70,6 2-36,-6 2-21,0-3-13,7 3-9,-7 0-7,0 0-10,0 4-10,7 0-19,-7 0-26,0 0-42,0 0-82,0 4-150,-7 4-86</inkml:trace>
  <inkml:trace contextRef="#ctx0" brushRef="#br0" timeOffset="-102621.96">15917 3004 300,'-7'0'297,"7"0"-84,-7 0-74,1 0-55,0 3-32,-1 2-19,1-5-10,0 7-6,-1-5-5,7 7-3,-7-2-2,7 0 0,0-3-3,0 3-4,0 0 2,0 0-2,0-3 1,7 0 3,-7 0 3,7-1 5,-7-3 4,6 0 5,0 0 3,1-3 3,-7-1 4,6 0 1,0-2 0,1-2-2,0 1 1,0-1-1,-1 1-2,-6-5 0,7 6 0,-7-1 0,0-1 1,6 0-1,-6 4-4,-6 1-2,6-1-3,0 1-4,-7 3-7,1 0-6,-1 0-8,0 3-2,-6 1-4,7-1-1,-1 1 0,1 0 0,0 0 3,-1-1 3,0 2 2,7-5 1,-7 3-2,7 1-1,0-4-2,0 0-5,0 2-6,0-2-6,0 0-7,7 0-13,0 0-32,0 0-55,-1-2-119,0 2-98,1 0-69</inkml:trace>
  <inkml:trace contextRef="#ctx0" brushRef="#br0" timeOffset="-102108.68">16789 2433 216,'0'-12'443,"-6"1"-110,-1 4-119,7-4-72,-6 4-37,6-4-18,-7 3-13,1 2-11,6-3-7,-6 6-8,6-1-5,-7 1-10,0-1-13,1 1-11,-1 3-5,-5 0-4,-1 3-2,0 4-1,-7 0 0,7 5 0,-6-1 2,-2 4 0,-4 2 1,5 3 0,7-3 1,-6 2 0,6 3 0,0-5-2,-1 2 1,9 0 0,-3-2-2,8 3 1,8-3 1,-8 2 0,5-4 4,9 3-1,-1-3-2,6-1 1,1 1 1,-1-4-1,7-1-2,1 1 0,-2 1-3,2-2 1,5-3 2,-6 5 0,0-5 0,0 1 0,-1-1 1,-4-3 2,-1 3-3,-1-4 2,-13 5 2,7-8-1,-6 4 3,-7-1 3,6 1 4,-6-4 2,-6 8 3,6-6 3,-13 6 0,6-4 0,-5 3-2,-8 4-3,7-4-2,-8 0-5,3 1-1,-2 0-3,0-1-1,1-1-2,-1 3-9,8-2-9,-7-4-14,4 1-15,3 4-20,-1-5-19,0-3-24,7 4-40,-1-4-56,0 0-100,7-4-100,-7 1-52</inkml:trace>
  <inkml:trace contextRef="#ctx0" brushRef="#br0" timeOffset="-101613.34">16952 2527 294,'0'-3'448,"0"-1"-136,0 1-126,0-1-74,0 1-43,0 3-25,0 0-16,0 0-9,0 0-6,0 3-6,0 1-2,0-1-3,0 8-3,0 0 0,0 1 0,0-2 1,0 9 2,0-5-1,0 1-2,7 3 2,-7-3-1,6 3 0,-6 0 1,7-3-1,-1 3-5,1-3 4,1-1 1,-3 1 0,8-4 1,-7 4 0,7-8-1,1 0 0,-1 1 2,0-4-2,6-4 0,-5 0 0,4-4 0,2-4-1,0 1 2,-2 0 0,10-8 0,-9 1 0,0-1 2,1-4 2,0 4 3,-7-2 3,-1-2 4,2 5 5,-2-5 3,-5 4 6,1 1 4,-3-1 1,-5 1 2,8-1 1,-8 5 1,0-2-4,0 1 2,-8 0-3,8 4-2,0 0-3,0 2-4,-5 2-5,5 0-6,0-1-1,0 4-8,0-4-4,-8 4-2,8 4-4,0 0 1,0-1 1,0 0 0,8 6 1,-8-2 0,5 0 1,-5 4 1,8-4 0,-3 5 1,1-6-2,1 5 0,0 1 0,0-2-3,-1 2 2,7-5-2,-6 3-3,5-2-3,2 3-3,-8-4-5,14-3-1,-8 4-6,9-5-3,-2 1-7,0-1-9,8-3-12,-8-3-15,7 3-21,0-4-36,0 1-51,-6-5-73,0 1-126,-2-1-57</inkml:trace>
  <inkml:trace contextRef="#ctx0" brushRef="#br0" timeOffset="-101391.23">17669 2377 154,'-7'-7'447,"1"3"-122,6 4-127,-7-3-80,7 3-48,0 3-25,7-3-11,-7 8-3,6-2-4,1 3 0,-1 5 1,1 1-1,5 0 1,3 7 0,-10-5-6,8 6-5,1-1-1,-8 3-3,7-3-2,-6 4 0,5 0-1,-5 3-3,6-4-2,-6 5-1,6-5-1,-7 0-1,6 5 0,-5-4-2,0-1-9,7 1-11,-8 0-15,0-4-17,7 0-29,-6-3-43,-1-2-64,0-3-87,2-2-112,-2-1-51</inkml:trace>
  <inkml:trace contextRef="#ctx0" brushRef="#br0" timeOffset="-101163.18">17643 2458 315,'0'-15'479,"0"5"-150,6-2-132,1 1-76,-1 0-41,7 4-25,6-5-11,1 2-7,0 3-4,0-1-7,5 4-10,-5-3-4,0 7-3,-2 0-2,3 4-4,-8-1-2,0 9 0,-7-1-2,1 4 1,-7-1-4,0 9-5,-7-2-7,1 1-8,-1 4-8,-5-4-9,-9 7-8,9-4-8,-1 1-12,-7-1-11,7-2-21,0-1-38,0-4-60,7 1-120,-7-5-70</inkml:trace>
  <inkml:trace contextRef="#ctx0" brushRef="#br0" timeOffset="-100650.28">17877 2585 177,'0'0'454,"0"-2"-127,7 2-128,-1-4-82,1 1-46,-1-5-29,8 4-14,5-4-4,-6-2-5,6 3-5,-5-1 2,5-3 0,0 1 2,-5-2 2,-1 5 4,0-3 3,-1-2 4,-4 5 4,-3 0 0,2-5 0,-7 4-6,0 1-2,0-3-2,0 2-5,0 1-6,-7 0-3,2 0-6,5 3-3,-8-4 1,3 5-3,-2-1-3,-6 4 0,6-4-1,1 4 1,-1 4 0,-6 0 1,6-1-1,1 0 0,-7 6 2,7-2 0,-1 0-1,7 4 0,-7-4 1,1 5-2,6 2 1,0-3 1,0 0 0,0 4-3,0-4 1,6 4-4,1-5 3,0 5-3,-1-4-3,0-1-3,1 2-1,6-1 1,-7-5 0,8 2 2,-1-4-3,0 0 3,-1-4 4,1 0 2,1-4 3,-1 0 2,0-4 3,6 2 7,-5-2 0,-1-3 0,-1 5 2,8-6 0,-7-3 1,0 5 1,-6-1-2,5 0-5,1-3 0,-6 2 0,0 1-1,6 0-2,-13-1-1,6 5-2,1 0 2,-1 0-2,-6 3 1,6 0-1,-6-3-1,0 7 0,0-3 0,7 3 0,-7-4-2,0 4 0,0 4-1,0-4 0,7 3 2,-7 1 0,7-1 0,-1 5 1,-6-1-1,6 0 1,0 0 1,1 1-1,-7 4-6,8-5-5,-3 3-8,8-1-7,-6 1-11,6-3-14,0 5-22,0-5-41,7-4-59,-1 1-97,0-1-110,1-3-53</inkml:trace>
  <inkml:trace contextRef="#ctx0" brushRef="#br0" timeOffset="-100053.32">18574 1901 236,'0'-3'442,"0"-1"-145,0 4-126,0 0-77,8 0-41,-3 4-24,8 3-13,-7 1-6,8 2-2,-1 1 1,-6 0-2,5 3 0,1 5 0,0 3 0,-6 0-2,6 0 0,-7 4 0,0-1 1,1 4-2,1 2 0,-8-2 2,0 3-1,0-3 1,0 4-1,0-4-1,0 1-3,-8-1 0,8-3 0,-7-4-2,7-1 1,-6-1 0,6-3 1,-6-5 1,6-1 4,0-5 4,0 3 3,0-6 2,0-3 2,0 0 1,6-3 1,-6-1 1,6-4-3,1-3-4,1-4-4,-3 5-1,2-5-1,0 1 0,6-5-1,-7 4-1,7-4-1,-6 5 0,-1-4-1,7 4-1,-6-1 0,-1 3-2,-6 2-1,7 2 0,-1 1 1,-6 3-3,0 2 2,6-3-2,-6 5-1,7 5 2,-7-5-1,6 6 0,1-3-3,0 5 2,-1 0-1,1-2-2,6 6 0,-7-5-2,7 1-1,-7-1-2,7-4 2,7 4-2,-7-7 3,1 4 0,-1-4 2,0 0 2,-1-4 1,1 1 3,1-1 0,-1-3 1,0 0 0,-1-1 1,-4-2 1,5 3 2,-7-5 3,0 1 2,1 0 3,-1-1 2,1 2-1,-7 0 0,6 1-1,-6-1-1,0 3-3,0-1-3,0 1-3,-6 0-1,6 2 1,0 3-2,-7 2 0,7-4-1,-6 8-1,6-4 1,-7 2-1,7 3 1,-6 2-1,6 0 2,0 4-2,0-4 1,0 0-3,6 2 0,1 1-7,-1-3-7,7 1-6,0 4-9,1-6-13,-2 1-23,14-3-38,-6 4-53,6-4-77,-1-4-124,3 0-59</inkml:trace>
  <inkml:trace contextRef="#ctx0" brushRef="#br0" timeOffset="-99357.63">19414 2176 458,'-25'8'371,"-2"-1"-142,8 0-93,-1 0-52,7 1-33,1-1-19,-1 0-12,6 0-10,7 1-11,0-1-7,0 0-8,7 1-4,-1-1-3,6-2-8,1-5-2,1 2-1,-8-2 2,7 0 2,0 0 3,0 0 3,-6-2 2,6-3 6,-7 5 4,1-3 3,-7-1 6,6 4 1,-6-5 3,0 5 3,0 0 2,0 0 3,-6 0 1,6 5 0,-7-5-1,7 4 0,-6 4-1,6-6-1,0 5-1,0 1-3,0 0 1,0-2-2,6 1 0,-6-2-1,7 2 0,6-3 1,-7 0 3,8-4 2,-8 0 0,13-4 1,-6 0 5,0 0 2,1-4 5,-1-1 2,-1-3 5,1 1 2,1-3 1,-8-1 3,7-4 2,-7 5 0,1-5 0,1 2-6,-3-3-2,1 3-5,1-2-2,-7 0-4,7-2-6,-7 3-4,7-1-3,-7-3-1,0 4-1,6-5-1,-12 6 0,6-5-1,0 3 0,-7 2-1,7-2 1,-7 1-1,0-1 0,1 0 2,1 9 4,-3-1 3,1 0 2,1 3 3,-1 2 1,1 2 2,0-4-1,-1 8-1,7 0-3,0 0-3,-7 8-1,7-4-4,0 2-1,-6 5-1,6 1 0,6 2 1,-6 1 0,7-1 0,-7 5 1,7 3-1,-1-4 0,-6 4-1,6 0 0,1 3 0,-1-3 0,9 4 1,-10-1-1,1 2 1,1-6 0,7 4 0,-8-2 0,7-4-1,-6-1 5,5 0-3,2-4-2,-8-2 1,7-5-1,0 0 0,0-4 0,0-3 0,0 0-2,0-3 3,6 0 1,-5-8 3,0 3 2,4-3 0,-5 1 7,1-2 0,-2 2 1,1-5 0,-6 3 0,-1-2-1,7-1-1,-6 1-1,-7 2-5,7-2-3,-7 3-2,0 4-1,-7-5-1,7 6-1,-7-2-3,0 5 2,1-1-2,0 4 1,-1 0-1,1 0 1,-1 4-1,1-1 1,-7 5 2,6-2-2,0 2 0,7-1 2,-6 5-2,6-2 1,0 1 1,0 0 0,0 0-1,6 1 0,1-2-1,-7 2-3,7-1-3,6 0-2,-7-4 0,1 0-1,6-3-3,-1 0-4,2-1-1,5-3-5,-6 0-7,7 0-11,6 0-15,-6-3-28,-1-1-40,1-4-62,-1 1-130,1-1-78</inkml:trace>
  <inkml:trace contextRef="#ctx0" brushRef="#br0" timeOffset="-99199.16">19656 1938 422,'19'0'308,"1"-4"-129,5 4-88,8-4-54,-1 1-39,8-1-46,5-4-56,-6 6-74,8-6-124,-2 4-74</inkml:trace>
  <inkml:trace contextRef="#ctx0" brushRef="#br0" timeOffset="-98935.6">20254 1788 424,'-13'0'374,"0"0"-125,1 0-90,-2 0-49,1 4-27,-6-2-18,7 2-10,5 4-8,-7-1-10,7 1-8,-5 2-7,5-3-7,1 8-4,-1-4-4,7 4-5,-6 0 0,6 0 0,0-1-1,0 5-1,6-5-1,-6 1-4,7-1-2,6-2 0,-7-2-6,0 2 3,7-2 1,-5-3 0,4-3 2,-5 0 7,6 0 6,-7-4 5,1 0 11,-7 0 2,6 0 7,1-4 5,-7 4 7,7-4 3,-7 0 3,0 2 2,6-3-4,-6 2-4,0-1-7,6 1-7,1-2-8,-1 2-12,7 3-14,-6-4-22,13 0-26,-8 4-24,15-3-31,-1 0-53,0-2-82,0 5-155,0-4-79,0 4-28</inkml:trace>
  <inkml:trace contextRef="#ctx0" brushRef="#br0" timeOffset="-98016.9">20762 1853 376,'-6'-7'355,"6"3"-113,0-3-84,0 3-45,0-3-28,0 0-16,0 3-10,6-3-6,-6-1-7,7 4-6,-7 2-6,0-2-8,6 0-5,-6 4-4,0-4-3,0 4-7,0-3-2,0 3-3,7 3-2,-7-3 0,6 4 0,-6 0 0,0 2 0,0 2 0,7 3 0,-7 0 0,0 3 0,0 5 0,0 0 1,0-1 0,0 1 1,0 2 1,0 4 0,0 1 1,0-4-1,0 5-1,0-2-2,0 0 1,6 0-1,-6-2 0,7 0 0,1-2 0,-8-3 0,11-3 0,-4-1 1,6-3-1,-6 0 0,6-3 2,0-2 0,-1-1-1,9-5-1,-2 0 3,0-5-1,1-1 0,-1-2 0,-7-3-1,9 0 2,-8 1 2,7-5 2,-8 1 1,-5-1 5,7-4 3,-8 4 4,0-2 2,1 1 2,-7 2 1,0-4 0,0 3-2,-7 0-2,7 1-2,-6-1-2,0 4-4,-1-4-4,0 4-4,0 0-1,1 4-2,6 0-1,-6 0 1,6-1-2,-7 4 0,7 1 1,0-1-1,0 4-1,7-4-1,-7 4 0,6-4-1,0 2-1,8-2 2,-1 0 0,0 0 1,0 1 1,-1-1 0,1 0 0,7 0 1,-7 1 0,0-1 0,1 1 0,-1-2-1,0-2 0,-1 4-1,1-1 2,-6 0 3,0-3 1,6 3 2,-7 0 3,0 1 2,-6-1 3,6 1 1,-6-1-2,0 4-2,0-3-2,0 3-3,0 0 0,0 3-5,-6-3-2,0 7-1,0-3 0,-7 7-1,-1-4 0,8 4 0,-7 4 1,0 0 1,7 0 0,-1-1 0,1 1-1,-8-1-1,8 1 1,6 0-1,-7-5 1,2 5-1,5-3 0,0-2 0,0 1-2,5-3 1,-5-1 1,7 1 0,-1-6-2,1 3 2,0-5-1,-1 0 1,7 0 2,0-5 0,0-1 0,0 2 0,0-7 2,0 3 1,-1-2-1,2-2-1,-1 1-1,-6-4 4,6 1 0,-1 3 3,-5-3 3,0-1 1,0 4 3,-1-3 3,-6-1 3,0 4-1,6-5 3,-6 6-1,0-1-1,-6 3 1,6-2-2,0 6-1,0-3-1,0 3-3,0 0-3,0 1-4,0 3-4,0-4-3,0 4-2,0 4-2,0-1 0,0 1-1,0 4-1,0-1 4,6 3 1,-6 2 0,7-1 2,-1-1 0,1 5-1,-1-3 2,0 3-2,8-5 0,-1 5-1,0-4-2,0 3-7,7-3-12,-2 0-15,2 1-17,0-6-18,0 2-20,5 3-18,-5-7-24,0 4-26,-1-6-34,1 2-39,-1-4-82,-6 0-93,0-4-44</inkml:trace>
  <inkml:trace contextRef="#ctx0" brushRef="#br0" timeOffset="-97809.63">21654 1784 336,'-6'-11'392,"6"3"-115,-6 5-99,6-1-59,0 1-33,0-1-20,0 8-14,0-1-7,6 1-9,0 3-4,1 4 1,0 3 0,6-2 0,-7 6-1,7-4 2,-6 9-3,5-1 1,-5-4-3,7 4-3,-2 4-4,-5-4-3,6 7-3,-7-3-4,8 3-4,-8-4-2,7 4-1,0 0-2,0 2-4,0-6-10,-6 1-14,11-1-15,-3 1-18,-3-4-21,2-1-27,-2-1-41,1-3-45,0-5-63,1-5-125,-8-3-63</inkml:trace>
  <inkml:trace contextRef="#ctx0" brushRef="#br0" timeOffset="-97601.63">21747 1751 437,'0'-11'363,"5"0"-128,2 3-86,-1 1-44,1 0-24,6 3-18,-6 4-11,6 0-4,-1 0-6,1 7-7,1-3-6,-8 7-5,6 0-7,-4 4-5,-3-1-2,-5 1-4,0 3-1,0 1-2,0 2 2,0 2-4,-5-5-4,-3 4-8,3 0-12,-8-3-12,6-2-16,0 2-20,1-5-28,-1 1-34,1-3-43,6-2-56,-6-3-94,6 1-71</inkml:trace>
  <inkml:trace contextRef="#ctx0" brushRef="#br0" timeOffset="-97227.65">21981 1802 66,'6'-18'465,"0"3"-86,-6 1-108,0 3-71,0 0-32,0-1-16,0 10-18,0-7-16,0 6-16,0-1-16,0 4-15,-6 0-22,6 4-19,0-1-14,-6 6-9,6-3-4,-7 5-3,7 1 0,-6-2 0,6 1 0,0 0 0,0-3 0,0 2-1,6-2 0,-6-1 1,0-3 2,7 3-1,-7-7 1,6 0 2,-6 0-1,6 0 1,1-3 0,-7-1-1,6-4-1,1 1 1,-1-1-1,1 2-1,0-5 0,-1-1 0,2-2-1,3 3 0,-4 0 0,-1 1-2,1-2 1,0 1 1,0 0 0,-1 4 0,1 0 1,-1 3 0,0 0-1,0 0 1,1 4 0,-7 0-1,7 0 0,0 4-2,5 0 0,-6 2 2,1 2 0,-1-1 1,7 1-1,-6-1 1,7 4 0,-8-4 1,7 1 0,0 3 1,-6-3 1,6-5 3,0 8 3,-1-8 1,1 5 5,0-4 2,1-1 0,-1 1 0,-1 0 1,8-4-3,-7 4 0,0-4-3,6 2-12,2-2-17,-2 0-28,0-2-30,1 2-29,5-4-32,-5 0-41,7 0-55,-2-3-69,-5-1-120,0 1-62,-1 0-23</inkml:trace>
  <inkml:trace contextRef="#ctx0" brushRef="#br0" timeOffset="-97112.06">22814 1663 225,'0'-7'570,"0"3"-61,-6-4-130,6 6-70,-7-6-30,7 4-16,0-3-11,-6 3-8,6 0-20,0 1-53,0 3-96,0-4-123,0 4-112,0 0-108,0 0-148,0 4-157,-7-1-110,-6 1-32</inkml:trace>
  <inkml:trace contextRef="#ctx0" brushRef="#br0" timeOffset="-88594.3">16015 3000 122,'0'0'117,"0"0"-41,0 0-29,6 0-20,-6 0-12,0 0-6,0 0-3,0 0 1,0 0 1,0 0 2,0 0 2,0 0 1,0 0 1,0 0 1,0 0 1,6 4 4,-6-4 5,0 3 2,0 2 4,0-5 6,7 7 2,-7-5 3,0 7-1,0-2-3,7 0-6,-7 1-5,0 2-5,0 1-5,7-3-4,-7 3 0,0-5 0,0 6-4,0-5 2,0 1-1,6-1-1,-6 0-1,0-4 0,6 6-1,-6-6-3,0 0 1,0 5 1,0-4-4,0 3 3,7-3-2,-7-1-4,0 2-1,0 1 2,0-2-1,0 0 1,0 3 2,0-3-2,0 0 0,0-2 7,-7 6 0,7-4-1,0-1-2,0 5-2,0-4 0,0-1 0,0 1 0,0-1-1,0 4 0,0-3-1,0 1 0,0-2 1,0 0-1,0 1 0,0 0 0,0 2-1,0-1 1,0 2-1,0-2 0,0 1 0,0 2 1,-6-1 1,6 1 0,0-1 1,0 0 0,0 0 0,0 1 0,0-1 1,0 0-2,0 0 0,0-3 0,0 3 1,0 1-1,0-5 1,0 5 2,-6-1 0,6 0 3,0 0 0,0 1 0,0-4-1,0 4 1,0-1 0,0-5-3,0 6-2,0 0-1,0-4 2,0-1-2,0 1-1,0-1 0,0 1 0,0 3 0,0-3 1,0 0 1,0 3 0,0 0-1,0 1 0,0-1 0,0 0 1,-7 0 0,7 1-2,0-1 0,0 0-1,0 0 1,0 1 0,0 0 0,0-1-1,0-3 1,0 4 0,0-6 0,0 6 0,0-4-1,0 3 1,0-3-1,0 2 1,7-1 0,-7 2 1,0 0 1,0 0 0,0-3-1,6 3 1,-6 1 1,0-1-1,0 4-1,6-4 1,-6 1 0,0 2 0,0-2-3,0 0 1,0 3 1,7-5 0,-7 2 2,0 3 0,0-4-2,6 4-1,-6-3 5,0-1-2,7 0 0,-7 4-1,0-3-2,0-2 1,6 6 0,-6-4 1,0-1 0,7 1-1,-7-2-1,0 2 2,0 3 2,7-4-1,-7 0 2,0 4 0,5-3 0,-5 3 0,8-4 1,-8 3-3,0 2 0,5-5-2,-5 3 1,7 2-1,-7-1 0,8 1 0,-8-2-1,5 1 0,-5 4 1,0-4 0,7 3-1,-7-3 2,6 4 2,-6-4-2,0 4 3,7 0-2,-7-5-1,0 5 1,0 0 0,0-4 0,0 3-2,0 1 0,0-1 0,-7 1 1,7-1 0,0 1-1,-6-1 1,6-2 0,-7 3 0,7 0 1,0-1 0,-5 1 1,5-1 0,0-3 1,0 0-1,0 3 1,0-2 0,0-1 0,0 3 0,0-2 0,0-1-1,0 0-1,0 3-1,0-3 2,0 0-2,0 3-1,0-2-1,5 2 0,-5-3 1,0 4 0,0 0 0,0 0-1,0-5 1,7 9 1,-7-9 1,0 9-1,0-4 0,0 3-1,6-3 2,-6 0 0,0 3-2,0-3 1,0 3 0,0-3-1,7 4-1,-7-2 1,0-3 0,0 1 0,0 4-1,0-5 0,0 1-1,0 0 1,0 3 0,0-3-1,0-5-2,7 5 0,-7 0 3,0-3 0,0-2 0,0 1 0,0-1 1,0-2 0,0 3 0,0-3 0,0 2 0,6 1 0,-6-3 1,0 3 1,0-4-2,0 4 1,0-4 1,7 5 1,-7-1-4,0-5 1,0 6-2,6-5 1,-6 4 0,0-4 2,7 4-3,-7 0 1,0-3 1,6 3 0,-6 1 1,0-3-1,0-1-1,6 4 0,-6-3 1,0 3-1,7-1 2,-7 0 0,0 1 1,7-2-1,-7 0 2,0 2-2,6-1 0,-6 0-1,0-4 0,7 5 1,-7-2-2,0 2 2,0-5-1,0 3 1,6-1 0,-6 1 8,0-3-2,0 5-1,7-2 1,-7-3 1,0 5-1,0-5 2,0 3-2,6-2-7,-6 4 2,0-5 1,6 3-3,-6 2 0,7-1-1,-7 0-1,6-1 1,-6 1 1,8 4 1,-8-4-2,6 0 1,-6 4 1,6-1 0,-6-2 1,7 2 0,-7 1 0,6-4-1,-6 4 0,7-5 2,-7 5-1,6 0-2,-6-5 3,6 5-2,-6-4-2,7 3 1,-7-2 0,0-1-1,7 0-1,-7 0 1,7 0 0,-7 0-1,7-1 0,-7 2 0,0-1 0,5 0 0,-5-4 1,0 4 0,7-4-1,-7 5 1,0-5 1,0 4-1,6-4 1,-6 4 1,7-4-2,-7 4 1,0 0 0,0-3-2,6 3 1,-6-4-1,0 4-1,7 0-1,-7-1 1,0-1-2,7 1 2,-7 0 2,0 2 0,0-1 0,0-3 0,6 3 0,-6-5 0,0 6 0,0-5 1,0 1-1,6-5 0,-6 4 1,0 0 2,0-3-2,7 4 0,-7-5 1,0 5-1,0-5-1,0 5 0,6-1 0,-6-2 0,0 1 0,0 2 0,0-1 0,7 1 2,-7 2 0,0-3-2,0 5 1,6-9 0,-6 4 2,0 0 0,0 2 0,7-3 0,-7 2 0,0-2 1,0 3-1,0-1 0,0 1-2,6 3-1,-6-4 0,0 6 0,0-3 0,0 3 0,0-3 1,0 4 1,0 0 2,0-4-1,0-1 1,0 5-2,0-3-2,0-2 2,0 5 0,0-4-1,7 0 1,-7 4 1,0-4 1,0-1 1,0 1 2,0 1-3,7-2 0,-7 1 1,0-3-4,5 0-1,-5-1 0,0 0 0,8 4 0,-8-4 0,0 1 0,5-2 0,-5 2 1,0-1-1,7 1 0,-7-1 0,0 0 0,8 1 0,-8-1 0,0 0 0,5 1 0,-5 3 1,0-5 0,0 2 0,0-1 1,7 5-1,-7-5-1,0 4 1,-7 0 0,7-4 1,0 1-2,0-1 0,0 4 1,7-4-1,-7 1 0,0-1 0,0-4 1,0 4 0,0 1 1,7-4 1,-7 3 0,0-3 1,0 2 0,0 0 1,0-4-3,6 2 0,-6-1 0,0 5-2,0-4 0,0 0 1,0-1-1,0 5 1,7-5 2,-7 1-1,0 0-1,0 3 9,0-4-3,0 1-3,0 4-2,0-5 2,0 1 0,0 4 0,6-2 0,-6-2-7,0 3 3,0 1 1,0-4 2,0 4-1,0-2-1,0 1 0,7 1 2,-7 2-2,0-3 0,0 5 2,0-4 0,0 2-1,0-2 0,0 2 1,0 2-2,-7 3 0,7-1 2,0-3-1,0 1-2,0 1 1,0-1 1,0-1-2,0 3 0,0-3 0,0 0 0,0-3 0,0 3-1,0-4 0,0 0 1,7 1 0,-7-1 0,0 0 0,0 0 0,0 1 0,0 0 0,0-2 1,0 2-1,0-4-1,6 4 0,-6-2 0,0 2 0,0-1 0,0 1 1,0-1-1,7 0 1,-7 0 0,0 1 1,0-1-1,0 3 0,6-2-1,-6-1 0,0 1 1,0-2-1,7 2 1,-7-1 0,0-2-1,6 1 1,-6-1 1,7 2-1,-7 1 0,0-5 0,6 4 0,-6-3 0,0-1-1,7 5 1,-7-4 0,0 3 1,0-4-1,6 4 0,-6-3 0,0 4 1,0-1 0,0-3 0,0 2 0,7-1-1,-7 2 3,0-4-2,0 1 1,0 0 1,6-1-2,-6 1-1,0 0-1,0-1 0,0 2-1,6-1 1,-6-4 0,0 3 1,0 0 0,0 0-1,0 2 1,7-2 3,-7 1-1,0 0-2,0 0-1,0 3-1,0-4 2,0 4 0,0-3 1,0 4-2,0-5 0,7 1 1,-7 3 2,0-4 0,0 5 1,0-4 2,0 3 1,0 0 1,7 1 1,-7-1-1,0 0 1,0 0-1,0 1-2,6 0-1,-6-1-2,0 4-2,6-4 0,-6 1 0,0 3-1,0-5 0,0 2 0,0-1 1,0 5-1,0-5 1,0 0 0,0 0 0,0 0 1,0 1 1,0-4-1,0 4 0,0-6 1,0 3-2,0-3 0,0 2 1,0 0-1,0 0 1,0 0-1,0-4 0,0 4 0,0-1 1,0 1 0,0-2 0,0 4 0,0-4-2,0-2 2,0 4 0,0 0-1,0 0 1,0-4 0,7 3-1,-7 1 1,0-4 1,0 0-2,0 4-6,0-4 2,0 4 2,0-2 0,0-2 1,0 0-1,0 5 2,0-2 1,0-3 5,0 4-1,0 0-2,0-1 0,0 5-1,0-5 0,0 4-2,0 1 1,0 0 1,0-2-2,0-2-1,6 3 1,-6-2 1,0-2 0,0 3 1,0 0-1,0-4-1,0 2 2,7 0 0,-7-4 0,0 4 2,0-4 2,0 0 3,0 0 3,0 0 4,0 0 3,0 0 5,0 0 4,0 0 0,0-4-2,0 0-4,0-2-2,0 0-4,0 0-3,0-2-6,0 1-4,0 0-2,0-4 1,0 3-1,0-2-1,0-1-1,0-5-1,0 2-2,0-1 2,0-2-1,0 1 0,0-2-1,-7 3 1,7-3 1,0 4 4,-6 3 6,6-3 7,-7 2 14,7 1 14,-6 4 13,6 0 10,-6 0 4,6 3 1,0-4 0,-7 4-7,7 0-13,0 1-13,-7 3-12,7-4-10,0 4-6,0-2-3,-7 2-3,7-5 0,0 5-1,0 0-2,0-4 0,-6 4 0,6 0-1,-6 0 0,6 0-1,-7 0-1,7 4 2,-6-4 4,-1 5-1,7-3-1,-6-2 0,-1 4-1,7-1 0,-6 1 0,6 0-1,-7 0-5,7-4 0,0 4 1,-6 0 3,6-4 2,0 0-1,0 3 0,0-3-1,0 0 0,0-3 8,0 3 2,0 0 0,6-4 0,-6 4 1,0-8 2,0 4 2,7-3 0,-7 1-6,0-6-2,0 1-1,0 0-1,0-1-1,0 2 1,0-1 0,-7 3 4,7-2 5,0 3 7,0 3 5,-6-4 5,6 5 2,0-2 1,-7 5-1,1 0-5,6 0-5,-7 0-7,7 8-6,-6-4-5,-1 0-2,7 3-2,-6-3-2,-1 3 0,0 4-1,7-4 3,0 4-1,-5-4 0,5 1 0,0-1-1,0 0 0,0 1-1,0-5 1,0 6-5,0-7-4,0 2-2,0-1-4,5 1-4,-5-4-3,0 4-2,0 0-1,7-4-3,-7 0 1,0 4 4,0-4 4,0 0 3,0 0 4,0 0 4,0 0 2,0 0 3,0 0 4,0 0 1,0 0 1,0 0 6,0 0 4,0-4 6,0 4 3,0 0 5,0 0 0,0 0 0,-7 4-2,7-4-3,0 4-7,0 3-4,-5 0-4,5 0-4,0 1-1,-8 3-1,8-5 0,0 2-1,0-1 1,-7 5-1,7-5-1,0-4 1,7 5 1,-7-1-1,0-4-1,0-3-1,8 4-3,-8 0-1,0-4 0,5 0-2,2 4-2,-7-4 1,7 0 1,-1-4 3,-6 4 1,7-4 2,-1 0 2,1-3 0,-7 0 2,6 0 0,1 0 0,-1-5-1,1 1 3,-7 1 1,6-1-3,-6-1 2,7 2 0,-7-1 1,0 3 4,0-3 8,0 7 6,0-3 7,0 3 8,0 1 5,0-1 2,-7 4 3,7 0-5,-6 0-7,-1 4-8,7-1-6,-6 8-9,-7-4-6,6 5-1,1-1-4,-1 3-1,1 1 1,-1-3-1,7 2 0,-7-3-1,7 0-3,0 0-4,0-1-5,7-2-5,-7 4-6,7-10-7,-1 5-3,-6-3-1,7 0 0,-1-4 3,7 0 7,-6 0 5,-1-4 5,7 0 8,-6 2 2,-1-5 3,1-1 6,-1 0 4,7-3 3,-7 0 1,1 1 2,-7-2 1,7 1 1,0 1 4,-7-1-4,6-1-5,-6 2 1,0 3 2,0-1 4,0 0 9,-6 1 7,6 3 0,0 2 2,-7 2 0,0-5-2,0 10-4,-5-5-7,5 6-10,-6 1-8,0 1-2,0 3-5,-6 3 0,6 1 2,0 3-1,-6-3 0,4 3 1,10-3 0,-8 0 0,6 0 0,0-5-1,1 2 2,6-3-5,-7-1-8,7 4-9,7-5-12,-7-3-13,0 2-7,6-1-4,1-2 1,0 1-1,-2-4 4,3 0 10,-3-4 11,2 1 14,1-2 8,-3-1 3,2 2-4,0-7 6,-7 3 4,6-2 2,1 3 1,-7-5 1,0 4 1,0-1 0,0 1 5,0 0 6,0 1 7,0 0 5,-7 3 0,7 0 4,-6 4-1,6 0 1,-7 0-6,0 4-6,2 0-7,-10 3-4,2 4-3,8 1-4,-9 1-2,8-1 0,-7 1 0,6 3 2,1-5-1,-1-1-3,1 2-5,6-5-8,0 4-6,0-4-5,0-3-6,0 0-6,6-1-5,1 2 1,-1-5 4,-6-5 6,7 5 8,-1-3 7,1-5 6,-1 5 5,1-8 5,0 4 3,-2-4 2,3 0 6,-3 0 5,-5-1 4,7 4 5,-7-1 9,0-3 7,-7 4 7,7 1 5,0 0-4,-5 4-2,-3-1-5,3 0-6,-2 4-9,0 0-8,-6 0-7,7 4-6,-1 3-2,-6 0-1,1 0-2,5 1 2,0 4-2,1-3-3,-1 3 1,1-1-3,6-3-10,-7 3-9,7-4-4,0 0-6,7 1-5,-7-5-2,13 1-4,-7-4 1,1 0 7,0 0 5,5-4 8,1 1 5,0-5 6,-6 5 6,6-5 1,-1-2 4,1-2 5,2 1 6,-10-1 4,9 3 10,-8-3 11,1 4 8,-1 1 12,1 0 13,-7 0 8,0 3 8,6 0 8,-6 1-3,0 3-8,0 0-5,0-4-9,0 4-14,-6 0-13,6 0-11,0 0-13,0 4-5,-7-4-5,7 0-1,-6 3-2,6-3-1,0 0 1,-7 0 0,7 0-3,0 0-19,0 4-40,0-4-57,-6 0-65,6 0-77,0 0-116,6-4-166,-6 1-92,0-1-39,7-3 8</inkml:trace>
  <inkml:trace contextRef="#ctx0" brushRef="#br0" timeOffset="-81785.34">16706 5279 148,'0'0'178,"0"0"-29,0-5-23,0 5-20,0 0-19,0 0-14,0-3-14,0 3-14,0 0-11,0 0-7,0-3-5,0 3-5,0 0-4,0 0-5,0 0-3,0 3-3,0-3-3,0 0-6,0 0-5,-7 0-7,7 0-10,0 0-12,0 0-14,-6 0-17,-1 0-9,7 3-10,-8-3-14,2 5-19,-7-1-36,7-1-54</inkml:trace>
  <inkml:trace contextRef="#ctx0" brushRef="#br0" timeOffset="-81493.63">16503 5334 238,'-7'0'227,"7"0"-49,0 0-44,0 0-31,0 0-25,0 0-20,0 0-11,0 0-8,0 0-7,0 0-4,0 0-4,0 0-3,0 0-1,0 0-1,7 0-3,-7 0 0,0-5 1,0 5-1,7 0 4,-7 0 1,6-2 1,1 2 4,-1-5 2,7 3 3,0-2 1,0 0-1,7 0 0,5-4 0,2 1 1,5 5-4,-5-10-3,11 4-3,-5-3-2,7 0-2,-1 4-3,-7-4-2,7 0-4,0 0-1,-5 3-4,-3-2-7,2 3-13,-8-1-15,2 4-17,-2 2-23,-4-3-38,-2 2-56,-1-1-92,-10 0-115,-1 4-61</inkml:trace>
  <inkml:trace contextRef="#ctx0" brushRef="#br0" timeOffset="-81256.02">16946 5254 333,'0'0'483,"0"6"-126,0 2-143,0-2-87,0 11-51,6-4-26,-6 3-13,7 1-4,-7 5 0,6 0-2,1 1 0,-1 2-5,9 0-5,-10 5-5,3-4-4,3-1-3,-4 4-2,6-2-1,-6 2-1,0-3-1,-1-1-2,7-4 0,-7 6-5,0-5-6,1 0-10,0-1-9,0-2-9,-1-1-13,-6-3-13,6-1-15,0 1-17,-6-8-24,7 4-35,-7-8-35,6 2-47,-6-2-100,7-6-64</inkml:trace>
  <inkml:trace contextRef="#ctx0" brushRef="#br0" timeOffset="-80673.36">17272 5484 78,'-7'-5'486,"0"5"-80,1 0-141,-1 5-108,1 2-65,0-2-40,-1 5-20,7-3-10,-6 8-9,6-4-2,0 4-1,-7 2-4,7-2-2,7 4-2,-7-1-3,0-4 0,6 1 1,-6 4 1,7-5-1,-7 1 0,6-4 0,-6 4 1,6-5 1,1-2-1,-1 3 1,1-8-2,-7 6 3,7-9 0,-1 3 2,7-6 2,-6 3 0,-1-9 5,7 6 1,-6-8 0,5 0 1,-5-3 0,6 2 0,0-6 2,0 4 1,-6-5 2,6 0 2,-6 2 3,6-3 1,-13 3 0,6-2 0,0 1-2,1 0 2,-7 3 2,0-2 4,0 0 5,0 8 3,0-3 3,-7 2 5,7 3 2,0 2-1,-6-2-5,6 3-8,0 4-11,-6 0-7,6 0-5,0 4-7,0 0-5,0 4-3,0-1 0,0 3-2,6 2 2,0 2 2,1-2-1,-7 2 1,7 1-1,-1-5-2,7 5 1,-6-4 0,5 3-4,-6-3-2,1 3-4,7-2-4,-8-1-5,7 0-5,-6-3-6,5-1-2,-5 4 0,0-8 2,0 5 2,-1-8 5,0 4 7,1-1 6,6-3 5,-7-3 5,1-1 4,6 0 1,-7-3 0,7-4 2,-6-1-1,6-2 2,0 3-1,-6-3-1,6-5-1,-6 4 2,6-3-1,-8 4-2,9-5-1,-8 5 1,1-6 2,-1 7 0,1-3 3,-1 2 1,0 3 1,-6 0 4,7 4 2,-7 4-2,0-6-1,6 6-2,-6 0-5,0 3 0,0 0-3,0 3-2,7 5-2,-7-4 2,7 3-2,-1 3 3,-6-2 0,7 6-6,-1-3-6,1 1-4,-2 1-9,2-1-5,7-1-9,-7 3-7,5-2-5,-5-1-1,6 0-3,-7-4-2,8 5-2,-1-6-3,-7 2-2,7 0-9,0-5-18,-7 1-26,8-4-38,-2 0-56,1-4-101,-6 4-74</inkml:trace>
  <inkml:trace contextRef="#ctx0" brushRef="#br0" timeOffset="-80292.54">17930 5154 53,'-7'-7'494,"1"3"-54,-2 0-151,2 4-118,0 0-66,6 0-41,0 4-27,0 7-11,0-3-7,6 6-3,0 1-1,2 3 0,-2 1-2,7 2-4,0 1-2,0 0-1,-7 1-2,8-2-1,-2 5-1,1 0-2,-6-4 0,-1 0 0,8-1 1,-8 2 0,1-1 0,-2-8-1,-5 5 1,8-9 1,-8 2 4,7-2 3,-7-3 4,0 1 6,0-4 3,0-1 6,5 2 5,-5-5 3,0 0 3,0 0-1,8-5-1,-3 2-5,2-1-3,0-4-3,-1 1-6,1 0-5,6-4-4,-7 4-6,7 0-1,-6 0-1,0 3 0,-1-1-2,1 2 0,-7 0 0,6-1-2,-6 4 1,6 0-1,-6 0 0,0 0 0,0 4 0,0-1 1,-6 5 0,6-4 1,-6 6 2,-7-3-1,6 5 0,0-2 0,-6 1-2,0 0-4,0 1-8,0-2-4,1 2-12,-1-5-10,6 0-15,-1 1-15,3-4-17,-2-1-15,7 0-20,0 1-24,0-4-23,0-4-31,7 1-30,-2 0-58,3-6-74</inkml:trace>
  <inkml:trace contextRef="#ctx0" brushRef="#br0" timeOffset="-80100.13">18282 5320 446,'0'-12'410,"6"4"-101,-6 1-93,0 5-59,0-3-36,0 2-26,0-1-18,0 4-14,0 0-13,0 0-13,0 4-9,0 4-11,0-6-9,0 9-4,0-3-1,0 2-2,6 5 0,-6-3 0,7-2 0,-7 6-1,6-6 0,0 0 0,1 2 0,0-1 1,0-4-2,-1 4-6,6 1-9,3-6-12,-10 2-17,8 0-16,1-5-21,5 1-30,-6-2-40,0-2-52,7-2-78,-8-2-112,1 1-51</inkml:trace>
  <inkml:trace contextRef="#ctx0" brushRef="#br0" timeOffset="-79976.66">18431 5172 412,'-6'0'358,"6"0"-165,-7 4-132,7-1-90,0-3-76,0 5-85,0-2-116,7 1-67</inkml:trace>
  <inkml:trace contextRef="#ctx0" brushRef="#br0" timeOffset="-79499.73">18535 5264 342,'0'4'432,"-6"2"-123,6 3-125,0 1-75,0 1-45,0 1-24,6-1-12,-6-4-3,0 0-6,6 4-4,1-4-3,-7 4-2,6-3-1,1-1 1,-1 0 2,1-4 4,6 2 7,-6-1 10,-1-4 8,7-4 9,-6-1 8,6-1 7,-6-5 9,5-1 5,-5 2 6,-1-5-3,1 3-3,-1 3-2,1-3-1,-7 1-3,7 5-7,-7-6-9,6 7-10,-6 2-11,0 0-5,0-1-9,6 0-10,-6 4-8,6 0-6,-6 0-4,7 0-2,1 0-3,-3 4-2,2 0-1,0-1 1,-1 0-3,1 6-4,-1-1-2,7-6-4,0 5-1,-6 1-1,6-4-1,0 4 0,-1-6 2,1-2 5,1 5 5,-1-10 4,0 5 5,0-6 5,-1 2 4,9-8 3,-9 5 5,1-3 4,7-5 8,-7 4 8,-6-1 10,5-2 5,1 3 8,-6 0 8,0 1 9,-7-2 2,6 1-2,-6 0-6,0 0-5,-6 4-5,6-1-7,-7 2-11,0 1-13,-6 2-9,1 3-7,5 3-2,-12 2-5,5 1-3,1 2 0,8 3-3,-10 1 3,10 2-3,-3 1 2,8-1 1,-6 4-2,12 0 0,-6-3 0,8 4 4,-3-5-1,3 5 1,4-6 2,-5-1-1,13 3 2,-7-1 1,6-3-1,7 0-2,0-3 1,1 3-3,5-8-14,0 4-22,1-3-31,12 0-41,-5-4-38,5 0-45,1-4-72,-7 4-127,0-4-110,0 1-58,-13-1-24</inkml:trace>
  <inkml:trace contextRef="#ctx0" brushRef="#br0" timeOffset="-64886.94">16295 7982 120,'0'0'124,"0"0"-34,0-3-26,6 3-22,-6-4-17,0 4-13,0-3-6,7 3-6,-7-4-2,0 0-2,6 4 0,-6-4 0,0 4-1,6-3-2,-6 3-2,7-4-2,-7 4-1,0-4 1,7 4 0,-7-4 0,0 4 3,7-2 2,-7 2 2,0 0 2,0-4 3,0 4 5,0-4 3,0 4 8,0-4 5,0 4 6,0-3 0,0 3 3,0-4 0,7 4-5,-7-4-2,0 4-7,0-4-6,0 1-4,0 3-3,0 0-2,0 0-1,0 0-2,5-5-1,-5 5-3,7 0-1,-7 0-8,6-2-10,1 2-12,-7-4-13,6 4-18,1-3-21,0 3-22,-1 0-27</inkml:trace>
  <inkml:trace contextRef="#ctx0" brushRef="#br0" timeOffset="-63876.59">16451 7891 61,'0'0'58,"7"0"-11,-7 0-13,0 0-8,0 0-6,0 0-4,0 0-2,0 0 1,5 0 1,-5 0 0,0 0 0,8 0 1,-8 0 2,0 0 5,5 0 6,-5-4 6,0 4 8,7 0 5,-7 0 7,0-4 5,8 4 0,-8-4-1,0 4-5,0-3-2,0 3-5,0-4-6,0 4-3,0-2-6,0 2-4,0-5-2,0 5-2,0-4-5,0 4-4,0 0-3,0 0-1,0 0-2,-8-3 0,8 3-2,0 0-2,0-4 0,0 4-1,0 0-1,-7 0-1,7 0 2,0 0-2,0 0 2,0 0-1,0 0 0,0 0 2,-5 0-2,5 0 0,0 0-4,0 0 3,0 0-2,0 0 1,0 0-2,0 0 1,0 0 0,0 0-1,-8 0 0,8 4-1,-5-4-1,5 3-1,-7-3 1,0 4-2,1 1 0,-1-5 2,7 2 0,-6 2 0,-1-1 2,1 1-2,-1-4-1,7 4 1,-6 0 2,6-4-1,-6 4 0,6-4 1,-7 4-1,7-4 0,0 0 0,-7 0 0,7 3 0,0-3 0,0 0-2,-6 0 0,6 4 2,0-4 0,-7 0 0,7 2 1,0-2-1,-6 0 1,6 0 0,0 5-1,-7-5 1,7 0 1,0 0 0,-5 0-1,5 0 2,0 0-1,0 0-1,0 0 3,0 0 1,-7 0-2,7 0 2,0 0 0,0 0 0,0 0 3,-7 0-2,7 0-1,0 0 1,0 0-2,0-5 1,-7 5 2,7 0-2,0 0 0,0 0-2,0 0 2,0 0-3,0 0 0,-7 0-1,7 0-1,0 0 1,0 0 0,-6 0 0,6 0-1,0 0 1,-6 5 0,6-5 1,0 0-1,-7 0 0,7 0 0,-6 0 1,6 0-1,0 0 1,-7 0-1,7 0 0,-6 3 0,0-3-1,6 0 1,-8 0 0,8 4 1,-6-4-2,-1 0 0,1 4 1,0-4 0,6 4 0,-13-4-2,6 3 1,1-3-1,-1 4 1,0 0 0,1-4 1,6 4 0,-6-4-1,-1 2 2,1-2-1,6 4 1,-7-4-1,1 0 1,6 0 0,-7 0 1,7 4 0,0-4-1,0 0-1,-7 0 2,7 0 1,0 0-2,0 0 1,0 0-2,0 0 1,-6 0 1,6 0 1,0 0 0,0 0 0,0 4 0,0-4 1,0 0 0,0 0 1,0 0 0,0-4 2,0 4-1,0 0 0,0 0-1,0 0 0,0 0 0,-7 0-2,7 0-1,0 0 1,0 0-3,0 0-1,0 0 1,0 0 0,0 0 0,0 0 1,-5 0-1,5 0 0,0 0 0,-8 0 0,8 4 0,0-4 0,0 0 0,0 0 0,-7 0 0,7 0 0,0 0 1,0 0 0,0 0 0,0 0 0,-5 0-1,5 0-1,0 0 0,0 0 0,0 0-1,0 0-1,-8 0 1,8 0 2,0 0-1,-5 0 1,5 0 0,-7 0 0,7 0 1,0 0-1,0 0 0,0 0-1,0 0 1,0 0 0,-7 0-3,7 0-3,0 0-1,0 0-2,0 0-1,0 0-7,-6 3 2,6-3-1,-7 0 0,7 0 0,-6 4 1,6-4 0,-7 4-1,1-4 0,6 4-12,-6-4-17,6 3-26,0-3-41,-7 0-64,7 0-128,0 0-71</inkml:trace>
  <inkml:trace contextRef="#ctx0" brushRef="#br0" timeOffset="-63411.29">16348 7949 5,'-7'0'289,"0"0"-70,0 4-67,0-4-47,1 0-33,0 0-25,6 4-13,-7-4-8,7 0-5,0 0-3,-6 0-4,6 0-6,0 0-4,0 0-6,0 0-2,-7 0-2,7 3-1,0-3 0,0 0 2,-6 0 1,6 0-1,-6 4 4,6-4 0,0 0 1,-8 4 0,8-4 1,-6 0 2,-1 0 0,7 4 1,-6-4 1,0 0 2,6 0 2,-7 3 0,1-3-1,6 0 0,-7 0 0,7 4 0,-6-4-1,-1 0-3,7 0-3,-7 3-2,1 1-1,6 0 0,-6-4-1,6 3-5,-7-3 1,7 0-1,-6 4-1,6-4-3,0 0-6,0 0-7,0 0-7,0 0-5,0 0-9,0 0-11,6 0-12,-6 0-10,7-4-12,-7 4-11,6 0-9,-6-3-12,6 3-9</inkml:trace>
  <inkml:trace contextRef="#ctx0" brushRef="#br0" timeOffset="-62897.33">16288 7964 35,'7'0'50,"-7"-4"-10,6 4-8,-6 0-4,0 0-2,7 0-1,-7 0 0,0 0 1,0 0 1,6 0-2,-6 0 1,0 0 2,0 0 1,6 0 2,-6 0 0,0 0-1,0 0-1,0 0-1,0 0 1,0 0-2,0 0 0,0 0 1,0 0 4,0 4 3,0-4 6,0 0 2,0 0-1,0 0 0,-6 0-3,6 4-5,-6-4-7,6 0-6,-7 4-6,1-4-4,-1 3-4,1-3-4,-8 4 0,8-4-1,-1 3 4,-5-3 1,5 4 0,-6-4 0,7 4 0,-8-4 3,8 3 0,0-3-1,-1 4-1,1-4 0,-1 0 3,1 0-1,-1 0 1,7 0-2,-7 0 1,7 0 0,-6 0 0,6 0-3,0 0-4,0 0 1,0 0-1,-7 0 0,7 0 1,0 0 2,0 0 0,0 0 3,0 0 1,0 0 1,0 0 0,0 0 1,0 0 0,7 0-1,-7 0-2,0 0-2,0-4-2,0 4-1,0 0 2,0-3-1,0 3-1,0 0 1,0 0-1,0 0 1,0-4 0,0 4-1,0 0 0,0 0 0,0 0-1,-7 0 2,7 0 0,0 0-1,0 0 1,0 0-2,0 0 0,0 0-1,0 0-1,0 0-1,0 0-1,0 0 1,0 0 0,0 0-1,0 0 0,-5 0 0,5 0 0,0 0 1,0 0-1,-8 0-1,8 4 1,0-4-2,-7 0 1,2 0 1,-3 3 1,3 1 0,5-4 0,-7 0 1,0 0 1,7 3 0,-6-3 0,-1 0-1,7 0-1,-6 4-1,6-4-6,-7 0-5,7 4-8,0-4-11,0 0-17,0 0-18,0 0-28,7 0-39,-7 0-62,6-4-99,1 0-77</inkml:trace>
  <inkml:trace contextRef="#ctx0" brushRef="#br0" timeOffset="-58768.59">14497 7975 357,'-7'0'420,"1"0"-146,6-3-118,0 3-68,0-4-39,6 4-25,1-4-15,-1 0-14,8 4-16,-2 0-21,1 0-39,7-3-68,0 3-149,-7-4-88</inkml:trace>
  <inkml:trace contextRef="#ctx0" brushRef="#br0" timeOffset="-57544.6">14191 8170 217,'0'-5'307,"-7"5"-84,7-3-75,0 3-55,-6 0-33,6 0-19,0-4-8,0 4-6,-7 0-2,7 0-4,0 0-3,0 0-4,0 0-2,0 0-4,0 0-1,0 0-1,0 0 1,0 0 0,0 0 4,7 0 2,-7 0 3,0 0 1,6 0 4,1 4 0,-1-4 0,1 0 0,-1 0-1,1 3 1,5-3-1,-4 0 1,5 0 1,-1 0-1,-5 0 0,7 0 0,5 0 0,-6 0-3,-1 0 1,9-3 0,-2 3-2,0-4 0,1 0 0,-7 1 2,13 0 0,-6-2 1,-1-2-1,7 3 1,-7 1 0,9-4 1,-3 3-1,1-3 0,-7-1-2,8 0 0,-2 2-2,2 2 0,-2-3 0,2-1-3,-1 2 0,0-2-2,0 1 1,0-1-2,-1 0 0,-5 4-2,7-3-1,-1 5 1,-7-6 0,7 4 1,-7-4-2,8 5 0,-8-1-1,0-3-1,2 3-3,-2 1 1,0-1 0,1 1-3,-1-1 0,1 0 0,0 0 0,-2 4 1,-3-3 0,4 3-1,0-4-2,1 4 2,-7-4-1,0 4 0,6-4 0,-6 4 0,0-2 0,7 2 0,-7-4 1,0 4 0,-7 0 2,8 0 0,-1 0-1,0 0-1,-1 0 0,-5 0 0,6 0 0,0 0-1,0 0 0,0 0 0,0 0 0,1 0 1,-2 0 0,-5 0-1,6 0 0,0 0 1,0 0 0,-6 0-1,5 0-1,1 4 1,-6-4 0,6 0 0,0 0 0,0 0-1,0 0 1,0 0 0,0-4 1,0 4-1,0 0-1,0 0 0,0-4 1,-1 4 1,3-4-1,-3 4-1,1-3 1,1 3-2,5-4 1,-13 4 0,7-4 1,1 4-3,-1-4 1,-1 1-1,1 3 2,1 0 0,-1-5 1,0 5 0,6-2-2,-6-2 1,1 4 1,-2-3 1,1-1-1,7 4 1,-8-4-1,1 4 0,2-4 0,-3 4 1,1-4-1,-6 4-3,6 0 0,-7-4-4,7 4-3,-7 0 2,1 0-3,0 0-6,-1 0 0,1 0 0,-1 0 2,1 4 2,-1-4 0,0 0 2,1 0 2,-1 0 4,2 0 2,-2 4-3,0-4 1,1 0 0,-1 0 1,1 0-2,-1 0 2,0 0 0,8 0-1,-7 0 1,0 0 0,-2 0-1,2 4-4,6-4 0,-13 0-1,13 0 1,-6 0-1,-1 0 0,0 0 0,1 0 4,-1 0 1,7 0 0,-6 0 1,-1-4 2,1 4 0,5 0 1,-4 0 1,4-4 0,-4 4 1,-3 0 0,2-4 2,0 4 0,6 0-1,-13-3 1,6 3-2,7 0 0,-6 0-1,-1-4-2,1 4-2,-1 0-2,1 0-1,-7 0 1,6 0 0,1 0 0,-1 0 2,-6 0-1,7 0 2,-7 0 2,0 0 2,6 0-1,-6 0 1,0 0 0,0 0-1,0 0 2,0 0 0,-6 0 0,6 0 1,-7 4 1,7-4-2,-6 0 1,-1 3-1,1-3-1,-1 4-1,7 0-2,-6 0-7,-1 0-13,1 0-16,-1-1-31,1 3-61,-1-6-118,7 5-104,-6-2-71</inkml:trace>
  <inkml:trace contextRef="#ctx0" brushRef="#br0" timeOffset="-54069.69">16998 8143 14,'0'0'231,"0"0"-34,0 0-30,0 0-24,0-3-24,0 3-20,0 0-17,0-4-11,0 4-10,0-4-6,0 4-8,0 0-5,0-3 0,0-1-1,0 4-1,0-3 0,0 3-2,0-4 0,0 4 0,0 0 1,0 0-3,-5 0-2,5 0-3,0 0-3,0 0-2,0 0-6,0 0-4,-8 0-3,8 4-6,-7-1-4,7 1-1,-6-1-2,-1 8-1,1-3 1,-1-1-1,1 5 1,-7 3 0,7-5 1,-8 5 0,1 3 0,0-3 0,1 6 0,-1-2-1,-7-1 1,7 4 0,0-3 0,-7 3 0,7-1-1,0-2 0,0 3 0,0-4 0,-7 1-1,14-1 0,-6-4 0,5 5 0,-6-5 0,5 1-1,2-4-1,6 0 1,-6-4 0,6 0 0,0 0 1,0-3 1,6 4 0,0-8 2,2 3 2,-1 2 2,-1-5 0,7-5 1,6 5 0,-6-3 0,6-1 1,1-4-1,7 1 1,-8 0 0,1 4 1,6-9-2,-1 5 0,2-3 0,-2-2 0,1 1-1,2 0 0,-4 0-1,3 1 2,-2-2 0,-4-3 0,4 5 3,-5-2 0,0-2 0,-1 3 1,-6 0 2,0 4-2,0-4-1,0 3-1,-7 1-2,7 0 0,-6-1-2,0 5-1,-7-1-2,6 1 1,1-2-1,-7-1 1,0 6-1,0-4-1,6 0-3,-6 4-9,0-3-8,0 3-13,0-5-17,0 5-18,0-3-24,-6-1-32,6 2-41,0-3-56,-7 2-102,1-5-90,-8 8-45</inkml:trace>
  <inkml:trace contextRef="#ctx0" brushRef="#br0" timeOffset="-53755.39">16881 8177 411,'-6'0'341,"6"-4"-113,0 4-94,0 0-54,0 0-32,0 0-17,0 4-9,0-4-4,6 2-1,-6 4 1,6 0 1,1 2 0,-1 3 2,1 3 2,-1 1 2,8 3 1,-8 0 1,7 5-2,-7-1 2,1 3-1,6-3 0,-7 4-1,1 0-2,6-1 1,-5 1-3,-3-1-1,1 1-3,1-4-3,-1 4-2,1-5-2,0 2-2,0-1-1,-7 0-3,6-4-1,1 0 2,-1 0-3,0 1-2,0-5-2,-6 5-7,7-4-10,0-1-12,-7-3-15,7 4-18,-1-8-28,-6 4-43,6-4-63,0-3-111,-6 0-79,7 0-46</inkml:trace>
  <inkml:trace contextRef="#ctx0" brushRef="#br0" timeOffset="-50975.36">14484 7968 290,'0'-4'298,"-6"4"-71,6 0-62,0-4-46,0 4-33,-7 0-18,7 0-12,0-3-6,0 3-5,0-4-7,7 0-7,-7 4-5,0-4-5,6 2-6,0-2-3,-6 0-4,7-3-1,-1 3 0,1 0 4,0 4-4,0-4 0,-2 4 0,2 0-2,-1 0 0,1 4 2,1 4 0,-3-1 1,2 7 2,0-3 0,-7 4 4,0 7 2,0-4 0,0 4-2,-7 7 0,0 0-3,-6 1-2,0 3-1,1 0-3,-9 4-3,8-4-6,1 4-5,-8-8-13,7 0-17,0 0-20,6-7-46,-5 4-91,5-8-145,7-4-85,-6 2-45</inkml:trace>
  <inkml:trace contextRef="#ctx0" brushRef="#br0" timeOffset="-50118.7">16646 7876 154,'-6'-4'280,"0"-3"-63,-1 3-51,0-3-41,0 0-28,1 3-21,0 0-13,-1 1-8,1-1-6,-1-4-6,1 8-4,-1-3-8,1 3-8,-1-3-3,1 3-5,-1 3-4,-6-3-3,7 3-1,-1 5-3,-6-4-3,1 3 0,4 4 1,1 0-2,-6 0 1,8 0 0,-2 1-1,0-3 0,1 3 1,-1-1-1,7 1 0,0-2 0,-6-3 0,6 5 0,0-5 0,6-4 0,-6 5 1,0-5 1,0 1 1,7-4 0,-7 3 3,0-3 1,0-3 0,6 3 1,-6-4 3,0 1 1,7-1 6,-7-3 3,0 0 1,0 3 5,7-4 5,-7-3 4,0 7 5,0-2 4,0 2 2,-7 0-3,7 1-2,0-1-2,0 4-8,0 0-6,0 0-10,-7 4-7,7-1-6,0 5-3,0-2-4,0 2-2,0 3-1,7-3 0,0 2-1,-2 1-1,3-4-2,-3 5 0,10-4-1,-10-1 3,9-1 0,-1 2 1,6-4 0,-6-4 0,7 4 1,-7-4-5,6-4-6,1 4-9,-7-4-10,6 0-13,-6 0-17,8 0-20,-8 2-28,-1-3-36,1 3-62,-7-6-106,8 4-78</inkml:trace>
  <inkml:trace contextRef="#ctx0" brushRef="#br0" timeOffset="-44273.78">8017 8697 178,'-6'0'249,"6"0"-70,-7 0-58,7 0-39,0 0-23,0 0-15,-7 0-8,7 0-4,0 0-2,0 0-2,0 0-3,0-4-6,0 4-2,0 0-3,0 0 0,0 0 0,7 0 2,-7 0 2,0 0 0,0-3 2,0 3 0,0 0 0,0 0 1,0 0-5,0 0-2,0 0-2,0 0-3,0 0-2,0 0-3,-7 0-2,7 3-2,0 1-1,0-1 1,0 4 0,-6-3-1,6 4 0,0-1 0,0 1 0,0-1 0,0-4 1,0 4-1,0 1 0,0 0 0,6-5-1,-6 0 0,7 6 0,-7-6-1,7 0-1,-7 1-1,6-4 2,1 0-1,-1 0 0,0 0 0,1 0 1,-7 0 1,6-4 1,1 1 1,0 0 0,-7 3 0,6-4 1,-6-1 0,7 2 1,-7 3 2,0-3 1,0 3 0,-7-4 0,7 4-1,-6 0 0,-1 0-1,0 4-2,-6-1-3,7 0-4,-7 6-1,0-3-2,6 2-4,-5 3-7,-3 0-3,10-4-6,-3 4-12,-4-4-17,12 5-21,-6-6-25,6-2-32,0 0-51,0-1-92</inkml:trace>
  <inkml:trace contextRef="#ctx0" brushRef="#br0" timeOffset="-44013.42">8108 8763 57,'0'0'128,"-7"4"-54,1-4-53,6 3-49,-6-3-63</inkml:trace>
  <inkml:trace contextRef="#ctx0" brushRef="#br0" timeOffset="-36831.57">6545 8924 200,'-7'0'171,"7"0"-42,0 4-34,-6-4-21,6 0-12,-7 0-6,7-4-3,-6 4-4,6 0 0,-7 0-3,1-4-5,-1 4-2,-5 0-2,5 0-3,-6 4 0,6-4 2,-6 0-2,0 0-2,7 0 0,-7 0 1,7 0-1,-2 0 0,-4-4-1,4 4-2,3 0 1,5 0 0,-7-3 1,1 3-1,-1 0-4,7 0-2,-7-4 0,7 4-4,-6 0-2,6 0-3,-7 0-1,7 0-4,0 0 1,0 0 2,0 0 0,0 0 0,0 0-1,0 0-1,0 0-3,0 0-1,0 0-1,0 0-3,0 0-1,0 0-2,0 0 0,7 0-1,-7 0-3,6 0 2,1 0 2,0 0 2,6 0 0,-8-4 2,8 4 0,2-3 2,-2-5 6,6 4-2,0-2 2,1-2-1,-1 0 2,1 1 0,-1-1 1,1 2-1,-1-2 0,1-3-1,0 4-2,5 0-1,-4-4-1,-3 3-1,-5 1-2,8 0 0,-8 4 0,-7-1 2,-1-1 2,3 2 5,-1 0 7,-7 3 4,6 0 6,-6 0 3,-6 0 0,6 0-1,-7 0-4,-6 3-6,0 0-8,0 2-8,-7 2-9,1 0-7,-8 4-2,8-3-2,-7-1 0,0 3-1,8-2-1,-10 3 2,9-3 2,0-2 3,-1 2 2,7-1 0,0-3 1,6 0 2,-5 0 2,5-1 1,7-3-3,-6 3 0,-2-3-1,8 0-3,0 0 0,0 0-2,0 0-1,8 0 1,-2-3-1,1 3 1,-1-3 1,7-1 1,0 0 2,0 4 2,7-8 0,-1 5 2,0-5 2,1 4-1,1-2 1,-3-2 0,2 5 0,-1-5-1,0 4 0,2-3-2,-3 4-1,9-4 2,-7 3 0,-1-4 1,1 5-1,6-5 1,-7 5-1,1-4 1,6-1 0,-7 1 0,7 0 0,-5 2-1,4-2-1,1-1 1,0 2 0,0 2-1,-1-3 0,2-1-1,-1 1 0,0 0 2,0 0 1,7-1-2,-7 1 2,-1-1 2,3 5-1,-10 0-4,9-6-2,-8 6-4,-6 0-6,0-1-3,7 4-6,-14-4-6,6 4-6,-5-3-7,0 3-4,-7 0-5,7 0-2,-7 3-6,0-3-4,0 4-5,-7 0-4,0-1-11,-5 5-15,-1-4-13,0 2-10,-7 2-14,1-1-14,-7 1-12,7-1-13,-9 0 6,2 0 9</inkml:trace>
  <inkml:trace contextRef="#ctx0" brushRef="#br0" timeOffset="-36467.73">6975 8788 25,'-19'4'136,"5"0"-4,-4 3-9,5-3-14,5-4-19,-5 4-12,7-1-13,-1-3-9,7 0-6,-7 4-5,7-4-6,0 0-5,0 0-5,7-4-5,-7 4-6,13 0 0,-7-3 1,9-1 1,-2 0 0,5-3-2,-4 3-1,5 0-3,0 1-1,1 0-3,5-1-5,-5-1-1,0 2 1,6 0-3,0-1 2,0 4-1,1-4 3,-2 1 0,1 3 1,1-5 0,5 2 1,-6-1 0,6-4 2,-5 6 0,5-2-1,-6-4 0,7 1 2,-1-1-4,1 5 1,-1-4 0,0 0-2,-4-1-1,4 4 1,0-3-3,-5 0 0,5 4 0,-6-6-2,0 6 0,7 0 3,-8-5 0,-5 5 0,6-1 0,0 0-1,-1 0 0,-4-4 1,5 6-1,-6-2-1,-1 1 0,1-5-1,-1 4 3,0 0 1,1 0-1,-7-3 0,0 4-6,6-1 3,-5 4 1,-7-3 0,6-1-2,-7 0 0,0 4 0,1-4 1,-7 4 5,6 0-3,-6 0-1,0 0 3,0 0-1,0 0 0,0 0-3,0 0 1,0 0-2,0 4 2,-6-4-3,6 0-8,0 0-4,-7 0-3,1 4-10,6 0-12,-13-4-25,7 3-38,-1-3-63,-7 4-114,-5-1-87</inkml:trace>
  <inkml:trace contextRef="#ctx0" brushRef="#br0" timeOffset="-34932.62">6336 8832 27,'-6'-4'209,"-1"4"-53,7-3-37,-6 3-22,6-4-18,0 4-10,-6-3-6,6 3-3,0 0-4,-7-4-5,7 4-8,0 0-4,-7-3-6,7 3-1,-6 0-3,-1 0-2,7 0-3,-6 0-1,-1 0-3,7 3-2,-12 1-4,6-1 0,6 1 0,-15-1 1,9 5-1,0-1 2,-1 5 2,-6-6-2,7 5 3,0 1-3,-1-2-1,-7 5 0,8-4-1,6 4-1,-6-1-2,-1 1-3,7-1-1,0-2 1,0-1-2,0 0-1,0-4-1,7 4 0,-7-3-3,6-1 1,0 1-1,-6-5-1,7 1 1,0-1 1,0 1 0,-1-4 1,0 0 2,1 0 2,-1-4 4,1 1 2,5-4 2,-4 3 4,-1-7 4,-1 3 2,6-3 4,-12 0 1,7 4 4,-1-4 0,-6-1-1,0 2-1,0-1-3,0 0 0,0-3-3,0 6 4,-6-3-9,6 1-2,-7-2 1,7 5-3,0-5 0,-6 5-2,0-1-2,6 2-5,-6-2 4,6 5 2,-7-1 0,7 0 0,-8 4 1,8-4-1,-6 4-1,6 0-2,-6 0-2,6 4-2,-7 0-3,1 0-4,6-1-1,-7 5-3,1-2 1,6 2-2,-6-1 2,6 5-2,0-5-2,0 5 0,0-2 0,-7-3 0,7 5 0,0-2 0,0-3-4,7 1 2,-7 3 2,0-3 0,0-2-1,6 2 0,-6-5-2,6 1 1,-6 4 1,7-5-1,-1-3 0,1 4 0,-1-4 1,0 0 1,2 0 1,5-4 3,-1 1-1,-5-1 4,6-4 0,-7 1 0,8-1 0,-8-2 1,7-1 0,-7 0 1,1 0 0,-1 0 2,-6-4 0,0 4 3,7 1 6,-7-6 5,-7 5 5,7 1 3,-6-5 3,-1 4 1,1 4 2,-1-4-1,1 0-3,0 3 0,-8 2-3,8-3-3,-1 3-3,-6 2-1,1 0-4,6 1 0,-9 3-5,9 0-4,-7 0-3,0 3-1,7 1-1,-7 3-2,-1 1 0,8-1-1,-7 0-1,7 4-1,-1 0 1,1 0 0,-1 4-2,1 0 2,6-5 0,0 5 0,-7-1 1,7 1 0,7 0-1,-7 0 0,0-5 0,6 2-2,1-2 0,-1 1-2,-6-3-2,7 3-3,-1-4 0,7 0-1,-7-3 0,8 3 1,-7-7-1,5 0 3,1 0 3,0 0 3,1-2 1,-1-7 1,-1 2 1,1 0 0,0-4 2,1-1 0,-2 2 1,1-1 0,-6-4 2,-1 1-1,1-1 1,-7 0 2,7 1 0,-7-1 1,0 1 3,0-1 3,0 0 4,0 4 5,-7-4 3,7 4 1,-7 1-1,1-1 1,-1 3-1,1 0 1,-1 1-3,1 4 0,0-2-2,-1 3 0,0-2-2,1 4-1,-1 0-3,7 0-1,-6 4-7,-1-2-4,1 3-3,0 2 0,0 1-4,6 3-1,-7 0 0,-1-1-2,8 1 0,0 1 1,-6-2-2,6 5-2,0-4 3,0-1-1,6 2-3,-6-1-1,0 0-1,0-4-2,8 4-4,-8-3-3,7-5-3,-7 5-1,0-1-1,6-3 0,0-1 2,-6 1 3,6-4 5,1 0 3,-7 0 3,6 0 3,1-4 4,-1 1 1,1-4 3,0-5 1,-1 5-1,0-3 0,1-5 2,-1 3 0,-6-3 0,7 1 2,-1-1 0,-6 1 0,0 3 1,0-4 2,0 1-1,0 3 2,0 0 2,-6-1 2,6 4 2,-7 2 2,7-2 3,-6 5 0,6-1-1,-7 0 1,1 4-5,0 0-3,-1 0-2,0 4-5,1 3-2,-7 1-4,6-2 0,1 6-3,0 3 0,0 0 0,6-1 1,-7 1 1,7-1-3,0 5 0,0-4-2,0 2-4,0-1-3,0-6-1,0 5-5,7-4-2,-7-3-2,6 2 0,0-3-1,-6 1 4,6-4 3,1-1 0,-7 1 5,6-1 1,1-3 6,-1 0 1,-6-3 5,7 3 3,0-7 3,-1 3 6,-6-4 5,6-2 7,1 3 5,-7-5 3,0 1 4,0 0 3,0 4 3,0-4 1,-7 0-2,1 3-2,6-2-4,-6 2 0,-1 1-2,0-1-5,1 1-5,-1 4-4,1-1-4,-1 1-10,1 3-20,0 0-27,6 0-32,-6 0-33,6 0-39,0 3-55,0 1-98,0-1-145,6-3-66,0 4-26</inkml:trace>
  <inkml:trace contextRef="#ctx0" brushRef="#br0" timeOffset="-24147.73">6219 6938 148,'-6'-3'286,"6"-1"-77,-7 4-65,7-4-44,0 1-27,0 3-13,-6-4-9,6 4-7,0 0-4,-6-4-5,6 0-1,0 4-2,0 0-3,0 0-2,0-3-3,0 3-2,0 0-4,0 0-4,0 0-1,0 0-2,0 0-4,0 0-2,0 0-2,0 0 0,0 3 0,0-3-1,0 0 1,0 4-1,0 0 2,6-4 7,-6 4 1,0 3-3,0-3 2,6-1 0,-6 5 1,0-1 2,7 0 0,-7 0-6,6 1 4,-6 3 1,7-3 0,-7 2 0,6 1 1,0 5 1,-6-7-2,8 3 0,-1 3 1,-1-4 1,0 3 3,0 1-2,1-1 0,-1 1 1,1 1-2,-1-3 1,1 3-2,0-2-3,-1 1 0,0-5-1,1 6-2,-7-2 1,6 1 0,1-5-2,-1 5 0,-6-3 1,7-3-3,0 3-1,-7 3 1,6-4-1,1 0-1,-7 0 1,5 0 1,-5 0 0,0-1-2,0 2 3,8-5 0,-8 3-1,0 2-1,0-4 1,5 1-3,-5 0-1,0-1 2,7-2-3,-7 5 0,0-3 0,8-1 1,-8 0-1,0 0 2,6 1 2,-6 3-1,0-4 2,7 0 1,-7 1 0,0 3 0,0-5 1,6 6 0,-6-1 2,0-3-1,0 7 1,6-5 0,-6 1 0,0 0-1,0 0-1,0 4-2,0-4-2,0 0 0,0-1-1,0 1-1,0 0 0,0 1-1,0 2 0,0-2 2,0-2-2,0 1 1,0 0 1,0 0-1,0 0 0,-6 4 0,6-4 2,0 1-2,0-3 0,0 3 0,-6-1 1,6 0 0,0 0 0,0-4 0,0 1-1,-7-2 0,7-2-1,0 4 1,0-5-1,0 1-3,0 0-8,0-4-11,0 4-15,0-4-15,0 3-17,0-3-22,0 0-31,-6 0-39,6-3-49,-8 3-71,1-4-106,2-4-52</inkml:trace>
  <inkml:trace contextRef="#ctx0" brushRef="#br0" timeOffset="-23003.61">6135 6957 220,'0'-8'230,"0"1"-43,0 3-41,0-3-40,0 0-29,0 3-23,0-4-10,0 2-9,0 2-6,6 0-2,-6-4-3,0 5-2,0-1-1,0 4-2,0-4-5,0 0-2,0 2 1,-6 2 0,6 0 1,0-4 1,-7 4 1,7-4 2,0 4-2,-6 0 1,6 0-1,0 0-4,0 0-2,-7 4-3,7 0-2,-6-4-2,6 6 0,-7-2-1,7 3-2,-6 1 0,6 3-1,0 0 1,0 0 1,0 0 1,0 0 0,0 0 1,0 4 1,6-5 1,-6 5 1,0 0 1,7-1 0,-7 1 2,6-1 3,-6 2 2,7 2 2,-7 1 2,0 2 0,6-3 1,1 5-2,-7-5 0,6 4-3,-6-1-3,7-2-2,-1 3-3,-6-4 1,7 0-2,-1 5 0,-6-4-1,6-2 1,1 2-2,-7-1-1,7-4 0,0 5-2,-7-5 1,6 1 0,0 0-1,-6 0 2,7-1-1,-7 1 2,6-4-1,-6-1 0,7 2 1,-7 2 2,6-6 1,-6 2-1,6 1 2,-6 1-1,8-1 1,-8 0-1,7 0 1,-7 0-3,0-1-2,6 2 3,-6-5-4,6 3 2,0 2 0,-6-1-2,0 0 1,7 1 1,-7-3-2,6 3-1,-6-1 0,7 0 0,-7 0-1,0 0 1,6-1 0,-6 2 0,0-1 1,7-4-1,-7 4 0,0 0 0,7 0 3,-7-3 0,6 3-1,-6-4 1,0 4 0,0-4 2,6 1-1,-6 2 1,0-2-2,7-1 1,-7 1 0,0-1-1,6 0 1,-6 0-1,7-3-2,-7 3 1,6 1 2,-6 0-3,7-1-1,-7-1 0,0 2 1,7 0 0,-7-1 0,6 3 0,-6-2 0,0-1 0,7 5 1,-7-5 0,0 4 1,5-4-2,-5 4 0,0 0 0,8 0 1,-8-4-2,0 5 0,5-5 1,-5 3-1,7-2 0,-7-1 1,0 5-2,8-5 0,-2 0-1,-6 0 2,7 1-2,-7-5 1,0 4 1,0 1 0,0 0 1,0-5 0,6 4 0,-6 0 0,0-3 0,0 4 0,6-5-1,-6 4 0,0-3 0,7 4 1,-7-1-1,6-3 0,-6 2 1,0-1 1,7 2 0,-7-4-2,0 5 0,0-1 0,6 0 0,-6-3 0,7 8 0,-7-6-1,0 2 1,0 3 0,6-4 1,-6 4-1,0 0 2,0 3-2,7 1 0,-7-3 0,0 2 1,0 1 0,0-1-1,0-2 0,0 2-2,0-3 2,0 3 0,0-3 0,7-3-2,-7 3 1,0-5 0,0 2 0,0 4 1,0-5-2,6 0 0,-6 1 0,0-1 1,0 0 0,0-3 0,6 3 1,-6 1-2,0-1 1,0 0 0,0-4-1,0 5 1,7-1-1,-7 1-1,0-2 1,0 2-2,0-4 1,6 4-2,-6-5 7,0 5-3,0-5-1,0 5-1,7-4 0,-7-1 1,0 4 2,0-3 0,0-1-7,0 1 3,0 0 1,0 0 1,0-1 0,0-3 1,0 4-1,0-1 1,0 1 1,0-1 0,0 5 0,0-4 0,0-1 1,0 5-1,0-4 1,0 2-1,0-2 0,0 3 0,0 1 0,0 0 1,0-2 0,6 3 0,-6-3-1,0-2 0,7 3 2,-7-3-2,0 0-1,6-4-1,-6 4-1,0 3-2,0-7-2,0 3-3,7-3-4,-7 4-4,0-4 1,0 0-3,0 0 0,0 0 0,0 0-3,0-4-4,0 1-2,0-1-5,0 1-12,0-5-9,0 1-15,0-1-21,0 2-18,0-3-15,0-1-30,-7 2-31,7-3-31,-6 1-41</inkml:trace>
  <inkml:trace contextRef="#ctx0" brushRef="#br0" timeOffset="-22780.06">6447 8646 91,'-6'-4'241,"6"4"-36,0-4-31,-7 4-32,7-3-31,0 3-25,-6 0-20,6 0-13,0 0-15,0 3-6,-6 1-6,6 3-5,0 1-1,-7 2-3,7 1-1,-6 1 0,6-2 0,0 1-1,-8 0-1,8 1 0,0-2-1,0 2 0,-7-1-2,7-5-1,0-1-2,0 2-2,0-4 1,0 1-2,7-4-1,-7 4 3,0-4 4,0-4 2,0 4 1,8-4 2,-8-2-2,6 2-1,-6-4-5,7-3-12,-7 0-18,6-1-28,0 2-51,-6-9-64,7 5-163,-7-1-85,-7-2-42</inkml:trace>
  <inkml:trace contextRef="#ctx0" brushRef="#br0" timeOffset="-19315.17">6349 6679 134,'-6'0'244,"6"0"-59,-7 0-48,7 0-39,0 0-27,0 0-16,0 0-13,0 0-9,0 0-11,0 0-16,0 0-22,0 0-23,7 0-38,-7-4-55,6-1-92,-6 5-96</inkml:trace>
  <inkml:trace contextRef="#ctx0" brushRef="#br0" timeOffset="-18575.17">6187 6909 157,'0'0'157,"0"0"-23,-7 3-22,7-3-16,0 0-14,0 0-10,0 0-12,0 0-7,0 0-10,0 0-6,0-3-6,0 3-6,7-3-1,-7-1-5,7 0-1,-7 1 2,6-2 3,0-2 3,-6-1-1,7 6 5,-1-6-2,1 1-2,-1-1-1,0-3-2,2 0-2,5 0 2,-1 0 1,-5-4-2,6 1 4,0-4 3,0 4-1,0-6 1,0 6 1,0-8-3,7 3-1,-7 2-3,-1-5-3,9 3-3,-9-3-1,8 4-1,-7 0-1,0-4-1,0 3 0,6 1-1,-6-1-1,0 2-2,-6 3 2,6 2-3,-5 1-1,-3 0-2,8 3-3,-13 1 1,6 0-2,-6 3-2,0 1-2,7 3-4,-7-4 1,0 4-2,0 0-5,0 4-3,0-1-4,-7 1 0,7-1-2,-6 1 1,-1 3-3,1 4 0,1-3 3,-3 3 1,-5 3 0,0 1-1,0 4-1,0-1-2,-6 0-1,-1 4-1,-6 4-2,7-1-2,-9 1 0,3-1 2,-1 1 1,6 3 4,-6-7 2,0 5-2,8-6 5,-3 4 7,2-6 2,0 3 2,5-8 3,1 5 1,0-9-2,7 5 3,-1-3-3,7-5-3,-6 0-1,6 1 0,0-5-2,6 1 1,-6-4 1,7 0 3,-1 0 2,1 0 3,5-7 2,2-1 7,-1-2 5,6-1 4,-6-5 4,8 2 4,-3-5 5,8-2 3,-6-1 4,6-4-3,0 1 3,6-5 2,-5-3 0,-1 4-1,7-4-1,-1 1-1,-6 2-4,0 0-5,0 1-7,0 4-6,-7 3-4,2 0-4,-3 3-7,-5 4-5,-6 1-4,7 3-3,-8 0-4,1 4-3,-7 2-5,6 3-5,-6-2-3,0 4-2,0 0 0,0 0-1,-6 4-2,-1 3 1,1 0 2,-1 0 1,0 1 0,-6 2-1,0 6-5,1-2-6,-2 1 0,-5 2-10,0 5-13,-2 1-16,-3-2-22,3 5-29,-5 0-37,0-3-45</inkml:trace>
  <inkml:trace contextRef="#ctx0" brushRef="#br0" timeOffset="-18158.85">6317 6814 77,'6'-11'210,"7"-4"-21,7-3-30,0 2-23,-7-5-19,7-1-20,-1 0-16,0-3-13,1 2-12,0-2-9,-1-1-10,-6 4-11,6 0-8,-4 0-6,3 4-6,-5 0-8,0 4-2,-6-1-3,0 1-4,-1 6 0,0-4-3,1 5-4,-7 3 0,6 4 0,-12-3 0,6 6 1,-7-3 2,1 8 0,0-2 2,-8 3 5,7 1 1,-6 5 1,2-1-1,-2 5-1,-8-1 0,8 1-2,0-2-1,0 6-1,-7-5-2,7 1-1,7-1 2,-14-4-1,14 5 3,-7-4 2,7-5 2,-2 5 1,1-4 0,2-4 3,-3 0 1,8 1 0,0-4 1,-5-1 0,5 2 2,5-5 3,-5 0 4,0 0 2,8-5 3,-3 2 5,2-5 2,7-3 2,-7 1 2,5-2 2,1-2 0,7-4-2,-7-5-1,6 6-1,1-10 2,-1 2 0,1-1 1,6-3-3,-6 3 0,-1 1-2,0-1 0,2 4-5,-9 3-5,-6 5-4,1-1-5,-1 5-5,1 3-4,-7-1-5,0 4-7,-7 1-1,1 3-1,-1 3-3,-5 5-1,-1-2 0,-1 6 2,2 3-1,-7-1 1,5 1-8,1 2-10,-5 0-29,5 4-35,-8-3-57,8 1-85,-7 2-92</inkml:trace>
  <inkml:trace contextRef="#ctx0" brushRef="#br0" timeOffset="-17063.39">6154 6843 307,'-6'0'329,"6"-4"-87,-7 4-82,7 0-64,-6 4-40,-1-1-22,1 1-12,-1 0-6,1 0-3,-1 3-3,7 1 0,-6-2 0,-1 2 1,7 0 0,0 3 0,0-5 1,0 2 0,0-1 1,0 1 0,7-1 0,-7-3 0,6-1-3,-6 1 1,7 0 3,-7-4 1,6 0 5,1 0 1,-7-4 6,6 0 2,1-3 4,-1 0 0,1-4 0,-1-1 1,1-2 2,-1-1 3,0 5-2,-6-9-2,7 8 1,-7-4 0,0 1 0,0 3-3,-7-4-5,7 4-4,-6 0-2,0 4-2,-1 0-3,1 0-3,-1-1-6,-6 8-4,0-4-4,0 4-2,-6 4-4,6-1-2,-6 5-3,-1-2-1,0 2 3,7 4 2,-7-1 1,7 3 1,1 1 3,-2-4-2,8 3 3,-1 1-1,1 4 2,6-9-1,0 9 1,6-5-1,-6 1 1,13-4 0,-6 4 0,6-1-1,0-3-1,0 1-1,0-2-1,7-3-2,-7 1 1,7-4 0,-8-4 3,1 0 3,7-4 4,-7 0 5,0-3 3,0-5 9,0 2 6,0-5 4,-7 1 5,0-1 1,8 0 2,-14 0 1,0 1 0,7-1-2,-14 1 0,7-1-3,0 0-1,-7 4 2,0 0 2,1 0-3,0 4-2,-1 3-5,-6 0-5,0 1-5,7 3-6,-14 3-8,7 1-5,0 4-5,-7 3 6,0 0-2,7 0-3,1 3 0,-1-3-1,0 3 1,0 1 0,6 1-2,1-2-9,6-3 0,0 4-1,0-4-3,0-1-1,6-2-4,1 3-1,-1-8 0,1 4 1,-1-3 3,7-4 1,1 0 5,-1 0 4,-1-6 2,1-2 2,1-3 3,-1 0 2,0-4 2,0 4 3,-7-7 0,7 4 1,-6-2 1,-1 1 2,-6 5 1,7-1 2,-7 0-2,-7 0 1,7 4 2,-6-1 2,-1 5-2,1-1-2,-1 4-3,-6 0-3,0 4-3,0 3 0,-7 4-4,7 0-1,-7 0-1,8 0 0,-8-1 1,14 5 2,-7-3 0,0-2 0,7 2-1,-1-1-4,7 0-2,0-4-4,0 0-4,0-3-5,7 3-4,-1-3-1,0-4 1,1 0 1,6 0 3,0-4 5,0-3 5,-1 0 4,-4-1 5,12-3 5,-15 0 6,9 0 7,-8 1 6,7-1 7,-6-1 7,-7 2 7,6-2 8,-6 5 3,-6-1-1,6 1-4,-7 0-5,1 3-6,-1 1-9,-6-1-8,6 4-8,-13 4-6,7 3-5,1-3-2,-8 6-5,7 2-6,-6-1-6,6-1-9,0 1-11,6 1-14,-6-2-15,8 5-17,-2-4-14,0 0-13,7 0-7,0 0-4,7-3 2,0-1 8,-2 1 8,2-6 10,-1 2 15,7 0 12,-6-8 13,0 4 11,5-4 11,-5-3 8,6 4 10,-7-4 8,7-5 10,-6 5 6,0 0 7,-2-4 6,-5 4 5,8-1 4,-8 1 3,0 3 1,0 0-2,0 1 3,-8 3-2,8-3-4,-5 3-5,-2 3-5,-6 0-4,6 1-3,1 0-3,-1 3-5,-6-3-3,7 3 1,6 1-1,-6-5 0,6 1-2,-7 0 3,7-1 1,0-3 0,0 0 1,7 4 1,-7-4 1,6-4 3,0 4 2,1-3 0,-1-1 2,1 0-1,-1 1 2,1-1-1,-7 0-5,6-3 2,-6 7-5,7-4-10,-7 4-12,0 0-19,-7 0-31,7 4-45,-6-4-82,-1 7-161,1-3-75,-1 3-41</inkml:trace>
  <inkml:trace contextRef="#ctx0" brushRef="#br0" timeOffset="-10385.33">5158 6543 181,'0'0'203,"0"-4"-34,5 0-29,-5 4-28,0-3-22,0-1-16,8 4-12,-8-4-7,0 0-6,0 1-3,7-1-4,-7 1-3,0-1-1,0 1-5,6-5-1,-6 4-1,0-3-1,7-1-2,-1 6-2,1-6 0,-1-4 1,0 5 0,1 0 1,-1 0-1,7-1-1,-6 1-1,6 0 0,0-1-1,0 4-2,0-3-1,0 4-1,0-4-5,0 3-2,0 4 0,1 0-4,-3 0-1,4 0-3,-3 0-1,-6 4-1,1 3-1,7 0 0,-8 0 0,0 8-1,-6 0 1,7-1 5,-7 9 3,0-2 3,-7 1 2,7 4 1,-6 0 3,-7-1 1,-1 5-1,2-1-2,-1 1-3,-6-5-3,5 4-1,-4 0 1,3-3-2,-4 0-2,6-1 0,0-3-2,0 0 0,7 1 1,-8-5-3,14 0-2,-6-3 2,6-5-1,0 2 2,0-2 0,6-3 2,-6-3 4,14 4 6,-8-8 10,7 3 11,6-6 10,-6-1 8,15-4 9,-10 1 7,7-3 0,8-5-1,-6 0-5,5-3-6,1 3-8,0-3-6,-7-1-9,6 1-11,-6 3-17,0 1-33,-7-1-43,1 4-44,-7 0-51,0 1-72,-6-1-160,0 3-98,-7 1-66,-14-4-24</inkml:trace>
  <inkml:trace contextRef="#ctx0" brushRef="#br0" timeOffset="-9585.25">7262 3399 236,'7'-3'202,"-7"3"-55,5-4-38,-5 4-23,0 0-12,8 0-7,-8-4-4,0 4-3,0 0-1,0-4-7,0 4-6,0-3-6,0 3-3,0 0-5,0 0-4,0 0-1,0 0-6,0 0 0,0 0-4,0 0-2,0 0-4,0 0-3,0 0-1,0 0-3,0 0-3,0 0 1,0 0 0,0 0-2,0 0 0,0 0 1,5 0-1,-5-4 0,0 4 1,7 0 0,-7 0 2,7 0 4,-1 0 5,7 0 2,0 0 5,0 0 3,0 0 3,0 0 3,7 0-1,-8 0-2,2 0-4,5 4-1,-6-1-5,7 5-2,-7-1-5,0 1-1,0 3-3,-7 1 0,7 5 1,-6-2-1,0 3 0,-7 4 2,0 0-2,-7 4 1,0 4 0,-6-1-4,0 3-6,1 1-11,-8 3-17,0 1-21,1 4-39,-8-1-86,8 0-156,-7 4-92,0 0-50</inkml:trace>
  <inkml:trace contextRef="#ctx0" brushRef="#br0" timeOffset="-2273.4">7665 5425 184,'0'0'300,"0"0"-67,0-4-62,0 1-50,-6 3-32,6 0-23,0 0-12,0 0-12,0 0-7,-7 0-6,7 0-6,0 3-6,0 1-7,0 0-3,-6 3-4,6 0-3,0 0 0,0-3-1,0 4-1,0-4 0,6 3 2,-6-3 0,0-4 0,0 2 4,0-2 2,0 5 5,7-5 3,-7-5 6,0 5 5,0 0 4,0-2 5,0-2 1,6 1 1,-6-1-4,0-4 1,7 0-2,-7 1 1,0 0-2,0 4 0,6-5 2,-6 8 3,0-4 2,-6 1-1,6 3 0,0 0-4,0 0-4,-7 0-2,7 0-8,0 3-8,-6-3-9,6 4-5,0-4-10,-7 4-7,7 0-9,-6-1-9,6 2-11,0-3-10,-7 3-17,7-3-21,0-2-41,0 4-75,0-4-153,0 0-74,0 4-28</inkml:trace>
  <inkml:trace contextRef="#ctx0" brushRef="#br0" timeOffset="1807.16">7860 5385 6,'0'-4'42,"0"4"-26,0-3-17,0 3-11,0 0-3,0-3-1,0-2 1</inkml:trace>
  <inkml:trace contextRef="#ctx0" brushRef="#br0" timeOffset="1921.11">7854 5363 7,'-6'0'10,"6"-4"4,0 4 6,-6 0 0,6 0 0,0 0 1,-7 0-2,7 4-1,-7-4-2,7 0-5,-7 0-4,7 3-1,-6-3-2,6 0-1,-7 0-1,7 4 1,0-4 0,-6 0-2,6 0-2,0 0-5,0 0-7,0 0-13,-7-4-18,7 4-26</inkml:trace>
  <inkml:trace contextRef="#ctx0" brushRef="#br0" timeOffset="2418.8">7880 5352 42,'0'0'161,"0"0"-46,0 0-37,7 0-26,-7 0-20,6 0-12,-6 0-7,7 0-2,-1 0-3,-6 0 0,6 0-1,1 0-1,-1-3-3,8 3 1,-8 0 1,6 0-1,-4-4 1,5 4 0,0-4 1,0 4 1,0 0-2,0-4-3,6 1-5,-5-2-5,5 5-9,0-2-8,1-3-7,1 3-13,-3 2-9,9-4-10,-8 0-7,7 0-4,-1 0-4,3-3 2</inkml:trace>
  <inkml:trace contextRef="#ctx0" brushRef="#br0" timeOffset="3251.98">9945 5136 18,'13'0'32,"0"3"-8,-1-3-7,-5 0-6,6 0-3,0 4-2,0-4-3,0 0-1,1 4-5,-1-4-5,-1 0-4,1 0-2,0 0 0,1 0-2,-1 0 2,-1 0 4,1 0 8,1 0 9,-1-4 14,0 4 12,0-4 9,-1 4 4,2 0 2,-1 0 0,-7 0-4,1 0-5,6 0-10,-7 0-9,8 4-5,-8-4-4,1 0-4,5 0 1,-5 4 5,6-4 3,-7 0 1,7 0 2,2 0 1,-4 0 0,2 0 3,6 0-1,-4-4-2,-3 4 3,8-4 3,-1 1 3,0 0 2,-5-2-1,6 2-1,-1-1 0,1 0-4,-1 1-7,-6-1-5,6 1-5,-5-1-3,5 0-2,-6 4-4,6-4-3,-6 4-1,7-3-1,-7 3-1,7-4-2,-7 4-7,7-3-3,-8 3-3,8-5-3,-7 5-1,0-2-2,-1 2-2,2-4 6,-1 4 5,0-4 5,0 4 4,0 0 3,-6 0 4,12 0 3,-12 0 2,6 0-1,6 0 0,-6 0-3,0 0-4,7 0-2,-7 0-2,7 0-3,0 0-6,-8-4-5,8 4-6,-1 0-1,0 0 5,-5-3 4,5 3 2,0-4 7,-5 4 6,5 0 5,-6-4 9,6 0 6,-5 4 6,5-2 6,-6 2 4,7-5 3,-7 2 8,0-1 6,6 4 3,1-3 0,-8-2-2,8 2-6,-7-1-6,7 0-6,-7 1-8,7 0-5,-7-2-6,6 2-9,-6-1-1,0 1 0,0-1 0,1 0-1,5 1 1,-6-1-7,0 0 1,7 1 5,-7-1-5,6 0 1,-5 1-2,-2-1 0,7 4-1,1-3 1,-6-1 3,5 0-4,-6 4-1,7-4-4,-7 1-4,-1 3-3,8-4-4,-7 4-4,0-4-3,0 4 2,6 0 0,-6 0 5,2-4 4,-2 4 2,5 0 3,-4-2-1,-1 2-4,-1-4-7,7 4-2,-5 0-2,-1-4 2,-1 4 6,8-4 7,-6 1 8,5-1 7,-6 0 8,0 4 3,7-4-3,-7 4-10,6-3-9,-6 3-7,7-4-2,-1 4-3,-6-3-5,6 3-6,1-5-2,0 5 1,0-2 0,-1 2 1,0-4-4,1 0-3</inkml:trace>
  <inkml:trace contextRef="#ctx0" brushRef="#br0" timeOffset="3399.92">12693 4850 63,'20'0'65,"-7"-4"0,-1 4-9,9-3-12,-2 3-13,-6-4-6,6 4-3,1-3 1,6 3 0,-6-4 1,-1 4-1,0-4-1,8 4-1,-8-4-6,7 4-5,-6 0-9,0 0-8,6-3-8,-7 3-11,0 0-15,8 0-21,-8 0-23,7 3-26,-5-3-18</inkml:trace>
  <inkml:trace contextRef="#ctx0" brushRef="#br0" timeOffset="3505.13">13592 4828 6,'26'0'125,"0"0"-35,-7 0-36,8 0-31,-1 0-22,-7 0-19,1-4-10,6 4-8,-7 0-7,1 0-3,-7 0 3,6 0 4,0-3 2</inkml:trace>
  <inkml:trace contextRef="#ctx0" brushRef="#br0" timeOffset="3605.05">13996 4809 49,'13'0'65,"-8"0"11,8 0 5,-6-2 2,1 2-4,-2 0-9,-6 0-8,7 0-9,-7 0-6,0 0-12,0 0-13,-7 0-27,1 0-44,-2 0-100,-4 2-10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8:36:26.4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500 1462 68 0,'0'0'61'0,"0"0"-8"0,0 0-3 0,-6 0-3 16,6 0-6-16,0 3-5 0,-7-3-6 0,7 0-5 16,0 0-5-16,0 0-6 0,-7 0-4 0,7 3-2 0,0-3 3 15,-5 0 5-15,5 0 6 0,0 0 10 0,0 0 5 16,0 0 7-16,-8 0 3 0,8 0 1 0,0-3-2 0,0 3-4 15,0 0-6-15,0 0-7 0,-5-3-5 0,5 3-5 0,0 0-2 16,0-4-2-16,0 4-2 0,0 0-1 0,-8 0 0 16,8 0-3-16,0 0-2 0,0 0 1 0,0 0-2 15,0 0-4-15,-7-4 0 0,7 4-2 0,0 0 0 0,0-3 0 16,0 3 0-16,-5 0 1 0,5 0 1 0,0 0 5 0,0 0 1 16,0 0 5-16,0 0 2 0,-7 0 2 0,7-3 2 15,0 3 1-15,-6 0-1 0,6 0-3 0,0 0-2 0,-7 0-1 16,7 0-6-16,0 0 1 0,0 0-2 0,0 0-3 15,0 0-1-15,-7 0 0 0,7 0-2 0,0 0 0 0,0 0-1 16,0 0-1-16,0 0 1 0,0 0 0 0,0 0 1 0,0 0-2 16,0 0 2-16,7 0-1 0,-7 0 1 0,0 0-1 15,0 0 1-15,0 0 0 0,7 0 0 0,-1 0 0 0,-6 0 0 16,7 0 0-16,5 0 1 0,-4 0 0 0,-3 0-1 0,8 0 1 16,-6 0 0-16,6 0 0 0,0 0 1 0,0 0-2 15,0 0-1-15,7 0 1 0,-1 0 0 0,1-5 0 0,-1 5 1 16,1-4-1-16,5 1 0 0,-5 3 1 0,6-5 1 15,1 5 0-15,-2-2 0 0,2 2 0 0,6-4 0 0,-8 0 1 16,8 0-1-16,-1 1-1 0,0-1 1 0,-5 0-1 0,5 0 0 16,-5 2-1-16,5-3 0 0,-6 2 0 0,-7 3 1 15,8-4-1-15,-8 4 0 0,1-3 1 0,0 3 0 0,-7 0 2 16,-1 0-1-16,1 0-1 0,0 0-1 0,1 0 2 16,-8 0 0-16,1 0-2 0,5 0-1 0,-5 0 1 0,-1 0 1 15,-6 0 0-15,7 0 0 0,-1-4 0 0,1 4-2 0,-7 0 0 16,6 0-11-16,-6 0-20 0,7 0-34 0,-7-4-49 15,8 4-102-15,-8-4-111 0,0 1-74 0</inkml:trace>
  <inkml:trace contextRef="#ctx0" brushRef="#br0" timeOffset="734.8">4820 1448 35 0,'0'0'50'16,"0"0"-15"-16,0 3-10 0,-8-3-7 0,8 3-5 15,0 1 2-15,0-4 2 0,0 4 0 0,0-1 5 0,0 0 2 16,0 2 2-16,0-1 2 0,0-1 5 0,0 4 0 0,0-3-4 15,0 3 5-15,0 4 1 0,0-4 1 0,0 4 3 16,0-3 0-16,-7 3 2 0,7 0 3 0,0-1 3 0,0 2-3 16,-5 3-1-16,5-5-3 0,0 5 0 0,0-4-3 15,0 3-3-15,0-2-4 0,0 3-4 0,0-5-7 0,0 5-1 16,0-1 1-16,5-3-1 0,-5 4-3 0,0 0 0 0,0-1-1 16,7-2 0-16,-7 5 1 0,0-2-5 0,8 0-1 15,-8-1-1-15,0 5-2 0,5 0-2 0,-5-1 0 0,0 1-2 16,0-5 1-16,0 4 2 0,8 0 0 0,-8 1 2 15,0-4 2-15,6 2 1 0,-6-2 0 0,0 0 2 0,6 0 0 16,-6 3-2-16,7-3 1 0,-7-5-3 0,0 6-2 0,6-2 0 16,-6-3-1-16,0 3-1 0,0-2-2 0,0-1 1 15,0-5 0-15,7 6 0 0,-7-5 2 0,0 1-1 0,0-1-1 16,0 0 2-16,0-4-3 0,0 1 0 0,0 1 0 16,0-5-2-16,0 0 0 0,0 3 0 0,0-3 0 0,0 0-2 15,0 0-8-15,6-3-21 0,1-2-42 0,-1-2-74 0,1-4-154 16,6 0-92-16</inkml:trace>
  <inkml:trace contextRef="#ctx0" brushRef="#br0" timeOffset="2500.62">5020 1439 93 0,'0'0'205'0,"0"0"-67"0,-5 0-49 15,5 0-30-15,0 0-17 0,0 0-8 0,0 0-2 16,0 0-2-16,5 0-1 0,-5 0-2 0,0 0-5 15,0 0-3-15,0 0-6 0,0 0-5 0,8 0-1 0,-8 0-7 16,0 4 1-16,0-4-1 0,0 0 0 0,0 5 1 0,7-2-1 16,-7 0 9-16,0 1 5 0,0 3 7 0,0-4 1 0,0 6 2 15,5 1 3-15,-5-3 3 0,0 5 3 0,0-5-4 16,0 3-2-16,0-2-3 0,0 3 2 0,0 4-2 16,0-5-4-16,0 2-3 0,7 3-1 0,-7-5-1 0,0 5 1 15,0 0 0-15,0-1-4 0,0 1 4 0,6-5-1 0,-6 5 0 16,0-3-1-16,0 2 0 0,0-3-1 0,7 4-1 15,-7-4-2-15,7 3-1 0,-7-2 2 0,6-1 2 0,-6 3-3 16,7 1-2-16,-7-1-2 0,6 1-1 0,-6-4 2 16,0 3-2-16,7 1-1 0,-7-3 2 0,6 3 2 0,0-5 1 15,-6 1 2-15,7 4 2 0,-1-5-1 0,-6 2 0 0,7-1-1 16,0-1-3-16,-7 1 1 0,7 0-1 0,-1-3-3 16,-6 4-1-16,6-2-3 0,-6-3 2 0,7 1-1 0,-7 3 0 15,0-4-1-15,5-4-1 0,-5 5 0 0,0-1 0 0,0-3 0 16,8 3-1-16,-8-4 2 0,0 6-1 0,0-6 0 15,7 0 0-15,-7 1 0 0,0 0 1 0,0-1 0 0,0 0 1 16,0-3-1-16,0 5 0 0,0-5-1 0,0 0 0 16,0 0 1-16,0 4 1 0,0-4 0 0,0 0 0 0,0 0 1 15,0 0 4-15,0 0 4 0,0 0 3 0,0 0 5 16,-7-4 4-16,7 4 4 0,0 0 5 0,0 0 2 0,0-5-1 16,0 5-2-16,0-3-4 0,0 0-3 0,0-1-5 0,0 0-4 15,0 1-5-15,0 0-3 0,-8-6-4 0,8 6 0 16,0-1-2-16,0-3 0 0,0 4 0 0,-5-5-1 0,5 4 1 15,0-3-1-15,0 4 1 0,-7-4 0 0,7-1 0 16,0 1 0-16,0-1-1 0,0-3 0 0,0 4 0 0,7-1 0 16,-7-3-1-16,0 5 1 0,5-3-2 0,-5 3 0 15,8-5 0-15,-8 3 1 0,7 1-1 0,-1-4 0 0,-6 4 0 16,7-1 2-16,-1 1-1 0,1-1 0 0,-1 2 1 0,7 2 0 16,-7-3 0-16,1 3 0 0,-1-4-1 0,1 5-1 0,6-1 1 15,-6 1 0-15,5-2-1 0,1 1 0 0,-6 4 0 16,6-3 1-16,-7 3 0 0,9 0 0 0,-4 0 0 15,-4 0 1-15,7 3 1 0,-8-3-1 0,7 4 0 0,-6 1 0 16,-1-2 0-16,6 1 0 0,2 3 0 0,-7-3 0 0,-1 3 0 16,0 1 0-16,1-2 0 0,-1 2 0 0,0-1 1 15,1 1-1-15,0 3 0 0,-7-4 1 0,7 4-1 0,-7-4-1 16,6 4 1-16,-6 1 0 0,7-2-1 0,-7 2 1 16,0-2 0-16,6 1 0 0,-6 0 1 0,0 1-1 0,0-2 0 15,0 1 0-15,6 0 1 0,-6 0-1 0,0-4 0 0,7 4 0 16,-7-3 0-16,6-2 0 0,-6 3 0 0,0-1 0 15,7-2 0-15,-7 2 0 0,7-5 1 0,-1 5-1 16,-6-4 1-16,7-2 1 0,-1 3 1 0,1-2 0 0,5-3 0 16,-5 0-1-16,-1 4 1 0,8-4 0 0,-1-4 2 0,-7 4-3 15,7-3 1-15,7 3-1 0,-8-5 0 0,1-1 1 0,2 2-1 16,3-3-1-16,-4 2-1 0,5-2 1 0,-6-3-1 16,0 1-4-16,7 3 2 0,-8-5 1 0,1-1 0 0,1 5 0 15,-1-3-1-15,0 2 2 0,0-3 0 0,-7 1 4 16,0 2-3-16,1-3 0 0,0 3 0 0,-7-2 1 0,7-2 0 15,-7 5-2-15,0 0 1 0,0-1-1 0,0-2 1 16,-7 2 0-16,7 1-1 0,-7-1 0 0,7 1 0 0,-7 4 0 16,1-4-1-16,0 3-1 0,-1 0 2 0,1-3-1 0,-1 3 0 15,1 4 1-15,0-4 0 0,-1 4 0 0,0 0 0 0,0 0 0 16,1 0-1-16,6 4-1 0,-7-4 1 0,1 4-1 16,0 3 1-16,-1-3-1 0,1 3 1 0,-1-3 0 15,0 3 0-15,1 0 1 0,6 1-2 0,-6-1 1 0,6 3 0 16,-7-1 1-16,7-3-1 0,-6 2 0 0,6 3 1 0,0-4 0 15,0 0 1-15,-7 1-1 0,7 3 0 0,0-3 0 16,7-1 0-16,-7 0-1 0,0 0 1 0,0 1 0 0,6-1 1 16,-6 0-1-16,0 0 0 0,7 1 0 0,-7-1 2 15,6-3-1-15,-6 2-1 0,6 3 0 0,-6-1 0 0,7-6 0 16,0 5 0-16,-7 1 0 0,6-4-1 0,1 4 1 0,-1-6 0 16,-6 3 1-16,6 2 1 0,1-4-1 0,-1 1 1 15,1 0-1-15,0 0 0 0,0-1 1 0,-1-3 0 16,0 4 0-16,7-4 0 0,-6 0-1 0,5 0 2 0,-5-4 1 15,7 4 0-15,-2-3-1 0,1-1 1 0,-6 0-1 0,6 0-3 16,0 1 3-16,0-4 0 0,-7 2-1 0,7-1 1 0,0 2 1 16,1-3-1-16,-9-1 1 0,8-3 3 0,2 4-2 15,-3-1-1-15,-5-3 0 0,6 5 0 0,-7-6-2 0,7 1-1 16,-6 0 2-16,6 0 1 0,-7 1 1 0,1-2-1 16,-1 1 0-16,-6-3 0 0,7 2 1 0,-7-2 0 0,6 2-1 15,-6-2-1-15,0-1-2 0,0 5 0 0,-6-1 0 16,6-4-1-16,-7 5 0 0,7 2 0 0,-6-3-1 0,-1 3 0 15,1-2 1-15,-1 1-2 0,7 6 1 0,-6 0 0 16,6-1-2-16,-7 0 2 0,7 1 0 0,0-1-3 0,-6 4 2 16,6 0-2-16,0 0 0 0,0 4 0 0,0-1 0 0,0 1-2 15,0 0 0-15,6 2 0 0,-6 3 2 0,7-2 1 16,-7 0 1-16,6 4-1 0,1-3 1 0,-7 2 2 0,6-2 0 16,1 3-2-16,-1-4 1 0,1 4-1 0,-7 0 0 0,6 0 2 15,1-1 0-15,-1 2 0 0,-6-1 0 0,6 0 0 16,1 1 0-16,-7-2 4 0,7 1-3 0,0-1 0 0,-1 2-1 15,-6-5-1-15,6 4 1 0,1-4-1 0,-1 4 0 16,1-3-2-16,-1-1 3 0,8 0 0 0,-7 1 0 0,-1-4 1 16,6-1-1-16,-5 4 0 0,-1-3 1 0,1-1 0 0,6 2-2 15,-6-2 1-15,5-3-1 0,-5 4 0 0,-1-4 0 16,7 0-1-16,-6 4-5 0,6-4-10 0,-6 0-11 16,6-4-14-16,-8 4-14 0,10-4-13 0,-9 4-14 0,7-3-17 15,-7 3-14-15,7-5-11 0,-6 2-11 0,-1-1-16 0,7 2-23 16,-6-3-27-16,0 2-29 0,-1-1-45 0</inkml:trace>
  <inkml:trace contextRef="#ctx0" brushRef="#br0" timeOffset="7812.91">6642 1879 46 0,'0'-3'113'0,"0"3"-24"15,0 0-17-15,0 0-14 0,0-5-8 0,0 1 1 0,0 4 3 16,0-3 5-16,0 3 5 0,0-3 0 0,0-1-3 15,0 0-2-15,0 4-1 0,7-3-5 0,-7-1-10 16,0 0-2-16,7 0-9 0,-7 4-8 0,7-3-7 0,-1-1-5 16,0 1-5-16,0 3-3 0,1-4 0 0,-7 1 0 0,6 3-2 15,1-4 0-15,0 4 0 0,0 0 0 0,-1 0-1 16,1 0 1-16,-1 0 0 0,-1 4-2 0,3-4 0 0,-1 7-1 16,6-4 0-16,-7 4 0 0,1 1 0 0,-1-1 1 15,1 4-1-15,-1 1 1 0,-6-2 0 0,6 5 1 0,-6-1 3 16,7-2-1-16,-7 3 1 0,6-1-1 0,-6 1 0 0,0-1 0 15,0 1-1-15,7-4 0 0,-7 4-2 0,0-1 1 16,0 1 0-16,0 0 0 0,7-5 0 0,-7 2-1 0,0-2 1 16,0 6-1-16,0-10 1 0,0 5-1 0,-7-3 0 15,7-1 0-15,0 0 1 0,0 0 1 0,0 1-1 0,0 0 0 16,0-4 1-16,0-2-1 0,0 3 1 0,0-5 0 0,0 3 4 16,0-3 2-16,0 0 7 0,0 0 4 0,0 0 2 15,0 0 4-15,0-3 1 0,0 3 0 0,0-5-2 0,0 3 2 16,0-2 2-16,0-4-1 0,0 5-1 0,0-5-1 0,0 2 2 15,0-2-3-15,0-1-3 0,0 3-5 0,0-2-6 16,0 2-3-16,0-6 0 0,0 5-1 0,7-4-1 0,-7 3 1 16,6-2 0-16,-6-1 0 0,7 0 1 0,-7-1 0 15,6-2 0-15,1 3 0 0,-1 0-1 0,7-4 0 0,-6 1 1 16,-1 2 0-16,7 2-2 0,-5-5-1 0,-3 4-1 0,3 3-1 16,3-2 1-16,-4 3-3 0,0-1 1 0,0 1 0 15,-1 0-1-15,1 2 1 0,-1 1-1 0,0-2 0 16,1 2-1-16,-1 0 1 0,-6 4 0 0,7-3-1 0,0 3-1 15,-7-4 2-15,6 4 0 0,-6 0-1 0,7 0 1 0,-7 0-1 16,6 4 1-16,-6-1-2 0,6-3 1 0,0 8 0 0,-6-5 0 16,7 0 1-16,-7 6 1 0,6-2 0 0,1 4 0 15,0-4 1-15,-7 5-2 0,7-6 1 0,-1 5 1 16,1 1-2-16,-7-2 0 0,6 1 0 0,-1 0-1 0,3 0 0 16,-1 4 1-16,-1-4-3 0,-6 0 0 0,7 3 2 0,-7-2 1 15,6 3 0-15,-6-5 0 0,7 1 0 0,-7 0 0 16,0 0 0-16,0 1 0 0,6-2 0 0,-6-3 1 0,0 1 0 15,0-1-1-15,0-2 0 0,0-3-1 0,0 2 2 0,0-1 3 16,0-3-3-16,0 5 0 0,0-5 0 0,0 0 1 16,0 0 0-16,0-5 1 0,0 2-2 0,0-3-3 0,7 1 2 15,-7 2 0-15,0-6 0 0,0 3 0 0,6-2 0 16,-6-3-1-16,0 0 1 0,0 1 0 0,6-2 0 16,-6 2 0-16,7-5 2 0,-7 0-1 0,7 4 0 0,-7-4 0 0,7 1 1 15,-1-1 1-15,-6 1 0 0,6-1 0 0,1 1-2 16,-1-1 1-16,1 3 0 0,-1 2 1 0,0-1-1 0,7 0-1 15,-5-1 1-15,-3 2-1 0,10 2 1 0,-10 1-1 16,8-1 0-16,-6 5-1 0,6-4-1 0,-6 3 0 0,-1 1 0 16,7 3 0-16,-7-4 0 0,1 4-1 0,-1 0 2 0,8 0 0 15,-8 0 0-15,1 0-1 0,6 4 1 0,-8-1 0 16,2 1-2-16,0 3 2 0,0 0-1 0,6 1 0 16,-7-1 0-16,1 3 1 0,-1-1-1 0,1 1 1 0,-1 5 0 15,1-1 0-15,0-2-1 0,-1 6 0 0,-6-4 0 0,7 1 1 16,-1 3-1-16,-6-3 1 0,6 4 0 0,-6-5 1 0,7 5-1 15,-7-5 0-15,6 1 1 0,-6-1-1 0,7-3 0 16,-7 4 1-16,6-5 0 0,1-1-1 0,-7 1 2 0,7-3 0 16,-1-2-2-16,0 2 2 0,1-3-1 0,-1 2-1 15,7-6 0-15,1 5 0 0,-1-5-3 0,7 0-3 0,-1 0-7 16,0-5-17-16,7 3-22 0,7-2-37 0,-7-4-60 16,0 0-89-16,6 1-139 0,-5-3-71 0</inkml:trace>
  <inkml:trace contextRef="#ctx0" brushRef="#br0" timeOffset="8828.54">8063 1828 141 0,'0'-4'304'0,"0"-3"-100"16,0 3-79-16,0 0-47 0,0-3-26 0,0 3-8 15,0-2-3-15,0 2 0 0,0-4 1 0,0 5-2 0,0-5-3 16,0 4-2-16,0 1-2 0,0-1-6 0,0 4-2 0,0-3-2 16,0-1-3-16,0 4-1 0,0 0-2 0,-7 0-3 15,7-3-4-15,0 3-2 0,0 0-2 0,-7 0-5 0,7 0 1 16,-6 0-1-16,-1 0 1 0,7 0-1 0,-12 3-1 15,5-3 0-15,1 4 1 0,-8-1 2 0,2 4 1 0,-3-3 2 16,2 4-1-16,8-1 0 0,-15 1 1 0,7 2 0 16,0 1 0-16,0 0 0 0,0 0-1 0,0 4-2 0,0-4 2 15,1 4-1-15,-2-1 1 0,7 5 1 0,-6-5-3 0,7 1 2 16,-1 3-2-16,1-3 1 0,0-1-3 0,6 4 2 16,-7-2-1-16,7-1 0 0,0-1 0 0,0 1 0 0,0-5 0 15,7 5-1-15,-7-4 2 0,0-4 0 0,6 5-2 16,0-6 1-16,1 2 0 0,-1-2 0 0,1 3 0 0,-1-6 0 15,1 2 0-15,7-5-1 0,-2 2-1 0,-6-2 0 0,14-2 0 16,-7 2 1-16,0-5 0 0,0-2 1 0,0 2-5 16,0-1 3-16,-1-2 0 0,1 2 2 0,2-3 2 0,-3-1-1 15,-5 3 1-15,6-5 1 0,-6 2 4 0,-1-1-2 16,0-4 0-16,1 0 1 0,-1 0-1 0,1 4-1 0,0-4 1 16,-7 1 0-16,0-1 3 0,0 1 3 0,0 3 3 0,0 0 3 15,0-3 5-15,0 6 6 0,0-3 3 0,-7 4 4 16,7 0-2-16,0-2-1 0,-7 6-2 0,7 0-4 15,0-1-5-15,0 0-7 0,0 4-6 0,0 0-5 0,0-3-3 16,0 3-1-16,0 3-3 0,0 1 0 0,0 0-1 0,0-1 0 16,0 4 2-16,0 5 0 0,0-5-2 0,0 4 2 15,0 3 1-15,7-2 0 0,-7 3 1 0,7-5-1 0,-7 5 0 16,6 0 1-16,1 0 2 0,-1-1-2 0,-6-3 1 16,7 3-1-16,-1-2 0 0,0 3 1 0,7-5 0 0,-6 1 0 15,0 0 1-15,7-4-2 0,-2 4 0 0,0-3 1 0,2-1 0 16,-1-3-1-16,0-1 0 0,0 0 1 0,7-3-1 15,-1 0 0-15,-7 0 0 0,8-3 0 0,0 0 1 0,-7-5 0 16,7 2 0-16,-1-3-1 0,1 2-1 0,-1-3 2 16,1-2 1-16,-1-3-1 0,-6 1 6 0,6-3 5 0,-4-3 4 15,3 3 2-15,-5-2 2 0,1-3 3 0,-8 0 0 0,1 1-1 16,-1-6-4-16,1 2-5 0,-7-1-3 0,6-3-4 16,-6 0-1-16,0 0-2 0,0-5-3 0,-6 5 0 0,-1 0-1 15,7 0 0-15,-6 0 0 0,-1 6 0 0,-6-2 0 16,6 2 0-16,-6 2 0 0,0 2 0 0,8 0 0 0,-10 2 2 15,2 5 0-15,7-2-1 0,-7 6-1 0,0-3 0 0,7 5 0 16,-1-2 0-16,0 4 0 0,1 1-1 0,-1 3-2 16,1 0 0-16,6 3 1 0,-6 4 0 0,-1 0 2 0,7 8-2 15,-6-3 1-15,6 2 1 0,0 1 0 0,0 4 0 16,6 2 0-16,-6-3 0 0,7 4 0 0,-1 4 0 0,0-1 1 16,-6 1 2-16,7 3-1 0,-1-2-1 0,1 2 0 15,0 0 1-15,-1 0-1 0,1 1 0 0,-1-1-1 0,1 0 0 16,-1-4 1-16,0 5 0 0,1-8 0 0,-1 4 1 0,9-4-3 15,-10-1 1-15,8 1 1 0,0-2 2 0,1-6-2 16,-1 1 1-16,6-1 0 0,-6-3-1 0,7-4 2 0,-2 0 0 16,2 0 0-16,0 2-3 0,6-6 1 0,0 0 0 15,0 1-3-15,7-4-5 0,-1 0-15 0,0 0-23 0,1-4-32 16,0 1-43-16,-1 0-67 0,-5-6-108 0,-1 2-123 0,0-3-77 16,0 2-33-16</inkml:trace>
  <inkml:trace contextRef="#ctx0" brushRef="#br0" timeOffset="9640.84">10094 1436 195 0,'-6'-7'237'0,"-1"3"-85"15,2 0-57-15,-2 0-36 0,-1-3-19 0,3 3-6 0,-9 0-4 16,8 2 3-16,-1-3 2 0,1 2 2 0,-1-1 2 0,1 1 1 16,-1-1-2-16,7 4-3 0,-6 0-3 0,6-4-6 15,0 4-4-15,0 0-4 0,0 0-5 0,0 0-3 0,0 0-2 16,0 4-2-16,0 0-1 0,0-1 1 0,0 4-2 16,6 0 0-16,-6 5 2 0,7-1 1 0,-7 3 1 0,6 5 1 15,1-4 3-15,-1 3-2 0,7 4 2 0,-7 0 1 16,7 0-1-16,2 0 1 0,-10 3-1 0,8 1-1 0,0 0-1 15,1 3 0-15,-1 0-1 0,-7 1 0 0,7-1 1 0,-7 0-1 16,1 4 3-16,0-4 0 0,0 1 0 0,-1-1 1 16,-6 0 1-16,6-3-2 0,-6-1-1 0,7 1 1 0,-7 0-2 15,5-4 0-15,-5 0-3 0,8 0 1 0,-8-5-1 16,7 0 0-16,-7 0-2 0,0-3-2 0,5-2 1 16,-5-1-2-16,8 0 1 0,-8-4-1 0,0 0 0 0,6 1-2 15,-6-1 1-15,0-3-1 0,0-1-3 0,0 0-13 0,0-3-25 16,7 0-47-16,-7-3-81 0,0 0-164 0,6-5-88 0,-6 2-47 15</inkml:trace>
  <inkml:trace contextRef="#ctx0" brushRef="#br0" timeOffset="10062.62">9951 1363 108 0,'-6'-7'442'0,"-1"3"-165"0,7-4-124 0,0 1-70 0,0 0-40 16,7-1-15-16,-7 1-7 0,6 0-2 0,1 0-1 0,6-1 0 15,-1 4 1-15,8-4-1 0,0 1 2 0,-1 0-6 16,8 0-1-16,-8 3-4 0,14-3-2 0,-8 3 0 0,2-3-1 15,-1 4 1-15,7-1-1 0,-1-1 1 0,1 2 0 16,-8 3 1-16,8-3 1 0,6 3 1 0,-6 3-1 0,-1-3 0 16,1 8-2-16,-1-1-2 0,-6 0 0 0,1 0-3 0,-1 5 1 15,-7 3 0-15,1-1-1 0,-7 1 1 0,-7 4 0 16,1-2 1-16,-1 2 0 0,-12-1 1 0,-1 1-1 0,1 2 0 16,-14-3 3-16,7 1 0 0,-13 3 0 0,0-4-1 15,0 0 1-15,-7 1-1 0,-5-2-1 0,5-2 0 0,-7 1-3 16,1-1-1-16,0-1 1 0,7-3 0 0,-7 0 0 0,7-1-2 15,-1 2 1-15,0-5-1 0,7 1 1 0,-7-1-1 16,15-4-1-16,-2 4-7 0,6-3-11 0,1-4-21 0,7 4-41 16,6-4-70-16,6-4-146 0,1 0-94 0,5 1-57 15</inkml:trace>
  <inkml:trace contextRef="#ctx0" brushRef="#br0" timeOffset="10876.02">10642 1894 205 0,'0'-4'198'16,"0"4"-44"-16,0-4-37 0,0 4-30 0,7-3-22 0,-7 3-6 15,0-4-6-15,0 4-1 0,0-3-4 0,6 3-3 16,-6-5-5-16,0 5-3 0,0 0-4 0,0-4-7 0,0 4-4 16,0 0-5-16,0 0-6 0,0 0-4 0,0 0-3 0,0 4-3 15,0-4 2-15,0 5 0 0,0-2-2 0,-6 4-1 16,6-3 2-16,-7 4 0 0,7-1 2 0,-7 3 3 0,7 2 0 16,-7-1 2-16,1 0-1 0,6 3 2 0,-7-3 0 15,1 7 1-15,6-3 1 0,-6 0-5 0,6-1-1 0,0 1-1 16,-7 4 2-16,7-5-1 0,0 1-1 0,7-1-1 0,-7 1 0 15,6-5 3-15,-6 7 0 0,6-8-2 0,7 3 0 16,-6-2 0-16,0 2 1 0,6-5-1 0,-7 1-2 0,7-1 1 16,6 0 0-16,-6-4 1 0,7 1-2 0,-7 1 1 15,7-5-1-15,-2 0 1 0,3 0-1 0,-2-5-1 0,1 5 0 16,-1-7 3-16,1 3 3 0,0-3 0 0,-7 0 6 0,6-1 5 16,-5 1 4-16,-2-3 2 0,-5 2 1 0,-1-4 0 15,1 3 1-15,-1-3-1 0,0 1-2 0,-6-3-3 0,0-2-5 16,-6 6 0-16,0-5-1 0,-1 3-5 0,-6-2-2 15,8 3-3-15,-16-3-1 0,2 2-1 0,-1 1-3 0,0 0 0 16,-6 1 0-16,0 2-1 0,7 1-5 0,-7-1 3 0,6 5 1 16,2-4 2-16,-3 3 0 0,1 1 0 0,7-1 0 15,7 4 1-15,-7-4 3 0,7 4-3 0,0 0-2 0,-1 0 0 16,7 4-1-16,-7-4 0 0,7 4 1 0,7-4 0 0,-7 3 1 16,0 1-1-16,7-4 1 0,-1 3 0 0,0 1 1 15,7-1-1-15,-7-3 0 0,7 4 1 0,0-4-1 16,0 0 0-16,2 4 0 0,3-4 0 0,-4 0 0 0,5-4 0 15,0 4 1-15,1-4-1 0,-1 4 0 0,7-3 1 0,-6-1 0 16,6 1 0-16,1-1-1 0,-8-3 0 0,6 3 0 16,2-3 0-16,-8 3 1 0,8 0 0 0,-2-2-1 0,-5 2 0 15,0 0 1-15,-7 0-2 0,0 1 1 0,-1-1 0 16,2 4 0-16,-8-4 0 0,-6 0 2 0,7 4-1 0,-7 0 1 16,6 0 3-16,-6 0-1 0,0 0-2 0,0 0 1 0,-6 0-2 15,6 0-2-15,-7 0 0 0,7 4-2 0,-6-4 2 16,6 0-2-16,0 4-8 0,-7-4-14 0,7 4-19 0,0-1-24 15,0-3-41-15,7 4-65 0,-7-4-127 0,6 0-99 16,1 0-62-16</inkml:trace>
  <inkml:trace contextRef="#ctx0" brushRef="#br0" timeOffset="12517.19">11214 1901 88 0,'0'0'206'0,"0"0"-50"0,0 0-36 16,0 0-25-16,0 0-18 0,7 0-11 0,-7 0-6 15,0-3-6-15,0 3-7 0,0 0-7 0,0 0-6 0,0 0-10 16,7 0-6-16,-7 0-4 0,0 0-6 0,0 0-1 0,0 3-2 16,0-3-4-16,7 0 2 0,-7 4 0 0,0 0 0 15,6 0 2-15,-6-2 3 0,6 6 0 0,-6-4 2 16,7 3 0-16,-1 4 0 0,1-4 0 0,-7 0-2 0,6 5-1 16,0-1-1-16,-6 4-1 0,7-5-1 0,0 5 0 0,0-1-2 15,-7-2 1-15,7 3 1 0,-7-1 1 0,5 1 0 0,-5-5 0 16,7 6 0-16,-7-2 1 0,6-3 1 0,-6 1 0 15,7-3 1-15,-7 3 1 0,6-2 2 0,-6 2 1 0,7-5 1 16,-7 1 3-16,7-1 1 0,-7-4 3 0,6 4 0 16,0-3 2-16,-6-4 2 0,7 5 6 0,-1-5 5 0,1 0 4 15,-1 0 3-15,1-5 3 0,0 1-1 0,-1 1-2 16,6-1-3-16,-4-3-6 0,4 0-4 0,-4-1 0 0,-3 1-2 16,9-3-2-16,-8 2-1 0,1-4 0 0,-1 3-1 0,1-8-1 15,-1 7-1-15,1-5-4 0,-1 4-2 0,-6-3-2 0,7-1-2 16,0 1 0-16,-7-1-2 0,6 5-1 0,-6-2-1 15,6-3-1-15,-6 8-3 0,7-5-1 0,-7 6-1 16,0-2-1-16,0 1 1 0,6-1 1 0,-6 5 0 0,0-1-1 16,0 1 0-16,0 3-1 0,0 0 0 0,7-4 0 0,-7 4-1 15,0 0-1-15,0 4-2 0,0-4 1 0,0 3-1 16,0 1 2-16,6 3 0 0,-6 1 1 0,0-1-1 0,0 3 2 16,7 2 0-16,-7-1 0 0,6 0 0 0,-6 3 1 15,0 1 0-15,7-3-1 0,0 2 1 0,-7 1-1 0,6-1 1 16,0 1-1-16,1-4 1 0,-1 4-1 0,1-5 0 0,-1 2 0 15,1-1 0-15,0 0 0 0,6-1 0 0,-6-2-1 16,5-1 4-16,1 0-1 0,-6-3-1 0,6 3 0 0,-1-2-1 16,1-5 1-16,7 0 0 0,-6 0-1 0,-3-5-2 15,10 1 1-15,-8 1 0 0,0-4 1 0,0 0 1 0,0-1 1 16,0-3 0-16,0 1 2 0,-6-5-2 0,-1 3 1 0,7 2 2 16,-13-5 0-16,6 1-2 0,1-5 0 0,-7 4 1 15,0-4 0-15,0 2-1 0,0 3 1 0,0-6 0 16,0 3 0-16,0 2 0 0,-7 0 0 0,7 0-2 0,-6 5 1 15,6-5-1-15,-6 7-2 0,6 2-1 0,0-2 1 0,0 4-1 16,-7 1 0-16,7-1-1 0,0 4 0 0,0-4 0 16,0 4 0-16,0 4-1 0,0-4 1 0,0 4-1 0,0 3 1 15,0 1 1-15,0-2 0 0,7 5-1 0,-7 1 0 0,6-2 1 16,0 1 1-16,-6 0-2 0,7 0 2 0,-1 4-1 16,1-4 0-16,6 0 0 0,-5 3 1 0,-3-2-2 0,8-1 1 15,0-5 0-15,1 6-1 0,-1-5-1 0,-1 1 2 16,1-1-1-16,7-4 1 0,-1 1 1 0,0-1-1 0,2 1 2 15,-2-4-1-15,0 0 0 0,8 0 1 0,-8-4-1 0,0 1 1 16,1-1 0-16,0 1 0 0,-8-1-1 0,2-3 2 16,-2-1 0-16,3-2 1 0,-2 3 0 0,-8-1 0 0,2-3-1 15,-1 3 1-15,8-2 0 0,-14-2-1 0,6 1 0 16,-6 5-1-16,0-6-1 0,0 1 1 0,0 4 0 0,0-1-1 16,-6 1-1-16,6 0 0 0,-7 0 0 0,7 3 1 15,-7-3 0-15,7 3-1 0,-6 4 0 0,6-4 0 0,-7 0 0 16,2 4 1-16,5 0-1 0,-8 0-1 0,3 4 2 15,-3 0 0-15,1-4-1 0,7 4 0 0,-5-1-1 0,-2 1 1 16,0 4 1-16,7-1 0 0,-7 0 0 0,7 0-1 0,-6 1 1 16,6-1 0-16,-6 0 0 0,6 0 0 0,-7 4 1 0,7-3-1 15,-6 0 0-15,6 2 0 0,0-3 0 0,-7 5 0 16,7-5 0-16,0 3 0 0,0-2 0 0,0 3 0 16,0-3 0-16,0-1-2 0,0 0 1 0,0 5 0 0,0-6 0 15,7-2 0-15,-7 3-3 0,0 1 2 0,6-4 1 0,-6 4 1 16,7-6-2-16,-1 2 0 0,-6-1 0 0,6 2 1 15,1-2 4-15,0 1-1 0,0 0-1 0,-2 0 0 0,2-4 0 16,6 2 1-16,-5 3 0 0,4-5-1 0,1 3-2 0,0-3 0 16,-6 0 1-16,5 0-1 0,1 0 1 0,1 0 0 15,-1 0 0-15,-7-3 0 0,6 3 0 0,2-5 2 0,0 3-1 16,-2-2 1-16,8 0 0 0,-7 0-1 0,0 1 1 16,0-2-1-16,0-2 1 0,0 0 3 0,0 4-1 0,0-6 1 15,-7 3 1-15,7-2 7 0,0 2 4 0,0-3 3 16,-6-1 0-16,5 3 1 0,-4-5 1 0,-1 2 0 0,6 3-1 15,-8-5-5-15,9 1-4 0,-8 0-1 0,1-4-3 0,-1 4-2 16,1 0 1-16,-7-3-2 0,6 3-1 0,-6 0 1 16,0 0-3-16,6 0 0 0,-6 0-2 0,-6 1 0 0,6-2 0 15,0 5 0-15,0-1-2 0,-6-2 0 0,6 5 1 0,-7-2 0 16,7 4 1-16,-6-1 0 0,6 0-1 0,-7 1 0 16,7 3 1-16,0-4-1 0,-6 4-1 0,6 0 0 15,0 0-1-15,0 0 0 0,-7 0-3 0,7 4 0 0,0-1-1 16,7 1 0-16,-7 0 0 0,0 2 1 0,6 3-1 0,-6-2 0 15,7 0 3-15,-1 4-1 0,1 1 2 0,-1-2-1 0,0 1 1 16,1 0-2-16,7 0 0 0,-8 0 2 0,0 4-2 16,7-5 0-16,0 1-1 0,-7 0 0 0,8 4 0 15,-7-4 0-15,5 0-1 0,1 1 0 0,-6-2 0 0,6 1 1 16,1 0 2-16,-8 0 1 0,6-4 2 0,-5 4 1 0,6-3 0 16,-6-2 0-16,-1 3 1 0,7-1-1 0,-7-2 0 15,1 2 0-15,-1-5 0 0,1 5 0 0,-7-4 0 0,6-2-1 16,1 3 1-16,0-2 0 0,-2 1 0 0,3-1 0 15,-3 1 0-15,3-4 0 0,4 0-2 0,2 4-19 0,-1-4-25 16,6 0-29-16,0 0-37 0,2-4-53 0,-2 4-98 0,7-4-152 16,0 1-85-16,0-1-29 0</inkml:trace>
  <inkml:trace contextRef="#ctx0" brushRef="#br0" timeOffset="13282.67">13755 1443 182 0,'0'0'315'15,"0"0"-102"-15,0 0-83 0,0-4-50 0,0 4-34 0,0 0-19 16,0 0-10-16,0 0-5 0,0 0-4 0,0 4-2 0,0-4 0 15,0 5-4-15,6-2 1 0,-6 4 0 0,7 0 0 0,-1 5 2 16,1 2 1-16,-1 1 1 0,7 2 1 0,0 2 2 16,-6 3-1-16,6 0 0 0,0 0 0 0,0 4 1 15,-1 3-2-15,3 0 0 0,-2 4-1 0,-1 0 0 0,-6 1-1 16,8-2 0-16,-1 5 0 0,0-4-2 0,-1 3 1 0,-5-3 0 16,6 1 0-16,0-2-1 0,-6-2 3 0,-2-1 0 0,8 1-1 15,-6-1 1-15,1-4 0 0,-2 1-1 0,-6-1-1 16,7-3-1-16,-7 1 0 0,6-2-1 0,-6 2-2 15,0-9 1-15,6 4 0 0,-6-2 0 0,7-6-2 0,-7 0 1 16,6 2 1-16,1-5-7 0,-1 0-23 0,1-3-49 0,6-4-105 16,0 0-121-16,0-7-78 0</inkml:trace>
  <inkml:trace contextRef="#ctx0" brushRef="#br0" timeOffset="13610.68">13676 1494 343 0,'14'-3'379'0,"-1"-4"-161"0,6 3-101 0,1-3-55 0,-1 2-30 16,7-1-14-16,7-2-10 0,-7 2-3 0,7 1-3 15,-1 1 3-15,1 1-2 0,6-2 2 0,-8 3-2 0,3 2 1 16,5 0 2-16,-13 0-1 0,0 2-2 0,0-2 1 0,-7 8-2 16,-6-4-1-16,0 7-1 0,-6 0 1 0,0 1 0 0,-14 2-1 15,0 1 1-15,-6 2 0 0,0 2-1 0,-6 3 4 16,-7-3-1-16,0 2-2 0,-7-2 0 0,8 2 1 16,-8-2-1-16,0 3 0 0,1-4-1 0,-1 0-1 0,1 1 0 15,-1-4 1-15,7-1-1 0,0 1 1 0,0-1-2 0,6-3-4 16,7-3-14-16,0 3-26 0,5-4-48 0,8-4-110 15,8-3-112-15,5 4-74 0</inkml:trace>
  <inkml:trace contextRef="#ctx0" brushRef="#br0" timeOffset="14173.22">14400 2278 322 0,'0'0'279'0,"0"0"-115"0,0 0-70 15,6 0-35-15,-6-2-14 0,7-3-4 0,-7 2 3 0,6-1 0 16,0-4-2-16,1 1 0 0,6-3-1 0,-7 1 2 15,8-5 0-15,-1 3-3 0,-1 0-2 0,-5-3 2 0,13-2 2 16,-8-1 4-16,1-2 0 0,2 0 0 0,-3-2-2 16,1-2-5-16,0 2-4 0,0-4-5 0,0-2-5 0,-7-2-4 15,8 0-3-15,-8-4-6 0,1-4-5 0,-7 1-2 0,6 0-1 16,-12-5-1-16,6 0-2 0,-13-2 0 0,6 3-1 0,-6-1 0 16,0 5-1-16,-6 2 0 0,-1-2-1 0,0 7 1 15,0-1 1-15,1 4 0 0,-1 1 1 0,1 2 3 16,-1 6 3-16,1-3 6 0,0 11 4 0,6-7 1 0,-1 10-1 15,0-2 1-15,9 1-1 0,-8 3-1 0,7 4-4 0,-1 4-5 16,0 3-2-16,0 3-2 0,7 2 0 0,-6 3 0 16,6 4-1-16,0 1 1 0,0 3-1 0,0-1 2 0,6 3-1 15,1 1-1-15,0 4 1 0,6 3-1 0,-7-4 2 16,1 3-1-16,6-1-1 0,-7 5 0 0,8-3 1 0,-1 3-1 16,-7-3-1-16,7 0 1 0,-7 4-1 0,7-5 0 0,-6 1 0 15,6-3 0-15,0 3-1 0,-7-4 1 0,7-4 0 16,1 1 1-16,-2 0-1 0,-5-3-1 0,6-2 0 0,0-3 0 15,1 1 0-15,5-2 0 0,-6 0 0 0,0-3 0 0,7-3 0 16,-1 0 1-16,0-4-1 0,1 0-1 0,0 1-12 16,5-5-18-16,2 1-23 0,-8-1-29 0,8-3-39 0,-2 0-61 15,2-3-108-15,-2-1-119 0,1-3-63 0</inkml:trace>
  <inkml:trace contextRef="#ctx0" brushRef="#br0" timeOffset="14704.72">15240 1934 217 0,'-7'-7'364'0,"1"3"-126"0,-1 0-90 0,0 0-53 15,1 2-27-15,-1-2-13 0,1 0-8 0,6 0-1 16,-7 1-3-16,1 3-5 0,0 0-7 0,-1-4-8 0,1 4-6 15,-1 4-4-15,-6-1-4 0,6 1-3 0,-6 0 1 0,1 2-1 16,-2 2 1-16,-5 3 0 0,6-3 0 0,0 2 0 16,-7 1 2-16,7 0 0 0,0 3-2 0,0-2 0 0,7 2-1 15,-7 1 0-15,6-4-2 0,1 4 1 0,-1 0-1 16,1-5 1-16,6 5-1 0,0-4 1 0,0 4 1 0,0-4-1 16,6 0-2-16,-6-4-1 0,7 0-1 0,6 5 1 0,-7-9 0 15,7 5 0-15,0-4-1 0,0-2 0 0,7-2 0 16,-7 0 1-16,6 0 0 0,0-2-1 0,-6-2 0 15,2 0 0-15,3-3 3 0,-5-1 6 0,1 2 5 0,-1-2 5 16,-7-4 4-16,7 5 1 0,-7-3 3 0,1-2 1 0,-7 1 1 16,6-4-5-16,-6 5-6 0,0-1-4 0,0 3-1 0,0-3 1 15,0 5 0-15,0-2 1 0,0 1-1 0,0 2-1 16,0 2 0-16,0-1-1 0,0 0 0 0,0 1-4 0,0 3-3 16,0 0-3-16,0 0-2 0,0 0-1 0,0 3 0 15,0 1 0-15,0 0-1 0,7 4 0 0,-7-5 0 0,7 9 1 16,-7-6 1-16,6 2 0 0,1 3-1 0,-2-5 0 15,-5 6 0-15,8-5 0 0,4 4 1 0,-4-4-2 0,-2 4-1 16,7-3 0-16,-7 3 2 0,7-5-1 0,0 6 2 0,1-5 0 16,-1 5-1-16,-1-5 0 0,8 1 0 0,-1-1-1 15,1 0 0-15,-1-4-1 0,0 1-2 0,2 4-1 0,-2-8-9 16,7 3-12-16,-7-3-18 0,1 0-22 0,-6 0-25 16,5-3-36-16,-6 3-55 0,0-8-85 0,0 4-131 0,-6-3-58 15</inkml:trace>
  <inkml:trace contextRef="#ctx0" brushRef="#br0" timeOffset="15454.6">15487 2040 401 0,'0'-4'283'15,"0"4"-112"-15,0-2-65 0,6-3-33 0,-6 2-20 0,7-1-6 16,0 1-3-16,6-2-2 0,-7 2-3 0,7-1-7 15,-7-3-4-15,7 4-2 0,-6-2 1 0,7 1-1 0,-2 4-5 16,0-3 1-16,3 0 1 0,-9 3 3 0,7 0-3 0,-6 0-3 16,5 0-4-16,-5 3-3 0,-1 0 0 0,1 1-5 15,-1 4-2-15,1-1-3 0,-7 0 1 0,7 1-3 0,-7 4 2 16,0-2 2-16,0 5-1 0,0-4-2 0,0-1 2 16,0 2-2-16,0-2-1 0,-7-3 2 0,7 5-1 0,0-5-2 15,0 0 0-15,-7-4 1 0,7 6 1 0,0-6 3 0,0-3 8 16,0 5 12-16,0-5 17 0,0 2 18 0,0-2 15 15,0 0 11-15,7-2 3 0,-7-3 0 0,7 2-6 16,-1-6-10-16,1 3-15 0,-1-2-17 0,0-3-14 0,1 0-8 16,-1 4-5-16,1-4-1 0,-1 4-1 0,1-5-1 0,-1 6-1 15,1-5-9-15,1 3 3 0,-3 2-1 0,1 1-1 16,-6-2-2-16,7 7 0 0,-7-3-1 0,7-2-1 0,-7 5 4 16,6 0-2-16,-6 5-1 0,7-2 0 0,-7 4 1 15,5 0 0-15,3 1-1 0,-8 3 1 0,7-1 0 0,-1 5 0 16,0-3 0-16,0 2 1 0,1-2-1 0,7 2 0 0,-8-3 0 15,7 1 0-15,-1 2 0 0,2-3 0 0,6-5 0 16,-8 6-1-16,8-5 0 0,0 1 2 0,-1-1 0 0,0-4 0 16,2 1 2-16,-2-4 0 0,0 0 0 0,8 0 1 15,-7-7 0-15,5 3-1 0,-5-7 4 0,-1 4 4 0,-6-5 6 16,7-2 10-16,-1-1 10 0,-6 1 10 0,1-5 9 0,-8 1 6 16,7 0 1-16,-7-5-2 0,1-2-7 0,-7 4-6 15,6-6-13-15,-6-2-9 0,0 4-10 0,0-4-7 0,0-4-4 16,0-1-3-16,0 1 0 0,-6 1-1 0,-1 3 0 15,7 0 6-15,-6 2 8 0,-1 2 3 0,1 2 3 0,6 6 3 16,-6 2 0-16,-2 1 1 0,8 2 2 0,-6 5-8 0,6-1-8 16,-7 4-4-16,7 4-1 0,0 0-6 0,-6 0 0 15,6 8 0-15,-6 0-1 0,6 3 0 0,0 3 0 0,0 1 0 16,0 4 1-16,0 2 1 0,0 1-5 0,0 0 2 16,6 4 2-16,-6-1 1 0,6 1 1 0,1-1 1 0,-7 1-1 15,6 0-1-15,2-1 6 0,-2 2-3 0,0-6-1 16,1 4-3-16,6 1 2 0,-7-4-1 0,7 0 0 0,-6 0-1 15,7-3-1-15,-2 3 1 0,1-5-3 0,0 2 3 0,6 0 0 16,-6-5-2-16,7 1 1 0,0-5 5 0,-2 2-4 0,2-5-6 16,0 1-15-16,6-5-29 0,-6 1-39 0,6-4-47 15,-1 0-46-15,-4-4-46 0,4-3-45 0,2-4-63 16,-7-1-92-16,-2-2-99 0,-5-1-34 0</inkml:trace>
  <inkml:trace contextRef="#ctx0" brushRef="#br0" timeOffset="15626.84">15956 1871 147 0,'-7'5'485'0,"1"-2"-136"0,6-3-152 0,0 4-90 16,0-4-48-16,13 0-22 0,-7 0-10 0,8 0-2 16,5 0-2-16,7-4 0 0,1 4 1 0,-2-3-4 0,7 3-3 15,8 0-5-15,-1-5-5 0,0 5-3 0,0-4 0 16,13 4-3-16,-6-3-1 0,6 3 0 0,-6 0-5 0,6 0-22 15,6-3-46-15,-13-1-103 0,8 4-145 0,-13-4-90 0,-2 1-55 16</inkml:trace>
  <inkml:trace contextRef="#ctx0" brushRef="#br0" timeOffset="16485.95">9307 2887 27 0,'0'0'270'16,"-7"0"-93"-16,1 0-75 0,-1 0-42 0,7 0-19 15,-7 3-7-15,7-3-2 0,-6 0 1 0,-1 0 2 0,1 0 2 16,-1 0 4-16,1 0-2 0,0 4-4 0,-1-4-5 0,0 0-5 16,0 4-2-16,-5-2-2 0,-1 7-2 0,0-2-1 0,-7 0 1 15,7 1-2-15,-7-1 3 0,1 3 1 0,6 5 1 16,-6-3 0-16,-1 2-1 0,0 1 0 0,1 2-2 0,0 6-1 16,-9 0-1-16,10-2-3 0,-9 4-1 0,8 1 0 15,0 0-3-15,-8 3 3 0,9 1-1 0,-2 2-3 0,0 1-2 16,7 1-2-16,0-2-1 0,6 1-1 0,1-3 2 15,-1 3-5-15,7-4 3 0,0 0 1 0,0 1 2 0,7-5 0 16,-1 0 1-16,1 2-1 0,6-5 0 0,0-5-1 16,7 2 1-16,0-4-1 0,5-1 1 0,1-3 0 0,0 0-2 15,7-3-3-15,-1-4 0 0,14-2-1 0,-7-2-1 0,13 0 1 16,0-2-1-16,0-2-9 0,0-4-18 0,-1 1-24 16,9-4-44-16,-8 0-71 0,8-4-142 0,-9 4-89 0</inkml:trace>
  <inkml:trace contextRef="#ctx0" brushRef="#br0" timeOffset="16829.78">9899 2946 309 0,'0'-5'356'0,"0"2"-130"15,-6 3-96-15,6-4-59 0,0 4-34 0,0 0-17 0,0 4-9 16,0-4-4-16,-7 8 0 0,7-6 2 0,0 6 3 0,0 3 1 16,0-1 4-16,0 2 2 0,0 3 2 0,0 0-1 15,7-1 2-15,-1 5 0 0,-6-2-1 0,7 6 3 0,-1-2 2 16,1 1-3-16,-1 0 0 0,-6 4 0 0,7-4-1 15,-1 4-2-15,-6-1-4 0,7 1-3 0,-1 1-4 0,-6-2-1 16,7 0-1-16,-7 0-2 0,0 1 0 0,6 0-3 16,-6 0 0-16,7 0-1 0,-7-1 2 0,6-4-3 0,-6 2 1 15,6-5 1-15,-6 0-1 0,7-2-1 0,0-1 1 0,-1-1 0 16,-6-3-1-16,7 0-1 0,-1-4-9 0,1 0-18 16,-1-3-31-16,1-4-62 0,-1 0-121 0,0-4-112 0,2 0-75 15</inkml:trace>
  <inkml:trace contextRef="#ctx0" brushRef="#br0" timeOffset="17829.49">9828 2946 358 0,'6'-5'263'15,"1"-2"-93"-15,-2 4-63 0,2-1-32 0,6-4-19 0,1 1-4 16,-1 0-5-16,0 0 0 0,0-1 2 0,6 1 1 0,-6 3 1 16,13-4-5-16,-6 1-7 0,6 0-6 0,-7 4 0 15,15-1 0-15,-9 0 0 0,1 4 0 0,0 0 0 0,1 4-2 16,-3 0-1-16,-4 4-2 0,1 1-3 0,-2-1-5 16,0 7-4-16,-5-4-3 0,-1 7-4 0,-7-3-1 0,0 7-1 15,-6-5-2-15,0 2 1 0,0 4-2 0,-6-2-1 0,0 1 1 16,-1-3-1-16,-6 3-1 0,0-4 2 0,0 0-2 15,0 0 0-15,0-6 0 0,7 2 0 0,-7-3 0 0,-2-3 2 16,10-5 0-16,-2 5 0 0,1-8 1 0,0 4 1 16,6-4 0-16,-7 0 0 0,7-4 1 0,0 0-2 0,-7 0 1 15,7-3-1-15,0 3-1 0,0-2-1 0,7-2 0 0,-7-1-1 16,7 7-2-16,-1-5 0 0,0 2 0 0,6 2-1 16,-4-5 0-16,-1 8 1 0,-2-4-1 0,3 4 0 0,-2 0 0 15,1 0 0-15,-1 4 0 0,0 1 1 0,-6 1 0 0,7 2 0 16,-1-2 0-16,1 3 1 0,-7 2-1 0,6 0 1 15,1 0-1-15,0-5-1 0,-1 6 0 0,7-1 1 0,-7-4 0 16,7 4 0-16,0-4 0 0,0 1 0 0,2-1 0 16,-4 3-1-16,2-5 1 0,6 2 0 0,-4 1 0 0,3-5 0 15,3 1-3-15,-9 3 1 0,7-3 2 0,1 0-1 16,0 0-1-16,-7-1 2 0,7-3-1 0,-7 0-1 0,6 4 4 16,-6-4-1-16,0-4-1 0,1 4 2 0,-2-3 0 15,1-1 1-15,0 0 0 0,0-3 1 0,-7 3-1 0,1-3 1 16,6-4 1-16,-5 2 0 0,-3-1 5 0,-5 3 5 0,6-5 6 15,-6 2 3-15,0-1 3 0,0 0 2 0,0-1 2 16,0 2 0-16,-6-1-4 0,6 1-7 0,-5-2-4 0,-3 5-3 16,1 0-3-16,-6-1-2 0,7 5-3 0,-1-2-1 15,1 1-2-15,-1 1 0 0,1 3-2 0,0 0 0 0,-1 0 0 16,1 3-1-16,0 1-1 0,-1 4 2 0,0 0-1 0,7-1 1 16,-7 0 0-16,7 0 0 0,-6 4 0 0,6-3 0 15,0 3 0-15,0 0 1 0,0-1 0 0,6-2 0 0,-6 3-1 16,7-1 0-16,-7 2 0 0,7-5-1 0,0 3 1 15,-1 2 0-15,-6-4 0 0,6-1 1 0,7 4 0 0,-7-3 0 16,1-5 1-16,6 4-1 0,0 0 0 0,0-3 1 0,6 0 0 16,2 0-2-16,-2-1 0 0,7 1-1 0,0-4-1 15,6 0-3-15,1 0-9 0,0-4-19 0,6 1-21 16,0-1-25-16,0 0-40 0,1-3-54 0,-2 0-109 0,1-4-136 16,0 0-73-16,-6 3-27 0</inkml:trace>
  <inkml:trace contextRef="#ctx0" brushRef="#br0" timeOffset="18235.98">11553 3088 374 0,'-6'-4'384'16,"-1"4"-137"-16,1 0-110 0,0-3-63 0,-1 3-33 0,0 0-16 16,1 0-7-16,-1 0-2 0,-6 0-1 0,7 3 1 15,-7-3 1-15,-1 4-2 0,1 0-1 0,1 0 0 0,-8 3-1 16,7 0-3-16,0 0 1 0,-7 1 2 0,8-1 3 16,-8 3 1-16,7-1 2 0,1 2 1 0,-2-2 1 0,0 3 0 15,2-1-2-15,5-3-2 0,-6 3-4 0,7 0 1 0,0-1-4 16,-1 2 0-16,7-5-1 0,-7 3 0 0,7-1-1 15,-7 1 1-15,7 0-1 0,0-1 0 0,7-1 1 0,-7 2 0 16,7-3 0-16,-7 1 0 0,7 3 1 0,-1-4-1 16,7 0 3-16,-7 1 0 0,7-5 1 0,0 4 0 0,8-3 0 15,-3 3 1-15,2-3-3 0,6 0-1 0,0-4-3 0,7 0 0 16,-1 0-2-16,1-4-3 0,6 0-2 0,0 0-2 16,0 1-8-16,1-1-14 0,-2-3-24 0,-6 4-29 0,8-5-40 15,-9 1-62-15,3-4-103 0,-2 0-119 0,-5 4-61 0</inkml:trace>
  <inkml:trace contextRef="#ctx0" brushRef="#br0" timeOffset="18704.42">12093 3113 382 0,'-6'-3'311'0,"6"-1"-111"0,-7 4-78 0,1-3-45 16,0 3-25-16,0-5-13 0,6 5-1 0,-7 0-3 0,-7-2 0 0,8 2-2 16,0 0-4-16,-7 0-4 0,0 2-5 0,0-2-3 15,-1 8-4-15,3-4-1 0,-10 3-2 0,1 1 2 0,1 2 0 16,0 1 1-16,-1 5-1 0,-6-2-1 0,13 1 1 16,-6-1-3-16,4 0-2 0,-3 5-3 0,12-4 0 0,-8-1-3 15,7 1 0-15,1 0 0 0,6 0-2 0,0-4 1 0,0 4 0 16,0-5 1-16,6-3-1 0,1 5 1 0,0-5 0 15,6 0-1-15,0-4 1 0,0-3 0 0,7 0 0 16,-1 0-1-16,7-3 3 0,-6-1 0 0,-1-3-2 0,0 0 2 16,1-1-1-16,1-2 0 0,-3-1 0 0,2 0 1 0,-7 0-1 15,0 0 0-15,-1-4 3 0,2 4 3 0,-1-1 6 0,-7-2 5 16,0 3 2-16,-6 0 2 0,7 1 3 0,-7-2 0 16,0 1-2-16,0 0 0 0,0 4-2 0,0 0-2 15,-7 0-4-15,7 2-3 0,0 2-1 0,-6 0-1 0,6-2-3 16,0 5-1-16,0 0-5 0,0 0-2 0,0 0-1 15,0 5 0-15,-6-2 0 0,6 5 0 0,0-1 0 0,0 0 1 16,0 0 1-16,6 4 0 0,-6 0-1 0,6-3 1 0,-6 3-1 16,7-4 0-16,-1 4 0 0,1-4 0 0,0 4 0 15,6-4-1-15,0 1 1 0,-8-1 1 0,16 0-1 0,-8-4 0 16,7 6-1-16,-1-6-7 0,1 2-16 0,-1-5-17 0,0 0-32 16,7 0-38-16,-6-5-65 0,0 2-94 0,0-1-128 15,-7-4-61-15</inkml:trace>
  <inkml:trace contextRef="#ctx0" brushRef="#br0" timeOffset="18954.36">12310 3067 295 0,'0'0'453'16,"-8"0"-139"-16,8 0-133 0,0 2-83 0,-7-2-47 16,7 4-25-16,0 4-12 0,0-5-3 0,0 9-1 0,0-2-1 15,0 1 0-15,7 4 4 0,-7-1 1 0,8 2 2 0,-3 2 3 16,-5 0 1-16,8 3 0 0,-3-2-1 0,2 3 0 15,-1 0 0-15,-6-3-2 0,7 3 0 0,0 3-3 0,-1-3-2 16,1 0-4-16,-1 4 1 0,0-5-2 0,7 6-2 16,-6-2-2-16,0-3 1 0,-1 4-1 0,1-8-1 0,-1 5-1 15,6-6-1-15,-5-2 0 0,0 3-3 0,7-7-8 0,-8 0-13 16,0 0-18-16,7-7-25 0,-6-1-36 0,6-3-61 16,-7-3-91-16,1-4-129 0,6-1-65 0</inkml:trace>
  <inkml:trace contextRef="#ctx0" brushRef="#br0" timeOffset="19204.34">12237 3037 167 0,'0'-16'490'0,"7"2"-133"0,-1 3-154 0,7-3-97 16,0 3-50-16,1 3-28 0,-2-3-12 0,9 7-6 0,-9-3-6 15,8 7-3-15,-1-3 1 0,0 3 0 0,1 3-1 0,5 2 1 16,-4 1-2-16,-2 2 0 0,1 3 4 0,-7 0 3 15,0 3 0-15,0 2 3 0,-7-3 1 0,1 2 4 0,-1 0 2 16,-6-1 1-16,0 5 0 0,0-4-2 0,-6 3 0 16,-1-4-2-16,-5 2 0 0,-2-2-2 0,1 1-1 0,0-1-2 15,-6-3-1-15,6 3-1 0,-8-6-2 0,9 3-3 16,-7-3-6-16,5-1-14 0,1 0-25 0,7-4-34 0,0 1-53 16,-1-4-98-16,7 0-133 0,0 0-78 0</inkml:trace>
  <inkml:trace contextRef="#ctx0" brushRef="#br0" timeOffset="19517.14">12550 2725 489 0,'6'-4'449'0,"7"1"-174"0,1-5-127 16,5 4-71-16,7 2-37 0,-1-2-18 0,3 0-9 16,4 4-6-16,0 0 1 0,1 4 5 0,6 2 10 0,-7 2 5 15,14-1 4-15,-7 9 3 0,0-3 9 0,7 6 7 0,-7 7 2 16,-1-4 3-16,2 7-3 0,-1 4-2 0,-7 4-3 16,-5-1-4-16,-8 4-5 0,-6 1-9 0,-7 3-3 0,-6 4-8 15,-6-2-2-15,-13 7-3 0,-7 1-2 0,0 6-1 16,-14-2-1-16,-5 1-1 0,0-1-14 0,-14 4-21 0,0-3-30 15,-5-1-35-15,5-3-53 0,-6-3-93 0,6-5-171 16,0 2-94-16,7-10-36 0</inkml:trace>
  <inkml:trace contextRef="#ctx0" brushRef="#br0" timeOffset="20719.75">5509 2827 43 0,'0'0'90'0,"7"0"-26"15,-7 4-15-15,6-4-8 0,-6 4-1 0,7-4 0 0,0 4 2 16,-1-4 1-16,1 0-5 0,6 0-4 0,-1 3 1 16,1-3 1-16,7 0-1 0,-7 0-2 0,13 0 0 0,-7-3 0 15,9 3 2-15,4-4-1 0,0 4-5 0,1-4-3 16,6-2-4-16,6 2-1 0,1 0 0 0,-1-3-4 0,8 3-2 16,-8-4-5-16,7 1-1 0,0 4-3 0,-6-1-1 0,6-3-3 15,0 3 0-15,-6 0-1 0,0 4 0 0,5-3 2 16,-5 3 0-16,1 0 0 0,-3 0-1 0,1 0 1 0,1 0-2 15,0 0 0-15,-7 3 1 0,6-3-1 0,-5 0-1 16,-2 0 1-16,1 0-1 0,-5 0 0 0,-2 0 1 0,0 0-1 16,1-3 0-16,-7-1 0 0,-6 4 1 0,-1-4 0 0,1 1-1 15,-8 3 2-15,2-5 2 0,-7 5 3 0,-1-2 4 16,0 2 2-16,-6 0 2 0,7 0 1 0,-7-5 0 0,0 5 0 16,0 0-1-16,0 0-4 0,0 0-17 0,-7 0-30 0,7-3-62 15,0 0-154-15,0 3-91 0</inkml:trace>
  <inkml:trace contextRef="#ctx0" brushRef="#br0" timeOffset="21375.84">9743 2410 9 0,'-7'0'194'16,"7"0"-33"-16,0 0-32 0,-6-4-33 0,-1 4-26 0,7 0-20 15,-5 0-14-15,-2 0-9 0,-1 0-5 0,2 0-2 0,-1 0 0 16,7 0 0-16,-6 0 1 0,6 0 0 0,-6 0 0 15,6 0-2-15,0 0-1 0,0 0 0 0,0 0-3 16,-7 0-1-16,7 0 0 0,0 0-2 0,0 0-1 0,0 0 1 16,0 0-3-16,0 0-1 0,0 4 1 0,0-4-3 0,0 0-2 15,0 0 0-15,0 4-2 0,0-4-2 0,0 0 2 0,0 4-1 16,0-4-1-16,0 3 1 0,7-3 0 0,-7 5 1 16,6-3 1-16,0-2 1 0,7 5 0 0,2-3 2 0,-3 2 3 15,7-4 0-15,8 4-1 0,-2-4 2 0,8 0 0 16,-1 4 0-16,8-4-1 0,-1 0 0 0,-1 0-2 0,8 0 0 15,1 0-1-15,4-4-1 0,-5 4-1 0,13 0 1 16,-8-4-2-16,14 4-1 0,-6-4 1 0,7 2 6 0,5-3 3 16,-6-2 2-16,6 4 0 0,-6-5 0 0,7 4 1 15,-6-3 1-15,0 4-1 0,-2-4-6 0,-5 7-4 0,-7-9-2 16,0 6-2-16,0 3 0 0,-7-3-3 0,-6-1 0 0,-6 4 1 16,-1-4-1-16,-5 4 2 0,-9-3 0 0,-5 3 0 15,2 0 0-15,-3 0 5 0,-5-3-4 0,-7 3 1 0,0 0 1 16,0 0-3-16,0 0-6 0,-14 0-18 0,9 0-29 0,-10 0-47 15,2-5-87-15,1 1-145 0,6 4-73 0</inkml:trace>
  <inkml:trace contextRef="#ctx0" brushRef="#br0" timeOffset="21970.27">12700 2517 7 0,'0'0'28'0,"0"0"-2"0,0 3 2 16,0-3 0-16,0 0 2 0,0 0 4 0,6 0 6 16,-6 0 9-16,0 0 3 0,7 0 4 0,-1 0 0 0,1 0 0 15,5 0 0-15,9 0-7 0,-9 0-4 0,8 0-6 0,6 0-3 16,0 0-6-16,7 0-5 0,-1 0-1 0,13 0 0 16,-5 0 1-16,12 0 0 0,-1 0 0 0,8 0-1 0,0 0 0 15,6 0 4-15,-6-3-2 0,13 3-3 0,-7 0-3 16,6-4 0-16,1 4-1 0,0-3-4 0,6 3 1 0,-7-4-4 15,7 4 0-15,-6-5-1 0,0 2 1 0,-1 3-2 16,-12 0-2-16,7-3-1 0,-15 3-1 0,-5 0-2 0,0 0 0 16,-8 0-2-16,-5 0-2 0,-7 0 0 0,1 0 1 0,-15 0 1 15,1 0-2-15,0 0 2 0,-6 0 1 0,-7 0-2 16,0 0 3-16,0-4-2 0,-7 4-2 0,7 0 0 0,-13-4 2 16,6 4-4-16,1 0-12 0,-6 0-22 0,5 0-40 0,0 0-71 15,7 0-154-15,0-3-78 0</inkml:trace>
  <inkml:trace contextRef="#ctx0" brushRef="#br0" timeOffset="22455.16">15031 2554 73 0,'-7'0'155'0,"7"0"-49"0,0 0-38 0,0 0-21 15,0 0-11-15,0 0-4 0,7 0-2 0,-7 0-2 16,0 0 0-16,7-5-1 0,-7 5 0 0,6 0-5 16,1-3-1-16,-7 3-4 0,6 0-3 0,7-4-1 0,-6 4-2 15,5-3-3-15,1 3-2 0,7-4 0 0,0 4-2 0,0 0 0 16,5-4 1-16,1 0 2 0,6 1 3 0,2-1 1 16,5 1 3-16,6-1 3 0,1 1 4 0,0-1 2 0,-1-4 1 15,7 5-2-15,-1-5-1 0,2 2 1 0,6 1-2 16,-7-2-2-16,-1 2-2 0,3-1-2 0,-2 3 2 0,0-1 2 15,-7-4 1-15,7 4 1 0,-12 0 2 0,5 2 0 0,-6-3 2 16,-6 3-1-16,-1 2-2 0,-6-5 0 0,0 2-1 16,1-1 1-16,-15 4 0 0,8-4 0 0,-14 4 1 0,1-4 0 15,0 4-2-15,-7-3-3 0,0 3-2 0,-7-4-3 16,0 4-5-16,1 0-3 0,-14-3-6 0,8 3-12 0,-9 0-27 16,2 0-51-16,0 0-81 0,-1 0-156 0,1 0-80 0</inkml:trace>
  <inkml:trace contextRef="#ctx0" brushRef="#br0" timeOffset="97031.92">6253 11943 160 0,'-27'7'114'0,"7"-3"-197"0</inkml:trace>
  <inkml:trace contextRef="#ctx0" brushRef="#br0" timeOffset="103329">2944 1850 63 0,'0'-8'78'16,"6"1"-9"-16,-6-4-16 0,6 4-12 0,-6-1-2 0,7 1-3 15,-7-1 2-15,7 2-4 0,-7-2-1 0,6 5-2 16,-6-5-2-16,0 4-1 0,7-3-3 0,-7 4-3 0,0-1-4 15,0 1-5-15,0-1-3 0,0 0-1 0,0 4-2 0,0-4-1 16,0 1 0-16,0-1 1 0,0 4 2 0,0-4 2 16,0 0 1-16,0 4 1 0,0-2 3 0,0 2 5 0,0-5 1 15,0 5 1-15,0-4-1 0,0 1 0 0,-7 3 1 16,7-4-2-16,0 4-2 0,-6-3-2 0,6 3-1 0,0-4-2 16,0 4 1-16,0-4-2 0,-7 4-2 0,7 0-1 0,0 0 1 15,0 0-4-15,0 0-1 0,0 0-2 0,0 0-2 16,0 0 0-16,0 0 3 0,0 0-3 0,0 4-1 0,-7 0 0 15,7-1 1-15,0 1 0 0,0-1-1 0,0 1-1 16,0 1 0-16,0 1 0 0,7 2 0 0,-7-1 0 0,0 4 1 16,0 0 3-16,0 0-1 0,0 4 3 0,0-5 0 0,7 5 1 15,-7 3 2-15,0-3 0 0,6 0 0 0,-6 3-2 16,0 1 1-16,0-4-1 0,0 2 0 0,7-2-1 16,-7 3 0-16,0 1 0 0,0-4 0 0,0-1-1 0,0 1-1 15,0-1 0-15,6 5 1 0,-6-8-1 0,0 7 0 0,0-7-1 16,0 3 1-16,0 1-1 0,0-5 0 0,0 2-2 0,0-1 1 15,0 0 0-15,0 1 0 0,0-2-1 0,0-3 2 16,0 1-2-16,0-1 0 0,0 0 1 0,0 0 2 16,0-3-1-16,0 1-2 0,0-2 2 0,0 0-2 0,0 1 1 15,0 0 0-15,0-4 0 0,0 3-2 0,0-3 0 0,0 3-6 16,0 2-13-16,0-1-16 0,0-1-38 0,0-3-85 16,-6 5-151-16,6-5-80 0</inkml:trace>
  <inkml:trace contextRef="#ctx0" brushRef="#br0" timeOffset="103688.35">3393 2029 266 0,'6'0'197'0,"-6"0"-94"15,7 0-56-15,-7 5-29 0,6-5-15 0,-6 2-8 16,7-2-2-16,-7 4 2 0,6-4 3 0,-6 4 0 0,6-4 0 16,-6 4 0-16,8-4 2 0,-8 3 0 0,7-3 1 15,-7 4 3-15,0-4-1 0,5 4 3 0,-5-4 1 0,0 4 3 16,0-4 1-16,0 0 3 0,0 0 0 0,0 2 2 0,0-2 4 15,0 0 4-15,0 0 2 0,0 0 3 0,0 0 4 16,0 0 5-16,0 0 3 0,0 0 1 0,0 0 0 0,0 0 0 16,0 0-3-16,0 0-2 0,0 0-4 0,0 0-4 15,0 0-3-15,0 0-5 0,0 0-4 0,0 0-4 0,0 0-4 16,0 0-3-16,0 5-11 0,0-5-19 0,0 0-26 0,0 3-77 16,8 1-157-16,-8-4-96 0</inkml:trace>
  <inkml:trace contextRef="#ctx0" brushRef="#br0" timeOffset="105172.75">3067 7766 178 0,'-7'0'289'0,"7"-3"-73"0,0 3-66 0,0 0-55 15,0-5-36-15,0 5-17 0,-6 0-10 0,6-3-2 16,0 3-1-16,0-3 0 0,0 3 1 0,0-3 2 0,6-1 0 16,-6 4-2-16,0-5-1 0,0 2-1 0,0-1-1 15,0 0 2-15,7 1 2 0,-7-1-1 0,0 0 3 0,0 1-1 16,6-4 1-16,-6 2-3 0,0 2-3 0,8-4-7 0,-1 3-3 15,-7-3-3-15,5 3-3 0,3-3-1 0,-3 0-3 16,2-4 6-16,-1 3 3 0,7 1 3 0,1-3 3 16,-8-2 4-16,7 4 1 0,0-3 1 0,0 1 1 0,0-1 0 15,6 3-2-15,-6-3 0 0,7 4-2 0,-7-4-4 0,5 4-2 16,3-1-3-16,-1 1-3 0,-7 4-1 0,6-1-4 0,-6 1-3 16,7-1-2-16,-7 0-1 0,6 4-1 0,-5 4 0 15,-2-4-1-15,1 4-1 0,0-1-1 0,1 4 0 16,-1 0 1-16,0 1-1 0,-1 3-1 0,-5-1 2 0,0 5-2 15,-1 4 0-15,1-1 2 0,-1 5 0 0,-6-2 0 0,0 1 1 16,-6 4 1-16,-1 3 0 0,1 0-1 0,-8 1 3 0,2-1-1 16,-1 0 0-16,-7 0 0 0,-5 1-1 0,-3-1 1 15,3 0 0-15,-8 1 0 0,1 0-2 0,-1-5 1 0,-6 0 0 16,6 0 2-16,-5 2-1 0,5-6-1 0,0-2-2 0,-6-2 2 16,6-1 1-16,8-1 0 0,-8-4 2 0,7 0-1 15,0-8 8-15,5 5 8 0,-3-8 14 0,3 0 7 16,8 0 8-16,-6-4 8 0,6 0 5 0,0-3 0 0,0-5-4 15,7 2-6-15,0-1-9 0,-1 1-8 0,1-2-8 0,6-3-4 16,0 5-7-16,0-6-3 0,6 6-4 0,1-1-2 0,-1 0-9 16,0 0-1-16,7 0 2 0,-7-1-5 0,14 4 1 15,-7 2 1-15,0-1 0 0,7 3 2 0,-7 0 3 16,0 0 0-16,7 4-2 0,-1 4 0 0,-6-4-1 0,6 8-1 16,-6-4 1-16,1 5-1 0,-1-1 1 0,0 4 2 0,-1-1-2 15,1 3 1-15,2 1 0 0,-2-1 1 0,-1-3 0 16,-6 4 0-16,7 0 5 0,-6-1-4 0,6 1 0 0,-6-1 0 15,5-2 0-15,-5 3 0 0,6-5-1 0,-6 1-2 16,-1 0-8-16,6 0-5 0,-5-3-2 0,-1-1-12 0,9 0-15 16,-9 0-16-16,7 1-16 0,-7-4-18 0,7 0-16 0,0 0-15 15,7-2-19-15,-7-2-23 0,6-2-45 0,1-2-97 16,-1 0-91-16,1 4-48 0</inkml:trace>
  <inkml:trace contextRef="#ctx0" brushRef="#br0" timeOffset="105375.73">3777 8111 61 0,'7'-8'481'16,"-2"0"-88"-16,3 2-134 0,-1 2-88 0,-1-3-45 0,-6 3-22 15,7 0-14-15,-2 0-11 0,-5 2-6 0,7-4-13 16,-7 6-11-16,0-2-15 0,7 2-18 0,-7 0-19 0,0 0-23 15,7 0-25-15,-7 0-31 0,6 0-46 0,0 0-90 16,-6 2-145-16,7-2-88 0,-7 6-40 0</inkml:trace>
  <inkml:trace contextRef="#ctx0" brushRef="#br0" timeOffset="106641.8">5242 7396 226 0,'-6'0'252'0,"6"-3"-61"16,0-1-56-16,-7 1-48 0,7 3-26 0,0-4-16 15,-6 4-10-15,6 0-4 0,0-4-5 0,-7 4 1 0,7 0 1 16,0 0-1-16,0-4-2 0,0 4-3 0,0 0-1 0,0 0 0 15,0-3-2-15,0 3-3 0,0 0 1 0,0 0-1 16,0 0 0-16,0-4-1 0,0 4-1 0,0 0-2 0,0 0-2 16,0 0-1-16,7 0-2 0,-7 4-3 0,0-4 0 15,0 0-3-15,0 0-2 0,0 3 1 0,0-3-1 0,0 0-1 16,0 4 0-16,0-4 0 0,6 4 1 0,-6 0 1 0,0-1 3 16,7 4 0-16,-1 0 4 0,1 1 1 0,0-1 2 15,-1 4 0-15,7 1 1 0,-7-1 2 0,7 3-2 0,0 1-1 16,-6-1-1-16,6 1-1 0,0 3-1 0,0 0-1 0,1 1 0 15,-3-2-2-15,4 6 2 0,-3 0-1 0,1-6-1 16,1 5 1-16,-2 0 0 0,7 0 1 0,-5 0 0 16,-1 0-1-16,0 1 0 0,0-6 0 0,0 2 0 0,0 3-3 15,0-4 1-15,0 4 1 0,0-3-2 0,0-1-1 0,0 0 0 16,-6 0-1-16,-1-3 0 0,7 3 1 0,-7-3-1 0,1 0 0 16,0-5-1-16,0 5 4 0,-2-7-2 0,-5 3 4 15,7-3 4-15,-7-6 12 0,6 2 16 0,-6 0 23 16,0-4 34-16,7 4 41 0,-7-4 44 0,0-4 27 0,0 0 10 15,8 0-2-15,-8-6-9 0,0-1-15 0,5-5-19 0,1-1-33 16,-6-2-38-16,7-2-24 0,-7-2-13 0,7 2-6 16,0-5-8-16,-1-4-7 0,-6 1-15 0,7 0-7 0,-1-4-8 15,1 1-4-15,-7-2-3 0,6-3 0 0,-6 1-1 16,6-1-1-16,-6 0 0 0,7 1-3 0,-7 3 0 0,0 4-3 16,0-5-4-16,0 9-9 0,0 3-17 0,0 4-23 0,0-1-38 15,0 7-49-15,0 3-51 0,0 1-47 0,0 0-31 16,7 4-20-16,-1 4-13 0,1 4-17 0,-1 1-43 0,7-2-112 15,-7 5-28-15,8-1-1 0</inkml:trace>
  <inkml:trace contextRef="#ctx0" brushRef="#br0" timeOffset="107438.53">6376 7708 46 0,'0'0'293'0,"-7"-5"-76"0,7 5-67 0,0 0-52 0,-6-3-33 15,6 3-16-15,-7 0-8 0,7 0-3 0,-7-3 1 0,7 3 1 16,-6 0 0-16,6 0 0 0,-7-4-2 0,7 4-5 0,-6 0-1 16,6 0-3-16,-7 4-5 0,1-4-2 0,0 0-2 15,-1 3-3-15,0-3-3 0,1 3-1 0,-1 2-1 16,1-2-1-16,-7 1 0 0,7-1-2 0,-7 5-1 0,-1-1 0 16,8 5 1-16,-7-5 1 0,0 4 0 0,7 0 0 0,-8 0 0 15,1-1 2-15,7 2-2 0,-7-1 1 0,6 3 0 16,1-3-1-16,-7 0-2 0,6 5 0 0,1-7-2 0,-1 3 1 15,1 3 0-15,-1-5-1 0,1 2-4 0,-1-1 0 16,7-1-1-16,0 1 0 0,0-3 1 0,0 3-2 0,0-4 0 16,0 4 1-16,0-8 0 0,7 5 0 0,-7-1 2 0,6-2 0 15,-6 2 1-15,7-5 3 0,-1 2 1 0,1-4 4 16,-1 4 2-16,7 0 2 0,-6-4 3 0,6-4 1 16,0 4 1-16,-1-4 0 0,2 0 0 0,-1 2 0 0,0-5-1 15,6-1 1-15,-5-4 1 0,-1 5 2 0,-1-4 2 0,1 1-1 16,0-2 1-16,1 1 2 0,-2-3 5 0,1-1 2 0,-6 3 3 15,-1-1 3-15,1-3 4 0,0 7 6 0,-1-7 1 16,1 5 0-16,-7 0-3 0,0 0-4 0,0 4-3 0,0-4-3 16,0 3-8-16,-7 1-8 0,7 4-4 0,0-1-5 0,0 1 0 15,0-1-7-15,-6 0-2 0,6 4-5 0,0-4-1 16,0 4 0-16,0 0-2 0,0 0 0 0,-7 4-1 16,7 0-1-16,0 0 3 0,0-1-2 0,-7 1 1 0,7 3 1 15,0 0 1-15,0 1 0 0,0-1 0 0,0 3 1 0,-6-2-1 16,6 3 1-16,0-4-1 0,0 4-1 0,0 0 0 15,6 0 0-15,-6 1 2 0,7-5-1 0,0 4 1 0,-1 0 0 16,1-4-1-16,-2 5 1 0,3-6 0 0,-3 2 0 16,10-5 0-16,-2 5 1 0,6-4 0 0,-6-1 0 0,6-3 2 15,7 4-4-15,-6-4-14 0,6-4-23 0,0 4-25 0,0-3-30 16,0-1-33-16,0-4-33 0,0 5-47 0,-7-5-82 16,8 2-145-16,-9-2-65 0,3 1-19 0</inkml:trace>
  <inkml:trace contextRef="#ctx0" brushRef="#br0" timeOffset="107907.56">6688 7745 91 0,'-7'0'397'0,"7"-5"-91"0,-6 2-96 16,6-1-71-16,-6 4-40 0,6-4-26 0,0 4-17 15,0-3-11-15,-6 3-8 0,6 0-7 0,0 0-10 0,0 0-5 16,0 0-6-16,0 0-4 0,0 0-4 0,0 0-1 15,6 0-1-15,-6 3-4 0,0-3 4 0,0 8-1 0,6-5 3 16,-6 6 6-16,6-3 2 0,1 5 4 0,-7 4 1 0,6-4 3 16,1 7 1-16,0-4 1 0,0 5 0 0,-1 3-2 15,1 0-2-15,-1-1-1 0,-1 6-2 0,10-2 1 0,-15 1 0 16,6 3 0-16,1 1-2 0,-1-1-3 0,1 4 0 16,-7 0-3-16,6 0 0 0,-6 0-1 0,0 0 0 0,7-3-2 15,-7-1-2-15,0 0 1 0,6-4 1 0,-6-3 2 0,0 0-3 16,0 1 1-16,0-6 0 0,0 3-1 0,0-6 0 15,0 1-1-15,0-5 1 0,0 1 0 0,0-3-1 16,0-1-1-16,0-3-4 0,0-1-8 0,0 0-14 0,0-3-25 16,0-3-39-16,6 0-69 0,-6-8-130 0,7-1-94 0,-7 2-61 15</inkml:trace>
  <inkml:trace contextRef="#ctx0" brushRef="#br0" timeOffset="108219.93">6630 7803 32 0,'6'-8'445'0,"0"1"-117"0,1-3-135 16,7 2-81-16,-2 1-43 0,7-1-21 0,2 2-9 16,3-3-3-16,4 6-3 0,4-1 0 0,-6 4-2 0,7 0-5 15,-1 0-3-15,2 4-4 0,-9 4-4 0,7-1-3 16,-5-1-2-16,-8 6-3 0,0 3 0 0,1-5 0 0,-7 9 0 15,-6-9 0-15,-1 9 1 0,-6-1-1 0,0-3 2 0,-6 4 2 16,-1-1-1-16,-6 4 2 0,-7-4 1 0,1 4-3 16,-7-4 1-16,0 4-3 0,0-4 1 0,1-2-1 0,-3 1-1 15,2-2-3-15,1-1-2 0,-2-2 1 0,2-1-1 16,5 3 0-16,1-6-9 0,-1 3-15 0,7-4-22 0,0-3-39 16,6-4-74-16,7 0-168 0,0 0-87 0,0-4-49 0</inkml:trace>
  <inkml:trace contextRef="#ctx0" brushRef="#br0" timeOffset="109220.13">7795 4696 221 0,'0'-3'295'0,"0"3"-83"0,0-5-78 16,-6 5-57-16,6 0-33 0,0 0-19 0,0 0-11 16,-6 5-6-16,-1-2-1 0,7 1-1 0,-7-1-1 0,1 5 0 15,-7 3 0-15,6-3 1 0,1 2 1 0,-7-2 0 16,7 3 0-16,-1 0 0 0,0-4 4 0,-6 4 3 0,7 0 2 15,-1 3-1-15,1-3 2 0,-1 4 1 0,1-4 0 0,-1 4-1 16,7 4-3-16,-6-5-1 0,6 1-4 0,0 2 0 16,0 2 0-16,0-1-1 0,0-3-2 0,0 3-2 15,6 0 1-15,1-2 0 0,-7-1 0 0,6-5-1 0,1 5-1 16,-1-4 1-16,7-4 0 0,-7 0-1 0,8 1 0 0,5-1-1 16,1-4-6-16,-1-3-10 0,1 0-17 0,6 0-26 0,1-7-41 15,4 4-90-15,-4-9-132 0,-2 2-67 0</inkml:trace>
  <inkml:trace contextRef="#ctx0" brushRef="#br0" timeOffset="109501.19">8036 4730 40 0,'-6'4'383'0,"0"-2"-103"0,-1 2-109 0,1-1-79 0,-1 5-41 16,0 0-25-16,1 3-14 0,0-4-5 0,-1 8-2 16,-1-4 0-16,3 3 0 0,-3 1 0 0,3 3-2 15,5-3 4-15,-7 4 4 0,7-5-1 0,0 1-1 0,-6 2-1 16,6-2 1-16,0 0 0 0,0-4 0 0,6 4 1 0,-6-4-1 16,0-1-2-16,0 1 0 0,7 0 0 0,-7 1-1 0,5-4-2 15,8 2 0-15,-5-3-3 0,5-3 0 0,0 4-3 16,7-6-12-16,5 3-14 0,2-2-23 0,5-3-45 15,7-3-107-15,1 3-106 0,5-7-67 0</inkml:trace>
  <inkml:trace contextRef="#ctx0" brushRef="#br0" timeOffset="109860.99">8845 4934 424 0,'0'-4'424'0,"-7"2"-149"0,7 2-126 0,-8-4-73 15,8 4-38-15,0 0-22 0,0 0-11 0,0 0-7 16,0 0-1-16,0 6 0 0,0-2 0 0,8 4 2 0,-8 3 0 15,7 3 0-15,-1 1 1 0,1 3 1 0,-2 4 1 16,2 5 2-16,-1-2 0 0,1 0-1 0,6 4 1 0,-6 5 0 16,-1-1 2-16,1 0 2 0,-1 3 0 0,-6 0 1 0,6 1 1 15,1 1 4-15,-7-2 0 0,7-4-1 0,-7 4-2 16,7-2-2-16,-1-1 0 0,-6-4-3 0,6 1 0 16,1-1-3-16,-7-3 0 0,5-4-3 0,3-4 0 0,-2 1-7 15,8-2-11-15,-8-1-12 0,7-5-22 0,-7-1-34 0,7-6-54 16,0 0-129-16,1-1-96 0,-8-6-60 0</inkml:trace>
  <inkml:trace contextRef="#ctx0" brushRef="#br0" timeOffset="110392.27">8759 5029 271 0,'0'-11'414'0,"13"5"-142"0,-6-6-119 15,6 5-71-15,6-4-39 0,-5 0-18 0,6 4-12 0,-2-4-4 16,2 3-1-16,6 1 0 0,-7-1 0 0,8 2-1 0,-1 2 1 15,0 0-2-15,6 1 1 0,-5 3-3 0,5-4 1 16,-6 8-2-16,6-4 0 0,-5 7 0 0,-7-3 0 0,5 6-1 16,-5 1-1-16,-1 4 1 0,-6 0-1 0,-6-1 1 15,6 4 0-15,-13 4-2 0,7-2 2 0,-14 1 0 0,1 4 1 16,-1-3-1-16,-6 0 1 0,0 4-1 0,0-4-1 0,-7 4 2 16,1-4 0-16,-2 0 0 0,2-5 1 0,0 2 1 15,-1 0 1-15,1-4 2 0,-1-1 3 0,8-3 2 0,-1 0 1 16,-1-4 0-16,1 1 3 0,7-5 0 0,-1 1-1 15,7 0-1-15,-6-4 0 0,6 0-1 0,-6 3-1 0,6-3-2 16,0 0-2-16,0 0-2 0,6 0-3 0,-6 0-2 0,6 0-3 16,1 0-1-16,-7 0-1 0,6 3-1 0,7 2 1 15,-6-1 2-15,0-1 0 0,-1 4 1 0,7 4 1 16,-7 0 0-16,1 1-1 0,-1-2 2 0,8 5-2 0,-8-1 0 16,0 1 1-16,1-1-1 0,6 5 0 0,-7-4 0 0,1 4 1 15,-1-2-1-15,8-3 1 0,-9 6-1 0,10-6 1 16,-2 1-1-16,-8 3-1 0,9-7 1 0,-1 3 0 0,0-2 2 15,6-1-1-15,-5 0-1 0,-1-4-2 0,6 1-6 0,0-1-10 16,1-3-18-16,-7-1-19 0,6-3-31 0,2 0-55 16,-2 0-95-16,0-3-116 0,-6-1-60 0</inkml:trace>
  <inkml:trace contextRef="#ctx0" brushRef="#br0" timeOffset="110923.75">9665 5407 199 0,'-7'-3'417'0,"1"-1"-116"0,-1-1-120 0,0 2-77 0,7 3-44 16,-7-3-24-16,1 3-12 0,0 3-9 0,0-3-1 15,-7 3-2-15,6 6-3 0,-6-2-2 0,7 0-2 16,-7 4-2-16,0 1 1 0,0 1-2 0,-1 3 1 0,1-2 0 15,0 1 0-15,1-1 0 0,5 5 0 0,-6-5-1 0,6 1 2 16,1-1-1-16,-1 2 0 0,1-7-2 0,6 3 1 0,-7-1 2 16,7 0-2-16,0 1 1 0,7-6-2 0,-7 2 1 15,6-1 0-15,1-3 1 0,-1 0 1 0,1-1 1 16,-1-3 2-16,1 0 0 0,5 0 4 0,3 0 1 0,-2-7 1 16,-1 3 2-16,1-3-2 0,7-1 0 0,-7 2 1 0,0-6 2 15,0 1 3-15,0 0 2 0,-7 4-1 0,6-4 0 16,-5 0 2-16,0-1 0 0,0 2-1 0,-7-1 0 0,6 3-4 15,-6-2-3-15,7-6-2 0,-7 10 1 0,0-5-1 16,0-1-2-16,0 4-2 0,0 2 0 0,0 3-1 0,0-5-1 16,0 4-1-16,0 0-3 0,0 4-2 0,0-4-1 0,0 4-1 15,0 0-2-15,0 0-1 0,0 0 0 0,0 0-1 16,0 4 3-16,0 0-1 0,6 4 3 0,-6-4 1 0,7 3 0 16,-7 3 1-16,6-1-1 0,-6-3 1 0,6 5 0 15,1-3 1-15,-1 3-1 0,2-4-1 0,-1 4 0 0,-2 0-1 16,2-1 1-16,6-2-2 0,-7 4 2 0,1-3 0 0,6-1 0 15,0 4 0-15,0-5 0 0,0 3 1 0,0-1 0 16,7-6-1-16,0 4-1 0,-1 0-4 0,-6-3-9 0,6 0-11 16,7 0-11-16,-13-4-17 0,13 3-19 0,-13-3-19 0,7 0-27 15,-7 0-39-15,0-3-83 0,-1-1-120 0,1 4-57 16</inkml:trace>
  <inkml:trace contextRef="#ctx0" brushRef="#br0" timeOffset="111408.34">10010 5462 158 0,'-7'-4'402'0,"7"0"-108"15,0 0-116-15,0 2-70 0,0-3-40 0,0 5-21 0,7 0-13 16,-7 0-6-16,6 0-6 0,7 0-6 0,-6 5-5 0,5-3-5 16,1 2-2-16,-5 0-2 0,4 4-1 0,1 3-2 0,0-4 2 15,-6 5-1-15,6-2 0 0,-6 0 0 0,5 6 1 16,-5-6-1-16,-1 2 1 0,1-2 0 0,0 5-1 15,0-3 3-15,-7-3-1 0,6 3-1 0,-6-1 0 0,6-3 0 16,-6-2 1-16,0 3-1 0,0-3 1 0,0-2-2 0,0 0 2 16,0-1 7-16,0 1 6 0,0-4 8 0,0 4 11 15,0-4 10-15,0 0 6 0,0 0 7 0,0-4-1 0,0 0-4 16,0 1-4-16,0-5-9 0,0-2-9 0,7 2-10 16,-7-3-7-16,0 0-3 0,5-1-2 0,-5-2 1 0,8-1 0 15,-1 1 0-15,-2-1 1 0,-5 1 0 0,14-1-1 0,-14 1-1 16,13-1 0-16,-7 1-1 0,1 2-1 0,-1 2-1 15,1-2-2-15,-1 1 0 0,1 4-1 0,0 0-2 0,-1 3-1 16,1 1 1-16,-1 3-4 0,0 0 0 0,1 0 0 16,-1 3 1-16,1 1-1 0,-1 3 2 0,1 0-2 0,-1 4 1 15,1 1 3-15,6-2 0 0,-7 2 0 0,1 2 1 0,-1-2 0 16,8 2-1-16,-9 1 2 0,10-5-2 0,-9 5 0 16,6-1 0-16,2 1 0 0,-7 0-1 0,5-4 1 0,1 4 0 15,-7-1 0-15,8-2 0 0,-8-2 0 0,8 1 0 16,-2 0 0-16,0 0 2 0,-4-4 0 0,5 4 0 0,0-7 1 15,0 4-1-15,0-6-6 0,0 3-8 0,7-2-11 0,-7-3-12 16,6-3-14-16,-6 3-16 0,6-7-16 0,-4 3-24 16,3-4-32-16,-4-3-61 0,5-3-101 0,-6 3-83 0,0-4-51 15</inkml:trace>
  <inkml:trace contextRef="#ctx0" brushRef="#br0" timeOffset="111705.28">10687 4945 406 0,'0'0'343'0,"6"4"-122"0,-6 0-94 16,7 0-55-16,-1-1-32 0,1 8-15 0,6-4-5 0,-5 4 0 15,3 0 0-15,3 4 2 0,-1 4 3 0,0-4 1 16,0 6 2-16,6 1 2 0,-5 0 1 0,-2 0-2 0,7 4 1 15,-5-1 0-15,-1 1 0 0,0-1-2 0,0 1 0 16,0 3 2-16,1-2-5 0,-7-2-5 0,5 0-4 0,-6 0-3 16,1 1-3-16,5 1-3 0,-5-5-1 0,0-1-7 0,-7 1 1 15,6 0 2-15,-6 0 2 0,0 0-1 0,0-3 0 16,0-5-6-16,0 5-10 0,0-8-14 0,0-1-19 0,0-2-19 16,0-1-25-16,0-3-38 0,0-4-72 0,0 0-144 15,0-4-73-15</inkml:trace>
  <inkml:trace contextRef="#ctx0" brushRef="#br0" timeOffset="112268.45">11247 5179 13 0,'7'0'461'16,"-7"0"-111"-16,0 0-142 0,-7 0-95 0,1 5-53 0,0-2-29 15,-1 5-15-15,-7-2-8 0,-5 2-5 0,6 3-2 16,0 0-1-16,-6 0 1 0,-1 4 0 0,1-4 0 0,5 4 0 15,-6-5 0-15,7 1-1 0,1 1 2 0,-1-6-2 16,6 1 1-16,-6 1-1 0,7-4-1 0,6 4 0 0,-7-5 1 16,1 1 0-16,6-4-2 0,0 3 1 0,0 1-1 0,0-1 2 15,6 1 0-15,-6 1 0 0,7-2 0 0,-7 4 1 16,13-3 0-16,-7 2 2 0,1 3 0 0,-1-2-2 16,1 0 1-16,5 0-1 0,1 4 0 0,-6-4 2 0,6 4 3 15,-6-3-1-15,6 3 0 0,0 0 1 0,-6 1 0 0,6-6 2 16,-1 5 2-16,-5-3-2 0,6 3-1 0,0-4 1 0,-6 0 0 15,5 1 3-15,2-1 0 0,-1 1 2 0,0-6 1 16,0 6 0-16,-1-4 0 0,9-4 1 0,-2 3 0 0,0-3 0 16,-5 0 0-16,5 0 0 0,0-3 0 0,-5 3 0 15,4-4 5-15,-5-4 3 0,7 6 4 0,-6-6 7 0,-1 4 4 16,0-3 2-16,-7-4 3 0,7 4 4 0,-6 0-2 16,0-5-1-16,-1 1 2 0,-6 5 4 0,6-6 1 0,-6 5-1 15,7-4-1-15,-7 3-1 0,0 0 1 0,0 1 0 0,0 0-5 16,-7 4-9-16,7-1-8 0,0 0-4 0,0 0-7 0,0 4-4 15,0-3-6-15,0 3-6 0,0 0-4 0,0 0-2 16,0 3-1-16,0 1 0 0,0 0 0 0,0 3 0 16,0 0 3-16,0 0 0 0,7 5 2 0,-7-4 0 0,6 1 1 15,1 3 0-15,-7-1 0 0,6 0 1 0,1 1-1 0,-1-2 1 16,1 5 0-16,6-4 1 0,-7-1 1 0,1 2 0 16,6-1-1-16,-7 0 1 0,8-4-1 0,-1 4 0 0,0-3 0 15,-1-5-1-15,2 0 0 0,5 2 0 0,0-1 0 16,1-4-5-16,0 0-14 0,-2-4-19 0,10-1-26 0,-9-1-29 15,7-2-36-15,-6-3-41 0,-1-3-67 0,7 2-112 16,-13-3-86-16,8 1-47 0</inkml:trace>
  <inkml:trace contextRef="#ctx0" brushRef="#br0" timeOffset="112408.89">11775 5154 38 0,'-6'0'454'15,"6"0"-115"-15,0 0-148 0,0 0-96 0,0 0-51 16,0 0-29-16,0 0-14 0,6 4-4 0,-1 0-10 0,3-4-17 16,5 3-34-16,-6 2-70 0,6-3-128 0,0 2-85 0</inkml:trace>
  <inkml:trace contextRef="#ctx0" brushRef="#br0" timeOffset="113190.32">11899 5429 434 0,'-7'-8'459'16,"1"1"-155"-16,6 4-124 0,-7-4-72 0,1 3-35 15,6-4-14-15,0 5-6 0,0-5-4 0,0 5-2 0,0-5-4 16,6 1-7-16,1 3-5 0,-1 1-10 0,1-4-9 16,5 3-7-16,-5 0-5 0,-1 4-1 0,7-4 0 0,-6 4-1 15,1 0-4-15,-3 0 4 0,8 4-1 0,-7-4 1 16,1 8-2-16,7-5 1 0,-8 4 1 0,1 4 0 0,-1-3 1 16,0 3 1-16,1 4-1 0,-1-5 1 0,0 5 1 0,1-1-1 15,0 1 2-15,0 0-1 0,-1 3-1 0,-6-3-1 16,0 4 1-16,6-9 1 0,-6 5-1 0,0-1 0 0,6-3 0 15,-6 0 1-15,0-3-1 0,0-2 1 0,7 2-1 0,-7-4 0 16,0 0 0-16,0 0 4 0,0-1 6 0,0-3 12 16,6 0 14-16,-6 0 14 0,0 0 14 0,0-3 8 15,7 3 3-15,-7-8 0 0,7 4-6 0,-7-4-11 0,7 2-14 16,-1-5-14-16,7 3-13 0,-8-3-8 0,3 4-4 0,-2-4-2 16,1 4-3-16,6-4 2 0,-6 4-2 0,6-1 0 0,-7 1-2 15,0 0-1-15,1-1-1 0,-1 4-2 0,1 4 0 16,-7-3-2-16,7 3-1 0,-7 0-1 0,6 0 0 15,-6 3-1-15,0 1 0 0,7 1-1 0,-7-2-2 0,6 4 1 16,-6 0 2-16,7 1-1 0,-1-1 0 0,0 0 2 0,-6 0 0 16,7 1 3-16,0-1 1 0,5 0 0 0,-5 0 2 15,6 1 1-15,0-4 1 0,0-1 1 0,7 2 1 0,-7-5 0 16,0 0 0-16,7 0 1 0,-7-5 1 0,5 2 0 16,3-1 1-16,-2 0 2 0,-6-2 2 0,7-2 9 0,-7-3 11 15,6 0 16-15,-6 0 25 0,0-1 26 0,-6 2 24 0,6 0 23 16,-7-7 17-16,1 8 7 0,-7-7-2 0,6 5-10 15,-6-3-24-15,0-1-25 0,-6 5-26 0,6-5-23 0,-7 4-23 16,1-4-15-16,0 8-8 0,-1-4-5 0,0 3-4 0,1 0-3 16,-1 6-3-16,7-3-5 0,-6 5-7 0,-1 0-5 15,1 0-4-15,0 5-2 0,-1-3 0 0,0 6-1 0,1 4 0 16,-1-5 5-16,1 3 5 0,-1 2 2 0,1-1 5 16,6 0 1-16,-7 0 2 0,1 3 2 0,6-3 2 0,0 1 1 15,0 2 1-15,0-3 3 0,0 0-2 0,0 1 3 0,6-6-1 16,-6 5-2-16,7 1 1 0,-1-2-2 0,1-3 3 15,6 1-1-15,-7 3 1 0,14-3 0 0,-7-2 1 16,6 2 0-16,1-5 1 0,6 5 2 0,0-4-4 0,6 3-13 16,1-4-34-16,6-3-47 0,0 4-56 0,7 0-61 0,-7-4-72 15,6 0-138-15,1 0-131 0,-8-4-80 0,3 4-23 0</inkml:trace>
  <inkml:trace contextRef="#ctx0" brushRef="#br0" timeOffset="113956.13">14758 4807 231 0,'0'-4'289'0,"-7"0"-81"16,7 0-78-16,-7 4-55 0,7-3-30 0,-6-1-18 15,-1 4-10-15,7 0-2 0,-6-4 3 0,0 4 0 0,-1-4 5 16,7 1 6-16,-6 3 6 0,6-4 4 0,-7 1 3 16,7 3 2-16,-6-4-3 0,6 1 1 0,0-1-1 0,-7 0-2 15,7 0-3-15,-7 1-3 0,7 3-3 0,-6-5-4 0,6 2-3 16,-7 3-2-16,7-4-7 0,-6 4-4 0,0 0-4 15,-7 0-3-15,-1 0-6 0,2 0 3 0,-1 4 0 0,-7-1 0 16,0 5 0-16,0 0 0 0,2-1 1 0,-9 0 0 0,8 4 4 16,-1 0-2-16,-6 1-2 0,0 2 0 0,6 1 1 15,-6-1 0-15,0 1 1 0,0 4 6 0,7-2-2 0,-8 6 0 16,2-2-1-16,5 1 0 0,-6 4-1 0,6-1 0 16,1 1-1-16,-1 0-7 0,8-1 3 0,-1 5 3 0,-1-5 2 15,8 1 0-15,-1-1 1 0,7 2 1 0,0-1-1 0,0-1 0 16,7 0 0-16,-1-2-3 0,8-1 0 0,-1-5 0 15,-1 6 0-15,1-5 0 0,7-4 0 0,6 1 4 16,0-1 1-16,-6-2 2 0,12-1 0 0,1 0 1 0,-1-4 2 16,1-2-1-16,6-2-1 0,0 0-1 0,6-3-1 0,-6 0-3 15,8 0-3-15,-8-3-8 0,6 0-12 0,-12-2-14 0,5-2-23 16,2 0-29-16,-8 0-43 0,1-1-91 0,0-4-147 16,-8 3-77-16,1-7-32 0</inkml:trace>
  <inkml:trace contextRef="#ctx0" brushRef="#br0" timeOffset="114487.66">14855 5114 172 0,'-6'0'367'0,"-1"0"-114"16,1 3-105-16,-1 1-62 0,1 0-34 0,0 4-16 0,-1 2-9 15,7 1-4-15,-7 0 0 0,7 3 1 0,0 2 0 16,0-2-1-16,0 1-2 0,7 3-2 0,0-3 1 0,-1-1 0 15,7 1 0-15,-7-1 0 0,7 2-3 0,1-5 1 0,4-1 2 16,2-2 4-16,0 3 4 0,0-8 3 0,-1 4 2 16,1-7 1-16,6 4 2 0,0-8 3 0,-7 4 8 0,7-3 0 15,1-4 1-15,-8 0 0 0,7-1 7 0,-6-4 2 16,-1 5 7-16,7-3 5 0,-13-2-2 0,7 3 4 0,-8-8 8 16,2 3 7-16,-7 3-1 0,-1-3-2 0,0-1-2 0,1 1-2 15,-7 3 3-15,0-5-3 0,0 7-7 0,-7-7-9 16,1 5-7-16,0 1-6 0,-1 2-9 0,1 0-9 0,6 1-11 15,-8 4-11-15,3-1-7 0,-2 0-5 0,7 4-4 16,-8 0 0-16,3 4 0 0,5 0-1 0,-7 6 0 0,7 1-1 16,-6 0 1-16,12 4 1 0,-6 3 3 0,7 1 0 0,-2 3 1 15,10 0 1-15,-2 3 1 0,0 1 0 0,-1 0 2 16,8 3 4-16,-7 0-2 0,7 1 0 0,-8-1-4 16,8 4 0-16,-7-4 0 0,0 5-1 0,0-5-1 0,0 0-5 15,0 0 2-15,-6-4-1 0,6 5 3 0,-13-5 1 0,7 2 1 16,-7-5 1-16,0-5 0 0,-7 6 1 0,-1-8-1 0,3-1 5 15,-2-3-1-15,0 0 1 0,-6-3 2 0,2-6 1 16,-4 2 3-16,2 0 8 0,-6-4 13 0,6-4 13 16,-6 0 8-16,5 2 6 0,-5-6 2 0,0-3 3 0,6 3 0 15,-7-2-3-15,7-1-6 0,0-4-7 0,-1 5-4 0,1-2-4 16,7-2-5-16,6 2-6 0,0 2-12 0,0-5-29 16,13 3-40-16,0-2-61 0,7-1-65 0,0-2-57 0,12 2-52 15,0-4-54-15,1 1-75 0,6-5-125 0,0 2-57 0,-6 3-9 16</inkml:trace>
  <inkml:trace contextRef="#ctx0" brushRef="#br0" timeOffset="115331.61">15956 5044 318 0,'-13'-3'491'0,"7"-1"-159"0,-7 1-142 16,6-2-81-16,-7 5-48 0,2-3-23 0,5 3-13 15,-5 0-7-15,-2 0-4 0,1 3 0 0,7 2-5 0,-7 2-4 16,0-4-2-16,0 4-3 0,-1 5 0 0,8-1 0 16,-7 0 0-16,0-1 0 0,6 5 0 0,-6 0 4 0,7-1 1 15,-7 1 0-15,7 3 1 0,-1-3 1 0,1 4 3 0,6-5-1 16,-7 4 3-16,7-2-3 0,0-2-2 0,0 1 2 15,7-1 0-15,-7 1-1 0,6-5 0 0,1 5 0 0,-1-3 4 16,0-2 1-16,7-3 4 0,7 5-1 0,-7-9 1 16,6 5-1-16,8-5 0 0,-1 0 0 0,0-3-3 0,6 0 0 15,1-3 3-15,-1 0 2 0,1-5 2 0,-1 2 3 0,8-6 4 16,-7 1 9-16,0 0 6 0,-1-8 9 0,0 5 4 16,-6-3 9-16,0 0 9 0,1 0 5 0,-8-2 3 0,0-3-2 15,1 1-3-15,-6-2-7 0,4-2-5 0,-5-1-12 16,-6 0-7-16,0 1-12 0,-1-4-8 0,0 3-8 0,1 0-5 15,-7-3-1-15,0 7-5 0,0-3-1 0,0 6 0 0,-7 1-1 16,7-1-1-16,-6 5-1 0,0 3 1 0,-1-4-2 16,0 5 0-16,1 2-1 0,-1 1-4 0,1 3 0 15,-1 0-1-15,2 4 0 0,5 0-2 0,-7 0 0 0,0 4-1 16,0-4-1-16,0 7 2 0,7 1 1 0,-6 2 1 0,0 1 0 16,6 1 1-16,-7 2 2 0,7 1 1 0,0 4 0 0,0-2 1 15,0 2-1-15,0-1 2 0,0 4 0 0,7 0 0 16,-7 0 0-16,0 0 0 0,6 3 1 0,-6-2-1 15,6 2-1-15,-6 1 0 0,7-1 0 0,-7 1 0 0,7-1-1 16,0-2 1-16,0 2-2 0,-2-3 1 0,8 0 0 0,-6-3-1 16,6-2 0-16,-6 3 1 0,5-6 0 0,1 1 1 15,0-4 0-15,0-5 2 0,6 3-1 0,-6-2 3 0,7-4-2 16,0-3 3-16,0 0 2 0,-1 0 0 0,1-3 0 16,6-1 0-16,-7-3 0 0,7-4 3 0,-6 0 7 0,7-1 9 15,-2 2 5-15,-6-1 11 0,1-5 11 0,-7 3 8 0,6-3 8 16,-5 2 4-16,-1-1 1 0,-8-2-5 0,3 1 0 15,-3-2-10-15,3 4-7 0,-8-5-8 0,7 4-6 0,-7-3-6 16,-7 3-6-16,7 1-6 0,0 3-6 0,-8-4-4 0,8 8-3 16,-5 0-5-16,-3 0-2 0,3 3 0 0,-1 0-3 15,-1 4-3-15,-7 0 0 0,1 4 0 0,0 0-1 0,1 3 3 16,-2 3 0-16,1 2-1 0,7-2 0 0,-6 6 0 16,5-2-2-16,-6 4 3 0,5-4 1 0,8 2-3 0,-6 2 1 15,0-3 1-15,6 2 0 0,0 2 2 0,0-4-1 0,6-1 0 16,0 1 2-16,-6-1 0 0,8 1-1 0,-1-3 2 15,-1-2 0-15,7 1 0 0,-1-3 2 0,-5 3-1 16,6-5-1-16,6 3 2 0,-6-6 0 0,7 1 0 0,0-1-1 16,-2 1 0-16,10-4-1 0,-3 3 0 0,1-3-1 0,7-3 0 15,-1 3-2-15,-4-4-15 0,3 1-30 0,2-1-42 16,-7-3-48-16,-1 2-51 0,9-5-46 0,-10 3-44 0,10-8-44 16,-8 4-54-16,0-4-80 0,0-2-66 0,-7-3-27 15</inkml:trace>
  <inkml:trace contextRef="#ctx0" brushRef="#br0" timeOffset="115675.53">17076 4521 195 0,'0'-4'435'15,"0"0"-131"-15,6 0-129 0,1 1-76 0,-7-1-42 0,14 4-21 16,-8 0-12-16,0 0-4 0,7 0 0 0,0 4 0 16,-6-4-1-16,6 7-1 0,0 1 0 0,0-1-1 0,0 1 1 15,0 2 0-15,0 1 1 0,0-1 2 0,0 5 1 16,-7-4 1-16,1 5 0 0,0-2-1 0,-1 5-2 0,1-4-1 15,-7-1-1-15,0 3-1 0,0-2-3 0,-7 4-1 0,7-1-2 16,-6-3-2-16,-1 0 0 0,0 3-1 0,1-7-2 16,-7 3-7-16,7-3-12 0,-1 1-18 0,1-5-24 15,6 0-40-15,-7-2-79 0,7-5-167 0,0 0-87 0,0 0-45 16</inkml:trace>
  <inkml:trace contextRef="#ctx0" brushRef="#br0" timeOffset="115909.82">17258 4337 162 0,'14'-4'440'15,"-1"4"-139"-15,0 0-119 0,6 0-63 0,0 0-31 0,9 4-9 16,-3 1-1-16,1-2 0 0,7 4-1 0,-2 0-1 16,3 1-4-16,-2-1-4 0,1 4-4 0,-7 0-8 15,6 3-9-15,-6 1-9 0,-6 0-8 0,0-1-6 0,-13 5-2 16,6 0-8-16,-13-2-3 0,0 5-4 0,-13 0 0 0,-2 0-1 15,-4 1 1-15,-7-2-6 0,-6 2-18 0,-1 2-16 16,0-4-27-16,-5 2-37 0,4 0-70 0,-4-2-155 0,-1-3-102 16,1-3-62-16,-2 4-32 0</inkml:trace>
  <inkml:trace contextRef="#ctx0" brushRef="#br0" timeOffset="117878.23">7307 7824 159 0,'0'-3'175'0,"-6"3"-27"0,6-3-21 15,0-1-17-15,0 4-20 0,0-4-19 0,0 1-17 0,0-1-8 16,0 0-5-16,0 4-8 0,0-4-5 0,0 1-4 16,0 3-3-16,0-4-3 0,0 4-4 0,0-3-3 0,6 3-4 15,-6-4-3-15,0 4-2 0,0 0-2 0,0 0 1 0,0 0 0 16,0 0 1-16,0 0-2 0,0 0 1 0,0 0-1 15,-6 0 0-15,6 4 1 0,0-4 0 0,-7 3-1 16,0 4 2-16,7 1 1 0,-5-1 0 0,-3 1 2 0,3-2 1 16,-2 6-1-16,-1-1 0 0,3 3 1 0,5-3 1 0,-8 0 0 15,2 1 0-15,6 1 0 0,0-1-2 0,-7-1 0 0,7 1 0 16,0 2 1-16,0-3-1 0,7 0 0 0,-7 0 1 16,6-4 1-16,2 4 1 0,-3-4-1 0,3 5 0 0,-1-6-1 15,-2-2 0-15,8 4 0 0,-6-4 0 0,6-1-1 16,0 1 2-16,0-2 1 0,0-2 0 0,7-2 0 0,-1 2-1 15,-7-7 1-15,9 3 3 0,-2-4-1 0,1-2 2 16,0 3-1-16,-7-5 2 0,6 1 4 0,-6 0 4 0,0 0 3 16,0-4 2-16,-7 4 1 0,1 1 2 0,-1-5 4 0,1 4 2 15,-1-3-3-15,-6-2-2 0,0 3-5 0,0-3-1 16,-6 1-4-16,-1 0-3 0,1 5-6 0,-7-1-3 0,7 0-2 16,-14 0-1-16,7 4-4 0,-6-1-1 0,-8 5 0 15,8-2 0-15,-7 2-1 0,-7 3 1 0,7 3-1 0,0-3-1 16,0 5 1-16,1-5 1 0,5 3 0 0,-1-3 0 0,8 4 0 15,1-4-2-15,5 0 1 0,1 4-2 0,-1-4-1 16,7 4 0-16,-6-4 1 0,6 3 3 0,6 1-3 0,-6-1 0 16,7-3 2-16,-1 4 0 0,1-1 2 0,-1 1-1 15,7-4 0-15,1 4 0 0,-9 0 0 0,15-1 0 0,-7 1 0 16,1-4 0-16,5 0 0 0,0 4-1 0,1-4 0 0,6 0-1 16,-7 0 1-16,8-4 1 0,-1 4 1 0,0-7-2 15,0 3 0-15,0 0 1 0,0-3 0 0,0 0 1 0,7 0 0 16,-7-1 0-16,6-4 1 0,-6 6 0 0,0-6-1 15,0 1-1-15,-6 0 1 0,6 1 1 0,-7 2 2 0,-5 1 3 16,-1 0 3-16,-1-1 6 0,-5 1 6 0,-1 3 6 0,1 1 4 16,0-1-1-16,-7 1 2 0,0-1-4 0,0 4-1 15,0-4-7-15,0 4-4 0,0-4-6 0,0 4-4 16,0 0-3-16,0 0-3 0,-7 0-1 0,7 0-2 0,-7 0-1 16,7 4-3-16,-6-4-4 0,-1 4-7 0,1 0-5 0,0-1-7 15,0 4-9-15,-1-3-8 0,-7 3-11 0,8 1-9 0,-1-1-8 16,-6 3-15-16,1-2-25 0,-2 3-42 0,1 0-74 15,-6 1-132-15,-7-2-68 0</inkml:trace>
  <inkml:trace contextRef="#ctx0" brushRef="#br0" timeOffset="119050.85">7887 7758 129 0,'-7'0'271'0,"7"-3"-63"15,-7 3-57-15,7-3-42 0,-6 3-28 0,6-3-12 16,0 3-7-16,0 0-7 0,0 0-5 0,0-4-3 0,0 4-4 16,0 0-4-16,0 0-6 0,0-5-7 0,0 5-5 15,0 0-5-15,0 5-5 0,0-5-3 0,0 4-2 0,6-1-3 16,-6 0-1-16,0 5 0 0,7-1 1 0,-7 1 1 0,0 2 0 16,7 1 1-16,-7 4 2 0,6-5 1 0,-6 9 1 0,7-4 2 15,-1-3 1-15,-6 1-2 0,6-1 1 0,1 1 1 16,-7 3-3-16,6-1-1 0,-6-1 0 0,7-3-1 15,0 4-2-15,-1-4 1 0,-6-1-2 0,7 2 0 0,-2-2 0 16,3-3 3-16,-8 1-1 0,5 0 2 0,3-4 5 0,-1-1 5 16,-1 1 8-16,7-4 4 0,-6-4 6 0,6 1 5 15,-1-1 4-15,1-4 4 0,7 0 3 0,-7-1-2 0,0-3-3 16,6 1-1-16,-5-4 2 0,0 1 0 0,-2-1-1 16,0 1-3-16,-5-1-2 0,0-1 0 0,0-1 6 0,-1 2 4 15,1 0-1-15,-1-3-3 0,-6 3-2 0,0-3-5 0,0 3-5 16,0-2-3-16,0-3-7 0,0 7-9 0,0-3-6 15,-6 5-2-15,6 1-2 0,0-1-1 0,-7 3-1 16,7-3 0-16,-6 7-3 0,6-3 1 0,-7 4-3 0,7-1-2 0,-7 1 0 16,7 3 1-16,-7 0 0 0,7-4-2 0,0 4 0 15,0 0-1-15,-6 0-1 0,6 0 0 0,0 4 0 0,0-4 0 16,-6 3 1-16,6 4 0 0,0-3 0 0,0 3 0 16,0 1 4-16,0-1-1 0,0 0 1 0,6 4-1 0,-6 0 1 15,0 0 0-15,0 1 0 0,6-2 0 0,-6 1-2 0,0 1 2 16,0-2 0-16,0 5 0 0,0-4-1 0,7-1 0 15,-7 5 0-15,0-4-1 0,7 0 2 0,-7-2-2 16,7 0 1-16,-7-1 0 0,6 4 1 0,1-5 0 0,-1 0 0 16,0-4 1-16,1 5 0 0,-1-4-1 0,8-1-1 0,-8 1 0 15,7-4-1-15,-7 4 2 0,7-4 0 0,0 0 0 0,1 0 1 16,-1 0 2-16,-2-4 0 0,4 4 2 0,-2-7 0 16,0 3-1-16,6-4 1 0,-6 0-1 0,0-1 1 0,7-3 4 15,-7 1 3-15,-1 0 2 0,1 0 6 0,2-4 11 16,-10 0 0-16,8 5-1 0,-6-5 0 0,-1 1-2 0,1-1-4 15,-7 0-5-15,7 0-5 0,-7 4-13 0,-7-3-1 16,7 2-3-16,0 2-4 0,-7-1-9 0,7 3-6 0,-6 1-11 16,6 0-15-16,0 4-21 0,0-1-18 0,0 0-18 15,0 4-7-15,0 0 2 0,0 0 3 0,6 4 7 0,1 0 12 16,0 3 18-16,-1 0 18 0,1 0 15 0,-1 4 9 0,7-3 6 16,0 3 3-16,-7-1 2 0,8 5 4 0,-8-3 3 15,1 1 2-15,-2 3 2 0,2-2 3 0,-7-3 0 0,6 4 3 16,-6 3-1-16,0-3 1 0,7-1-2 0,-7 1 1 15,0-4 1-15,0 4-1 0,8-4 1 0,-8 0-1 0,6 0 0 16,-6-3-1-16,6-2 2 0,1 2 0 0,-1-5 1 0,7 1 2 16,7-4 0-16,0 0-6 0,-1-4-12 0,7 4-20 15,0-7-29-15,7 3-55 0,-7-6-93 0,-1 2-136 0,8-3-91 16,-7 4-39-16</inkml:trace>
  <inkml:trace contextRef="#ctx0" brushRef="#br0" timeOffset="119691.27">9762 7597 20 0,'-6'-3'368'0,"6"-1"-91"16,-7 1-102-16,1-2-73 0,-1 2-36 0,1 0-17 0,6-1-5 15,-7 4-3-15,2-4-1 0,-2 1-1 0,-1 3-2 16,8-4-3-16,-6 4-3 0,-1 0-5 0,1-4-3 0,0 4-3 15,-1 0-3-15,1 0-1 0,-7 0 1 0,6 0-1 16,0 4-2-16,-6-4-1 0,1 7-2 0,-1-3-3 0,0 3 0 16,0 4-2-16,0 1-3 0,0-1 2 0,0 4 3 0,-1-1 1 15,9 1 0-15,-8-1 0 0,5 4-2 0,1-4 0 16,2 5 3-16,-2-4 1 0,7 3-5 0,0 1 1 0,-7-5 0 16,7 1 1-16,0 3 6 0,7-3 0 0,-7-1-1 15,7 1-2-15,-2-1 1 0,2 2 1 0,1-3 1 0,-3-1 0 16,8-1 0-16,7 1 3 0,-7-2 2 0,7-3 3 15,-1 5 4-15,1-5 0 0,5-4 1 0,2 1 0 0,5 0 1 16,-6-4-2-16,7-4-2 0,6 4-3 0,-6-4-4 0,5-3-2 16,2 4-3-16,-1-5-4 0,-1 4-4 0,2-3-10 15,-2-1-15-15,-5 2-22 0,0-2-22 0,-1 1-28 0,-5-1-39 16,-1 0-56-16,0-1-101 0,-7 1-106 0,-6-4-59 16</inkml:trace>
  <inkml:trace contextRef="#ctx0" brushRef="#br0" timeOffset="120629.56">10245 7726 278 0,'-7'-4'347'0,"7"0"-105"0,-6 4-87 0,6 0-53 0,-8 0-28 16,8-3-13-16,0 3-7 0,-5 0-5 0,5 0-5 16,-7 0-8-16,7 0-4 0,-8 3-8 0,8-3-8 0,-5 4-6 15,5 0-3-15,-7 3-1 0,1 0-3 0,0 2 4 0,-1 0-1 16,7 3 1-16,-7-1 1 0,0 0 4 0,7 4 0 15,-6-1 0-15,6-3 1 0,-7 4-2 0,7-1-1 0,0 1 3 16,0-4 0-16,0 4 0 0,7-4 0 0,-7 4 0 0,6-4-1 16,1-1 1-16,0 1-2 0,0 1 0 0,5-5 0 15,0 4-1-15,-4-4 0 0,4-4 2 0,2 1 4 16,5 0 4-16,-6 0 3 0,7-1 1 0,0-3 3 0,-1-3 1 16,0-1 0-16,1 4 0 0,6-8-1 0,-6 5 1 0,0-4-1 15,-8 3 2-15,1-3 4 0,1 3 7 0,-8-3 7 0,0 3 2 16,-6-3-2-16,0-1-2 0,0 2-3 0,0-2-5 15,-6 1-7-15,0-1-11 0,-1 1-9 0,0-4-6 16,-6 4-2-16,1-1-3 0,-3 0-2 0,3-1 3 0,5 0 1 16,-6 2 6-16,7-4 6 0,1 4 4 0,-3-1 3 0,1 1 1 15,7 0 0-15,0-4-2 0,0 3-2 0,7 1-6 16,-7 0-6-16,8 0-7 0,-3-1-3 0,1-3-1 0,1 8-1 16,6-4 0-16,-6-1 1 0,6 4 1 0,0 0 1 0,-7 1 1 15,7-1 1-15,1 4 0 0,-2 0-1 0,1 0 1 16,0 4-2-16,0-1 1 0,1 1 1 0,-2 3-1 0,0 2 1 15,3-3-1-15,-2 5 2 0,-7 1-1 0,7-5 0 16,-7 3-2-16,7 2 0 0,-6 2-1 0,0-3-1 0,0 0 1 16,-7-4-1-16,6 4-1 0,0 0 2 0,1 0 0 0,-7-3 1 15,0 0 2-15,6-1 0 0,-6-5-1 0,0 3 0 16,0 2 3-16,0-3 0 0,0-4 1 0,0 4 2 0,0-4 1 16,0 3 7-16,0-3 11 0,0 0 16 0,6 0 20 15,-6 0 21-15,0-3 14 0,0-1 10 0,0 0 5 0,7-3-3 16,-7 2-9-16,6-4-14 0,-6-3-21 0,7 1-23 0,-1 0-12 15,7-4-10-15,-6 4-7 0,6-4-3 0,0 1-2 16,1-1-2-16,-3 1-1 0,4-1 0 0,4 1-2 16,-6 2-1-16,6 1-1 0,-6 0-2 0,7 1 1 0,-7 2 1 15,0 5-2-15,0-1 0 0,0 0-2 0,1 4-2 0,-2 4-6 16,-5-4-8-16,6 7-9 0,-7-4-10 0,7 5-12 16,-6-1-11-16,-1 4-12 0,1 0-9 0,-1-2-1 0,-6 0 3 15,7 3 5-15,-7-1 7 0,0 0 9 0,0 0 13 16,0 0 12-16,0-4 11 0,0 4 7 0,0-4 5 0,-7 1 6 15,1-5 2-15,6 1 3 0,0 3 3 0,-7-7 1 0,1 4 3 16,6 1 2-16,0-5 6 0,-7 0 8 0,7 0 10 16,-7-5 13-16,7 5 9 0,-6-4 11 0,6 1 6 0,0-1 4 15,0-3-2-15,0 3-7 0,0-3-9 0,6-1-13 0,-6 1-10 16,7 0-10-16,-7-4-8 0,7 3-6 0,-1-2-5 16,1-1-1-16,-1 3-1 0,7-3-2 0,-6 1 1 0,-1 2-2 15,8-3 0-15,-9 3 1 0,3 5-2 0,-3-4 1 16,2 2-1-16,1 2-2 0,-8 0 0 0,5-1-2 0,2 4-1 15,0 4 0-15,-1-4-1 0,1 3-1 0,-1 0 0 0,7 5 3 16,-6-1-2-16,5 1 2 0,2-1 1 0,-8 5 1 16,7-5 2-16,0 4 1 0,7-4-4 0,-7 1 3 15,6 2 3-15,-6-3 1 0,7 1-1 0,-1-1 1 0,1 1 0 16,0-2 0-16,-1 2 4 0,0-4-1 0,1 3-1 0,0-3 0 16,0-1 0-16,-1 1 1 0,0 0-5 0,1-1-19 0,6-3-24 15,-7 0-26-15,1 0-28 0,0-3-29 0,5-1-30 16,-5 4-27-16,0-4-32 0,-1-3-23 0,1 0-37 15,-7-1-90-15,-7 1-67 0,0 0-36 0</inkml:trace>
  <inkml:trace contextRef="#ctx0" brushRef="#br0" timeOffset="120910.85">11579 7514 232 0,'-6'0'452'0,"6"0"-121"0,0 0-128 0,0 0-87 16,0 3-53-16,6 1-33 0,-6 3-16 0,0 1-6 16,7-1-1-16,-7 7 0 0,7-3 5 0,-1 8 6 15,7-1 8-15,0 1 6 0,0 2 5 0,1 1 2 0,-1 4 2 16,-1-1 4-16,8 2 0 0,-7 2-1 0,-1-4-6 0,1 4-5 16,0 1-2-16,8-1-2 0,-10 0 1 0,10 0-3 15,-8 1-3-15,0-5-4 0,0 2-2 0,0-2-2 0,0 1-2 16,0-4-2-16,0 0-4 0,0-1-2 0,0-2-1 15,0-4-2-15,-7 3 1 0,1-3-1 0,6-4-1 0,-13 0-5 16,8 0-8-16,-3-4-13 0,-5 0-15 0,6-3-22 0,-6-1-25 16,0 2-38-16,7-5-71 0,-7-5-150 0,0 2-82 15,-7-5-50-15</inkml:trace>
  <inkml:trace contextRef="#ctx0" brushRef="#br0" timeOffset="121176.79">11625 7590 217 0,'0'-11'415'0,"6"4"-132"0,8 0-120 0,-7 3-67 16,-1-4-38-16,1 5-22 0,-1 3-8 0,6-4-3 0,2 4-2 16,-7 0-2-16,5 4 0 0,-6-1-1 0,7 5-2 15,0-1 0-15,-6 4-3 0,7 0-1 0,-8 4-1 0,-6 0 1 16,5 0-2-16,-5-1 1 0,0 4-1 0,-5 1 0 15,-1-2 1-15,-1 6-2 0,-7 0-1 0,1-6-2 0,0 2-1 16,1 3-1-16,-8-5-3 0,7 2 1 0,-6-4-2 0,6-1 0 16,-1 1 1-16,1-3-5 0,0 2-10 0,1-7-15 15,5 4-22-15,7-3-32 0,0-4-71 0,7-2-153 0,-1-2-79 16,7 0-54-16</inkml:trace>
  <inkml:trace contextRef="#ctx0" brushRef="#br0" timeOffset="122505.48">12022 7906 8 0,'0'0'335'0,"0"0"-89"0,0 0-75 16,0 0-55-16,0-4-33 0,0 4-20 0,7-3-9 15,-7 3-5-15,0-4-4 0,6 4-1 0,-6-4-5 0,0 0 2 16,6 0-1-16,-6 0 3 0,7-3 5 0,-7 5 5 0,7-7 7 16,-7 2 6-16,7 0 7 0,-7-1 0 0,6 1 1 0,0-4-1 15,-6 0 1-15,6-4 1 0,1 5 4 0,-1-5-2 16,1 0 0-16,0 5-3 0,6-6-3 0,-6 2-3 15,-1-4-5-15,-1 3-2 0,3-3-8 0,-2 3 1 0,8-3 3 16,-14 3 5-16,13-4 12 0,-13 4 7 0,6 1 2 0,-6-1 0 16,7 1-5-16,-7 3-9 0,-7 0-14 0,7 1-12 15,-6-2-17-15,-1 5-11 0,-6 0-8 0,6-1-9 0,-7 5-6 16,3-1-2-16,-2-1-4 0,-1 5-6 0,1-3-6 16,6 3-14-16,-5 0-19 0,6 0-19 0,6 3-15 0,-7-3-12 15,7 0-6-15,0 5 0 0,0-1 4 0,7-4 12 0,-1 3 17 16,0 2 20-16,0 1 16 0,7-2 12 0,1 3 9 15,6 1 2-15,-1-1 0 0,1 0-2 0,-7 0-4 16,6 5-1-16,0-2-3 0,-5 5-2 0,-1-4-1 0,6 4 0 16,-13 0 4-16,8-1 1 0,-7 5 5 0,5-5 0 0,-4 4 5 15,-3 1 3-15,3-5 2 0,-3 1 1 0,8 3 4 0,-6-6 0 16,0 1 3-16,-1-1 2 0,7-1 0 0,-7 0 2 16,7-4-1-16,-6 1 0 0,6-5 0 0,-6 1 1 15,6 3 0-15,-1-7 1 0,2 0 0 0,-1 0-1 0,6 0 1 16,-6 0 1-16,0-3 1 0,1-1 0 0,-2 0-1 0,1 1-1 15,0-5 2-15,1 1 1 0,-8 0 2 0,7-4 5 16,0 0 10-16,-7 0 15 0,7-1 11 0,-6-2 5 0,0 3 8 16,-2-4 8-16,3 1 14 0,-1-1 7 0,-7 1-1 0,5 2-4 15,-5-2-3-15,0 3 1 0,0-1-10 0,0 1-4 16,0 1-12-16,-5 2-13 0,5 1-9 0,-7 0-11 0,7 3-8 16,-8 0-8-16,8 0 0 0,-5 1-5 0,-2-1-6 15,7 4-6-15,-7-3-5 0,1 3-8 0,-1 0-5 0,7 0-6 16,-6 3-5-16,-1-3-4 0,7 4-1 0,-6-4 3 0,-1 3 3 15,7 5 7-15,-6-4 6 0,6-1 5 0,-6 5 6 16,-1-2 4-16,7 2 3 0,-7-1 2 0,7 4 3 0,-6-3-1 16,6 4 1-16,-7-2 0 0,7 1 1 0,0 4-1 15,-6-5 0-15,6 5 0 0,0-4 1 0,-7 4 1 0,7-1 0 16,0 2-2-16,0-6 0 0,0 1 0 0,7 4 0 0,-7-8-1 16,6 4 0-16,1-3-1 0,-1-1-1 0,1-3 3 15,0 2 1-15,5-2 1 0,-5 0 0 0,12 0 2 0,-6-4 0 16,1 0 2-16,6 0 3 0,-2 0-2 0,2-4 0 15,0 0 1-15,-1 0 5 0,7-2 7 0,-6-2 13 0,-1-3 12 16,1 4 8-16,-1-4 12 0,-6 0 16 0,8-1 13 0,-9-1 11 16,7-3 5-16,-5 2-1 0,-1-1-1 0,-1 1 0 15,-5-5-2-15,6 1-6 0,-7 0-9 0,1 0-11 16,0-1-9-16,-7 1-11 0,5-1-10 0,-5 1-7 0,-5 0-11 16,5 4-8-16,-7-1-6 0,0 4-7 0,-6 0-2 0,7-1-6 15,-7 6-2-15,0-2 6 0,7 5-5 0,-8-2-5 0,1 5-9 16,1 0-13-16,6 0-21 0,-1 0-21 0,0 8-23 15,0-5-29-15,7 5-19 0,0-2-14 0,7 3-9 0,0-1 0 16,0 2 8-16,5 1 16 0,1 0 14 0,0-4 13 16,0 8 16-16,6-4 12 0,1-1 12 0,0 2 10 0,-2-1 9 15,-3 3 7-15,4 1 4 0,-6-4 6 0,0 4 7 16,0-1 7-16,-1 1 5 0,-5 3 2 0,0-3 3 0,-7 0 2 16,7-1 4-16,-7 1 2 0,-7 0 1 0,7-1 1 0,0-2 2 15,-7-2-1-15,7-3 0 0,-7 1 1 0,7-1 1 16,0-3 6-16,0 0 11 0,0-1 12 0,0-3 12 0,7 0 11 15,-7 0 6-15,7-7 4 0,0 3 2 0,6-7 3 16,-7 4-2-16,7-4-6 0,-7-4 1 0,7 1 2 0,-6-1 8 16,6 0 7-16,-6 1 5 0,-1-5 3 0,0 1 2 0,1 4 2 15,-7-5 2-15,7 1-6 0,-7 3-5 0,0-3-6 16,0 3-6-16,-7 0-10 0,7 1-7 0,-7 3-12 0,7 0-14 16,-6 0-7-16,0 0-9 0,-1 4-7 0,2-1-10 15,5 2-21-15,-8 1-32 0,8 2-36 0,0 3-28 0,0 0-20 16,0 8-15-16,13-2-14 0,-6 2-5 0,5 7 8 0,2-5 21 15,6 5 26-15,5-1 22 0,-5 1 15 0,5-4 15 16,2 4 14-16,-1 0 11 0,0-4 10 0,0 4 10 0,0-1 9 16,-6-3 7-16,6 3 4 0,-14-3 2 0,9 0 2 15,-9 0-1-15,1 0 2 0,-6-4-1 0,-1 4 0 0,-6-3 1 16,0 0 2-16,-6-1 1 0,-1-4 1 0,-6 5 0 16,7-1 1-16,-14-3-2 0,1 3 1 0,-1-3-1 0,0-1 0 15,1-3 0-15,0 4-5 0,-1-4-7 0,-1 3-15 16,10-3-17-16,-2 0-23 0,-1 0-30 0,9-3-49 0,-3-1-85 15,8-3-144-15,8 0-70 0,-3-1-34 0</inkml:trace>
  <inkml:trace contextRef="#ctx0" brushRef="#br0" timeOffset="122740.29">13586 7488 100 0,'-7'-4'481'16,"7"4"-92"-16,-7-3-154 0,7 3-105 0,0 0-60 15,0 0-34-15,0 0-16 0,0 3-8 0,0 1-3 0,0 3-1 16,7 1-1-16,-7 3 1 0,7-4 1 0,-7 4 2 0,6 3 1 16,1 1 1-16,-1-4 2 0,-6 7 3 0,13-3 2 15,-7 0 3-15,1 0 1 0,6-1 1 0,0 1 1 0,-7-1 3 16,7-3 4-16,1 3-1 0,5-2-1 0,-6-1-3 16,0 0-1-16,7-3 3 0,-7 2-5 0,6-2-8 0,1-5-12 15,-1 5-18-15,1-8-21 0,-1 4-19 0,-5-4-27 0,6-4-36 16,-2 0-34-16,-4 0-52 0,5-7-73 0,-6 1-100 15,-7-2-57-15</inkml:trace>
  <inkml:trace contextRef="#ctx0" brushRef="#br0" timeOffset="122880.76">13820 7470 425 0,'-7'-12'399'0,"-6"1"-131"0,7 0-100 0,-1 4-47 0,1 0-23 16,-1 0-9-16,1 3-7 0,6 0-5 0,-7 0-11 15,7 1-16-15,0-1-24 0,0 4-26 0,0 0-26 16,0 0-25-16,7 4-26 0,-1-1-37 0,1 1-68 0,-1 0-145 15,7 0-71-15,0-1-49 0</inkml:trace>
  <inkml:trace contextRef="#ctx0" brushRef="#br0" timeOffset="123521.93">14269 7481 131 0,'-12'-3'436'0,"5"-2"-105"16,1 2-121-16,-1 3-83 0,-6-4-49 0,6 4-26 0,0-5-11 15,-6 5-9-15,7 0-3 0,-1 0-4 0,1 0-1 0,-1 5 0 16,1-1-7-16,-7-1-4 0,6 2-5 0,1 1-3 0,-1 2-1 16,1 3-2-16,0-4-1 0,-1 4-4 0,7 0 3 15,-6 0 0-15,6-1-1 0,0 5 0 0,0-1-1 16,0 1 2-16,6 1 0 0,-6-1 2 0,7-5-1 0,-7 5 1 15,6-1 0-15,0-3 0 0,1 0 1 0,-1 0-3 0,1-3 1 16,-1-1 0-16,-6 0 2 0,7 0 3 0,-1-3 9 16,1 0 10-16,-1-1 12 0,1-3 9 0,-1 0 13 0,7-3 14 15,-6-5 12-15,5 5 13 0,3-8 7 0,-2 4 5 16,-1-4 1-16,2-4 1 0,5 4-2 0,-6-3-8 0,6-1-12 16,-5 4-12-16,5-4-13 0,0 1-15 0,-5 2-12 0,5 1-13 15,-6 0-10-15,6 4-4 0,-5-1-7 0,-1 1-7 16,-1 4-9-16,1-1-9 0,1 4-14 0,-2 0-16 0,-5 4-14 15,-1-1-14-15,1 4-5 0,6 5-5 0,-13-1-1 16,7 0 4-16,-7 4 11 0,7-1 12 0,-7 1 11 0,0-1 13 16,0 1 5-16,0-1 9 0,0 1 6 0,0-4 6 0,0 0 3 15,0-4 3-15,-7 1 3 0,7-1 5 0,0-3 10 16,0-1 12-16,0-3 10 0,0 0 6 0,-7 0 7 0,7-3 2 16,0-5 3-16,-5 1 5 0,5 0-5 0,0-5-6 0,0 2-1 15,0-1 5-15,0 0 0 0,5-3 1 0,-5 2-2 16,7 2-6-16,0-5-6 0,-1 3-4 0,7 1-12 15,-6 1-10-15,6-1-6 0,-1 0-5 0,-5 3-2 0,6 1 1 16,0 0-3-16,-7 0-8 0,7-1-3 0,1 4-7 0,-1 1-7 16,-7 3-6-16,7 0-6 0,-7 0-4 0,1 3-1 15,-1 5 4-15,1 3 3 0,0-1 7 0,-7 5 5 0,6-1 5 16,-6 6 7-16,7-2 4 0,-1 0 5 0,-6 1-1 16,7 2 2-16,-1-2 1 0,0-1 3 0,1 0 2 0,7-2 0 15,-2 1 0-15,1-2 0 0,0-1 4 0,1 1-1 0,4-4 0 16,2 0 0-16,0-4-1 0,0 1 1 0,-1-1 0 15,7 0-10-15,0-3-21 0,0 1-26 0,0-3-37 0,0-2-44 16,0 0-79-16,0-2-145 0,1-3-92 0,-8 1-62 16,0 1-23-16</inkml:trace>
  <inkml:trace contextRef="#ctx0" brushRef="#br0" timeOffset="124303.15">15897 6996 368 0,'0'-7'368'0,"6"4"-126"0,-6-1-99 15,0 4-54-15,0-3-32 0,0-1-17 0,0 0-9 0,0 4-6 16,0 0-5-16,0 0-7 0,7 4-3 0,-7 0-3 0,7-1-3 16,-7 4 0-16,7 4 3 0,-1 0 0 0,1 3 4 0,-1 6 2 15,7-3 5-15,-7 6 0 0,8-1 2 0,-8 0 1 16,7 3-1-16,-6 2 1 0,6 2 2 0,-1-3 1 16,2 3 0-16,-1 3-1 0,0-2-2 0,0 0-1 0,-7-1-3 15,8 0-3-15,-1 0-2 0,-8 0-4 0,2-3-1 0,1-1 0 16,4 1-3-16,-6 0 1 0,-6-5 1 0,7 2-3 15,0-1 0-15,-1-4-1 0,-6 0-1 0,7 1 0 0,-1-8 0 16,-6 3-7-16,7-3-12 0,-7-4-14 0,6 5-21 16,-6-9-33-16,6 0-50 0,1 2-96 0,6-5-124 0,-6-5-76 15</inkml:trace>
  <inkml:trace contextRef="#ctx0" brushRef="#br0" timeOffset="124881.54">15937 7025 182 0,'0'-2'467'15,"0"-2"-145"-15,0 0-139 0,6-3-84 0,0 3-43 0,7-4-21 16,1 6-9-16,-1-6-3 0,6 1 0 0,0-5 3 0,8 5 4 16,-1 0 3-16,7-4 0 0,-1 4-2 0,7-1-1 15,-6 1-2-15,5 3-2 0,2 0-2 0,-1 4-3 0,-7 0-1 16,1 4-4-16,-1 0-5 0,-5 3-2 0,-9 4-2 15,2 0-2-15,-6 4-2 0,-1 0-2 0,-7 2-1 0,-6 2 1 16,0-1 0-16,-6 5 1 0,-1-1 1 0,-13 3-2 0,0 1 1 16,-5-1-3-16,-1 4-1 0,-6-2-4 0,-1-6 1 15,0 5-3-15,-6-4 0 0,6-4 0 0,1 0 0 16,0-2 3-16,6-7 3 0,6 3 2 0,0-4 1 0,8-5 1 16,-1 5 2-16,-1-5 0 0,8-3 1 0,6 0-4 0,-7 0 1 15,14 0-2-15,-7 0 0 0,6-3-2 0,8-1-1 0,-9 4-1 16,8-4 0-16,7 1 2 0,-7 0 0 0,7 3 0 15,0 0 1-15,-1 0 1 0,1 0-1 0,5 3 1 0,-4 0 0 16,-2 1 0-16,0 3 0 0,1-3 0 0,-1 4-1 16,1 2 0-16,0-3 1 0,-8 1-1 0,8 3 0 0,-7-1-1 15,0 2 0-15,-1-1-1 0,8 0 2 0,-7 1 0 16,1-2 1-16,-8 1 0 0,7 0 1 0,0 0 0 0,0 0-1 16,-6 0 3-16,6-1-2 0,0-2 0 0,0-1-1 0,-1 4-1 15,2-8-6-15,-1 5-6 0,0-1-12 0,0-2-18 16,7-2-23-16,-7 0-35 0,6-3-62 0,0 0-131 0,1-3-81 15,-1 3-53-15</inkml:trace>
  <inkml:trace contextRef="#ctx0" brushRef="#br0" timeOffset="125257.06">16881 7470 171 0,'0'0'413'0,"0"-4"-111"0,6 4-106 16,1-5-69-16,-1 2-42 0,7 0-22 0,1-5-12 0,-1 2-4 16,6-3-4-16,0 2 0 0,1-3 2 0,-1 2-2 15,1-3-3-15,0 1 1 0,-1-2 5 0,1 5 4 16,-7-3 6-16,-1 2 6 0,-5-1 3 0,-1 3 1 0,1-1-2 16,-7 3-6-16,0 1-9 0,-7-6-9 0,7 6-10 15,-13 3-11-15,7-4-9 0,-6 4-5 0,-2 0-4 0,-5 4-1 16,0-1 0-16,5 6-1 0,-6-6-1 0,1 5 0 0,-1 1 0 15,1 0 0-15,6 5 0 0,-6-3-1 0,5 1 2 16,-5 2-1-16,6 1 1 0,7-5-1 0,-7 6 1 0,6-5 0 16,1 3 1-16,-1-2-1 0,-1 2 0 0,8 1-1 0,0-5 1 15,0 5 0-15,0-4-1 0,0-1 1 0,8 2-1 16,-1-1 2-16,-1 0 0 0,1-1 2 0,6 1-1 0,-1-3 2 16,1 0 3-16,7-1 1 0,6-3 0 0,-7-1 1 0,14-3 0 15,-7 0-1-15,14-3 0 0,-8-1 0 0,6 1-3 16,2-5-12-16,-1 1-18 0,0-1-26 0,0 0-24 0,0-2-28 15,0 2-35-15,1-6-53 0,-8 2-76 0,1 2-140 16,-8-5-58-16,2 1-28 0</inkml:trace>
  <inkml:trace contextRef="#ctx0" brushRef="#br0" timeOffset="126304.35">17519 6906 346 0,'0'-4'490'0,"-6"0"-136"0,6 4-146 16,0-3-94-16,-6 3-56 0,6 0-28 0,0 0-17 0,0 3-6 16,0 1-5-16,-8 0-3 0,8 2-1 0,0 6 0 0,0-1 2 15,8 3 0-15,-8 4 3 0,6 1 1 0,-6 3 3 16,6 1 5-16,1 5 5 0,-1 1 6 0,1 0 5 0,-1 6 4 15,0 1 4-15,8 4 2 0,-7-1 2 0,5 5-2 16,-5 2-5-16,6 0-3 0,-7 3-5 0,7 2-4 16,-6-1-4-16,-1 5-4 0,1 1-1 0,-7-2-4 0,6 2-2 15,1-6-1-15,-7 2-3 0,6 0 1 0,1-5-1 0,-1-2-1 16,1-7-1-16,5-1 2 0,-4 0 1 0,4-4-1 16,-4-3 1-16,4-4 0 0,1-4-1 0,0-1 2 0,0 1-2 15,0-7 1-15,-7-1-2 0,8 2 1 0,-1-5 0 0,-7-4-1 16,1 0 0-16,-2 1 2 0,2-5 0 0,-7 1 2 0,7-4 3 15,-7 0 0-15,0-4 2 0,0 1-1 0,0-5 1 16,0-3 0-16,0-3-1 0,0 3 2 0,-7-8-1 16,0 1 3-16,2-1 0 0,-2-2 0 0,-6-6-1 0,0 6-2 15,0-9-3-15,-6 1 0 0,-1 4-4 0,0-5-1 0,-5 5 0 16,5-4 3-16,-6 2 0 0,6 6 2 0,-6-1-1 16,7 0 0-16,-7 0 0 0,6 4 4 0,-6 2-3 0,6 2-3 15,0-1-2-15,2 4-1 0,-2-4 0 0,7 9-1 16,0-2 1-16,0 1-6 0,7 3 2 0,-1 0 0 0,0 1 2 15,7-1-3-15,0 4 0 0,-7-3-2 0,7 3 0 0,0 0-1 16,0 3 0-16,7-3-1 0,-7 0 0 0,7 4 1 16,-7-1 1-16,7-3 0 0,-1 4 2 0,1-4 0 0,-1 4 3 15,7-4-1-15,-7 0 2 0,8 0 2 0,-8 0-1 0,7-4 1 16,-1 0 3-16,1-3 0 0,2 0 3 0,-3 0 3 16,1-1 3-16,6-3 5 0,-5 5 7 0,5-10 3 0,1 5 10 15,-1-3 7-15,1-1 8 0,-1 0 5 0,1-3 12 16,0 0 3-16,0 0 2 0,-1-1 1 0,-6-4-7 0,0 2-10 15,-1-1-7-15,-5 0-9 0,-1 0-15 0,1 0-8 0,-7 4-10 16,0-1-4-16,-7 1-5 0,7 3-4 0,-6 5-4 16,-1-1-7-16,1 0-7 0,0 3-6 0,6 2-7 15,-7-2-14-15,1 8-16 0,6-9-16 0,0 9-16 0,0-2-6 16,0 2-2-16,6 2 3 0,-6 3 5 0,7-1 8 0,-1 4 12 16,7-2 16-16,-7 5 12 0,1-3 10 0,6 6 3 0,0-3 3 15,-6 4 0-15,5 4 5 0,-5-5 2 0,7 4 4 16,-2 1 5-16,-5 3 2 0,-1 0 5 0,1-1 1 15,6 1 1-15,-6-4 0 0,-1 1 2 0,1 0-1 0,-1-5 3 16,0 4 0-16,1-7-1 0,-1 4 2 0,1-8-5 0,-7 4 5 16,13-7 1-16,-6 3 1 0,-1-3 3 0,7-4 2 15,-7 0 5-15,7-4 3 0,1 0 12 0,-1-3 4 0,0-4 5 16,-1 4 7-16,1-8 5 0,1 4 4 0,-1-3 1 0,0-4 4 16,-1 3 3-16,2-3 5 0,-7-2 6 0,-1 3 1 15,7-2 1-15,-7 1 0 0,-6-3-3 0,7 2-3 0,-1 1-7 16,-6 0-11-16,7-5-11 0,-7 9-10 0,0-5-8 15,0 5-6-15,0 3-4 0,0 0-4 0,0 0-4 0,-7 2 0 16,7 7-1-16,0-5 0 0,0 3-2 0,0 4-4 0,0-4 0 16,0 8-1-16,-6-4 2 0,6 4-1 0,0 3-1 15,0-5 0-15,0 7 2 0,0 2 2 0,0-4 0 0,6 4 3 16,-6 0-1-16,7 0 0 0,-7 4-1 0,6-5 2 16,1 1-1-16,0 5 1 0,-1-7 1 0,1 3-1 0,-1-1 0 15,7 0 1-15,-7 4 1 0,8-8-1 0,-1 4 2 16,6-3-2-16,-6-1 0 0,7 0-7 0,-1-4-18 0,-6 1-32 15,14 0-37-15,-8-4-39 0,1 0-44 0,6-4-58 16,-7 0-93-16,1 1-154 0,-1-4-64 0,0-4-19 0</inkml:trace>
  <inkml:trace contextRef="#ctx0" brushRef="#br0" timeOffset="126429.57">18334 7110 323 0,'0'-3'389'0,"0"3"-135"0,-7 0-110 0,7 0-66 0,0 0-39 0,7 0-20 16,-7 0-11-16,6 0-6 0,0 3-12 0,0 2-18 15,9-3-37-15,-10 2-69 0,8 0-142 0,1 0-75 16</inkml:trace>
  <inkml:trace contextRef="#ctx0" brushRef="#br0" timeOffset="127617.05">18744 7195 500 0,'0'-7'473'16,"-7"2"-164"-16,0 3-125 0,2-2-74 0,-10 0-43 15,9 0-23-15,-6 0-10 0,5 4-7 0,-6 0-4 0,0 4-6 16,0 4-6-16,0-4-3 0,0 5-1 0,-7 3-2 16,7-1-4-16,8 4 0 0,-10-1 0 0,2 1 0 0,7 0 0 15,-1-1 0-15,7 2-1 0,-6-3 0 0,6 3-1 16,6-2 0-16,-6-2 0 0,7-2 1 0,-1 1 2 0,7-3 1 16,-6-1 0-16,6-4 4 0,0 1 4 0,7-1 3 15,-7-3 6-15,6-3 1 0,-6-1 7 0,7 1 6 0,-1-4 10 0,-6 3 5 16,0-4 5-16,1-3 4 0,-1 5 10 0,-7-6 11 15,7 1 11-15,-6 4 2 0,-1-5 0 0,1 5 1 16,-7-4 0-16,6 4-4 0,-6-1-8 0,7 5-18 0,-7-1-14 16,0 1-13-16,0-2-12 0,0 3-18 0,6 2-16 0,-6 0-10 15,0 2-7-15,7 3-1 0,-1 2-2 0,0 4 3 16,1 3 1-16,-1 2 8 0,1 2 7 0,6 4 5 0,0 0 4 16,-6-1 1-16,6 5 1 0,-7 3-1 0,8 1 1 15,-9-1 0-15,10 4 0 0,-10-4 0 0,2 5-1 0,-7-2-1 16,6 1 1-16,-6-3-1 0,0 2-4 0,0-2-2 0,-6-5-6 15,-1 4-1-15,2-3-6 0,-10-4-2 0,-4 1-3 16,6-5-1-16,-6 0 1 0,-8 0 6 0,8-7 3 16,-7 1 3-16,7-5 7 0,-7-4 2 0,6-3 4 0,-7 0 3 15,9-3 1-15,4-1 4 0,-5-3 8 0,6-1 9 0,0-3 4 16,7 1 3-16,-1-5-2 0,0 4 0 0,7-3 0 0,7-2-4 16,-7-2-10-16,13 3-10 0,-6-3-5 0,5 0-1 15,1-1-2-15,7 2 0 0,-1-3-1 0,2 2-3 0,-2-4 0 16,0 4-1-16,1 0-3 0,6 0-2 0,-7-1 0 15,7-2 1-15,-6 2-2 0,6 1 6 0,-6-1-1 0,0-3 2 16,-2 4 3-16,2 0 0 0,0-4 1 0,-8 4-1 16,8 0 0-16,-7-2-1 0,0 3 0 0,-6-2 1 0,5 1 0 15,-4 0 1-15,-2-2-1 0,1 7 2 0,-1-6 2 0,-6 8 0 16,6-4 3-16,-6 5-1 0,0-1-2 0,0 0 1 16,0 3 0-16,0 2 0 0,0 1 1 0,-6 2-2 0,6-1-3 15,-6 0-1-15,6 1 1 0,-7 3 1 0,1 0-3 16,-2 0 0-16,1 3 0 0,2 1-2 0,-2 0 2 0,1-1-1 15,-1 2 2-15,7 1-1 0,-6 2 0 0,-1-5 0 0,7 1 0 16,-7 0 1-16,7 0 1 0,0-2-1 0,-6 3 3 16,6-2-1-16,0 1 1 0,0-1 0 0,-7 1 2 0,7 0 0 15,0 3 0-15,0-2 0 0,0-5 0 0,0 6-1 16,-6-3 0-16,6 6 0 0,0-6-1 0,0 5-1 0,0-1 0 16,0-5 0-16,0 7-2 0,0-1 1 0,6-2 1 15,-6-2 0-15,0 3 1 0,7-3-1 0,-7 4 1 0,6-5 0 16,1 4 0-16,-7-3 0 0,7-1 0 0,-7 5 0 0,6-4 0 15,1-1 1-15,-7 1 0 0,6 3 0 0,1-4 0 16,-7 1 5-16,5 1-2 0,2 1 0 0,-7-1 0 0,8-2-3 16,-2 0 2-16,-6 5 1 0,7-4-2 0,-1-1-5 0,0 2 2 15,1 1 2-15,-1-2-1 0,1 0 0 0,-7-1 1 16,13 1 0-16,-7 0 1 0,1 0 0 0,0-4 2 16,5 0 1-16,-5 3 1 0,6-3 1 0,-7-3 1 0,7 3 3 15,-6-4 5-15,6 0 4 0,-7 0 4 0,1-3 6 0,6 3 4 16,-1-2 5-16,-4-2 7 0,5-4 3 0,-1 6 4 0,-5-2 0 15,6-4 2-15,-6 2 5 0,6 3 4 0,-7-5 1 16,1 2-1-16,-1-1-3 0,0 0-4 0,1 0-3 16,-7 0-8-16,7 0-10 0,-7 0-9 0,7-1-8 0,-7-1-8 15,0 5-6-15,0-4-8 0,0 5-3 0,0-1-6 0,0 2-8 16,0 2-1-16,0-3-16 0,0 7-18 0,0-4-18 16,0 0-14-16,0 4-14 0,6 0-3 0,-6 0 1 0,6 0-4 15,-6 0 13-15,7 0 17 0,-7 4 17 0,6 0 21 16,1-4 13-16,-1 3 8 0,-6 5 5 0,7-4 5 0,-7-2 2 15,0 6 2-15,7-4 0 0,-7 3 0 0,0 1 1 0,0 0 3 16,-7 1 0-16,7 3 0 0,0-4-1 0,-7 1 0 16,7 8 0-16,-6-7-1 0,6 1 1 0,0 4 2 0,0-5-2 15,0 2 0-15,0 2-1 0,6-2 3 0,-6-1 0 0,14-2 0 16,-8 3 0-16,7-1 0 0,0-3-6 0,6 3-12 16,1-4-18-16,-1-3-23 0,8-1-29 0,-2 1-30 0,1-1-39 15,1-3-48-15,-1 0-75 0,0-3-131 0,0-1-59 16,-6-3-30-16</inkml:trace>
  <inkml:trace contextRef="#ctx0" brushRef="#br0" timeOffset="128257.81">19799 7238 391 0,'-14'0'406'0,"0"0"-132"0,-4 4-107 16,5-4-64-16,-7 8-40 0,1-5-18 0,6 5-10 15,-7-2-6-15,8 2-2 0,-1-1-6 0,0 5-5 16,-1-4-4-16,7 1-2 0,1 3-6 0,6-4-2 0,-5 1 0 16,5 0-1-16,5-1 1 0,-5-2 1 0,6-2 0 0,1 3 2 15,7-3 2-15,-1-4 3 0,0 4 0 0,6-4 1 0,-6-4 1 16,0 4 1-16,0-4 3 0,7-3-1 0,-7 3 1 16,0-2 0-16,-2-2 3 0,-3-1 5 0,5 7 9 15,0-9 7-15,-5 4 8 0,-3-2 6 0,-5 2 10 0,7 5 8 16,-1-6 4-16,-6 0 0 0,0 4-5 0,6 1-8 0,-6-1-5 15,0 1-9-15,0-2-10 0,0 3-13 0,0 2-10 16,0 0-8-16,0 0-8 0,0 0-3 0,-6 2-6 0,6 3-1 16,0 2-1-16,0 0 1 0,-6 4 2 0,6 0 2 0,0 1 1 15,0-1 2-15,0-2-1 0,6 3 3 0,-6-1 0 16,0 0 0-16,6 1-1 0,1-2 1 0,-7 1-1 0,7 0 1 16,0-4 1-16,-1-3-3 0,7 3 0 0,-7-2 5 15,7-2 2-15,-7-3 1 0,8 0 4 0,-7 0 4 0,5-3 2 16,1-2 5-16,0 1 7 0,1-3 9 0,-1 0 10 0,0-4 8 15,-7 0 3-15,7 1 3 0,0-5-1 0,-6 4 3 16,-1-9-3-16,1 7-11 0,-1-3-8 0,0 2-9 0,1-4-6 16,-1 0-4-16,-6-1-3 0,0-3-5 0,0 4-4 15,0-3-6-15,-6-2 0 0,-1 1-1 0,1 1 0 0,0-2-1 16,-1 1 0-16,1 4-1 0,-1-1 0 0,1 1 4 0,-7-1-1 16,6 9 0-16,1-5-2 0,6 8 1 0,-7 0 2 15,1 3-3-15,6-3 2 0,0 3-3 0,-7 0-1 16,7 1-2-16,0-1-3 0,0 4-2 0,0 4 0 0,0-1-1 15,0 5 0-15,0-1 2 0,0 4 0 0,0 4 1 0,0 0 3 16,7 2 0-16,-7 3 1 0,0 1 2 0,0 1-1 16,6 4 1-16,-6-5 0 0,7 4 3 0,-1 2 0 0,-6-1-2 15,7-1-1-15,6 1 0 0,-7-1 0 0,7 2 0 16,-6-2 1-16,5-3 0 0,1 3 0 0,1-3 0 0,-1-3 2 16,6-2-2-16,-6-2 1 0,8-1 0 0,-3-2 0 0,-5-1-2 15,7-3-4-15,-1-1-16 0,1-3-28 0,-7 0-39 16,0-4-42-16,6 0-38 0,2-4-44 0,-8-4-47 0,6-3-64 15,-6 0-109-15,0-1-70 0,0-2-30 0</inkml:trace>
  <inkml:trace contextRef="#ctx0" brushRef="#br0" timeOffset="128617.36">19877 7110 383 0,'-7'0'382'0,"7"0"-139"0,0 5-96 15,0-5-58-15,0 0-31 0,7 2-10 0,-1-2-3 0,7 4 2 16,0 0 0-16,1-4-1 0,4 4-3 0,2-4-3 16,7 3-6-16,-8-3-5 0,7 0-2 0,-6 0 0 15,5 0 2-15,2 0 5 0,-2-3 2 0,3 3 3 0,-3-4 6 16,1 0 3-16,0 0 2 0,-7 2-1 0,1-3 1 0,-1 2 1 16,-6-1 8-16,1 1 9 0,-1-1 16 0,-7 4 13 0,1-4 13 15,-1 4 9-15,1 0 5 0,-7-4-3 0,6 4-8 16,-6 0-15-16,7 0-21 0,-7 0-21 0,0 0-20 15,0 0-16-15,0 0-11 0,6 4-7 0,-6-4-6 0,0 4-1 16,0 0 1-16,0 3 0 0,0 1 1 0,7-2 0 0,-7 2 0 16,7 3 1-16,-1-5 0 0,0 9 2 0,1-3 1 15,-1-2 0-15,1 2 0 0,-1-1 3 0,7 0 3 0,2 0 2 16,-4-3 2-16,2 2 2 0,0-3 0 0,1 1 0 16,5-2 1-16,0 2-1 0,8-4-5 0,-2 3-22 0,2-3-42 15,-1 0-53-15,7-1-54 0,-8 2-51 0,8-5-56 0,-1 0-66 16,-6-5-119-16,0 2-95 0,-6-5-41 0,0 1 7 15</inkml:trace>
  <inkml:trace contextRef="#ctx0" brushRef="#br0" timeOffset="128742.14">20644 7037 348 0,'-5'-6'478'0,"-2"0"-139"16,1 0-125-16,0 2-66 0,6 0-39 0,-7 1-23 15,7 3-14-15,0-4-16 0,0 4-17 0,7 0-24 0,-1 0-22 16,7 0-36-16,7 4-33 0,-7-4-41 0,12 3-67 0,-5 1-135 15,6 0-77-15,-7-4-53 0</inkml:trace>
  <inkml:trace contextRef="#ctx0" brushRef="#br0" timeOffset="129367.54">20951 7000 198 0,'-13'-4'428'0,"7"2"-111"16,-7-3-126-16,0 2-80 0,-1 3-47 0,2 0-27 0,-1 0-13 16,0 0-8-16,-1 3-2 0,8-3-6 0,-7 7-3 15,0-3-3-15,6 4-1 0,-6-1 2 0,7 3-2 0,-1 2-1 16,1-4-1-16,-1 3 2 0,7 0 0 0,-6 0 1 16,6 3 2-16,0-3-2 0,0 1 2 0,6 2 0 0,-6-7 2 15,0 3 0-15,7 2 1 0,-1-5 0 0,-6 5-1 0,7-6 2 16,-1-1 1-16,1 2 3 0,-1-3 4 0,1-1 5 0,6-3 5 15,-7 4 5-15,7-4 4 0,1-4 4 0,-1 4 3 16,0-3 3-16,-1-1 1 0,9-3 0 0,-9 0-1 16,7-1-1-16,1 0-2 0,0-3 3 0,-2 3-1 0,3-2 1 15,5-1-4-15,-7 1-3 0,8-2-7 0,-8 5-3 0,7-4-1 16,-7 4-9-16,8-1-6 0,-7 0-4 0,-1 5-5 16,-6 0-2-16,0-1 0 0,7 4-2 0,-14 0-1 0,7 4-2 15,-7-1 0-15,0 5-1 0,1-1-1 0,0 4-1 16,-7 0-2-16,0 0 0 0,0-1 1 0,-7 2 1 0,7-1 0 15,0 1 0-15,-7-3 1 0,7 3 3 0,-6-4 0 0,6-1 1 16,0 0 1-16,-6-3 1 0,6-1 7 0,0 1 17 16,0-4 20-16,0 4 22 0,0-4 23 0,0-4 15 0,0 0 9 15,0 1 5-15,0-6-5 0,6 2-12 0,-6 1-15 16,6-6-21-16,1 1-21 0,0 1-15 0,6-2-10 0,-6 1-5 16,6 0-3-16,-1 1-3 0,2-2-6 0,-1 2-2 0,0 2 0 15,0-3-1-15,-1 4 1 0,2 0-2 0,-1-1 0 16,0 2 0-16,0 0 1 0,0 0-2 0,-1 6 0 15,1-4 0-15,2 4-2 0,-3-4-2 0,1 8 2 0,7-4 0 16,-7 4 1-16,-1 2-1 0,2 2 2 0,-1-1 0 0,6 5 3 16,-6-5 3-16,7 4 6 0,-1 0 10 0,0 0 7 15,9 0 10-15,-10 1 8 0,9 2 8 0,-2-3 8 0,2 1 6 16,-1-3 0-16,6 3-1 0,1-4-8 0,0 1-9 16,5 3-7-16,3-4-11 0,-3 2-14 0,0-2-36 0,1 0-60 15,-6-2-78-15,0 2-64 0,0-1-58 0,-8 1-74 0,-5-6-102 16,-7 3-143-16,-6-2-64 0,-1-3 8 0</inkml:trace>
  <inkml:trace contextRef="#ctx0" brushRef="#br0" timeOffset="130398.55">7567 8557 187 0,'-6'0'405'16,"6"-3"-103"-16,0 3-104 0,0 0-70 0,-7-4-42 0,7 4-25 16,0 0-11-16,-6 0-8 0,6-3-6 0,-6 3-6 0,6 0-5 15,-7 3-5-15,0-3-4 0,-6 4-5 0,7 3-5 16,-7-3-1-16,0 3-3 0,-7 5 1 0,7-2-2 0,-6 2 1 15,6-3-1-15,-8 7 4 0,3-1 2 0,-9 0 2 16,8 2 4-16,-7 2 2 0,6 3 4 0,2-5 3 0,-2 6 2 16,-7 0 4-16,14-2 4 0,-6 1 1 0,6 4 0 0,-1-8 1 15,8 4 0-15,-7-4 0 0,13 1-1 0,-6-1-2 16,6-3-3-16,0 2 1 0,6-5 2 0,1 3 2 0,-1-5 1 16,7 1 3-16,1 1 2 0,5-1 3 0,0-4-3 15,8 0-1-15,-2-3-4 0,2 3-5 0,5-3-5 0,1-4-5 16,-2 0-6-16,9 0-10 0,0 0-13 0,-2 0-27 0,1-4-28 15,1 4-27-15,-2-7-31 0,-5 3-35 0,6 1-46 16,-6-4-74-16,-1-5-116 0,-6 1-63 0,0 0-29 0</inkml:trace>
  <inkml:trace contextRef="#ctx0" brushRef="#br0" timeOffset="130883.32">7873 8792 113 0,'-6'-7'464'0,"-1"4"-110"0,1-1-141 0,6-1-88 16,-6 2-50-16,0 3-29 0,6 0-15 0,-7 0-6 0,7 3-4 15,-7 2-3-15,7 2 0 0,0 0-1 0,-7 4 3 16,7 0-2-16,0 0 0 0,0 0 0 0,0 4 0 0,7-5 1 16,-7 5-1-16,7 0-2 0,0-3 0 0,-1 2 1 15,0-3 1-15,0 0 2 0,7-4 2 0,1 0 5 0,-1-3 1 16,-1 0 7-16,1-1 0 0,7-6 2 0,-8 3 0 16,9-8 0-16,-8 1 0 0,7 0 1 0,-1-4 0 0,-6-4 0 15,0 5 2-15,0-5 5 0,0-1 1 0,-6 1 2 0,5 1 2 16,-12-4 2-16,7 4-1 0,-7-1-4 0,0-3-4 15,0 3-2-15,0 0-3 0,-7 1-3 0,1 2-5 0,6-3-5 16,-6 5-3-16,-1 3-1 0,1-5-4 0,-1 5-4 0,1 3-3 16,6-2-5-16,-7 6-1 0,7-4-3 0,-7 4-2 31,7 4-4-31,0-1 1 0,0 4 1 0,0 4 1 0,0 4 0 0,7-1-1 0,-7 9 1 0,13-1 2 0,-6 4 1 16,6 6-1-16,-1 1 0 0,1 0 0 0,1 4 0 0,0 3 0 15,-2-4-1-15,0 5 1 0,2-5 0 0,-7 5 0 0,6-5 0 16,-1 1 0-16,-5-1 0 0,6 1 0 0,-13-4 1 15,7 4-1-15,-1-8-1 0,-6 0-4 0,0 0 3 16,0-3 2-16,-6-4 3 0,-1-3 3 0,0-1 7 0,-6-3 9 16,7-4 12-16,-13-1 23 0,5-1 14 0,1-6 20 0,-5-3 13 15,-3 0 8-15,1-3 3 0,1-6 4 0,0 2-2 16,-1-3-7-16,1-5-10 0,6 1-19 0,-1-6-11 0,2 6-11 16,5-4-11-16,-1-1-12 0,8 1-13 0,0-4-21 15,8 0-27-15,-1 0-36 0,5 0-53 0,8 0-57 0,-1-4-60 16,1 5-51-16,6-2-48 0,0-2-53 0,8-1-83 0,-10 4-118 15,3 1-42-15,5-2 14 0</inkml:trace>
  <inkml:trace contextRef="#ctx0" brushRef="#br0" timeOffset="131664.81">8714 8818 18 0,'-7'0'480'16,"1"-4"-84"-16,-1 4-143 0,0 0-104 0,1 0-58 16,-7 0-35-16,7 4-19 0,-7-1-11 0,-1 1-4 0,7-1-3 15,-6 5-1-15,8 3-2 0,-8-1-1 0,-1 2-2 16,8-1-1-16,-1 3-1 0,1 1 2 0,0-4-3 0,6 4 1 16,-7-1 1-16,7 1-2 0,0-1 2 0,7-2-1 0,-7-1 2 15,6 3-1-15,0-3 1 0,1 1-3 0,-1-1 1 31,8-4 1-31,-1 0-1 0,-1 4 0 0,1-7-1 0,7 3 0 16,-7-3 0-16,6-4-1 0,8 0 1 0,-8 0-1 0,1-4 1 0,-1 1 1 0,1-5-1 0,-1 1 5 0,0-4 3 16,2 0 5-16,-9 0 3 0,8-4 3 0,-7-3 3 0,0 3 9 31,-6-7 3-31,-1 4-5 0,0-4-2 0,1 1-4 16,0-2-3-16,-7-2-2 0,7-2-2 0,-7 2-9 0,0-5 0 15,0 5 0-15,-7-4-1 0,7 3 3 0,-7-3 0 16,7 0-2-16,-7 3 3 0,1 1 2 0,0 2 3 0,6 2 4 0,-7 2 5 0,1 4-3 0,6 4-3 0,-7 1-2 15,7-2-6-15,-6 9-6 0,6-2-7 0,-7 3-7 0,7 2-7 32,0 0 1-32,-7 7 1 0,7 0-2 0,0 1 0 0,0 6 2 0,0 1 3 0,0-1-1 0,0 8 2 0,0-3 0 15,0 2-1-15,7 4 2 0,0-2 0 0,-1 3 1 0,1 0-1 16,-1 3 0-16,1-4 0 0,-1 4 0 0,0 1 0 16,8-5 0-16,-7 4 0 0,5-2 0 0,-5-2 0 0,6-2-1 31,-7 2 1-31,8-4 0 0,-1-2-1 0,-1-1 2 0,8-3-1 0,-7 0 0 0,7-4 0 0,-1-4 2 0,1 4 0 15,-1-7 1-15,7-4 0 0,-1 0-1 0,3 0 0 0,-2-4 1 32,-1-3 1-32,2 0 1 0,-2-4 1 0,1 0 1 0,1-3 5 0,-2-5 5 0,2 4 7 0,-8-7 10 0,1 3 6 31,0-2 8-31,-8 2 11 0,1-6 4 0,0 2 0 0,-6 2 1 16,0-5-3-16,-1 4-4 0,-6 0-6 0,0-4-7 15,0 4-11-15,0 0-7 0,0 4-7 0,-6 3-6 0,-1-3-4 16,0 7-7-16,2 0-3 0,-3 4-5 0,-5 0-1 15,6 3 0-15,-5 4 1 0,-8 0 3 0,7 4-2 0,0 3 0 16,-6 0 1-16,-1 8-1 0,7 0 3 0,-6-1-1 0,5 5 2 16,0-2-3-16,2 2 0 0,6-1 1 0,0 5 0 15,-1-5 0-15,1 0 0 0,6 4 2 0,0-4 0 16,0 0 0-16,6-3-1 0,1 0 0 0,-1 3 2 0,0-7 0 16,1 1 2-16,-2 2 0 0,9-7 1 0,0 1 2 0,-1-1 8 15,-1-4 1-15,8 4 3 0,0-7 1 0,-1 0 0 0,7 0-1 16,0 0 0-16,-5 0-3 0,4-2-6 0,1-3-10 15,-6 2-21-15,6-1-34 0,-8 1-44 0,-4-1-46 0,6 0-44 16,-7 0-41-16,6-3-43 0,-5 4-52 0,-7-4-80 16,5-1-104-16,-6 1-41 0,-6-1 0 0</inkml:trace>
  <inkml:trace contextRef="#ctx0" brushRef="#br0" timeOffset="133399.34">9631 9030 93 0,'0'0'179'0,"-6"0"-36"0,6 0-31 0,0 0-26 15,0 0-20-15,0-4-10 0,-6 4-7 0,6 0-7 0,0 0-3 31,0 0-3-31,0 0-3 0,6-2-5 0,-6 2-5 0,0 0-4 16,0-5-4-16,6 5-2 0,-6-4-2 0,7 4-4 16,-7-3 0-16,7-1 1 0,0 4 2 0,-1-3-1 0,1-1-1 0,-1 0 1 0,7 0 2 0,-7 1 0 0,7-1 2 31,-5 4-1-31,4-8 1 0,1 8-2 0,-6-2-1 0,6 2-2 0,-7-5 0 0,8 5-1 0,-8-3-1 0,7-1 0 31,-7 1-5-31,-6 3 3 0,7-4 3 0,-1 4 3 0,-6-4 2 16,7 4 0-16,-7 0 4 0,0-4 5 0,7 4 4 0,-7 0 2 15,0 0 0-15,-7 0-3 0,7 0-5 0,0 0-1 16,-7 0-8-16,7 0-11 0,-6 0-19 0,-1 0-23 0,1 4-43 16,-7-4-75-16,7 4-154 0,-1-4-85 0</inkml:trace>
  <inkml:trace contextRef="#ctx0" brushRef="#br0" timeOffset="137336.29">7528 10547 238 0,'-6'0'196'0,"6"0"-54"0,0 0-46 0,-7 0-42 15,7 0-23-15,0 0-16 0,-6 0-7 0,6 0-4 16,0 0 0-16,-7 0-1 0,7 0-1 0,0 0 8 15,-6 0-2-15,6-4 2 0,0 4 2 0,0 0 1 0,-6 0 2 16,6 0 0-16,0 0 1 0,0 0-1 0,0 0-1 0,0 0-4 16,0-4 0-16,0 4-4 0,0 0-4 0,0 0-3 15,0 0-2-15,0 0-1 0,0 0-1 0,0 0 0 0,0 0-1 16,0 0 3-16,0 0 2 0,0 0 2 0,0 0 1 16,0 0 5-16,0 0 3 0,6-3 1 0,-6 3 2 0,0-4 4 15,0 4 3-15,0 0 6 0,6-3 2 0,-6 3 0 0,0 0 0 16,0-5 1-16,0 5-1 0,0-2-4 0,7 2-4 15,-7 0-4-15,0 0-6 0,0 0-3 0,6-4-2 16,-6 4-2-16,0 0-1 0,0 0-2 0,0 0 1 0,0 0 0 16,7 0-1-16,-7 0 0 0,0 0 0 0,0 0 4 0,0 0 0 15,0 0-4-15,0 0-1 0,0 0 0 0,0 0 2 0,0 0 1 16,0 0-2-16,0 0-2 0,0 0 2 0,0 0 6 16,0 0 4-16,0 0 3 0,0 0 2 0,0 0 2 0,0 0 3 15,0 0 0-15,0 0 0 0,0 0-1 0,0 0-3 16,0 0-2-16,0 0 0 0,0 0-3 0,0 0-2 0,0 0-2 15,0 0-2-15,0 0-1 0,0 0-2 0,0 0 1 16,0 0-2-16,0 0 1 0,0 0 1 0,0 0 0 0,0 0 3 16,0 0 2-16,0 0 4 0,0 0 3 0,0 0 3 0,0 0 4 15,0 0 1-15,0 0-1 0,0 0-1 0,6 0-1 0,-6-4-3 16,0 4-5-16,7 0-3 0,0-4-5 0,5 1 0 16,1 3-2-16,0-4-1 0,1 0-1 0,4 0 0 15,2 4 0-15,0-2-1 0,6-3 1 0,0 5 0 0,0-3-1 16,0-1-1-16,1 4 2 0,5-5 0 0,1 3 0 15,-1-2 1-15,-6 4 0 0,7-3-1 0,-2 3 1 0,3-5-1 16,-8 5 0-16,0 0 1 0,7 0-1 0,-8-3 0 0,-5 3 0 16,6 0 0-16,-6 0 0 0,6-3 0 0,-13 3 0 15,0 0 0-15,0 0 1 0,0-5 0 0,-7 5 4 0,0 0 3 16,1 0 4-16,-7-4 2 0,8 4 1 0,-8-3 0 0,-8 3 2 16,8-4 0-16,0 1-4 0,-7-1-4 0,-5 4-3 15,6-3-2-15,-7-1-1 0,-1 4-2 0,1-4-1 0,-6 4 0 16,6-4 0-16,-7 4-1 0,2-3 1 0,-3 3 1 15,1-4-2-15,1 4 1 0,0-3 1 0,-1 3-1 0,1-5 0 16,-1 5 1-16,1-2 0 0,4 2-1 0,2-4 2 0,1 4 0 16,-1-4-1-16,6 4-1 0,1-4 1 0,-1 4-1 15,7 0 0-15,0-3-2 0,0 3 0 0,0 0-2 0,7 0 2 16,-1 0 0-16,8-4 1 0,-1 4 1 0,0 0 0 16,7-4 1-16,6 4-1 0,-1 0 0 0,2-4-3 0,-1 4-1 15,6-2-2-15,-6-3-2 0,7 2-1 0,-7 3 0 0,0-4 0 16,0 4 1-16,1 0 3 0,-8 0 0 0,0 0 2 15,-6 4-2-15,0-1 2 0,-6 4-1 0,-1-3 2 0,1 4-1 16,-7-1-1-16,0 1-1 0,-7-1 2 0,-6 3 3 0,0 2 0 16,0 2-1-16,-13-2 0 0,6 2 0 0,-5 1 4 15,-2-1 0-15,-5 1-3 0,5 0-1 0,3-1-5 32,-4 1-10-32,3-5-12 0,5 5-19 0,0-4-26 0,1 1-36 15,6-6-54-15,7 2-93 0,-1-4-107 0,7 0-58 0</inkml:trace>
  <inkml:trace contextRef="#ctx0" brushRef="#br0" timeOffset="137836.19">9384 10151 75 0,'-6'-4'366'0,"6"1"-90"0,-6 3-89 16,-1-4-62-16,7 0-35 0,-6 0-18 0,6 4-12 0,-7-2-9 15,7 2-5-15,0-5-10 0,-7 5-6 0,7 0-6 0,0 5-6 16,-6-5-8-16,6 6-3 0,-8-2-4 0,3 7-2 15,-2-3-1-15,1 2-1 0,0 2 1 0,-1-1 0 0,1 0 0 16,-1 3-1-16,0-3 1 0,7 4 0 0,-6-5 2 16,-1 2-2-16,1 3 1 0,-1-5-1 0,7 1 3 0,0 0 0 15,-6 1-2-15,6-6 0 0,6 2-3 0,-6 3-5 0,13-7-8 16,-6 3-18-16,6-3-23 0,7-4-36 0,-1 0-70 16,0-4-136-16,1-1-74 0,-1-1-49 0</inkml:trace>
  <inkml:trace contextRef="#ctx0" brushRef="#br0" timeOffset="138023.78">9535 10115 55 0,'-14'0'407'16,"1"0"-112"-16,0 3-121 0,1 4-72 0,-2-2-39 0,1 1-19 16,0 2-10-16,0-1-5 0,1 3-4 0,-2-2-3 0,7 4-2 15,-6-1-2-15,7 0-4 0,0 0-6 0,-1 3-1 16,7-3-1-16,0 1-2 0,0-6-1 0,0 5 0 0,7-3-2 15,-1 3 0-15,7-4-6 0,0 0-8 0,7-3-19 0,-1 3-28 16,1-7-52-16,5 4-104 0,3-4-106 0,-3-4-69 16</inkml:trace>
  <inkml:trace contextRef="#ctx0" brushRef="#br0" timeOffset="138273.91">9912 10192 28 0,'-6'-4'465'16,"-1"0"-86"-16,1 4-156 0,6 0-102 0,-7 0-57 0,7 0-28 15,0 0-15-15,0 8-7 0,0-5 0 0,0 5 0 16,0 3 3-16,7-1 3 0,-7 5 5 0,6-1 2 0,1 5 0 16,-1 3-2-16,1 0-2 0,-1 4-2 0,1-1-3 0,6 1-4 15,-7 3-1-15,1 0-5 0,-1 1-1 0,7-1-3 16,-7 0 0-16,1 0 0 0,0 0 0 0,6 2-1 0,-7-2-1 15,1 0-1-15,6-3-1 0,-7-1 0 0,0-2-7 0,2-2-8 16,-3 1-18-16,3-3-19 0,-1-5-32 0,5 1-52 16,-6-4-94-16,1-4-117 0,-1-3-69 0</inkml:trace>
  <inkml:trace contextRef="#ctx0" brushRef="#br0" timeOffset="138805.41">9945 10210 417 0,'0'-12'494'0,"0"-2"-167"0,0 3-136 0,6-1-73 15,-6 2-41-15,7-5-21 0,6 4-12 0,-7 1-6 16,7-2-5-16,0 2-2 0,0-1-5 0,7 3-2 0,0 1-3 15,0 0-1-15,5-1-4 0,1 4-3 0,0-4-4 0,7 8-2 16,-7-2-4-16,0 4 0 0,0-2-1 0,0 8 0 16,-6 0 3-16,-1-1-1 0,0 8-3 0,-12-4 0 0,6 7 4 15,-13 0-3-15,8 4 1 0,-16 0-2 0,1 1-3 32,-6 6 1-32,-6 1 1 0,-7-1 2 0,0 0-3 0,-6 0-1 15,-1 5 0-15,1-9-4 0,-2 0 3 0,2 0-2 0,-1-5 1 0,0-2 0 0,8-4 2 0,-1-3 1 0,6-3 4 31,1-2 5-31,6 2 2 0,0-8 3 0,6 4 2 0,1-4 0 0,6 0 0 0,0-4-2 0,0 1-2 0,13-4-4 32,-7-1-5-32,7 1-2 0,7-5-3 0,-8 5-1 0,8 0 0 0,0 0 0 0,-1 0-1 0,0-1 0 0,8 5 1 0,-8-2-1 15,1 1 1-15,-1 4-2 0,1 0 2 0,0 4 0 16,-2-4-1-16,-3 8 3 0,4-5 1 0,-6 9 2 16,0-5-1-16,0 5 0 0,0-2 0 0,0 1 0 0,0 4 1 31,0-5 0-31,-7 5-2 0,7-4-1 0,-6 4 1 0,6-4 0 15,0 0 1-15,-7-4 0 0,7 4 0 0,1 0 0 0,-9-3 1 16,10 3 1-16,-3-4-8 0,1 0-8 0,1 1-14 16,-8-1-13-16,13-4-15 0,-6 4-17 0,0-3-23 15,7 0-29-15,-2 0-35 0,-3-1-58 0,4-3-97 0,0 0-74 16,1 4-45-16</inkml:trace>
  <inkml:trace contextRef="#ctx0" brushRef="#br0" timeOffset="139196">10562 10561 133 0,'0'0'422'0,"0"4"-123"0,0-4-120 0,8 3-71 15,-8-3-40-15,7-3-21 0,-1 3-7 0,7-4-4 0,-6 1 0 16,5-1-1-16,1-3 0 0,1 3-3 0,5-7-2 0,0 8 2 15,-6-8-1-15,7 3 2 0,-7-3 2 0,6 0 1 0,2 4 1 16,-10-4 2-16,4 0 4 0,-3-1 1 0,1 5 1 16,-6 0 0-16,0 0 0 0,-1 3-4 0,-6-3-2 15,0 3-5-15,0 1-7 0,-6-2-7 0,-1 5-6 0,0 0-6 16,-6 0-4-16,1 0-4 0,-3 5 0 0,4-2 0 0,-3 4 0 16,-4-3 0-16,3 4-2 0,2-1 1 0,0 0 1 15,7 5-1-15,-1-6-1 0,1 6 0 0,0-5 0 0,-1 5 2 16,1-6 0-16,6 5 0 0,0 1 0 0,0-2 0 0,0-3 1 15,0 5 0-15,6-2 4 0,1-3-5 0,-1 5 1 16,-6-1-1-16,13-5 1 0,-7 6 2 0,7-4 0 0,0-1 3 16,2 0-4-16,-4 1 5 0,10-2 0 0,-2-1 1 15,7-2-1-15,-6 1 1 0,5-4-1 0,2 0 0 0,5 0-1 16,2-4-5-16,-3-4-8 0,2 6-11 0,6-6-14 16,-7 1-20-16,8-1-22 0,-8 0-31 0,7-2-44 0,-6-1-60 15,-1 0-103-15,-6-4-97 0,-5 4-53 0</inkml:trace>
  <inkml:trace contextRef="#ctx0" brushRef="#br0" timeOffset="140211.97">11208 9997 429 0,'-6'-3'415'0,"-1"3"-170"0,7-4-115 16,-6 4-62-16,6 0-33 0,-7 0-16 0,7 0-8 0,-6 4-4 0,6-1-1 0,-7 4 0 0,7 4 2 0,0-3 2 31,0 7 5-31,0-5 4 0,0 9 1 0,0 0 5 0,0-2 3 0,0 2 4 0,7 3 4 0,-7 3 3 0,0-2 2 31,0 2 2-31,6 4 1 0,-6 1-1 0,7-1 1 0,-1 4-3 0,-6 1-3 0,7-3-5 0,-1 6-7 0,0-1-6 0,8 2-1 16,-7 2-3-16,-1 0-3 0,0 1-2 0,-6 3 0 16,7-5-1-16,-1 7-1 0,1-7-2 0,-1 6 0 31,0-6-3-31,8 2-2 0,0-1 0 0,-2-3-1 0,1 0 0 15,0-5-1-15,0-2 0 0,0-1 0 0,6-4 1 0,-5 2 0 0,-1-6 0 0,5-2 0 0,-3-1-1 0,-3-4 1 16,1-3 0-16,0 0 2 0,0-4-1 0,0-3 1 0,1 0 2 31,-8 0 1-31,7-4 0 0,0-4 0 0,-7 0 1 16,1 0 0-16,-1-3-1 0,1 0 1 0,-7-4 0 0,7 0 1 16,-7 0 1-16,-7-3 2 0,7-1 0 0,-7-1 2 0,-6-1 0 15,7-2-1-15,-7-3-1 0,0 1 1 0,0-1-4 16,0 0 0-16,-7-5 0 0,7 2 4 0,-7-4 2 0,7 3-1 15,-7-3 1-15,2 4 0 0,4 0 1 0,1-2-1 16,-6 5 0-16,6 0-2 0,0 1-3 0,0 2 2 0,1 1-3 16,-2 3 0-16,0 4-1 0,8-1 0 0,-7 6-2 0,7-2-3 15,-1 5-1-15,1-1-1 0,0 0-1 0,-1 4-1 16,0 0-2-16,0 4-2 0,1-4 2 0,6 7 0 16,-6-3-1-16,-1 0-2 0,7 2-2 0,0-1-1 0,0 2-1 15,0-4 3-15,0 5-3 0,0 0 2 0,0-5-1 0,7 5 2 16,-7-4 1-16,6-1 3 0,-6 4 0 0,6-3 1 15,-6-1 0-15,7 1 0 0,0-4 2 0,0 4-1 0,-1-4 2 16,7 0 0-16,0 0 1 0,-7 0 0 0,14 0 0 16,-6-4 0-16,-2-3 0 0,7 3 0 0,-5-3 0 0,5-4 2 15,0 4 1-15,-5-5 3 0,4 2 3 0,-5-5 7 0,7 0 6 16,-6 0 7-16,-1 1 7 0,6-4 5 0,-12 3 3 16,6 0 1-16,-6-3-1 0,-1-1-6 0,0 4 1 0,-6-2-3 15,7-2-5-15,-7 1-6 0,-7-1-2 0,7 5-2 16,-6 0-2-16,6-2 0 0,-6 5-6 0,-1 1-6 0,7-2-2 15,0 5-1-15,-7-1-4 0,7 6-6 0,0-2-7 0,0 0-8 16,0 0-6-16,7 1-7 0,-7 3-7 0,7 0-8 16,-1 3-6-16,7 1-5 0,-7 0 0 0,7 0-2 0,0-2 0 15,1 6-1-15,-2 3 2 0,8-3 8 0,-7 2 2 0,1 6 4 16,-1-2 6-16,-1 1 5 0,8 3 3 0,-7-3 3 16,-7 3 3-16,7 0 0 0,0 0 2 0,0 1 8 15,-6-4 0-15,0 3 2 0,4-3 1 0,-3 3 3 0,-3-7 2 16,3 0 3-16,-1-1 1 0,-1-2-4 0,1-4 3 0,-1-1 5 15,1 1 4-15,-1-4 7 0,0 0 5 0,1-4 1 0,-1 1 4 16,1-5 4-16,0-3 5 0,6 4 4 0,-7-8 1 16,1 5 1-16,5-5 3 0,-5 0 0 0,-1-3 4 15,1 3 2-15,-1-4 0 0,1 2 2 0,1-2 5 0,-3 5 1 16,-5-5 1-16,8 1 5 0,-8-1 3 0,5 4 1 0,-5 1-4 16,0-1-3-16,0 0-6 0,0 5-5 0,0-5-5 15,0 9-8-15,0-6-8 0,0 7-7 0,0-1-5 0,0 2-5 16,0 4-4-16,0-3-7 0,0 6-1 0,0-3-2 0,0 8 1 15,0-6 1-15,6 7 2 0,-6 1 0 0,0 2 0 16,7-1 7-16,-7 0-3 0,7 3-1 0,0-3 0 0,-1 3 0 16,1 1-1-16,-1-3 0 0,0 2 0 0,1-3 0 15,5 4 1-15,2-5-1 0,-7 2 1 0,5-1 0 0,1-4 0 16,0 0 0-16,1 0-1 0,-1 1-15 0,6-1-24 0,-6-3-27 16,0-4-34-16,7 4-32 0,-1-4-35 0,-6 0-37 15,7-4-46-15,-1-3-63 0,1-1-95 0,-8 1-58 0,3 0-28 16</inkml:trace>
  <inkml:trace contextRef="#ctx0" brushRef="#br0" timeOffset="140352.69">12198 10246 97 0,'-13'-7'481'0,"7"0"-79"0,-1-1-161 0,1 5-103 16,6-4-55-16,-7 3-31 0,7 4-16 0,0-4-10 15,7 4-8-15,-7-3-11 0,6 3-15 0,7 3-19 0,0-3-30 16,0 4-46-16,7-4-85 0,-7 4-149 0,6-1-79 0</inkml:trace>
  <inkml:trace contextRef="#ctx0" brushRef="#br0" timeOffset="141337.7">12459 10239 319 0,'-21'4'424'15,"3"-4"-160"-15,-2 3-116 0,7 2-59 0,-6 1-28 0,-1 2-11 16,7 3-4-16,1 0-1 0,-9-1-2 0,9 2-3 0,-2-2-3 16,7 6-7-16,1-2-6 0,0 1-6 0,-1-1-4 0,7-3-4 15,0 3 1-15,7-2-2 0,-1-5 2 0,0 4-2 16,1-4 2-16,7 0-2 0,-2 2 0 0,9-6 0 16,-9-3-2-16,8 3 0 0,-7-3-2 0,6 0-1 0,1-3-2 15,-1 0 1-15,0-2 0 0,-5-2-1 0,-1 3-1 0,6-3 0 16,-6-4 2-16,0 4 2 0,-6 0 4 0,6 0 5 15,-7-5 0-15,1 5 5 0,-1-1 1 0,-6 1 0 0,7 0 3 16,-7 2 0-16,0 3-3 0,6-2-4 0,-6 0 0 16,0 4-5-16,0-3-3 0,7 3 0 0,0 3-4 0,-1 1-3 15,0 0 0-15,1 3-2 0,6 5-1 0,0-2 1 0,0 5 0 16,7-1 0-16,-8 5 0 0,8-2 0 0,0 6 1 16,-1 0-1-16,1-2-1 0,-1 4 1 0,-6 4 2 0,6-3 1 15,-5 4-1-15,-1-4 1 0,0 3 1 0,-7-4-1 0,1 1 3 16,-1-4-2-16,-6 0-3 0,0-3 0 0,0 2 1 15,0-6-1-15,-6 4 0 0,-7-5 2 0,6-3-1 0,-5 1 1 16,-2-3 0-16,1-1 0 0,-6 0 1 0,6-4-2 16,0-1 0-16,-7-3 1 0,7 0 0 0,0 0 1 0,0-3 4 15,1-1 5-15,-1-4 2 0,6 0 4 0,-1-1 1 0,8-3 2 16,0-3 1-16,0 0-1 0,8-3-3 0,-1 0-5 16,-2 0-3-16,3-1-3 0,4 1-1 0,8-1-3 0,-7-2-3 15,6 2 0-15,1-2-4 0,-7-1-4 0,6 0-5 16,1 0 1-16,-1-1-1 0,1-2-3 0,-7 6 0 0,7-2-1 15,-1-2 1-15,1 2 3 0,-7-2 0 0,-1 5 1 0,1-4 1 16,0 4 2-16,1-1 2 0,-9 5 0 0,3-4 1 16,-3 2 2-16,-5 6 2 0,8-5 2 0,-8 4-1 15,0 3 1-15,0 2 0 0,-8-2 0 0,8 1 0 0,-5 3 0 16,-3 0 0-16,3 2 0 0,-2 2 0 0,0-5-2 0,1 5-1 16,-7 5 1-16,6-5 1 0,1 0-1 0,0 2 1 0,-1 2 0 15,1-4-1-15,-1 4 2 0,0 0 1 0,1-1 0 16,6 1-1-16,-7 0 0 0,1 0 0 0,6-2 0 0,0 3 0 15,-6 2-2-15,6-4 1 0,-6 5-1 0,6-1 1 16,-7 0 1-16,7 0-1 0,-7 2 0 0,7-2 1 0,-7 4 0 16,7-4 0-16,0 5 0 0,0-6-1 0,0 5 0 15,0-3 2-15,0 3-1 0,7-4-1 0,0 4 1 0,-7-4 0 16,7 0 0-16,-1 0 0 0,0 2 1 0,7-3-1 16,-7 2 0-16,8-4 0 0,-1 3 2 0,-1-3-2 0,-5-1 1 15,12 2 0-15,-5-3 1 0,-1-2-2 0,7 4 0 0,-7-4 0 16,6 0 1-16,0 0 1 0,-6 0 1 0,7 0-2 15,-7 0 0-15,6-4-1 0,1 2 2 0,-7-3-2 0,7 2 1 16,-8-6 3-16,2 3 3 0,6-2 2 0,-8 2 4 0,1-3 4 16,0-1 3-16,1-1 5 0,-8 0-2 0,6-1 0 15,-5 2-3-15,6-5-2 0,-13 4-2 0,7-1-3 0,0-1-2 16,-7-3-5-16,0 6-3 0,0-5 1 0,0 4-2 16,0-3-3-16,0 3-3 0,-7 3-2 0,7-3-3 0,0 4-4 15,-7 0-5-15,7 3-7 0,0 0-8 0,0 1-5 0,0-1-3 16,0 4-1-16,0-3 2 0,7 3 3 0,-7 3 5 15,7-3 6-15,-7 4 6 0,6-1 7 0,1 1 4 0,-1 3 3 16,7-3 0-16,-6 8 3 0,-1-6 1 0,7 2 2 16,-6 3-1-16,-1 0 1 0,7-1-1 0,-7 2 0 0,1-2 0 15,6 6 1-15,-6-6-2 0,-1 5 0 0,1-3 2 0,-7 2 0 16,6-3 0-16,1 0-1 0,-1-1-3 0,0 2-4 16,7-2-6-16,-5-3-7 0,-2 5-10 0,0-4-11 0,7-5-11 15,0 3-15-15,-7-1-20 0,15-1-35 0,-8-4-53 16,-1 0-103-16,8-4-86 0,0-1-50 0</inkml:trace>
  <inkml:trace contextRef="#ctx0" brushRef="#br0" timeOffset="141979.2">13899 10214 25 0,'-20'0'460'0,"6"0"-103"16,-5 0-136-16,6 3-87 0,-7 1-45 0,7-1-22 15,0 5-11-15,0-1-5 0,0 0-5 0,0 0-8 0,7 5-7 16,-9-5-7-16,10 8-7 0,5-8-6 0,-6 4-4 0,6 0-3 16,0-3-1-16,0 3 0 0,6-4 1 0,-1 0 0 15,3-1 3-15,-1-1 0 0,6-1 1 0,0-1 1 16,0-3-1-16,0 0 2 0,0-3-2 0,0 3 4 0,0-9-1 16,6 7 0-16,-12-2 3 0,5-3 1 0,3 0 7 0,-2-4 4 15,-8 3 2-15,2 1 4 0,-1-1 1 0,1-3 7 16,0 3 5-16,-1 2 8 0,1-2 5 0,-7 1 2 0,0-1-1 15,0 6-5-15,6-3-4 0,-6 2-5 0,0-1-6 16,0 4-12-16,0 0-15 0,0 0-8 0,-6 0-6 0,6 4 0 16,0-1-3-16,0 4 0 0,-7 1-4 0,7 3 2 0,0-1 4 15,7 2 0-15,-7-1 2 0,6 3 0 0,-6-3 0 16,7 1 1-16,-1-1-1 0,7 0 0 0,-6-1-2 0,6 2 3 16,-7-5 0-16,6 1-2 0,1-1 1 0,2-4 1 15,4 1 1-15,-6-1 0 0,6-3 0 0,-5 0 1 0,5-3 0 16,-6-1 1-16,0 1-1 0,6-4 1 0,-6-1 0 0,0 1 1 15,0-5-2-15,1-2 2 0,-9 3-1 0,10-3 2 16,-9-2-1-16,1-2 1 0,-7-1 2 0,0 2-2 0,0-2 1 16,0-3-2-16,0 1 1 0,-7-1-2 0,1 0 2 15,-9-5 2-15,10 6 3 0,-2-1 4 0,-6 0 2 0,0-5 3 16,6 10 2-16,-6-5 2 0,7 3-3 0,-1 5-3 16,1-4-3-16,-1 7-5 0,1-1-2 0,6 6-5 0,0-2-3 15,-7 5-3-15,7-1-2 0,0 0 6 0,0 4-2 16,7 4-3-16,-7 0-1 0,0 3 1 0,6 0 2 0,-6 5 0 15,7-2 2-15,-1 5-8 0,-6 3 4 0,7 0 2 0,-7 4 3 16,6-1 0-16,-6 2 0 0,7 3 0 0,-7 0-1 16,6-5 1-16,1 4 1 0,-1-2-1 0,1 3 1 0,6-4-1 15,-6 3 0-15,6-2 2 0,-6-2 1 0,6-3-1 0,-1 1 0 16,-5-2 1-16,6 2-2 0,0-4 1 0,0-1 0 16,-1-2-1-16,2-1-3 0,-1 0-9 0,0-4-16 0,0 0-19 15,0 1-21-15,0-5-26 0,0-3-30 0,0 0-28 16,0 0-37-16,7-6-49 0,-7-3-72 0,-7-1-124 0,7-1-50 15</inkml:trace>
  <inkml:trace contextRef="#ctx0" brushRef="#br0" timeOffset="142151.22">13996 10074 23 0,'-13'-3'499'15,"6"-1"0"-15,0 0-205 0,1 1-133 0,6-1-73 0,0 4-35 16,0 0-20-16,6-4-10 0,1 4-2 0,6 0-3 15,7-4-2-15,-2 4-3 0,10 0-10 0,-3 4-11 0,8-4-15 16,-1 4-17-16,1-4-19 0,6 4-27 0,-6-1-41 16,6-3-72-16,-7 0-125 0,1 0-71 0,-7 0-42 0</inkml:trace>
  <inkml:trace contextRef="#ctx0" brushRef="#br0" timeOffset="143120.03">14497 10040 267 0,'-7'0'479'16,"-5"5"-152"-16,5-5-147 0,-6 7-82 0,6-3-46 0,-6 3-24 16,7 1-10-16,-1-1-5 0,1 1-1 0,0 2 0 0,-1 5 0 15,7-4 0-15,-6 3 2 0,6 1 0 0,-7 0 1 16,7 3 0-16,0-4 0 0,0 5 0 0,0-4 1 0,0-1 1 16,7 5-2-16,-1-4 0 0,1-5 0 0,-1 5-1 0,7-4 1 15,0-1 0-15,0 2-2 0,7-1 0 0,-8-5-2 16,8 3-3-16,-1-1-2 0,-6-6 0 0,7 2-2 0,0 0 0 15,-7 0-3-15,7-4 0 0,-8 0 2 0,8 0 0 16,-7-4 2-16,0 0-2 0,0 0 1 0,0 2-1 0,-6-6 2 16,-1-1 1-16,1 3 1 0,-7-5 0 0,0-1 0 0,0-2 1 15,0 3-1-15,-7-3 0 0,1-1-1 0,-1 0-2 16,1 1 0-16,-14-5-1 0,7 5 0 0,0-4-1 0,-7 2 3 16,8-1-1-16,-8 2 0 0,7 3 1 0,-7 2-1 15,7-1 0-15,0 3-1 0,1 1 0 0,-9 0-2 0,8 4 0 16,7 3 1-16,-7-4-2 0,0 4 0 0,6 0 1 0,1 4-1 15,-1-1 0-15,1 1 1 0,-1-1-1 0,7 4-1 16,-6-3 0-16,0 4 0 0,6 2 0 0,0-3 1 0,0 5 0 16,0-5-2-16,0 3 1 0,6-2 0 0,0 4-1 15,-6-5 1-15,7 3 0 0,6-2 0 0,-7 0-1 0,8-1 2 16,-1 0 0-16,-7 0 0 0,13-3 2 0,-5 3 0 16,5-2 0-16,-6-3-1 0,7 2 0 0,0-4-1 0,-1 0 0 15,0 0 1-15,8-4 2 0,-8 2 2 0,1-3 0 0,6-2 5 16,-1-4 4-16,-5 4 5 0,6-4 6 0,1-1 8 0,-2-2 6 15,-5-1 7-15,0 1 9 0,0-5 3 0,-2 5 5 16,-4-5 5-16,-1 5 3 0,0-4-2 0,-7-1-8 16,1 1-6-16,-7-1-10 0,0 1-6 0,-7 3-8 0,1-2-10 15,-1-2-8-15,1 4-7 0,-7 1-3 0,-1 3-2 0,1 3 0 16,0 0-2-16,1 2-1 0,5 3-2 0,-6-2-6 16,6 2-8-16,1 3-8 0,-1 0-9 0,1 0-6 0,6 3-5 15,0 2 0-15,0-2-1 0,0 1 6 0,6 2 5 16,1 2 8-16,-1 0 7 0,1-1 5 0,0 0 2 0,6 5 2 15,-1-6-1-15,-4 2 1 0,5 3 1 0,-1-4-2 0,-5 4 2 16,-1 0-1-16,7-4 1 0,-6 5 0 0,-1-2 1 16,1 2 2-16,-7-3 0 0,6 3 1 0,-6 3 1 15,7-4 1-15,-7 0 3 0,0 3 1 0,0-2-1 0,6-2 0 16,-6 1 1-16,7 0 0 0,-7 1 1 0,0-2 0 0,6 2-1 16,-6-5-1-16,7 3 1 0,-1-2 1 0,0 0 0 0,8-1 0 15,-8 0 1-15,7 0-1 0,0 1 1 0,0-5 1 16,0 2-2-16,1-3 2 0,5-2 1 0,-6 4 0 0,7-4 3 15,-1-4 1-15,-6 2 1 0,6 2 4 0,-5-5 2 16,4-2 6-16,-3 3 3 0,-2-3 3 0,0 0 6 0,-1 0 5 16,1-1 1-16,0 0-2 0,1-2 6 0,-1-2 4 15,-1-3 4-15,-5 5 2 0,6-5-1 0,-7 4-1 0,1-3 1 16,-7-4 5-16,6 3-6 0,-6 0-5 0,-6 0-8 0,6 1-5 16,0-1-6-16,-7 0-4 0,1 5-4 0,-1-2-8 0,1 2-3 15,-1 3-3-15,7-1-3 0,-6 4-3 0,6-3-5 16,0 7-3-16,0-4 1 0,0 8-1 0,6-4-1 15,1 7-1-15,-1-3 1 0,7 4 2 0,0 2 4 0,7 1 4 16,-7 0-2-16,12 3 0 0,-4 1 0 0,-2-3 1 0,7 2 0 16,-7 1 0-16,8 0 0 0,-8-1-1 0,-7-3 1 15,9 4 3-15,-8-5-1 0,0 2 0 0,-7-5 1 0,1 3-1 16,-1-2 0-16,1-1-1 0,-7 1-1 0,-7 0-5 16,7-2-9-16,-13 2-22 0,7 0-25 0,-13-1-29 0,6-4-29 15,-7 1-30-15,1 0-28 0,-2-1-31 0,2-3-46 0,0 0-90 16,-1-3-100-16,1-5-46 0,-7 1-13 0</inkml:trace>
  <inkml:trace contextRef="#ctx0" brushRef="#br0" timeOffset="143291.87">15110 9598 268 0,'7'-4'439'0,"-2"4"-138"0,8 0-129 0,-6 4-73 0,-1 0-41 16,8 0-23-16,-8 0-10 0,1 3-7 0,-1 3-3 0,-6 2-2 16,0-2-1-16,6 1-4 0,-6 4-4 0,-6 0-8 15,6 3-8-15,-6 0-15 0,6 0-24 0,-7 1-41 0,1-1-82 16,-1-3-148-16,7 0-78 0</inkml:trace>
  <inkml:trace contextRef="#ctx0" brushRef="#br0" timeOffset="143526.41">15669 9590 42 0,'27'-3'458'0,"5"-1"-111"0,-6 2-130 0,0 2-74 15,7 0-38-15,-7 0-17 0,0 2-5 0,-7 5-6 16,0-3-5-16,2 4-3 0,-8 2-8 0,-7 2-4 0,0 3-6 15,1-1-4-15,-7 4-7 0,-7 1-4 0,1 2-7 0,-7 1-6 16,-7 5-3-16,1-2-12 0,-7 5-16 0,0-1-28 0,0 3-38 16,-12 2-55-16,4-5-103 0,-5 4-137 0,-7-4-93 15,1 4-42-15</inkml:trace>
  <inkml:trace contextRef="#ctx0" brushRef="#br0" timeOffset="144182.41">8968 11763 334 0,'0'-4'406'0,"0"1"-144"0,0-2-116 0,-7 2-63 0,7 0-30 16,0 3-13-16,0-3-5 0,0 3-1 0,-6 0 0 15,6 0-1-15,0 0-2 0,-6 0-3 0,6 3-6 0,-7 0-6 16,7 5-5-16,-7-1 0 0,0 1-1 0,1 3 2 0,0 0 1 15,6 3 2-15,-7-3 1 0,7 4 1 0,-6-1 1 16,6 1-2-16,0-5-1 0,0 5-1 0,6 1-2 0,-6-6-1 16,7 1-2-16,-1 0-3 0,0 1 0 0,8-5-1 15,-1 0-4-15,0 0-6 0,6 1-9 0,1-8-14 0,6 3-16 16,0-3-27-16,0 0-40 0,0-3-73 0,0-1-146 0,0-4-73 16,-1-2-43-16</inkml:trace>
  <inkml:trace contextRef="#ctx0" brushRef="#br0" timeOffset="144401.21">9331 11650 225 0,'-12'3'455'0,"6"5"-155"0,-7-1-132 0,7 1-70 0,-1-2-39 16,0 5-14-16,1-3-7 0,-1 3-2 0,1-1 1 15,-1 2-1-15,7-1 0 0,-6 0-4 0,6 0-4 0,6 4-5 16,-6-4-4-16,7-1-5 0,-1 1-3 0,7 4-1 0,1-4-3 15,-1-4-6-15,6 4-11 0,0-3-17 0,8-2-25 16,5-2-46-16,1 0-86 0,6-4-151 0,-7 0-89 0,14-8-37 16</inkml:trace>
  <inkml:trace contextRef="#ctx0" brushRef="#br0" timeOffset="144823.31">10290 11576 172 0,'-7'0'388'0,"7"0"-115"0,-6 0-113 0,6 0-73 16,-7 4-40-16,7-4-23 0,-6 4-9 0,6-1-5 0,0 2 0 16,0-3 1-16,-7 2 3 0,7 3 7 0,0-3 6 0,0 8 2 15,7-3 5-15,-7 7 1 0,0-1 4 0,0 0 1 16,6 2 1-16,-6 5-6 0,0 0-3 0,7 4-4 0,-7 0-3 15,0-1-1-15,6 4-7 0,-6 0-3 0,7 5-5 16,-7-5 0-16,7 4-1 0,-7 0-2 0,0-4-3 0,0 5-1 16,6-1-2-16,-6-4-1 0,0 0-5 0,0-4-5 0,7 5-7 15,-7-7-5-15,0-2-9 0,6 1-8 0,-6-4-12 16,6-2-12-16,-6-3-14 0,7-1-16 0,-7-5-25 16,0-3-41-16,6-4-67 0,-6 0-107 0,0 0-52 0</inkml:trace>
  <inkml:trace contextRef="#ctx0" brushRef="#br0" timeOffset="145354.54">10303 11906 102 0,'0'0'315'15,"-6"0"-105"-15,6 0-92 0,-7 0-57 0,7 0-31 16,0 0-17-16,-7 0-7 0,7 3-2 0,0-3-2 0,0 0-1 16,0 4 0-16,0-4-1 0,0 5 1 0,0-5-1 0,0 3-3 15,7 0-2-15,-7-3 0 0,0 4 0 0,0-4-1 16,0 4 2-16,7-4 0 0,-7 3 2 0,0-3 3 0,0 0 4 16,0 0 4-16,0 4 4 0,0-4 7 0,0 0 5 15,0 0 3-15,0 0 6 0,0 0 3 0,0 0 2 0,0 0-2 16,0 0-2-16,0 0-6 0,0 0-4 0,0 0-5 0,0 0-4 15,0 0-5-15,0 0-3 0,0 0-1 0,0 0-5 16,0 0-2-16,0 0 0 0,0 0 0 0,0 0 0 16,0 0 0-16,0 0-1 0,0 4-1 0,0-4 1 0,0 0 1 15,0 0 0-15,0 0-2 0,0 0 2 0,0 0-2 0,0 0 0 16,0 0 0-16,0 0 2 0,0 0 0 0,0 0 0 0,0 0 0 16,0 0 0-16,0 0 0 0,0 0 2 0,0 0-2 15,0 0 0-15,0 0 0 0,0 0 0 0,0 0 0 16,-7 4 1-16,7-4 1 0,0 0-2 0,0 0 3 0,0 3-1 15,0-3 0-15,-7 0-2 0,7 4-1 0,0-4 1 0,0 3-1 16,0-3 0-16,0 0-1 0,-6 0 1 0,6 4 1 16,0-4 0-16,0 0 0 0,0 0 1 0,0 0 0 0,0 0-1 15,0 0 0-15,0 0 0 0,0 0 1 0,0 0 1 16,0 0-1-16,0 0-1 0,0 0 0 0,6 0 0 0,-6 0-1 16,0 0-1-16,0 0-5 0,0 0-6 0,0 0-7 0,0 0-6 15,0 0-10-15,7 0-12 0,-7 0-14 0,0 0-19 16,7 0-22-16,-7 0-24 0,0 0-32 0,0 0-43 0,0 0-58 15</inkml:trace>
  <inkml:trace contextRef="#ctx0" brushRef="#br0" timeOffset="147369.76">10283 11630 28 0,'0'0'118'0,"0"0"-32"15,0 0-32-15,0 0-35 0,0 0-33 0,0 0-30 16,0 0-24-16,0 0-20 0</inkml:trace>
  <inkml:trace contextRef="#ctx0" brushRef="#br0" timeOffset="148041.97">10297 11617 42 0,'0'0'134'16,"0"-4"-14"-16,0 4-16 0,0 0-19 0,0 0-19 0,0-4-18 15,0 4-15-15,0 0-9 0,0 0-7 0,0 0-3 16,0 0-1-16,0 0 1 0,0 0-1 0,0 0 0 0,0 0-1 15,0-4 1-15,0 4 3 0,0 0 3 0,0 0 1 16,0 0 0-16,0-4 1 0,0 4 2 0,0 0 2 0,0-3 2 16,0 3-1-16,0 0-1 0,0 0-3 0,0 0 0 15,0-4-1-15,0 4-2 0,0 0-5 0,0 0-3 0,-7 0-2 16,7 0-3-16,0 0-2 0,-7 0-1 0,7 0-3 0,0 0 1 16,-6 0-1-16,6 4 0 0,0-4 0 0,0 0 1 15,0 0-1-15,-7 0-1 0,7 0 0 0,0 0 0 0,0 0 1 16,0 0 1-16,0 0-1 0,0 0 0 0,0 0 0 0,0 0 2 15,0 0-1-15,0 0 1 0,0 0 0 0,0 0 0 16,0 0 2-16,0 0 1 0,0 0 1 0,0 0 1 0,0 0 1 16,0 0 1-16,0 0 1 0,0 0 1 0,0 0-1 15,7 0-2-15,-7 0 2 0,0 0-3 0,0 0 2 0,0 0-2 16,0 0-1-16,0 0-3 0,0 0 1 0,0 0-2 0,0 0 0 16,0 0 0-16,0 0-2 0,0 0 0 0,0 0 3 15,0 0 2-15,0 0-2 0,0 0 3 0,0 0-1 16,0 0 2-16,0 0-1 0,0 0-1 0,0 0 0 0,0 0 0 15,0 0 0-15,0 0-1 0,0 0 1 0,0 0-3 0,0 0 2 16,0 0-1-16,-7 0-1 0,7 0-1 0,0 0-1 0,0 0 1 16,0 0-1-16,0 0-1 0,0 0 0 0,7 0-1 15,-7 0 2-15,0 0 0 0,0 0-1 0,0 0 1 16,0 0 0-16,0 0 0 0,6 0-1 0,-6 0 1 0,0 0-1 16,7 0 1-16,-7 0 1 0,7 0-2 0,-7 0 1 0,6 0 0 15,-6 0 0-15,7 0 1 0,-7 0-1 0,6 0-1 0,-6 0 0 16,6 0 2-16,1 3 0 0,-1-3 1 0,1 4 1 15,-1 0-2-15,1 0 4 0,-1 4 2 0,1-1 1 16,6-5 1-16,-7 7 1 0,7 2 3 0,-6 0 1 0,5 0 4 16,3-1 0-16,3 5 2 0,-4 3 4 0,-1 1 0 0,6-2 1 15,-6 6 0-15,0 0-2 0,7 2-1 0,-7 0 0 16,0 0-4-16,-6 1-2 0,12 0-2 0,-12 0-4 0,5 0-3 16,1-1-2-16,1 1-2 0,-1-5-3 0,0 2 0 15,-1-1-1-15,-5-1 0 0,6-2 7 0,0-1-2 0,-7 1 0 16,9-4-1-16,-10-2-1 0,8-1 0 0,-6-4-1 0,0-1-1 15,-1 1-7-15,-6-6 1 0,5 2-1 0,-5 0 0 16,0 0-3-16,0-4-2 0,8 3-6 0,-8-3-7 0,0 0-10 16,0 0-17-16,0 0-19 0,-8-3-26 0,8-1-43 0,0 0-64 15,0-2-99-15,-5 1-76 0</inkml:trace>
  <inkml:trace contextRef="#ctx0" brushRef="#br0" timeOffset="148370.24">10329 11976 49 0,'6'0'364'0,"7"0"-103"0,-6-4-103 0,6 4-66 0,0-4-36 16,0 0-17-16,0 4-8 0,-1-3-4 0,3-1 1 0,3 1 1 15,-4-1 1-15,-1 1-4 0,6-1-3 0,-6 0-3 16,7 0-4-16,-1 4-4 0,1-3-6 0,0-1-13 0,-1 0-17 15,0 4-22-15,2-3-38 0,-2 0-69 0,-7 3-138 0,8-5-81 16</inkml:trace>
  <inkml:trace contextRef="#ctx0" brushRef="#br0" timeOffset="148683.26">10817 11869 449 0,'0'0'384'0,"0"0"-136"15,0 0-102-15,0 0-61 0,-6 3-37 0,6-3-17 0,0 8-11 16,0-4-3-16,0-1-1 0,0 5 2 0,0 3 1 16,0-4 2-16,0 4 1 0,0 0-1 0,0 1 1 0,0-2 0 15,6 1 3-15,-6 0 3 0,0 1 3 0,7 2 0 16,-7-3 1-16,0 3-1 0,7 1 1 0,-1-4-2 0,-6 4-4 15,6-4-6-15,1 0-5 0,-1 0-3 0,0-1-3 0,1 2-2 16,-7-1 0-16,14-5-4 0,-8 2-1 0,1 1 1 16,6-7 1-16,-1 2-2 0,2 0-2 0,0-4-9 0,-2 0-13 15,7-4-17-15,-6 0-20 0,7 4-32 0,-7-7-50 16,0 0-79-16,7 0-119 0,-15-5-71 0,8 5-47 0</inkml:trace>
  <inkml:trace contextRef="#ctx0" brushRef="#br0" timeOffset="148839.64">10915 11745 314 0,'0'-3'474'0,"-6"-5"-150"0,6 8-133 0,6-8-75 0,-6 8-46 16,0-4-27-16,6 1-16 0,-6-1-8 0,7 4-7 16,7-3-4-16,-7 3-10 0,5 0-14 0,1 0-22 15,-1 0-30-15,2 3-56 0,-1-3-89 0,6 4-127 0,-6-4-76 16</inkml:trace>
  <inkml:trace contextRef="#ctx0" brushRef="#br0" timeOffset="149558.37">11019 12272 118 0,'0'0'323'0,"7"-8"-73"0,-1 6-64 0,-6-6-55 16,7 1-39-16,-1-1-18 0,1-3-9 0,0 1-2 15,6-2 3-15,-8 2-4 0,2-1-3 0,1-4-2 0,4 0 0 16,-5 1-1-16,-1-1-1 0,1 1-3 0,-1-1-2 15,1 0-2-15,-1 1-4 0,1-1-5 0,-7 3-5 0,0-2-6 16,6 3-7-16,-6-4-4 0,0 5-7 0,0 2-6 16,6-3-2-16,-6 3-2 0,0 1-2 0,7 0 0 0,-7 4-1 15,7-1-2-15,-1 0 1 0,1 0-1 0,-1 1-1 0,7 3-1 16,-7 0 5-16,8 0-4 0,-7 3-2 0,5 1 0 16,1-4 0-16,-6 4 2 0,-1 3 0 0,0-3 1 0,8 3-4 15,-7 4 4-15,0-4 3 0,-7 5 1 0,5-6 0 0,-5 5 0 16,0 0 1-16,7 0 0 0,-7 0 0 0,0 1 0 15,0-1 0-15,0 0 0 0,0 3 0 0,0-3 1 16,0 1-2-16,0-6 0 0,6 2-1 0,-6 3 0 0,7-5 1 16,-1 2 0-16,1 1 0 0,6-9 1 0,0 2 2 0,0-2-1 15,0 0-1-15,7 0-7 0,-2 0-13 0,2 0-13 0,7-2-22 16,-8-3-28-16,8 1-32 0,-2 1-51 0,1-4-82 16,0-1-121-16,-6 1-59 0</inkml:trace>
  <inkml:trace contextRef="#ctx0" brushRef="#br0" timeOffset="150058.11">12172 11734 63 0,'0'-4'386'0,"0"0"-114"15,7 0-120-15,-7 4-73 0,0-3-40 0,0 3-15 16,6-4-5-16,-6 4 1 0,-6 0 3 0,6 0 5 0,0-3 3 15,-7 3 2-15,7 0 0 0,-6 3-6 0,-1-3-4 0,-6 4-4 16,5-4-2-16,-3 3-1 0,-2 5 3 0,-1-4 0 0,1 4 4 16,-6 1 5-16,-1-1 1 0,7 7 3 0,-6-4 2 15,6 4 1-15,0-1-1 0,-1 5 1 0,3-5-2 16,3 1 1-16,3 3 0 0,-3-3-1 0,1 3-2 0,7-3 2 16,0 0 1-16,0-1-1 0,0 1-1 0,0 0-3 0,7-5-2 15,-7 1 1-15,8 4 1 0,-3-4-1 0,3-4 0 16,3 5 5-16,-4-5 0 0,13 1 0 0,-7-1-2 0,6 0-2 15,1-4-4-15,-1 1-5 0,7 0-3 0,7-4-7 16,0 0-2-16,-1 0-4 0,7 0-2 0,0 0-6 0,0-4-8 16,1 0-15-16,-2 1-21 0,2-4-23 0,-1 3-26 0,0-3-34 15,0-1-52-15,0 0-78 0,-7 1-148 0,0 0-66 16,-4 0-21-16</inkml:trace>
  <inkml:trace contextRef="#ctx0" brushRef="#br0" timeOffset="150824.44">12784 11807 11 0,'-6'-4'425'0,"-1"1"-95"0,1 0-117 16,6-1-86-16,-6 0-46 0,6 0-24 0,0 1-8 0,-7-1-2 15,7 0 5-15,0 1-1 0,0-1 2 0,-7 0-2 16,7 4-2-16,0-4-5 0,-7 4-7 0,7-3-8 15,0 3-6-15,-6-5-9 0,6 5-3 0,-6 0-3 0,-1 0-3 16,1 0-1-16,-7 0-3 0,6 0 3 0,-5 5-1 0,4-2 3 16,-4-3-2-16,-1 4 0 0,6 4 2 0,-6-1 3 0,0 0 2 15,0 1 0-15,0 2 0 0,7-2 3 0,-8 3 0 16,8 0 0-16,-1-1 1 0,1 2-2 0,-1 2 1 0,1-3-4 16,6 0 0-16,-6 1-1 0,6 3-1 0,0-5-1 0,0 1 0 15,0-3 0-15,6 2 0 0,0-3 2 0,1 5 0 16,-1-5 1-16,7 1 2 0,1-2-2 0,-2-2 0 15,8 3-2-15,-1-7-1 0,0 4 0 0,1 0-1 0,0-4-4 16,0 0-1-16,-1 0-1 0,8 0 0 0,-15 0 0 0,8 0 1 16,-8-4 0-16,2 4 0 0,-1-4 0 0,-7 4 0 0,1-3 3 15,-1-1 1-15,-6 0 1 0,0 0 0 0,0-2 1 16,0 2-1-16,0-3 1 0,-6-1 2 0,6 1 2 16,-7-4 0-16,1 0 1 0,0 0 5 0,-1 1 7 0,0-2 10 15,0 1 8-15,1 0 7 0,6-1 6 0,-6 2 3 0,6-1 1 16,0 3-4-16,0-2-5 0,0 3-10 0,0-1-10 15,6 1-9-15,-6-1-8 0,6 2-6 0,1 2-4 0,0-4-2 16,6 5-2-16,-7-1-1 0,7 4 1 0,-6-4-1 16,6 4 0-16,1 4-1 0,-2-4 2 0,1 4-1 0,0-1-1 15,0 1 0-15,-6 4-1 0,5-2-2 0,1 5-7 0,-6 1-9 16,6-2-9-16,-6 1-9 0,-2 0-3 0,3 0-4 16,-3 0-4-16,-5 0 1 0,8 1 6 0,-8-6 7 15,0 3 10-15,0-3 8 0,0 2 4 0,0-5 4 0,0 1 4 16,0 0 3-16,0-4 4 0,0 4 3 0,0-4 4 0,0 0 7 15,0 0 7-15,-8-4 6 0,8 4 6 0,0-4 6 0,0-3 8 16,0 3 3-16,0-3 4 0,8 4-5 0,-8-6-5 16,7-2-4-16,-2 4-7 0,3-4-7 0,-2 0-7 0,1 0-8 15,6 0-5-15,-7 0-3 0,7 1-3 0,-7-2 1 16,7 1-1-16,-6 1-1 0,6-1-5 0,0 3 2 0,0-3 1 16,0 4-1-16,0 2 2 0,0-1-1 0,0 6 1 15,-7-3 0-15,8-2 4 0,-7 5-2 0,-1 5-1 0,7-5 0 16,-7 3-1-16,1 3-1 0,-1 2-1 0,0 0-1 15,1 3-3-15,0 0-4 0,-7 0-3 0,7 0-2 0,-1 0-4 0,0 0-6 16,0-1-6-16,-6-2-3 0,7 3-1 0,1-4 1 16,-8-4 2-16,5 5 1 0,-5-4-1 0,7-1 1 15,0 1-4-15,-1 0-8 0,7-4-9 0,-8 0-16 0,10-4-16 16,-3 4-17-16,2-4-17 0,-1 4-24 0,-1-3-27 0,1-1-49 16,1 0-90-16,-1-3-80 0,0 0-42 0</inkml:trace>
  <inkml:trace contextRef="#ctx0" brushRef="#br0" timeOffset="151497.13">13669 11313 474 0,'0'0'511'15,"7"0"-179"-15,-7-4-142 0,8 8-82 0,-2-2-50 0,-6 6-29 16,6-4-14-16,1 7-5 0,-1 1-1 0,1-2 4 0,-1 5 3 15,7-1 2-15,-6 2 3 0,-1 1 2 0,1 3 3 16,6-7 0-16,-7 5-1 0,7-2-3 0,-6 2-3 0,-1-4-2 16,1 1-3-16,-1 0-1 0,1-1 0 0,-7 1 1 15,0-1-1-15,-7 1-1 0,1 0 1 0,-1 0 0 0,-6 3 2 16,-6-3 1-16,-1-1 0 0,7 5-2 0,-13-5 0 0,7 1-1 16,-8 2-2-16,8-1-2 0,-1-1-2 0,1-4-2 15,6 3-1-15,0 1-1 0,-1-4 0 0,8-1-1 0,-7 2-1 16,8-5 0-16,5 0 0 0,-8-4 0 0,8 5-1 15,0-8 0-15,-6 7-1 0,6-7 0 0,6 4 2 0,-6-4 2 16,0 0-2-16,8 0 1 0,-3-4 0 0,2 1 0 0,-1-1-1 16,0 0 1-16,1-3-1 0,0 4-1 0,0-5 1 15,-1 1 0-15,7-1 0 0,-7 1 1 0,1 0 0 0,-1-4-1 16,1 4 0-16,6-1 0 0,-6 2-1 0,-1 2 0 16,-6-4 0-16,6 5-2 0,0 3-1 0,-6-4 1 0,7 0-1 15,-7 4-1-15,8 0 2 0,-8 4 1 0,6 0 0 16,-6-1 0-16,0 5 0 0,6-4 0 0,-6 2 1 0,7 2 0 15,-1 3 0-15,1-4 0 0,-1 0 0 0,-6 0 1 0,13-3 1 16,-6 4 0-16,-1-5-1 0,7 1 0 0,-6 0 0 0,6-1-1 16,0-3 0-16,6 0 2 0,-6 0 0 0,0-3-1 15,7-1 0-15,-8 0-1 0,9-3 1 0,-2-1 1 16,-6 1 1-16,7 0-1 0,-7-4 4 0,-1 0 1 0,8 1 1 16,-13-2 6-16,6 1 6 0,-8 0 7 0,8-1 5 0,-13 3 7 15,7-3 3-15,-7 1 7 0,8 0 7 0,-8 0-1 16,0 0 0-16,0 4 0 0,-8-4-2 0,8 7-3 0,0-3-7 15,0 3-8-15,0 1-9 0,0-1-1 0,-7 4-12 16,7-4-7-16,0 8-4 0,0-4-5 0,-5 7 0 0,5-3-1 16,-8 7 2-16,8-3-3 0,-5 6 12 0,5-3-2 0,0 3-2 15,-7 1-1-15,7 0 0 0,7-1-1 0,-7 1 0 16,0 0 1-16,5-1-8 0,3-3 2 0,-3 4 4 0,2-4 2 16,7-4 0-16,-1 4 1 0,0-3 1 0,0-5-3 0,0 4-9 15,7-3-18-15,-1 0-29 0,0-1-30 0,-6-3-32 16,7 0-33-16,-1 0-37 0,-5 0-37 0,6-3-45 0,-7-1-53 15,6-4-93-15,-12 2-57 0,5-5-22 0</inkml:trace>
  <inkml:trace contextRef="#ctx0" brushRef="#br0" timeOffset="151637.79">14283 11551 212 0,'0'-8'491'15,"-7"1"-116"-15,7 0-139 0,0-1-80 0,0 5-37 0,-7-1-22 16,7 0-15-16,0-3-9 0,7 7-11 0,-7-3-12 0,0 3-14 15,7 0-21-15,-1 0-27 0,0 0-30 0,1 0-32 16,6 0-41-16,-1 0-76 0,2 3-162 0,-7-3-79 0,5 0-49 16</inkml:trace>
  <inkml:trace contextRef="#ctx0" brushRef="#br0" timeOffset="151950.46">14458 11239 483 0,'0'0'479'0,"-7"4"-183"0,7 0-133 16,-6 3-74-16,6 4-42 0,6 0-19 0,-6-1-3 15,7 5 2-15,-7 5 3 0,7-3 13 0,-1 2 12 0,1 3 15 16,-1 4 11-16,7-5 6 0,0 4 1 0,1 2-3 0,-2-2 0 15,1 4-11-15,0-3-8 0,1 3-13 0,-1-7-8 16,0 8-8-16,0-5-6 0,-1-3-7 0,8 4-4 0,-7-4-5 16,-7 0-4-16,7 0-4 0,1 0-6 0,-1-4-14 15,0 0-20-15,-7 1-25 0,0-5-25 0,1-3-23 0,6 4-26 16,-6-4-30-16,-7-4-31 0,6 1-40 0,-6-5-64 0,0 1-119 16,0-4-48-16</inkml:trace>
  <inkml:trace contextRef="#ctx0" brushRef="#br0" timeOffset="152262.9">14425 11668 147 0,'-6'-7'528'0,"0"-1"1"0,-1 5-203 15,7-1-141-15,0 0-77 0,7 1-42 0,-1 3-15 16,0-4-2-16,7 4 6 0,0-5 7 0,1 5 12 0,5-2 12 16,7 2 7-16,0-4 4 0,0 4-3 0,7-3-3 15,-7 3-3-15,13-4-3 0,-6 0-1 0,-7 0 0 0,6 0 2 16,1-3 1-16,-7 3-1 0,6-3-1 0,-5 4-1 0,-9-5-2 15,10 4-4-15,-16 1-5 0,1-1-7 0,0 1-6 16,0-1-6-16,-6 1-4 0,-1 3-7 0,-6-4-8 16,7 4-9-16,-7 4-7 0,0-4-8 0,0 3-7 0,0 4-10 15,0 0 2-15,0 1 1 0,0 4 2 0,-7 1 1 0,7 3 0 16,0-7 1-16,0 7 0 0,0 2 7 0,7-3-4 16,-7-1 0-16,0 1-2 0,6-1-1 0,1 1 0 0,-1-4-1 15,1 4 0-15,-1-4 0 0,0 0 1 0,1-3-1 16,6 2 1-16,0-2-4 0,0-1-10 0,6 1-18 0,-6-1-37 15,2-4-48-15,3 1-60 0,-5-4-50 0,1 0-47 0,5 0-39 16,-6 0-48-16,6 0-60 0,-5-7-98 0,-1 3-39 16,0-3-1-16</inkml:trace>
  <inkml:trace contextRef="#ctx0" brushRef="#br0" timeOffset="152419.28">15129 11532 217 0,'-12'-6'514'0,"5"-6"-83"0,-1 5-151 15,2 0-97-15,-1 3-53 0,7 0-30 0,-6 1-16 0,6-1-12 16,0 4-11-16,6-5-20 0,-6 5-25 0,7 0-29 16,7 0-35-16,-7 5-42 0,11-5-56 0,-5 4-92 0,7-1-151 15,-1 1-82-15,-6 0-36 0</inkml:trace>
  <inkml:trace contextRef="#ctx0" brushRef="#br0" timeOffset="153841.66">15545 11514 408 0,'-6'-4'490'16,"-7"-3"-158"-16,7 4-143 0,-1-5-81 0,-6 5-43 15,6-1-26-15,-5-1-12 0,6 3-7 0,-9 2-3 0,10-5-4 16,-9 5-1-16,8 0-4 0,-1 0-3 0,1 5-1 16,1-3-1-16,-10 7-3 0,9-6 0 0,-1 5 1 0,1 2-1 15,-1-2 2-15,-6 3 1 0,7 0 2 0,0 0 3 0,-1 0 3 16,-6-1-1-16,6 2 0 0,7-2 3 0,-6 1 0 16,-1-3 0-16,7 3-1 0,-6 0-2 0,6 0-1 0,0-4 0 15,0 1 0-15,0 3-2 0,6-4 0 0,1-4-2 16,-7 5 2-16,6-1 0 0,1-3 2 0,6 0 3 0,-6-1 3 15,5 1 5-15,-5-4 1 0,6 3 5 0,-7-3 4 0,7 0 5 16,2 0 7-16,-4-3 3 0,2-1 1 0,1 1 6 16,-9-1 5-16,10 0 3 0,3-3 5 0,-4-1 2 0,-1 2-2 15,0-6-3-15,-1 5 0 0,8-4-4 0,-6 4-5 0,-2-2-7 16,0 3-7-16,3-1-11 0,-2-1-4 0,0 4-5 16,-1 0-6-16,-5 1-4 0,6-1-5 0,-7 4-3 15,8-2-2-15,-8 4-1 0,1-2 0 0,-1 4 0 0,0-1 0 16,1 5-2-16,-7 0-2 0,6-1-4 0,-6-1-8 0,0 3-7 15,0 2-5-15,0 0-4 0,0-4-5 0,-6 1-2 0,6 2 1 16,0-3 4-16,-7-3 7 0,7 4 7 0,-6-5 5 16,6 4 6-16,0-7 5 0,0 4 8 0,0-1 6 15,0-3 5-15,0 0 11 0,0 0 10 0,0-3 7 0,0-1 5 16,0 1 8-16,0-4 2 0,0-1 2 0,0 4 4 0,6-7-4 16,1 5-4-16,-7-6-4 0,6 5-3 0,1-4-11 15,-1 0-2-15,7 4-5 0,-6-4-11 0,1 3-4 0,-3-3-6 16,8 5-3-16,-6-2-1 0,6 0 0 0,-8 1-3 15,3 0-4-15,5 3 2 0,-7 1 0 0,0-1-1 0,1 4-2 16,0 0-1-16,0 0 9 0,-1 0-4 0,0 0 0 0,-6 4-4 16,7-1 0-16,-7 4-2 0,6-3 0 0,0 3 2 15,-6 4-11-15,7-4 2 0,0 0 0 0,-7 1 0 0,7 4 0 16,-1-5 0-16,1 4 3 0,5-4-2 0,-5 4-3 16,6-4-5-16,0 1-5 0,-6-1-5 0,6-4-4 0,6 5-5 15,-6-5-6-15,1 1-3 0,5 0 2 0,-6 0 5 16,0-4 6-16,7 3 5 0,-8-3 4 0,1-3 5 0,0 3 6 15,1-4 3-15,-8 0 4 0,7 0 1 0,0 1 5 0,-7-5 2 16,1 2 1-16,0-2 0 0,-1 1 2 0,1-1 3 0,-1 1-1 16,-6-4 1-16,7 0 1 0,-7 0 1 0,0-1 9 15,0 3 10-15,-7-3 5 0,7-3-1 0,0 5 2 16,-6-2 1-16,-1 1-3 0,7 0-1 0,-6 4-8 0,6-4-11 16,-7 4-5-16,7 3-3 0,-7-3-3 0,7 2 0 0,0 5-2 15,-6-2 0-15,6 2 0 0,0 0-3 0,-6 0-1 16,6 2 3-16,-7 3-4 0,7-1 2 0,-6 3 0 0,-1-3 1 15,1 6-1-15,6-2 4 0,-7 0 0 0,0 2-1 16,7-3 5-16,-6 5-2 0,6-2 1 0,-7 1 0 0,7 0-1 16,0 0-5-16,0-4-3 0,0 5-2 0,0-1-7 0,0-4-7 15,7 4-5-15,-7-4-8 0,6 1-6 0,1-1-1 16,0 1 0-16,6-5-2 0,-7 4 4 0,7-3 3 0,-7 3 4 16,8-7 5-16,5 4 7 0,-6-4 3 0,0 0 3 0,7 0 4 15,-7 0 2-15,6 0 3 0,-6-4 2 0,8 4 4 16,-3-4-1-16,-5-3 0 0,7 3 2 0,-7 1 0 0,0-4 0 15,6-1 0-15,-5 1 0 0,-9-4 0 0,8 4 0 16,2-4 0-16,-10 4 2 0,9-5 0 0,-8 1 2 0,1-3 0 16,-1 2 1-16,7-2 0 0,-6-1 0 0,-7 4 4 0,6-3 4 15,1-1 0-15,-7 1 4 0,6 3 0 0,-6-4 2 16,-6 3-2-16,6 3 1 0,-7 1-6 0,7-4-5 16,-6 5-2-16,-1 3-2 0,1-2-4 0,-1 6-3 0,7-5-3 15,-6 2-6-15,6-1-7 0,-7 4-8 0,7 0-7 0,0 0-5 16,0 0-5-16,0 0 1 0,0 4 0 0,0-4 5 15,0 3 9-15,7 2 7 0,-7-5 6 0,0 0 4 0,6 2 3 16,1 2 0-16,-1 0 1 0,1 0 2 0,-1-1-1 16,1 5 0-16,-1-4 1 0,1 4 2 0,-1-2 5 0,1 1 0 15,-1 5-1-15,-6-1-1 0,7 0 0 0,-1 0-3 0,0-1-2 16,1 1-2-16,-7 0-4 0,7 0 1 0,0 1 0 16,-7-2 1-16,6-3 1 0,0 1 2 0,1-1 1 0,-1 0 1 15,1 0 4-15,-1-3 0 0,0 0 1 0,2 0 1 16,5-4 1-16,-6 4 1 0,5-4 0 0,1-4 1 0,0 4 1 15,0-4 0-15,0 0 2 0,0 0 0 0,0 1 6 0,1-3 2 16,-3 1 8-16,2-6 8 0,2 4 7 0,-2 0 3 16,0-4 6-16,-1 0 6 0,-5 0 2 0,-1-4 0 15,1 4-3-15,-1-3-4 0,1-2-1 0,0 2 7 0,-7-1 3 16,6 1 0-16,-6-1-5 0,7 5-1 0,-7-6-4 0,6 6-5 16,-6-1-8-16,6 0-13 0,1 4-9 0,-7-1-7 0,6 4-4 15,7 1-3-15,-6 3 2 0,6 0-3 0,0 0 1 16,0 3-2-16,7 1 3 0,0 4 1 0,-2-1-1 0,-4 4 0 15,5 0 0-15,-6-4 0 0,7 4 1 0,-7-1 0 16,0 2 0-16,-8-5 0 0,8 3 2 0,-5-2 0 0,-1 3-1 16,-1-3 0-16,1 0-2 0,-7-1-3 0,6 0-4 15,-6 0-6-15,-6 1-11 0,6-1-14 0,-7 0-13 0,1-3-13 16,-1 4-11-16,-6-5-11 0,5 4-10 0,-3-3-14 0,-2-1-6 16,-1 1-6-16,1-4-9 0,0 4-13 0,1-4-22 15,-2 0-32-15,1-4-72 0,1 0-122 0,-1-3-54 0</inkml:trace>
  <inkml:trace contextRef="#ctx0" brushRef="#br0" timeOffset="154138.4">16672 10839 396 0,'0'-3'385'0,"6"3"-142"0,2-3-105 0,-8 3-54 0,7 0-28 0,-1 0-17 15,7 3-9-15,-7 0-6 0,0 1-4 0,1 4 0 16,-1-1-3-16,-6 0-2 0,7 5-5 0,-7-2-3 0,7 5-1 15,-14 0-7-15,7-1-7 0,-7 1-11 0,7 3-16 16,-6-3-20-16,-7 3-31 0,7-3-51 0,0 0-90 0,-1 0-111 16,1-1-59-16</inkml:trace>
  <inkml:trace contextRef="#ctx0" brushRef="#br0" timeOffset="154857.57">17617 10975 57 0,'6'0'467'0,"-6"4"-113"0,7 0-138 0,-1-1-96 0,1 5-54 16,-1-5-32-16,1 8-16 0,-7 0-7 0,6 0-5 0,-6 3-3 16,-6-2-1-16,6 6-1 0,-13-3-3 0,6 3-6 15,-6 1-10-15,-6-1-13 0,6 1-12 0,-6-2-20 0,-2 3-32 16,-4-3-44-16,6-3-75 0,-9 2-111 0,3-2-56 15</inkml:trace>
  <inkml:trace contextRef="#ctx0" brushRef="#br0" timeOffset="155998.17">10199 13430 168 0,'-7'-4'482'16,"7"1"-121"-16,0-2-133 0,-6 3-87 0,6-2-46 0,0 4-24 16,0-4-13-16,0 0-3 0,0 4-1 0,0-3-2 15,0 3-3-15,0 0-7 0,0 0-5 0,0-4-7 0,0 4-7 16,0 0-6-16,0 0-6 0,0 4-4 0,0-4-4 15,6 3 0-15,-6 1 3 0,0 4 3 0,0-1 5 0,0 3 5 16,0 2 6-16,0 2 8 0,0 1 7 0,0 0 8 0,-6 4 4 16,6-2 0-16,-6 2 0 0,6 3-4 0,0-5-5 0,0 6-7 15,0-5-8-15,0 4-7 0,0-3-6 0,0-1-5 16,6 0-4-16,-6 0-2 0,6-4-2 0,-6 1-2 16,7 1-2-16,-7-5-10 0,5 3-10 0,-5-7-13 0,8 5-17 15,-8-5-21-15,7 0-20 0,-7-4-21 0,5 5-18 0,-5-1-21 16,8-3-21-16,-8 0-30 0,6-4-55 0,-6 3-122 15,7-6-59-15</inkml:trace>
  <inkml:trace contextRef="#ctx0" brushRef="#br0" timeOffset="156467">10277 13606 259 0,'0'0'416'0,"0"0"-116"0,6 0-120 15,-6 0-81-15,7 0-45 0,-7 0-28 0,7 0-14 16,-1 0-7-16,7 0-3 0,0 0 3 0,-7 0 0 16,7-4 0-16,7 4 0 0,-7 0-1 0,6-4-2 0,-5 4 1 15,6-3-1-15,-2-1-1 0,-4 0 0 0,5 0 0 0,-6 1 3 16,7-1 1-16,-7-3 1 0,0 4 0 0,0-5 2 15,0 4 2-15,0-3 2 0,0-1 2 0,-6 6 2 0,-1-6 4 16,7 1 5-16,-7-5 7 0,1 10 3 0,0-6 6 16,-7-1 1-16,0 3-1 0,7-2-2 0,-7 2-2 0,0-3-5 15,0-1-6-15,0 3 0 0,0-1-1 0,-7 1 2 0,7-5 3 16,0 6 5-16,0-2 8 0,-7 5 4 0,7-1 3 16,0 0-3-16,-7 0-3 0,7 2-8 0,0 2-3 0,0-5-10 15,-6 5-9-15,6 0-7 0,0 5-6 0,6-5-3 16,-6 2-3-16,0 6 2 0,0-4-3 0,7 7 3 0,0-5 1 15,-7 6 3-15,7-1 0 0,-1 0-2 0,-6-1 1 0,6 5 0 16,1-1 2-16,-7 3-1 0,6-3 0 0,0 1-1 16,-6-5 0-16,7 5 1 0,-7-1 1 0,6-3 0 0,-6 0-1 15,0 0 0-15,7 1-1 0,-7-2-3 0,0-2-7 0,0-1-9 16,0 1-13-16,0-2-16 0,0 2-14 0,0-1-19 16,0 1-19-16,-7-4-21 0,7 3-23 0,0-7-38 15,0 3-63-15,0-3-120 0,0 0-69 0,0-3-30 0</inkml:trace>
  <inkml:trace contextRef="#ctx0" brushRef="#br0" timeOffset="156873.57">10876 13379 435 0,'0'-4'503'0,"-7"1"-174"16,7-1-144-16,0 4-81 0,0-4-48 0,7 4-27 16,-7-4-16-16,0 4-8 0,0 0-2 0,0 0 1 0,7 4 2 15,-7 0 1-15,6 3 1 0,1 0 1 0,-1 0 2 0,1 5 0 16,-1 3 2-16,7-1 0 0,-6 1 0 0,0-1 3 16,0 4 4-16,-2 1 5 0,8 3 1 0,-6-3 2 15,5 2-1-15,-5-3-1 0,6 4 0 0,0-3-4 0,0 3-6 16,0-3-5-16,1-2-2 0,-1 2-2 0,-1-5 0 0,8 1-1 15,-7-5-2-15,0 2 0 0,0-1-2 0,0 0 3 0,-7-7 0 16,8 4 2-16,-8-6 5 0,1-2 9 0,-1 0 9 16,1 0 7-16,-1-2 16 0,-6-6 19 0,6 1 14 15,1-5 15-15,-7 2 7 0,7-5 8 0,-7 0 3 0,0-3 1 16,0-1-9-16,0 2-13 0,0-2-14 0,0-3-15 0,0 0-15 16,0 0-14-16,0 0-13 0,0 0-11 0,0 1-9 15,0-2-10-15,7 0-23 0,-7 2-29 0,6-2-33 0,0 2-37 16,-6 3-38-16,7-1-37 0,-1 5-43 0,1-1-53 15,5 0-81-15,-5 4-119 0,7 1-53 0,-7 2-5 0</inkml:trace>
  <inkml:trace contextRef="#ctx0" brushRef="#br0" timeOffset="157467.78">11658 13272 242 0,'0'-4'494'16,"0"2"-117"-16,0-3-154 0,0 2-100 0,0-1-56 0,0 4-32 15,0 0-17-15,0-3-9 0,0 6-3 0,0-3 3 16,0 7 3-16,0 0 4 0,-6 1 3 0,6 7 4 0,-7-1 4 15,7 5 3-15,-7 0 1 0,0-2-2 0,1 5-2 16,-1 0 3-16,1-3 2 0,-1 6 1 0,-5-2 1 0,5-3 2 16,0 7 4-16,1-6 1 0,-7 2-1 0,6-2-5 0,1-2-3 15,-7 0-3-15,7-1-2 0,-1 1-6 0,0-5-3 16,1 1-3-16,-1-1-2 0,1 1-2 0,-1-8-2 0,7 3-2 16,-6-1-1-16,6-6 0 0,0 4 4 0,-7-7 6 15,7 4 12-15,0-1 15 0,0-3 17 0,0 0 13 0,7 0 7 16,-7-3 5-16,0-1-2 0,6 0-6 0,1-2-11 15,-1-6-16-15,1 1-14 0,-1-4-14 0,8 5-6 0,-8-9-3 16,7 2-3-16,0 2-3 0,-7-4 0 0,7 1 1 16,-6-5-1-16,6 6 0 0,-7-2-2 0,1 1-2 0,6-1 0 15,-7 0-1-15,-6 5-1 0,7-1-1 0,0 5 0 0,-7-1-1 16,7 0-2-16,-1 4-3 0,1 0-4 0,-7 3 2 16,6-4-7-16,0 8-3 0,7-3 0 0,-6 3-1 0,0 0 1 15,5 3 3-15,-6 1 4 0,7 4-1 0,0-1 5 0,-6 0 4 16,7 4 0-16,-3 0 2 0,2 3 1 0,2 1-4 15,-9 0 3-15,7-1 0 0,0 5 1 0,-7-4 0 0,7 3 0 16,-6 0 0-16,6 0 0 0,-6 1 4 0,-1-5-3 16,1 1-1-16,5 4-1 0,-5-9 1 0,-1 5-3 0,1-4-5 15,-1 0-9-15,1-4-16 0,1 4-17 0,-3-3-17 0,-5-1-18 16,0-4-16-16,8 1-13 0,-8 0-9 0,0-1-5 16,0 2 1-16,0-5-2 0,0 0-7 0,-8 0-15 0,8 0-38 15,-5-5-72-15,-3 2-127 0,1-5-56 0</inkml:trace>
  <inkml:trace contextRef="#ctx0" brushRef="#br0" timeOffset="157671.2">11645 13529 106 0,'0'4'478'0,"0"-4"-117"0,7 0-132 0,-1 0-93 15,1-4-53-15,-1 4-27 0,0-4-12 0,7 4-8 16,-6-3-4-16,6-1 0 0,-1-4-3 0,1 8-7 0,0-2-7 16,8-3-9-16,-2 5-13 0,1-3-15 0,-1 3-16 0,0-4-21 15,1 4-31-15,6-5-45 0,-7 3-72 0,1 2-119 16,6-4-74-16</inkml:trace>
  <inkml:trace contextRef="#ctx0" brushRef="#br0" timeOffset="157983.94">12374 13324 133 0,'-13'0'420'0,"0"-4"-108"0,0 0-115 0,1 0-75 0,-1 4-36 0,-7 0-23 16,6 0-12-16,1 4-8 0,-6 0-7 0,6 4-7 15,-7-2-4-15,7 3-6 0,0 1-5 0,0-3-2 16,0 8-1-16,6-3-1 0,1-2 1 0,-2 1 2 0,8 4 2 15,-5-5 4-15,5 2 5 0,5 2 3 0,-5-2 2 0,8 2 2 16,-2-3 2-16,1-4 2 0,6 4 1 0,0-3-1 0,0-1-1 16,6 1-1-16,-5-1-3 0,5 0-2 0,0-4-3 15,2 1-4-15,4 0-4 0,-5-4-4 0,13 4-5 16,-8-4-5-16,8-4-8 0,0 4-13 0,6-4-16 0,-6 0-21 16,5 1-31-16,8-1-48 0,-8-4-90 0,-5 2-153 0,7-5-81 15,-7-1-35-15</inkml:trace>
  <inkml:trace contextRef="#ctx0" brushRef="#br0" timeOffset="158671.6">13852 13053 106 0,'-6'0'461'15,"-1"-4"-105"-15,1 4-136 0,-1 0-92 0,-6 0-49 0,0 0-27 16,0 4-10-16,0-2-3 0,-6 6 1 0,-9 1 6 0,10-3 8 16,-7 5 3-16,-2 4 2 0,1-4 1 0,0 4 5 15,0 0 0-15,6-1-5 0,-6 1-5 0,14-1-6 0,-2 1-6 16,7-5-4-16,1 6-7 0,0-6-7 0,12 5-5 0,-6-3-3 15,13-2 0-15,1-3-1 0,-2 1-3 0,14-2-3 16,-6 2-1-16,6-1-2 0,0 1-2 0,6-4-1 16,-5 0-2-16,-1 2-2 0,0-1 0 0,0 2 0 0,-7-3 0 15,7 3 0-15,-6-4-1 0,-7 1 0 0,0 4-1 0,-1-5-1 16,-4 4 2-16,-1-2-2 0,-7-3 0 0,0 6 3 0,-7-4-1 16,-7 3 1-16,1 1 1 0,-6-1 3 0,-1 0 6 15,-6-4 5-15,0 5 5 0,-8-4 6 0,3-1 4 16,-2 1 9-16,1-1 6 0,0 1 11 0,-2-4 6 0,2 3 7 15,6-3 5-15,0 0 1 0,7 0-5 0,-1 0-4 0,7 0-11 16,0 0-19-16,7-3-36 0,6 3-47 0,0 0-47 16,6-4-39-16,7-3-37 0,13 4-32 0,-6-5-38 0,12 1-52 15,2 0-86-15,4 0-84 0,-6-1-38 0,8-3-11 16</inkml:trace>
  <inkml:trace contextRef="#ctx0" brushRef="#br0" timeOffset="159406.73">14204 13239 139 0,'-7'4'471'0,"1"-4"-96"0,-1 4-156 0,1 3-97 0,-1-3-50 0,1 4-25 16,-1 2-10-16,1-3-4 0,-1 1-1 0,1 3 3 16,-1-4 0-16,7 4-2 0,0-3-5 0,0 3-4 0,0-4-4 15,0 0-4-15,0 0 0 0,7-3-1 0,-1 4 1 16,1-5 1-16,-1 1 2 0,7-1 1 0,-6-3 1 0,6 0 0 15,0 0 4-15,0-3 3 0,-1-1 3 0,3-3 4 0,-2-1 7 16,-1 1 8-16,2-3 8 0,-8 1 7 0,7-1 0 16,0-2 2-16,-7 2-1 0,7-1-3 0,-6 0 0 15,-7-1-4-15,7 2 1 0,-7-5-2 0,0 4-1 0,0-3 1 16,0 3 0-16,-7 0-2 0,0-1-3 0,0 2-2 0,1 2-8 16,6 1-2-16,-6-1-4 0,6 2-7 0,-7 1-7 15,7 5-5-15,0-3-5 0,0 3-6 0,0 0-5 0,0 3-6 16,7 4-2-16,-7 1 2 0,6-1 1 0,0 7 2 15,1 3 0-15,0-3 0 0,0 4 1 0,-1 0 3 0,0 5-2 16,1-2-1-16,-2 4 0 0,3 2-1 0,-2-2 1 0,1 0 2 16,0 4 0-16,-1-2 1 0,-6 2 2 0,0-3-2 15,7 3 1-15,-7-4 2 0,0 1-1 0,0 0 0 0,-7-1-1 16,7-2 1-16,-6-2-1 0,-1-2 0 0,0-1 0 16,1-3 1-16,-7 0-1 0,6-5 1 0,-5 2 2 0,-2-5-1 15,1-3 7-15,0 2 1 0,0-2 2 0,-6-4 3 0,5 4 2 16,-4-8 2-16,3 0 4 0,3 2 3 0,-1-2 2 15,0 0 5-15,6 0 2 0,1-4 2 0,-1 1-2 0,7-3-3 16,0-2-2-16,0 1-7 0,7-4-7 0,-1 1-6 0,1-1-5 16,12-2-4-16,-5-2-3 0,-1-3 0 0,7 3 0 15,-1-3 1-15,0 0 0 0,1-3 0 0,6 4-2 16,0-6 2-16,-7 1 0 0,8 1 2 0,-2-4 2 0,2 3 3 16,-2-3 1-16,2-1-1 0,-8 5 3 0,7-5 2 0,-6 5 0 15,0-1-1-15,-7 0 1 0,-1 4-3 0,2 0-2 0,-8 4 5 16,1 0-2-16,-1 3-1 0,-6 4-2 0,0 5-3 15,6-3-3-15,-6 1-2 0,0 6-2 0,0 2-4 16,0 0-4-16,0 2-4 0,7 6 4 0,-7 4-1 0,6-1-2 16,8 4-1-16,-8-1 0 0,7 4-2 0,6-4-3 0,-6 5-3 15,7-1-3-15,0 1 2 0,-8-4 0 0,9 3 0 16,-9-3 1-16,1 0 5 0,-6 2 3 0,-1-5 4 0,1 2 4 16,0-3 0-16,-7 0 2 0,-7 1 1 0,0-5 1 0,1 3 1 15,-7-2-1-15,0-1 2 0,-7 0-1 0,1 0 0 16,-7-3 2-16,6 0-3 0,1 0-7 0,-1-1-13 0,0-3-27 15,1 0-38-15,6 0-47 0,0 0-44 0,0-3-41 16,7-1-33-16,-1-4-26 0,7 6-24 0,7-10-26 0,-1 1-46 16,0 0-79-16,8 1-30 0,-1-5-13 0</inkml:trace>
  <inkml:trace contextRef="#ctx0" brushRef="#br0" timeOffset="159641.59">14934 13005 357 0,'6'-8'510'15,"-6"5"-119"-15,0-4-161 0,0 3-101 0,7 1-51 0,-7-1-23 16,6 0-10-16,-6 4-6 0,0 0 2 0,7 0 0 16,-7 0 3-16,6 4 8 0,-6 3 1 0,7 0-5 15,-1 4 1-15,1 0 2 0,-7 3 5 0,6 1 10 0,1 4 13 16,-1-1 6-16,1 5 5 0,-1-6 1 0,-6 5-1 0,6-3-4 16,1 3-6-16,0-4-11 0,-1 1-15 0,1-1-14 0,-1 0-10 15,7-4-7-15,0 1-3 0,0-1-3 0,1-2-4 16,-2-1-4-16,1 0-6 0,7-3-18 0,0-1-37 0,-8 0-47 15,8-3-49-15,0-4-45 0,-2 0-49 0,2 0-67 16,1-4-124-16,-9-3-93 0,8 0-34 0,-14-1 2 0</inkml:trace>
  <inkml:trace contextRef="#ctx0" brushRef="#br0" timeOffset="159797.66">14992 13093 275 0,'-6'-4'536'15,"-1"1"-17"-15,1 3-209 0,6 0-137 0,0 0-76 16,0-4-41-16,6 4-21 0,1 0-11 0,6 0-5 0,6 0-9 16,1 0-13-16,6 0-25 0,-1 0-30 0,8 0-45 0,7 0-78 15,-8-4-154-15,1 1-85 0,-7 3-67 0</inkml:trace>
  <inkml:trace contextRef="#ctx0" brushRef="#br0" timeOffset="160157.61">15500 13218 217 0,'7'0'406'0,"-1"-5"-102"0,7 5-97 0,-6-3-62 16,5-4-31-16,1 3-17 0,1-2-7 0,-1 1-1 0,5-7 3 15,-3 6 5-15,-2-2 4 0,0 1 4 0,-1-1 4 16,1 1 7-16,-6-3 10 0,6 2 7 0,-6 4 0 0,-7-3-6 15,6 0-9-15,-6-4-13 0,-6 4-14 0,6 3-21 16,-7-3-22-16,-6-1-19 0,6 1-12 0,-6 2-8 0,-6 5-6 16,6 0-3-16,0 0-1 0,-7 0 0 0,1 5-1 15,5 2 1-15,-5 1-1 0,6-1 0 0,-6 4 2 0,5 0-1 16,8 0 1-16,-6 0 0 0,-3 0 0 0,10-1-1 0,-2 2 0 16,0-1 0-16,1 0-1 0,-1 1 2 0,7-2 0 15,0-3 0-15,0 1 0 0,7 3 1 0,-7-4 1 0,13-4 1 16,-6 5 1-16,6-1 0 0,0-3-1 0,6 4 1 0,1-6-1 15,5 2-1-15,2 0-12 0,-1 0-21 0,0-1-29 16,6 1-33-16,1-4-40 0,-1 0-39 0,1 0-38 0,-1 0-41 16,0-4-57-16,1 1-88 0,-6-1-94 0,-2-4-38 15,-4 6-7-15</inkml:trace>
  <inkml:trace contextRef="#ctx0" brushRef="#br0" timeOffset="160923.79">15924 13093 410 0,'0'-7'415'0,"0"3"-123"0,6 0-106 0,-6 1-60 15,7 0-28-15,-1-2-9 0,-6 1-4 0,6 1-2 16,1-2-4-16,-7 5-4 0,6 0-7 0,1 0-8 16,0 0-7-16,-1 0-14 0,1 5-11 0,6 2-8 0,-7-2-6 15,7 1-1-15,-7 2 0 0,1-1-4 0,7 4 0 0,-8 0-2 16,0 0 0-16,1 3-1 0,-7 1 0 0,6-4-2 15,-6 4 1-15,7 3-1 0,-7-4-2 0,0 2 0 0,0-2 0 16,0 1-1-16,0-5-2 0,0 5 1 0,-7-7-4 0,7 3 3 16,-6-4 0-16,6 0 2 0,0-3 5 0,0 0 7 15,-7 0 9-15,7-4 13 0,0 3 14 0,-6-3 17 0,6-3 15 16,0 3 13-16,-6 0 4 0,6-4 0 0,0 0-4 16,6 0-9-16,-6-3-9 0,0 0-15 0,6 0-15 0,1-1-9 15,-1-3-6-15,1-4-6 0,-1 5 1 0,1-5 0 0,5 1-3 16,-4-1 2-16,4 1 1 0,-4-5 0 0,4 4 0 15,1 1-1-15,-6-1-2 0,6 0-3 0,0 4 0 0,-7 0-3 16,7 0-4-16,-6 1-3 0,-1 1-3 0,7 6-2 16,-6-4-4-16,5 3-1 0,-5 4-2 0,-1-3-2 0,2 6 1 15,-2 1 0-15,-6-2 1 0,6 6 5 0,-6 4-1 0,7-5-1 16,-7 4-3-16,0 0-1 0,0 0-1 0,0 0-2 16,0 0-1-16,-7-1-6 0,7-2 0 0,0-1 1 15,0 1 3-15,0-4 2 0,0 3 4 0,-6-7 10 0,6 3-1 16,0 1 1-16,0-4 4 0,0 0 2 0,0 0 2 0,0-4 4 15,0 1-1-15,0-2-6 0,0 3 3 0,6-2 0 16,-6 0-2-16,0-3-2 0,7 3-3 0,-1-4-2 0,1 1-1 16,-1 4-2-16,0-4-3 0,8 3-1 0,-7 0-2 15,5-3 2-15,1 3 1 0,0 4 0 0,-6-3-1 0,6 3 1 16,0-4 0-16,6 4 0 0,-6 0 0 0,1 0 1 0,-1 0 0 16,7 0-1-16,-1 0 1 0,-6 0 0 0,6 0-1 15,1-3 1-15,-1-1 1 0,1 0-2 0,-1 0 1 0,1-3 3 16,-7 3 4-16,6-2 8 0,2-3 10 0,-8 6 7 15,-1-4 9-15,-6 0 5 0,1-1 4 0,-1 0-2 0,1 2-3 16,-7-2-4-16,-7-3-7 0,7 3-9 0,-13 1-7 0,7-3-7 16,-13 2-3-16,6 1-2 0,-7-1-4 0,0 5-3 15,8 0-1-15,-9-2-2 0,9 5-2 0,-1 0-2 0,6 0-2 16,1 0-1-16,6 8-3 0,-7-5 0 0,7 8-1 16,7 1-1-16,-1-2 2 0,1 1 4 0,-1 4 3 0,7 3 2 15,0-3 0-15,1 3 2 0,-2 1 0 0,1-1 0 0,0 0 1 16,1 0 1-16,-1-3-1 0,0 4 1 0,-1-5 0 15,-5 1-2-15,6-5-3 0,-6 6-6 0,-1-9-6 16,-6 4-12-16,0-4-10 0,0 0-14 0,-6 0-24 0,-1 1-40 0,-6-4-50 16,0-1-50-16,1 1-45 0,5-4-44 0,-6-4-77 15,-1-3-130-15,1-3-78 0,0 2-26 0,1-3 15 0</inkml:trace>
  <inkml:trace contextRef="#ctx0" brushRef="#br0" timeOffset="161095.73">16399 12686 497 0,'0'-11'546'16,"6"0"-133"-16,-6 4-151 0,7 4-89 0,-7-1-43 15,6 0-20-15,1 4-8 0,-1 0-4 0,1 0-3 0,-1 4-7 16,-6 3-5-16,7 0-6 0,-7 0-10 0,0 5-14 0,0 2-12 16,0-2-15-16,-7 5-28 0,1-2-37 0,-7 3-44 15,0 1-50-15,0 3-51 0,-7-4-80 0,7 0-162 16,-12-3-96-16,4 3-49 0,-4-3-7 0</inkml:trace>
  <inkml:trace contextRef="#ctx0" brushRef="#br0" timeOffset="163048.81">2865 15254 52 0,'0'0'302'0,"-7"0"-54"0,1 0-59 0,6 0-56 0,-6 0-41 16,6 0-25-16,0-4-15 0,0 4-6 0,0-2-4 15,0 2-2-15,0 0 0 0,0-5-1 0,0 5-5 16,0-3-2-16,0 3-1 0,0-4-6 0,0 4-3 0,0-3-2 15,0 3-2-15,0-4-2 0,-7 4 2 0,7-4-1 0,0 4-1 16,0 0 3-16,0-4 2 0,0 4 0 0,-7 0 4 16,7 0 1-16,0-3 4 0,0 3 3 0,0 0 6 0,0 0 4 15,0 0 5-15,0-5 2 0,0 5 3 0,0 0-1 16,0 0 0-16,0-2-1 0,0 2-1 0,0 0-4 0,7-4 0 16,-7 4 1-16,0-3-1 0,7-1 0 0,-7 4-1 0,6-5 2 15,0 2 1-15,1-1 0 0,-1 0-3 0,1 1 0 16,6-1 0-16,1 2 0 0,-1-3-4 0,-2 1-1 0,10 1-1 15,-8-2-3-15,7-1-1 0,-1 6-4 0,7-4-3 16,-6 4-3-16,-1 0-2 0,2 4-5 0,-3-4-5 0,-5 6-2 16,0-1-3-16,1 2-2 0,-8 0-4 0,1 0-2 0,-7 4 0 15,0 1 2-15,-7-1 1 0,1 0-1 0,-1 0 1 16,-7 3 0-16,2 1 1 0,0-5 1 0,-8 6-1 0,6-6-2 16,1 1 1-16,0 0-2 0,0-4 0 0,7 1 1 0,-8-4-2 15,8 0 0-15,-1 0 0 0,7-1 0 0,-6-3-1 16,6 4 0-16,0-4 1 0,0 0-3 0,6 2 0 15,1-2 1-15,-1 6-1 0,8-4 0 0,-1 2 2 0,6 0 2 16,-6 3-1-16,8 1-1 0,-3-2 0 0,8 6 1 0,-6-1-1 16,-7-4 1-16,6 8-1 0,-5-5-2 0,-1 2 2 0,-1 3 0 15,-6-5 1-15,1 5 1 0,-7-1 1 0,0 2 1 16,-13-2 0-16,6 4 2 0,-11 1-1 0,-2-2 1 16,1 3 0-16,-8-3-2 0,1 2 0 0,-7-4 0 0,1 3-1 15,-7-3 1-15,7 0 0 0,-9-1 1 0,3-3 2 0,5 3 1 16,-6-7 1-16,8 5-1 0,-9-4 2 0,7-1-1 15,1-4-2-15,-1 5 0 0,7-8-3 0,0 3 0 0,7-3-1 16,6 0-16-16,0 0-38 0,6-3-50 0,7-1-49 16,7-3-48-16,6-4-53 0,0 0-76 0,6-3-116 0,7-6-89 15,0 6-32-15,1-4 6 0</inkml:trace>
  <inkml:trace contextRef="#ctx0" brushRef="#br0" timeOffset="163236.46">3705 15426 460 0,'13'-3'494'0,"-6"3"-128"0,-1-4-180 15,1 4-89-15,1-3-38 0,-3 3-4 0,-5 0 11 0,0 0 14 16,-5-4 8-16,5 4 4 0,-8 0 0 0,8 0-10 16,-7 0-17-16,1 0-20 0,-1 0-20 0,1 0-25 0,6 0-21 15,-7 4-26-15,1-4-25 0,6 3-30 0,-7-3-37 0,7-3-57 16,0 3-94-16,0-4-120 0,0 4-66 0,0-4-26 15</inkml:trace>
  <inkml:trace contextRef="#ctx0" brushRef="#br0" timeOffset="164049.29">4793 15054 278 0,'-13'0'294'0,"6"0"-93"0,1 3-76 0,-1 0-45 15,1-3-26-15,-1 0-12 0,1 0-7 0,6 3-1 0,-6-3 1 16,6 0-1-16,0 0 0 0,0 0-5 0,0 0-2 16,0 0-1-16,0 0-1 0,0 0-2 0,0 0-3 0,6 0-2 15,0 0-2-15,-6 0 1 0,7 0-1 0,6 0-2 0,-7 0 0 16,8 0 0-16,4 0 0 0,2 5 2 0,0-5 3 16,6 0 0-16,1-5 1 0,-2 2 0 0,8 0-2 15,-1 0 0-15,8-5-1 0,-1 4 2 0,-1-4-2 0,8 5 0 16,-6-5 0-16,5 5 1 0,-6-5 2 0,6 1 0 0,2 0-1 15,-9 3-1-15,8-3-4 0,-7 3-4 0,-7 0-3 0,8 1-5 16,-8 3-11-16,-6-4-14 0,7 4-17 0,-14 0-18 16,7 0-28-16,-6 0-33 0,-7-3-55 0,7 3-89 15,-14 0-113-15,-6 0-57 0</inkml:trace>
  <inkml:trace contextRef="#ctx0" brushRef="#br0" timeOffset="164314.64">5171 15097 328 0,'0'0'287'0,"0"3"-73"0,0-3-62 15,0 0-46-15,7 0-31 0,-7 4-20 0,0 0-12 0,6 0-9 16,-6-1-3-16,7 4 2 0,-1 0-1 0,1 5 1 16,-1-1 4-16,0 3-4 0,1 1 0 0,-1-1 1 15,1 4 1-15,-1 5-1 0,1-1-1 0,0-1-1 0,-1 5-6 16,1 3-2-16,-1-2 0 0,0 6-4 0,-6-4-2 0,7 3-5 15,-7 3-1-15,6-4-2 0,-6 3-3 0,0-1 0 16,0-1-2-16,0-2-2 0,-6-1-1 0,6 1 0 0,0-5-2 16,0 2 0-16,0-10-1 0,0 5-7 0,0-3-9 15,0-5-12-15,0-2-19 0,0-2-29 0,6-3-34 0,-6 1-59 16,7-4-119-16,-1-4-86 0,1 0-54 0</inkml:trace>
  <inkml:trace contextRef="#ctx0" brushRef="#br0" timeOffset="165174.25">5711 15416 442 0,'0'-11'497'0,"7"4"-176"0,-7-1-148 0,7 1-80 16,-7-1-41-16,6 4-17 0,-6-4-5 0,0 6-5 0,7-2 0 15,-7 4-3-15,0-3-1 0,0 3-1 0,0 0-3 16,0 3-5-16,6 1-5 0,-6 4 0 0,0-2-2 0,0 5 1 16,0 1 3-16,0 2 3 0,0 4 1 0,0-3 2 15,7 3 2-15,-7 1 1 0,0-1 5 0,0 1 2 0,0 2 1 16,6-6 1-16,-6 4 1 0,6-2 1 0,-6-3 0 0,14 6-1 16,-8-3-2-16,1-2-2 0,-1 4-4 0,0-5-1 15,1-3-2-15,6 4-1 0,-6-4-2 0,0 0-2 16,-1 0-1-16,7 1-1 0,-7-6 0 0,1-3-1 0,-1 2 4 15,0-2 1-15,1 1 6 0,0 0 4 0,0-4 7 0,0 0 4 16,-2-4 3-16,2 0 3 0,6 1 1 0,-7-5 0 0,8 2-2 16,-2-6-2-16,-5 1 0 0,6-3-2 0,0 2-3 15,-7-6-1-15,8 3-2 0,-9 1-4 0,8-4-3 0,-6-1-5 16,1 2-5-16,-3-3-4 0,2 3-4 0,0-2-1 16,-7 1-3-16,6 0 0 0,-6-5-1 0,0 5 1 0,0-1 0 15,0 1 0-15,0 0 3 0,-6 0-1 0,6 3 2 16,-7 0 4-16,7 3 6 0,-7 3 3 0,7 1 2 0,0 0 1 15,-5 4 0-15,5 2-1 0,0-3 0 0,-8 3-4 0,8 2-7 16,-7 0-5-16,7 0-3 0,-5 2-2 0,-3-2 0 0,3 7-1 16,5-3-1-16,-7 4-1 0,0 0 1 0,1-1 0 15,6 1-1-15,-7-2 0 0,7 5 1 0,-6-3-1 16,6 3 0-16,0 0 1 0,-7-1 0 0,7 1 1 0,0 0 3 16,7 0 1-16,-7 5 0 0,0-1 0 0,0-5 3 0,6 5-1 15,-6-1 1-15,7 1-1 0,-1-1-2 0,1 2 0 16,0-2 0-16,-2 1-1 0,3-5 0 0,-3 2-1 0,10-1 0 15,-10-5 0-15,2 6 1 0,6-9-1 0,-6 5 2 16,-1-4 1-16,7-1 0 0,-6 1 2 0,6-4 2 0,0 3 2 16,-7-3 3-16,7-3 3 0,0-1 4 0,0 1 1 0,1-1 3 15,-8-4 2-15,7 5 2 0,-7-9-2 0,7 6-1 16,-7-5-1-16,2-1-6 0,-1 2-3 0,-1-2-3 16,0 1-5-16,0 0-3 0,1 0-3 0,-7-3-3 0,6 3-1 15,1-1 2-15,-7 2 0 0,6-1-1 0,-6 1-4 0,7 2-1 16,-7-4 0-16,7 9-1 0,-7-5-1 0,0 4-4 0,6 2 0 15,-6-3 1-15,0 2 2 0,0 3 0 0,6 0 3 16,-6 0-1-16,7 0 0 0,-7 3 2 0,6 2 1 16,-6-3 3-16,7 6-1 0,-1-1 2 0,1 5 1 0,0-4 1 15,-1 2 0-15,1 5 0 0,-2-4 0 0,3 3-1 0,-3-3 1 16,2 4 0-16,1-1-2 0,5 1 0 0,-7 1-2 16,0-2-4-16,7-3-5 0,-6 0-7 0,-1-1-9 0,1 2-5 15,6-2-6-15,-6-2-6 0,-1-1-7 0,7-3-6 16,-7-1-9-16,7 1-9 0,0-4-12 0,2 0-16 0,-2 0-21 15,5-4-20-15,-5 1-19 0,7-5-26 0,-1 1-43 0,1-4-67 16,-7 0-124-16,6-3-53 0,-13 3-15 0</inkml:trace>
  <inkml:trace contextRef="#ctx0" brushRef="#br0" timeOffset="165768.11">6669 15119 370 0,'-6'-4'482'0,"6"1"-167"15,0 3-142-15,-7 0-81 0,7 3-41 0,7 1-18 0,-7-1-4 16,0 4 2-16,6 1 8 0,-6 3 9 0,6 4 10 16,0-1 6-16,1 4 6 0,-1 0 3 0,8 5 1 0,-7 3 3 15,6-1-3-15,-2 4-3 0,4 1-4 0,-2 3-3 0,0-4-5 16,0 4-7-16,-1 1-10 0,8-5-7 0,-7 4-7 15,0-4-6-15,6 0-6 0,-5-4-6 0,-2-3-3 0,3 1-3 16,-2-1 0-16,-2-4 1 0,3 1-3 0,-7-5 2 16,-1-3 0-16,1 1 3 0,-7-6 5 0,0 2 15 0,0-1 18 15,0-3 22-15,0-4 19 0,0 4 17 0,-7-4 16 0,1 0 7 16,-1-4 2-16,0 0-5 0,0 0-14 0,1-4-15 16,-7-1-13-16,8-3-10 0,-10 1-10 0,9 0-7 15,0-4-4-15,-1 1-5 0,0-1-5 0,1 1-5 0,0-1-8 16,6-3-4-16,0 2-7 0,0-1-3 0,6 2-3 0,0 4-3 15,1-4-1-15,6 1-3 0,-7 3-1 0,9 3-2 0,3-2 0 16,-5 2 0-16,7 4-2 0,-1 1 0 0,1-1-2 16,6 4 1-16,-7 0 1 0,8 4 0 0,-8 3 0 15,1 1-2-15,-7-1 0 0,0 0-1 0,0 4 0 0,-1-4-1 16,-5 8-4-16,-7-4 0 0,0 0-1 0,-7 4 2 0,1-1 1 16,0 1 1-16,-7 0 1 0,-7-5-2 0,-1 5 2 0,3-4 2 15,-9 0 1-15,2 0 1 0,6 0 0 0,-8-3-1 16,2-2 5-16,-2 2 0 0,9-5 1 0,-3 1 0 15,1 0 1-15,1 0 2 0,6-1 10 0,0-3-2 0,6 5-3 16,1-5 1-16,-1 0 0 0,1 2 0 0,6-2-4 0,-6 0 1 16,6 0-11-16,0 0 1 0,6-2 1 0,-6 2-1 15,6 0 3-15,1-5-2 0,-1 2 0 0,8-1-1 0,-1-4-5 16,6 5-1-16,1-5-6 0,-1 2-3 0,2-2-11 16,-3-3-1-16,9 4-4 0,-8-1 0 0,7-3-6 0,-1 4 3 15,2-4 6-15,-1 4 6 0,0-5 4 0,0 6 2 0,-7-2 2 16,8-3-5-16,-8 7-13 0,0-4-32 0,2 6-47 15,-8-2-48-15,-1 0-46 0,1 4-42 0,-6-4-43 0,6 1-48 16,-6-1-66-16,-1 0-122 0,1 1-36 0,-7 3-8 0</inkml:trace>
  <inkml:trace contextRef="#ctx0" brushRef="#br0" timeOffset="166158.96">7269 15405 290 0,'0'0'454'0,"0"0"-125"0,0 0-132 0,0 0-85 16,0 0-48-16,0 0-27 0,0 0-14 0,0 0-3 0,5 3 1 16,-5 1 5-16,8 3 6 0,-8 0 5 0,5 4 8 15,2-3 8-15,0 2 4 0,-1 2-1 0,1 3-1 0,-1-1-3 16,1 1-3-16,-1 3 0 0,0-7-1 0,1 4-3 0,6-1-1 16,-6-3 2-16,6 4 7 0,-7-5 5 0,6 2 4 15,-5-1-1-15,7-3 1 0,-7-2 0 0,-1 2 3 0,7-4-1 16,0-1-8-16,-7 5-8 0,8-8-9 0,-1 0-5 15,-1 0-10-15,1 0-22 0,0 0-35 0,1 0-43 0,-2-4-39 16,1 0-37-16,0 1-32 0,-6-9-38 0,5 6-45 16,-4-5-53-16,-3-1-79 0,-5-2-70 0,0-1-22 0</inkml:trace>
  <inkml:trace contextRef="#ctx0" brushRef="#br0" timeOffset="166284.11">7437 15295 400 0,'-6'-4'512'15,"6"0"-139"-15,0 1-161 0,0-2-105 0,0 2-59 0,6 3-34 16,1 0-24-16,-1-3-22 0,7 3-24 0,-6 0-35 16,6 0-62-16,0-4-140 0,0 4-80 0,0-4-53 0</inkml:trace>
  <inkml:trace contextRef="#ctx0" brushRef="#br0" timeOffset="167049.74">7743 15298 259 0,'13'4'460'0,"-6"-1"-146"0,6 1-137 16,-6 3-82-16,5 2-41 0,-5 0-20 0,-1 3-9 0,1-1-1 16,-1 3 2-16,-6 1 3 0,7-1 4 0,-7 5 5 0,-7-4 1 15,7 4-1-15,-6-5-3 0,6 3-1 0,-7-1-5 16,1-1-2-16,6-4-4 0,-7 0 3 0,1-4 3 15,6 0 4-15,0 0 7 0,-6 1 8 0,6-8 13 0,-7 3 16 16,7 2 15-16,0-5 19 0,0 3 15 0,0-3 8 0,0-3 1 16,0 3-9-16,0-5-10 0,7 2-17 0,-7-5-18 15,6 1-23-15,0 0-23 0,1-4-15 0,-1 4-10 0,1-4-3 16,6 0-3-16,-6-1-3 0,0 2-1 0,5-2-1 16,-6 1-1-16,7 0 0 0,-6 4 0 0,0 0 1 0,-1-1-1 15,1 5 0-15,-1-1-2 0,-6 1-1 0,0-1 0 0,6 4-1 16,-6 0 1-16,7 0-1 0,-7 4 2 0,6-1 1 15,-6 4 2-15,7-3 1 0,0 7 1 0,6-4 1 16,-8 0-1-16,3 1 2 0,5 4 0 0,0-5 0 0,0 1 0 16,0-2-2-16,0 2 1 0,0-1-1 0,7-3 2 0,-7 0-2 15,6-2-1-15,0-2 2 0,1 0 0 0,0 0 0 0,-1-2-2 16,1-2 1-16,-1 0 1 0,1-3-3 0,-7-1 1 16,6 2 0-16,-6-2 0 0,7-4 1 0,-7 1 0 15,0 0 1-15,-8 0-1 0,10-3 5 0,-9-1 1 0,-6 1 4 16,7-1 4-16,-7-1 2 0,0 3 6 0,-7-3 3 0,1-2 2 15,-1 4 0-15,-1-1 0 0,-3 4-4 0,-2-3-2 16,-1 2-5-16,1 2-3 0,0 3-4 0,1-1-4 0,-1 4-1 16,-1 1-5-16,8-2-1 0,-7 5-5 0,0 5 0 0,7-2 0 15,-8 1 1-15,7 7 0 0,1 1-1 0,-7-2 6 16,13 5 0-16,-5-1 2 0,-3 1-4 0,8 3 1 0,0-4 0 16,0 6 0-16,8-3 1 0,-3-2-5 0,2 4 3 15,-1-5-2-15,7-3 8 0,-6 4 1 0,6-5 0 0,6 2 1 16,-6-1-1-16,1-5 0 0,-1 2 0 0,5-4 1 0,-3 0-1 15,4 0-2-15,-6-4 1 0,6 0-1 0,-6-4 1 16,7 0-1-16,-1-2 0 0,0-2 0 0,1 4-1 16,0-7 3-16,-8 3-1 0,9 2 1 0,-9-6 1 0,8 1 0 15,-7 4-2-15,0-4 0 0,0 4 0 0,0 0-1 0,0-1-2 16,0 1 0-16,0-1-2 0,-1 4 0 0,-5 4 1 0,6-2-2 16,1 2 1-16,-1 0-3 0,0 2-1 0,-1 2 2 15,2 0-2-15,-1 0 0 0,-6 7 0 0,5-5 0 16,-5 6 0-16,-1-1 3 0,1 0 1 0,-1 0 0 0,-6 3 1 15,0-3 2-15,0 1 1 0,-6 2 1 0,-1-3 0 0,1 1-2 16,-1-2-4-16,-5 1-10 0,-2 0-22 0,-6 0-29 16,8-4-41-16,-1 4-40 0,0-3-44 0,-1-1-40 0,1 1-39 15,6-6-52-15,2-2-76 0,-2 0-113 0,1 0-43 16,6 0-6-16</inkml:trace>
  <inkml:trace contextRef="#ctx0" brushRef="#br0" timeOffset="167268.93">9046 15455 413 0,'20'0'609'0,"-1"-2"2"0,7 2-196 15,8 2-166-15,-10 2-106 0,10 0-66 0,-9 0-36 0,1-1-20 16,0 5-8-16,-12-2-4 0,5 6-4 0,-13-4 0 16,1 3 8-16,-2 0 7 0,-5 0 6 0,0 0 7 0,-5-1 7 15,-8 6 2-15,0-2 2 0,0 1-2 0,-7-1-7 16,-5 5-7-16,-1-5-8 0,-2 5-6 0,3-5-6 0,-8 1-12 15,7-1-18-15,-6 1-24 0,6-4-33 0,0-4-35 0,0 4-35 16,5-4-43-16,9-3-61 0,-7-1-95 0,5-3-122 16,2 0-58-16,5-3-19 0</inkml:trace>
  <inkml:trace contextRef="#ctx0" brushRef="#br0" timeOffset="167925.44">10061 14962 343 0,'-13'3'263'0,"1"-3"-101"0,5 4-68 0,1-1-31 16,-1-3-12-16,1 0 1 0,-1 4 8 0,7-4 7 0,-6 0 6 16,6 0 7-16,0 0-1 0,0 0-3 0,0 0-10 15,0 0-11-15,0 0-15 0,0 0-10 0,6 0-5 0,1 0-9 16,-1 0-3-16,1 0-1 0,6 0 3 0,-1 0 3 16,1 0 7-16,7 0 3 0,0-4 6 0,6 1 6 0,6-4 7 15,1-1 7-15,7 1 3 0,-2-1 6 0,8-3 3 0,6 1 2 16,-1-1 0-16,3-5-2 0,-3 6-6 0,2-1-9 15,-8 3-9-15,7-3-11 0,-7 8-19 0,-5-4-26 0,-7 3-31 16,-1 4-28-16,0-4-30 0,-5 4-29 0,-8 4-36 0,-6 0-47 16,0-4-65-16,-6 3-128 0,0 1-62 0,-14-1-26 15</inkml:trace>
  <inkml:trace contextRef="#ctx0" brushRef="#br0" timeOffset="168191.23">10557 14907 405 0,'-7'0'505'0,"1"3"-161"16,6-3-145-16,0 3-90 0,0 2-51 0,0-2-27 0,0 4-8 16,6 1 6-16,1 3 11 0,6 0 16 0,-6 3 17 15,12 1 15-15,0 0 12 0,1 3 7 0,0 4-4 0,5-1-10 16,1 6-12-16,2 2-15 0,-10 0-17 0,7 0-14 0,2 5-13 16,-7-5-8-16,-1 4-5 0,0-1-3 0,-5 5-1 15,-1-8-1-15,-6 5 0 0,-1-5 0 0,1 0-1 16,-7-2 2-16,-7-2 0 0,1-3 1 0,-7-4-4 0,-1 1 2 15,-5-2-2-15,-7-3 2 0,6-2-1 0,-12-1 4 0,-1 1 4 16,0-5 3-16,1-4 2 0,0 1 4 0,-7-1 2 0,-2-3 4 16,10 0 2-16,-2-3-2 0,1 3-2 0,6-7-5 15,0 2-16-15,6-1-31 0,7-2-42 0,8 0-47 16,5-1-46-16,0-3-49 0,11-3-75 0,2-3-125 0,14 0-94 16,-8-1-40-16,14 1-3 0</inkml:trace>
  <inkml:trace contextRef="#ctx0" brushRef="#br0" timeOffset="168816.68">11156 15338 406 0,'0'4'545'0,"-6"-4"-66"0,6 4-207 0,6-4-136 0,0 4-76 15,1-4-42-15,0-4-23 0,6 4-9 0,0-4 7 16,6-4 12-16,-5 1 10 0,11 0 6 0,-6-4 6 0,9 4 5 15,-3-8 4-15,7 4 2 0,-6 0-3 0,1-4-5 0,-2 1-4 16,2 3-5-16,-8-1-3 0,1-1-5 0,-7 1-2 16,0 1-3-16,0 4 0 0,-7-5 5 0,1 2 0 0,-7 3 1 15,0-1-1-15,-7 1 0 0,1 0-2 0,-7 3 0 16,0 1-4-16,0-1-5 0,-7 4-2 0,-6 4 0 0,6-1-2 16,-5 4 0-16,-2 0-1 0,8 1 0 0,0 3 1 0,-1-1 1 15,0 7 1-15,8-4 1 0,-9 6 2 0,15-1-1 16,-7 0 3-16,7 1-2 0,-1 3 1 0,1-4-1 0,6 5 2 15,0-2-4-15,0-4 1 0,0 3 0 0,6-3 1 16,1-1 4-16,-1-2-2 0,1-3 2 0,5 1 2 0,2-2 5 16,5-3 0-16,1 1 2 0,0-4 1 0,-1-4-1 0,7 0-1 15,-1 0-2-15,-5 0-1 0,7-4-3 0,-1-4-4 16,0 5-2-16,0-5 0 0,-7-3-1 0,1 4-1 0,-1-4 2 16,1-3 0-16,-7-2-1 0,1 2 3 0,-1-1 1 0,-7-2 3 15,0-3 2-15,0 2 3 0,1-3 3 0,0-1 1 16,-7-1 0-16,0 2 2 0,0-4 0 0,0-2-4 15,0 2 1-15,0-1 0 0,0 0 4 0,0-3 3 0,-7 4 6 16,0 2 3-16,1 2 6 0,0 2 6 0,0 1 3 0,-1 3 1 16,1 4 0-16,6 0-7 0,-7 4-9 0,0 4-5 0,7-5-7 15,-7 8-9-15,7 3-6 0,-6 2-4 0,6 2-5 16,-7 4 0-16,7 0 2 0,0 4 2 0,0-1-1 16,0 4 3-16,7 4 1 0,-7-4 2 0,6 8 0 0,1-3 0 15,0-2 3-15,6 1 0 0,-6 4 2 0,-1-3 1 0,6-3 1 16,2 3-1-16,-7-5 1 0,5 4 0 0,1-4-3 15,0 4-2-15,0-7-2 0,7 4 0 0,-7-5-4 0,0 1 0 16,7-1-2-16,-1 1-1 0,0-5-12 0,1 2-23 16,-7-5-29-16,6 0-33 0,1-3-33 0,1 3-33 0,-3-7-30 15,2 0-28-15,-7-3-24 0,6-1-21 0,-6-7-27 0,7 0-62 16,-13 1-89-16,-1-5-35 0</inkml:trace>
  <inkml:trace contextRef="#ctx0" brushRef="#br0" timeOffset="168972.84">11645 15152 427 0,'-14'0'609'0,"14"0"-11"0,-6 0-211 15,6-4-151-15,0 4-92 0,6 0-64 0,1 0-34 16,7-4-19-16,-1 4-7 0,-1-3-4 0,8-1-1 0,5 0-1 16,1 0-1-16,1 4-9 0,6-3-22 0,5-1-29 0,-5 1-36 15,6-1-40-15,8 1-57 0,-9-1-92 0,0-4-164 16,-5 1-76-16,0 4-36 0</inkml:trace>
  <inkml:trace contextRef="#ctx0" brushRef="#br0" timeOffset="169613.46">12531 15129 301 0,'0'8'445'0,"-7"-4"-167"0,7-1-129 16,0 1-72-16,7 0-35 0,-7-4-14 0,6 3-4 15,0-3-1-15,1 0 1 0,6 0-1 0,-7-3 1 0,8 3-1 16,-2-4-5-16,8 4-2 0,-7-7-2 0,7 3 1 0,-7 0 0 16,-1 0 1-16,8-3 4 0,-13 4 7 0,6-1 9 15,-7 1 3-15,1-1 3 0,-7 0 2 0,0 0-1 0,0-3 0 16,0 4-2-16,0-4-6 0,-7 3-7 0,1 0-7 16,-1 0-6-16,1-4-3 0,-8 5-4 0,1 3-1 0,1-3-3 15,-8 3-2-15,0 0-1 0,1 3-1 0,0 0 0 0,-1 2 0 16,0 2 0-16,8 1 0 0,-8-1 1 0,7 3 1 15,-7 2 2-15,8-2-1 0,-2 1 4 0,0 4 2 0,9 0 1 16,-8-1 3-16,6 4 0 0,1-2 2 0,6-2-1 16,-7 1 4-16,7-1 1 0,0 1 1 0,7 0 4 0,-7-4 3 15,6 3 5-15,7-3 2 0,-6 1 5 0,5-2 4 0,2-2 4 16,-1 3 0-16,13-3-3 0,-7-6-4 0,7 6-5 16,0-4-4-16,7-1-6 0,-1-3-6 0,7 0-6 0,1 0-5 15,6-3-4-15,-8 3-12 0,8-4-23 0,-6 0-30 16,-2 0-32-16,-6 2-31 0,1-6-34 0,0 4-47 0,-7-3-67 15,0-5-109-15,-7 6-73 0,1-6-39 0</inkml:trace>
  <inkml:trace contextRef="#ctx0" brushRef="#br0" timeOffset="170082.37">13026 15057 73 0,'0'-3'489'0,"0"-5"-44"0,5 8-180 0,-5-4-123 16,8 0-70-16,-2 4-35 0,7 0-20 0,0 0-10 0,0 0-5 16,-7 4 3-16,7 0 0 0,1 4 2 0,5-2 6 0,-6 2 3 15,0 3 3-15,8 0 2 0,-3-1 2 0,-5 5-3 16,7-1-2-16,-7 1-2 0,0-1-3 0,-1 3-3 0,2-4-2 16,-7 3-3-16,-1-2-3 0,6 1 3 0,-12-5 0 0,7 1 1 15,1 0 3-15,-8-3 6 0,0-2 6 0,0 2 7 0,0 0 5 16,-8-5 6-16,8 1 7 0,-7-1 7 0,1-3 4 15,6 0 4-15,-6 0 0 0,0 0 3 0,-1 0 1 16,7-3 3-16,-7-4-2 0,0-1-1 0,7 0-2 0,0-2-4 16,0 3-1-16,0-7-1 0,0 2-4 0,7 1-7 0,-7-3-6 15,7-2-3-15,0 2-6 0,-1-1-7 0,0-3-5 16,0 3-6-16,9 1-6 0,-10-5 0 0,9 5-3 0,-1-1-1 16,-2 1 0-16,4-1-1 0,-3 4-1 0,2 0 0 15,-1 3-1-15,-7-2 1 0,13 2-1 0,-5 5-1 0,-1-1 1 16,0 0 0-16,-1 4 0 0,1 0 0 0,7 4 0 0,-7 0 0 15,0 3 3-15,0-3 0 0,1 6-2 0,-1-2-1 16,-1 3 1-16,-5 0 1 0,6 1 0 0,-6-3-1 16,-1 7-2-16,7-5 1 0,-7-1-1 0,0 2 0 0,9-2 1 15,-9 1-1-15,7 0-8 0,0 0-17 0,-2 0-28 0,4-2-35 16,4-3-33-16,1 1-34 0,-1-3-39 0,7-1-49 0,0-3-67 16,-7 5-125-16,9-10-57 0,-10 5-26 0</inkml:trace>
  <inkml:trace contextRef="#ctx0" brushRef="#br0" timeOffset="170598.41">14034 14965 141 0,'-20'-3'486'0,"8"3"-81"0,-7 0-166 16,5 3-110-16,-5-3-57 0,0 7-26 0,-1 0-8 0,1 1 3 15,-2-1 7-15,9 4 7 0,-8 4 9 0,7-4 7 0,-6 4 2 16,12 2-3-16,-6-1-7 0,7-2-11 0,6 5-6 15,0-5-11-15,0 1-9 0,6-1-6 0,1 1-3 0,6-4-3 16,-7 0-2-16,14 1-1 0,-7-5-2 0,6 0 0 0,-5 0-2 16,11-3-1-16,-5-4-2 0,0 4-5 0,-1-8 3 15,7 4-1-15,-6-4 1 0,-2-3 1 0,3 2-1 0,-8-1 2 16,6-6 3-16,-6 5 6 0,1-4 0 0,-1 0-1 16,-7-3 2-16,0 3 6 0,1-1 9 0,-7 2 4 0,0-5 5 15,0 4 4-15,0 1 7 0,-7-5 6 0,1 4 3 0,0 0 3 16,6 3 0-16,-7 1 2 0,1-1-6 0,6 5-8 15,0-1-8-15,0 0-8 0,0 4-7 0,0 4-8 0,0 0-8 16,0 3-6-16,6 4-3 0,1 0 3 0,-1 3 3 16,7 6 2-16,-7-3 0 0,7 5 0 0,0 0-1 15,0 4 0-15,0 4-1 0,0-5-5 0,1 8-1 0,-1-4-1 0,-6 4 1 16,6 1 2-16,-8-2 0 0,2 1-2 0,0 1 3 16,0-5 1-16,-7 0 1 0,0 0 1 0,0-3-2 15,0-1-1-15,0-3-1 0,-7-3 3 0,0-1-2 0,-5-3 0 16,5-1 0-16,-6-3-2 0,0 0 3 0,-7-3-2 15,7-5 2-15,-7 1-1 0,-6 0 2 0,7-4 4 0,-7 0 10 16,0-4 12-16,7 0 13 0,-9-3 16 0,10 0 14 0,-2-1 11 16,0-3 10-16,8 1 4 0,-1-2-5 0,6 2-12 15,1-5-12-15,-1 0-16 0,7 1-16 0,7-5-12 0,-1 1-10 16,7 0-7-16,6-1-8 0,1-3-3 0,5-1-13 0,3 2-23 16,4 3-45-16,1-4-61 0,-1 4-66 0,0-1-56 15,7 2-47-15,-5-2-48 0,5 1-64 0,-7-1-100 0,1 1-60 16,-9-1-6-16,4 5 23 0</inkml:trace>
  <inkml:trace contextRef="#ctx0" brushRef="#br0" timeOffset="170879.96">14451 15027 238 0,'-13'-4'490'15,"7"1"-126"-15,-1 3-148 0,1 0-96 0,0-4-51 0,-1 4-26 16,1 0-11-16,6 4-1 0,-7-4 4 0,7 0 8 0,-7 3 9 15,7 1 6-15,-6 3 6 0,6 1 2 0,0-1 4 16,0 1-3-16,0 3-2 0,0 0-6 0,0 0-7 0,0-1-4 16,6 2-1-16,1 2-2 0,0-3-1 0,-1 4 2 15,1-4 0-15,-1 1 0 0,0 1 2 0,7-1-1 0,-6-1-1 16,6-1 1-16,0-2-1 0,0-1 0 0,0 5 1 0,7-10-1 16,-8 6 0-16,1-4 1 0,7-1-5 0,-6 1-4 15,5-4-4-15,1 4-9 0,-1-4-6 0,7 0-16 0,-7 0-29 16,1-4-41-16,0 0-41 0,-1 1-42 0,7-5-38 0,-6 2-46 15,-1-6-64-15,1 1-96 0,-7-3-102 0,0-2-44 16,0 2-4-16</inkml:trace>
  <inkml:trace contextRef="#ctx0" brushRef="#br0" timeOffset="171051.84">14627 14812 97 0,'-12'0'534'0,"5"0"-3"15,1-4-199-15,-1 8-157 0,7-4-94 0,7 3-64 0,-1 0-41 16,1 1-31-16,-1 0-30 0,7-1-26 0,7 1-39 0,-8 0-86 16,1 0-109-16,7-1-66 0</inkml:trace>
  <inkml:trace contextRef="#ctx0" brushRef="#br0" timeOffset="171973.77">14796 15016 35 0,'-6'-4'581'0,"0"0"7"0,6 1-129 0,-7 0-164 16,7-1-109-16,7 4-67 0,-1-4-51 0,0 4-29 0,1 0-19 15,0 4-9-15,6 0-5 0,0-1-4 0,-7 4-1 16,7 1-1-16,1-1 0 0,-1 4 0 0,-8 5 0 0,10-7 0 16,-2 11 0-16,-1-6 0 0,-5 1 0 0,6-1-1 0,0 4 1 15,-7-4 0-15,7 3 0 0,-6-4 2 0,-1-1 0 16,1 1-1-16,-7-1 0 0,6-4 3 0,-6-1 4 16,0 1 5-16,0-2 7 0,0-2 11 0,0-4 13 0,0 4 15 15,0-4 14-15,-6 0 11 0,6 0 6 0,0-4 2 0,-7 4-1 16,7-4-2-16,-6-2-5 0,-1-2-7 0,7 1-8 15,0-1-6-15,-6 1-4 0,6-4-5 0,0-1-4 0,6 1-9 16,-6 2-7-16,7-3-7 0,-7-3-4 0,13 0-8 16,-7 4-7-16,1-3-1 0,-1 3-4 0,0 0 1 0,1 0-3 15,6-1-2-15,-6 3 1 0,-1 1 0 0,-6 0-1 0,7 4-3 16,-7 1 2-16,6-1-2 0,-6 0-1 0,7 4 1 16,-7 4 1-16,6-4-1 0,-6 7 2 0,6-3 0 0,-6 7-1 15,7 0 1-15,-7 0 2 0,6 1 0 0,2-2 0 16,-8 1 0-16,7 4 0 0,-2-5 1 0,8 2-1 0,-6-1 0 15,6 3 1-15,-6-5 0 0,6 0 0 0,-1 2-1 0,1-2 1 16,7-2-2-16,-7-5 2 0,-1 6 0 0,8-4 1 16,1-4-2-16,-9 4 0 0,8-4 0 0,0-4-1 0,-1 4 2 15,-6-4-2-15,6 1-2 0,-6-2-1 0,2-1 2 16,-10-1 2-16,8 2 0 0,-7-6-1 0,1 4-1 0,0-4 1 16,-2 0 1-16,3 0 0 0,-8 0 0 0,7 0 0 15,-7 1 0-15,0-2 1 0,0 2 0 0,0-1 0 0,0 0 1 16,-7 3-1-16,7-3 0 0,0 4-1 0,-8-1-1 0,8 1 0 15,0 3 0-15,-5 1-1 0,5-1-1 0,-7 0-1 0,7 4 0 16,-7-4 0-16,1 4 3 0,-1 4-3 0,1-4 1 16,1 4 0-16,-3 0 1 0,1-1 3 0,1 5-1 15,-1-1 0-15,1 1 0 0,6 3 1 0,-7 0 0 0,7 0 0 16,-6 0 0-16,6-1-1 0,0 5 0 0,0-4 0 0,6 0 0 16,1 4 0-16,-1-4 0 0,1-4 3 0,-1 4-1 15,9-4-1-15,-4 0 0 0,2 2 9 0,1-2-2 0,6-5-4 16,-2 3 0-16,-4-5-2 0,12 3 1 0,-7-3 1 15,1-3-2-15,6-2-1 0,0 3 3 0,0-2 3 0,6-3 6 16,-5-5 5-16,5 5 8 0,-6-4 9 0,0-1 9 0,7 2-1 16,-8-5 4-16,-4 4 2 0,4-3-2 0,-5 3 0 15,0-3-4-15,-8-1-8 0,1 1-6 0,-6 2-4 0,0-3-3 16,-7 0-3-16,0 1-4 0,0 3-4 0,-7-4-5 16,7 8-4-16,-13-4 0 0,6 4-2 0,1 3 1 0,0 0-1 15,-1 1-1-15,7 3 1 0,-6 0-2 0,6 3 1 0,0 5 0 16,0-1-2-16,0 4-1 0,0 0 1 0,6 4-1 15,1-1-2-15,-7 1 0 0,12-1-1 0,-5 1 0 0,-1-1 1 16,1 6 0-16,6-6 1 0,-6 1 1 0,-1-5 2 16,1 5 2-16,-7-4 0 0,6 4-2 0,-6-3-2 0,-6-6 1 15,6 5-3-15,-7-3-3 0,-6-1-4 0,0-1-3 0,-7 2-6 16,1 0-10-16,-8-1-17 0,8-3-28 0,-7-1-30 16,-6 2-50-16,6-3-48 0,1 2-45 0,-3 0-37 15,9-4-42-15,0-4-62 0,-8 0-119 0,14 2-64 0,-6-6-12 16,0 4 11-16</inkml:trace>
  <inkml:trace contextRef="#ctx0" brushRef="#br0" timeOffset="172614.41">16568 15166 211 0,'0'0'510'0,"0"-3"-105"16,0 3-150-16,0 0-108 0,13-5-61 0,-6 5-41 0,6 0-23 15,6 5-11-15,-5-5-7 0,5 0-2 0,0 0-1 16,2 3-3-16,-8 1 2 0,5 1 0 0,2-3 0 0,-1 2-1 16,-6 3 1-16,0 0 0 0,-6 2-5 0,7 0 5 0,-14 3 0 15,0 3 2-15,0-1 1 0,-14 5 2 0,1-5 2 16,0 4 0-16,-13-3 5 0,0 3-3 0,1 1 0 16,-9-5-2-16,2 1-1 0,-1 4 0 0,1-5-2 0,-1 1-4 15,7-1-9-15,-1 1-15 0,-5-3-24 0,6-3-31 0,1 3-68 16,5-4-131-16,0-1-100 0,1 1-65 0</inkml:trace>
  <inkml:trace contextRef="#ctx0" brushRef="#br0" timeOffset="185784.87">16731 15320 21 0,'13'-7'74'0,"0"3"12"0,0-3 6 0,0 0 6 0,-7-1-5 16,8 5-4-16,-7-5-6 0,-1 1-5 0,-1 3-8 15,-5-3-9-15,8 3-10 0,-8 0-7 0,-8 2-7 16,8 2-6-16,-5-5-7 0,-8 5-7 0,-1 5-7 0,1-3-4 16,0 6-3-16,-6-1-3 0,-1 1 0 0,2 3 1 0,-2 0-1 15,0 3 0-15,7 2 2 0,-6-7-2 0,5 7 1 0,-5-3 1 16,6 3 0-16,6-5 0 0,-6-1 0 0,13 2 3 16,-6-1-1-16,6-4 2 0,-7 4 2 0,14-4 2 15,-7 0 1-15,6-3 1 0,1 0 0 0,-1 0-1 0,1-4-1 16,6 3 0-16,-7-6 0 0,7 3-3 0,1-4-1 0,-8 0-1 15,7 0-1-15,-7 2 0 0,7-3-1 0,1-2 2 16,-7 3-1-16,-1-3 1 0,1 0 4 0,-1 3 3 0,0-3 2 16,0 3 0-16,-6 1 0 0,0-2 0 0,0 3-2 15,-6-2-3-15,0 0-2 0,0 4-4 0,-7 0-2 0,6 0-2 16,-7 0-1-16,1 0-1 0,0 4-1 0,1 0 0 0,-2-2-2 16,7-2 1-16,-5 5-2 0,5-2 2 0,1-3 1 15,-1 4 2-15,7-4 2 0,-6 0 0 0,6 0 1 0,0 0-1 16,0-4 2-16,0 4-1 0,6-8-1 0,1 6 0 15,-7-6 0-15,6 1-2 0,1 3 0 0,-1-4 2 0,0 0-2 16,1 2 1-16,7-1-6 0,-8-1-4 0,0 0-9 0,1 1-13 16,6 0-28-16,-7-4-51 0,8 4-94 0,-7-4-109 15,-1 4-63-15</inkml:trace>
  <inkml:trace contextRef="#ctx0" brushRef="#br0" timeOffset="186394.09">17722 15012 201 0,'0'4'333'0,"0"-4"-115"16,0 0-88-16,0 4-58 0,0-4-27 0,0 0-15 0,5 0-3 15,2-4 1-15,0 4 1 0,6-4 0 0,0 0-2 16,6 1 3-16,-6-4-2 0,7 0-2 0,-2-1-2 0,3 1-1 16,-2 0 0-16,1-4 3 0,0 3 2 0,-1-3 2 15,0 5 2-15,1-6 0 0,-7 4-1 0,6 2-4 0,-12-2-1 16,-1 5-2-16,1-6-2 0,0 6-5 0,-7 0-2 0,0 3-3 16,0-4-1-16,-7 0-1 0,-6 4-3 0,6 0-5 15,-12 4-1-15,-1-4-1 0,1 4-1 0,0 2-1 0,-8 3 1 16,1-3 1-16,0 2-1 0,7 3 0 0,-7 1 1 15,-1-2 1-15,8 1 0 0,0 0 1 0,0 3 1 0,6-2-1 16,-2 2-1-16,10-3 0 0,-9 4 2 0,8-4 0 0,6 4 0 16,-7-1 1-16,7-2 1 0,0 2-2 0,0 1 3 15,0-5 0-15,0 5-1 0,7-4 2 0,-1-1 0 0,-6 2 1 16,14-1 2-16,-9 0 3 0,10-3-1 0,-10 3 1 16,15-4 0-16,-7-4 0 0,7 5-1 0,-1-4 0 0,1-1-3 15,6-3-2-15,-7 0-1 0,14 0-3 0,-7-3-2 16,6 3-4-16,1-4-11 0,-1 0-10 0,1 0-14 0,-6-4-16 15,5 6-20-15,0-9-23 0,-5 3-27 0,-2-3-37 0,1 0-55 16,-6-4-81-16,-1 1-80 0</inkml:trace>
  <inkml:trace contextRef="#ctx0" brushRef="#br0" timeOffset="186660.13">18352 14723 70 0,'-6'-15'404'0,"0"5"-104"0,6-5-111 0,-6 8-66 0,-1-1-31 16,7 1-14-16,-7 0-7 0,0-2 0 0,7 7 1 15,0-2-4-15,-6 1-9 0,6 3-6 0,0 0-11 0,0 0-10 16,0 3-8-16,6 1-8 0,-6 3-7 0,0 0 0 16,0 4 2-16,7 4 2 0,-7 3 4 0,7-3 3 0,0 6 5 15,-7 2 2-15,6-1 2 0,-6 4 0 0,6-1-1 16,0 0 2-16,1 1-1 0,1-3-1 0,-3 3-2 0,-5-1-2 16,7 0-2-16,-1-3-1 0,8 0 0 0,-8 0-1 15,-1-3-3-15,3-1 1 0,5 0-3 0,-6-3 0 0,6-1-2 16,-7 1-3-16,7-5-2 0,-7 2-2 0,7-5-1 0,-6 4-4 15,6-7-4-15,-6 4-15 0,6-4-17 0,-7-1-23 0,0-3-24 16,1 0-27-16,6-3-33 0,-7-1-48 0,1-4-69 16,-7-3-121-16,8 0-66 0,-8-1-30 0</inkml:trace>
  <inkml:trace contextRef="#ctx0" brushRef="#br0" timeOffset="186847.67">18158 14899 430 0,'-7'3'384'0,"7"-3"-152"0,0 5-95 0,0-5-47 16,0 0-24-16,0 3-5 0,7-3 0 0,6 0 2 0,-1 3 0 15,1-3-2-15,7 0-8 0,6 0-6 0,0 0-10 16,7 0-11-16,0-3-10 0,0 3-4 0,5-3-5 0,-5 3-4 16,12 0-7-16,-6-5-12 0,0 2-20 0,6 0-22 15,-5-2-32-15,-1 1-45 0,1 1-72 0,-8 0-123 0,0-1-86 16,-6-3-43-16</inkml:trace>
  <inkml:trace contextRef="#ctx0" brushRef="#br0" timeOffset="187144.77">18958 14741 65 0,'-6'-4'416'0,"-1"1"-102"15,2 3-116-15,-10 0-75 0,10 0-41 0,-9 0-23 16,1 0-11-16,0 3-2 0,0 1-5 0,-7 4-2 0,7 0 0 15,-6 1-4-15,6 3-3 0,-6 3-1 0,4 0-2 16,4 3-2-16,-9 0 0 0,8 0 1 0,4 1 1 0,-5-1 2 16,7 4 3-16,0-4 3 0,-1 1 3 0,7-1 8 0,0 0 6 15,0 0 3-15,0-3 3 0,0 0 6 0,7 3 4 16,-1-7 7-16,6 4 10 0,3-1 11 0,-3-2 11 0,8-5 10 16,-1 3 5-16,7-6-2 0,0 4-4 0,7-5-12 0,-1 1-14 15,8-4-19-15,-1 0-22 0,-1 0-17 0,8 0-21 16,6 0-27-16,-6-4-40 0,6 1-49 0,0-1-52 15,0 0-51-15,-6-3-60 0,-1 3-93 0,1-6-169 0,-7 6-72 16,-13-4-23-16</inkml:trace>
  <inkml:trace contextRef="#ctx0" brushRef="#br0" timeOffset="190239.02">10166 16287 208 0,'-7'-4'451'16,"7"2"-118"-16,-6-3-135 0,-1 2-79 0,1 3-42 15,6-4-18-15,-6 1-9 0,6-1-3 0,0 0 3 0,-7 4 3 16,7-4 4-16,-6 4 0 0,6 0-4 0,-7 0-7 0,0 0-7 16,1 0-9-16,-1 4-10 0,-6 4-7 0,1-1-6 0,-1 3-4 15,-1 2 0-15,-5 3 0 0,6-1 3 0,0 1 1 16,-1 0 4-16,2 3 2 0,-1 0 4 0,0 0 3 15,6 1 2-15,-6-5 1 0,7 5 1 0,6 0-1 0,-7-2 1 16,7 2-3-16,-6-1-1 0,6 1-2 0,0-5-3 0,0 4-1 16,6-3 0-16,-6-1-1 0,7 2-1 0,-1-1 1 0,1-5 0 15,-1 1 0-15,7-1 0 0,-6-2-1 0,6-1 1 0,-1 1 0 16,8-4 0-16,-7-1-1 0,7 1-1 0,5-4-1 16,-5 0-3-16,6 0-2 0,-6-4-14 0,6-3-21 0,1 3-23 15,-3-3-28-15,4 0-31 0,-3 0-32 0,-5-5-48 16,6 1-77-16,-7 0-144 0,1 1-64 0,-1-2-28 0</inkml:trace>
  <inkml:trace contextRef="#ctx0" brushRef="#br0" timeOffset="190536.12">10485 16354 267 0,'0'-8'489'0,"-6"5"-136"16,6-1-159-16,0 0-87 0,0 0-43 0,-6 4-21 15,6-2-9-15,-7-3-3 0,0 5 1 0,0 0 1 0,1-4 0 16,-6 8-4-16,5-4-4 0,-1 5-6 0,-4-3-4 16,5 6-5-16,-6-1-3 0,2 5 0 0,3-2 2 0,-5 1 1 15,6 0 2-15,1 3 3 0,-1-2 1 0,1 3 2 0,-1-5 0 16,7 5 3-16,0-1 1 0,0-3 3 0,0 4 1 16,0-3 0-16,7-2 0 0,-7 1-1 0,6 0 0 0,1 1 2 15,6-2-6-15,0 1 0 0,0-3-2 0,0-1-1 16,7 0 1-16,0 0-4 0,5 1 0 0,1-5-4 0,7 1-9 15,-1-4-22-15,8 0-27 0,-2-4-34 0,8 1-44 0,-7 0-74 16,0-2-155-16,7-2-91 0,-13 0-57 0</inkml:trace>
  <inkml:trace contextRef="#ctx0" brushRef="#br0" timeOffset="190832.74">11182 16331 517 0,'-6'-7'537'0,"-1"7"-162"15,7-4-163-15,0 1-95 0,-7 3-55 0,7 0-33 0,0 0-16 16,0 0-7-16,7 3-5 0,-7-3 4 0,0 4 5 16,7 3 6-16,-1 5 8 0,1-6 5 0,-1 6 6 0,7 2 6 15,-7 1 8-15,8-1 6 0,-7 5 1 0,5-1-1 16,1 4 0-16,0 1 0 0,0-1-1 0,1 3-3 0,-2 1-4 15,1-1-9-15,0 1-5 0,1 0-4 0,-2-1-4 0,1 1-5 16,-6-1-6-16,6 1-3 0,-6-1-4 0,6-2-2 0,-8-1-2 16,8 0-1-16,-6 0-1 0,1-5 0 0,-3 2-1 15,9-4 0-15,-14 3 1 0,6-3-3 0,1-4-16 0,-1 3-22 16,1-2-25-16,-1-5-27 0,1 0-28 0,-1-4-33 0,1-3-42 16,6 0-73-16,-7 0-138 0,7-3-57 0,-6-4-36 15</inkml:trace>
  <inkml:trace contextRef="#ctx0" brushRef="#br0" timeOffset="191410.97">11325 16379 131 0,'-6'-7'534'0,"-1"0"-30"16,2 3-181-16,5-3-126 0,-7-1-73 0,7 5-43 15,0-1-21-15,0-4-7 0,0 1 2 0,7 3 4 0,-2-4 4 16,2 2 9-16,6-5 9 0,0 3 11 0,6 2 13 0,1-2 7 16,6 1 3-16,-1-1 2 0,2 1-2 0,6 0-7 15,0 3-7-15,5 1-10 0,-5-1-14 0,-1-1-14 0,8 5-12 16,-7 5-14-16,-2-1-8 0,-4 3-9 0,-1 0-7 0,-6 8-5 15,-1-5-3-15,-6 5-2 0,0 0 1 0,-7 3 4 16,-6 1-2-16,-6 3-2 0,-1 3-1 0,-5-3-1 0,-8 7-2 16,-1-3 0-16,-3 0 0 0,-3-1-2 0,-5-3 1 15,5 0 1-15,2 0 1 0,-2-4 1 0,-5-3 2 0,12 0 0 16,-6-3 2-16,7-2-3 0,6-3 3 0,0 1 1 0,0-4 0 16,6-2 0-16,1 3 0 0,6-5-1 0,-7 3-1 15,7-3-1-15,7 0-2 0,-1 0-1 0,1-3-1 0,6 3-1 16,0 0-2-16,6 0-2 0,1 0 2 0,-1 0 0 0,7 3 1 15,0-3 1-15,8 7 0 0,-9-3 2 0,1 4 0 0,6-1 3 16,-5 0-3-16,-1 8 3 0,0-4-2 0,0 4-2 0,-6-1 0 16,-1 5-3-16,-6-1 0 0,0 4 0 0,-7-4-1 15,1 3 1-15,-7 5-2 0,0-4 2 0,-7 1-1 0,1-2 3 16,-7 2 0-16,0-2 0 0,-6 5-1 0,-1-8-2 0,-6 5 2 16,0-1-1-16,-6-5 3 0,5 2-2 0,-5 0 0 0,-1-2 2 15,1-2 3-15,5-3 2 0,-5 2 1 0,6-6 1 16,0 1 0-16,6-4 1 0,1 2 2 0,6-2-3 0,0-2-21 15,6-3-44-15,7 0-58 0,-7 0-56 0,14-3-48 0,0-6-42 16,6-1-46-16,6-1-49 0,1-5-64 0,6 2-110 0,-7-1-26 16,8 1 10-16</inkml:trace>
  <inkml:trace contextRef="#ctx0" brushRef="#br0" timeOffset="191942.49">12041 17057 272 0,'-6'0'463'0,"6"0"-142"16,-6 0-143-16,6-4-86 0,0 4-48 0,6-4-28 0,0 0-15 15,1 1-5-15,0-1 0 0,0 2 4 0,-1-6 5 16,6 4 4-16,-5 0 2 0,6 0 3 0,-6 1 0 0,6-5 2 16,-6 2 0-16,4-3 3 0,-3 3 3 0,5-2 4 0,0 1 4 15,0-4 7-15,-6 4 10 0,5-4 6 0,1 0 7 0,-6-1 4 16,6-2 1-16,-6 3 1 0,6-3 5 0,-1-1 4 0,-5 0-4 16,7-3-1-16,-9 3-3 0,10 0-2 0,-10-3-3 0,3 3-4 15,-3 1-8-15,-5-1-9 0,7-4-7 0,-14 5-8 16,7-1-7-16,0 0-6 0,-5 5-6 0,-8-5-4 0,5 4-3 15,-4 4-4-15,-2-4-1 0,1 7 0 0,0-3-2 16,7 4-1-16,-7-2-4 0,6 2-10 0,0-1-17 0,1 4-17 16,6-4-13-16,0 4-8 0,6 0-7 0,1 0-3 0,6 0-1 15,0 4 9-15,0-4 13 0,0 4 14 0,6-1 10 16,9 5 7-16,-10-1 6 0,9 0 2 0,-8 1 1 16,7 4 4-16,-1-2 3 0,-4 1 4 0,-2-1 3 0,1 5 4 15,-1 0 1-15,-5 3 2 0,-2-3 2 0,-5 4 1 0,-1-5 1 16,1 5 0-16,-1-1 2 0,-6 0 0 0,0 0 2 0,0 1 1 15,0-4 3-15,0-1 1 0,0 1 1 0,7-1 2 0,-7 1 3 16,0-4 0-16,0-4 0 0,7 4 5 0,-7-3 0 16,6-1 1-16,0 0 0 0,1-4 0 0,6 1-1 0,0-4-2 15,0 5 0-15,7-5-3 0,0-5-7 0,-1 5-12 0,0-4-15 16,7-2-23-16,0 2-27 0,0-3-39 0,1-5-64 0,-2 5-119 16,2 0-91-16,-8-4-59 0</inkml:trace>
  <inkml:trace contextRef="#ctx0" brushRef="#br0" timeOffset="192458.55">13052 16636 468 0,'-7'-4'409'15,"1"4"-144"-15,6 0-112 0,-8 0-69 0,8 0-41 0,-5 4-19 16,5 4-11-16,-7-2-2 0,7 2-3 0,-8 3 3 16,3 0 2-16,-3 3 3 0,8 1-1 0,0-5 4 0,-5 9 0 15,5-4-3-15,0-1-1 0,5 1-2 0,-5-1-2 0,8 1-2 16,-3 0-1-16,3-4-1 0,-1 4 0 0,-2-4 1 0,3-5 2 16,-2 6 3-16,1-5 1 0,-1 0 5 0,7-3 1 0,-7 0 1 15,7 0-1-15,-7-4 0 0,8 0-1 0,-1 0 1 16,0-4 1-16,0 0-2 0,0-3 1 0,0-1 1 0,0 2 3 15,0-6 8-15,-7 5 4 0,1-4 2 0,0 0 2 0,6 0 5 16,-13 0 6-16,7 0 1 0,-7-3 1 0,0 3-4 0,-7-5-2 16,7 6-3-16,-6-5-2 0,-1 4-7 0,7 0 0 0,-7 0-4 15,0 0-3-15,1 0-1 0,0 3-4 0,-1 2-1 16,2 2-2-16,-3 0-2 0,8 1-9 0,0-1-1 0,-7 0-3 16,7 4-4-16,0 0-2 0,0 0-1 0,0 4-1 15,0 0 1-15,-6 3 0 0,6-3 1 0,0 2 1 0,0 2-1 16,6 3-1-16,-6-3 1 0,0 2 0 0,0 1-1 0,7-3 1 15,-7 3 2-15,8 4 1 0,-3-5 2 0,2 2 3 0,-1-1 3 16,0-1 0-16,8 1 2 0,-1 1-1 0,-6-2-1 0,5-3-2 16,1 5-1-16,0-5 0 0,1 0-1 0,-2-4 0 15,9 6-1-15,-9-6-3 0,1 0-12 0,5 1-20 0,-3 0-26 16,4-4-32-16,-6 0-30 0,6 0-32 0,1 0-35 0,-7-4-44 16,7 0-54-16,-1-2-93 0,-5 2-71 0,-2-4-36 0</inkml:trace>
  <inkml:trace contextRef="#ctx0" brushRef="#br0" timeOffset="192974.23">13541 16577 490 0,'-8'0'554'0,"2"0"-121"0,0 4-169 0,-2 3-114 16,2 0-67-16,-1 5-39 0,1-2-20 0,6 2-12 16,0-2-1-16,-6 1 1 0,6 4 4 0,0-5 5 0,6 5 4 15,-6-3 5-15,0 2 6 0,6-3 6 0,1 0 6 0,-1 0 3 16,8-3 4-16,0-2 1 0,-2 2 0 0,7 0-3 15,1-8-1-15,-1 3-3 0,1-3-6 0,6 0-4 0,-7 0-5 16,1-3-2-16,6-2 3 0,-6-2 7 0,6 0 8 0,-7 0 11 16,1-1 12-16,-1-3 15 0,-6 4 13 0,7-4 14 0,-14 0 5 15,8 0-1-15,-7 0-7 0,-1 1-8 0,-6-2-10 16,0-3-13-16,0 1-16 0,-6-1-15 0,-1 0-14 0,-1 1-6 16,2-5-5-16,-7 4-2 0,0 1-3 0,0-1-3 0,0 5-2 15,0-5 2-15,0 8 1 0,7-5-2 0,-1 5 0 16,-6 3-3-16,7-3-3 0,6 4-2 0,-7 3-4 0,1-4-1 15,6 8-3-15,0-4 0 0,0 7-1 0,0 0-3 16,6 5 1-16,1 2-1 0,-1 1 3 0,1 3 0 0,6 3 0 16,-7 2 2-16,7 2 0 0,7 2 3 0,-7-2 1 0,6 4 2 15,0 0-2-15,9 1 1 0,-10 7 0 0,2-5-1 0,0 5-2 16,-1-1-1-16,7 1 0 0,-6 0-2 0,0 4 0 0,-1-2 1 16,-6 5-1-16,6-3-3 0,-5-1 1 0,-1 4-3 15,-1-7-2-15,-5-1 0 0,-1 0-1 0,1-2-1 0,-7-5 1 16,0-3 2-16,-7-1 3 0,1-3 2 0,-1-3 1 0,-5-4-2 15,-8-1 2-15,7-2 3 0,-13-5 1 0,7 0 2 16,-9-7-2-16,3 3 3 0,-1-3 3 0,0-3 5 0,0-1 1 16,1-3 3-16,4 0 0 0,2-4 0 0,-1 0 1 0,1-1 0 15,6-2 0-15,0-1-2 0,6-3-4 0,7-1-2 0,0 2-3 16,0-6-3-16,13-2-6 0,-6 2-7 0,12-6-10 0,1-1-13 16,6-2-21-16,1 2-44 0,-2-3-68 0,8 1-77 0,-1-1-65 15,1-1-66-15,6 3-80 0,-7-3-127 0,1 5-84 16,-1 0-29-16,-6-4 24 0</inkml:trace>
  <inkml:trace contextRef="#ctx0" brushRef="#br0" timeOffset="193302.55">14327 16218 474 0,'-6'-7'434'0,"0"-1"-140"0,-1 4-108 0,7 1-52 0,-6-2-29 15,6 3-17-15,-7-2-13 0,7 0-9 0,0 4-9 16,0 0-10-16,0 4-9 0,0 2-11 0,0 2-7 0,0 1-4 16,0 5 0-16,0 1 1 0,0 2 3 0,0 5 4 15,7-3 1-15,-7 6 3 0,6 1 1 0,1 0 5 0,-7 4 8 16,6-1 6-16,0 3 7 0,1 1 3 0,0 4 5 0,0-4 0 16,-7 3 7-16,6-2 1 0,-6-1-5 0,6 0-5 0,1-1-4 15,-7-3-4-15,5 2-6 0,3-6-3 0,-2 0-8 16,1-3-8-16,0 0-4 0,-1-3-5 0,1-2-3 0,5-1-3 15,-5-2-3-15,6-3-2 0,0 0 9 0,0-3-4 0,0-5-2 16,0 0-4-16,7 1-5 0,-8-4-13 0,1 0-21 0,7 0-29 16,-6-4-44-16,-1-2-31 0,0-2-31 0,-7 1-30 0,7-4-26 15,-7-3-25-15,1-1-30 0,0 1-43 0,-1-6-91 0,-6 3-47 16,-6-2-23-16</inkml:trace>
  <inkml:trace contextRef="#ctx0" brushRef="#br0" timeOffset="193490.12">14217 16658 80 0,'-13'0'543'16,"0"0"6"-16,6 0-170 0,-6 3-155 0,13-3-99 15,-6 0-55-15,6 4-29 0,0-4-10 0,6 4 1 0,-6-4 12 16,7 4 14-16,6-4 14 0,-7 2 13 0,14-2 9 0,-8 0-5 16,16 0-1-16,-2 0-8 0,-1-2-14 0,15-2-18 0,-8 4-28 15,13-4-38-15,-5 0-45 0,5-3-40 0,2 3-49 16,4-2-71-16,-5 1-120 0,-7-2-129 0,6-1-73 0,-12 1-25 15</inkml:trace>
  <inkml:trace contextRef="#ctx0" brushRef="#br0" timeOffset="194334.2">14875 16588 229 0,'-6'3'438'0,"-1"1"-128"0,0 0-126 16,1 4-79-16,6-2-40 0,-7 2-18 0,1 0-7 0,-1-1 5 15,7 1 5-15,-6 2 7 0,6-3 6 0,0 5 10 0,0-2 6 16,-6 5 5-16,6-4-1 0,6 3-5 0,-6 1-6 16,0 0-3-16,6-1-6 0,1 1-9 0,-1 3-11 0,7-3-6 15,-6 0-5-15,6 3-5 0,-1-7-6 0,3 4-1 0,3-1-2 16,-4-3 1-16,5-3-2 0,1 2 1 0,-7-3 3 0,6 1 6 15,0 0 11-15,1-4 15 0,0-4 16 0,5 3 17 16,-4-3 14-16,-2-3 12 0,7-1 8 0,-6 0 4 0,-8 0-6 16,8 1-6-16,-7-5-12 0,0 2-10 0,-6 2-14 0,-2-4-12 15,3-3-8-15,-8 3-12 0,0-2-7 0,-8-1-9 0,3-4-8 16,-2 4-9-16,-6 0-4 0,-7-4-4 0,1 0-3 0,0 5-2 16,-8-5-1-16,2 4-2 0,-2-4-1 0,1 4 4 15,0 0-2-15,0 0 1 0,7 4 1 0,-1-4 2 0,7 4 2 16,7 0 0-16,-1 0-1 0,1-1-3 0,6 1-3 0,6-1-1 15,1 2-1-15,6-2-1 0,0-4 0 0,0 5 0 0,6 0 2 16,0-1 3-16,1 1-2 0,0-4-1 0,-1 4 0 16,8 3 0-16,-8-3 0 0,0 0 0 0,8 2-4 15,-15 3 1-15,8-2 3 0,0 0 3 0,-7 0 0 0,7 4 1 16,-7 0 1-16,0 4-2 0,-1 0 3 0,1 0 0 0,0 3-1 16,7 0 0-16,-7 0 1 0,0 4-1 0,0 0 0 0,-7 1 2 15,7 2-1-15,2 1 1 0,-10-1-1 0,1 1-1 16,1 0 0-16,-1-1 0 0,1 1-1 0,0-1-1 0,-7-3 2 15,5 0 1-15,-5 1 0 0,0-2 0 0,0-3 0 0,0 1-1 16,0 0 1-16,0-4 1 0,0-2 0 0,0 2 4 0,0 0 9 16,0-4 6-16,0 0 4 0,0 4 5 0,0-4 1 0,0-4-1 15,-5 4 0-15,5-4-3 0,0-2-8 0,0-2 1 16,0 1-4-16,5-5-2 0,-5 5 0 0,0-8-1 0,0 4 1 16,8-4 1-16,-1 5-1 0,-1-5-6 0,0 1 0 0,0-5-2 15,8 4-1-15,-8 1 1 0,7-5-3 0,0 5 1 16,0-1-1-16,0-3 0 0,7 4-2 0,-7-1-1 0,7 3 0 15,-7-2-1-15,6 3 0 0,7 0-1 0,-6 3 1 0,-1 1-1 16,0 3 1-16,1-3 2 0,1 4 0 0,-3 3-2 16,2 0 0-16,-7 3-1 0,0 1 0 0,-1 3 0 0,2 0 0 15,-7 1-1-15,5 3-1 0,-5 0 2 0,-7 3 1 16,6 1 1-16,0-1-1 0,-6 5 3 0,7-1 2 0,-7 1-1 16,7 0 4-16,0-2 0 0,-7 2-3 0,6-1 0 0,1 1-1 15,-1-5 0-15,7 1-2 0,-7-1 0 0,8 1 0 0,-1-4-2 16,-7 0 2-16,7 1 0 0,0-2 0 0,0-3 2 0,1 1-1 15,-2-1 0-15,1-3-2 0,7-1 1 0,0 1 0 0,-8-4 0 16,8 0-1-16,0 0-1 0,-1 0 1 0,0 0-5 16,-5-4-10-16,12 1-17 0,-14 3-25 0,9-4-38 0,-2-3-45 15,0-1-52-15,-6 1-47 0,8-1-42 0,-9-2-37 0,1-2-42 16,0 1-68-16,-6-3-125 0,-1-1-35 0,-6 0 4 0</inkml:trace>
  <inkml:trace contextRef="#ctx0" brushRef="#br0" timeOffset="195271.63">16236 16295 190 0,'-6'0'243'0,"-1"3"-79"0,-6-3-63 16,6 4-43-16,-5-4-26 0,-1 4-14 0,0-4-5 15,-1 4 1-15,8-4 6 0,-6 2 6 0,4-2 6 0,1 0 8 16,2 0 6-16,5 0 7 0,-8 0 2 0,8 0 0 15,0 0-3-15,-5 0-2 0,5 0-6 0,5 0-5 0,-5 0-5 16,0-2-4-16,0 2-4 0,8-4-3 0,-8 4-2 0,5-4-2 16,2 4 1-16,-7-4-3 0,8 4 0 0,-3-3 2 15,2 3-2-15,-1-4-3 0,1 4 0 0,0 0-1 0,-1 0-1 16,7 4-1-16,-6-1-1 0,5 5-3 0,-5-2 0 16,0 2 0-16,-1 1-2 0,1 1-2 0,-1 0-1 0,-6 6-1 15,0-2 2-15,0 1-1 0,-6-1-1 0,-1 1 0 0,1 0 0 16,-8-1 0-16,2 1 1 0,5-1 0 0,-6-2-1 15,0 3 1-15,0-5-2 0,1-3-5 0,4 5-12 16,1-5-17-16,2 1-23 0,-3-1-32 0,8-4-53 0,-5 1-88 16,5-1-125-16,5-3-74 0</inkml:trace>
  <inkml:trace contextRef="#ctx0" brushRef="#br0" timeOffset="195583.91">16783 16427 269 0,'6'-4'660'0,"1"0"4"0,0 4-116 16,0 0-209-16,-7 0-145 0,0 0-100 0,-7 4-67 15,0 4-35-15,0-6-20 0,-6 6-6 0,0 3 7 16,1-3 10-16,-2 6 10 0,1-2 2 0,1-2 3 0,-1 2 1 16,7-2 0-16,-1 5 2 0,7-4-1 0,0 4 1 0,0-5-1 15,0 5 0-15,7 0 0 0,-1-1 0 0,7 2 0 0,-7-1 0 16,0 2 0-16,7-3 0 0,-6 1 0 0,0-3 0 15,-1 2 0-15,0 1 0 0,1-4 0 0,-7 0 1 0,0-1 0 16,0 1 0-16,-7 1 1 0,1-2 3 0,0-2-1 0,-1-1 1 16,-6 5-2-16,0-5 1 0,-6 0-2 0,6-4 2 0,-7 5-1 15,0-4-3-15,1-1 1 0,5 1-2 0,-5-4-7 16,0 4-17-16,12-4-21 0,-6 0-31 0,7-4-39 0,-1 0-48 16,7 1-71-16,7-5-121 0,-7 1-106 0,13-4-61 0,-7 0-25 15</inkml:trace>
  <inkml:trace contextRef="#ctx0" brushRef="#br0" timeOffset="195990.14">18060 16123 322 0,'-13'-7'538'0,"6"3"-55"0,1-4-205 16,-8 8-137-16,8-3-78 0,-1 3-43 0,-6 3-22 0,7-3-11 16,-7 8-4-16,0-1 3 0,-7-3 8 0,1 6 9 15,-1 2 6-15,1 3 5 0,0-1 6 0,-2 1 3 0,9 4 6 16,-8-2 1-16,7 2 0 0,-7 3-1 0,8-1 2 0,-1 2 0 15,0-2-1-15,-1 6 2 0,1-6 0 0,8 2 3 16,-10 2 8-16,10-3 10 0,5-1 3 0,0 2 4 0,0-1 10 16,5-4 7-16,3 3 5 0,-1-2 3 0,6 3-3 0,-1-4-7 15,1 1-3-15,7-5-6 0,-1 1-10 0,7-1-11 16,-6-2-9-16,6-1-8 0,6-4-7 0,-5 0-3 0,5 0-6 16,1-3-2-16,5-4-3 0,-6 4-5 0,8-4-14 0,-1 0-32 15,-6-4-46-15,6 0-46 0,0 1-48 0,-6-1-55 0,-1-3-81 16,1 0-147-16,-1-4-77 0,-5-1-33 0,-8-2 2 15</inkml:trace>
  <inkml:trace contextRef="#ctx0" brushRef="#br0" timeOffset="196490.18">18392 16433 273 0,'-7'0'551'0,"1"5"-23"0,-1-2-200 0,2 5-142 0,-3-1-84 16,8 0-47-16,-7 4-29 0,7-4-11 0,0 5-9 15,0 3 0-15,0-5 1 0,0 1 2 0,7 4 4 0,-7-5 6 16,13 5 6-16,-6 0 3 0,6-4 11 0,0 4 6 0,7-4 5 16,-1 0 8-16,1 1 2 0,5-6 0 0,-5-2 3 0,6 0 3 15,0-4 5-15,7 0 5 0,-7-4 8 0,6 0 5 16,1-2 7-16,-1-2 5 0,1-4 0 0,-7 1-3 0,7 0-7 16,-8-3-9-16,-5 3-9 0,6-4-5 0,-13 1-7 15,6 3-7-15,-11-3-7 0,5-1-4 0,-6-4-4 0,-7 4-3 16,0 1-9-16,-7-5-7 0,-1 5-6 0,3-1-1 0,-3 5 1 15,2-5 2-15,-7 3 4 0,7 5 0 0,-1 0 2 16,1 0-1-16,-1 2-4 0,7 2-3 0,-6 0-2 16,6 3-3-16,0 3-4 0,0 5-4 0,0 3-2 0,0-1 1 15,6 5 2-15,7 3 2 0,0 5 0 0,0 2 0 0,6 0 0 16,1 5 2-16,7 3 1 0,-1 0 0 0,-7 0 0 16,7 3-2-16,-1-2 1 0,-4 2 1 0,-2-3-1 0,1 0-1 15,-1 0-2-15,-5 0-1 0,-2-3 1 0,-5-1-1 0,6 0-1 16,-7-4 0-16,1 4 0 0,-1-6 1 0,-6 2-1 0,0-2 1 15,0-2 0-15,-6-2-2 0,-1 0 0 0,-6-5 1 0,0 1 1 16,1-5-1-16,-8-3 0 0,0-3-2 0,-5 0 1 16,-8 0 0-16,7-4 0 0,-7-4-1 0,1 0-1 0,-7 0 2 15,6-3 3-15,-6-3 6 0,6 1 5 0,1-1 3 0,-1 0 6 16,7-2 3-16,6 1 0 0,1 0-1 0,6-3-2 0,6 3-5 16,1-5-9-16,-1 2-6 0,14-1-13 0,-1-2-12 0,8-2-22 15,-2 0-42-15,9 2-61 0,4-3-75 0,1-1-66 0,7 2-59 16,-1-2-71-16,7 2-114 0,-7 1-106 0,1-4-44 0,0 8 19 15</inkml:trace>
  <inkml:trace contextRef="#ctx0" brushRef="#br0" timeOffset="197380.72">19570 16317 510 0,'0'-7'534'0,"-6"-1"-150"0,0 4-148 0,-1 1-93 15,0-1-58-15,1 4-35 0,-7-4-18 0,7 4-14 16,-1-4-7-16,-6 8-5 0,0-4-2 0,0 4 1 0,0 3 2 16,-6 1 2-16,5-2 3 0,1 2 5 0,-6 3 4 0,6 1 5 15,-1 3 5-15,2-1 2 0,5 1 1 0,-6 0 2 16,7 2-2-16,-1 2 2 0,0-5-2 0,1 4-7 15,6 1 1-15,0 0-1 0,0-2 1 0,6-2 2 0,1 4 3 16,0-5 1-16,6-3 5 0,-7 4 10 0,13-4 3 16,-5 0 0-16,12-3 7 0,-7-1 5 0,8 1 2 0,-2-8 7 0,2 0-1 15,5 0 4-15,0-8 3 0,7 1 4 0,1-1 0 16,-7-3-3-16,5-4 0 0,2 4-4 0,-1-4-3 16,-7-2-5-16,1 2-6 0,-1-4-9 0,-5 1-5 0,-9-3-7 15,9-2-7-15,-14 0-8 0,0-2-6 0,0 0-6 0,0-4-4 16,-6-1-5-16,-7 1-3 0,6-4-1 0,-6-1-2 15,-6 2 1-15,-1-4 0 0,1-1 0 0,-1 4 0 0,1-1 0 16,-7 2 1-16,0 3-1 0,-1 6 3 0,9-2-1 0,-10 6 0 16,2 5 1-16,1 3 0 0,5-1-2 0,0 5 0 15,1 0-1-15,0 4-1 0,-1 3-1 0,1 3 0 0,6 4-1 16,-7 0 2-16,1 5 0 0,6 3 0 0,0-1 1 16,0 5 0-16,0-1 2 0,6 4-1 0,-6-1-1 0,7 1 1 15,-1 5 0-15,1-6 0 0,-1 1-1 0,0 4-1 16,8-1 1-16,-7-3 0 0,-2 4 0 0,8-1 0 0,-6-2 0 15,1 2 0-15,-3-3 1 0,2 0 0 0,0 1-1 0,-1-1 0 16,1 0 0-16,-1-1 0 0,7-2 1 0,-6 3-1 16,-1-8 1-16,1 4 0 0,6-3 1 0,0 0 0 0,-7-3-2 15,13-2 0-15,-5-3 1 0,5 1 1 0,0-2 0 0,2 2 0 16,-2-4 0-16,0-4 0 0,8 0 3 0,-8 0-2 16,7 0 0-16,-6-4-1 0,0 1 1 0,6-4 1 0,-7 3 3 15,0-7 2-15,1 3 4 0,-1-3 3 0,1 1 0 16,-7-2-1-16,0-3 0 0,0 1-1 0,0-1-1 0,-7 1-4 15,1-1-1-15,5 0-1 0,-4 1 0 0,-1-5 1 0,-7 5-2 16,6-1 1-16,-6-2-1 0,0 0-1 0,0 3-1 16,0-1 0-16,0 1-3 0,0 3 1 0,-6 0-1 15,6 4 1-15,-7 0-2 0,7-1 0 0,-8 5 0 0,2-1-2 16,6 0 1-16,-6 4-2 0,-1 0 0 0,1 4-1 0,-7 3 1 16,8 1 0-16,-10-1 0 0,2 4 0 0,0 0 1 0,0 0 0 15,1 3-3-15,5 1 4 0,-6 0 0 0,0-1 0 16,6 4 1-16,7-2-1 0,-6-2 1 0,6 1 3 15,0-1 12-15,6 1-4 0,1 0-2 0,-1-1-1 0,7-3 2 16,1 5 1-16,-2-6-1 0,8 1-1 0,-1 0-8 0,1 1 3 16,-1-6 1-16,8 2 1 0,-2-1 0 0,8 1-2 0,-7-6 0 15,7 3 0-15,5-2-1 0,-5 1-3 0,7-4 0 16,-2 3-2-16,8-3-3 0,-8 0-10 0,-5 0-15 16,7-3-33-16,-8-1-54 0,1-4-67 0,-7 2-65 0,0-2-53 15,-7-3-49-15,2 0-53 0,-9-3-73 0,1-4-117 0,-6-5-33 16,-7 1 14-16</inkml:trace>
  <inkml:trace contextRef="#ctx0" brushRef="#br0" timeOffset="197724.34">20534 15519 135 0,'13'-4'488'0,"-6"0"-83"16,6 0-159-16,0 1-106 0,6 3-56 0,-5 0-32 0,5 0-18 15,-7 0-7-15,3 0 6 0,-2 3 0 0,0 1 2 0,-1 4 3 16,-5 2 4-16,-1 1 2 0,1 0 3 0,-7 4-3 16,0 3-4-16,-7-3-1 0,1 6-4 0,-1-1-4 15,-5 1-4-15,-1 1-7 0,0 0-4 0,-7 3-3 0,1-2-3 16,5-1-2-16,-6-4-3 0,1 4-1 0,6-4-5 0,0-3-10 16,0 3-17-16,1-7-21 0,-3 3-29 0,3-2-39 15,5-4-61-15,1-5-114 0,-1 1-110 0,1-4-67 0,1-4-31 16</inkml:trace>
  <inkml:trace contextRef="#ctx0" brushRef="#br0" timeOffset="197974.31">20659 15519 173 0,'13'-4'501'0,"6"0"-68"0,-6 4-180 0,6 0-115 0,8 4-66 16,-8 0-32-16,7-2-19 0,-5 6-4 0,-3 0 1 0,7-1 9 15,-4 4 9-15,-9 0 11 0,2 0 14 0,-1 3 13 16,0 0 6-16,-7 6 3 0,0-5-1 0,1 2-4 0,-7 5-5 16,-7 0-11-16,1 1-11 0,0-2-13 0,-7 1-8 15,-7 1-6-15,7 2-5 0,-6-3-8 0,-1 0-9 0,0 3-17 16,-6-3-25-16,7 0-32 0,-1-3-31 0,1 3-38 0,-1-4-50 16,1 0-87-16,0-3-161 0,6-1-70 0,0-3-23 15</inkml:trace>
  <inkml:trace contextRef="#ctx0" brushRef="#br0" timeOffset="198411.97">21642 16251 380 0,'-7'-4'714'0,"1"4"-29"16,6-3-56-16,0 3-335 0,0 0-277 0,0 0-227 16,0-4-261-16,6 4-139 0,-6 0-60 0,0-3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8:44:19.92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611 1824 6 0,'0'-3'210'0,"0"3"-41"0,0 0-34 0,0-4-30 15,0 4-23-15,0-4-18 0,0 4-12 0,0-4-11 16,0 4-5-16,0-3-4 0,0-1-5 0,0 0-1 0,0 4-1 15,6-4 0-15,-6 2 1 0,0-2 1 0,0 0 1 16,0 0 1-16,6 1 1 0,-6-1-1 0,0 0-1 16,0 0 4-16,0 1 1 0,0-1-1 0,0 4-2 0,-6-3 0 15,6-1-1-15,0 4-3 0,-6-3-2 0,-1 3-5 0,0 0-6 16,-6 0-1-16,0 3-5 0,0-3-3 0,-7 7-1 0,-6-3 1 16,7 3-6-16,-7 1 0 0,0 3 2 0,0-1 0 15,0 1 3-15,-7 1-2 0,7-2-1 0,0 5 0 0,0-4 4 16,1 3-3-16,4-2 0 0,-5-1 0 0,14 0-2 15,-9-1-1-15,9 2 1 0,5-5 0 0,-6 4 0 0,13-4 1 16,-6 0 0-16,6 1 1 0,0-4 1 0,0 3 4 16,6 0 3-16,1 0 3 0,6 1 0 0,-1-5 1 0,9 5 1 15,-2-5 1-15,6 5-2 0,2-4 0 0,5 4-3 0,1-6-2 16,0 6-1-16,5-4 0 0,2 3-1 0,-8 1-1 0,7-1 1 16,2 0-2-16,-10-4 0 0,8 5-1 0,-13-1 2 15,6 0-3-15,-5 0 1 0,-7 2-3 0,-9-3 1 16,10 2 0-16,-14-2 0 0,-1 6 0 0,1-5 3 0,-7 0 0 15,-7 5 5-15,1-2 9 0,-7 2 8 0,-7-1 14 0,1 0 14 16,-8 3 15-16,-5-3 11 0,6 3 13 0,-14 3 7 16,8-8 1-16,-7 3-3 0,0-2-10 0,0 2-11 0,-1-1-12 15,-5-4-5-15,6 0-7 0,0 0-3 0,7-3 5 16,-1 1 4-16,0-5 2 0,7 3 2 0,7-3-1 0,6-3-6 16,-7 3-7-16,14-5-10 0,-1 1-25 0,1 1-46 0,6-4-57 15,0 0-58-15,13-5-47 0,0-3-44 0,6 1-56 16,1-1-92-16,12 1-149 0,-6-5-53 0,0 4 2 15</inkml:trace>
  <inkml:trace contextRef="#ctx0" brushRef="#br0" timeOffset="453.26">6818 1971 91 0,'-6'-8'292'0,"6"1"-74"16,-7 0-60-16,1 3-41 0,0-3-28 0,6-1-12 0,-7 5-5 15,1-5-7-15,6 4-5 0,-7-2-1 0,1 2 1 16,6-3-4-16,-7 3-2 0,7-4-1 0,-6 8-2 0,6-3-3 15,0-1-2-15,0 1-6 0,0 3-7 0,-7-5-4 16,7 5-8-16,0-4-4 0,0 4-7 0,0 0-3 0,0 0-3 16,0 0-3-16,0 4-1 0,0 1-1 0,7-2-1 0,-7 1 1 15,0 3 1-15,0 4 0 0,0 1 2 0,6-2 0 16,-6 5 2-16,7 3 1 0,-1-3 1 0,-6 2 0 0,7 2 1 16,-1 3 0-16,1-3 1 0,-1 3-1 0,7-4 0 0,-7 3-1 15,1-2 0-15,6 3-1 0,-6-3-2 0,6-2 1 16,-1 2 0-16,2-1 1 0,-8 1-1 0,7-5 2 0,0 1 0 15,0-1 1-15,7 2 0 0,-7-5 1 0,0-1-3 16,6 2 0-16,-5-5-1 0,5 3 0 0,-7-6-2 0,8 4-1 16,0-5-1-16,-2-3-9 0,10 4-15 0,-2-8-26 0,0 4-36 15,0-6-48-15,-1-3-89 0,1 2-164 0,2-7-84 16,-9 3-40-16</inkml:trace>
  <inkml:trace contextRef="#ctx0" brushRef="#br0" timeOffset="625.17">6734 2102 233 0,'-6'0'411'0,"-1"0"-129"16,7 0-102-16,0 0-66 0,0 0-38 0,7 0-22 0,-1 0-11 16,7 0-8-16,7-3-5 0,-1-1-5 0,7 1-6 15,7-1-6-15,6 0-4 0,6 0-3 0,7-3-3 0,0-1-5 16,1 2-13-16,5-2-28 0,1 1-48 0,-8-1-94 15,2 1-141-15,-8 0-85 0</inkml:trace>
  <inkml:trace contextRef="#ctx0" brushRef="#br0" timeOffset="1015.87">7346 2205 190 0,'0'8'286'0,"0"-8"-103"0,6 3-60 0,1-3-31 0,6 0-14 16,0-3-4-16,-1 3-4 0,2-8-2 0,6 4-5 0,-1-3-8 16,8-1-8-16,-2 2-5 0,-5-5-3 0,6-1 1 15,0 2 1-15,-6-2 1 0,-2 1 3 0,2 0 3 0,0 0 2 16,-13 4 3-16,6-4 3 0,-7 4 5 0,1 0 4 0,-7 0 1 16,6-1 1-16,-12 1-4 0,6 3-7 0,-7-4-9 0,-6 6-10 15,0-3-9-15,0 2-11 0,-6 3-8 0,6 0-6 16,-7 3-3-16,-6 2-1 0,7-3 3 0,-1 2-6 15,0 4 0-15,1-1 2 0,-1 1-2 0,1 2 2 0,6 1 0 16,-7 0-1-16,6 0 2 0,2 4 4 0,-1-1-2 0,7-2-1 16,-8 2 0-16,8 1 0 0,-1 0 0 0,7-1 0 15,-6 1 0-15,6-1 1 0,0 1 0 0,6 0 1 0,-6-1-2 16,7 1 1-16,-1-3-1 0,8 2 3 0,-1-3-2 16,0 0 1-16,-1-1 1 0,9 2-1 0,-2-1-1 0,7-5 2 15,0 3-2-15,6-2-2 0,1-4-9 0,5 1-16 0,2-4-25 16,-1 3-27-16,7-3-35 0,-1 0-54 0,-6-3-82 15,7-1-132-15,-7 1-90 0,0-4-42 0</inkml:trace>
  <inkml:trace contextRef="#ctx0" brushRef="#br0" timeOffset="1407.1">8056 2205 317 0,'-7'-7'502'0,"-6"0"-167"15,-6 2-145-15,6 3-85 0,-6-2-47 0,4 0-22 16,-3 4-10-16,-2 4-4 0,0 0-1 0,1-2 0 0,-1 6-1 15,1-1 0-15,7 5-1 0,-9-2-6 0,8 6-3 0,0-2-2 16,7 1-2-16,0 2-2 0,-1 3-1 0,0-6 1 16,7 1-2-16,0 2-1 0,0-2 2 0,7-1-3 0,0-2 1 15,-1 2-1-15,7-2 0 0,6-4 0 0,-5-1 0 16,5-5 0-16,7 2 0 0,-6-4 2 0,5-4 0 0,2 2 1 16,-9-3 1-16,3-2 2 0,5 0 6 0,-7-1 4 0,-6-2 5 15,7-1 9-15,-7-4 12 0,0 5 17 0,0-6 18 16,0 6 19-16,-6-5 10 0,-1 1 11 0,2-2 4 0,-3 5 1 15,-5-3-5-15,0 3-9 0,0-3-15 0,0 5-18 0,0-1-13 16,0 3-15-16,-5-1-10 0,5 4-11 0,0 1-9 16,0-1-8-16,0 1-8 0,0 3-5 0,-8 0-1 0,8 3-1 15,0 1 0-15,0 3 0 0,0 4-1 0,-6-4 2 16,6 4 2-16,0 4 1 0,0-5 0 0,6 7 0 0,-6-4-2 16,8 3 2-16,-3-2-1 0,2 1 1 0,-1-1 1 0,0 1-1 15,8-1-1-15,-1 1 1 0,6-1 1 0,1-2 0 16,0 3-3-16,-2-5-13 0,2 2-26 0,7-3-38 0,-1 3-39 15,-7-4-40-15,7-1-40 0,0 0-47 0,0 1-65 16,-7-1-87-16,9-3-98 0,-10-4-39 0</inkml:trace>
  <inkml:trace contextRef="#ctx0" brushRef="#br0" timeOffset="2047.82">8414 2351 402 0,'0'-10'344'0,"0"3"-124"0,0-5-81 16,0 4-43-16,0-1-18 0,7 1-7 0,-7-4-5 16,6 5 0-16,-6 0-2 0,7-5-5 0,-1 6-5 15,1-2-8-15,-1 2-7 0,0-3-5 0,1 6-7 0,-1-1-5 16,-6-3-1-16,8 7-4 0,-1-3-4 0,-7-1-1 0,5 4-5 16,3 0-1-16,-8 0-4 0,5 4 1 0,2-1-2 15,-1 1 0-15,1 3 0 0,0 5-1 0,-1-6 0 0,1 8 0 16,-1 3 0-16,1-4 0 0,-1 3 0 0,0 1 0 0,-6-2 1 15,7 3 0-15,-1 1 3 0,-6-4-3 0,7 2 1 16,-7-2-2-16,7-1 0 0,-7-2 1 0,6-1-1 0,-6 0-1 16,0-4-1-16,0 4 3 0,7-7 2 0,-7 0 7 15,0-1 17-15,0 0 25 0,0 2 40 0,5-5 41 0,-5 4 32 16,0-8 19-16,7 4 15 0,-1-8 2 0,1 1-10 0,1 0-24 16,4-5-35-16,-5-2-33 0,6 3-31 0,-1-3-10 15,8-5-9-15,-6 4-6 0,-2-4-3 0,8 5-1 0,-7-4-5 16,6 4-7-16,-6 2 0 0,0-3-12 0,1 9-6 15,-1-6-3-15,-6 5-5 0,6 3 1 0,-8 2-1 0,2-3-1 16,-1 5-1-16,1 5 0 0,0-3 7 0,-1 5-7 0,1 1-2 16,-1 4 0-16,-6-3-2 0,7 7 2 0,-1-2-1 15,-6 2 2-15,0 1-6 0,0-2 5 0,0-1 2 16,0 1 2-16,0-3 1 0,0 2-1 0,0-6 0 0,0 1 1 16,0-1-1-16,0-4 0 0,0 1 1 0,0-2-1 0,6 0 3 15,-6-3 2-15,0 0-2 0,7-3 0 0,0-5-1 0,6 1 0 16,-7 0-1-16,6-4 0 0,2-5-2 0,0 2 0 15,-1-1 0-15,-1-2 0 0,8 2 2 0,0-4 1 16,-1 1-1-16,0 0-2 0,1 4 1 0,1-6 1 0,-3 6-1 16,2-1-1-16,6 4 0 0,-7 0-1 0,-5 4 1 0,-2 0-2 15,1 0-1-15,0 3-1 0,1 4 2 0,-8 0 0 16,1 4 0-16,-1-1 1 0,0 4 0 0,1 4-3 0,-2 4 2 16,-5 0 1-16,8-1 1 0,-2 1 0 0,-6 6-2 15,7-1 2-15,0-3 0 0,-1 2-6 0,1 3 4 0,-1-4 3 16,7 0-1-16,0 1 0 0,1-2 1 0,-2 0 0 0,1 0 1 15,7-2 9-15,0-4-4 0,5 4-3 0,2-5 0 16,5 1-11-16,1-3-37 0,5 0-66 0,8-5-86 16,6 1-78-16,0-4-119 0,6 0-198 0,2 0-100 0,-2-4-56 15,1 1 2-15</inkml:trace>
  <inkml:trace contextRef="#ctx0" brushRef="#br0" timeOffset="3157.31">10615 1719 225 0,'-6'0'228'0,"6"-5"-61"0,0 5-45 0,0-4-31 16,0 4-19-16,0 0-13 0,0 0-8 0,0-3-4 0,0 3-6 16,0 0-4-16,0 0-7 0,0 0-4 0,0 0-7 15,0 0-5-15,6 0-4 0,-6 3-2 0,0 6 0 16,0-3 0-16,7 5 2 0,-7 4 3 0,0 3 1 0,6 1 3 16,-6 2 5-16,7 5 2 0,-7 0-1 0,7-1 1 15,-7 8 1-15,7 0-2 0,-7 0 2 0,6 4-2 0,-6 0-3 16,6 3-5-16,-6-4 1 0,0 5-3 0,7-1-1 0,-7-3-1 15,0 3-2-15,0-3-2 0,0-4 0 0,0 0-1 16,0-1 0-16,0-5-2 0,0-1 1 0,0-1 3 0,0-7 3 16,0 0-2-16,0-4 4 0,0-2 5 0,0-1 11 0,0-5 17 15,0 2 22-15,0-4 26 0,0 0 26 0,6-4 18 16,-6-4 4-16,0 0 1 0,6-6-9 0,1-2-14 16,6 1-23-16,-7-3-29 0,7-5-25 0,-6 2-14 0,6-6-3 15,0 5-1-15,-6-4 2 0,6 1 0 0,0-2-2 0,0 0 0 16,0 3-3-16,7-6-3 0,-1 6-7 0,0-1-6 0,1 4-4 15,0 0-2-15,6 3-1 0,-7 3-1 0,7 0 1 16,0 4 1-16,0 0 0 0,-6 3 0 0,5 0 0 16,-5 4-1-16,0 4 1 0,-7 0-1 0,0 3-2 0,0 0 0 15,-7 4 2-15,1 0-2 0,-7 3 1 0,0 3 1 0,0 0-1 16,-13 4 2-16,0 2 1 0,0 0 0 0,-6-3-1 16,-8 6 0-16,7-4 0 0,-12 1 0 0,6-2 1 0,0 2-1 15,0-5 1-15,0 0-1 0,0-3 0 0,0 3 0 0,6-6-2 16,1-3-13-16,6 3-25 0,0-4-31 0,0-1-37 15,7-3-37-15,-1-1-45 0,7-3-55 0,0 0-88 0,13-3-142 16,0-5-66-16,0-3-31 0</inkml:trace>
  <inkml:trace contextRef="#ctx0" brushRef="#br0" timeOffset="4063.88">11671 2227 225 0,'-13'0'388'0,"-7"0"-125"0,0 0-102 0,-5 3-62 0,-2 1-33 16,1 1-17-16,0 1-7 0,-6 2-3 0,0 3-4 16,4 1-3-16,-4-3-3 0,6 7-4 0,0-3-4 0,0 3-4 15,7-2-2-15,-1 2-2 0,1-2-3 0,6 1 0 0,0 2-1 16,-1-5 1-16,8 3 0 0,0-1-3 0,6-3 1 0,-7 0 0 15,14 1 0-15,-7-6 2 0,6 5-3 0,0-3 1 16,1-4 0-16,7 3 3 0,-2-7-2 0,8 3 0 16,-1-6 0-16,2 3 1 0,4-4 1 0,1-3 2 0,0-1 2 15,-6 1 5-15,6-3 6 0,-1-2 9 0,-5 1 14 0,6-4 4 16,-6 0 6-16,-1 1 8 0,1-1 10 0,-7 1 9 16,0-5 5-16,0 4 2 0,-7 1-2 0,1-1 12 0,-1 0 6 15,-6 1 1-15,7 3-4 0,-7 0-11 0,0-1-9 16,0 6-9-16,-7-2-11 0,7 2-18 0,-6 1-15 0,6 1-12 15,-7 1-10-15,7-1-4 0,-6 4-5 0,0 0-2 0,-1 4-1 16,0-1-2-16,1 6 1 0,-1-3 0 0,1 5 1 16,-1-3 0-16,1 4-1 0,-1-3 2 0,7 7-1 0,-6-5 0 15,6 3 0-15,0 1-2 0,0-1 0 0,0 1 1 0,0 0 1 16,6-1-1-16,1-3-1 0,-7 5 2 0,6-7 0 16,1 3-1-16,-1-4 1 0,1 1-1 0,-1-1 0 0,8 1-1 15,-8-3 4-15,0-2-1 0,7 0 1 0,-6-1-1 16,-1-3 0-16,8 0 0 0,-1-3 3 0,-6-1-2 0,5 0 0 15,8-2 3-15,-7-3 2 0,-1-1 1 0,1-1 2 16,7-5 4-16,-6 7 0 0,5-7 1 0,1 2 1 0,-7-5 0 16,6 5-3-16,0-1-3 0,1 1-1 0,-7 2-2 15,6 2-4-15,7-1 0 0,-6-1-2 0,-7 1-2 0,7 9 0 16,0-6 1-16,-1 4 0 0,-7-1 1 0,2 2 0 0,-1 3-2 16,-1 3 1-16,1 2 0 0,-6-1-2 0,7-1-2 15,-8 4-2-15,-6 4-1 0,7 1-4 0,-7-1-3 0,0-1-2 16,-7 5-2-16,1-1-1 0,-8 5 3 0,7 0-1 15,-6-2-1-15,1 3 3 0,-1-7 9 0,-1 3 0 0,2-2 0 16,5 1-1-16,1-4-3 0,0 0-1 0,-1-4 0 0,1 0-3 16,6 0-8-16,0 1 3 0,0-4 0 0,6 3 2 15,1-7 3-15,-1 3 3 0,7 2 4 0,-1-5 4 16,9 0 1-16,-3-5 3 0,9 2 1 0,-1-1 1 0,0 1 1 16,0-5-3-16,6 1-1 0,-5 0 1 0,5-4 0 0,2 0 0 15,-3 0-1-15,2-4 1 0,0 1 2 0,-7-2 5 0,7-2 7 16,-8 3 8-16,1-2 13 0,0-2 13 0,-6 0 10 15,0 5 10-15,-1-1 9 0,-6-2 4 0,-7 1 6 0,7 3-1 16,-13-4-5-16,0 7-8 0,0-5-10 0,0 4-9 16,-13 4-9-16,7-4-10 0,-7 4-12 0,0 3-9 0,-7 1-7 15,7-2-5-15,-6 5-1 0,6 5-4 0,0-2-2 16,0 1 1-16,0 3 1 0,0 4 2 0,0-4-1 0,6 4 0 16,0 4 0-16,0 0 2 0,-5-1-4 0,12 1 2 15,-6 4 1-15,6-1 1 0,-7-4-2 0,7 5-4 0,0-2 3 16,7 2 3-16,-7-4 2 0,6-1 0 0,1 1-2 0,-2 0 0 15,9-1 0-15,0-2 2 0,5-1-2 0,0 0-1 16,8-4 0-16,-2 4-1 0,8-8-2 0,6 5-10 0,1-4-19 16,-2-1-33-16,8 1-54 0,-1-4-62 0,1-4-56 15,0 1-50-15,-1-1-52 0,0-4-76 0,2-2-132 0,-2-1-63 16,-6 0-9-16</inkml:trace>
  <inkml:trace contextRef="#ctx0" brushRef="#br0" timeOffset="4532.99">13331 1923 275 0,'-5'-8'503'0,"-10"2"-154"0,9-2-149 0,0 1-89 15,0 3-49-15,6 0-26 0,-7 4-11 0,7 0-8 16,0 0-1-16,0 0-3 0,-7 0-3 0,7 4 0 0,0 4-1 16,0-1 0-16,0 1-1 0,0 2-1 0,-7 5 0 0,1-1 0 15,0 1 3-15,-1 3-1 0,-5 4 0 0,-1 0 2 16,-8 0-1-16,2 4 3 0,-1-1 0 0,-6 5 0 15,1-1-1-15,-2 1-1 0,-5-1 1 0,5 4-1 0,-6-1 1 16,8-3 2-16,-1 1-2 0,0 0-1 0,6-5 1 0,2 2 2 16,-3-6-3-16,15-4-1 0,-7 0-3 0,6-3 2 0,1 1 3 15,0-8 3-15,6 3 8 0,0-2 7 0,0-8 13 16,6 4 17-16,0-4 19 0,7 0 10 0,0-4 8 16,8-7 8-16,-3 4 5 0,9-9 5 0,-8 2-1 0,7-4-12 15,-1 0-7-15,3 0-5 0,-2-5-3 0,-1 2-2 0,-6-5-3 16,8 4-5-16,-14 0-5 0,6 4 3 0,-6-1 3 15,-6 8 4-15,6-4-4 0,-6 8-2 0,-1 0-10 0,-6-1-8 16,6 4-6-16,-6 1-12 0,0-1-14 0,0 4-12 0,0 4-8 16,0-1-7-16,0 6 0 0,-6-3-4 0,6 5 1 15,0 4 0-15,6-1 4 0,-6 2-1 0,7-3 2 0,0 7 1 16,0-6-1-16,6 1 2 0,-1 2 1 0,1-1-2 16,7-2-3-16,-1-3 3 0,2 1 1 0,4-2 1 0,8 2-1 15,-7-5 1-15,6 0 0 0,7-4 0 0,-7 6 2 0,8-6-2 16,-1-3-1-16,7 3-2 0,-8-3 2 0,2-3-2 15,-1 3-15-15,0-3-35 0,0 3-63 0,-7-5-76 0,2-2-69 16,-16 0-65-16,9 0-97 0,-8-5-180 0,1 2-87 16,-14-2-31-16,1 1 22 0</inkml:trace>
  <inkml:trace contextRef="#ctx0" brushRef="#br0" timeOffset="6252.13">3497 1898 232 0,'0'0'211'0,"-6"-4"-53"16,6 4-40-16,0-4-28 0,-7 4-15 0,7-4-7 0,0 4-5 15,0-3-2-15,0-1-3 0,0 1-2 0,0 3-2 16,0-5-3-16,0 1-7 0,0 1-4 0,0 0-5 0,0-1 0 16,0 0-2-16,0 1-3 0,0-1-1 0,0 0-1 15,7 4 0-15,-7-4-1 0,0 4-4 0,0-3-3 0,0 3-7 16,0 0-4-16,0 0-4 0,0 3-4 0,6 1 0 0,-6 4-1 15,0-1-2-15,7 7 0 0,-1 1 1 0,-6 4 1 16,7-1 0-16,-7 4 2 0,6 4 0 0,-6 0 1 16,6-1 0-16,-6 4 0 0,7 0 1 0,-7 0-3 0,7 0 1 15,-7 2-1-15,6-2 0 0,-6 0-1 0,7 0 2 0,-1-3-1 16,1-1 1-16,-7 2 2 0,5-10 1 0,2 6 1 0,-1-8 3 16,-6-5 5-16,7 1 8 0,-7 0 13 0,8-6 21 15,-8-3 21-15,6 3 21 0,0-5 26 0,1-7 20 16,-1-1 13-16,7-4 6 0,0-2-6 0,1-4-10 0,-1-1-14 15,-1-2-13-15,1-1-18 0,0-1-18 0,-6 2-3 0,6-2-2 16,-5 5 1-16,-8 0-3 0,5 0-4 0,1 7-5 16,-6 0-7-16,0-1-5 0,7 5-13 0,-7 4-15 0,0-1-10 15,0-1-11-15,0 5-2 0,0 5-6 0,6-1-3 0,-6 6 1 16,0 2-2-16,0 5 0 0,7 2 0 0,-7-1 1 16,7 4-3-16,-2 1-1 0,3 2 0 0,-1-4-4 0,-1 2-1 15,1 0-2-15,-2-6-2 0,2 2-1 0,0-1-1 16,0-6 4-16,-1-3 0 0,0 3 3 0,7-4 4 0,-7-5 1 15,1 1 6-15,-1-4 2 0,8-4 6 0,-7-3 0 16,5-5 4-16,0 1 2 0,2-7 9 0,0 0 5 0,-1-4 5 16,-1-4 2-16,1 1 2 0,7-5 1 0,-7 0 1 0,0 1-1 15,-7 0-7-15,7-3-4 0,-6 1-4 0,6-1-3 16,-13-4-5-16,6 2-3 0,1 1-4 0,-7 1-3 0,0-5-1 16,0 8-3-16,-7 0-3 0,7 6 0 0,0 1-10 0,-6 4-27 15,6 3-53-15,0 5-75 0,-6-1-80 0,6 7-63 16,0 0-63-16,6 4-90 0,-6 0-174 0,6 8-63 0,1-1-5 15</inkml:trace>
  <inkml:trace contextRef="#ctx0" brushRef="#br0" timeOffset="6658.64">4318 2095 398 0,'-14'-3'497'0,"-5"3"-188"0,0 0-143 0,-1 3-79 15,0 1-41-15,1-1-23 0,-8 4-9 0,9 5-4 16,-8-1-2-16,5 0 1 0,-5 3 0 0,7 1 1 0,-1-1-2 16,1 5 1-16,0-4-2 0,5-1 0 0,1 1-1 0,7 0-1 15,0-1-1-15,6-3 2 0,-7 1-1 0,7-1 0 16,7-1 3-16,-7-2 1 0,6-4-1 0,0-1 3 0,7 1 1 15,1-4 0-15,-1-4 0 0,0 1 0 0,-1-1 0 16,1-4 5-16,1 5 6 0,-2-4 6 0,3 0 11 0,-4-5 11 16,-4 4 16-16,0 1 15 0,0 0 17 0,-1 0 14 0,-1 2 12 15,3 2 6-15,-8 0 1 0,7-1-7 0,-7 0-12 16,0 1-15-16,0 3-19 0,0 0-20 0,6 0-20 0,-6 0-15 16,0 0-13-16,0 0-9 0,0 3-3 0,0-3-2 0,7 8-4 15,-7-5 0-15,5 5 0 0,2-1 1 0,0 0 5 16,6 0 1-16,-7 5 0 0,13-4 2 0,-5 1 0 0,6-1 2 15,-1 4-3-15,7-5-9 0,-6-4-28 0,5 1-41 16,8-1-51-16,-7-3-49 0,6 0-56 0,1 0-78 0,0-3-155 16,0-4-92-16,-7 0-42 0</inkml:trace>
  <inkml:trace contextRef="#ctx0" brushRef="#br0" timeOffset="7439.96">4637 1828 486 0,'-7'-4'388'0,"7"1"-142"0,0-1-108 15,-6 4-62-15,6 0-34 0,0 0-19 0,-7 4-13 16,7-1-4-16,-6 4-1 0,6 0 0 0,0 5 0 0,-7 2 1 16,7-2 0-16,0 6 1 0,0-3 2 0,-6-1 0 0,6 5 1 15,0-2-1-15,0 6 3 0,0-5-2 0,0 4 2 16,0 0 0-16,0-3-1 0,0 6-1 0,-7-4 0 15,7 2-2-15,0 2 0 0,0-2 0 0,0 2-1 0,0-3-1 16,0 4 1-16,7-3 2 0,-7 2 0 0,0-4 2 16,0 1-1-16,6 0 3 0,-6-3 1 0,7-1 1 0,-1-3 0 15,-6 0 1-15,7-1 1 0,-1-3 0 0,1-5 2 0,-1 6 3 16,0-4 4-16,1-5 5 0,7 5 4 0,-2-5 4 16,1-3 3-16,0 3 2 0,7-6 1 0,-7 3-3 0,6-3-5 15,1-5-5-15,0 2-5 0,0 1-5 0,-1-7-4 0,0 6 0 16,-6-5 2-16,7-1 4 0,-7 3 3 0,6-3 6 15,-6-3 6-15,0 5 3 0,0-9 3 0,-6 4 0 0,6 1 0 16,-7-5 3-16,7 4 4 0,-13 1-1 0,6-1 5 0,-6 1 12 16,8-1 15-16,-8 0 10 0,0 4 1 0,-8 1-5 15,8-2 0-15,-6 2 4 0,0-1-3 0,6 3-16 0,-7 0-15 16,1-1-13-16,-1 1-7 0,1-1-4 0,-1 6-9 16,1-4-12-16,-1 3-7 0,0 1-5 0,7 0-1 0,-6 3-2 15,6 0-4-15,-6 0-1 0,-1 0 0 0,7 3 0 16,-6 4-2-16,-1 0 1 0,7 1 1 0,-6 4 1 0,0 2 1 15,6 1 0-15,-7-1 2 0,7 1 1 0,-7 2 2 16,7-2-1-16,0 4-1 0,-6-1-2 0,6 1 1 0,6-1 1 16,-6 0-2-16,0-4-4 0,7 5-1 0,-7-4-2 0,7-1-1 15,-1-3 1-15,-6 0-2 0,6 1-1 0,1-6 1 16,-1 2 3-16,7 0 2 0,-7-5 0 0,8 1 2 0,-8-4 0 16,7 0 2-16,0 0 2 0,0-4 0 0,1-3-1 15,6 3 1-15,-8-8-1 0,8 3 1 0,-7-3 1 0,0 1 1 16,-1-3 1-16,8 2 0 0,-13-2 2 0,6 2 1 0,-7-2 2 15,6 3 0-15,-4-1 0 0,-1 3 0 0,-7-3 0 0,6 1 1 16,-6 5 0-16,7-2-1 0,-7-1-2 0,6 6 0 16,-6 0-3-16,0-1-1 0,0 0-1 0,0 4-1 15,0 0-5-15,7 0 0 0,-7 0 0 0,0 8 1 0,0-5 0 16,0 5-2-16,0-1 0 0,0 4 2 0,0 0 3 0,0 1 2 16,0-3 0-16,6 7 0 0,-6-5 0 0,6-1 0 15,-6 5 3-15,7-4-2 0,-1 1-1 0,-6-2 0 0,7 1 3 16,-1 0 0-16,1-4-1 0,6 0-1 0,-6-3-1 15,5 4 1-15,1-4 1 0,0-4-2 0,0 4-5 0,2-4-11 16,3-4-29-16,2 0-45 0,0-4-55 0,-2 2-50 0,3-6-44 16,-2 1-39-16,-7-3-56 0,9-2-76 0,-15 2-127 31,1-4-41-31,-7 4 3 0</inkml:trace>
  <inkml:trace contextRef="#ctx0" brushRef="#br0" timeOffset="7627.5">4396 2000 273 0,'-7'0'370'16,"7"3"-131"-16,0-3-101 0,0 4-59 0,0-4-33 0,7 0-15 16,-1 0-7-16,7 0-3 0,-6 0 2 0,13 0-2 15,0-4-2-15,5 4-6 0,1-3-1 0,7 0-3 16,-1-2-2-16,1 5-7 0,5-4-16 0,-5 1-33 0,7 0-64 15,-8-5-151-15,1 5-92 0,0 3-64 0</inkml:trace>
  <inkml:trace contextRef="#ctx0" brushRef="#br0" timeOffset="7955.74">5360 2051 37 0,'0'0'493'0,"0"0"-115"0,0 0-137 0,0-3-100 16,7 3-60-16,-7 0-34 0,11-4-16 0,-3 0-10 0,5 0-6 16,6 4-2-16,-5-2-5 0,5-3-2 0,0 2 0 15,1-1-2-15,-1 4-1 0,8-3-1 0,-8-2-1 16,0 2-1-16,1 3 0 0,0-4 1 0,-1 4 0 0,1-4-1 15,-13 4 0-15,5 0 0 0,-6-3 1 0,1 3 0 0,1 0-1 16,-3 0 0-16,-5 0 1 0,0 0-1 0,0 0-3 0,-5 0-10 16,-3 3-18-16,1-3-22 0,1 4-39 0,-6-4-62 31,5 4-126-31,0-4-102 0,-6 0-60 0</inkml:trace>
  <inkml:trace contextRef="#ctx0" brushRef="#br0" timeOffset="9361.84">14557 2135 166 0,'-8'-3'377'0,"1"3"-113"0,7-4-99 0,-6 0-63 0,6 4-34 16,0 0-21-16,-7-3-12 0,7 3-7 0,0 3-6 15,0 1-4-15,-5 0-5 0,5 2-4 0,-7 6-2 0,7 2 2 16,-7 2 4-16,7 2 1 0,0 4 2 0,0 0 2 0,0 4 1 15,0-1 1-15,0 4 3 0,0 0 0 0,0 5-1 0,0-1 1 16,7 0-2-16,-7 0 1 0,0 0-2 0,7-1-7 16,-7 2-1-16,5-5-3 0,-5 4-2 0,0-4-1 15,7 1 1-15,-1-1-3 0,-6-4-1 0,7 1 3 0,1 0-2 16,-8-5-2-16,5 2-9 0,2-2-14 0,0-2-25 0,-1-4-30 16,1-5-56-16,6 2-126 0,0-9-107 0,-1 1-72 15</inkml:trace>
  <inkml:trace contextRef="#ctx0" brushRef="#br0" timeOffset="9596.44">14367 2213 306 0,'-7'-22'492'0,"1"0"-182"16,6 3-128-16,0 4-72 0,0 1-38 0,6-1-21 15,1 4-13-15,6-4-10 0,0 8-5 0,7-1-3 0,-1 2-6 16,7 6-3-16,0-4-4 0,7 4-1 0,-8 4-2 0,9 0 0 15,-2 3 1-15,-6 3-1 0,0 2 0 0,0 2-1 16,0 1 2-16,-7 2-2 0,-6 2 1 0,1 0-2 16,-8 3 0-16,-6 0-1 0,0 0 0 0,-6 0 0 0,-1 3 0 15,-6 0 1-15,0-2 2 0,-6 3-2 0,-1-4 1 0,0-1 0 16,1 1-2-16,-7-3-4 0,13-2-9 0,-6 0-16 0,6-3-23 16,6-3-29-16,0-4-40 0,2 0-83 0,5-7-157 31,0 0-81-31</inkml:trace>
  <inkml:trace contextRef="#ctx0" brushRef="#br0" timeOffset="10018.17">14829 1817 280 0,'0'-8'466'0,"-6"1"-160"0,6 3-126 16,0 0-76-16,0 2-43 0,0 2-24 0,0 2-15 0,0 2-8 15,6 0-5-15,1 7-2 0,-7 0-2 0,6 7 0 16,1 1-1-16,-1 3 2 0,-6 0 1 0,7 7 1 16,-7-4 0-16,7 8 1 0,-7-3-1 0,0 7 0 0,0-4 2 15,0 3-2-15,0 0-1 0,-7-2 0 0,7 2-1 0,0-2 0 16,-7-1 1-16,7-4 0 0,0 1-2 0,-6-5 2 16,6 0-4-16,0-7 1 0,0 1 3 0,0-4 1 0,-7-1 2 15,7-3 3-15,0-3 7 0,0-5 11 0,0 5 20 0,0-4 21 16,0-1 24-16,0-3 20 0,7 0 14 0,-7-3 4 15,6-1-3-15,-6-4-10 0,14-3-14 0,-8 0-23 0,6-3-25 16,3-1-24-16,-2-4-14 0,-1 1-8 0,8-3-5 16,-7 2-3-16,6 0-3 0,1 5 0 0,-7-1 0 0,6 0-1 15,-6 1 0-15,0 3-1 0,-6 5-1 0,6-2 1 0,-7 4-1 16,0-4-1-16,1 8 0 0,-1 0-1 0,-6 0 0 16,8 8 0-16,-1-1 0 0,-7 0-1 0,5 4 1 0,2 5 2 15,-1-7 0-15,1 7 1 0,-1 2 0 0,1-3 0 16,0 2 2-16,6-1-6 0,-1 2-24 0,8-4-40 15,0 1-40-15,-2 0-44 0,10-4-54 0,4 1-79 0,1-6-147 0,-1 2-93 16,7-5-47-16</inkml:trace>
  <inkml:trace contextRef="#ctx0" brushRef="#br0" timeOffset="10799.32">15747 2223 289 0,'-26'-7'499'0,"7"0"-161"0,-1 3-135 0,-6 4-80 15,1 0-44-15,-3 0-23 0,4 0-15 0,-3 8-8 16,1-5-4-16,0 8-5 0,7 1-5 0,-2 2-4 0,2-3-4 16,6 3-2-16,2 5-1 0,-4-4 0 0,9 3 0 0,-1-4 1 15,1 5-2-15,6-5 0 0,0 1-1 0,0-1 0 0,6 1 0 16,1-3-2-16,6-6 0 0,-5 6-1 0,3-5 1 16,9-1-1-16,0-1 1 0,-1-2 0 0,-6-3-1 15,13 0-1-15,-7-3-1 0,1-2 2 0,0-1 3 0,-2 3 4 16,-3-9 4-16,4 4 9 0,-6-1 8 0,6-7 7 0,-6 5 12 15,1-3 16-15,-8-1 15 0,7 0 11 0,-13 1 5 16,6-5-2-16,1 4-3 0,-7 1 3 0,0-1-3 0,0 1-12 16,-7 3-15-16,7 3-13 0,-6 2-6 0,0-3-8 15,-1 6-5-15,1-1-10 0,6 1-9 0,-7-1-7 0,0 8-5 16,1-1-4-16,-1 1-2 0,1 3 0 0,-1 1-2 0,7 3 2 16,-6 0 1-16,6 1 2 0,0-3-2 0,0 3 3 15,0 3 1-15,6-5 0 0,-6 2 1 0,7-2-1 16,-1 1 1-16,1-3 9 0,6 3-4 0,-6-5-1 0,6 3-2 15,-7-6 2-15,7 1-2 0,0-1 1 0,0-3-1 0,8 0-8 16,-10 0 4-16,9-3 2 0,0-1 0 0,5-3 0 0,-4-1 2 16,-2 1-4-16,7 0 2 0,0-1 0 0,-7 1-1 15,8 0 0-15,-1-4 0 0,0 3 0 0,-7 5 0 0,7-4 1 16,-7 2-1-16,-6 3-1 0,2 2-1 0,-3-4-1 16,1 4-2-16,-6 4-3 0,-1-4-1 0,-6 2-3 0,0 5 0 15,0 1-2-15,-6 4-1 0,-8-2-2 0,8 6 0 16,-14-2-2-16,8-3 1 0,-8 3 0 0,7-3-1 0,-7 5 3 15,1-7 0-15,5 3 1 0,2-4 0 0,-1 1 1 16,0-1-3-16,6-4-5 0,1 4-7 0,-1-5-5 0,7 1-6 16,0 0 0-16,0-1 1 0,0-3 1 0,7 3 2 0,-1-3 7 15,1 0 8-15,6-3 7 0,0 3 7 0,6-3 3 16,-5-5 0-16,5 2 3 0,7-3 0 0,-6 1 0 16,5-1 1-16,-5-7-3 0,6 5 1 0,0-3 4 0,0-1 1 15,-7-4 8-15,8 2 3 0,-8-2 14 0,7 1 11 0,-5-3 11 16,-3 1 5-16,-5 3 4 0,1-6 5 0,-2 5 2 0,-5 4 0 15,-1-5-7-15,-6 5-6 0,7-2-3 0,-14 2-6 16,7 2-5-16,-6 6-8 0,-1-5-7 0,1 8-6 0,0-6-7 16,-1 6-5-16,-6 3-5 0,6 0-1 0,-6 3-1 15,8 6-2-15,-9-3-3 0,7 2 1 0,0-2 1 0,1 6-1 16,0-1 1-16,-1 4-1 0,1-5 1 0,-1 5-1 16,1 0 2-16,6-1 1 0,0 1 0 0,-6 4 0 0,6-5-3 15,6 1 2-15,-6 4-1 0,6-5 0 0,1 1 0 0,-1-1-1 16,7 1 3-16,0-5 0 0,8 6 0 0,-3-6-2 0,9-2-2 15,5-1-9-15,1 0-35 0,12 0-51 0,-6-3-52 16,13 0-50-16,0-4-54 0,1 0-81 0,-1-4-145 16,0-2-86-16,0 1-35 0</inkml:trace>
  <inkml:trace contextRef="#ctx0" brushRef="#br0" timeOffset="11033.64">17103 1886 343 0,'-7'-10'463'0,"0"1"-134"0,0 3-111 0,7-2-62 16,-6 5-36-16,6-1-21 0,0 4-16 0,0 0-16 15,0 0-17-15,0 7-17 0,0 1-13 0,0-2-12 0,0 10-3 16,0-1-1-16,0 2 0 0,6 2 2 0,-6 3 0 16,0 4 0-16,7-5 1 0,-7 5 2 0,7 0 0 0,-7-1 1 15,7 1 0-15,-1 3 0 0,0-3 0 0,0-1-2 0,1 5 2 16,-1-7-1-16,8 2-1 0,-7-4 0 0,6 1-1 15,-2 1 0-15,2-5 0 0,2 0-1 0,4-4-14 0,0 2-22 16,1-2-29-16,0-3-40 0,5-4-54 0,-5 0-106 0,6-3-152 16,-7-4-86-16,-5-4-30 0</inkml:trace>
  <inkml:trace contextRef="#ctx0" brushRef="#br0" timeOffset="11205.48">16913 2157 316 0,'-19'-7'538'0,"6"4"-98"0,7-6-188 0,-1 6-104 0,1 3-52 16,-1-3-25-16,7-1-12 0,0 4-7 0,7 0-6 16,-1 0-2-16,7 0-7 0,6 0-10 0,1 4-7 0,12-4-7 15,-6 3-8-15,7 0-12 0,7 2-23 0,-2-1-32 16,1-1-36-16,1 2-49 0,-1-3-84 0,-7 2-161 0,1-1-89 16,-1 2-43-16</inkml:trace>
  <inkml:trace contextRef="#ctx0" brushRef="#br0" timeOffset="11549.4">17336 2464 274 0,'-6'0'426'0,"6"0"-99"0,6-2-93 0,-6-2-67 0,0-3-38 15,7 3-21-15,1-4-14 0,-3 2-6 0,3-1 0 16,-3-5 4-16,8 4 6 0,-6-2-4 0,0-1-2 0,-1 0 0 15,7 0-2-15,-6-1-4 0,-1-2-11 0,7-1-10 0,-6 5-12 16,-1-1-7-16,1-5-9 0,-1 7-14 0,6-3-10 16,-12 4-3-16,7 1-3 0,-1 0-2 0,1-1 0 15,1 1-2-15,-2 3-2 0,0-3 0 0,1 4-1 0,-7 3-1 0,6-4-1 16,1 4 1-16,-7 0-1 0,6 4-1 0,-6-1 1 16,6 1 0-16,-6 3 0 0,7 0 1 0,-7 4 0 0,0 0-1 31,0 4-2-31,0-1 2 0,0 2 1 0,7-3-1 0,-7 7 1 0,0-3-2 0,0-2 3 0,7 4 0 0,-7-5-2 15,6 5-5-15,0-4-10 0,1-1-26 0,6-3-35 0,0 0-36 16,6-4-38-16,1 4-33 0,6-3-29 0,6-5-29 16,1 0-39-16,6 2-38 0,-6-5-45 0,-1 0-73 15</inkml:trace>
  <inkml:trace contextRef="#ctx0" brushRef="#br0" timeOffset="11893.19">18112 2341 245 0,'-13'-11'434'0,"6"0"-113"16,-5 4-104-16,-8-4-73 0,0 3-37 0,-6 4-27 0,-6 0-11 15,5 4-10-15,-5 0-5 0,-1 4-6 0,8 4-5 32,-8 0-4-32,7-1-9 0,-1 3-2 0,8 2-5 0,0-2-4 0,0 6-5 0,6-6-1 0,-2 5-3 0,10-1 0 15,-2-3-1-15,7 5-2 0,0-7 1 0,7 3 0 0,-2-1 1 16,10-5-2-16,-2 6-1 0,6-7-2 0,0 1 2 0,7-6-2 16,-6 0 0-16,6 0-4 0,-7 0 2 0,7-3 1 15,-6-5 0-15,6 4 6 0,-7-4 7 0,1 2 10 0,-7-1 13 16,6-1 18-16,-6 0 18 0,0 1 24 0,1 0 22 0,-1 0 15 31,-8-1 8-31,3 1 4 0,-8 0 1 0,7 0-10 0,-7-1-20 0,5 1-18 0,-5 3-17 0,0 1-19 16,0 0-17-16,0 3-12 0,8-5-13 0,-8 5-9 0,0 0 2 31,0 0-9-31,0 0-6 0,5 0-1 0,-5 5-1 0,0-5-5 16,7 6 1-16,-7-2-2 0,7 3 3 0,6-4 0 15,-7 6 3-15,7 1-2 0,0-3 0 0,7 1 1 0,-1-1-11 16,1 0-22-16,6 0-37 0,-7 1-52 0,15 0-54 0,-9-1-50 0,8-1-48 0,-6-1-57 0,-2 2-90 0,1-2-141 15,0-2-51-15,-6 0 3 0</inkml:trace>
  <inkml:trace contextRef="#ctx0" brushRef="#br0" timeOffset="12518.44">18340 2377 275 0,'0'-7'391'0,"6"-3"-103"0,-6 1-82 15,6-1-53-15,-6 3-32 0,7-1-18 0,1 1-15 0,-3 0-7 32,-5 0-10-32,7-1-11 0,-1 0-9 0,8 1-11 0,-8 3-8 0,-1 2-9 0,3-3-7 0,-1 5-6 0,6 0-4 31,-7 0-3-31,1 5-1 0,-1-3-2 0,1 2 0 0,5 3 2 16,-5 5 0-16,-7-1 1 0,6-1-2 0,1 5-1 15,-7-1 1-15,0 1 0 0,0-1-1 0,0 5 0 0,0-4 0 16,0 4 1-16,-7-5 1 0,7 1-1 0,0-1 2 0,-6-3 1 15,6 3-1-15,0-2-3 0,0-5 0 0,0 4 0 16,0-7 0-16,0 3 1 0,-7-3 0 0,7-1 12 0,0 2 17 16,0-5 23-16,7 0 19 0,-7 0 10 0,0-5 4 15,6 2 3-15,1-8-2 0,0 3-8 0,6-6-16 0,-7 2-19 16,7-2-17-16,-7-1-11 0,7 1-5 0,0-5 0 0,2 1-5 16,-3 3 0-16,-6-2 1 0,7 2-1 0,1 4-1 15,-8-4 1-15,1 8 4 0,-1-4 2 0,-6 3 6 16,6 0-4-16,1 6-2 0,-7 2-2 0,0-5-2 0,0 10-1 15,0-5-3-15,0 2-4 0,0 6-1 0,0 0-2 0,0 3 2 16,0-4-1-16,0 5 2 0,0-2 0 0,6-3-1 0,-6 5 0 16,7-5 1-16,-1 0 1 0,1 0 0 0,6 1 1 15,-1-5 0-15,3 2 1 0,-3-3 1 0,8-2 3 16,-9 0 1-16,10 0 1 0,-1-2 4 0,-1-6 1 0,0 4 4 16,1-4 5-16,0 1 3 0,-1 0 5 0,0-5 6 0,-4 2 12 15,-3 3 7-15,-6-5 3 0,8 2-1 0,-8-1-5 16,1 0-2-16,-1 4-7 0,1-4-8 0,-1 3-14 0,0 0-10 15,1 5-4-15,-1-1-3 0,1 4-2 0,0 0-2 16,6 0-1-16,-7 7-1 0,6-3 1 0,3 8 0 0,-2-1-8 16,-1-1 4-16,8 9 1 0,-7-5 3 0,0 1 3 0,0 4 0 15,0-2-3-15,0 3 2 0,-7-3 7 0,1 2-6 16,-1-5-2-16,1 5-1 0,-7-4 0 0,0-1-1 0,-7-3 2 16,1 0-1-16,-1 3 0 0,1-3 6 0,-7 1 1 0,6-5-1 15,-5 0 0-15,5 1 0 0,-6-1-3 0,6-3-6 16,1-1-20-16,-1 0-40 0,1 2-50 0,6-2-62 0,0-3-67 15,0-3-97-15,6-2-188 0,1-1-91 0,6-2-48 16,7 1-3-16</inkml:trace>
  <inkml:trace contextRef="#ctx0" brushRef="#br0" timeOffset="12705.92">19473 2180 341 0,'-7'0'486'0,"1"0"-192"0,0 0-130 15,-7 0-64-15,13 4-30 0,-7 3-13 0,0-4-3 16,1 8 0-16,-1 0-1 0,7 0-2 0,-6 1-2 0,6 2-8 16,0 1-5-16,0-1-5 0,0 5-5 0,0-6-1 15,6 3-1-15,1-2-2 0,-1 2 0 0,1-2-1 0,13 1-1 16,-8-5-3-16,8 1-3 0,6 0-7 0,0-4-20 0,6 0-30 16,1 1-45-16,0-4-63 0,6-4-111 0,-7-4-135 0,8 0-88 15,-8-2-43-15</inkml:trace>
  <inkml:trace contextRef="#ctx0" brushRef="#br0" timeOffset="12846.51">19688 1971 450 0,'-13'-15'442'0,"0"4"-161"16,0 0-110-16,7 4-58 0,-1-1-34 0,1 2-21 0,6 2-16 16,0 0-18-16,0 4-25 0,6 0-34 0,7 0-46 15,6 0-73-15,1 0-135 0,6 0-101 0,0 0-67 0</inkml:trace>
  <inkml:trace contextRef="#ctx0" brushRef="#br0" timeOffset="13050.1">19909 1769 454 0,'-7'0'390'0,"-5"0"-157"16,5 4-99-16,1 0-47 0,-1-1-21 0,1 5-9 0,0 2-5 15,-1 1 1-15,0 4-2 0,7-1 2 0,-7 1-3 16,7 8-2-16,-6-5-5 0,6 3-3 0,0 2-1 15,0-2 1-15,0 5 0 0,6-4-3 0,1 5-2 0,0-2-2 16,0-4-3-16,5 1-3 0,1 0-5 0,6 1-4 0,2-1-5 16,-3-5-2-16,9 2-8 0,-1 3-18 0,0-7-32 0,7 2-36 15,-1 0-51-15,1-8-93 0,0-1-170 0,-8 4-86 16,1-10-50-16</inkml:trace>
  <inkml:trace contextRef="#ctx0" brushRef="#br0" timeOffset="13362.57">19792 2169 122 0,'-13'-5'497'0,"5"2"-125"0,3 3-141 16,-1-4-80-16,6 4-38 0,0 0-13 0,0-2-3 15,0 2 0-15,6 0 1 0,-1 0 1 0,9-5 0 0,6 5-6 16,0-3-7-16,-1 3-2 0,7-4 2 0,0-1 1 0,1 5 1 16,6-3 4-16,-8 0 1 0,8-1-2 0,-7 0-2 15,6-2-4-15,-6 1-2 0,-6-2 3 0,-1 3 2 16,2 1 1-16,-3-1 4 0,-11-3 9 0,6 3 0 0,-7 0-2 15,1 4-8-15,0-3-7 0,-7-1-12 0,6 1-13 0,-6 3-13 16,0 0-16-16,0 0-17 0,0 0-5 0,0 0-4 0,0 0-1 16,-6 3-4-16,-1 4 0 0,0-3-1 0,1 4-2 15,-1-1 6-15,1 0 0 0,-1 0-3 0,1 4-1 16,-1-3-1-16,7-2 2 0,-5 3 0 0,5-1 0 0,0 1 2 16,0-1-2-16,5 0 0 0,2-2 0 0,6 6-2 0,6-5-22 15,1 4-40-15,6-4-72 0,0 0-77 0,6 2-65 0,-5-6-62 16,5 0-85-16,-5-3-144 0,-2 0-93 0,1-3-32 15,-6 0 28-15</inkml:trace>
  <inkml:trace contextRef="#ctx0" brushRef="#br0" timeOffset="13487.54">20327 2044 194 0,'-13'-8'492'0,"-8"1"-142"0,9 0-141 16,5-1-83-16,-6 5-48 0,6-1-25 0,7 0-15 0,0 1-8 15,0 3-8-15,7 3-18 0,0 1-28 0,11 0-36 16,2-1-50-16,1 2-81 0,4-2-148 0,8 4-90 0</inkml:trace>
  <inkml:trace contextRef="#ctx0" brushRef="#br0" timeOffset="13924.99">20516 2102 427 0,'-21'4'376'0,"8"-1"-136"16,-6 1-90-16,-1 1-48 0,1 1-25 0,-1 2-13 0,1-2-8 15,-1 3-6-15,7-1-6 0,0 1-6 0,-6-1-8 16,13 4-7-16,-7-2-6 0,5-3-3 0,1 5-1 0,2-9 0 15,-2 4 0-15,7 0 4 0,0-3 4 0,-6 1 9 0,6-2 14 16,6 0 18-16,-6-3 26 0,7 0 25 0,5-3 22 0,-4 0 11 16,5-2 5-16,6-2-4 0,0 0-9 0,-6-4-14 15,7 0-25-15,-1 4-26 0,1-4-21 0,-7 0-12 16,8-1-11-16,-3 2-4 0,-5 1-7 0,7 3-4 0,-7-2-3 16,6 2-3-16,-13 1-4 0,8 1-1 0,-1 1-3 0,-7 3-1 15,0 0 0-15,1 0-1 0,-1 3 1 0,-6 1 0 16,7 1 0-16,-7 1 0 0,0 2 1 0,0-2 1 0,0 3-1 15,0 1 1-15,0-3 0 0,-7-2 0 0,7 2 0 16,0-3 0-16,0 0-1 0,0-2 1 0,0 3 0 0,7-2 4 16,-7-3-1-16,0 0 1 0,7-3 1 0,0-2-1 0,5 3-1 15,0-6 1-15,3 1-2 0,-2 2-2 0,6-4-1 16,-6 1 0-16,6-1-1 0,1-1-1 0,-1 3 0 16,1-1 1-16,-1 1-1 0,1 0 1 0,-1 0 0 0,-5 3 1 15,6 0-1-15,-8 0-1 0,1 4 2 0,1 0-1 0,-2 0 1 16,1 4 0-16,0 0 0 0,-6 0-1 0,-1-1 0 0,8 4 1 15,-8 0 0-15,0 2-1 0,1 1 1 0,-2 0 1 16,3 2-1-16,-1-1 1 0,-1 0-6 0,1 1-18 16,-1-2-33-16,1 1-50 0,-1 0-53 0,1-4-58 0,-1 4-70 15,0-6-125-15,1 1-131 0,7-2-68 0,-8 0-18 0</inkml:trace>
  <inkml:trace contextRef="#ctx0" brushRef="#br0" timeOffset="26314.54">13924 7949 44 0,'0'0'130'0,"0"0"-24"0,0 0-16 16,0 0-17-16,0 0-13 0,0 0-10 0,7-4-9 16,-7 4-5-16,0 0-3 0,0 0 0 0,0 0-5 0,0 0-3 15,6 0-3-15,-6 0-2 0,0 0-6 0,0 0-1 16,0 0-4-16,0 0-3 0,0 0-2 0,0 0-2 0,0 0-1 15,0 0-1-15,0 0 1 0,0 0 2 0,0 0-1 16,0 0 2-16,0 0 5 0,0 0 3 0,0 0 2 0,0 0 4 16,0 0 3-16,0 0 2 0,0 0 2 0,0 4-1 15,0-4-1-15,0 0-3 0,0 0-2 0,0 0-4 0,0 0-5 16,0 0-1-16,7 0 1 0,-7 0 0 0,0-4-1 0,6 4 3 16,1 0 1-16,-7-2 4 0,6-2 2 0,0 4 2 0,8-4 1 15,-8-3 1-15,7 3 1 0,-1 0 0 0,1-3-1 16,-6 0-2-16,7 0-1 0,5-1 1 0,-6 0-2 15,7 1 0-15,-7 1-2 0,6-3-1 0,-6 2-1 0,7 0 0 16,-1-4 0-16,7 3-4 0,-7-2 0 0,9-1-1 0,-2-1 2 16,-7 2 0-16,6-1 2 0,2-5 0 0,-1 7 0 15,0-3 0-15,0-3 0 0,-7 4-1 0,8 0-1 0,-8 0-2 16,1 0 1-16,-1 0 1 0,2 1 0 0,-2-2-2 16,-6 5 2-16,6-3-1 0,0 2-1 0,1-4-1 0,-7 6 1 15,6-6-1-15,1 1-1 0,0 4 0 0,-1-4-3 0,1 3 0 16,6-2 0-16,-7 3-1 0,7-5-1 0,0 5-2 15,1-3-1-15,-7-2 1 0,5 5 0 0,1 0 0 16,0-4-1-16,0 2 1 0,-7 3 0 0,8-2 1 0,-8-3 1 0,0 4-1 16,2 0 0-16,-2 0 0 0,0-1 0 0,1 1-1 15,-1 0 0-15,1 0 0 0,-7-1 0 0,0 1 0 0,-1-1 0 16,8 5 0-16,-6-5 0 0,-1 5 0 0,0-1 0 16,-7-3 1-16,7 3 0 0,1-3-1 0,-1 0-2 0,-1 2 2 15,-5-2 0-15,6 1 0 0,-7 1 2 0,7-2 0 0,-6 3 0 16,1-3 0-16,-3 3 4 0,1 1-2 0,1-4-2 15,-1 3-1-15,1 0 0 0,0 0 0 0,-2 1 0 0,-5 3-1 16,8-4 1-16,-8 0 0 0,7 4 0 0,-7-4-1 16,6 4-2-16,-6-2-5 0,6 2-10 0,-6 0-12 0,0 0-18 15,0 0-23-15,0 0-34 0,0 0-46 0,0 0-67 0,0 0-98 16,0 0-77-16</inkml:trace>
  <inkml:trace contextRef="#ctx0" brushRef="#br0" timeOffset="26908.25">15338 7250 174 0,'0'-4'346'0,"0"4"-95"0,0 0-87 16,-7-4-65-16,7 4-37 0,0 0-24 0,0 0-15 15,0 0-4-15,0 4-4 0,-7-4-2 0,7 4-3 0,0-4-3 16,0 3-3-16,-6 1 0 0,6 0-1 0,0 2 0 16,-7-1-2-16,7 2-1 0,0 0 2 0,0 1 1 0,0 0 2 15,0-2 2-15,0 6 6 0,7-1 4 0,-7-4 2 0,0 4 3 16,6 0 3-16,-6 0 0 0,0 4 1 0,7-5 3 16,-7 5-4-16,0-4-3 0,0 3 0 0,0 2-1 15,0-2-3-15,0 4-1 0,0-3 0 0,0 3-4 0,0-3-1 16,0 3-2-16,0 0-1 0,0-4-1 0,0 6 0 0,0-2-3 15,7 0-1-15,-7 1 1 0,6 2-1 0,-6-2 2 0,7-1 1 16,-1 0-2-16,-6 1 0 0,6 3 0 0,1-4 1 16,-7 4-2-16,6-4 2 0,-6 0-1 0,7 4 1 15,-1 1 0-15,-6-2 1 0,0 2 0 0,7-2-1 0,-7 1 1 16,0 0 0-16,0 3-1 0,0-2-2 0,0 3 1 0,0-1 0 16,6-3-2-16,-6 4 2 0,0-4 0 0,0 4-4 15,0-4 2-15,0 0 0 0,0 4 0 0,0-5 1 0,0 1-1 16,0 1 2-16,0-2-1 0,0 1 2 0,0 0 1 15,0 0 1-15,0 0 0 0,0-1 1 0,0 6 2 0,0-5-1 16,7 0-1-16,-7-1-1 0,8 6-1 0,-3-5 0 0,1 3-1 16,-6 1-2-16,7-1-2 0,-7 0-1 0,0 4 1 15,0-2 1-15,0 2-2 0,0 0 0 0,0 5-1 0,0-5 1 16,0 0 1-16,0-3 0 0,0 3-1 0,0-4 1 16,0 1-1-16,0 0 1 0,0-1-1 0,0-3 0 0,0 0 1 15,0 0 0-15,6 0 0 0,-6-4-1 0,7 1 1 0,-7-1 0 16,7 1 0-16,-7-4-1 0,5-5-4 0,3 5-14 15,-1-1-27-15,-7-3-41 0,0 0-86 0,0 0-177 0,0-3-91 16,-7 4-52-16</inkml:trace>
  <inkml:trace contextRef="#ctx0" brushRef="#br0" timeOffset="27767.67">13924 8004 84 0,'0'-4'180'0,"0"4"-35"0,0-3-29 0,0 3-25 0,0 0-21 16,-7-4-10-16,7 1-4 0,0-1-2 0,0 0 1 0,0 1 0 15,0-1 0-15,0 1-4 0,-6 3-2 0,6-4-5 16,0 0-6-16,-7 0-5 0,7 4-5 0,-5-3-5 0,5 3-7 15,0 0-3-15,-7-4-1 0,7 4-3 0,-6 4-3 16,6-4-2-16,-7 0-1 0,-1 3-2 0,8 1 1 0,-6 0-1 16,6 0-1-16,-6 3 0 0,-1-4 0 0,7 5 1 0,-6-1-1 15,-1 0 3-15,7 1 1 0,-6 2 3 0,6 1 1 16,-7 1 2-16,7 1 3 0,-6 3 1 0,6 3 4 0,-7 2 0 16,1 1 2-16,6 0-2 0,-7 5 1 0,1 2 1 15,6-4-2-15,-7 5-2 0,7-1-1 0,-6 0-2 0,-1 4-2 16,1-3-1-16,6-5-3 0,-7 4 0 0,1 0-1 0,6-3-1 15,-7 0-1-15,1-1 1 0,6 1-1 0,-7-1 1 16,7-3 1-16,0 4 1 0,-8-4 0 0,8 4 2 0,0-4-1 16,-5 0-1-16,5 0-1 0,0-3-1 0,0 2-1 15,0-3-1-15,0 1-2 0,0-2-1 0,-6-2 0 0,6 4 0 16,0-7 0-16,-7-2 0 0,7 1 0 0,0 0 1 16,0-4-1-16,-6 0 1 0,6 1-1 0,0-4 1 0,0-1-1 15,0 1 0-15,0-4-5 0,0 3-10 0,0 2-15 0,0-3-20 16,0-2-36-16,0-2-66 0,0-6-163 0,0 4-86 15,0-3-53-15</inkml:trace>
  <inkml:trace contextRef="#ctx0" brushRef="#br0" timeOffset="28329.99">13638 8825 261 0,'0'0'356'0,"0"0"-123"0,0 0-103 16,6-4-59-16,-6 4-30 0,0 0-18 0,0 0-8 0,0 0-3 16,7 0-2-16,-7 0-1 0,6 0 4 0,0 4 2 15,0-1-1-15,1-3-1 0,7 4-1 0,-1 0 0 0,0 3 0 16,-2-3-1-16,4 4-4 0,4-2 0 0,-6 2 1 0,7-1 1 15,-1 1 2-15,1-1 2 0,-1 0 1 0,0 4 2 16,2 0 1-16,4-3 0 0,-5 6 1 0,6-3-1 16,0 0-2-16,-1 3-1 0,9-2-1 0,-8 3-1 0,7-5 0 15,-1 5-4-15,-6-4 1 0,6 4-2 0,0-1-1 0,1 1 0 16,-6-3 1-16,5 2-5 0,1 1 0 0,-7-5 2 0,0 5 1 16,6-4-1-16,-5 3 2 0,-2 1-1 0,9-3 1 15,-9 3 1-15,8-1-1 0,0-3 0 0,-1 3-1 16,0-3 1-16,8 4 2 0,-1-5-1 0,-1 5-2 0,2-4 0 15,-1 1-2-15,6 2 1 0,-5-3-2 0,-1 1-1 0,-7 2-3 16,7-3 1-16,-7 0 1 0,1-1 0 0,0 5-1 16,-7-4 0-16,0 4 1 0,-1-4 0 0,-5 4 0 0,7-5 1 15,-8 5 0-15,1-3 1 0,6-2 1 0,-7 6 0 16,1-6-1-16,1 0 2 0,-3 2-2 0,2-5 1 0,0 0-1 16,-8 5 1-16,1-8 2 0,0 2 2 0,0-1 0 0,0 2 0 15,-7-4 2-15,1-3 4 0,-1 4 2 0,-6-4 5 16,7 4 6-16,-7-4 6 0,0 4 7 0,7-4 7 15,-7 0 7-15,0 0 5 0,0 0 8 0,0 0 3 0,0 0 3 16,0 0-1-16,0 0-2 0,0 0-6 0,0 0-7 0,0-4-9 16,0 4-18-16,0 0-31 0,0 0-43 0,0-4-49 0,0 0-62 15,0 4-99-15,0-8-162 0,0 1-98 0,0 1-51 16</inkml:trace>
  <inkml:trace contextRef="#ctx0" brushRef="#br0" timeOffset="29314.48">14262 7532 97 0,'0'4'229'0,"0"-1"-67"0,0-3-48 16,7 0-31-16,-7 4-16 0,7-4-7 0,-7 0-2 0,7 3-2 16,-7-3-5-16,6 4-6 0,0-4-6 0,1 3-6 15,-7-3-6-15,6 4-4 0,1 0-2 0,-1 0 0 16,0-1-1-16,1 1 0 0,0 0-2 0,0-1-2 0,-1 5 0 15,0-1-2-15,1 4 2 0,-7 0 0 0,5 1 0 0,3 2 1 16,-2 1-2-16,1 2-1 0,-7 2 2 0,7-1-1 16,-1 0-2-16,1 5-2 0,-1-5-1 0,0 4-3 0,1 0-1 15,-1 0-1-15,1 0-2 0,-1-1 3 0,-6 2 1 0,7-1 0 16,-7-1 1-16,7 2-1 0,-7-1 2 0,0 3 0 16,6-3-1-16,-6-1-2 0,0 6-2 0,0-1 1 0,-6-1-2 15,6 4 1-15,-7-3-1 0,7-1 0 0,-7 2 1 16,1 2 1-16,-1 0-2 0,1-3 1 0,-1 3 0 0,1 0 1 15,0-3 0-15,-7-1 1 0,6 2-2 0,-6-5 0 0,5 4 1 16,-4-6-1-16,6 3 1 0,-7-1-1 0,-1-4 0 16,8 3 1-16,-7-1-1 0,7 2 2 0,-7-8-1 0,7 5 1 15,-8-5-1-15,7 1-1 0,2-4 1 0,-2 3-1 16,-6-2 0-16,5-5 0 0,8 3 1 0,-5-1 0 0,-2-3-3 16,7-2 1-16,-7 0-1 0,7 3-1 0,-6-7 0 15,6 4 1-15,0 0-2 0,0-4 2 0,0 0 2 0,-7 3 1 16,7-3 1-16,0 0 2 0,0 0 2 0,0 0-1 15,0 0 1-15,0 0-1 0,0 0-2 0,0-3 1 0,0 3 1 16,0 0-5-16,0-4-8 0,0 0-11 0,0-3-19 0,0 3-20 16,7-3-30-16,-7 0-43 0,6-1-68 0,-6-3-130 0,7 0-87 15,-7-1-41-15</inkml:trace>
  <inkml:trace contextRef="#ctx0" brushRef="#br0" timeOffset="29642.87">14191 8371 349 0,'0'-4'360'0,"-7"1"-130"0,7-1-100 16,0 0-59-16,0 4-32 0,0 0-16 0,0 4-9 0,7-4-2 15,-7 7-2-15,0 0-1 0,0 4 2 0,0 0 0 16,0 0 2-16,0 4 0 0,-7-1-1 0,7 6-4 0,0-3-1 15,-6 2 1-15,-1 0 1 0,7 1 2 0,-6-1-3 16,-1 3-1-16,1 0 3 0,-1-1 3 0,1 2 1 0,-1 0-1 16,1-6 2-16,0 2 1 0,-1-5 2 0,1 5 4 0,6-5 0 15,-7-2-1-15,7 2 0 0,0-2 0 0,-7-2 0 16,7 1-1-16,0-3-1 0,0-1-1 0,0 0 4 0,0-4 4 16,7 5 7-16,0-4 8 0,-1-1 6 0,7-3 4 15,0 0 2-15,6 0-1 0,1 0-6 0,12-7-8 0,2 3-14 16,5-3-27-16,5 3-33 0,9-3-42 0,-1-4-60 15,13 0-129-15,-5-3-114 0,4-1-84 0,-6 0-46 0</inkml:trace>
  <inkml:trace contextRef="#ctx0" brushRef="#br0" timeOffset="30549.23">15044 8093 89 0,'-6'0'103'0,"6"0"-8"0,-7 0-6 0,7 0-6 0,0 0-8 16,-7-4-7-16,7 4-9 0,0 0-6 0,-6 0-5 15,6-4-5-15,0 4-3 0,0 0-3 0,0 0 0 16,0 0 1-16,0-4-1 0,-6 1-4 0,6 3-3 0,0 0-6 16,0-4-1-16,0 4-2 0,0 0-4 0,-7-4-1 0,7 4-3 15,0 0-1-15,0 0-1 0,0-4-1 0,0 4 0 0,0 0-3 16,0 0-2-16,0 0-1 0,0 0-3 0,0 0 0 15,0 0 1-15,0 0 0 0,7 0-1 0,-7 0 0 16,0 0 0-16,6 0 0 0,0 0 3 0,1 0-2 0,6 0 2 16,-6 0-1-16,6 4-2 0,0-4 3 0,-1 0-2 0,1 0 4 15,7 4-2-15,0-4 0 0,0 0 0 0,-1 0 0 16,7 0 2-16,0 4 0 0,1-4 1 0,-1 0 0 0,-1 0 0 16,8 0 0-16,-1 0 0 0,1 0 1 0,-1 0 3 0,2 3-1 15,-2-3-1-15,0 0 0 0,8 0-1 0,-8 4 0 16,1-4 0-16,-1 0-1 0,7 0-3 0,-7 0 0 0,1 4-1 15,0-4-2-15,-1 0 1 0,1 0-1 0,6 4 2 16,-7-4 1-16,8 0 1 0,-8 0-2 0,7 0 2 0,1 0-1 16,-7 0 1-16,5 0 1 0,1 0 0 0,-6 0-2 15,6 0-1-15,-7 0 1 0,2 0-1 0,-3 0 2 0,-5 0-2 16,7 0 0-16,-8 0 0 0,3 0-3 0,-3 2 3 0,-5-2-1 16,6 0 0-16,-7 0-1 0,1 0 0 0,-1 0 0 15,1 0 0-15,-1 0 1 0,-6 0-1 0,8 0-2 0,-8 0 0 16,-1 0-1-16,-6 0 2 0,1 0 1 0,-1 0-1 0,1 0 1 15,0 0 0-15,-7 0 1 0,6 0-1 0,-6 0-2 16,0 0-6-16,0 0-8 0,0 0-12 0,0 5-23 16,-6-5-43-16,6-5-90 0,-14 5-139 0,8 0-74 0</inkml:trace>
  <inkml:trace contextRef="#ctx0" brushRef="#br0" timeOffset="31189.99">15117 8832 142 0,'0'0'199'0,"5"0"-52"0,2 0-35 15,-7 0-27-15,6 0-20 0,7 0-11 0,-6 0-8 16,6 0-7-16,0 0-3 0,0 0-5 0,0 0-6 0,7 0 0 16,-7 0-2-16,12-4-2 0,-4 4 0 0,-2 0 0 15,7 0-3-15,0 0 0 0,0 0 1 0,0 0-3 0,0-3 2 31,7 3-2-31,-1 0 5 0,1 0 0 0,-1-4 2 0,1 4 3 0,6 0 0 0,6 0-1 0,-6-3 0 0,7 3 0 0,5-4 0 16,3 4-2-16,-2-3 1 0,-7-1-1 0,7 4-1 31,0-4 0-31,0 0-3 0,1 1 0 0,-1-1-2 16,0 4-2-16,0-4 0 0,0 1-2 0,0 3 0 0,-7-3 0 0,8 3 1 0,-1-4 0 0,0 4 0 0,1-5-3 0,-2 5-1 16,1-3-1-16,-6 3 0 0,-1-3-2 0,1 3 0 15,-1-4-2-15,-6 4 0 0,-5-4 0 0,-3 4-2 0,-4-3 1 16,-2 3-2-16,-4 0-2 0,-2-5 2 0,-6 5 3 15,-8 0 1-15,3-3 2 0,-1 3 4 0,-1 0 1 0,-6 0 2 16,7 0 1-16,-7 0-2 0,-7 0 0 0,7 0-7 0,-6 0-6 16,-1 0-12-16,-1 0-21 0,3 0-28 0,-3-4-45 15,3 4-83-15,-1-3-166 0,-7-2-87 0,6 3-44 0</inkml:trace>
  <inkml:trace contextRef="#ctx0" brushRef="#br0" timeOffset="33518.17">16483 8066 68 0,'0'0'79'0,"0"0"8"0,0 0 3 0,0-2-3 0,0 2-8 16,-7 0-11-16,7 0-12 0,0 0-12 0,0-6-9 15,0 6-8-15,0 0-5 0,0 0-4 0,0 0-4 0,7 0-4 16,-7 0-3-16,0 0-4 0,0 0 0 0,0 0-2 16,8 0 0-16,-8 0 1 0,0 0 0 0,5 0 0 0,2 0 1 15,0 0 0-15,-7 0 1 0,6 0 1 0,1 0 1 0,6 6 0 16,-7-6 0-16,7 0 0 0,-6 0 3 0,6 2 0 16,0-2 3-16,0 0-1 0,6 0 0 0,1 4 0 0,-1-4 1 15,8 0 0-15,-1 0 0 0,-1 4-1 0,1-4 0 16,0 0-1-16,6 0 0 0,-4 0 1 0,4 4 1 0,0-4 0 15,-5 0-2-15,-2 0 2 0,8 0-1 0,-7 0-1 16,1 0 0-16,-2 0-3 0,-5 0-1 0,5 3-3 0,-5-3-1 16,0 0-1-16,-7 4-1 0,0-4 0 0,0 0 0 0,-6 0 0 15,6 0 1-15,-13 0 1 0,6 0 2 0,-6 0-1 0,7 0 2 16,-7 0 2-16,0 0 0 0,-7 0 1 0,7 0 1 16,-6 0-1-16,6 0-1 0,-7-4 0 0,1 1-1 15,-1 3-2-15,-1-4-1 0,3 4-1 0,-3-4-7 0,8 4-10 16,-5-4-27-16,-1 2-59 0,6-4-125 0,-7 4-87 0,1-5-64 15</inkml:trace>
  <inkml:trace contextRef="#ctx0" brushRef="#br0" timeOffset="34299.51">17200 7763 413 0,'0'-5'313'0,"7"2"-118"16,-7 3-81-16,0 0-47 0,0-3-26 0,0 3-15 16,0 0-11-16,0 0-4 0,0 0-4 0,0 3-3 31,6 0-2-31,-6 2-2 0,0 2 2 0,0 1 0 0,0 2 1 0,0-3-1 0,0 5-1 0,0 2 4 0,0-3 0 0,0 4 6 15,0-1 0-15,0 4 2 0,0-2 3 0,0 2-1 0,0 0 3 16,0 0 0-16,-6 1 2 0,6 3-2 0,0 0 0 16,0-1-2-16,0 4 0 0,0 2 1 0,-7-1 0 31,7-1-3-31,0 4 0 0,0-3-3 0,0 4-3 0,0-1 1 0,-8-4-1 0,8 6-1 0,0-2-1 0,0-4 0 0,-5 5-1 16,5-1 3-16,0-4-1 0,-8 4 0 0,8 0 0 15,-5-3 0-15,5 3-1 0,0-2 1 0,-6-2-2 0,6 1-2 16,0 0 0-16,0-5 1 0,0 4 1 0,0-2 0 15,0-2 1-15,6-2 0 0,-6-1 1 0,5 1 0 0,-5-5-1 16,8 5 0-16,-8-4-2 0,0-5-1 0,5 5-1 0,-5-4-1 16,8-4-1-16,-8 4-1 0,0-3 0 0,7-1 0 31,-7 4 1-31,0-4 0 0,0 0 0 0,6 1-1 0,-6-1 1 16,0-3 1-16,0 4 0 0,0-6 0 0,0 6 0 15,0-4 1-15,0 3-1 0,7-3 0 0,-7-4-1 0,0 4 1 16,0-1-1-16,0-3-1 0,0 4-1 0,0-4 2 0,0 3 0 15,0-3 1-15,6 4 0 0,-6-4 2 0,0 0 1 16,0 0 2-16,7 5-4 0,-7-5 0 0,0 0 0 0,6 0-1 0,-6 0-1 0,0 2-3 0,0-2 0 0,0 0 3 16,0 0 0-16,6 0 0 0,-6 0-2 0,0 0 0 0,0 0 2 31,0 0-1-31,7 0 2 0,-7 0-1 0,0 0 0 0,6 0 0 16,1 0 2-16,0 0 0 0,-1 0-2 0,7 0 1 15,-6 0-1-15,5 0 0 0,2 0-1 0,5-2 1 0,-6 2-1 0,6 0 0 0,2 0 2 0,-2-5 0 0,7 5-1 16,-6 0 1-16,5 0 1 0,8-4 1 0,-1 4-2 0,1-3 3 31,0 3-1-31,6-4 2 0,-1 4 4 0,9-3 0 16,-9 3 1-16,8-4-1 0,6 4 4 0,1-4-2 0,-1 0 0 15,13 1-2-15,0 3-3 0,0-4 2 0,6-4 1 0,1 8 1 0,7-7-1 0,5 4 3 0,0-1 2 0,1 4 0 16,7-3 1-16,-2-1 1 0,1 4-1 0,1 0-2 0,-1-4 1 16,0 4-4-16,1 0-2 0,-8 0-1 0,1 0-2 15,-7 0-2-15,-7 0-2 0,2 0 0 0,-8 0 0 0,1 0 0 16,-9 0 1-16,-4-4-1 0,-8 4 2 0,-6 0 0 0,0-3 0 15,-7 3 1-15,-5-4 0 0,-14 4-1 0,6-3 2 32,-13 3-5-32,2-4-12 0,-8 1-18 0,0-5-24 0,-14 1-33 15,1-1-55-15,-6-3-93 0,-14 1-140 0,1-6-79 0,-7 1-41 0</inkml:trace>
  <inkml:trace contextRef="#ctx0" brushRef="#br0" timeOffset="35361.96">17343 7715 112 0,'0'0'127'0,"0"0"-15"0,0 0-17 16,0 0-14-16,0-4-14 0,0 4-11 0,0 0-7 16,8 0-6-16,-8 0-4 0,0 0-3 0,5-3-3 0,3 3-2 31,-3-5 0-31,1 5-3 0,1-3-2 0,0 3-1 0,0-3-1 0,-1-1 0 0,1 4 0 0,-1-4-2 0,7 4-1 31,0 0-1-31,-6-3-1 0,6 3-2 0,0-4-1 0,-1 4 0 0,1-4 1 0,7 4-2 0,-7-4 0 0,6 4 2 16,8-3 1-16,-8 3 0 0,7-4 1 0,-6 4-1 0,6-3 0 15,-1-1 0-15,3 4 1 0,4-3-3 0,0 3 0 32,-6-4 1-32,6 4-2 0,1-4 2 0,0 4 0 0,6-4 0 0,-6 4-1 0,5-3 0 0,2 3-2 0,-1 0 0 0,-1 0-1 15,2 0-3-15,-1 0-1 0,6 0-2 0,-5 0-2 16,5 0-1-16,-6 3-3 0,7-3 1 0,-1 0 0 0,-5 4 0 16,5-4-1-16,0 0 0 0,-5 0 1 0,6 0 1 15,-8 0 0-15,8 0 0 0,-7 0-1 0,0 0 0 0,0 0-1 16,-7 0 0-16,8-4-1 0,-7 4 1 0,-1 0 0 0,1 0-1 15,0-3 0-15,-1 3 1 0,-6 0-1 0,6 0 1 16,-6 0 0-16,0 0-1 0,1 0 0 0,-1 0 0 0,-7 0-2 16,7 0 2-16,-13 0-1 0,6 0 1 0,-5 0-2 15,5 0 1-15,-6 3 1 0,-6-3 0 0,-1 0 0 0,8 4 2 16,-14-8 1-16,6 4 2 0,1 0 3 0,-7-3 4 0,0 3 3 16,0 0 3-16,6-4 4 0,-6 4 1 0,0 0 0 31,0-3 2-31,0 3-3 0,0 0-4 0,0-4-2 0,0 4-3 0,0 0-5 0,0 0-2 0,0 0-2 0,0-3-2 15,0 3-2-15,0 3 2 0,0-3-2 0,0 0 0 0,0 4 0 16,0-8 0-16,0 4-4 0,0 0 2 0,0 0-2 0,0 0-1 16,0 0-1-16,0 0 1 0,0 4 0 0,0-1 1 15,0 1 1-15,0-1 1 0,0 5 1 0,0-1-2 16,0 4 1-16,0 0 1 0,0 4-1 0,0-1 0 0,0 4 1 16,0 2-1-16,6 1 1 0,-6 1 1 0,0 4 1 0,7-1 0 15,-7 4 1-15,6 1 2 0,1-1-1 0,-7 4 1 31,6 0-1-31,1 3 0 0,0 1-1 0,6 0 0 0,-7-1 1 0,0 6-2 0,1-3 1 0,-1 1 2 0,1-3-1 16,0 4 0-16,-1-5-1 0,-6 1 2 0,6-1-1 0,1 1-3 16,-7 0 0-16,6-8 0 0,1 3 1 0,-7-3 2 0,8 2 0 15,-8-6-2-15,5 1 1 0,-5-4 3 0,0 0-1 32,6-4-1-32,1 1 0 0,-7-1 0 0,7-3-1 0,0-1 1 0,-7-3-1 0,6 0 0 0,1-1 0 0,-1-2-10 0,-6-1-19 15,7 1-27-15,-1-4-50 0,0-4-105 0,-6 0-131 16,0-4-99-16,-6-4-51 0</inkml:trace>
  <inkml:trace contextRef="#ctx0" brushRef="#br0" timeOffset="36158.96">17643 8015 105 0,'6'-3'441'0,"1"-1"-123"0,-7 0-129 0,6 0-71 16,-6 1-36-16,7-1-16 0,-7 1-6 0,6 3-4 16,-6-4-2-16,0 4-3 0,0 0-8 0,0 0-9 0,0 0-11 31,-6 4-8-31,6-4-8 0,-7 7-4 0,1-4-2 15,-7 5-1-15,6 4-1 0,-6-3 1 0,0 3 0 0,7-1 0 16,-7 3 1-16,0-2 0 0,7-1-1 0,-1 3 1 0,0 1 0 16,0-4 0-16,1 0 1 0,6 3-1 0,-6-3 0 0,6 1-1 15,0-4 2-15,0 2 1 0,0-3 2 0,0 1 0 16,6-2 2-16,-6 2 4 0,6-4 4 0,1 0 9 16,0-1 7-16,0-3 6 0,5 0 6 0,-5 0 4 0,12-3 5 15,-6-1 6-15,0-3 5 0,0 0 5 0,0-1 8 0,0-3 13 16,1 3 16-16,-1-2 17 0,-1-5 14 0,-4 4 6 15,-3-4 3-15,2 4-2 0,0-3-8 0,-1-2-13 0,1 2-18 16,-7 3-19-16,6-3-14 0,-6 3-9 0,0-1-14 16,0 6-12-16,0-1-5 0,0 2-6 0,0-2-8 0,0 3-6 15,0 0-5-15,0 4-9 0,0 0 0 0,0 0-3 0,0 0-2 16,0 8-4-16,0-1 3 0,0 0 2 0,0 4 0 16,7 5 2-16,-7 1 3 0,0 2 1 0,6 3 1 0,0 3 0 15,1 1 0-15,-1 1-2 0,1 2 4 0,0 0-1 16,6 3 0-16,-7 1 5 0,6 1-3 0,2-2 1 0,-7 1-1 15,6 0 0-15,-7-3-8 0,1-1-6 0,-1 0-8 0,1-3-9 16,-7-4-6-16,0 0-6 0,0-5 1 0,0 3-1 16,0-6 4-16,-7 1 6 0,1-4 7 0,-1 0 8 15,-5-4 7-15,5 0 4 0,-7-3 4 0,7-1 3 0,2-3 2 16,-8-3 4-16,6-1 3 0,-6 1 4 0,6-4 4 0,1-1 1 16,-7-3 2-16,7 1 3 0,6-5 1 0,-7 0-1 15,7-1-2-15,-6 2-5 0,6-3-5 0,6 2-3 0,-6-4-3 16,0 0-2-16,7 2-12 0,-1-2 1 0,0 5 1 0,1-4-3 15,6 3-8-15,0 0-18 0,-6 1-31 0,6-1-44 16,6 1-40-16,1 2-50 0,-1-2-51 0,1-1-51 0,6 1-76 16,6-1-156-16,-6 3-42 0,0-2-17 0</inkml:trace>
  <inkml:trace contextRef="#ctx0" brushRef="#br0" timeOffset="36597.11">18001 8191 123 0,'0'0'388'0,"-7"0"-113"0,7 4-99 16,7-4-64-16,-7 0-33 0,6 0-18 0,1-4-7 15,-7 4-1-15,13 0-3 0,-6-4 0 0,6 2-4 0,0 2-3 16,-6-6-3-16,6 4-1 0,-1-2 3 0,-5 1 4 0,6-5 9 15,-7 4 12-15,7-3 12 0,-7-1 10 0,1 1 8 16,0 3 10-16,0-3 10 0,-7 0 8 0,6 0 1 0,-6-1-7 16,0 0-12-16,0 2-9 0,-6 2-14 0,6-3-17 15,-7-1-15-15,0 4-21 0,-6-4-14 0,7 6-9 0,-7-2-6 16,6 1-3-16,-6 3 0 0,1-4-1 0,4 8-3 0,-4-4 2 16,4 3-2-16,3 1-1 0,-2-2-1 0,-6 4 0 15,6 0 0-15,7 2 1 0,-6 3 0 0,-1-5 1 0,7 10 1 16,-6-5 0-16,-1-1 4 0,7 1-1 0,0 4 0 15,-6 0 0-15,6-1 1 0,0 1-1 0,6-3-1 0,-6 2 0 16,0 1-1-16,7-5 0 0,-1 1 1 0,-6 4 1 0,7-4 1 16,-1 0 0-16,8 0 0 0,-1-3 0 0,-8 3 0 15,15 0 1-15,-7-4 0 0,1 0-1 0,5 1-2 0,-6-1-5 16,7 0-7-16,0-3-18 0,-1-1-20 0,-6 2-28 16,0-2-25-16,7 0-28 0,-8 1-29 0,8-4-30 0,0-4-35 15,-1 1-50-15,-6 0-115 0,7-5-69 0,-8 0-39 0</inkml:trace>
  <inkml:trace contextRef="#ctx0" brushRef="#br0" timeOffset="37628.61">18340 8081 371 0,'0'-3'350'16,"6"3"-118"-16,-6 3-91 0,6-3-59 0,-6 4-36 0,7-4-22 16,-7 4-9-16,8 2-4 0,-8 2-2 0,5 0 2 15,-5-1-1-15,0 4 0 0,7-4 0 0,-7 5 0 0,0-2-2 16,6 2-1-16,-6 3-2 0,0-5-1 0,0 1-2 16,-6-1 1-16,6 6 1 0,0-9-2 0,0 4 3 0,-7 0-2 15,7-3 1-15,0-2-1 0,-5 2 1 0,5-5 2 0,0 1 1 16,0 0 4-16,0 0 8 0,0-4 10 0,0 3 14 15,0-3 13-15,0 0 7 0,0 0 4 0,0-3 1 16,0-5-1-16,0 4-4 0,5-3-7 0,-5 0-9 0,0-4-9 16,7 0-6-16,-1 0-4 0,-6 0 3 0,7-1 1 0,0-2 0 15,-1 3 0-15,-6-3-2 0,5 2-3 0,3 1-1 16,-8-3 4-16,7 6 2 0,-1-2-4 0,1 2-2 0,-1 1-2 16,1 0 0-16,-7 0 0 0,6 3-2 0,-6 0-8 15,0 0-6-15,7 4-4 0,-7-3-3 0,0 3-3 0,0 3-2 16,0-3-3-16,0 4 1 0,0 0 0 0,0 2 2 0,0 2 1 15,0 3 1-15,6-3 1 0,-6 2 1 0,0-2-2 16,0 3-1-16,0 0 1 0,0 0 0 0,0 1-2 0,6-2 0 16,-6 1-3-16,0-1-3 0,7-2-2 0,-7 0 1 0,6 3-2 15,-6-4-1-15,7 0 1 0,-7-3-1 0,7 4 4 16,-1-5 3-16,1 4 0 0,-1-3 1 0,1-1 2 0,-1-3 3 16,7 4-1-16,-7-4 2 0,1 0 5 0,6 0-1 15,-5-4 0-15,-3 4-1 0,8-3-1 0,-7-1 8 0,8-3-4 16,-7 4-2-16,6-5-5 0,-7 0 1 0,0 1 0 0,1 0 3 15,-1-4-1-15,1 4-7 0,-1-4 7 0,-6 0 3 16,7 3 3-16,-7-4 4 0,7 3 1 0,-7 1 2 16,0-3 0-16,0 3 0 0,-7-3 0 0,7 4-2 0,0-4-1 15,-7 4-3-15,7 0-1 0,0 0-1 0,-6-1 0 0,6 4-1 16,0-3 0-16,-7 3-2 0,7 4-1 0,0-4-2 0,0 2-2 16,-6 2 7-16,6 0-7 0,0 0-3 0,0 0-2 15,-7 0 1-15,7 2-1 0,-6 2 1 0,0 0 1 16,6 3-6-16,-7 1 4 0,1-2 3 0,6 2 2 0,-7 3-3 15,0-3 3-15,7 2-2 0,-7-2 1 0,1 3 1 0,6-4 0 16,-6 5 0-16,6-3-1 0,-7-1 1 0,7 4 1 16,0-1-1-16,0-5 1 0,-5 6-1 0,5-5-4 0,0 4 1 15,5-4-1-15,-5 4-1 0,0-3 0 0,7 3-1 16,-7-4-1-16,6 1 0 0,-6 0 2 0,6-2 1 0,1 2 0 16,0-1 0-16,0-3-1 0,-1 2 3 0,1-1 1 0,-1-2 0 15,7 1 0-15,-7-1 0 0,1-3 1 0,6 4 1 16,0-4 1-16,-1 0-1 0,3 0 1 0,-10 0 0 0,9-4 1 15,-1 4 1-15,-2-3 0 0,4-1-2 0,-9 1 3 0,7-2 1 16,0-1 0-16,-6 2 2 0,5-3 1 0,-5-1 3 16,-1 2 0-16,-6-2 2 0,7 0 2 0,-7-3-1 0,7 4 1 15,-7-4-1-15,0 0-1 0,0 0-1 0,0-4-2 16,0 5-2-16,0-2-2 0,-7 1-1 0,7-3-1 0,-7 2-2 16,7 1 0-16,0 5 0 0,0-6 0 0,0 5-1 0,0 0 0 15,0-1-1-15,0 5 0 0,0-1 2 0,0 0-2 16,0-4-2-16,7 8-3 0,-7-2 0 0,0 2-2 15,0 0-2-15,7 0-2 0,-7 0-3 0,0 0-1 0,6 2 2 16,-6-2 2-16,0 8 1 0,7-4 3 0,-7 0 0 0,0 3 0 16,6 0 4-16,-6 0 0 0,0 1 0 0,7 0 0 15,-7 2 1-15,0-3-1 0,0 1 1 0,6-2 0 0,-6 6 0 16,0-4 0-16,7-1 0 0,-7 3 1 0,6-2-4 16,-6 0 0-16,6-1-3 0,-6-3 0 0,8 3-5 0,-3 0-4 15,3-3-4-15,-1 4-8 0,-2-5-12 0,8 4-11 0,1-7-16 16,-8 7-18-16,7-7-21 0,-6 4-25 0,5-4-39 15,1 0-73-15,1-4-142 0,-1 4-66 0,0-3-34 0</inkml:trace>
  <inkml:trace contextRef="#ctx0" brushRef="#br0" timeOffset="38301.32">19056 8089 373 0,'-13'4'299'0,"7"-2"-102"0,-1 6-72 16,-6 0-41-16,6-5-24 0,1 5-11 0,0 2-8 15,-1-2-5-15,1 0-5 0,-1-2-5 0,7 5-4 0,0-3-3 16,-6-2-5-16,6 2-1 0,6 0 0 0,-6-1 0 0,7-3 3 16,-1 0 1-16,1 0 1 0,5-2 2 0,-5-2 4 15,6 5 4-15,0-10 2 0,7 5 0 0,-8-2 3 0,2-2 2 16,-7 0 3-16,5 0 2 0,1-3 2 0,-6-1 2 15,-1 0 2-15,7 2 2 0,-6-2 2 0,0 5 4 0,-7-5 7 16,6 2 5-16,0-2 4 0,-6 0 2 0,0 5 4 0,0-4 0 16,7 3-3-16,-7 0-6 0,0 1-11 0,0 3-12 15,0 0-10-15,0-4-13 0,0 4-8 0,0 4-10 0,-7-1-4 16,7 1-3-16,0 0-1 0,0 3-1 0,-6 0 3 16,6 5-1-16,0-6 2 0,-6 5-1 0,6 1 1 0,0-2 1 15,0 2-1-15,0 3-1 0,6-5 2 0,-6 1 0 0,6 0 1 16,-6 0 0-16,7 1 0 0,-7-6 1 0,6 5-1 15,1-3 1-15,6-1 1 0,-7 0-1 0,1-3 1 0,6 4-1 16,-7-5-2-16,7 1-3 0,-6 0-2 0,5-4-4 16,-4 0-3-16,5 0-2 0,-6 0-2 0,-2-4-1 0,2 0-2 15,-1-4 3-15,1 1 2 0,0-3 4 0,-1-2 2 0,-6-2 3 16,7-1 3-16,-7 1 1 0,6-5 2 0,-6 5 1 16,0-5 1-16,0-2 1 0,0 2 1 0,0-3 2 0,0 0 5 15,-6 0 6-15,6 1 4 0,0 2 6 0,0-4 6 0,0 5 6 16,0 0 11-16,-7 4 16 0,7-1 9 0,0 1 4 15,0 2 8-15,0 5 4 0,0-4 3 0,0 6-2 16,0-1-8-16,0 3-16 0,0-1-15 0,0 0-14 0,0 0-11 16,0 4-12-16,0 0-10 0,0 0-7 0,0 4-6 0,0 0-2 15,7 3 0-15,-7-1 2 0,0 6 3 0,0-1-1 16,6 1 4-16,-6 5 0 0,0-2 1 0,0 0 1 0,0 3-1 16,7 1 1-16,-7 3-1 0,0-5 2 0,0 6-1 15,0-1 0-15,0-1 0 0,6 1-1 0,-6 1 1 0,0-1 0 16,0-5 0-16,6 6-2 0,-6-5 0 0,7-3 0 0,-7 3 0 15,7-2-1-15,0-7-1 0,5 3-4 0,-5-2-9 16,6 2-10-16,0-5-22 0,7-3-30 0,-8 0-36 0,8-1-38 16,0-3-37-16,-1 0-29 0,0-3-23 0,1-1-22 15,-1-4-29-15,1 1-31 0,-7-3-71 0,-6-5-69 0,0 3-25 16</inkml:trace>
  <inkml:trace contextRef="#ctx0" brushRef="#br0" timeOffset="38457.5">19356 8078 261 0,'-13'-8'459'0,"0"2"-126"0,6 0-117 0,-6 4-60 16,6-2-31-16,2 1-15 0,-2-1-11 0,7 4-11 0,0 0-12 16,0 0-15-16,0 0-14 0,0 0-13 0,7 0-14 15,5 4-11-15,1-1-4 0,7 1-7 0,-1 4-12 0,8-6-15 16,5 6-21-16,1-4-25 0,-1 3-34 0,-6 1-47 0,6-6-73 16,-6 6-132-16,2-4-77 0,-10 0-37 0</inkml:trace>
  <inkml:trace contextRef="#ctx0" brushRef="#br0" timeOffset="38770.08">19558 8081 106 0,'-14'-3'454'0,"1"-1"-119"0,1 4-129 15,-1 0-77-15,-1 0-45 0,8 4-22 0,-7-1-11 0,6 1-8 16,-5 4-4-16,5-1-5 0,1 0-2 0,-1 4-6 0,0-4-3 16,7 4-3-16,-6 1-3 0,6-2 0 0,0 2-1 15,6-5 3-15,-6 3 1 0,7-2 2 0,0-1 2 0,6 1 7 16,-1-2 3-16,-5-1 6 0,6-2 4 0,7-3 3 0,-7 0 4 15,6 0 0-15,-6-3-2 0,6-2-5 0,1 3-5 16,-7-6-4-16,7 1-4 0,-7-1-3 0,0 2 0 16,0-2 1-16,0 1 5 0,-6-1-1 0,-1 4 2 0,1-3-1 15,-1 4-2-15,0-2-3 0,1 2-6 0,-7-1-7 0,0 4-8 16,6-4-3-16,-6 4-4 0,0 4-4 0,0 0 0 0,0-1-1 16,-6 2 0-16,6 1 2 0,0 2 0 0,-7 0 2 15,7-1-1-15,0 1 2 0,0 2-1 0,0-3 1 16,0 1 0-16,0 3-1 0,0 0-4 0,7-4-16 0,6 4-25 15,-6-4-33-15,12 0-41 0,-1 1-58 0,10-5-112 0,-2 1-134 16,7 0-97-16,-8-4-36 0</inkml:trace>
  <inkml:trace contextRef="#ctx0" brushRef="#br0" timeOffset="39457.48">19531 7814 40 0,'0'0'289'0,"7"-4"-75"15,-7 4-64-15,0 0-51 0,6-3-32 0,-6 3-19 0,0 0-8 16,7 0-7-16,-7 0-7 0,0 0-3 0,0 0-2 15,0 0-4-15,0 0-4 0,0 0-2 0,7 0-3 0,-7 0 5 16,0 0 0-16,0 0 7 0,6 0 1 0,0 0 1 16,-6 0 1-16,7 0-2 0,6 0 1 0,-5 0-2 0,3 0 1 15,3 0-4-15,-1 0 4 0,0 0 4 0,6 0 6 0,1-4 3 16,-1 4 4-16,8-4 3 0,-1 0-2 0,6 1 2 16,1 3-2-16,6-4-2 0,-1 4-4 0,8-3-4 0,0 3-2 15,0-4-3-15,6 4-3 0,7-3-2 0,-1 3-3 0,1-4-2 16,0 4 0-16,-1-4-3 0,7 0-3 0,1 4-2 15,-8-3-1-15,7-2-1 0,-7-1-2 0,-5 3 1 0,-2-1 0 16,2-1-4-16,-8-2 1 0,-6 3 1 0,-6 1 0 16,-7-1 1-16,0 0 1 0,-6 1-2 0,-7-1 2 0,-1 1 1 15,-5 3-5-15,0-5-12 0,-7 5-15 0,0 0-19 0,-7 0-29 16,0 0-33-16,-5 0-55 0,-8 5-105 0,7-5-120 16,-13 3-59-16</inkml:trace>
  <inkml:trace contextRef="#ctx0" brushRef="#br0" timeOffset="39785.58">19564 8554 45 0,'13'0'361'0,"0"-4"-84"0,0 4-88 16,7-3-64-16,0-1-36 0,12 1-20 0,-6-1-9 16,7-1-2-16,-1 2-2 0,7 0-3 0,0-5 0 0,0 5-3 15,6 0-2-15,8-2 1 0,-1 1-3 0,0 1-3 0,0-1-1 16,7 1 0-16,-7 3-3 0,6-4 1 0,8 4-5 16,-8-3-5-16,7-1-2 0,1 4-2 0,-1-4-5 0,0 0 0 15,-6 1-4-15,7-2-2 0,-8 3-2 0,0-3 0 16,-6 3-1-16,0-3-2 0,-6 2 1 0,-1-1 2 0,-13 0-1 15,8 0 1-15,-14 1 3 0,0 3 0 0,-6-4 0 0,-1 1 3 16,-7 3-4-16,-5 0-3 0,0-4-13 0,0 4-26 16,-7-3-33-16,6 3-36 0,-6-4-50 0,0 0-77 0,0 0-143 15,0 1-80-15,0 3-53 0</inkml:trace>
  <inkml:trace contextRef="#ctx0" brushRef="#br0" timeOffset="40082.39">21388 8306 123 0,'-13'-5'468'0,"-7"5"-93"0,1-3-150 0,6 3-89 0,-8 3-50 15,9-3-27-15,-7 5-14 0,5-3-8 0,1 5-6 0,1 1-5 16,5 0-5-16,-6-2-4 0,7 2-4 0,-1-1-2 16,0 1-4-16,7-1 1 0,0 0-1 0,0 1 1 15,0 0 2-15,7-2 0 0,0 2 1 0,6-1-1 0,0-3 2 16,-7 0-3-16,7 3 0 0,0-7-2 0,-6 3-1 0,6 1-2 15,-7-1 2-15,0-3-1 0,0 4 0 0,-6-4 3 16,7 4 3-16,-7-4 2 0,0 4 1 0,0-4 0 0,0 0-1 16,0 0 0-16,0 3 0 0,-7-3 0 0,7 0 0 15,0 0 1-15,0 0 6 0,0 0 2 0,0 0 1 0,0 0 2 16,0 0-1-16,7 0-1 0,0 0-6 0,0 0-14 0,-1 0-25 16,7 0-31-16,-6-3-41 0,5-5-66 0,-5 1-129 15,0-4-107-15,0 4-77 0,-7-8-38 0</inkml:trace>
  <inkml:trace contextRef="#ctx0" brushRef="#br0" timeOffset="40567.01">20997 7649 27 0,'-7'-4'387'0,"1"1"-90"0,0-1-101 0,-1-3-74 16,-6 7-46-16,6-3-25 0,-6-1-13 0,0 4-8 0,1 0-6 15,-2 0-5-15,1 4-2 0,1-1-2 0,-3 1-2 16,3 3-2-16,5-4-3 0,1 5 1 0,-1-1 0 15,1 0-1-15,6 0 0 0,0 1-1 0,0-1 5 0,6 1 1 16,1-2 3-16,6-1 0 0,-1 2 3 0,9-7 1 0,-2 3 1 16,7-3 1-16,0 0 0 0,-6 0-1 0,6-3 1 0,0-1 4 15,-6-4 1-15,5 5 6 0,-4-4 6 0,-9 0 7 16,1-1 8-16,0 1 13 0,0 0 11 0,-7 0 6 16,2-1 2-16,-8 4-3 0,0-3-6 0,0 0-9 0,0 4-11 15,-8-1-17-15,2 0-14 0,-7 4-10 0,0-4-8 0,-6 4-5 16,-1 4-1-16,7-4-2 0,0 4-2 0,-6 0 0 15,12-1-1-15,-6-3 0 0,5 4 0 0,3-1-2 0,5-3 1 16,-7 4 1-16,7-4-1 0,0 3 1 0,0-3 0 0,7 4-1 16,-7 0 3-16,5-4-1 0,3 0 2 0,-1 0-4 15,-1 4-16-15,1-1-26 0,6 1-36 0,0-1-49 0,-1 1-92 16,-5-1-174-16,7 5-83 0,-8-4-63 0</inkml:trace>
  <inkml:trace contextRef="#ctx0" brushRef="#br0" timeOffset="41332.25">21174 8269 352 0,'-8'3'292'0,"1"0"-117"0,2 5-78 0,-3-5-47 15,8 5-16-15,-6-4-15 0,-1 4-6 0,7-2-2 0,-6-3 0 16,6 5-1-16,0 0 3 0,6-2 3 0,1-1 3 0,-1-2 2 15,2 4 1-15,4-3 1 0,1 0 3 0,0-4-2 16,1 4 0-16,5-4-2 0,-6 0-2 0,6 0 1 0,-5 0 2 16,-1 0 3-16,-1 0 2 0,-6 0 7 0,8 0 4 15,-14 0 1-15,7 0 3 0,-7 0-1 0,0 0-3 0,0 0-6 16,-7 0-5-16,7 3-8 0,-7-3-8 0,-6 4-3 0,1-1-5 16,5 1-2-16,-6-4-2 0,6 7-2 0,-6-2 1 15,7-2 1-15,0 4 0 0,6-3-1 0,-7-1-1 0,7 1 0 16,0 0 0-16,7 0 0 0,-1-1 0 0,0 1-2 15,7-1-1-15,1 1-2 0,5-1 1 0,0 1-1 0,-5 0 0 16,5 0 0-16,0-1 0 0,2-3 0 0,-9 5 2 0,1-5 2 16,0 0 3-16,0 0 6 0,-6 0 4 0,0 0 5 15,-7 0 5-15,6 0 2 0,-12 0 1 0,6-5 0 0,-7 5-2 16,-7-3-2-16,8 3-4 0,-7-4-6 0,0 4-2 16,1-4-1-16,-2 4 0 0,1 0 1 0,7-4 0 0,-1 4 4 15,1 0 0-15,6 0 5 0,-7 0 4 0,7 0 1 16,7 0 2-16,-7 0 1 0,0 0 0 0,13 0-2 0,-7 0-1 15,7 0-3-15,1 4-4 0,5-4-3 0,-6 0-2 0,6 4-3 16,-5-4-2-16,-2 0-1 0,-5 4-1 0,-1-4 0 16,7 0 2-16,-13 0 2 0,7 3 3 0,-7-3 4 0,0 0 6 15,0 0 1-15,-7-3 1 0,1 3-1 0,-7 0-1 16,0-4-7-16,0 4-15 0,-7-4-26 0,1 0-36 0,0 1-45 16,5-1-76-16,1-3-160 0,-6 0-89 0,6-4-65 0,6 0-34 15</inkml:trace>
  <inkml:trace contextRef="#ctx0" brushRef="#br0" timeOffset="41754.04">20951 7774 183 0,'-7'4'329'15,"1"-4"-92"-15,6 0-71 0,-6 0-45 0,6 0-24 0,0 0-17 16,0 0-12-16,6-4-8 0,-6 0-14 0,13 0-12 15,-6 4-9-15,6-3-11 0,0-2-7 0,5 2-4 0,-3 0-3 16,-2 0 0-16,0-1-1 0,0-1 1 0,-1 2 2 16,-5-1 5-16,0 4 6 0,0-4 4 0,-1 1 5 0,-6 3 3 15,0-4 1-15,-6 4-1 0,-1-4 0 0,0 4-3 0,-6-3-4 16,0 3-7-16,0 0-3 0,0-4-1 0,-8 4 4 16,9-3 4-16,0 3 6 0,-2 0 8 0,8-5 11 0,-1 5 8 15,0 0 9-15,1 0 6 0,0 0 0 0,6 0-3 16,0 0-5-16,0 0-9 0,0 0-20 0,0 0-26 0,0 0-33 15,0 5-33-15,6-5-36 0,0 7-70 0,8-7-161 0,-8 3-88 16,8 1-67-16,-8 0-31 0</inkml:trace>
  <inkml:trace contextRef="#ctx0" brushRef="#br0" timeOffset="43082.07">3211 3052 119 0,'-7'0'169'0,"1"0"-38"0,6 0-32 16,-7 0-25-16,7 0-19 0,0 0-11 0,0 0-4 0,0 0 1 16,7 0 2-16,-1 0 3 0,1 0 2 0,5 0 1 15,9 0 0-15,4-4-1 0,1 4-4 0,7-4-6 16,-1 0-5-16,14 1-6 0,-1 3-5 0,8-4-4 0,-1 1-2 16,6-2-1-16,1 5 2 0,6-4 0 0,1 4-1 0,-2 0 1 15,8-2-1-15,0 2 0 0,-1 0-3 0,1 2 0 0,-1-2-5 16,1 0 3-16,-7 4-6 0,1 1 1 0,-1-5 0 15,-7 3 0-15,-12-3 2 0,5 4 1 0,-11-4 0 0,-7 0-2 16,-8 0 5-16,1 3 4 0,-6-3 4 0,-8 0 6 16,-5 0 8-16,6 0 4 0,-13 0 3 0,0 0 1 0,0-3-2 15,0 3-4-15,0 0-6 0,-5-4-9 0,-3 4-8 16,1 0-13-16,-5 0-19 0,6 0-23 0,-1 0-34 0,0 0-57 16,1 0-126-16,6 0-109 0,0 0-80 0,0 0-40 15</inkml:trace>
  <inkml:trace contextRef="#ctx0" brushRef="#br0" timeOffset="43613.24">5926 3135 250 0,'-25'0'247'15,"4"-3"-100"-15,2-1-59 0,0 4-36 0,6-3-14 16,-7 3-7-16,7-4-2 0,0 4-1 0,0-4 1 0,0 4 5 15,0-4 1-15,0 4 1 0,7-3-1 0,-8-1-2 0,7 4-4 16,-4-3-1-16,3-2-2 0,1 3-3 0,-6-2-5 16,8 4-3-16,-2-4-3 0,-7 0-1 0,8 4-1 0,0-3-2 15,6 3-2-15,-7 0-2 0,7 0 2 0,-6-4-1 16,6 4 0-16,0 0 0 0,0 0 2 0,6 0 1 0,1 0 4 16,5 0 0-16,9 0 1 0,4-4 0 0,15 4 0 0,-2-4 1 15,14 4-1-15,7-2 0 0,6 2-2 0,7-5 0 16,6 5 1-16,6-3-1 0,2 3 4 0,11-4 2 0,1 4-1 15,1-3-2-15,4 3-1 0,1 0-2 0,0 0-2 16,7 0-2-16,-7-4-4 0,7 4-2 0,-14 0 1 0,1 0 1 16,0 0 2-16,-14 0 1 0,1 0 3 0,-7-4 1 0,-6 0 1 15,-7 4 2-15,-7-3 0 0,-5-1 1 0,-7 1 2 16,-7 3 3-16,-13-5-1 0,-1 1 1 0,-5 4-1 0,-7 0-1 16,-6 0 0-16,-7-2-3 0,0 2-4 0,-12 2-13 0,-9-2-19 15,1 4-31-15,-12-4-50 0,-1 5-112 0,-12-2-125 16,-1-3-97-16,-12 4-52 0</inkml:trace>
  <inkml:trace contextRef="#ctx0" brushRef="#br0" timeOffset="56674.28">1178 4162 245 0,'-6'0'243'0,"-1"0"-75"16,7-4-52-16,-6 4-31 0,0-4-21 0,-1 4-10 0,0-4-4 16,1 4-2-16,6-4-1 0,-7 4-7 0,7-3-2 15,-6 3-4-15,-1-4 1 0,7 2 1 0,-6 2 1 16,6-5-1-16,-7 2-2 0,7 3-1 0,-6-4 1 0,6 0-1 15,-6 0-3-15,6 4-2 0,0-3-3 0,-7-1-1 0,7 4 0 16,0-4 1-16,-7 1 1 0,7 0 1 0,0 3 2 16,0-5-1-16,0 2-2 0,7-1-2 0,-7 1-6 0,0-1-4 15,7 0-3-15,-1 1-4 0,-6-1-2 0,6 0-3 16,1 1-1-16,-7 3 0 0,6 0 0 0,1 0-1 0,-7 0-1 16,6 3-1-16,1 1 2 0,-7 3 1 0,6 1-1 0,-6 7 2 15,0-5 0-15,0 9 1 0,0-2 0 0,0 3 0 16,-6-3-1-16,6 2-1 0,-7 3-1 0,7-4 1 0,-6 0-1 15,6-3-1-15,-7-1 3 0,7 1 0 0,0 0-1 16,-6-4 1-16,6 1-1 0,0-2 1 0,-7-3-1 0,7 1 0 16,0-1-1-16,0-3 0 0,-6 3 1 0,6-4-1 0,0-3 1 15,0 4 3-15,0 0 9 0,0-4 13 0,0 0 19 16,0 0 25-16,0 0 25 0,0 0 22 0,0 0 12 0,0-4 6 16,-6-3-3-16,6 3-9 0,0-6-13 0,0 2-20 15,0-3-22-15,0 1-18 0,0-2-9 0,0-2-7 0,6-2-6 16,0 5-4-16,1-3-4 0,-1-4-5 0,1 3-4 15,-1-3-3-15,7-1-1 0,-6 1-4 0,6 4 1 0,0-5-3 16,-7 4 0-16,7-3-1 0,1 3 0 0,-7 1 0 0,5-1 0 16,1 1-1-16,0 3-1 0,-6 0 0 0,-1 3 0 15,7 0 0-15,-7 1-1 0,7 5 1 0,0-6-1 0,-6 8 1 16,6-4 0-16,-1 4 0 0,-4 0 0 0,4 0-1 16,2 4 1-16,-1-2-3 0,-7 6-1 0,7-1-1 0,-6 1-1 15,6 4-1-15,-6-2-1 0,-1 5 1 0,1 0 1 0,-1 3 0 16,1-4 1-16,-7 8 1 0,0-3 2 0,0 3 1 15,-7 0 1-15,7 0 1 0,-6 4-2 0,-1-5 3 0,7 4-3 16,-6-2 3-16,-1 3 0 0,0 0 0 0,1-1 1 16,-1 0-1-16,1 0 0 0,-1 2 0 0,7-5 2 0,-6 4-2 15,0-5-2-15,6 2 0 0,-7 2-1 0,7-6 3 0,0 2-1 16,-6-2 0-16,6-1-1 0,0 1 2 0,0-2 0 16,0-2 0-16,0-3 0 0,0 1 0 0,0-1-3 15,6-1 2-15,-6-4 1 0,0 4 1 0,7-7-1 0,-7 3 2 16,6 1 3-16,0-4-2 0,7-2 5 0,0 2-4 0,1-4-13 15,5 0-33-15,0-4-45 0,7 2-51 0,-6-2-62 0,6-4-88 16,7-3-183-16,-7 0-97 0,0 1-59 0,-1-2-7 16</inkml:trace>
  <inkml:trace contextRef="#ctx0" brushRef="#br0" timeOffset="57252.36">1901 4183 66 0,'0'0'414'0,"-6"0"-106"16,6 4-111-16,-7-4-79 0,7 0-51 0,0 4-31 15,-6-4-17-15,6 4-9 0,0-4-5 0,0 3-2 0,0 1 3 16,0-1 1-16,0-3 4 0,0 4 3 0,6 0 5 15,1-1 6-15,-7-3 7 0,6 5 4 0,1-2 4 0,6-3 3 16,-6 0 2-16,5 3 2 0,1-3 2 0,1 0-3 0,-1 0-1 16,5 0-1-16,-4 0-3 0,6 0-1 0,-1 0-3 15,7 0-1-15,-6-3-1 0,-1 3-1 0,8 0-1 0,-8-3-4 16,7-2-2-16,-6 2-3 0,0 3-4 0,-2-4-3 16,2 0-4-16,0 4-2 0,-8-3-4 0,2 3-2 0,-1-4-4 15,0 4-7-15,-7-3-13 0,7 3-19 0,-7 0-25 0,-6 0-29 16,8 0-32-16,-8 0-40 0,0 0-64 0,0 0-100 15,0 0-96-15,-14 3-49 0</inkml:trace>
  <inkml:trace contextRef="#ctx0" brushRef="#br0" timeOffset="57439.93">1967 4359 388 0,'0'0'433'0,"-7"4"-165"15,7 0-119-15,0-4-69 0,0 4-36 0,0-4-16 16,7 3-2-16,-1-3 0 0,1 0 4 0,5 0 3 0,1 0 5 15,7 0 1-15,0 0 0 0,-1-3-3 0,7 3-6 0,0-4-4 16,1 0-6-16,5 0-5 0,1 1-6 0,-1-1-2 16,1 0-7-16,6 1-12 0,-7 0-14 0,8-6-23 0,-8 6-26 15,7-4-50-15,-6 3-83 0,-1-4-152 0,1-3-82 16</inkml:trace>
  <inkml:trace contextRef="#ctx0" brushRef="#br0" timeOffset="57893.28">2878 3931 64 0,'0'-4'465'15,"-7"1"-104"-15,7-1-131 0,0 0-85 0,-6 0-44 0,6 1-21 16,0-1-6-16,-7 4 0 0,7-4 1 0,0 4-1 16,0-4-2-16,-6 4-8 0,6 0-11 0,0-2-9 0,0 2-11 31,0 0-9-31,0 0-9 0,0 2-7 0,0-2-4 0,0 4-4 16,0-4 0-16,0 4-1 0,0 3 0 0,0-3 2 15,0 7 0-15,0 0 0 0,0 0 0 0,0 4 2 0,0 2-2 16,0 6 2-16,-6-2 0 0,6 6 1 0,0-2 1 15,0 1 2-15,0 3 0 0,0 1 0 0,0-1 2 0,0 1-1 16,0-1-1-16,0 0 0 0,0 0-2 0,0-4-1 0,0 1-2 0,6 3 3 0,-6-3-1 0,0 0 1 0,0-3 1 31,0 2 1-31,0-4 0 0,0-2 1 0,6-1-1 0,-6 1-1 16,0-5 0-16,0 0 0 0,0-3 0 0,7-2 1 16,-7-3 6-16,0 2 4 0,0-1 10 0,0-3 8 0,0 0 8 15,0-4 5-15,6 3 2 0,-6-3 1 0,0 0-4 0,0 0-12 16,0 0-28-16,7-3-47 0,-7 3-52 0,0-8-56 15,6 4-87-15,1-7-153 0,0 1-104 0,0-1-69 0,6-5-19 0</inkml:trace>
  <inkml:trace contextRef="#ctx0" brushRef="#br0" timeOffset="58487.28">3459 4282 218 0,'-8'0'201'15,"8"0"-55"-15,-5 0-43 0,-2 4-29 0,7-4-19 0,-8 0-11 16,8 0-5-16,-6 3-4 0,6-3-2 0,0 0 0 15,0 0 1-15,0 4-1 0,-6-4 1 0,6 0-2 16,0 0 1-16,-7 0-1 0,7 0 0 0,0 0-2 0,0 0-1 31,-6 0-2-31,6 0 0 0,0 0 1 0,0 0-1 0,-7 0 1 16,7 0 2-16,0 0 2 0,0 0 1 0,0 0 1 0,-6 0 1 0,6 3-2 0,0-3-1 0,0 0-5 0,0 0-3 31,0 0-4-31,0 0-5 0,0 0-1 0,0 0-6 0,0 0-1 0,0 0-1 0,0 0 0 0,-7 0-3 0,7 0-1 16,0 0-1-16,0 0 0 0,7 0-1 0,-7 0 0 0,0 0 2 31,0 0 0-31,6 0 0 0,-6 0 0 0,0 0 0 16,7 0 1-16,-7 0 3 0,6 4 2 0,7-4 0 0,-7 0 2 15,9 0 2-15,-2 0 1 0,-1 0 0 0,8 0 0 16,-1 0 0-16,0 0-2 0,1 0-1 0,5 0-2 0,-5 0-1 16,13-4 0-16,-7 4-1 0,1 0 0 0,5 0-1 0,2-3-1 15,-3 3 0-15,2-4 2 0,6 1-2 0,-7 3-1 16,7-4 3-16,-6 1-2 0,6-1 0 0,-6 4 1 0,-1-4-3 15,-6 0 2-15,6 1-1 0,-11 3 0 0,5-4-1 0,-13 4 0 16,6-3-1-16,-12 3 3 0,5 0 2 0,-5-4 5 16,-1 4 9-16,0 0 6 0,-6 0 11 0,0 0 10 0,7 0 12 15,-7 0 10-15,0 0 8 0,0 0 6 0,0 0 1 16,0 0-2-16,-7 0-5 0,7 0-8 0,0 0-11 16,0 0-13-16,0 0-10 0,0 0-15 0,0 0-7 0,0 0-19 15,0 0-31-15,0 0-44 0,0-3-45 0,0 3-53 0,7 0-76 16,0-4-143-16,0 0-117 0,-1 0-66 0,7-3-15 15</inkml:trace>
  <inkml:trace contextRef="#ctx0" brushRef="#br0" timeOffset="58987.35">5007 3780 48 0,'0'-4'351'0,"0"4"-80"0,-6-2-79 16,6 2-67-16,0-4-43 0,-6 4-24 0,6 0-14 16,0 0-4-16,0 0-6 0,0 0-2 0,0 0-3 0,0 0-4 15,0 0-5-15,0 0-1 0,6 0-4 0,-6 0-1 16,0 0-1-16,0-4 0 0,6 4 1 0,-6 0 2 0,8 0 4 15,5-4 1-15,-6 1 4 0,5 3 2 0,1 0 3 0,0-4 0 16,7 0-2-16,-1 0-2 0,1 4-2 0,-7-4-2 16,13 0-3-16,-6 4-3 0,-1 0-1 0,0-2 2 0,1 2-1 15,0-4 0-15,5 4 1 0,-5-3 0 0,-7 3-3 16,6 0 0-16,-5-5 0 0,4 5-4 0,-10 0-2 0,5 0-3 16,-7 0-1-16,0 0-6 0,1 0-12 0,0 0-18 15,-7 0-19-15,0 0-20 0,0 0-21 0,0 0-30 0,0 0-50 16,-7 0-76-16,-6 0-126 0,1-3-63 0</inkml:trace>
  <inkml:trace contextRef="#ctx0" brushRef="#br0" timeOffset="59205.91">5191 3737 364 0,'-7'2'350'0,"7"-2"-113"0,0 4-94 0,0-4-62 16,-6 4-38-16,6-4-20 0,0 8-5 0,0-4 0 15,0 3 0-15,0 1 3 0,6-2 0 0,-6 5 2 0,7 0 2 16,-1 4 1-16,-6-1 0 0,7 1-3 0,-1-1-3 15,0 1-2-15,1 1 1 0,-1 2 0 0,1-3 4 0,-1 3 0 16,1 0-1-16,0 1 1 0,-7-2 2 0,6 3 1 0,-6-6-1 16,7 3-1-16,-1-1-6 0,-6 2-1 0,0-4-4 15,6 1-1-15,-6 0-1 0,0-3-4 0,7-3-1 0,-7 7-1 16,6-5-2-16,-6-1-8 0,7-2-14 0,-7 3-22 16,6-4-33-16,1-3-69 0,-1-1-151 0,1 2-106 0,6-5-66 15</inkml:trace>
  <inkml:trace contextRef="#ctx0" brushRef="#br0" timeOffset="59502.82">5516 3967 35 0,'-7'4'459'0,"7"-1"-116"15,0 4-132-15,0-3-93 0,0 4-52 0,-6-1-24 0,6 3-12 16,0-2-1-16,0 4-3 0,-6-1 1 0,6 0 0 0,0 3 2 15,-7 1 0-15,7-1 1 0,0-3-2 0,-6 4-3 16,6-4-2-16,0 0 2 0,0 0 2 0,0 1 3 16,-7-5 2-16,7 3 0 0,0-2 1 0,7-1 6 0,-7 0 6 15,0 1 2-15,0 0 3 0,6-5 1 0,-6 4 4 0,7-3 9 16,-1-1 21-16,0 1 24 0,1 0 23 0,6 0 19 0,0-4 11 16,7 3 8-16,5-3 0 0,2 0-10 0,5 0-20 15,-6 0-27-15,13-3-31 0,-6 3-25 0,6-4-31 16,0 0-47-16,-6 0-66 0,6-3-67 0,-7 3-65 0,7-2-60 15,-13-2-88-15,6 0-153 0,-12 1-90 0,0 0-40 0,-7 3 16 16</inkml:trace>
  <inkml:trace contextRef="#ctx0" brushRef="#br0" timeOffset="59799.48">4930 4546 22 0,'-7'0'530'0,"7"0"-12"0,0 0-170 0,0 0-145 0,0 0-89 0,7 0-50 31,-1-4-25-31,7 4-9 0,0-4-5 0,0 2-1 16,7-3-2-16,5 2 2 0,2 3 1 0,6-4-1 0,-1 1 1 15,1-1 2-15,6 0 3 0,-7-3 5 0,8 3 6 0,5 1 2 0,-6-1 4 0,-1-3-1 0,9 2-3 0,-9 2-5 31,2 0-6-31,-1-5-7 0,0 5-5 0,0 0-11 0,-6-2-17 16,-8 5-26-16,8-4-30 0,-6 1-30 0,-8-2-37 16,1 5-43-16,-7 0-66 0,-1-3-109 0,1 0-107 0,-13 3-49 0</inkml:trace>
  <inkml:trace contextRef="#ctx0" brushRef="#br0" timeOffset="60096.6">5151 4748 380 0,'-6'0'396'0,"6"0"-128"0,0-5-101 0,-6 5-54 0,6 0-25 15,6 0-7-15,-6-3 3 0,6 3 2 0,1-4 2 16,-2 4 3-16,10-2 0 0,-2-2-6 0,0-1-10 0,6 2-9 15,-6-1-6-15,7 1-4 0,-1-1-3 0,7 0-4 0,-7 0-7 16,7 1-7-16,6-1-6 0,-5 1-6 0,6-2-6 16,-8 5-5-16,9-2-4 0,-2-2-3 0,7 0-2 0,-6 4-1 0,-1-4 0 0,0 1-1 0,-4 3 1 0,4-4-2 15,-6 4-1-15,-7 0-6 0,1 0-16 0,-1-4-18 0,-6 4-23 32,1 0-24-32,-8 0-28 0,0-4-30 0,1 4-39 0,-7 0-49 15,6 0-66-15,-6 0-121 0,0 0-58 0</inkml:trace>
  <inkml:trace contextRef="#ctx0" brushRef="#br0" timeOffset="60409.08">5457 4784 381 0,'-6'0'450'0,"6"0"-142"16,0 0-124-16,-7 0-71 0,7 0-39 0,0 0-20 0,0 0-11 15,0 0-4-15,0 0-3 0,0 0-2 0,0 4-2 0,0-4-6 16,7 4-4-16,-7 3 0 0,6-3 2 0,-6 0 7 16,6 2 5-16,-6 2 4 0,7-1 3 0,0 1 5 0,0 2 3 15,-1 1-2-15,-6-3-5 0,7 7-7 0,-1-4-4 16,-6 3-5-16,6 1-5 0,-6 3-4 0,7 1-4 0,-7-1 0 16,6 4 0-16,-6-1-1 0,7 2-1 0,-7 2-2 15,0-3-1-15,7 4-1 0,-7-4-3 0,0 4-2 0,0-4 0 16,6 0-1-16,-6 0 0 0,0-5 1 0,7 2-2 15,-7-4 1-15,0-1-1 0,6 1 1 0,-6-3-5 0,7-3-16 0,-7-1-24 0,6 0-31 0,0-4-36 0,-6-1-50 0,7 1-96 32,-1-8-168-32,8 4-88 0,-8-7-36 0</inkml:trace>
  <inkml:trace contextRef="#ctx0" brushRef="#br0" timeOffset="60971.78">5731 4997 60 0,'-6'3'534'0,"-1"1"-3"0,7 4-180 15,-7-2-149-15,7 5-90 0,-7 1-54 0,7-2-27 0,-6 2-12 32,6 3-3-32,0-1-1 0,-5 1-1 0,5 3 2 0,5 0 0 0,-5 1 4 0,0 3-1 0,6 0-3 0,-6-4-1 31,0 7-2-31,7-6-3 0,-7 4-2 0,7-2-1 0,-7 1-2 0,7-4-1 0,-7 0-1 0,6 1 0 0,-6-4 0 31,7-1 1-31,-7 1-1 0,0-5 0 0,0-3-1 0,0 1-1 16,6 0 2-16,-6-4 4 0,0-1 10 0,0-3 7 15,0 0 8-15,0-3 3 0,0-1 4 0,0 0 9 0,0-4 7 16,-6-3-1-16,6 4-7 0,0-4-5 0,0-3-4 0,0 3 0 0,0-4-3 0,0 0-5 0,0 4-7 0,0 1-1 31,0-2-2-31,6 2-4 0,-6 3-4 0,7-5-1 16,-1 4-3-16,0-1-2 0,1 1-2 0,6-1-2 0,-6-1 1 15,5 3-2-15,1-1 6 0,1 1 14 0,-1-4 13 0,0 0 14 16,0 4 11-16,-1-5 17 0,2 2 23 0,-7-2 19 0,5 3 10 16,-5 1-1-16,6-4 1 0,-7 1-3 0,1 0-4 15,-7 4-12-15,7 0-21 0,-1 0-17 0,-6-1-16 16,0 4-11-16,6 1-14 0,-6-1-12 0,0 1-7 0,0-2-6 16,0 5-2-16,0-2-3 0,0 2-2 0,0 0-2 0,0 2 0 15,0-2 0-15,0 5 2 0,0-2-2 0,0 1-1 0,0 3 1 16,0 4 0-16,0 0 3 0,0 4-1 0,0-1 2 15,0 6-2-15,0-6 1 0,0 8 1 0,0-4 0 16,0 3 2-16,0-2-1 0,0 3-1 0,-6 0 0 0,6-3-1 16,0 3 1-16,0-5-1 0,0 2 1 0,0 0-1 0,0-2 1 15,0-2-2-15,0 3-4 0,0-2-10 0,0-2-32 0,0 1-50 16,0-4-61-16,0 0-64 0,0 0-56 0,0-1-57 16,0-2-87-16,0-1-159 0,6 0-68 0,-12 0-19 15,6-7 24-15</inkml:trace>
  <inkml:trace contextRef="#ctx0" brushRef="#br0" timeOffset="71425.95">5633 3505 158 0,'0'-3'247'0,"0"-1"-60"15,0 1-60-15,0 3-43 0,0-4-26 0,0 1-13 0,0-1-6 16,0 0-4-16,-6 0-9 0,6 4-7 0,0-3-1 16,0 3 1-16,0-5 0 0,0 5 1 0,-7-2 1 0,7 2-2 15,0 0 2-15,-6-4-1 0,6 4-1 0,-7-3-2 16,1 3-2-16,-1 0-5 0,0-4-3 0,-6 4-3 0,7 0-2 15,0 0 0-15,-1-4 0 0,-6 4 0 0,7 0-1 0,-8-4-1 16,8 4 1-16,-7 0 2 0,7 0 0 0,-7-4 1 16,6 4-2-16,-7 0 0 0,2 0 2 0,5-4 2 15,-5 4-3-15,5 4-1 0,-7-4 0 0,2 0-2 0,6 4 0 16,-9-4 1-16,4 0-1 0,4 0-1 0,-7 4 0 0,8-4-1 16,1 0 1-16,-3 4 2 0,-5-4-1 0,6 4 2 0,1-1-1 15,-7 1 2-15,6-2 1 0,-5 3 1 0,5-2-1 16,-6 1-1-16,0 4-1 0,0-5 1 0,6 1 1 0,-5-1-2 15,5 4 0-15,1-3 0 0,-1 0-1 0,-6 0 1 16,5 3-1-16,3 0 1 0,-2 1 0 0,1-1-2 0,0 0 0 16,-1 4 0-16,0 0 0 0,0-4 0 0,1 4 1 15,-1 5-1-15,1-7 1 0,0 7 0 0,-7-5-1 0,6 4 2 16,1-1 0-16,-8 1-2 0,8-4 1 0,-1 3-1 0,-5 2 0 16,4-3 0-16,-5 3 2 0,7 1-1 0,-7-2 2 0,7 4-1 15,-7-5 1-15,6 5 1 0,1-2 0 0,-8 3-1 16,8-3 1-16,-7 2-1 0,7-4-1 0,-7 3 0 15,7 0 1-15,-1-4-1 0,0 1 0 0,1 5 0 0,-7-6 0 16,6 1 2-16,7 3 2 0,-6-4 2 0,-1 4-1 0,1-3 3 16,0 4 1-16,-2-5-2 0,8 1 0 0,-5 0 0 15,5-1-1-15,-8 1-2 0,8-1 0 0,-7-3-1 0,2 4-1 16,5-4 1-16,-7 3 0 0,1 1-1 0,6-1 0 16,-7 1 0-16,0-3 0 0,7 2-1 0,-6 1 2 0,-1 0-1 15,7-1 0-15,-6-3 0 0,6 4 3 0,-7-1 2 0,7 1 0 16,-6 3 1-16,6-3 0 0,0-1 2 0,-6 2-1 15,6-2 2-15,-7 1 1 0,7 3 3 0,0-3-1 16,-6-1 0-16,6 4 0 0,0-2-1 0,0-2-2 0,0 5-2 16,0-4-1-16,-7-1-4 0,7 1-1 0,0 2-1 0,0-2-1 15,7 3 1-15,-7 1-1 0,0-4 2 0,0 3-1 16,6 1 1-16,-6-2-1 0,0-2-1 0,0 3 1 0,7 1-1 16,-7-1-2-16,6 1 0 0,-6-2-1 0,0 2-1 0,0-1 0 15,0 1 1-15,0 2 0 0,0 1 0 0,-6 0 0 16,6 1 0-16,0-2 0 0,0-2 1 0,0 3 1 0,0-4-2 15,0 4 0-15,0 1 0 0,0-2 0 0,6 1 1 16,-6 0 0-16,6 0 0 0,-6 0-1 0,7-1 0 0,-1 2 1 16,1 0-1-16,-1-3 0 0,1 3 0 0,-7 0 0 0,7-2 0 15,-1-4 0-15,1 6 0 0,-2 0 0 0,2-6 0 0,-7 2 0 16,8 3 0-16,-3-5 1 0,3 3-1 0,4-3 1 16,-5 2 0-16,-1 0 0 0,1-2 1 0,-1 2-1 15,1-1 3-15,6 1-2 0,-6 0-1 0,5-2 1 0,-5-2-1 16,6 3 1-16,-7-3-1 0,7 3 0 0,-6-3-2 0,6-1 2 15,0-2 0-15,0-1 0 0,-1 4 1 0,1-8-2 16,2 3 1-16,-3-2-1 0,1-1 0 0,0-3-1 0,0 4 0 16,6-2 0-16,-6-2 1 0,8 0 1 0,-2-1 1 15,1 1-1-15,-1 4 0 0,0-8 1 0,1 7 0 16,6-4 1-16,0-3-3 0,-7 7 1 0,9-7-1 0,-3 4 0 0,1 0 0 16,-1-4 0-16,2 0 0 0,-2 4 0 0,2-4-1 15,-1 0 1-15,0-4 0 0,0 4 0 0,0 0 1 0,0-4-1 16,-7 0 1-16,7 4-1 0,2-7 1 0,-10 7 1 15,9-7 0-15,-2 4 3 0,-5-5 0 0,6 1 1 0,-6-1 4 16,6 2 4-16,-1-6 3 0,3 1 3 0,-10-3 4 0,9 3 1 16,-8-4 2-16,7-4 0 0,-6 5-1 0,-2-5-2 15,9 1-4-15,-7-4 0 0,-1 4 4 0,1-7 2 16,-1-2 3-16,1 2 5 0,-1-4 6 0,7-1 9 0,-6 1 10 16,0-3 12-16,-1-2 10 0,0-2 12 0,8 2 11 0,-8-3 5 15,0 1-1-15,1 0-7 0,-8-1-8 0,8-4-16 0,1 5-11 16,-9-4-12-16,8 0-15 0,-7-1 0 0,0-3-12 15,0 4-6-15,-7-4-3 0,1-4-1 0,-1 5-4 16,1-5-4-16,-1-4 2 0,1 1-6 0,-7 0 6 0,0 0 2 16,0-4 3-16,0 4 1 0,-7-1 1 0,1 2-1 0,-1-3-4 15,1 6-3-15,-7 0-1 0,7-2-1 0,-14 6 1 16,7-6 1-16,0 11-3 0,-6-4 2 0,6 2-1 0,-2 3-1 16,-3 4-2-16,-2 1 0 0,7-1-1 0,-7 0-1 15,1 4 4-15,-1-1-5 0,7 4 2 0,-5 0 1 0,-3 5 3 16,-5-1 1-16,7-1-1 0,-7 5-1 0,0 0-2 0,0 4 1 15,-7-1-2-15,-7 0-2 0,2 3-5 0,-1 3-2 16,-7 1-11-16,1 0-6 0,-1 4-8 0,-6 2-8 0,7 2-15 16,-2 0-23-16,-4 2-31 0,5 2-42 0,1 4-31 15,6 0-31-15,-7 1-25 0,6 7-23 0,2-1-27 0,0-1-54 16,4 1-122-16,2 3-42 0,-1-4-19 0</inkml:trace>
  <inkml:trace contextRef="#ctx0" brushRef="#br0" timeOffset="98692.42">7639 4410 57 0,'0'-3'242'0,"0"3"-58"0,-7 0-50 0,7 0-37 0,0-4-29 16,-5 4-19-16,5 0-12 0,0 0-7 0,-7 0-4 16,7 0-5-16,0 0-3 0,0-3-3 0,0 3-1 0,0 0-1 15,0 0 0-15,0 0-1 0,0 0 0 0,0 0 0 16,0 0-2-16,7 0 1 0,-7 0-1 0,0 0-2 0,0 0 0 15,0 0 2-15,0 0 0 0,0 0 2 0,5 0 3 0,-5 0 1 16,0 0 5-16,0 0 3 0,0 0 2 0,0-4 1 16,-5 4 0-16,5 0 1 0,0 0-3 0,0-4-2 0,0 4-5 15,-7-4-1-15,7 4-3 0,0-3-1 0,0 3 2 16,0-4 1-16,0 4 3 0,0-3 3 0,0 3 3 0,0-4 0 16,7 1 0-16,-7 3-4 0,0-4-2 0,0 0-4 0,5 0-4 15,2 1-4-15,0-1-2 0,-1 0 0 0,1 1-3 16,-1 0 1-16,7-2-2 0,0 1 1 0,0 1 0 15,1-2 0-15,-2 3-2 0,8 2 0 0,-1-4 0 0,-5 4 3 16,5 0-1-16,0 0-1 0,2 0-1 0,-9 4 2 0,14-4-1 16,-6 2 1-16,-1-2-2 0,1 5 0 0,-2-2 0 0,3 6 0 15,-2-6 0-15,-5 4-2 0,5 0 1 0,-6 5 0 16,0-2-2-16,0 1 3 0,-6 0-1 0,-1 3-1 0,1-2 0 16,-7 2 1-16,0 1-1 0,0 4-1 0,-7-4 0 15,1 2 1-15,-7 2-1 0,-1-1 0 0,-5 3 2 0,0 2 1 16,-7-4 0-16,-2 2 1 0,3 1 0 0,-1-3 1 15,0-2 2-15,0 6-2 0,0-9 0 0,6 4-1 0,1-6-1 16,-1 3 0-16,1-5 0 0,-1 2-1 0,8-5 0 0,-2 1 1 16,7-2 0-16,-5-2-1 0,5 3 1 0,7-3 1 15,-6 0 0-15,6-4 2 0,0 4 0 0,-7-4 0 0,7 0 0 16,7 0 2-16,-7 3 0 0,6-3-2 0,1 0 2 16,5 0-1-16,2 4 1 0,5-4 2 0,1 0-3 0,6 0 1 15,0 0 0-15,7 0 0 0,-8 0 0 0,8 0-1 0,-1 0-1 16,8-4 0-16,-8 4 1 0,7-3 0 0,-6 3-2 15,-1-4 2-15,1 4-3 0,-1 0 1 0,-5 0-1 0,5 0 0 16,-5 0-1-16,-2 0 0 0,-5 4-3 0,6-4-6 16,-6 3-12-16,-1-3-20 0,1 0-28 0,-1 4-48 0,1-4-96 15,-7-4-137-15,6 4-84 0,-6-3-41 0</inkml:trace>
  <inkml:trace contextRef="#ctx0" brushRef="#br0" timeOffset="100395.76">8187 2982 60 0,'0'0'79'0,"6"0"-1"0,-6 0 3 16,0 0 2-16,0 0 0 0,0 0 0 0,0 0-3 0,0 0-5 16,0 0-6-16,0 0-7 0,0 0-9 0,0 0-8 0,0 0-7 15,7 0-6-15,-7 0-5 0,0 0-4 0,0 0-4 16,0 0-4-16,0 0-1 0,0 0-6 0,0 0-1 0,0 0 0 16,0 0-1-16,0 0-5 0,0 0 2 0,0 0 0 15,0 3-3-15,0-3 4 0,6 0-4 0,-6 0-1 0,0 4-1 16,0-4 1-16,0 3 1 0,0 1 0 0,6 0 0 15,-6 3 0-15,0-2 1 0,0 2 1 0,7-1 0 0,-7 2 0 16,6 3-1-16,-6 0 2 0,7 3 0 0,-7 1 0 0,7-1 2 16,-7 5 0-16,6-1 0 0,-6 1 2 0,7-2 0 15,-7 6-1-15,6 2 1 0,0-2 0 0,-6 2 0 0,6 5 1 16,1-1 0-16,1 0-1 0,-3 0-2 0,2 5 0 16,0-5 0-16,-1 0 0 0,-6 4 0 0,13 0 0 0,-8 0-2 15,3 1 1-15,-1-2-1 0,-1-3 0 0,1 4 2 0,-1-3-3 16,1-1-1-16,-1-3-1 0,-6 3 0 0,7-3 0 15,-7-1 0-15,6 2 1 0,-6-2-2 0,6 0 1 0,-6 1 0 16,0-4 0-16,7 1 0 0,-7-2 2 0,0 1-1 16,0-4 2-16,0-3-2 0,0-1 0 0,0-3 4 0,0 1 4 15,0-4 11-15,-7-2 9 0,7-3 12 0,0-3 10 0,-6 4 9 16,0-8 4-16,-1 1 1 0,-6-1-4 0,7-3-10 16,-7-4 3-16,-2 0 3 0,4 1-3 0,-2-5-4 0,-1 0-1 15,1-3-1-15,0-1-2 0,7 2 2 0,-7 1-11 16,0-3-15-16,6 2-8 0,1 2-4 0,-7 0-2 0,7 1-2 15,-1 3 0-15,1 3-5 0,6 2 1 0,-7-2-2 0,7 4-1 16,-7 1-2-16,7-2-1 0,0 10 0 0,0-2-1 16,-7 1 2-16,7 4-2 0,0-2 0 0,0 2 0 15,7 3 1-15,-7 0-1 0,0 0 2 0,7 0-1 0,0 0 1 16,-1-1 1-16,1 1 1 0,-1-3 1 0,0 3 0 0,7-7 0 16,-6 4-1-16,0-6 0 0,-1 2 1 0,1-1 0 15,5 2 2-15,-6-5 0 0,9 0 1 0,-10-5 1 0,15 2-1 16,-7-1-1-16,0 2 0 0,7-6-6 0,-7 4-18 0,6-4-31 15,0-3-34-15,1 5-49 0,0-6-88 0,-1-2-157 0,2 3-102 16,-3-7-52-16</inkml:trace>
  <inkml:trace contextRef="#ctx0" brushRef="#br0" timeOffset="100848.7">8655 4546 123 0,'0'0'335'0,"0"0"-98"16,0 0-83-16,7 0-54 0,-7 0-32 0,6-4-16 16,1 4-12-16,-1-4-6 0,0 2-6 0,8-3-2 0,-1 2-3 15,6-1-4-15,-6 1-5 0,7-1-4 0,-1 4 0 0,7-4-2 16,1 0-3-16,-2 1-2 0,2 3-1 0,5-4-2 16,-5 1 1-16,5 3-1 0,-6-4-1 0,6 4-1 0,1 0-1 15,-1 0-13-15,9 0-28 0,-10-3-59 0,2-1-129 16,-7-1-94-16,6 2-68 0</inkml:trace>
  <inkml:trace contextRef="#ctx0" brushRef="#br0" timeOffset="101098.89">9261 4323 192 0,'-7'-4'399'0,"1"1"-128"15,0-2-106-15,6 5-67 0,-7 0-36 0,7 0-17 16,0 0-13-16,0 0-9 0,0 0-7 0,0 5-4 0,0 2-5 15,7 0-1-15,-1 0-1 0,0 4-1 0,1 4-1 0,-1 0 1 16,1-1-2-16,6 4 2 0,-6-3-1 0,6 3 2 16,-7 2-4-16,0-3 3 0,1 5-2 0,6-3 3 0,-7 2-2 15,1-2 0-15,6-1-1 0,-6 1-1 0,-1-1 4 0,0 4-3 16,1-3-2-16,-1-2 1 0,8 2 1 0,-7-1-1 16,-1 1-9-16,0-6-18 0,7 3-36 0,-6-5-73 15,-1-4-164-15,7 0-91 0,-13-7-49 0</inkml:trace>
  <inkml:trace contextRef="#ctx0" brushRef="#br0" timeOffset="101348.92">9163 4400 419 0,'-7'-12'346'0,"1"2"-133"16,6 3-85-16,0-5-46 0,0 5-26 0,6 3-19 0,1-2-11 15,-1 1-9-15,8-2-4 0,6 2-6 0,-2 5 0 16,3 0-4-16,4 0 0 0,2 0-1 0,-2 0 1 0,1 5 0 15,-6-2-2-15,6 6 1 0,-6-3 1 0,-7 2-2 16,0-1-1-16,-7 4 0 0,1 0-2 0,-1 4 0 0,-6-5 1 16,-6 5 0-16,-1 0 0 0,-6 3 1 0,-6-3 0 0,-1 0 2 15,1 3 2-15,-1-3-1 0,-6 0 1 0,7-1-2 16,-8-3 1-16,8 3 0 0,0-3 0 0,5-4-1 0,2 4-2 16,-1-2-3-16,6-3-6 0,7 2-12 0,0-5-26 15,7 1-61-15,-1-4-128 0,6-4-95 0,9 1-70 0</inkml:trace>
  <inkml:trace contextRef="#ctx0" brushRef="#br0" timeOffset="101786.45">9600 4137 380 0,'0'-5'308'0,"6"2"-118"0,-6-1-77 16,0 4-44-16,0 0-25 0,0-4-16 0,0 4-9 0,0 4-8 15,7-4-3-15,-7 7-3 0,6 0-4 0,-6 4-1 16,6 1-1-16,-6 1-4 0,6 3 3 0,-6 2 0 0,7 0 0 16,-7 1 1-16,0 2 2 0,0 1 2 0,0 5-2 0,0-6 2 15,0 5 2-15,0-1-2 0,-7 1 1 0,1 0-1 16,6 0-3-16,-6-4 0 0,0-1 2 0,-1 1 0 16,1-3-1-16,6-2 2 0,-7-2 0 0,1 1 2 0,-1-5 5 15,7-1 4-15,0-2 6 0,-6-5 8 0,6 1 10 0,0 0 14 16,0 0 13-16,0-4 15 0,0 0 9 0,0 0 3 0,0-4 0 15,0-4-7-15,0 5-9 0,6-5-13 0,-6-2-17 16,7-1-12-16,-7-1-14 0,6 1-7 0,1-3-5 16,-1-1-3-16,1 5-2 0,-1-5-1 0,0 0 0 0,0 4 0 15,1-4-1-15,7 4 0 0,-8 0 0 0,1 4-1 0,-1 2 0 16,1-1-1-16,-1 2 1 0,-6 0-2 0,6 1-1 16,1 3 0-16,-1 0 1 0,-6 3 0 0,8 5 0 0,4-2 1 15,-5 2 0-15,-1 4 1 0,1-1 0 0,6 0 1 16,-7 3-1-16,8 1 2 0,-8-1-1 0,7 1 2 0,-7 0 0 15,7-1 0-15,1 1 0 0,-1-1-2 0,-1 1-6 0,9-4-17 16,-2 4-22-16,0-3-26 0,1-2-36 0,-1-3-61 16,7 1-125-16,-6-4-122 0,6-2-70 0,-7-2-29 0</inkml:trace>
  <inkml:trace contextRef="#ctx0" brushRef="#br0" timeOffset="102536.58">10166 4432 84 0,'-13'0'371'0,"0"0"-117"16,0 4-100-16,-7 0-61 0,7-1-34 0,-5 5-17 15,3-1-9-15,-4 4-5 0,0 0-4 0,6 4-4 0,-7-1-4 16,7 5-4-16,0-5-2 0,0 5-2 0,7-5-2 16,-7 4-1-16,6 2-1 0,1-3-1 0,6-2 1 0,-7-1 0 15,7 1 0-15,7-1-2 0,-7-2-1 0,6-5 2 0,1 1 2 16,-1-1 1-16,1-4 1 0,6-3 1 0,0 0 3 15,-7-7 4-15,14 4 5 0,-7-9 1 0,6 2 5 16,-6-1 6-16,1-4 5 0,-1 5 7 0,-1-5 6 0,8-4 3 16,-14 5-1-16,8-2 2 0,-8-2 4 0,1 4-3 0,-1-5-1 15,-6 5-2-15,6 3 0 0,-6-4 1 0,0 5 3 0,-6-2-3 16,6 1-7-16,0 5-5 0,-6 1-5 0,6-2-4 16,-7 2-11-16,7 5-8 0,-6 0-5 0,-1 0-5 15,0 0-3-15,1 8 0 0,-1-4-1 0,1 7 1 0,-1-3-1 16,7-2 1-16,-5 6-1 0,5-5 1 0,-7 4 0 0,7-3 0 15,0-1 1-15,0 1 0 0,0-2 0 0,0 2 2 16,7-5 0-16,-7 1-1 0,5 0 1 0,2 0-1 0,-1-4-2 16,1 2 2-16,-1-2-1 0,8 0-2 0,-1 0 1 15,-1 0 0-15,1 0 1 0,1-2 3 0,5 2-2 0,-7-4 0 16,8 4-1-16,1-4 2 0,-2 4 1 0,0-4-2 0,1 4-2 16,-7 0 0-16,0 0-2 0,0-3 0 0,0 6 2 15,0-3 0-15,-5 4-3 0,-3 0 1 0,1 0-1 16,-6-2 1-16,7 6 0 0,-7-1 0 0,-7 1 0 0,7 3 0 15,-6-3 0-15,1 2 0 0,-3 1 2 0,-5 1 0 0,6-5 0 16,1 1 0-16,-1-2 0 0,-6 2 0 0,7-1 0 0,6-3 0 16,-6 2 0-16,-1-1 0 0,7-2 0 0,0-3-1 15,0 4 1-15,0-4 0 0,0 3 0 0,0-3 0 0,7 0 0 16,-1 0 0-16,0 0 0 0,1 0 0 0,6-3 0 16,0-1 0-16,0 1 1 0,0-2 0 0,6-1-1 0,0-2 0 15,2-3 1-15,-2 0-1 0,7 1 1 0,-7-2-1 16,1 1 0-16,0 1 0 0,6-6 0 0,-6 2 1 0,-1 0-1 15,-6 2 1-15,7-3 0 0,-1 1 2 0,-6-1 0 0,0 5-1 16,0-1 3-16,-7 0 2 0,1 0 4 0,-1 3 5 0,1 1 3 16,1 2 0-16,-8-1 1 0,0 2 0 0,-8 4-2 15,8-4-3-15,-7 4-6 0,1 4-3 0,-7 0-5 16,6 2 0-16,-6-1-2 0,7 2 1 0,-7 4-2 0,1-3 2 16,5 3 0-16,-7 0-1 0,8-4 0 0,-1 4 0 0,1 0 0 15,0-1 1-15,-1 2 0 0,7-1 0 0,-6-5-1 16,6 2 1-16,0 3 0 0,-7-4 1 0,7 1 0 0,7-5 0 15,-7 6 1-15,6-3-2 0,1-2-2 0,5 3 2 16,8-7 1-16,0 4-4 0,5 0-19 0,8-4-34 0,6 0-34 16,1 0-37-16,5-4-62 0,1 0-133 0,6 1-125 0,-7-1-78 15,1-3-29-15</inkml:trace>
  <inkml:trace contextRef="#ctx0" brushRef="#br0" timeOffset="104443.4">11547 4352 90 0,'0'-4'120'16,"0"4"-17"-16,0 0-19 0,0 0-18 0,6 0-14 0,-6-3-14 15,7 3-11-15,-7-3-12 0,0 3-6 0,6-5-4 16,-6 5-1-16,0 0-3 0,0 0-1 0,0-4 0 0,0 4 0 16,7 0-1-16,-7 0-1 0,0 0 2 0,0 0 1 0,0 0 0 15,0 0 3-15,0 0 5 0,0 0 6 0,0 0 6 16,0 0 7-16,0-3 4 0,0 3 4 0,0 0 4 0,0 0-1 16,0-5-2-16,0 5-4 0,0 0-2 0,0 0-4 15,0 0-5-15,0-2-1 0,0 2-5 0,0 0 0 0,0 0-2 16,-7 0-2-16,7 0-1 0,0-4-2 0,0 4 0 15,0 0 2-15,0 0-1 0,0 0 1 0,0 0 1 0,0 0-3 16,0 0 2-16,0 0 0 0,0 0 2 0,0 0-2 16,0 0 2-16,0 0 0 0,0 0 0 0,0 0 2 0,0 0 1 15,0 0 1-15,0-3-2 0,0 3 2 0,0 0-3 0,0 0-1 16,-6 0 0-16,6 0-1 0,0 0-2 0,0-5-2 16,-7 5 1-16,7 0-4 0,0 0 0 0,-6 0-2 0,6 0-1 15,-7 0-1-15,7 0-1 0,-6 0 1 0,6 0-2 16,-6 0 2-16,6 0 0 0,-7 0 2 0,7 0-1 0,0 0 2 15,-7 0 0-15,7 0 1 0,0 0 0 0,-6 0 0 0,6 0-1 16,0 0 2-16,-7 0-2 0,7 0 0 0,-6 0-2 16,6 0 0-16,-7 0 1 0,7 0-2 0,-6 0 0 0,6 5-1 15,-7-5-1-15,7 0 1 0,-6 3 0 0,-1-3 0 16,0 0-1-16,7 4 1 0,-5-4 0 0,5 2 0 0,-8-2 0 16,1 5 0-16,7 2 0 0,-13-2 1 0,8 1 1 0,-2 2-1 15,1-1 1-15,-8 1 1 0,8-1 2 0,-1 3-3 16,1-2 1-16,-1-1-1 0,7 0 2 0,-6 0-1 15,6 1 1-15,0-1-1 0,-6 1 1 0,6-2-1 0,6 2 1 16,-6-4-1-16,6 4 2 0,1-5-1 0,-1 5-2 0,7-5 2 16,1 5 0-16,-1-1-1 0,0-3 2 0,7 3-2 0,-1-4 1 15,-6 1-2-15,6 4 4 0,1-5-5 0,-7 1 0 16,0-1 1-16,0 4-1 0,0-3 0 0,-7 4-1 0,8-5 1 16,-8 5-1-16,-6-4 0 0,6-2-1 0,-6 6 1 15,0-4 0-15,-6-1 0 0,0 5 1 0,-1-5-1 0,-6 5 2 16,0 0 1-16,-7-4 1 0,8 2 2 0,-15-2 4 15,8 0 1-15,-1-1 2 0,0 1 4 0,0-4 0 0,2 0 1 16,-2 4-1-16,0-4-2 0,1 0-6 0,6 4 2 0,0-4-4 16,1 0-1-16,5 0-2 0,0 0-3 0,7 0-3 15,0 0-5-15,0-4-12 0,7 4-19 0,5-4-29 0,8 0-38 16,0 1-62-16,5-5-95 0,8 2-117 0,-8-6-65 16</inkml:trace>
  <inkml:trace contextRef="#ctx0" brushRef="#br0" timeOffset="104990.2">11793 4396 358 0,'-5'-4'289'15,"5"0"-105"-15,0 1-68 0,0 3-35 0,-8 0-24 0,8-4-11 16,-5 8-12-16,-1-4-5 0,-1 3-7 0,7 1-6 16,-14 0-3-16,8 3-5 0,-1 4 1 0,1-4 0 0,-7 1 1 15,7 3-3-15,6 0-1 0,-6 1-1 0,-1-6 1 0,7 5 0 16,0-3-1-16,0-1 0 0,0 0 2 0,0 0 2 15,0 1 2-15,0-4 2 0,7-1 2 0,-7 1 2 0,6-1 4 16,0-3 1-16,0 5 3 0,1-5 2 0,6-5 2 0,-7 5 0 16,8-3-1-16,-7-1 1 0,4-3-1 0,-3 3-1 15,-3-3-2-15,10-4-3 0,-9 4-3 0,1-4-1 16,-1 0-3-16,1 3-1 0,-7-4-2 0,6-2-3 0,-6 3 0 16,0 0-2-16,0 1 0 0,0 2 0 0,0-3-2 0,0 4 1 15,0 0-2-15,0-1 0 0,0 5-3 0,0-1 2 0,0 0-1 16,0 4-2-16,0-3 0 0,0 3 0 0,0 0-1 15,0 0 0-15,0 0 1 0,0 3-3 0,0 1 2 16,6 3-1-16,-6-3 0 0,7 4 1 0,-1-1 1 0,1 0-1 16,6 0 0-16,-6 4 2 0,-1-4 0 0,7 0 0 0,-7 5-1 15,7-5 0-15,-6 0 0 0,6 4 0 0,-5-2 0 16,-3-3-1-16,8 2 2 0,-7 3-1 0,1-4 0 0,0 4 0 16,6 0 1-16,-6 0-1 0,-1-1 0 0,0 2 0 15,1-1-1-15,-1 0 1 0,0 3 4 0,1-2-3 0,0-1-1 16,-7 3 1-16,7-3 0 0,-1 4 0 0,-6-5 0 0,0 2-1 15,0 3-2-15,0-5 0 0,0 1 1 0,0 0 1 16,-6 1 0-16,6-2 1 0,-7 1 0 0,0-3 1 0,0-1-1 16,1 4 1-16,0-8-1 0,-1 5-1 0,-5-4 2 15,-1-1-1-15,-1 1 2 0,1 0 4 0,0-4 0 0,0 0 4 16,6 0 3-16,-6 0 5 0,0 0 3 0,7-4 3 0,-7 0 0 16,7 1 0-16,-1-1-1 0,7-4-3 0,-6 1-4 15,6 0-6-15,0 0-15 0,6-4-22 0,1-1-27 0,-1 1-36 16,7-3-50-16,6-1-86 0,-6-3-140 0,7-1-82 0,-1 2-52 15</inkml:trace>
  <inkml:trace contextRef="#ctx0" brushRef="#br0" timeOffset="105287.01">12263 4333 362 0,'0'-8'323'0,"0"2"-111"15,0 3-71-15,-6-2-43 0,6-2-21 0,0 3-15 16,-7 4-9-16,7-4-10 0,0 4-11 0,-6 0-7 0,6 4-10 16,0 0-4-16,-7 0-6 0,7 4-2 0,0-1-2 0,0 3-1 15,0-1 1-15,0 1-1 0,0 5 1 0,0-4 0 16,7 3 0-16,-7 1-1 0,0-1 1 0,6 1-1 16,-6-5 0-16,0 7 0 0,0-3 0 0,0-3 0 0,0 3 2 15,0-3 0-15,0 0 1 0,-6 1 3 0,6-2 0 0,-7-3 0 16,1 5 0-16,-1-5 0 0,0 0 1 0,1-4-2 0,-7 5-1 15,7-5-1-15,-1 5-1 0,1-5-1 0,-1 2 1 16,1-5-2-16,6 4 0 0,-7-4-6 0,7 0-25 16,0-4-56-16,7-1-101 0,-7-1-147 0,13-6-80 0,-7 1-47 15</inkml:trace>
  <inkml:trace contextRef="#ctx0" brushRef="#br0" timeOffset="105521.33">12310 4224 148 0,'0'0'389'0,"5"0"-119"0,-5 0-111 16,0 0-71-16,0 0-41 0,0 7-21 0,0-3-11 0,0 3-2 16,8 1-2-16,-8 2 0 0,5 1 0 0,2 4 1 15,-7-5 1-15,6 5 0 0,1-1 1 0,0 3 1 0,-1 0 0 16,1-5 0-16,-1 2-1 0,0 1-1 0,7-1-1 16,-6-3 0-16,6 4-3 0,0-4-3 0,-1 1-1 0,9-2 0 15,-2 0-1-15,1 2-3 0,6-5-15 0,-7 0-35 0,7-3-70 16,0 0-155-16,-6-4-90 0,-1-4-61 0</inkml:trace>
  <inkml:trace contextRef="#ctx0" brushRef="#br0" timeOffset="105896.23">12452 4436 148 0,'7'0'158'0,"-7"4"2"0,13-4 3 16,-7 0-6-16,7 0-19 0,0 0-30 0,0 0-25 0,7-4-19 16,-1 4-11-16,-6-4-9 0,7 1-5 0,-1-1-4 15,1 0-1-15,-7 0-1 0,7 1-1 0,-8-1-1 16,1 1 0-16,1-1-2 0,-8 1 2 0,1-1 1 0,-1 0 0 16,1 0 2-16,-7 4 0 0,6-3-1 0,-6 3 0 0,0 0 1 15,0-4-3-15,0 4-5 0,0-3-3 0,-6 3-2 0,-1-4-6 16,1 1-3-16,-1 3-5 0,1-4-3 0,-8 4-2 15,1 0-2-15,8-4 0 0,-2 4-1 0,-6 4-1 16,6-4 0-16,0 0 1 0,-6 4 0 0,7-1 1 0,-1 1 1 16,1-1 0-16,-1 1-1 0,1-1 1 0,0 5 0 0,6-1 0 15,-7 0 0-15,0 4-1 0,7-3 0 0,-6-1 1 16,6 3 0-16,0-2 0 0,0 4 0 0,0-5 0 0,0 0-1 16,0 1 0-16,6 3-1 0,1-4 0 0,0 0 1 15,-1 1 0-15,0-1 0 0,7-4 0 0,7 2 2 0,0 1 1 16,0-2-1-16,5-4 0 0,8 4-1 0,0-1-1 0,5-3-3 15,-5 4-7-15,6-4-21 0,0 0-28 0,-6 0-40 16,-1-4-69-16,1 1-117 0,0-5-116 0,-7 4-67 0</inkml:trace>
  <inkml:trace contextRef="#ctx0" brushRef="#br0" timeOffset="106537.48">12908 4378 287 0,'0'0'248'0,"6"0"-75"15,-6-4-55-15,7 4-37 0,0 0-20 0,-1 0-14 16,1 0-11-16,5 0-4 0,-5 4-5 0,-1-4-7 0,7 3-6 16,-6 1-3-16,5 3-4 0,1 1-2 0,-5-1-2 0,4 0-1 15,-4 4-2-15,5-4 1 0,-7 4 1 0,1 0-1 16,-1 1 2-16,0-5-1 0,1 3 0 0,-1 2-2 0,0-5 2 15,-6 4-1-15,7-3 3 0,-7-5-2 0,0 4 3 16,0-2-1-16,0-3 7 0,0 2 9 0,0 0 7 0,0-4 12 16,0 0 15-16,0 0 19 0,7 0 19 0,-7 0 15 15,0 0 8-15,0 0 6 0,0-4-3 0,0-2-5 0,0 1-11 16,7-2-15-16,-7 0-18 0,6-1-11 0,-6 1-9 0,7 0-10 16,-1-5-7-16,-6 6-6 0,6-5-5 0,1 3-3 15,-1 1 0-15,-6-1-7 0,7 1-3 0,-7 0-2 0,6 3 0 16,-6 0-1-16,0 4 0 0,0-4-2 0,0 4-2 15,7-3 0-15,-7 3-1 0,0 0-3 0,0-4 2 0,0 4-1 16,0 0-1-16,0 0 2 0,8 0 1 0,-8 0-2 16,0 0 1-16,5 0 2 0,-5-3 0 0,7 3 0 0,-1 0 1 15,7-4-1-15,-6 1 0 0,6 3-2 0,-6-4 1 0,5 4 1 16,1-4 0-16,-7 4 0 0,8 0 0 0,-7-4-1 0,-1 4 0 16,0 0 4-16,0 0-1 0,1 0-3 0,1 4-2 15,-8-4-1-15,5 4 0 0,-5-4 1 0,0 4 1 16,7-1-1-16,-7 1 0 0,0-4-2 0,0 3 3 0,0-3 0 15,7 4 1-15,-7-4 0 0,0 0 2 0,0 0 0 0,0 0 1 16,0 0 0-16,0 0 0 0,0 0 0 0,0 0 4 16,6 0 5-16,-6 0 2 0,0 0 5 0,0 0 1 0,7 0 2 15,-7 0 2-15,6-4-1 0,-1 4-4 0,3 0-4 16,5 0-8-16,-7-3-2 0,8 3-1 0,-1 3-1 0,-1-3-3 16,1 0 0-16,-6 4 1 0,6-4-1 0,-6 3 3 0,6 1-3 15,-7 4 0-15,7-5 0 0,1 5 0 0,-8-2 0 16,8-1 0-16,-2 2 0 0,7 1-1 0,-5 3-2 0,5-5-19 15,0 3-43-15,1 1-47 0,-1-6-54 0,2 3-78 0,-9-3-147 16,8 0-111-16,-9-4-74 0,-3 0-27 0</inkml:trace>
  <inkml:trace contextRef="#ctx0" brushRef="#br0" timeOffset="106662.53">13781 4410 199 0,'6'-3'478'0,"-6"-1"-125"16,0 1-123-16,0 3-74 0,0-4-42 0,7 4-27 15,-7 0-17-15,6 0-12 0,-6 0-15 0,7 0-13 16,-7 0-21-16,6 0-30 0,1 4-40 0,-7-4-67 0,0 3-128 16,0 1-112-16,-7-4-81 0,-6 3-50 0</inkml:trace>
  <inkml:trace contextRef="#ctx0" brushRef="#br0" timeOffset="129135.47">1628 6154 36 0,'0'-4'264'0,"-6"1"-74"0,6 3-60 0,0-4-43 0,-7 1-23 16,7-1-11-16,0 4-10 0,0-8-5 0,0 5-1 0,0 3 0 15,-7-7 2-15,7 2 1 0,0 3-1 0,0-2-1 16,0 0 3-16,0 0-2 0,0 1-2 0,0-1-1 0,0 0-4 16,0 4-1-16,0-4-3 0,-6 2 0 0,6-3 0 15,0 5 0-15,0-3 0 0,0 3-3 0,0-4-5 0,0 4-2 16,0 0-5-16,0 0-4 0,0 4-3 0,-7-1-2 0,7 2-2 16,-6 1-2-16,-1 5 0 0,-5 1 0 0,5-2 1 15,-6 5 1-15,-1 3 2 0,3 0-2 0,-10 1 3 0,1 3-1 16,7-1 2-16,-6 2-1 0,0-2 1 0,-1-2 0 15,7 3 0-15,0-3 1 0,0-2 0 0,-1 2 1 0,2-4 0 16,4-1 0-16,3-3 0 0,5-3 2 0,-7-2 2 0,7-1 3 16,-6-1 5-16,6-1 6 0,0-3 6 0,6 0 3 15,1-3 2-15,-2-1-1 0,3-7-1 0,12 0-2 16,-7-1-6-16,-1-2-4 0,8-4-3 0,-7 0 0 0,7-1 2 16,-1-4 1-16,-6 3 2 0,6-3 0 0,-4 1 2 0,-2 0 0 15,-2 0 0-15,3-4-2 0,-1 1-1 0,-6 3-4 16,-1 0-1-16,0-4-1 0,1 8-3 0,-1 0-2 0,-6-1-5 15,7 8-1-15,-7 0 0 0,6 1-4 0,-6 6-1 0,0-4-2 16,7 8 0-16,-7-3 0 0,0 6-1 0,7 1-1 0,-7 7-1 16,6-4 2-16,0 8 0 0,-6 0 0 0,13 3 0 15,-7 1 0-15,1-2 1 0,7 2 0 0,-1 3 0 16,-7-4-1-16,7 0 1 0,0 5 0 0,0-4 0 0,0-2 0 16,0 2 0-16,0-1 0 0,0 0 0 0,0 0 1 0,7-4 0 15,-8 5 1-15,1 0-1 0,0-4-2 0,2-1-10 16,3 1-17-16,-5-1-23 0,1 1-31 0,-1-5-33 0,-1 2-48 15,1-5-82-15,1 0-160 0,-8-2-80 0,1-2-40 16</inkml:trace>
  <inkml:trace contextRef="#ctx0" brushRef="#br0" timeOffset="130120.73">1570 6278 133 0,'0'-3'178'0,"-7"3"-41"0,7-4-27 15,-6 4-21-15,-1 0-12 0,7-3-10 0,-7-1-6 16,7 4-5-16,-7-3-3 0,7 3-5 0,-6-4-5 0,6 4-11 16,-5-4-6-16,5 4-2 0,-8-4-2 0,8 4 0 0,0 0-1 15,-5-3-2-15,5 3 0 0,0 0 2 0,0 0-4 0,0 0-4 16,-8 0-2-16,8 0-4 0,0 0-4 0,0 3-2 16,0-3 0-16,0 4 2 0,-7 0 1 0,7 3 1 15,-6 0 2-15,-1 0 0 0,7 2 5 0,-6-3 1 0,6 2 0 16,-7 3-1-16,7 1 3 0,-6-6 0 0,6 9-1 0,0-5 1 15,-6 2-2-15,6 3-2 0,0-1-1 0,0 1 0 16,0-1-2-16,0 1-1 0,0 4 0 0,0-4 2 0,0 2 0 16,6-2-1-16,-6 3 1 0,6 1 0 0,-6-4-1 15,0 2 0-15,7-2-2 0,-7-1-2 0,6 6 1 0,-6-6-1 16,7 1 1-16,-1-1-2 0,-6 4 2 0,7-3 1 0,-7 0-1 16,0 3 0-16,0-3 0 0,8-1 1 0,-8 5-1 15,0-5-1-15,5 1-1 0,-5 0-1 0,8 3 2 0,-8-3-2 16,5 0 0-16,-5-1 0 0,0 1 0 0,6-1-1 0,-6 1 0 15,0 0-1-15,7 3 1 0,-7-3 1 0,0 0-1 16,7 2 0-16,-7-3 3 0,0 6 1 0,0-6 2 0,0 5 0 16,7-5 0-16,-7 4 4 0,0 1 0 0,6-4 1 15,-6 2-2-15,0-1 1 0,0 2-2 0,7 0 2 0,-7-3-2 16,0 3-1-16,6-3 0 0,-6 3 1 0,0 0 0 0,6-4-1 16,-6 6-1-16,0-2 0 0,0 4 0 0,0-4-1 15,7 0-1-15,-7 4-2 0,0 1 0 0,0-2 1 0,0 1-2 16,0 4 1-16,0-1-1 0,0 1 3 0,0 4-2 15,0-1 1-15,-7-3-2 0,7-1 1 0,0 1 0 0,0 3-2 16,0-3 1-16,0-1 1 0,0 1 0 0,0-4 3 0,0 3 0 16,0 1 1-16,0-5 0 0,0 6-1 0,-6-2 1 15,6 1 1-15,0-4 0 0,0 3 1 0,0 6 0 16,0-10 0-16,0 5-1 0,-6-1 0 0,6 4-1 0,0-3-1 16,0 4 0-16,0-1-2 0,-7 0 0 0,7 0-1 0,0 0 1 15,-6 5 0-15,6-1-1 0,-7-1 2 0,0 5-3 0,0-4 0 16,1 4 0-16,6 4 0 0,-5-5-1 0,-3 5-1 15,8-2 0-15,-5 2 1 0,5 0 0 0,-8-2-1 0,8 1 0 16,0 5 0-16,0-5 0 0,0 0 2 0,0 0-1 16,0 1 0-16,0-1 2 0,0 4-2 0,-7-4 0 0,7 4 0 15,-6-3 0-15,6 2-1 0,-7-2 1 0,7 3-1 16,0-5 0-16,0 3 0 0,0-2 3 0,7-1 1 0,-7 3-1 16,6-2 1-16,1-1 0 0,-7-1-1 0,8 2 1 0,5-3-1 15,-8 3 0-15,1-4-1 0,1 5-1 0,7-1 0 0,-8-3-1 16,1 3 0-16,5 0 1 0,-5 1-1 0,-1-5 0 15,-6 5 0-15,7-5 0 0,-7 4 1 0,6-3 0 16,-6 0 0-16,0-1 1 0,0 1 2 0,0-1 1 0,-6 1 1 16,6-3 1-16,0-5 0 0,6 3 2 0,-6-6 5 0,0 4 5 15,0-9 2-15,7 1 1 0,-7 0 4 0,7-3 0 16,-7-5 4-16,6 1-2 0,0-3-3 0,-6-2-1 0,6-3-3 16,-6-3 1-16,7 4-1 0,-1-8-2 0,1 3-3 15,7-3-3-15,-8 0-19 0,7-3-39 0,0-1-57 0,0-7-102 16,7 0-202-16,-7-4-103 0,-1-4-55 0,1 4-34 0</inkml:trace>
  <inkml:trace contextRef="#ctx0" brushRef="#br0" timeOffset="131167.84">1784 10675 49 0,'0'0'183'0,"7"0"-57"0,-1 0-38 16,1 0-24-16,6 0-12 0,-7 4-2 0,7-4 3 15,1 0 0-15,-2 0 1 0,8 0 0 0,-1 0-5 0,-5 0-8 16,11 0-5-16,-5 0-8 0,6 0-3 0,0 0-3 16,7 0-2-16,-1 0 0 0,1 0-2 0,6 0 0 0,-7 0-3 15,15 0-2-15,-9 0-3 0,8 0 0 0,-1-4 4 16,7 4 2-16,0-3 3 0,0-1 1 0,6 0 4 0,2 0 2 15,5 1 3-15,0-1 1 0,6-4-4 0,2 6-2 0,-2-2-4 16,7 0-1-16,0 0-4 0,-6 1-2 0,6-1-3 16,-7 0-3-16,1 1 1 0,7-2-1 0,-2 2 4 0,2 0 1 15,-1-1 4-15,1-1 0 0,5 2 3 0,0-4 0 0,1 3 0 16,7 1 1-16,5-1 0 0,0-4-3 0,1 5-2 16,-6-1-1-16,5-3 1 0,1 4 2 0,-6-1 5 0,-2 0 4 15,2 0 7-15,-2-3-1 0,-4 7-1 0,-2-3-2 16,1-4-4-16,-7 7-2 0,6-8-6 0,-5 4-7 0,-2 1-10 15,2-1 0-15,0 0 0 0,-2 0 0 0,1 2 1 0,1-3 1 16,-1-2-1-16,0 2 6 0,7 3 7 0,-2-5 6 16,3-1 4-16,0 5 2 0,4-6-1 0,8 2-1 15,-7 0 3-15,6 0-5 0,0-1-7 0,2 1-6 0,-9-1-4 16,9 6 0-16,-8-6-2 0,-7 4 2 0,1 1 0 0,-7-5 1 16,0 4 1-16,-6 2 0 0,0-3 0 0,-7 2 1 0,-6-1 0 15,-1 4-1-15,1-5 1 0,-7 3-1 0,0-2-4 16,-7 4 1-16,-5-4-2 0,-1 1-2 0,-7-1 1 15,-6 4 0-15,0-3 0 0,-7 3 9 0,-6-5 10 0,-5 1 1 16,-1 4 6-16,-7-2 1 0,-7-3 1 0,-7 5 0 0,1-3-2 16,-6 3-9-16,-1-4-8 0,0 4-3 0,8 0-3 15,-8 0-1-15,14 0-2 0,-7 0 0 0,13 0 0 0,-7 4 0 16,7-4 1-16,7 3-1 0,-1 2 1 0,1 1 0 16,6-1-1-16,0-2 0 0,6 4-1 0,1 1 1 0,-7-1-1 15,6-3 0-15,0 4 0 0,-4-2 0 0,-2 2 0 0,-1-1 0 16,-6 1 0-16,1-1 0 0,0-4-1 0,-7 4 0 15,0-3 1-15,-7 4 0 0,0-5 1 0,-6 4 0 0,0 0 2 16,-7-3 0-16,1 4-9 0,0-5-27 0,-8 2-45 0,-5-5-68 16,0 0-141-16,-7 0-133 0,-7-5-93 0,-6-1-58 15</inkml:trace>
  <inkml:trace contextRef="#ctx0" brushRef="#br0" timeOffset="132214.9">364 7667 183 0,'-6'0'232'0,"0"4"-66"15,-1-4-52-15,-6 3-33 0,7 1-18 0,-1-4-6 0,0 4-5 16,0 0 1-16,1-4-4 0,1 3-1 0,-10 1-5 15,9 0-1-15,6-4-4 0,-7 3-4 0,7-3-1 0,-6 0-5 16,6 3-2-16,0-3-3 0,0 0-3 0,0 0-3 16,0 5-2-16,0-5-4 0,6 0-1 0,1 0-3 0,-7 3 0 15,13 1 0-15,-5-4 2 0,10 0 0 0,-4 3-1 0,5-3 1 16,7 0-1-16,0 0 1 0,-1 0-1 0,9 0 0 16,-2 0-1-16,1-3 0 0,6 3 0 0,-7-4-1 0,7 1 1 15,1-2 0-15,-1 2 0 0,0 0 2 0,-7-1 3 16,7 0 2-16,-6-3 3 0,-1 3 1 0,-5-3 1 0,-2 3 1 15,-5-3 0-15,0 4-2 0,-2-1-4 0,-3 0-1 0,-10 0-2 16,2 4 0-16,0 0-1 0,-1 0-1 0,-6 4 0 16,0-4 1-16,-6 0 0 0,-1 0-3 0,0 4-6 15,-6 0-8-15,1-1-16 0,-8 1-18 0,7 3-26 0,0-4-36 16,0 1-54-16,-6 0-76 0,-1-4-121 0,7 4-76 0</inkml:trace>
  <inkml:trace contextRef="#ctx0" brushRef="#br0" timeOffset="132433.64">624 7689 214 0,'-5'0'366'0,"-2"-3"-104"16,0 3-89-16,7-4-55 0,-7 4-31 0,7 0-16 0,0 0-11 15,0 0-4-15,0 0-7 0,0 0-9 0,7 0-10 16,-7 4-7-16,0-1-5 0,7 1-5 0,0 3-2 0,-2 4 2 16,2 0 3-16,-7 4 2 0,6 0 6 0,1 3 6 15,-7 0 7-15,0 8 4 0,8-4 5 0,-8 3 0 0,-8 1 0 16,8 3 0-16,0 0 0 0,0 1-8 0,-7-1-4 0,7 0-6 15,-6 2-6-15,6-2-2 0,0 0-6 0,-7 0-2 16,7-3-5-16,-5 3-3 0,5-3 1 0,0-5 0 0,0 5-2 16,0-4-4-16,5-3-27 0,-5 3-39 0,7-4-76 15,-1-4-200-15,1 2-112 0,1-6-65 0,-3-3-41 0</inkml:trace>
  <inkml:trace contextRef="#ctx0" brushRef="#br0" timeOffset="133230.47">5738 11335 112 0,'-20'-12'509'0,"0"4"-51"0,0 2-183 16,2 2-118-16,4 0-58 0,-5 4-27 0,-1 0-9 16,-6 4-1-16,7 4 7 0,-1 0 0 0,0-2-1 0,1 5-2 15,6 3-7-15,-7-2-6 0,7 3-7 0,0-1-9 0,7 4-11 16,-7-3-5-16,13 3-4 0,0 1-1 0,0-2-1 16,0 3-1-16,7 1-1 0,5-2 0 0,-5 3 0 15,12-4-2-15,1 3-1 0,-1-1-1 0,1 1-1 0,6 1-1 16,-7 0-1-16,8 0-2 0,-1-4-2 0,-7 4 0 0,0-3 0 15,1-1 0-15,-1 0-2 0,-12-3 1 0,7 0 4 0,-8-1 13 16,1-3 27-16,-7 0 33 0,0 0 33 0,-7 0 25 16,-6 1 23-16,-1-2 18 0,-5 1 9 0,-1 0-3 15,-6-3-18-15,1-1-29 0,-2-3-29 0,-5-1-25 0,6 1-20 16,0-1-13-16,0 1-14 0,6 0-13 0,-5-4-9 0,4 0-9 16,3 4-20-16,3-4-68 0,4-4-101 0,4-4-118 15,-7 1-205-15,14-7-125 0,0-5-94 0,-6-2-59 0,6-10-13 16</inkml:trace>
  <inkml:trace contextRef="#ctx0" brushRef="#br0" timeOffset="134262.69">3002 7597 336 0,'0'0'251'0,"0"0"-86"0,-7 0-63 15,7 0-38-15,0 0-23 0,0 0-8 0,0 5-6 16,0-5 0-16,0 0 5 0,0 3 1 0,0 5 2 0,0-5-2 16,0 9-1-16,0-5-1 0,0 3-1 0,0 2-3 0,0 2-2 15,0 1-2-15,0 2-1 0,0 2 2 0,0 4 3 16,0-2 0-16,7 1-1 0,-7 4 0 0,0-1-2 0,6 1-1 16,-6 0-3-16,7 3-3 0,-7 0 3 0,7 4-1 0,-1-3 1 15,1 3 2-15,-1 3 0 0,1 1 0 0,-7 3 1 16,6 1 3-16,0-1-3 0,1 4 2 0,-1 0-5 15,2-4 1-15,-1 4 0 0,-2 1-1 0,3-6-2 0,-3 6-1 16,2-6 0-16,-1 2-3 0,0 0 3 0,1 2-3 0,-7-3 0 16,7-2 0-16,-7 1 0 0,7-3-2 0,-7-2 0 0,6-1-2 15,-6 0 2-15,7-4 1 0,-7 0 0 0,0-3 2 16,0 0 1-16,6-4 2 0,-6 0 0 0,0-5 1 16,0-1-3-16,0-2-2 0,6 2-1 0,-6-9-3 0,0 3-2 15,0-6-1-15,0 4 1 0,7-5-2 0,-7 1-2 0,0-4-13 16,6 0-32-16,1-7-45 0,6-1-90 0,-1-6-151 15,1-5-117-15,2-3-75 0,-3-7-41 0</inkml:trace>
  <inkml:trace contextRef="#ctx0" brushRef="#br0" timeOffset="135653.23">3008 7664 105 0,'-6'0'236'0,"6"0"-59"0,-7 0-49 0,7-4-36 15,0 4-26-15,0 0-15 0,0-3-8 0,0 3-5 0,0-4-3 16,0 4 0-16,0-4-1 0,0 4-3 0,7 0-4 16,-7 0-5-16,0-4-2 0,0 4-5 0,0 0-4 0,0 0-3 15,6 0-3-15,-6-3-1 0,7 3 2 0,-7 0 2 16,7 0 0-16,-1-4 0 0,1 4 1 0,-1 0 0 0,7-3-1 15,-7-1 3-15,15 4-3 0,-9 0-2 0,8-3-1 0,-1 3 0 16,8-4-2-16,-8 4 1 0,7-4-1 0,6 4 1 16,-5-4-2-16,5 4 0 0,1-3-1 0,-1 3 0 15,1-5 0-15,5 2 0 0,-5 3 0 0,0-3 0 0,6-2 0 16,-6 2 2-16,0-4-1 0,5 2 3 0,-5 2 2 0,-1-4 0 16,-6 0 2-16,7-1 2 0,0 1 0 0,6 0 0 15,-7 0 1-15,1-1-3 0,6-3-1 0,-6 4-1 0,6 0-1 16,-7-1-1-16,7 5-2 0,-7-5 1 0,8 2-2 15,-1-2-1-15,-7 4 3 0,1-4-2 0,6 5-2 0,0 0 0 16,1-2 0-16,-2-1 0 0,1 1-1 0,1 1 0 0,-1 1-1 16,0-1 2-16,0-3 0 0,-1 4 0 0,-5-1-1 15,7 0 0-15,-8-3 1 0,7 3 0 0,-7-3-1 0,8 0 1 16,-7 3 2-16,5-3-2 0,1-1 3 0,-7 5-1 16,8-5 2-16,-1 5-1 0,0-6 1 0,-1 7-2 0,3-5-1 15,-9 3 0-15,7-3 0 0,-7 2 0 0,1 1 0 0,0 1-1 16,-7-1 2-16,7 2-2 0,-8 2 1 0,2-5-1 15,-2 2 0-15,-5-1-1 0,6 0 1 0,0 4 0 0,-6-4 0 16,6 1 0-16,0-1 0 0,-7 1 0 0,7 3 0 16,-6-5 0-16,6 3-1 0,0-2 1 0,0 4 0 0,0-4 0 15,0 0 0-15,6 4 0 0,-4-3 2 0,-3 3-2 16,1 0 0-16,0-4 0 0,0 4 0 0,-6-4-1 0,5 4 2 16,2 0-1-16,-8 0 0 0,1 0 2 0,-1 0 0 0,-6 0-2 15,6 0 0-15,-5 0 0 0,-1 0-1 0,0 0 1 0,0 0 0 16,-1 0-2-16,3 0 2 0,-9 4 0 0,6-4 0 15,-5 0 1-15,6 4-1 0,-7-4-1 0,8 0 1 16,-8 0 1-16,7 0-2 0,-7 3 1 0,1-3 0 0,-1 0-1 16,1 4 1-16,-7 0 0 0,7-4-1 0,-7 4 1 0,0-4-1 15,0 2-1-15,0-2 2 0,0 5 0 0,0-5 0 16,-7 3 0-16,7-3 0 0,0 4 0 0,-7-4 0 0,7 3 0 16,-6-3 1-16,6 0 2 0,-7 4-2 0,7-4 1 15,-6 0 2-15,6 0 1 0,-7 0 0 0,1 0 1 0,6 4-1 16,-6-4-3-16,6 0 2 0,-7 0-1 0,0 0 0 0,1 0-1 15,6 0-1-15,-7 0-1 0,7 0-1 0,0 0 2 16,-6 0-1-16,6 0 0 0,0 0 0 0,0 0 2 0,0 0 0 16,0 0 2-16,0 0-1 0,0 0 0 0,0 0 3 15,0 0 0-15,0 0-1 0,0 0-1 0,0 0 1 0,0 0-3 16,-7 0 2-16,7 0-2 0,0 0-1 0,0 0 0 0,0 4 1 16,0-4-1-16,-6 3-1 0,6-3 0 0,-6 5 0 15,6-3 1-15,-6 2-1 0,6-1-1 0,-7 1-1 0,7 1 0 16,-8-2 1-16,8 5 1 0,-6-1 0 0,6 0 0 0,-6 0 0 15,-1 4 1-15,7-3 4 0,-6 3 0 0,-1 0 2 16,7-1-1-16,-6 5 1 0,6-4 1 0,-6 4-1 16,6-1 0-16,0 1-2 0,-7 4 0 0,7-1-3 0,0 4 2 15,0-4-2-15,0 4 1 0,0 3 0 0,-7 2 1 0,7 2-1 16,0-4 1-16,0 5 0 0,0-1 1 0,0 0 0 0,-7 4 0 16,7-4 0-16,0 4 2 0,0-3 0 0,0 3 1 15,0-4 2-15,0 0 1 0,0 4 2 0,0 1-3 16,7-5 1-16,-7 4-1 0,0-1 1 0,0 4-1 0,0-1-1 15,0-3-1-15,7 1-1 0,-7 0 0 0,0 4-2 0,7-4 0 16,-7 4-1-16,6-5-2 0,-6 5 0 0,6-4 0 16,-6 0 0-16,7 3-1 0,-7 1 0 0,0-3-1 0,6 2 1 15,-6 1-1-15,0 2 0 0,0-1 0 0,-6-2-1 16,6 1 0-16,-7-4 1 0,7 3 0 0,0-3 0 0,-6 0 0 16,6-3 0-16,0-1 2 0,0 0-1 0,0 0 1 0,0-3-1 15,6 0 2-15,-6-4 1 0,7 0-1 0,-7-5 1 16,6 6-3-16,1-9 1 0,-7 2 0 0,6-2 0 15,-6 1-1-15,6-5-2 0,-6-2-16 0,8 3-27 0,-1-3-60 16,-7-6-175-16,0-2-106 0,0-2-78 0,0-2-42 0</inkml:trace>
  <inkml:trace contextRef="#ctx0" brushRef="#br0" timeOffset="136528.17">3119 9184 175 0,'-6'0'250'0,"6"0"-80"15,-7 0-67-15,7 0-44 0,0 0-25 0,-5 4-14 16,5-4-7-16,0 0-3 0,0 3 2 0,0 1-1 0,-8 0 1 16,8 3 2-16,0 0 6 0,0 0 4 0,0 1 0 0,0 3-1 15,0-3 0-15,0 6 1 0,0-3 1 0,0 3-2 16,0 2-4-16,0-2-2 0,0 1 2 0,0-1 0 16,0 5 0-16,0-5-2 0,0 1 0 0,0 3 3 0,0-3-3 15,0-1 1-15,0 1-2 0,8-4-1 0,-8 4-2 0,0-5 1 16,0 2-3-16,0-1-1 0,0-4-3 0,0 0-2 15,0-3-3-15,0 3 1 0,0-7-1 0,0 5-2 0,0-2-5 16,5 0-23-16,-5-3-46 0,0-3-82 0,7 0-139 0,-7-2-88 16</inkml:trace>
  <inkml:trace contextRef="#ctx0" brushRef="#br0" timeOffset="137388.14">3244 9437 174 0,'0'0'261'0,"0"0"-69"0,0-4-59 0,0 4-47 16,0-4-34-16,-8 4-19 0,8 0-9 0,0 0-5 0,-7-3 0 16,7 3-1-16,0-3 0 0,0 3 1 0,0 0-1 15,0 0-3-15,0-5-4 0,0 5-1 0,0 0-5 0,0 0-2 16,0 0-1-16,7 0-2 0,-7 0-2 0,0 0 2 15,0 0 0-15,8 0 3 0,-8 0 3 0,0 0 2 0,0 0 2 16,0 0 2-16,6 5 1 0,-6-5 0 0,0 0-1 0,6 0-1 16,-6 0-1-16,7 0 0 0,-1 0 0 0,1 0 1 0,-1 0-2 15,7 0 3-15,-6 0 2 0,6 0-4 0,6 0 1 16,-6 0-3-16,7 0-1 0,-1 0 1 0,1 3-1 16,-1-3-3-16,7 0-2 0,-6 0 3 0,6 0-2 0,6 0 0 15,-5 0 0-15,4 0-2 0,-4 0 2 0,6 0-1 16,0 0 0-16,-1 0 0 0,7 0 0 0,-6 0-1 0,0 3-2 15,5-3 2-15,-6 0-1 0,8 0 2 0,-7 4 2 0,5-4-2 16,2 4-1-16,-1-4 1 0,-1 3 5 0,2 0-4 16,-1-3-3-16,6 0 1 0,-6 5-2 0,7-1 1 0,-7-4 1 15,7 3-1-15,-8-3 0 0,9 0-1 0,-8 0 1 0,0 5 0 16,6-5-1-16,-6 0 0 0,-6 2 1 0,6-2 0 16,-7 0-2-16,1 0 2 0,-1 4 1 0,1-4-1 15,0 0 1-15,-1 0 0 0,-6 3-1 0,0-3 1 0,6 0 2 16,-4 0 1-16,-3 0-1 0,1 0 3 0,6 0 2 0,-11 0-1 15,11 0 1-15,-6 0 1 0,0 0-1 0,0 0 2 0,-6 0-1 16,5 5-2-16,1-5-3 0,0 0 3 0,-5 0-1 16,5 0-3-16,-8 3-2 0,9-3-1 0,-2 0 0 15,2 0 1-15,-8 4-1 0,8-4-2 0,-1 0 1 0,-7 0 1 16,7 4 0-16,-6-4 3 0,6 0-3 0,-7 0 0 0,2 0 1 16,4 0 0-16,-5 0-1 0,-1 0 0 0,1 0 1 15,-7 0 0-15,6 0 1 0,-6 0-1 0,1 0 0 0,-2 0 0 16,1 0 3-16,0 0-2 0,0 0 2 0,1 0-3 0,-2 0 1 15,1 0 0-15,0 0-1 0,7 0 0 0,-7 0-1 16,0 0 0-16,6 0-1 0,-5 0 1 0,-1 0 0 0,7 0-1 16,-8 0 1-16,1-4 0 0,7 4 1 0,-7 0-1 15,6-4 2-15,-6 4 0 0,0-3-2 0,6 3 1 0,-5-5-1 16,-1 2-1-16,0 3 1 0,0-4 0 0,-1 4-1 0,-4-2 0 16,5-3 1-16,-1 5 0 0,-5-3 0 0,6-1 1 15,0-1 0-15,0 5-1 0,-7-3 0 0,7 0 0 0,0-1 0 16,1 0 0-16,-8 1 2 0,6 0-2 0,-4-2 2 15,-3 5 0-15,2-4-1 0,1 1 2 0,-2 3 4 0,1-4 3 16,-1 4 2-16,-6-3 3 0,6 3 2 0,1-4 3 0,-7 4 1 16,6-3 0-16,-6 3 0 0,7-4 0 0,-1 4 0 15,-6-4-1-15,7 4-4 0,-1-4-2 0,1 1-1 0,0 3-2 16,-1-4-3-16,0 4-1 0,1-3-1 0,-7 3-3 16,6-5 0-16,-6 5 1 0,0-2-3 0,7 2 5 0,-7 0-3 15,0 0-9-15,-7 0-19 0,7 0-35 0,0-4-63 0,-6 4-128 16,-7 0-111-16,0-4-82 0,-7 4-48 0</inkml:trace>
  <inkml:trace contextRef="#ctx0" brushRef="#br0" timeOffset="140264.19">2937 9767 173 0,'-8'0'236'0,"8"0"-71"0,0-4-60 0,-5 4-39 0,5 0-22 16,0 0-13-16,0 0-6 0,0 0-5 0,0 4-5 16,0-4-2-16,0 0-1 0,0 0 1 0,0 0 0 0,0 0 1 15,0 2 1-15,0-2 5 0,0 0 5 0,0 0 5 0,0 0 4 16,0 0 2-16,0 0 5 0,0 5 1 0,0-5 2 16,0 0 0-16,0 3 1 0,0 1-1 0,0 0-1 0,0 0-3 15,0-1-4-15,0 5-2 0,0-2-2 0,-6 3-1 16,6 1-4-16,0 1-1 0,0 0-1 0,-7 3 2 0,7 6 0 15,-6-7 3-15,6 6 0 0,-7-1 1 0,7 1-1 0,-7-1-3 16,7 0-1-16,-7 0-1 0,7 4-3 0,-6-3-4 16,6-1-4-16,0-3-1 0,-7 0-2 0,7 3 0 0,0-7-3 15,0 3-1-15,-6-3 0 0,6 1 0 0,0-5 0 0,0 0 0 16,0 1 0-16,0-5 3 0,0 1 1 0,0 0 4 16,0-1 5-16,0 0 6 0,0-3 4 0,0 0 2 15,0 0 1-15,0 0 0 0,0 0-5 0,6 0-1 0,-6-3-10 16,0 0-24-16,7-5-43 0,-1-3-65 0,1-7-121 0,0-1-166 15,6-2-93-15,-6-8-60 0</inkml:trace>
  <inkml:trace contextRef="#ctx0" brushRef="#br0" timeOffset="140920.34">2403 7169 442 0,'0'-4'347'0,"0"-3"-148"0,0 3-87 0,6-4-46 16,1 2-23-16,-1-2-13 0,8 5-4 0,-1-5-2 0,-7 2 1 15,13-2 0-15,-5 4-1 0,5 1-5 0,0-5-4 0,1 4-3 16,0 4-2-16,0 0-1 0,-1 0-4 0,-6 4 0 15,6 0-1-15,-6 0 1 0,-6 3-1 0,6 3 1 0,-6 5 0 16,-7-3 0-16,6 5 2 0,-6 3 1 0,-6-2 2 16,-1 3 1-16,0-3 2 0,1 5 2 0,-14-5 1 0,7 5 5 15,1-5 0-15,-9 0 0 0,1 1 3 0,2-5 5 0,-2 1 4 16,0-1 4-16,1 1 2 0,6-5 2 0,0 1 1 16,0-3 0-16,7 0-3 0,0-2-5 0,-1 2-4 0,0-4-6 15,7-1-5-15,-7 2-5 0,7-5-2 0,0 3 2 16,0 0-1-16,7-3 0 0,-7 0 1 0,7 0 1 0,6 0 0 15,-1 0 1-15,8 0-1 0,6 0-3 0,0-3-2 16,12-5 0-16,9 5-5 0,-2-1-13 0,14-4-31 0,7 2-52 16,4-2-127-16,1 0-146 0,15-3-107 0,-8-3-66 0</inkml:trace>
  <inkml:trace contextRef="#ctx0" brushRef="#br0" timeOffset="141748.57">6063 6828 53 0,'-12'-3'337'0,"4"-1"-97"0,-4 0-74 16,4 1-49-16,3-1-28 0,5 0-13 0,-7 1-5 0,7-1-2 16,0 0-4-16,0 4-6 0,-7-4-8 0,7 1-7 15,0 0-4-15,7 3-5 0,-7-4-2 0,0 0-3 16,0 1-1-16,7-1-2 0,-7 0-2 0,5 0-1 0,3 1-3 16,-3-2 3-16,2 3 1 0,1-2-4 0,-3 1 1 0,9-2-1 15,-8 2-1-15,7-1-3 0,0 0-1 0,7 0-3 0,-7 1-2 16,0 3-2-16,6-4-1 0,-6 4-2 0,7 0-1 15,-7 0 0-15,0 0-3 0,-1 0 0 0,-4 4-4 16,-1-1 2-16,5 1 0 0,-12 4 0 0,6 0 0 0,-6-1 1 16,-6 0 2-16,6 4 2 0,-6 0 2 0,0-1-1 0,-1 2 0 15,-1-1 0-15,2 0 1 0,0-4-3 0,-1 4 0 16,7-4-2-16,0 1-2 0,-6-1 0 0,6 1 0 0,6-6 0 16,-6 6 1-16,7-1 0 0,-1 1 0 0,0-4 1 0,9 3 1 15,-3 0 0-15,1 1-1 0,6-1 0 0,1-3-1 0,-1 3 1 16,1 0-2-16,0 1 0 0,-2-1 0 0,-3 4 0 15,4-4 1-15,-6 0 0 0,-7 0 0 0,1 1-1 16,-1-1 0-16,-6 1 0 0,0-4 0 0,0 4 1 0,-6-6 1 16,-1 2 2-16,-6 4 2 0,1-5 3 0,-9 1 3 0,1 3 4 15,2-4 5-15,-2 2 4 0,0-5 5 0,1 3 3 16,-1 1 2-16,1-4-1 0,0 4 0 0,-1-4-6 0,7 0-5 16,0 3-6-16,7-3-13 0,-1 4-16 0,7-1-24 15,0 1-32-15,0 4-46 0,13-5-103 0,0 4-170 0,6-2-105 16,2-5-54-16</inkml:trace>
  <inkml:trace contextRef="#ctx0" brushRef="#br0" timeOffset="142560.91">6956 9254 13 0,'0'-5'359'0,"0"3"-88"0,0-2-81 0,0 0-60 0,0 0-36 15,6 1-24-15,-6-1-12 0,0 4-7 0,0-4-5 0,0 0-5 16,0 2-4-16,0 2-4 0,7-5-2 0,-7 5-3 15,0 0-4-15,0-3-5 0,0 3-5 0,0 0-4 0,0 0-3 16,0 0-1-16,0 3-3 0,-7 2 2 0,7-3 0 16,-6 2 2-16,6 4 2 0,-7-1 2 0,0 3 1 0,-6-2 1 15,0 3 3-15,8 0 2 0,-10 3 1 0,3-2 0 0,-2 2-1 16,2-2 2-16,-1 2 1 0,0-3 0 0,-1 3 0 16,8-2-1-16,-7-1 0 0,7 0 1 0,-1-4 0 0,1 5-2 15,-1-6 0-15,1 2-3 0,-1-2 0 0,7 3 1 16,-6-6-1-16,6 2-1 0,0-3 2 0,0 2 1 0,0-1 2 15,6 2 4-15,1-5 2 0,-1 3 2 0,7-3 0 16,0 0 1-16,6 0-3 0,1-3-2 0,0 3-3 0,6-5-4 16,-7-2-4-16,13 0-3 0,-5 0-3 0,5-1-1 0,1 1 4 15,-1 0 6-15,1-5 6 0,0 5 8 0,-1 0 16 0,1-4 10 16,-1 4 8-16,0 0 7 0,-4 0 4 0,4-5 0 16,-13 9-3-16,0-5-3 0,8 2-12 0,-14 1-10 15,-1 2-3-15,2-1-2 0,-7 1 0 0,-1-2 1 0,0 5 2 16,-6-3 0-16,7 3-1 0,-7 0-1 0,0 0-4 0,0-4-5 15,6 4-10-15,-6 0-5 0,0 0-8 0,0 0-3 16,-6 0-5-16,6 0-5 0,0 0-25 0,-7-4-47 0,7 4-54 16,-6 0-55-16,0 0-58 0,-1-3-74 0,0 0-116 15,-7-2-131-15,2 1-58 0,-1 4-3 0</inkml:trace>
  <inkml:trace contextRef="#ctx0" brushRef="#br0" timeOffset="142826.84">7014 9247 274 0,'0'-4'452'0,"-6"4"-142"0,-1-4-124 0,7 4-72 0,0 0-42 16,0 0-22-16,-7 0-12 0,7 0-8 0,0 4-3 15,0 0-4-15,7-2 2 0,-7 6 0 0,0 3 1 0,7 4 0 16,-7-5-1-16,6 9 3 0,-6 0 2 0,7-1 4 0,-7 3 2 15,6 2 0-15,-6 2 1 0,0 0-2 0,6 1 1 16,-6 4-2-16,0-4-2 0,6-1-2 0,-6 1-4 16,0 0-4-16,7-4-3 0,-7 0-2 0,0 0-4 0,6 0-2 15,-6-4-1-15,7 0-5 0,-7-4-1 0,0 2-1 0,7-3-1 16,-7-1-9-16,7-1-29 0,-7-3-50 0,6-2-109 0,1-6-168 16,-1 0-105-16,-1-3-60 0</inkml:trace>
  <inkml:trace contextRef="#ctx0" brushRef="#br0" timeOffset="145170.49">3093 7576 170 0,'-12'0'113'0,"4"0"-41"0,-5 3-20 0,7-3-11 0,0 0-6 15,-7 0 0-15,6 0 2 0,1 3 0 0,-1-3 2 0,0 0 3 16,7 0-2-16,-6 0 2 0,6 0 0 0,0 0 0 0,-7 0 1 15,7 0 0-15,0 0-2 0,7 0-1 0,-7 0-4 16,0 0-7-16,0 0-6 0,6 0-5 0,-6 0-5 16,0 0-5-16,7 0-3 0,0 0-3 0,-1 0-1 0,1 5-1 15,-1-5 0-15,1 0 2 0,5 0 1 0,1 3 2 0,2-3 2 16,-2 0 1-16,-1 0 2 0,7 0 0 0,-5 0 1 16,5 0-1-16,0 0-3 0,1 4 0 0,-1-4 0 0,8 3-1 15,-8-3 0-15,7 0-1 0,-6 5 0 0,6-5 1 16,0 3 0-16,6-3 0 0,-6 3-2 0,0-3 3 0,0 5-3 15,1-5 0-15,5 0-2 0,-6 0 0 0,-1 0 2 0,2 0-3 16,-1-5 2-16,1 5-1 0,-2-3 2 0,1 3 3 16,-6-3 2-16,6-2 0 0,-6 2 1 0,6-1 1 0,-7 1 1 15,1-2-3-15,-7 2-3 0,-1 3-2 0,1 0-1 0,-6-3-2 16,0 3 2-16,0 0 1 0,-7-4 0 0,6 4 1 16,-6 0 2-16,0 0 0 0,-6 0 0 0,6 0 0 0,-7 0 0 15,-7 0-2-15,1 0-1 0,1 0 0 0,-1 0 0 16,0 0-1-16,-1 4 1 0,-4-4-2 0,-2 0-2 0,6 0 2 15,-5 0 0-15,-1 0-3 0,1 0 1 0,-1 0 0 0,1-4 0 16,-1 4 0-16,-6 0 0 0,7 0 1 0,-8-4 0 16,8 4 1-16,-7 0-2 0,0-3 0 0,0 3-1 15,1 0 0-15,-3 0 1 0,9-4-1 0,-7 4 0 0,7 0 1 16,-7 0 2-16,13 0-1 0,0 0 0 0,0 0-1 0,-2 0 0 16,10 0 0-16,-1 0 0 0,-1 0-1 0,1 0-3 0,6 0 2 15,-7 0 1-15,7 0 1 0,0 0 0 0,0 4 1 16,0-4 2-16,0 0-2 0,0 0 0 0,7 0 1 15,-7 0 0-15,6-4-1 0,1 4-1 0,4 0 0 0,4-4 0 16,-2 4 1-16,6-4 0 0,0 4-1 0,1-3 0 0,0 3-1 16,6-4 0-16,1 1 0 0,-2-1 0 0,8 4 0 0,-1-3 1 15,1-1 0-15,6 4 0 0,-7-4 0 0,8 0 0 16,-2-3 2-16,8 4 1 0,-6-4 1 0,5 3 1 16,0-4 0-16,7 5 0 0,-6-5 0 0,0 5 0 0,5-5-2 15,-4 5-1-15,-3-6-1 0,2 6 0 0,-6-3-1 0,5 1 1 16,-6-1-3-16,0-3 1 0,1 6 1 0,-2-4 0 15,-5 3-1-15,0 1 1 0,-1-1 0 0,-6 0-1 0,0 0 3 16,-6 1-2-16,-1-1 0 0,-5 1 0 0,-2-1 0 0,-5 4 0 16,-1-3 2-16,1 3 0 0,-7-4 3 0,0 4 0 15,-7-4-1-15,7 4 1 0,-13 0-2 0,1 0 2 0,-9-4-4 16,2 4 1-16,0 0-2 0,-8 0 0 0,2-3-1 16,-1 3 1-16,-7 0 0 0,8 3 0 0,-8-3 0 15,0 0-2-15,1 4-1 0,-2 0-5 0,-5-4-5 0,1 4-5 16,4-1-5-16,-11 1-4 0,5-1-4 0,2 1-2 0,-8-1 1 15,1 1 5-15,6 4 4 0,-8-1 5 0,9 0 4 0,-1 0 4 16,1 1 3-16,5 0 3 0,-5 1 2 0,4 0 2 16,2-1 0-16,5 2 0 0,1-3 0 0,-7 1 0 0,13-1 0 15,-5 0 0-15,5-3-1 0,8 3-1 0,-8-3 0 16,14 0 1-16,-8-1 1 0,8 1 1 0,-1-4 1 0,2 3-4 16,5-3 0-16,0 0 1 0,0 4 1 0,0-4-2 15,5 0-1-15,-5 0 1 0,7 0-2 0,6-4 3 0,-6 1 1 16,6 3 0-16,6-4-1 0,1 4 1 0,-1-3 2 0,6-1-1 15,9 4 1-15,-8 0 0 0,13-4 0 0,-7 0-1 16,14 4 2-16,-6-3 4 0,11 3 0 0,-5-4 3 0,13 4 0 16,-7-3 4-16,6 3 0 0,8-4 0 0,-1 4 1 15,0-3-3-15,0-1-1 0,6-4-1 0,-6 5 1 0,1-5-1 16,-1 5 2-16,-7-5 1 0,8 1 0 0,-8-1 0 0,-5 2-3 16,5-2 0-16,-7-4-2 0,2 5-3 0,-8 0-1 15,1 0-1-15,0-1-1 0,-7 1 0 0,-6 4-1 0,-1-4 1 16,1 3 0-16,-8 0-2 0,-5 0 1 0,-7 1 1 15,6-1-1-15,-5 0 0 0,-7 4 0 0,-1-3 0 0,-6 3-1 16,0-3 2-16,-6 3 0 0,-1-5-1 0,0 5-1 0,-6-3 1 16,0 3-1-16,-7 0 1 0,1 0 0 0,-7 0-1 15,0 0 0-15,6 0 1 0,-12 0 0 0,6 0 0 16,0 0 1-16,-1 3-2 0,-5-3 1 0,-1 5-1 0,0-5 2 16,1 3-1-16,-7-3-1 0,1 3 0 0,-2 1 0 0,-6 0-1 15,-6-1 0-15,0 1-2 0,-7 4-3 0,1-1-3 0,-7 0-3 16,6 0-4-16,-6 4-8 0,0-4-4 0,0 4-7 15,0 0-6-15,0-3-3 0,0 3-3 0,6 1 0 16,-6-2 1-16,6 1 2 0,1 0 2 0,-1 0 4 0,0 0 8 16,8 0 4-16,-2 3 6 0,1-6 7 0,7 3 6 0,-1-5 4 15,6 6 8-15,8-4 3 0,-7-2 4 0,13-1 1 16,-6 2 2-16,6-3 0 0,6 0 0 0,0-1 1 0,7 1-3 16,-6-4-1-16,13 3-4 0,-1-3 2 0,7 4-2 15,-7-4-1-15,14 0-3 0,0 3-1 0,6-3 0 0,-1 0-2 16,9 0 1-16,4-3-2 0,1 3 2 0,7 0-1 0,-1 0-1 15,7-4-1-15,1 4 0 0,5 0 4 0,0-3-3 16,0 3 0-16,8-4-1 0,0 4 0 0,5-3 3 0,1-1-2 16,-1 0 3-16,7 0 1 0,0 1 6 0,0-2 3 15,7 2 3-15,0 0 2 0,12-5 1 0,-6 4 2 0,8-4-1 16,-8 2-4-16,6-2-3 0,-6-3-4 0,7 4-2 0,-7 0-3 16,0-4 0-16,0 0-1 0,-6 0-1 0,-6 4-2 15,5-4 2-15,-12 3 0 0,7-3 1 0,-8-1-1 0,-7 6-2 16,8-5-2-16,-7 3 2 0,-6-3 0 0,-1 4 0 0,-6 0 0 15,1-1 0-15,-8 1 0 0,1 4 0 0,-8-4 0 16,-4 3 0-16,-2 0 0 0,-6 4 2 0,-7-4-2 16,0 1 1-16,-6-1 1 0,0 4 0 0,-6-4 0 0,0 1 0 15,-7 0 1-15,-6 3-3 0,5-5 0 0,-6 2-1 0,-5 3 0 16,5 0 0-16,-6-4 0 0,-1-1 1 0,1 5 0 0,1 0 1 16,-1-2 0-16,0 2 0 0,-1 0-1 0,2 0-2 15,-2 0 2-15,-5 0-2 0,-1 2-1 0,8-2-5 16,-14 0-4-16,6 5-2 0,-7-1-6 0,1-4-4 0,-6 3-9 15,0 2-2-15,-1-2-7 0,-6 0-7 0,-1 1-6 0,1 0-4 16,-6-1-9-16,-1 1-7 0,-7 0-4 0,2 0-12 0,0-1-10 16,-2 1-5-16,1-1-3 0,-1 4 2 0,1 1 8 15,6-1 13-15</inkml:trace>
  <inkml:trace contextRef="#ctx0" brushRef="#br0" timeOffset="145701.87">4096 7466 49 0,'-33'7'64'0,"8"-2"5"0,5 1-1 16,0-2-10-16,7 0-7 0,7-1-5 0,-7-3-3 15,13 0-3-15,-6 4 3 0,12-4-5 0,1 0-3 0,5 0-3 16,1-4-9-16,7 4-5 0,6 0-5 0,7 0-3 15,-1 0-3-15,6-3-2 0,2 3-2 0,12 0 0 0,0 0-1 16,0 0 1-16,14 0 2 0,0-4 2 0,-2 4 3 0,1-4 3 16,1 4 3-16,-1-3 3 0,5 0 1 0,-4-2 3 15,-1-2 1-15,6 2-1 0,-5-1 3 0,0-5-2 16,5 3-1-16,0-3-3 0,-6 1-2 0,7-2-4 0,-6 2-2 16,5-1-3-16,-6 0 4 0,0 3 0 0,1-3-1 0,-8-1 1 15,1 6-1-15,-14-1 1 0,1 0-1 0,-7 2-2 16,-6 1-3-16,-8 1-4 0,2-3-3 0,-14 6 1 0,0-5 2 15,0 5-2-15,-13 0 2 0,0-3 1 0,-7 3 0 16,1 0 2-16,-7-4 1 0,-7 4-2 0,0 0 0 0,-5 0-1 16,-2 0-1-16,1 0-1 0,-6 0 1 0,6 0-1 0,0 0 0 15,-7 0 0-15,8 0-2 0,-9 0 1 0,9 0-1 16,-8 4 1-16,0-1-3 0,0-3-4 0,-6 5-1 0,7-5-7 16,-7 0-6-16,-7 2-7 0,8 2-9 0,-8-4-8 15,1 3-5-15,-2 1 0 0,2 1-1 0,-7-2 6 0,0 1 7 16,0 0 10-16,6-1 11 0,-6 1 11 0,6-2 12 0,1 3 7 15,6-1 3-15,6-1 2 0,7 2 1 0,-7-2 1 16,13 0-5-16,8 1-4 0,-8 0-4 0,14-1-3 16,-1-3-2-16,1 4 1 0,6-4 0 0,0 4 0 0,6-4 2 15,7 4 1-15,1-4 0 0,11 0 0 0,-4 0 0 0,11 3 0 16,1-3-1-16,-1 4 1 0,7-4 0 0,-1 3 0 0,8-3 2 16,0 0 2-16,0 4 1 0,0-4 0 0,5 3 2 15,-5-3-1-15,1 0 1 0,4 0 0 0,-5 0 0 0,-1 0 0 16,0-3 1-16,1 3 3 0,-7-4 0 0,7 4 2 15,-6-3 1-15,-2-1 0 0,-6 1-1 0,1 3 0 0,-7 0-4 16,0-4-2-16,-6 4-2 0,-8 0-3 0,2-4-2 16,-7 4 0-16,-7-4 0 0,-7 4 0 0,0 0 0 0,-6 0 0 15,-6 0-1-15,0 0-3 0,-8 0-4 0,1 0-14 0,0 4-27 16,0-4-52-16,-1 0-102 0,8 0-122 0,-6 0-75 0</inkml:trace>
  <inkml:trace contextRef="#ctx0" brushRef="#br0" timeOffset="147670.94">4402 6814 53 0,'-6'-8'345'16,"-1"1"-99"-16,1-1-86 0,0 2-53 0,-1-5-26 16,0 3-13-16,0 1-6 0,7-4 1 0,-6 3-2 0,-1 1-5 15,1-1-2-15,0 1-3 0,-1 0-4 0,7 4-4 0,-6-5-4 16,-1 4-2-16,7-3-3 0,-7 3-2 0,7 1-3 0,-6 0-3 16,6-1-6-16,0 4-2 0,-7-5-4 0,7 5-3 15,0 0-3-15,0-3-2 0,0 3-3 0,0 3-3 16,0-3 0-16,0 0 0 0,0 5-1 0,0-1 0 0,0 2 0 15,0 5 0-15,7-3 1 0,-7 6 0 0,0-3 1 0,6 8 0 16,-6-1 2-16,7 1 0 0,0 6 2 0,-1-3-2 16,-6 7 0-16,7 0 0 0,-1 1-2 0,0 7 1 0,-6 0 0 15,7 2 1-15,-7 2 1 0,0 2 0 0,0 1 1 16,0 1 2-16,0-1-1 0,0 0 0 0,-7 0-2 0,7 0-2 16,-6-4 1-16,6-1-1 0,-6 3 1 0,6-6-1 0,-7 1 0 15,7-5 0-15,0 2 1 0,-6-9 1 0,6 5-1 16,-7-5 0-16,7-2 1 0,0-2-1 0,-7-2 1 15,7-5 0-15,-6 1 0 0,6-5 1 0,0 2 1 0,-7-5 2 0,7 0 5 16,0-3 7-16,0 3 12 0,-6-3 16 0,6-4 22 16,0 5 28-16,0-5 27 0,-7 0 16 0,7 0 11 0,-6-5 2 15,6 1-5-15,-6-3-10 0,-1-4-17 0,1 4-21 16,-1-5-21-16,0 2-8 0,0-5-7 0,1 1-4 16,0 3 2-16,-1-5 0 0,1 3-2 0,0-3 0 0,-1 5-2 15,0 1-7-15,0-1-8 0,7 0-7 0,-5 3-6 0,5 1-7 16,0 3-2-16,0-3-6 0,-7 4-9 0,7 3-4 15,0-4-3-15,0 4 0 0,0 0-1 0,7 0-2 0,-7 4-2 16,0-1 0-16,0 4 0 0,5 0 3 0,-5 5 1 0,7-1 0 16,0 3 0-16,0 1 1 0,-1-1-2 0,0 1 1 0,1 0 1 15,5 0-1-15,-5-1-1 0,7 1-2 0,-8-1 3 16,1 1-3-16,5-4 3 0,-5 0-1 0,-1 0-1 16,1-4 1-16,-1 5 0 0,1-5 2 0,6-1 0 15,-6-1 0-15,-1-2 0 0,0 1 3 0,1-4 0 0,-1 0-1 16,-6 0-1-16,7 0 2 0,0-4 1 0,0 1-1 0,-7-2 0 15,6-4-2-15,-6 1 1 0,6 0 0 0,1-3-3 0,-7-3-35 16,6 3-77-16,1-8-95 0,-1 1-122 0,1-4-225 16,6-8-113-16,-1 1-73 0,-5-7-40 0</inkml:trace>
  <inkml:trace contextRef="#ctx0" brushRef="#br0" timeOffset="148389.41">3764 5773 12 0,'-7'0'345'0,"1"-3"-101"16,1 3-91-16,-10-3-60 0,9 3-30 0,-1 0-17 0,-6 0-9 16,7 0-5-16,-7 0-2 0,0 3-4 0,0-3-3 15,6 3-3-15,-6 5-6 0,0-5-6 0,0 5 0 0,1-1 0 16,-3 0 3-16,9 4 0 0,-6 0 2 0,-1 1 1 15,6 2 0-15,-6-3 2 0,6 7 3 0,-5-3-3 0,5 4 0 16,-6-2-1-16,7 5 0 0,-8 0 0 0,8 0 1 0,-1 0 0 16,2 1-3-16,-3 2-1 0,3-3 0 0,-2 4-1 15,7-4 0-15,0-1 0 0,0 2-1 0,0-2 0 16,7 2 1-16,-2-5 0 0,3 0 0 0,-3 0 2 0,2-3 1 16,6 0 0-16,0-1 2 0,0 1 1 0,0-7-1 0,7-2 1 15,-1-1-1-15,0-2 0 0,2 1 1 0,-2-4 1 16,7-4 1-16,-6 1 2 0,-1-4 5 0,7-1 10 0,-7-3 12 15,7 1 15-15,-6-2 13 0,0-3 20 0,0-4 16 0,-8 2 21 16,8-2 11-16,-7 1 0 0,-7-3-6 0,7-2-13 0,-7-3-13 16,1 0-20-16,-7 1-14 0,0-1-8 0,-7-3-10 15,7 0-1-15,-6 0 2 0,-7 2 2 0,7-2-3 16,-7 4 1-16,0-1-8 0,-6 4-14 0,6 1-6 0,-7 2-12 16,6 4-9-16,-5 1-6 0,6-1-5 0,0 8-3 0,0-5-9 15,0 9-22-15,0 0-30 0,0 3-46 0,7 3-44 16,-1 0-40-16,0 6-32 0,7-3-30 0,-6 5-28 0,12 1-37 15,-6-2-72-15,7 1-96 0,-7 0-45 0,0 3-6 16</inkml:trace>
  <inkml:trace contextRef="#ctx0" brushRef="#br0" timeOffset="148701.84">3621 6055 25 0,'0'-3'479'0,"-7"3"-93"0,7-4-128 0,0-3-103 0,0 2-64 15,0 5-32-15,0-6-17 0,0 6-10 0,0-4-5 16,0 0-5-16,0 4-2 0,0 0-3 0,0 0-4 0,0 0-2 16,0 0-4-16,0 4-4 0,7 0-2 0,-7 2-1 0,6-1 0 15,1 6-1-15,-1 0 1 0,1 0-1 0,-1-1 1 16,1 5-1-16,6-1 1 0,-6 1 0 0,5 4-1 0,1-5 1 15,0 5 0-15,0-1 1 0,2 1-1 0,-4-2 0 16,2 2 0-16,1-1 1 0,-9 1 1 0,10-2-1 0,-2 2 0 16,-1-4 0-16,2 4 0 0,-8-5-1 0,7 1 1 0,-7-1 1 15,7 1 0-15,0 0-1 0,1-3-4 0,-2-3-9 16,0 3-14-16,2-4-22 0,0-1-39 0,-1-4-69 16,-1 1-142-16,1-4-94 0,-6-4-58 0</inkml:trace>
  <inkml:trace contextRef="#ctx0" brushRef="#br0" timeOffset="148951.79">4083 6088 446 0,'-6'0'392'0,"6"4"-145"15,-7 3-109-15,7-3-62 0,-7 4-31 0,7-1-17 16,0 3-10-16,0 2-2 0,0-2-2 0,7 6-1 0,0-2 0 16,-1 4-1-16,0 1-2 0,1-2-3 0,1 2-1 0,-3-1-2 15,1 4-1-15,8 1 0 0,-7-5-3 0,4 3 0 16,-3 2-8-16,-1-2-13 0,-1-2-28 0,6 0-56 16,-5-5-79-16,0-3-137 0,0 1-84 0</inkml:trace>
  <inkml:trace contextRef="#ctx0" brushRef="#br0" timeOffset="149280.04">4155 6264 55 0,'-13'-7'454'0,"7"3"-128"0,-1-3-125 0,7 3-72 16,-7 1-40-16,7-2-20 0,0 3-11 0,0 2-5 0,0-4-8 16,0 0-4-16,0 4-4 0,7-4-7 0,-7 4-7 0,7-3-5 15,4-1-5-15,-3 0-2 0,5 0-4 0,-1 2-2 16,-5-3-2-16,7-2 0 0,-2 2 1 0,-5 3 4 15,-1-6 3-15,7 4 4 0,-6-2 7 0,-7 1 6 0,7-2 8 16,-7 0 9-16,6 3 8 0,-6-3 13 0,0-1 8 0,0 1 4 16,0-1 2-16,0 2 5 0,0-2-1 0,0 5 0 15,-6-5 0-15,6 2-9 0,0-2-1 0,-7 4-1 0,7 1-4 16,0-1-8-16,0 0-6 0,0 0-7 0,-7 4-10 0,7 0-6 16,0 0-14-16,0 0-7 0,0 0-5 0,0 4-5 15,0 0-2-15,0 3 0 0,-7 0-2 0,7 4-3 0,0 0 2 16,0 3 4-16,0 1 0 0,0 4 1 0,0-5 0 15,7 5 0-15,0-1 0 0,-7 1 1 0,13 3-2 0,-6 0-20 16,-1 4-45-16,7-6-57 0,0 7-71 0,0-6-148 0,7 6-128 16,-8-10-108-16,-5 6-62 0</inkml:trace>
  <inkml:trace contextRef="#ctx0" brushRef="#br0" timeOffset="158187.54">3152 7553 14 0,'0'0'30'0,"-6"0"-11"0,6 4-6 0,-7-4-7 16,7 0-2-16,-7 0 3 0,7 4 5 0,-7-4 2 0,7 0 6 15,0 0 6-15,0 0 8 0,-6 0 12 0,6 0 10 16,0 0 7-16,0 0 7 0,0 0 3 0,0 0 1 0,0-4-2 16,0 4-4-16,0 0-8 0,0 0-8 0,0-4-12 0,-6 4-9 15,6-3-7-15,0 3-6 0,0 0-3 0,0-4-3 16,-7 4-3-16,7-3-3 0,0 3-1 0,-5 0-3 0,5 0 2 15,0 0-2-15,-8 0-2 0,3 0 0 0,5 0 0 16,-7-4 2-16,-1 4 2 0,2 0 0 0,-1 0 3 0,1-3 2 16,0 3 0-16,-7 0 4 0,6-4 1 0,1 4 2 15,-1 0 1-15,-6 0-1 0,6 0-3 0,7-4 0 0,-6 4 0 16,0 0-3-16,6 0-2 0,-7 0-2 0,1 0-4 0,6 0-2 16,0 4 0-16,-7-4 0 0,7 0-1 0,0 0-1 15,0 0 2-15,0 0-2 0,0 4 1 0,0-4 0 0,0 0 1 16,7 3-1-16,-7-3 2 0,6 0 0 0,1 0-1 0,5 0 1 15,1 0 1-15,7 0 0 0,0 0 0 0,-1-3 1 16,2 3-2-16,4 0-1 0,1-4 1 0,0 4-1 16,0-4 0-16,-1 4 0 0,3 0 0 0,4-4-1 0,-6 4 0 15,6 0 1-15,-6 0 1 0,0 0 0 0,-6 0-1 0,5 0 1 16,-5 0-1-16,0 0 0 0,0 0 0 0,-7 0-1 0,0 0 1 16,-7 0 0-16,0 0 0 0,1 0 0 0,-7 0 2 15,0 0 0-15,-7 0 1 0,7 0-2 0,-12 0 1 16,-1 0 0-16,0 4 0 0,-7 0-2 0,-5-4 0 0,-2 4 0 15,7-1-2-15,-12 1 2 0,-1-4 0 0,1 7 0 0,-1-4 0 16,-7 1 1-16,9 0 0 0,-2 0 0 0,7-4 1 16,-7 3-1-16,15-3 0 0,-3 4-1 0,2-4 2 0,-1 0-2 15,14 4-1-15,-8-4 0 0,8 0 0 0,-1 0 0 16,7 0 0-16,-6 0-1 0,6 0-1 0,6 0 0 0,1-4 2 16,-1 4-1-16,8-4 1 0,-8 4-1 0,14-3 0 0,-8 3 2 15,9-4-2-15,4 4 1 0,-6 0 0 0,8-4 1 16,-1 4-2-16,0 0 0 0,-1 0 0 0,2-4 2 0,-1 4 0 15,7-3 0-15,-7 3 2 0,6-4-2 0,-6 4 0 0,6-3-1 16,-4 3 2-16,-3-4-1 0,1 4-2 0,-7-3 0 16,1 3 0-16,-7-4 1 0,6 4 2 0,-13 0 0 0,9 0 0 15,-15 0 0-15,6 0 1 0,-6 0 0 0,0 0 1 16,-6 4-2-16,-2-1 0 0,1 1 1 0,-6-4-2 0,-5 3 2 16,-2 1 1-16,1-1-1 0,-7 1-2 0,-1-4 0 0,2 4 0 15,-2-4 0-15,-5 4 0 0,5-4-1 0,-5 3 1 16,-2-3 0-16,10 0 0 0,-10 4 1 0,9-4-1 15,5 0-1-15,-5 0 0 0,12 0-1 0,-1 0-1 0,1 0 2 16,7 0 1-16,-1-4 1 0,2 4 0 0,5 0 0 0,-8 0 2 16,8 0-1-16,0 0 1 0,8-3 0 0,-3 3-3 0,2-4 0 15,5 4 0-15,2-4 1 0,6 0-1 0,-1 1 0 16,1 3-1-16,-2-4 1 0,2 1 0 0,13 3-1 16,-7-4 0-16,0 1 1 0,6-1 0 0,1 4 1 0,0-4 1 15,-6 0-2-15,4 1 0 0,2 3 1 0,-7-4 1 0,0 1-1 16,6 3 0-16,-12-4 0 0,6 4 0 0,-6-3-1 15,-7 3 0-15,0 0 1 0,0 0-1 0,-7 0 2 0,-6-4 1 16,7 4 0-16,-14 0 1 0,1 0 0 0,-1 0 1 16,-5 4 1-16,-8-4-2 0,0 3 0 0,1 1 0 0,-8-4-2 15,7 3-1-15,-5 1 0 0,-1-1-2 0,-6-3 1 0,5 4 1 16,2 0-1-16,-8-4-1 0,7 0 1 0,-1 4 1 16,2-1 0-16,-1-3 1 0,6 0-1 0,7 0-1 0,0 4 1 15,1-4 0-15,4 0-1 0,1 0 0 0,1 0 0 16,6 0-1-16,0 0 1 0,0 0 0 0,6 0-2 0,9-4-1 15,-3 4 1-15,1 0 0 0,13-3 0 0,-6 3 1 0,12-4-1 16,-6 4 2-16,7-4 0 0,0 4 0 0,5-4 0 16,-5 4 0-16,6-3 0 0,-1-1 0 0,2 1 0 0,0 3 0 15,-2-4-1-15,3 1 1 0,-3-1 1 0,-5 4 1 0,5-4-1 16,-6 0 1-16,1 1 6 0,0 3-4 0,-7 0-2 16,-7-4-2-16,1 4-1 0,-7 0-1 0,-6 4 0 15,-1-4-3-15,0 0-5 0,-6 3 3 0,-6 1 1 0,-7 0-1 16,0 0 0-16,-7-1-1 0,7-3 0 0,-12 4 1 0,5-4 0 15,-6 3 0-15,-1-3 2 0,-5 4-1 0,6-4 2 0,1 3 2 16,-9-3 0-16,10 4 2 0,-4-4 0 0,-4 0 0 16,6 4 0-16,0-4 0 0,6 0-1 0,0 0-1 15,0 0 1-15,2 0 0 0,5 0 1 0,-1 0 0 0,8 0-2 16,0 0 1-16,-1 0 1 0,1 0-3 0,6 0-1 0,0 0-2 16,0 0-1-16,6 0 0 0,1 0 1 0,5 0 2 0,-5 0-2 15,6 0 1-15,0-4 2 0,6 4 2 0,-6 0-1 16,7-4 2-16,0 4 0 0,6 0-1 0,-6 0 1 15,5-3 1-15,1 3-1 0,0 0 0 0,1 0 1 0,6 0 1 16,-1-4-1-16,6 4-1 0,-5 0 1 0,7 0 0 0,-2 0 0 16,8 0-1-16,-7 0 0 0,7 0 0 0,0 0-1 15,-1 0 1-15,1 0 0 0,6 0-1 0,0 0 0 0,0 0 1 16,1 0 0-16,-2 0 0 0,-5 0 0 0,6-3 0 16,1 3 0-16,-8 0 0 0,0 0-1 0,0-4 0 0,-5 4 0 15,-1 0 0-15,0 0 0 0,0-3 1 0,-1 3 0 0,-5 0-1 16,0 0 2-16,-1 0-5 0,-5 0-7 0,-1 0-9 15,-6 0-12-15,-1 0-15 0,0 0-19 0,-6 0-15 0,0 0-16 16,1 0-9-16,-8 0-1 0,1 0 3 0,-7 0 10 16,0 0 15-16,0 0 15 0,-7 0 17 0,1-4 14 0,-1 4 14 15,-13-4 8-15,7 4-1 0,-12 0-9 0</inkml:trace>
  <inkml:trace contextRef="#ctx0" brushRef="#br0" timeOffset="158453.31">5457 7488 66 0,'46'-4'67'15,"-7"1"-21"-15,6 0-12 0,-5-2-6 0,5 2-6 16,-13-1-3-16,8-1-1 0,-7 2-3 0,-8 0-2 0,2 0-2 16,-1-2-2-16,-7 5-3 0,-6-3-7 0,1 3-8 0,-7 0-6 15,-2-3-8-15,2 3-8 0,-14 0-5 0,7 0-5 16,-12 0-5-16,5 0-1 0,-7 0-2 0,-5 0-4 16</inkml:trace>
  <inkml:trace contextRef="#ctx0" brushRef="#br0" timeOffset="158703.19">5718 7444 27 0,'39'0'45'0,"0"-3"2"0,-6-2 1 0,6 1-3 0,-6 4-5 16,-1-3-5-16,0-1-7 0,-6 1-7 0,1-1-8 0,-2 1-5 15,-5 3-1-15,-7-4-1 0,7 4-1 0,-14 0-1 16,1-4 0-16,-1 4 0 0,-6 0-1 0,-6 0 0 0,-1 0-1 16,-6 4 0-16,0-4-5 0,-7 0-7 0,-5 0-10 0,-2 4-10 15,-5-4-10-15,-1 3-9 0,2-3-6 0,-3 0-2 16,2 0 2-16,-1 4 7 0</inkml:trace>
  <inkml:trace contextRef="#ctx0" brushRef="#br0" timeOffset="159000.23">5704 7425 6 0,'-19'0'51'0,"6"0"16"0,6 0 10 15,2 0 5-15,5-3-2 0,0 3-6 0,5 0-11 0,2-4-17 16,6 4-16-16,6-3-11 0,-5-1-12 0,6 4-3 0,5-4-1 15,2 0-2-15,-2 4 0 0,2-3 0 0,-1-1-1 16,0 4 0-16,6-3 2 0,-5 3-1 0,-2-4-1 16,8 4 0-16,-8 0 0 0,2-3 0 0,-7 3 1 0,6 0-1 15,-13 0 1-15,6-4-1 0,-6 4 3 0,0 0 0 0,0 0 3 16,-6 0 0-16,-7 0 3 0,0 0 1 0,0 0 0 0,0 0 2 16,-7 0-2-16,-6 0-1 0,0 0 0 0,0 0-2 15,-6 4-4-15,6-4-1 0,-7 0 0 0,1 0-1 16,5 3 0-16,-6-3 0 0,7 0 2 0,1 0 2 0,5 4 4 15,-6-4 3-15,7 0 4 0,6 0 2 0,-7 0 0 0,7 0-2 16,0 0-1-16,7 0-1 0,-7 3-2 0,6-3-5 0,1 0-4 16,6 0-3-16,-6 0 0 0,6 0 2 0,-1 0-2 15,-4 0 0-15,4 0-1 0,1 0 0 0,0 0 0 16,0 4 1-16,0-4 1 0,0 0-1 0,0 0-1 0,0 0 1 16,-6 0 0-16,5 0 0 0,-5 0 0 0,0 0 0 0,-7 0-2 15,0 0 0-15,7 0-2 0,-14 3-7 0,7-3-14 16,0 0-22-16,-7 0-33 0,7 4-46 0,-7-4-71 0,-5 0-92 15</inkml:trace>
  <inkml:trace contextRef="#ctx0" brushRef="#br0" timeOffset="170813.57">6317 7338 42 0,'0'0'80'0,"0"0"-6"16,0 0-4-16,0 0-9 0,0-4-10 0,0 4-6 0,0 0-7 16,0-3-7-16,0 3-5 0,0 0-2 0,0 0-4 0,0-4-1 15,0 4 1-15,0 0 0 0,0 0 0 0,0 0 2 16,0 0 1-16,0-4 2 0,0 4 2 0,0 0 2 0,0 0 0 15,0 0 2-15,0 0 2 0,0 0-4 0,0 0 0 16,0-3-4-16,0 3-4 0,-6 0-3 0,6 0-3 0,0 0-4 16,0 0-2-16,0 0-1 0,0 0-3 0,0 0 1 15,0 0-2-15,0 0 1 0,0 0 0 0,0 0 1 0,0 0 1 16,0 0 1-16,0 0 3 0,0 0 0 0,0 0 2 0,0 0 0 16,0 0 0-16,0 0 0 0,0 0-1 0,0 0 1 15,0 0-3-15,0 0-1 0,0 0-1 0,0 0-1 0,0 0 0 16,0 0-2-16,0 0-1 0,0 0-2 0,0 0 0 15,0 0-1-15,0 0-1 0,0 0 0 0,0 0-1 0,0 0-1 16,0 0 0-16,0 0 1 0,0 0 0 0,0 0-1 0,0 0 2 16,0 0 1-16,0 0 0 0,0 0 2 0,0 0 0 15,0 0 1-15,0 0 4 0,0 0 2 0,0 0 3 0,0 0 1 16,0 0 3-16,0 0 2 0,0 0 2 0,0 0 1 0,0 0 1 16,0 0-1-16,6 0 0 0,-6-5-1 0,0 5-2 15,0 0-3-15,6-4-3 0,-6 4-2 0,7-3-2 16,-1 3-4-16,1-4-2 0,-1 2-2 0,1-3 0 0,0 5 0 15,-1-3 0-15,6-1 1 0,-4 0-2 0,4 0 1 0,2 1-1 16,-1-1 2-16,0 1-2 0,0-2 1 0,0 3 0 0,0-2 0 16,6 0 1-16,-6 0 1 0,7 1 1 0,1-1-1 15,-3 0 3-15,1 0-1 0,2 2-1 0,-2 2 2 16,0-5-1-16,7 2-1 0,0-1 1 0,-6 4-1 0,6-4-1 16,0 1-1-16,0-1 1 0,7 4-1 0,-7-3 1 0,6 3 0 15,-6-4-2-15,7 4 2 0,-1-4 0 0,8 4-1 16,-9-3 2-16,9 3-2 0,-7-4 1 0,5 4 0 0,2-5-2 15,-8 5 3-15,7-2-2 0,-6 2-1 0,-1-5 0 16,-5 5 1-16,-1 0 0 0,0-2-1 0,0 2 0 0,0 0 0 16,-6-4 3-16,5 4-2 0,2-4-1 0,-8 4-1 0,-6-4 1 15,7 4 0-15,-7-4 0 0,0 4 1 0,-1 0-1 16,-5 0 4-16,0-4 4 0,-1 4 5 0,-6 0 6 0,7-3 6 16,-7 3 7-16,0 0 6 0,0-4 4 0,0 4 2 0,0-2 1 15,0-4-4-15,-7 6-3 0,1-2-8 0,6-2-5 16,-14 0-6-16,2 0-6 0,4 1-4 0,-10-1-5 0,-2-4-3 15,0 6-1-15,1-3 0 0,-1 2-1 0,-5-1-1 16,-2 1-1-16,8-1 1 0,0 0 0 0,-2 0-1 0,2 1 2 16,6 3 0-16,7-4-1 0,-8 1 1 0,8 3 1 0,6 0-1 15,-7 0 0-15,7-4-1 0,0 4 0 0,-6 0-1 16,6 0-1-16,0 0 1 0,6 0-2 0,-6 0 1 16,0 0 0-16,7 0 2 0,-1 4 1 0,1-4 0 0,6 0 0 15,0 0 1-15,-6 3 0 0,12 1 1 0,-5-4-2 0,5 3 0 16,0-3 0-16,-5 4 0 0,5 0-1 0,0-4 1 15,1 4-1-15,-7-1 1 0,6 1 0 0,-6-1-1 0,1 2 2 16,-1-3 0-16,-8 2-1 0,10 0-1 0,-10 0 1 16,2-1-2-16,0 1 0 0,-7 0 1 0,6 0-1 0,-6-2 0 15,0 4 1-15,0-4 0 0,0 2 0 0,0 3 1 0,-6-3-1 16,-1 0 0-16,0 0 0 0,-5 2 1 0,4-1 0 16,-5-3-1-16,1 3-1 0,-1-1 2 0,-7-1 1 0,8-3-1 15,-2 4 3-15,1 0-1 0,-6-4-1 0,6 0 2 16,0 0 0-16,6 3-2 0,-6-3-1 0,7 0 1 0,-1 0-3 15,1 0 2-15,6 0-4 0,-6 0-7 0,6 0-16 0,0 0-17 16,0 4-26-16,0-1-42 0,6 1-80 0,0 0-175 16,1-4-97-16,6 3-44 0</inkml:trace>
  <inkml:trace contextRef="#ctx0" brushRef="#br0" timeOffset="174893.31">6278 9443 9 0,'0'-3'112'0,"0"0"-18"0,0 3-14 0,0 0-7 15,0-4-6-15,0 4-2 0,0 0-7 0,0-4-3 0,0 4-7 16,0-3-5-16,0 3-5 0,-7-3-8 0,7 3-4 0,0 0-3 16,-6 0-3-16,0-5-4 0,0 5-1 0,6 0-2 15,-7 0 0-15,-1 0 0 0,2-4 1 0,0 4 2 16,-1 0 1-16,1 0 2 0,-1-3 4 0,7 3 2 0,-6 0 3 15,0 0 1-15,6-4 2 0,-7 4 2 0,0-3-2 0,7 3 3 16,-7-4-3-16,1 1-2 0,0 3-4 0,-1-4-2 0,7 4-5 16,-6-4-5-16,-1 4-2 0,1 0-4 0,-1 0-3 15,1-4-1-15,-1 4-1 0,7 0 0 0,-6 0-2 16,6 0 1-16,-7 0-1 0,7 0 0 0,-6 0 1 0,-1 0 0 16,7 4 1-16,-6-4 0 0,-1 0 1 0,7 0 1 0,-6 0-1 15,-8 0 1-15,9 4-1 0,-3-4 1 0,-4 0-1 16,4 0 1-16,-4 0 1 0,-1 0-2 0,0 0 3 0,0 0-1 15,0 0 2-15,0 0 2 0,6 0 1 0,-6 0 2 0,0 0 2 16,1 0 1-16,-2-4 1 0,7 4 1 0,-5 0 1 16,-1 0-1-16,0 0-3 0,7 0-1 0,-1 0-3 0,-7 0 0 15,8 0-3-15,-1 0-2 0,1 0-1 0,-7 0-2 16,7 0 1-16,-8 0-2 0,8 4 0 0,0-4-1 0,-7 4 2 16,6-4-2-16,1 3 0 0,-1-3 0 0,0 0 0 0,0 4 1 15,1-4-1-15,1 0 0 0,-3 3-1 0,1-3 1 16,1 0 1-16,-1 0-1 0,2 4 0 0,-2-4-1 0,-7 0 1 15,8 0 0-15,0 0 0 0,-1 0 0 0,1 0 0 16,-1 0 0-16,-6 0 1 0,6 0 1 0,1-4-1 0,-7 4-1 16,7 0 0-16,-7 0-1 0,6-3 1 0,-6 3 0 0,6 0-1 15,-6 0 0-15,7 0 1 0,0 0 0 0,-1 0 0 16,1 0 0-16,-1-4 0 0,0 4 0 0,0 0 0 16,7 0-1-16,-6 0 1 0,0 0-1 0,-1 0 1 0,7 4 0 15,-6-4-1-15,0 3 1 0,-1-3 0 0,0 4 1 0,0-4-1 16,-5 3 0-16,6-3 2 0,-1 4-3 0,-1-4 0 0,3 5 0 15,-8-2 0-15,6 0 0 0,-6-3 1 0,0 4-2 16,0 0-1-16,0-1 4 0,0 0 1 0,0-3 0 16,0 5 0-16,-7-1-1 0,7-1 0 0,0-3 1 0,1 5 0 15,-8-3-1-15,14 2-1 0,-9-4-1 0,3 3 1 0,0 2 0 16,-2-2 0-16,7-3 0 0,1 4 0 0,-7 0-1 16,7-4 2-16,-1 4 0 0,1-2-1 0,-1-2 0 0,7 0-1 15,-6 5 1-15,-1-5 0 0,0 0 0 0,7 3 0 16,-6-3-1-16,-1 0 0 0,2 4 1 0,5-4 1 0,-7 0-1 15,-1 0 0-15,3 0 0 0,-3 3 1 0,8-3 0 0,-12 0 1 16,5 4-2-16,1-4 1 0,-1 0 1 0,-6 4-2 16,7-4 1-16,-8 0-1 0,8 0 0 0,-7 4 0 0,7-4 0 15,-1 0 0-15,1 0-1 0,-7 3 1 0,6-3 1 0,1 0 0 16,-1 4-1-16,1-4 1 0,-1 0 1 0,-6 3 3 16,7-3-1-16,0 0-2 0,-7 0-2 0,5 4 0 0,-4-4 0 15,-1 3-1-15,-1-3 0 0,-5 4-4 0,6 1 4 16,0-5-1-16,-7 3 2 0,1 0 0 0,0 1 0 0,-2-4 0 15,2 4-1-15,0-1 0 0,-1 0 0 0,1-3 0 16,-1 5 0-16,1-1 1 0,-1-1 1 0,7-3 0 0,-7 5 0 16,2-5 0-16,-2 2 0 0,0-2 0 0,0 4 0 15,1-4 1-15,-8 0-2 0,8 3 0 0,0-3 1 0,-8 0-1 16,8 0 1-16,-7 0-1 0,6 0 0 0,-5 0-2 0,4 0 1 16,-4 0 1-16,-1 4-1 0,6-4 0 0,-6 0-1 0,6 4 2 15,-5-4-1-15,5 0 0 0,-6 0 1 0,7 0 0 16,-1 0 0-16,-6 4 2 0,7-4-2 0,-2 0 0 15,-4 0 0-15,6 4 1 0,5-4 1 0,-5 4-3 0,-2-4 1 16,2 2-1-16,0-2 1 0,-1 5 1 0,7-5 1 0,-6 0-2 16,0 0 0-16,-1 2 0 0,0-2 0 0,1 0 1 15,0 0 0-15,4 5 0 0,-3-5-2 0,5 0 0 0,-7 3 1 16,7-3 0-16,-6 0 0 0,6 0 0 0,-1 0-1 0,1 0 1 16,-5-3 0-16,3 3 0 0,3 0 0 0,-1 0 0 15,6 0-1-15,-6 0-1 0,7 0 1 0,-1 0-2 0,1 0 2 16,-1 0 2-16,7 0-1 0,-7 0 0 0,7 0 0 15,-6-5 0-15,0 5 0 0,-1 0 2 0,7 0 0 0,-6-2-2 16,6 2 0-16,-7 0 0 0,7 0 1 0,-6-5 0 0,6 5 0 16,-7 0-1-16,7-2 1 0,-6 2 2 0,6-4 1 15,0 4-1-15,-7-4-1 0,7 4 1 0,0-4 1 0,-8 4 0 16,8-4 0-16,0 4-2 0,0-4 0 0,0 4 1 16,0 0-1-16,-5 0 0 0,5 0-1 0,-6-3 0 0,-1 3-1 15,1 0-1-15,-1-4-1 0,1 4 0 0,-8 0 1 0,7 0 0 16,-6 0-1-16,1-2 1 0,6 2 1 0,-8 0 1 15,8 0 0-15,-7-5-1 0,0 5 0 0,7 0-1 0,-8 0 0 16,1 0 1-16,7 0-1 0,-1 0 0 0,-6 0 1 16,13 0 0-16,-5 0 1 0,-2 0 0 0,7 0 1 0,-8 0-2 15,8 0 1-15,0 0-2 0,0 0-2 0,0 0 1 0,8 0 1 32,-8-3-2-32,7 3 1 0,-2 0 0 0,8 0 0 15,-6 0 1-15,12-4 1 0,-5 4 0 0,-1 0 0 0,6 0-1 0,1-5-1 0,-2 5 2 0,2 0 0 0,7 0 0 16,-3-3 0-16,4 3-1 0,-2 0-1 0,0 0 1 0,6-3 1 15,0 3 0-15,1 0 0 0,0 0 0 0,-1 0 0 0,1 0 1 32,7 0-1-32,-8 0 0 0,7 0-1 0,-7-4 1 15,9 4 1-15,-10 0-1 0,2 0 2 0,6-4-1 0,-7 4 0 0,-5 0 1 0,5 0 1 0,-6 0-1 0,0 0 0 16,0 0-1-16,-13 0-1 0,6 0-1 0,-6 0 0 0,-6 0-1 16,6 0 1-16,-7 0-2 0,-6 0 0 0,7 0-2 15,-7 0 3-15,0 0 1 0,-7 0-1 0,7 0 1 0,-12 0-1 16,5-3 0-16,-6 3-1 0,-6 0 1 0,-1-3-1 0,-6 3-2 15,0-5-1-15,0 5-1 0,-6-4 0 0,-2 1-1 16,3-1-3-16,-2 1-1 0,0 3-1 0,-6-4-1 0,6 1-4 16,-5 3-1-16,5-4-3 0,1 4-2 0,-8-4-2 15,7 4-3-15,1-4 0 0,-1 4 0 0,0 0 6 0,8-3 2 16,-8 3 2-16,7 0 6 0,0-4 2 0,0 4 5 16,7 0 2-16,6-3 2 0,-6 3-3 0,11 0 4 0,-5 0 0 15,6 0-2-15,2 0 1 0,-2 0-1 0,1 0 0 0,6 0 2 16,-7 3-4-16,7-3 1 0,0 4 1 0,0-4 1 15,7 3-1-15,-1 1-1 0,-6-4-1 0,12 4 4 0,-5 0 0 16,6-1-1-16,7-3-2 0,-7 4 3 0,5-1 1 0,10-3-1 16,-2 4 1-16,0-4-1 0,6 3 1 0,-6-3 0 15,13 0 0-15,-6 4 0 0,6-4-1 0,6 0 1 16,1 0 1-16,0 0-1 0,6 0 2 0,0 0-1 0,0 0 1 16,0-4 0-16,7 4 0 0,-1 0-2 0,7-3 3 0,-6 3-1 15,-1-4-1-15,8 1 0 0,-1-1-1 0,1 1 0 0,-1-1 0 16,0 0 0-16,-7-3 0 0,7 0-1 0,-13 0 2 15,7-1 2-15,-13 1 2 0,0-1 0 0,-1-3 1 16,-6 4 1-16,-7-1 1 0,1 1-1 0,-8 0-3 0,-4 4 0 16,-2-6-3-16,1 6 0 0,-7-1 0 0,-7 1-1 0,7-1-1 15,-7 1 0-15,1-1 1 0,-7 4-1 0,6 0-3 16,-6 0 1-16,0-4 2 0,0 4-1 0,0 0-1 0,0 0 2 16,0-4-1-16,0 4 2 0,0 0 0 0,0 0 0 0,0 0 1 15,0 0-1-15,0 0 0 0,0 0 1 0,0 0-1 0,0 0-2 16,0 0-3-16,0 0-8 0,-6 0-11 0,6 0-16 15,0 0-23-15,-7 0-37 0,1 0-59 0,6 0-100 32,-6 0-87-32</inkml:trace>
  <inkml:trace contextRef="#ctx0" brushRef="#br0" timeOffset="183096.44">4324 9232 45 0,'7'-4'223'0,"-7"0"-44"0,0 0-40 0,6-3-34 0,-6 4-25 16,0-1-14-16,6 1-9 0,-6-5-6 0,0 4-5 0,7 1-7 15,-7-4-5-15,6 0-4 0,-6 2-3 0,7 1-3 16,0 1-5-16,0-4-3 0,-7 3 1 0,6-3 0 16,0 3 1-16,-6 0-1 0,7 1 0 0,-1-2 1 0,-6 3 2 15,7-2 4-15,-7 4 2 0,6-4 2 0,-6 0 1 0,7 1 1 16,-7 3 0-16,0-4 0 0,0 4-1 0,0 0-2 16,0 0-3-16,0 0-4 0,0 0-4 0,0 0-2 0,0 0-6 15,0 0-1-15,0 4-1 0,-7-1-4 0,7 5-2 16,0-4 0-16,-6 6 1 0,6 1 1 0,-7 4 0 0,7 4 0 15,-6-5 0-15,6 9 1 0,0-6 4 0,-7 9 2 0,7-4 1 16,0 3 0-16,0 6 2 0,0-6 0 0,0 4 2 16,0 1-1-16,0-1 0 0,0 0-1 0,0 0-1 0,0 0 0 15,0 5 2-15,0-5-1 0,-6-4-1 0,6 4 1 16,0-3-1-16,-6 0 0 0,6-1 0 0,0-2-2 0,-7-5-2 16,7 0-1-16,0 1-2 0,0-5 0 0,-7 1 3 0,7-8 2 15,0 4 10-15,0-4 17 0,0-3 27 0,-7 0 33 16,7-1 41-16,0 2 42 0,0-5 40 0,0 0 23 0,0 0 4 0,-6-8-7 0,-1 4-19 0,1-4-29 0,0-2-41 15,-1-1-38-15,1-4-39 0,-1 1-27 0,0-5-14 0,-6 4-9 32,7-2-5-32,-1 1-6 0,-5-2-1 0,5 3-4 0,1 4-4 15,-1 1 0-15,7-1-1 0,-7 3 0 0,0 1-2 0,7 3 0 0,0 0-1 0,-6 4-2 0,6 0-1 16,0 4 0-16,-6 0-1 0,6 7 2 0,0-1 1 0,0 2 0 16,0 2-1-16,0 6 4 0,0-7-1 0,0 6 0 0,6-1 0 31,0 1-1-31,1-4-3 0,0-1-1 0,-7 1 0 0,7-5-2 15,-1 1 1-15,1 0 1 0,-1-3-1 0,0-2 1 16,1-2 1-16,-7 0 2 0,6 0 3 0,-6-4 2 0,7 0 0 0,-1-4 0 0,-6 0 0 0,7-2 2 0,0-6 1 16,-1 5-1-16,1-8-1 0,-1 5-3 0,-6-5 2 0,6 1 0 15,1-1-2-15,-7 0 0 0,6-1-1 0,-6 3 0 0,7 1-8 16,-7 1-28-16,7 1-61 0,-7 2-88 0,7 1-87 16,-7-1-103-16,6 2-190 0,0 2-102 0,1-1-71 0,-1 5-19 31</inkml:trace>
  <inkml:trace contextRef="#ctx0" brushRef="#br0" timeOffset="183674.34">4891 9898 19 0,'-7'-8'447'15,"1"6"-102"-15,-1-2-122 0,1 1-83 0,-1-2-49 0,1 2-24 16,6 3-9-16,-7-4-5 0,1 4-2 0,0-4-5 0,-2 4-2 31,3 0-5-31,-3 0-8 0,1 0-6 0,2 0-8 16,-2 0-5-16,-6 8-2 0,6-5-2 0,-6 9 1 0,0-6-1 0,1 10 3 0,-1-5 0 0,-1 7 0 0,1-4 2 16,0 1-1-16,1 3 1 0,-2 0-1 0,1 1 0 0,7-2-2 31,-1 3 0-31,1-2 1 0,-1 0-3 0,7 1 1 0,0-4-2 15,0-1 0-15,0 1 0 0,0-5-1 0,7 5 1 16,-7-4 0-16,6-3 2 0,1 3 0 0,5-4 2 0,-5 0 5 0,7-3-1 0,-2-1 0 0,1 1 3 0,7-4-1 16,0-4-1-16,-1 1 4 0,7-5 7 0,-6 1 6 0,5-4 17 15,-5 0 22-15,6-3 32 0,-6-6 27 0,-1 3 25 32,1-2 20-32,-1-3 18 0,-6-3 10 0,7 3-5 0,-14-3-13 0,7-2-24 0,-7 5-23 0,2-3-23 0,-8-1-21 0,0 5-23 15,0-1-21-15,-8-1-12 0,2 5-11 0,0 0-8 16,-7 4-6-16,0-1-6 0,0 4-3 0,-7-1-5 0,7 4-3 15,0 6-8-15,1-2-13 0,5 1-31 0,-6 3-42 16,6 0-47-16,1 3-50 0,6 1-47 0,-7 3-40 0,7 4-28 16,7-4-22-16,-7 4-10 0,6-3-14 0,1 2-38 0,-7-2-80 15,6-1-33-15,1 1-6 0</inkml:trace>
  <inkml:trace contextRef="#ctx0" brushRef="#br0" timeOffset="183987.03">4812 10034 165 0,'-7'0'361'0,"2"0"-80"0,5 0-71 0,-7 0-53 15,7-3-35-15,0 3-18 0,0 0-13 0,0-5-9 32,0 5-10-32,0 0-8 0,0 0-9 0,7 0-11 0,-7 0-10 15,5 0-8-15,-5 0-10 0,7 5-4 0,1-2-6 16,-8 1-3-16,5-2-1 0,3 6-2 0,-2 4 0 0,0-1 0 15,1 0 1-15,-1 0 0 0,-6 3 1 0,7 1 0 16,-1-1 2-16,1 1-2 0,-7 0 1 0,6 0 0 0,1 2 1 16,0-1 0-16,-7-2-2 0,6-3 3 0,0 3-1 0,1 1 0 15,-1-3 1-15,-6-2 1 0,7 5-2 0,5-8 0 0,-12 5-1 16,7-1 0-16,0-4-1 0,-1 0 1 0,1-1 0 16,-7 3-2-16,6-6-1 0,1 4 1 0,-1-3-3 15,1 0-12-15,-1 0-16 0,0-1-24 0,2 1-41 0,5-8-65 16,-6 1-120-16,5 3-113 0,1-8-71 0</inkml:trace>
  <inkml:trace contextRef="#ctx0" brushRef="#br0" timeOffset="184300.3">5294 10122 308 0,'0'-4'498'0,"0"1"-146"0,0-1-145 0,0 4-86 16,7 0-48-16,-7-4-27 0,0 4-13 0,0 4-9 0,0-4-4 0,0 4-2 0,0-4-2 0,0 7 2 0,6 1-1 15,-6 2 0-15,0 1-2 0,0-1 0 0,0 2 0 0,0 3 3 32,0 0-1-32,0 3-3 0,0-4-2 0,0 4-2 0,-6-3 3 15,6 4 5-15,0-5-2 0,-7 4-1 0,7-2 2 16,0-2 1-16,0 1 3 0,-6-5 2 0,6 5 2 0,-7-3-4 16,7-2 5-16,0-3 4 0,0 1 4 0,0-1 7 0,0 0 9 15,0-3 10-15,0-4 16 0,7 3 17 0,-1-3 19 16,1 4 16-16,-1-8 12 0,7 4 4 0,7-3 0 0,7-1-4 15,-1 1-9-15,6-4-14 0,0-1-18 0,14 1-17 16,-7 0-19-16,6 0-13 0,1-1-10 0,6 1-11 0,-6-1-9 16,0 2-23-16,-1-2-53 0,1 4-92 0,-6-3-96 0,-9-1-152 15,2 1-150-15,-7-1-119 0,-13-3-70 0,-6 1-23 16</inkml:trace>
  <inkml:trace contextRef="#ctx0" brushRef="#br0" timeOffset="186941.05">2416 8778 193 0,'0'0'192'15,"0"0"-43"-15,0 0-37 0,-7 0-30 0,7 0-24 0,0 0-13 16,0 0-9-16,0 0-7 0,0 0-1 0,0 0 1 0,0 0-1 16,0 0-1-16,0 0-4 0,0 0-1 0,0 4-1 15,-6-4-1-15,6 0-1 0,0 0-1 0,-7 0 3 0,7 3 3 16,-6-3 2-16,0 0 4 0,6 0-1 0,-7 0 5 16,1 0 1-16,6 0 0 0,-8 0 1 0,2 0 1 0,6-3-2 15,-6 3 1-15,-1-4-1 0,1-1 2 0,-1 5 1 0,7-3 2 16,-6 0-1-16,0-5-1 0,-1 5 2 0,0-2 0 15,0-2 3-15,7 4-4 0,-6-4-3 0,6-1-3 16,-6 4-2-16,6-3 0 0,-7-1-4 0,7 1-4 0,0 4-3 16,0-4 3-16,0-1-4 0,0 1-6 0,0-1-3 0,7 2-1 15,-7-3-2-15,0 3-2 0,6-5 1 0,0 3-7 0,-6 1 2 16,7 0 6-16,0 0 0 0,0-1-2 0,5 0-1 16,-5 4 0-16,6-3-3 0,-7 4 2 0,8-1 0 15,5-3-2-15,-6 3-1 0,0 0 0 0,7 1 0 0,-1-1 3 16,7 1 0-16,-6-1-2 0,5 1-1 0,-5 3 1 0,5-4 0 15,2-1 0-15,-1 5 0 0,0-3-1 0,1 3 0 16,-2-3 1-16,2 3 0 0,-8 0 0 0,7 0-1 0,-6 0 0 16,-1 0 0-16,0 0 0 0,-5 3 0 0,-2-3 0 15,1 3-4-15,-6 2 2 0,-1-1 1 0,1-1 0 0,0 4 0 16,0-3-4-16,-1 3 1 0,1 1 2 0,-7-1 2 0,6 1 0 16,-6-2 0-16,5 2 0 0,-5 0 0 0,8-1 3 15,-1 0 0-15,-1 0-2 0,0 1 0 0,8-1-1 0,-8-3 1 16,1 2-1-16,5-1-2 0,1-1 1 0,1 2 1 15,-1-2 0-15,0 0 0 0,6-1 0 0,-5-3 0 0,6 4 0 16,-2-4 1-16,2 0 1 0,0 0-1 0,-1 0 0 0,1 0-1 16,-2-4 0-16,2 4 0 0,7-3 0 0,-8-1 0 15,1 0 0-15,-1 1 0 0,1 0 1 0,-1-6 0 0,-6 6-1 16,7-4 0-16,-7 0 0 0,6-1 1 0,-5 4 1 16,-2-4 0-16,-4 2 0 0,-3-2 1 0,8 1 4 0,-6-1 6 15,-7 6 8-15,7-6 6 0,-7 1 5 0,0-1 3 16,0 4 1-16,0-3 1 0,0 4-2 0,-7-4-5 0,7 3-6 15,-7-4-9-15,1 5-2 0,-1-5-5 0,7 5-1 0,-13-5 0 16,8 4-5-16,-2-3-1 0,-7 4 0 0,1-1 1 0,0 1-1 16,0-1-1-16,0 0-1 0,0 0 0 0,0-4 1 15,0 6 1-15,0-3 0 0,7 3 0 0,-7 2 0 16,6-5 1-16,-1 5-1 0,3-3-1 0,5 3-2 0,-6 0 0 16,6-4 0-16,0 4 0 0,0 0 0 0,0 0 0 15,0 0 1-15,0 4-1 0,6-4 0 0,-6 0 0 0,5 0-1 16,10 0 1-16,-9 3 1 0,7-3 0 0,0 0 1 0,6 0 0 15,-5 5 2-15,5-5 1 0,1 0-3 0,-1 2 0 16,-5 3 0-16,6-5 0 0,-2 0 0 0,2 2 0 0,-7-2-1 16,6 5 0-16,1-2 2 0,-7-3 0 0,6 0-1 0,-6 4 1 15,7 0 0-15,-7 0-1 0,0-1-1 0,-6-3 0 16,6 4 0-16,-6-1 0 0,-1 4-1 0,1-3 1 0,-1 4 1 16,0-5-1-16,-6 5 0 0,7-5 1 0,-7 5-1 15,0-1-1-15,0 0 2 0,-7 4 0 0,7-3-2 0,0 2 2 16,-6-3 0-16,0 5 0 0,-1-1 0 0,-6 0 0 0,6-4 0 15,-6 4 1-15,-6 0 3 0,6 1-2 0,-8 2-1 16,8-3 1-16,-5 0-1 0,-2-1 0 0,1 5-1 16,-1-3-1-16,7-2 0 0,-7-3-1 0,7 5-11 0,8-2-25 15,-10 5-33-15,9-4-38 0,0 1-45 0,6-5-75 0,0-4-139 16,6 4-113-16,0-3-63 0,2 0-13 0</inkml:trace>
  <inkml:trace contextRef="#ctx0" brushRef="#br0" timeOffset="191878.28">5796 8473 43 0,'0'0'77'16,"0"0"-18"-16,0 0-10 0,0 0-4 0,0 4 1 15,0-4 1-15,0 0 2 0,0 0-2 0,0 0-3 0,0 0 1 16,0 0 0-16,0 0-3 0,0 0-3 0,0 0-5 0,0 0-3 16,0 0-4-16,0 4 0 0,0-4-4 0,0 0-2 15,-6 0 0-15,6 0 2 0,0 0 2 0,0 0 2 0,0 0 4 16,0 0 5-16,0 0 3 0,0 0-1 0,0 0 1 16,0 0-3-16,0 0 1 0,0-4-3 0,0 4-1 0,0-4-4 15,0 4-4-15,0 0-1 0,0-3 0 0,-7-2 0 0,7 3-3 16,0 2 1-16,0-5 0 0,0 3 2 0,0-3-1 15,0 2-1-15,0-1-1 0,0 0 0 0,0 0-2 16,0 1-1-16,0-4 0 0,0 3-3 0,7 1 2 0,-7-1-2 16,0-4-1-16,6 5-2 0,-6-1-1 0,6-3-3 0,1 4-1 15,-1-5 0-15,1 4-4 0,0-3 2 0,0 0-2 0,5 3 0 16,1-4-1-16,0 1 0 0,0 4-2 0,8-4 1 16,-9-1 0-16,1 4-1 0,7-4-1 0,-8 5 1 15,8-1 1-15,-1-3 0 0,-5 4 5 0,4-1-4 0,2 0-1 16,0 4 0-16,0-4-1 0,6 4 0 0,-7 0-1 0,7 0 1 15,-6 0-4-15,6 0 0 0,-1 4 3 0,2-4 1 16,-8 4 0-16,14 0 1 0,-14-1-2 0,8 2 1 0,-1 1-1 16,0 2 0-16,0-1-1 0,0-3-1 0,0 7 2 15,0-8 0-15,-7 4 3 0,9 1 0 0,-4-1 1 0,3 0-1 16,-8-3 0-16,8 3 1 0,-2-2-1 0,2-2-2 0,-8 0-1 16,7 1 0-16,0 0-1 0,0-4 2 0,0 3 0 15,-6-3 0-15,6 0-1 0,-7 0 1 0,2-3 1 0,-3-1 0 16,2 0 2-16,-1 1-3 0,-6 0 4 0,1-2 5 0,-8-2 6 15,1 3 6-15,-1-3 5 0,-6 0 4 0,0-1 2 16,0 1 1-16,-6-3-2 0,-1 2-4 0,-13-4-6 0,7 5-6 16,-6-3-6-16,-1 2-9 0,2-3 0 0,-3 4 0 15,2-1-1-15,-1 1 0 0,1 0 1 0,6 0 0 0,-1 3 0 16,8-3 2-16,-1 7 0 0,1-4 0 0,6 0-2 16,0 4-1-16,0 0 4 0,13 0-2 0,-7 4-1 0,8-4 0 15,-1 4-1-15,6-4 1 0,1 3 1 0,-8 1-1 16,8 0-2-16,-1 3 0 0,2-4 0 0,4 1 1 0,-5 0 2 15,0 4-1-15,-2-5 0 0,9 4-1 0,-7 0-2 0,-1-3 0 16,1 4 2-16,-7-5 0 0,6 4-3 0,-6-3 1 0,7 4-3 16,-14-5-1-16,1 1-3 0,-1 0-1 0,1 2-3 15,-7-1 0-15,0 2 0 0,-7-4 0 0,1 5 2 16,-7-4 3-16,-7 3 3 0,7 0 4 0,-6-3 1 0,-1 4 0 16,-6-5 1-16,13 4 0 0,-7-3-1 0,0-1 0 0,2 5 1 15,5-4-2-15,-7-1 1 0,13 1-5 0,-5 3-8 16,5-4-14-16,1 1-17 0,6 0-29 0,0 0-58 0,6-1-123 15,7-3-115-15,-7 5-78 0,14-5-41 0</inkml:trace>
  <inkml:trace contextRef="#ctx0" brushRef="#br0" timeOffset="192816.37">7496 8074 52 0,'0'0'176'16,"0"0"-25"-16,0-4-21 0,0 4-23 0,0-4-18 0,0 4-15 15,0-2-9-15,6 2-5 0,-6-6-2 0,0 6-2 16,0-2-3-16,0-2 1 0,0 1-2 0,0-1 0 16,0 4-1-16,0-4-5 0,0 0-4 0,0 0-3 0,0 4-4 15,0-4 0-15,0 2-1 0,0-3-1 0,0 5 0 0,0-2 2 16,0-3 1-16,-6 5 2 0,6-3 0 0,0-1 2 0,0 4 0 15,0 0-1-15,-6-4 0 0,6 4-3 0,0-4-2 16,0 4-5-16,0 0-2 0,0 0-8 0,0 0-4 0,0 0-6 16,0 0-8-16,0 4 0 0,0 0-2 0,0-4 1 15,-7 7-1-15,7 0 2 0,0 0 0 0,0 9 1 0,0-5 3 16,0 3-1-16,0 5-3 0,-6-1 0 0,6 0 1 16,0 0-2-16,0 4 0 0,0 0 0 0,0 1 1 0,0-1 0 15,6-1 0-15,-6 1 0 0,0 1-1 0,0-6 0 0,0 3 1 16,0-3-1-16,0-2 0 0,0 0 1 0,0-4 0 15,0 0 2-15,0-4 7 0,0 1 14 0,0-5 26 0,0 1 36 16,0-4 37-16,0 3 29 0,7-3 20 0,-7-3 14 16,0-1 1-16,6-7-5 0,0 0-15 0,1-4-28 0,-1 1-26 15,1-5-20-15,-1 2-14 0,8-6-7 0,-8 5-6 0,0-4-4 16,7 3-7-16,-6-2-5 0,6-1-5 0,-6 3-11 16,-2-2-6-16,3 5-6 0,-3-2-5 0,3 4-4 0,-1 3-4 15,-2 0-4-15,-5 4-5 0,7-1 0 0,-7 4-2 16,0 1 0-16,7-1-1 0,-7 4-2 0,0 4 3 0,6-1 0 15,1 5 0-15,-7-2-1 0,6 6 1 0,7 3 1 0,-6-1 1 16,-1 1 1-16,7-1-2 0,-6 6 4 0,6-3-3 16,-7-3 0-16,7 2-1 0,-6-2 0 0,6-3 0 0,-7 1-1 15,8-2 0-15,-8-3-1 0,0 1 1 0,1-4 0 16,6-1 2-16,-7 2 0 0,1-5 0 0,0 0 0 0,0-5 1 16,-1-2 1-16,6-1 1 0,-5 1 0 0,-1-3 0 0,8-2-1 15,-8-2 2-15,1 3-1 0,-1-5 0 0,0 2 1 16,-6-1-1-16,7 1 0 0,-7-5 1 0,0 5 2 0,0-4 0 15,0 3-1-15,-7-3-1 0,7 3 0 0,-6-1-4 16,6 3 0-16,-6-3-3 0,6 9-9 0,-7-3-15 0,1 2-43 16,6 1-65-16,0 7-73 0,0-4-58 0,0 4-49 0,0 4-53 15,0-1-77-15,6 5-170 0,1-4-46 0,5 4 11 16</inkml:trace>
  <inkml:trace contextRef="#ctx0" brushRef="#br0" timeOffset="195270.22">8036 8367 48 0,'0'0'50'0,"0"0"1"0,0 0 6 16,0 0 8-16,0 0 9 0,0 0 9 0,0 4 7 0,7-4 3 16,-7 0 0-16,0 0-3 0,0 0-5 0,0-4-8 15,0 4-8-15,0 0-7 0,0 0-8 0,0-3-4 16,0 3-3-16,0-4-4 0,0 4-2 0,0-4-2 0,0 0 0 16,0 4 0-16,-7-3-1 0,7 3-3 0,0-4 0 0,0 4 0 15,0 0-1-15,0-3-1 0,0 3-2 0,0 0-2 16,0 0-2-16,0 0-3 0,-6 0-4 0,6 0-3 0,0 0-5 15,-6 3-2-15,-1 4-3 0,1 1-3 0,-1-1 0 16,0 4 0-16,-5 1-1 0,5 2 4 0,-1-3-1 0,3 3 0 16,-3 1 1-16,8-1 0 0,-5 1 0 0,5 0-1 0,0-1 1 15,0-2-2-15,0 2 0 0,0-2 1 0,5-2-2 16,-5 1 1-16,8-3 2 0,-3-1 2 0,3 1 2 16,5-2 2-16,-7-2 1 0,8-4 2 0,-8 4 3 0,13-4 0 15,-12 0 1-15,6-4 4 0,0 0 3 0,0 0 8 0,0 2 6 16,-7-6 11-16,1 1 10 0,-1-1 9 0,1-3 6 0,0 1 7 15,-7-5 7-15,0 4-1 0,0-4-5 0,0 1-9 16,-7-1-12-16,0-4-7 0,-6 4-5 0,7 1-10 16,-7-1-13-16,0 1-7 0,0-1-6 0,0 1-2 0,6 6-1 15,-5-3-4-15,-1 3-4 0,6 2-4 0,0 2 1 0,1 0-2 16,0 1 2-16,-1 3-2 0,7-5 0 0,0 5-1 16,0 0-2-16,0 0 0 0,0 0-2 0,0 0 0 0,7 0-1 15,-1 5 1-15,0-5 0 0,1 3 2 0,6 1 2 16,0-4 0-16,0 4 0 0,0-4 0 0,0 4 1 0,0-2-1 15,0-2-2-15,0 5 1 0,0-5 0 0,8 3 0 0,-9-3 0 16,0 4 2-16,2-4-1 0,-7 0 2 0,6 0 1 16,-7 0-1-16,0 0-1 0,1 0 1 0,-1 0 0 0,-6 0-1 15,7 0 1-15,-7 0 1 0,0-4 2 0,0 4-1 0,7-3 2 16,-7 3 1-16,0-5 1 0,0 5 3 0,0-2 1 16,0 2-1-16,0-4 1 0,-7 4 0 0,7-4-1 0,0 4-3 15,0-4-1-15,0 4-2 0,0 0-1 0,0-3-2 16,0 3-1-16,0 0-3 0,0 0-1 0,0 0-3 0,0 3-20 15,-7-3-36-15,7 4-48 0,0 0-50 0,7 0-53 0,-7-2-81 16,7 3-178-16,-1-5-96 0,1 3-48 0,-1-3-5 16</inkml:trace>
  <inkml:trace contextRef="#ctx0" brushRef="#br0" timeOffset="196567.04">8343 8444 114 0,'-7'-4'283'0,"-6"0"-71"0,7 1-58 0,6 3-36 0,-7-4-28 16,7 1-14-16,-6-1-10 0,6 1-6 0,-7 3-4 15,7-4-4-15,0 0-3 0,-7 0-2 0,7 4-1 0,0-3-1 16,-5-1-3-16,5 0-1 0,0 4-1 0,0-3-1 0,0 0-2 15,-8-2 1-15,8 5 0 0,0-3-3 0,0-1-2 16,0 4-3-16,0 0-5 0,0 0-5 0,0 0-4 0,0 0-5 16,0 0-5-16,0 0-2 0,0 4-3 0,0-1-1 15,0 2 0-15,-7 1 1 0,7 2-1 0,0-1 0 0,-6 1 1 16,6-1-1-16,0 3 0 0,0-2 0 0,0-1 0 0,0 5 0 16,-6-5 0-16,6 0 0 0,0 1 0 0,0-1 2 15,6 0-1-15,-6 0 2 0,0 1-2 0,0-1 4 16,0-3 1-16,6 2 1 0,-6-1 2 0,7-1 5 0,-7-4 2 15,8 3 7-15,-3-3 6 0,2 4 4 0,6-8 5 0,0 4 4 16,0-3 4-16,0-1 0 0,7-4 3 0,-7 5-1 0,-1-8 4 16,8 3 3-16,-7 1 9 0,0-4 8 0,0 0 5 15,-7-1 7-15,7 3 13 0,-5-7 15 0,-1 2 13 16,-2 3 2-16,3-4-5 0,-8 5-9 0,5-2-6 0,-5-2-8 16,-5 2-13-16,5 5-21 0,0-3-19 0,-8 2-13 0,8 1-12 15,-5 2-2-15,5 2-5 0,-7-1-6 0,7 2-8 16,-8 2-1-16,2 0-2 0,-1 2 1 0,1-2 2 0,6 7-2 15,-6-2-1-15,-1 2 0 0,1 3 3 0,-1-2-1 16,7-1 1-16,-6 5-1 0,6-5 1 0,0 4-2 0,-7-3 1 16,7 2-1-16,7-3 2 0,-7 1-1 0,0 3 0 0,6-4-4 15,-6 0 2-15,7 1 0 0,-1 0 1 0,1-1 0 16,5-5-1-16,-5 6 1 0,7-4 2 0,-7 0 0 0,6 0 0 16,5-1 0-16,-4-3 1 0,-1 0-1 0,0 0 1 0,6-3 0 15,1-1-1-15,-7-4 0 0,5 0 1 0,3 1-2 16,-8-3 5-16,0-2 3 0,6 2 7 0,-6-5 5 15,-6 0 5-15,6-3 5 0,-7 0 2 0,1 0 4 0,-1-1-2 16,-6 2 0-16,0-6-4 0,0 1-6 0,0 0-2 0,0 4-4 16,-6-4-3-16,6 2 0 0,-7 3-5 0,7-2-1 0,-6 8-4 15,0-3 2-15,6 3-6 0,-7-1 1 0,7 6 0 16,-7 2-1-16,7-3 2 0,0 3-2 0,-6 0 0 16,6 4-3-16,0-4-1 0,0 4 1 0,0 4 0 0,-7-4-1 15,7 8-1-15,-7-1 1 0,7 1 0 0,-6 2 3 0,6 5 1 16,-6-1-4-16,6 2 1 0,0 1-1 0,0-3 2 0,0 6 1 15,0-3 1-15,0 6 0 0,0-5 2 0,0 4 0 16,0-3-3-16,0-2-2 0,6 5-4 0,-6-7-8 16,6 4-14-16,-6-5-29 0,7 5-46 0,0-4-57 0,-1-1-61 15,1-3-54-15,0 1-53 0,-1-3-76 0,0-1-156 0,7-4-62 16,-6-4-23-16,-1 4 14 0</inkml:trace>
  <inkml:trace contextRef="#ctx0" brushRef="#br0" timeOffset="197411.11">8635 8191 19 0,'-13'0'240'16,"6"0"-60"-16,2 0-49 0,-2 0-35 0,-6 0-21 15,6 0-16-15,-6 4-7 0,1-4-6 0,-1 0 0 0,6 0-3 16,-6 4 1-16,0-4-1 0,1 3 1 0,4-3 1 0,-4 4 1 16,4-4-2-16,-5 4-3 0,7 0-4 0,0-4-3 15,6 0-5-15,-7 2-4 0,7-2-5 0,-6 0-4 0,6 5-2 16,0-5-1-16,0 3 0 0,0-3 1 0,0 4 2 16,0-4 2-16,6 4 3 0,1-4 4 0,-1 3 1 0,0 1 3 15,7-4 0-15,2 4 0 0,3-4 0 0,2 0-3 0,0 3-2 16,5-3-1-16,8 0-2 0,-8 0-3 0,2 0 0 15,5 0-5-15,2-3-1 0,-2 3 0 0,0 0-3 16,-6-4-3-16,8 4-1 0,-9-4-3 0,1 4-9 0,0-3-18 16,-6 3-26-16,-7 0-39 0,0-4-68 0,0 0-150 0,-7 1-103 15,1-2-67-15</inkml:trace>
  <inkml:trace contextRef="#ctx0" brushRef="#br0" timeOffset="206989.51">8863 7785 7 0,'0'-4'343'0,"-5"1"-93"0,5-1-88 15,0-4-66-15,-7 5-35 0,7-2-16 0,-6-1-9 16,-1 3-4-16,-1-1 1 0,3-1 1 0,-2-2-3 0,0 3 0 16,1 1-4-16,-1-5-2 0,1 5-5 0,-7-1 0 15,6 1 2-15,1-2-1 0,-7 2-1 0,6 0-2 0,-6-5 0 16,7 5 1-16,-7-1 3 0,0 0-2 0,-1 0-4 0,-5 1 1 15,6-1 2-15,-7 4-2 0,0-3-5 0,2-1 0 16,4 1 2-16,-5 3-1 0,0 0 0 0,-1-4-1 16,7 4-3-16,-7-4 1 0,8 0 6 0,-9 1 0 0,2-1-3 15,6 1 2-15,-7-1-1 0,7 4 1 0,-6-3-1 0,6-1 3 16,-6 0-2-16,4 0-2 0,-3 4 0 0,5-3-1 16,-7-2-4-16,1 5 1 0,0-3-2 0,-1 3-2 0,1 0-2 15,-1-3 0-15,0 3-1 0,2 0 0 0,-3 0 1 16,1 0-3-16,1 3 4 0,-7-3-2 0,6 0-1 0,1 0-1 15,-1 3 0-15,8-3 0 0,-8 0 0 0,0 0 0 0,0 5 0 16,7-5 0-16,-6 3 0 0,6 1 2 0,-7 0 1 16,2 3-1-16,4-3-2 0,-6-1 0 0,1 4 0 0,6 1 0 15,0-4 0-15,-7 6 0 0,7-6 3 0,1 7-3 0,-2-4 0 16,-5 4 0-16,6 0 1 0,0 0 0 0,0 0 0 16,-6 1-1-16,4-2-2 0,-3 1 1 0,4 4 1 0,-5-1 0 15,0-2 1-15,5 2-1 0,-5 1 1 0,0-1-1 16,-1 1 1-16,7-1 1 0,-7 2 2 0,8-5-2 0,-2 3-1 15,0-3 1-15,2 3-1 0,6-2 1 0,-7-1 3 0,-1 3-1 16,8-3-2-16,-1 0 0 0,-5 5 0 0,5-7-2 16,-6 3 1-16,7 3-1 0,-1-5-3 0,0 5 2 0,2-1 0 15,-8-2 2-15,6 3 0 0,-1-1 2 0,8 4 3 16,-5-2 1-16,5 1-2 0,-8-2-3 0,8 4 3 0,8-1-2 16,-8 0 2-16,0 0-2 0,5 1-2 0,3-1 0 0,-1-3 1 15,-2 3 1-15,3 1 0 0,-3-1 0 0,2 0 0 16,0 1-1-16,-1 2 1 0,7-3 0 0,0 1-2 15,0-1-1-15,-7 1 1 0,8-5 0 0,-1 5 1 0,0-5-1 16,6 4 0-16,-5-3-1 0,5 0 2 0,0-1-1 0,-5 1 3 16,11-4-3-16,-5 4-1 0,0-4 1 0,-1 4-2 15,7-5 1-15,-1 1 0 0,2 4 1 0,-7-5-2 0,6 2 1 16,7-1 0-16,-8 0 0 0,1 1 1 0,0-2-1 0,0 1-1 16,7 0 0-16,-7 0 2 0,0-4 0 0,0 4-1 15,-1-3 0-15,3 2 2 0,4-2 0 0,-6 3 1 0,0-7-3 16,0 3 0-16,0 0 0 0,0 1 0 0,0-5 0 15,7 1 0-15,-7 3 0 0,6-3 0 0,-6 0 0 0,7-4 1 16,-7 4-1-16,7-1 1 0,-1-3 0 0,-6 4-1 0,6-4 0 16,-4 0 1-16,4 0 0 0,-6 0-1 0,6 0 0 0,-7 0 1 15,9-4 0-15,-8 1-1 0,0-1 0 0,0 0 1 16,0 0 1-16,0-3 2 0,0-3 1 0,-1-2 3 16,3 1 4-16,-3 0 4 0,1-3 4 0,-7-1 1 0,8-4 3 15,-1 1 5-15,-6-3 1 0,-1 2 0 0,7-8-2 0,-6 6 0 16,-1-4-1-16,0-4-3 0,7 3-4 0,-6-3-3 15,-7-1-5-15,7-3-1 0,-7 4-2 0,7-4 1 0,-8 0 10 16,2 0 16-16,-8-4 17 0,0 8 22 0,1-5 25 16,-1 2 13-16,-6 2 10 0,-6-2 3 0,-7 2-1 0,7 1-6 15,-15-1-15-15,3-2-15 0,-2 2-20 0,-7 5-14 0,1-5-9 16,-6 5-7-16,0-1-12 0,5 5-11 0,-5-2-3 16,-7 2-13-16,-1 1-24 0,2 6-46 0,-1-1-60 15,-7 4-62-15,7 4-61 0,-6 3-84 0,-1 0-189 0,-1 4-79 16,9 0-44-16,-1 4-3 0</inkml:trace>
  <inkml:trace contextRef="#ctx0" brushRef="#br0" timeOffset="211739.41">1563 8125 188 0,'0'-3'182'0,"0"3"-23"0,0-4-23 15,0 0-24-15,7 4-22 0,-7-3-17 0,0-1-10 0,0 0-8 16,6 1-7-16,-6-2-5 0,0 5-2 0,6-2-3 16,-6-2-4-16,7 0-5 0,-7 4-3 0,0 0-3 0,0-4-3 15,0 1 0-15,0 3-2 0,6-4-4 0,-6 4 2 16,0 0-1-16,0 0 1 0,0-4 1 0,7 4 0 0,-7 0 0 16,0 0 1-16,0 0 1 0,0 0-1 0,0 0-1 0,0-4-3 15,0 4-3-15,0 0-2 0,0 4-3 0,0-4-2 16,0 8-2-16,6-5-1 0,-6 5 1 0,0 3-2 0,0 3 3 15,0 1 1-15,0-1-1 0,0 5 0 0,0 4-1 16,7-2 2-16,-7 1-2 0,0 0 2 0,0 0-1 0,0 4-3 16,0-4 3-16,7 3-1 0,-7-3-2 0,0 1-1 0,0-6 1 15,6 2-1-15,-6 3 0 0,6-7 1 0,-6-1 0 16,6-3 0-16,-6 0 3 0,7 1 1 0,-1-6 5 0,-6-2 0 16,7 0 9-16,-7-1 12 0,7-3 9 0,0 0 8 0,-1-3 9 15,1-1 5-15,-1-6 3 0,7-2 10 0,-6 1 2 16,6-4-3-16,-7-2-5 0,7 1-1 0,-6-5 1 15,5 2 3-15,-5 1 1 0,-1-4-3 0,1 4-6 0,0-4-5 16,-1 0-4-16,1-1-6 0,-1 5-8 0,1 0-11 0,-7 0-11 16,6 3-6-16,-6 0-5 0,6 3-5 0,-6 6-2 0,0-2-1 15,7 5-1-15,-7-1-1 0,0 4 0 0,6 0 0 16,2 0-1-16,-8 4 1 0,5 4 1 0,2-1 0 16,6 3 0-16,-6 2 0 0,-1 3-1 0,1-1 0 0,6 1-1 15,-6-1 4-15,-1 4-2 0,1-3 1 0,5 1-1 0,-5-2 1 16,-1 3 1-16,-6-5-1 0,7 3 1 0,0-5-1 15,-1-2-2-15,-6 3 1 0,0-8 2 0,7 5 0 0,-7-5 1 16,0-3 3-16,0 0-1 0,0 0 2 0,6-3 3 16,-6-5 5-16,6-3 5 0,0-3 6 0,1-1 5 0,0-4 1 15,0-3 3-15,-1 1 2 0,1-1 2 0,6-4-3 0,-7 1-6 16,0-1-6-16,1 1-4 0,6-2-3 0,-6 2-3 16,-1 0-5-16,-6-2-4 0,7 2-1 0,-1 4-2 15,-6 1-1-15,7 2-11 0,-7 4-27 0,6-1-40 0,-6 5-48 16,0 2-46-16,6 1-43 0,8 3-46 0,-7 0-72 0,12 4-130 15,-6 0-75-15,7 0-33 0</inkml:trace>
  <inkml:trace contextRef="#ctx0" brushRef="#br0" timeOffset="212489.46">2175 8371 19 0,'0'0'77'0,"0"3"5"0,-7-3 6 0,7 0 3 15,0 0 1-15,0 0-2 0,0 0-4 0,0 0-6 16,0 0-8-16,0 0-9 0,0 0-10 0,0 0-9 0,0-3-8 16,0-1-1-16,0 4-1 0,0-3 0 0,0 3 2 0,0-4 0 15,0 4 0-15,0 0 1 0,0-4 2 0,0 4 1 16,0 0-1-16,0-4 1 0,0 4 0 0,0 0-3 0,-6-3-2 16,6 3-2-16,0-4-4 0,0 4-5 0,0 0-3 15,0 0-4-15,0 0-5 0,0 0-3 0,0 0-2 0,0 0-2 16,0 4-1-16,0-1-2 0,0 1-2 0,0 4 0 0,0-1 0 15,0 0 2-15,6 5-1 0,-6-2 1 0,0 1-1 16,7 4 1-16,-7-5 1 0,0 5-2 0,0-3 1 16,6 2-2-16,-6 1 1 0,0-1-1 0,0 1 0 0,7 0 1 15,-7-1 0-15,0-3 0 0,0 0 0 0,0 1 0 0,0-2 0 16,7 2-1-16,-7-5 1 0,0 3-1 0,5-2 0 16,-5-4 1-16,0 3-1 0,0-3-3 0,0-1-6 0,0 5-9 15,0-8-11-15,0 4-16 0,0-4-25 0,0 0-44 16,-5-4-71-16,5-1-126 0,-7 2-85 0,0 0-46 0</inkml:trace>
  <inkml:trace contextRef="#ctx0" brushRef="#br0" timeOffset="212770.68">2162 8320 154 0,'0'-5'436'0,"0"-2"-117"0,0 5-123 0,6-6-82 16,-6 0-47-16,7 4-28 0,-1-3-14 0,1 0-9 16,5 4-3-16,-4-2-3 0,5-2-1 0,-6 3-1 0,5 4-1 15,-6-3-2-15,8 3-3 0,-8 0-2 0,1 0 0 0,-1 3 0 16,1 1 1-16,-1 0-2 0,-6-1 1 0,6 5 0 16,-6-1 1-16,0 0 1 0,0 1-1 0,-6 4 1 0,6-6-1 15,-6 5 1-15,-1 1 1 0,1-2 0 0,-1-3-2 16,1 5 1-16,-1-5 1 0,0 0-3 0,1 5-4 0,-1-9-8 15,2 4-16-15,-2-3-31 0,7-1-49 0,-8-3-90 0,8 4-127 16,0-4-72-16</inkml:trace>
  <inkml:trace contextRef="#ctx0" brushRef="#br0" timeOffset="-196508.91">9476 5407 248 0,'-7'4'176'0,"-6"-1"-69"0,7-3-42 0,-1 4-17 16,1-1-9-16,6-3 0 0,0 4 4 0,0-4 4 0,6 0-1 15,1 0 2-15,12-4-2 0,7 1 0 0,7-1-3 16,13 1-5-16,-1-4-4 0,14-2-2 0,6 3-1 0,0-2-3 15,13 2 0-15,0-3-3 0,0-1-4 0,7 3-3 0,-8-1-3 16,9-4-2-16,-8 5-1 0,0 1-3 0,0-2 2 16,1 0-2-16,-8 1 0 0,-6 5-2 0,0-3 0 15,0 2 0-15,-13-6 1 0,1 6-2 0,-8 0 0 0,-5-1-1 16,-7 0 0-16,-8 1 2 0,-5 0-1 0,-7 3 0 0,-1-5-1 16,2 5 0-16,-8 0-1 0,-6-4 1 0,0 4-2 0,-6 0-6 15,-8 4-11-15,-5 1-19 0,0-5-32 0,-13 6-54 16,-1-2-91-16,-13 3-127 0,0-4-76 0</inkml:trace>
  <inkml:trace contextRef="#ctx0" brushRef="#br0" timeOffset="-196274.44">9476 5637 35 0,'-13'5'413'0,"6"2"-144"0,1-4-110 15,6 1-69-15,6-4-40 0,7 4-19 0,1-8-8 0,11 4-2 16,2-4 1-16,12 1 0 0,6 0 2 0,7-1 0 0,7-1 1 15,12 2 1-15,2-4-3 0,-2 3-3 0,13-3-1 16,-6-1-2-16,7 5-2 0,0-4 0 0,6 3-3 0,-7-4-2 16,2 5-2-16,-2-5-2 0,0 4-1 0,-5-3-3 15,-2 4 2-15,-4-1-2 0,-8 1-1 0,-1-1 0 0,-11 4 0 16,-8-4 0-16,-5 4 0 0,-7 0-2 0,-8 0-2 0,-12 0-1 16,7 0-1-16,-13 0-1 0,-14 0-4 0,0 4-7 15,-12 0-17-15,-1-1-23 0,-13 1-37 0,1-4-75 0,-7 3-148 16,-7 2-81-16</inkml:trace>
  <inkml:trace contextRef="#ctx0" brushRef="#br0" timeOffset="-184008.06">8310 11510 138 0,'0'0'200'0,"0"0"-47"15,0-3-41-15,0 3-33 0,0 0-27 0,0-4-19 16,0 4-14-16,0 0-7 0,0 0-4 0,0 0-1 0,0 0 0 16,0 0 0-16,0 0 1 0,0 0 1 0,0 0 3 15,0 0 4-15,0 0 6 0,0 0 5 0,0 0 5 0,0 0 7 16,0 0 2-16,0-3 0 0,0 3-2 0,0 0-1 0,0 0-1 16,0-4-2-16,0 0-3 0,0 4-3 0,-6-3 1 15,6-1 0-15,0-1 1 0,0 3-2 0,0-3-4 0,-7 3 2 16,7-2 1-16,0 0 2 0,-7 0 0 0,7 0-1 15,0 0 1-15,0 4 0 0,-5-3 1 0,5-1-3 0,0 2-2 16,0 2-1-16,0-6 2 0,0 6-2 0,-8 0-1 0,8 0-3 16,0 0-2-16,0 0-2 0,-7 6-4 0,1-4-4 15,0 5-3-15,-7 5-1 0,0-2-2 0,0 6 1 16,0-2-2-16,0 1 1 0,0-1-1 0,-1 5 0 0,2-1 0 16,0-3 0-16,-2-1-1 0,0 5 1 0,1-6 0 0,7 3 2 15,-7-1-2-15,7-4 3 0,-1 3 0 0,1-3 0 0,-1-3 2 16,0-1 0-16,7 0 0 0,-6-4 2 0,6 5 2 15,0-4 1-15,0-4 9 0,0 3 14 0,0-3 17 16,0 5 18-16,0-10 13 0,6 5 11 0,-6-3 7 0,7-5 5 16,0 1-3-16,6-4-11 0,0 0-6 0,-7-4-7 0,7 1-10 15,0-1-9-15,0 1-7 0,0-4-7 0,0-2-4 16,0 3-5-16,1-2-10 0,-1 1-10 0,-1 0-6 0,-5-1-4 16,6 1-2-16,-6 4 0 0,-1-5-3 0,1 4 1 15,-1 5-2-15,0-5 2 0,0 7-1 0,1-3-1 0,-7 4-2 16,8 3 0-16,-8 1 0 0,5-1-1 0,-5 4-1 0,7 0-3 15,0 0 3-15,-1 4-1 0,1-1 3 0,-1 1 0 16,-1 3 0-16,3 4 1 0,-1-3 0 0,6 3 1 0,-7 3 0 16,1-3 0-16,6 5 1 0,-7-7-2 0,7 7 1 0,-7-5-1 15,8 3 6-15,-1-3-4 0,-7 0 0 0,7 4-1 16,-7-4-1-16,7 0 0 0,2-4 0 0,-2 4-2 0,-8-4-7 16,8 5-4-16,1-5-11 0,-8-1-29 0,7 3-36 15,-6-2-42-15,5-3-37 0,1 3-37 0,-6-3-41 0,6-4-53 16,-6 3-89-16,5-3-107 0,-6 0-43 0,-6 0-5 0</inkml:trace>
  <inkml:trace contextRef="#ctx0" brushRef="#br0" timeOffset="-182147.79">8264 11562 18 0,'-6'0'138'16,"0"0"-14"-16,-1 0-17 0,7 0-12 0,-6-4-12 0,6 4-14 16,0-3-10-16,0 3-12 0,-7-4-9 0,7 4-7 15,0-4-7-15,0 4 0 0,0-4-4 0,7 4-1 0,-7-3-5 16,0 3-1-16,0 0-4 0,0 0 0 0,0-4-2 15,0 4-2-15,6-4 0 0,-6 4-4 0,0 0 1 0,0-3 0 16,7 3 1-16,-7-3 2 0,0 3 3 0,0 0 0 0,6-5 5 16,-6 5 2-16,0 0 6 0,6-3 3 0,-6 3 2 15,0 0 6-15,0-4 3 0,6 4 4 0,-6 0 4 0,0 0 0 16,0-4-2-16,-6 4-3 0,6 0-4 0,0 0-4 0,0-3-7 16,0 3-4-16,0 0-7 0,0-4-3 0,0 4-2 15,0 0-2-15,0 0-2 0,0 0 0 0,0 0-1 0,0 4-1 16,0-4-1-16,-6 3 0 0,6-3 1 0,0 4 1 15,0 0 0-15,-6-1 0 0,6 2 1 0,0 1 2 0,0-2-1 16,0 3 2-16,-7 1-1 0,7-4 1 0,0 3 0 0,0 0 1 16,0 0 0-16,-6 1 0 0,6 0 2 0,0 1-2 15,0-1 0-15,0 4 0 0,0-5 2 0,0 4-2 0,0 0-1 16,0 0 1-16,0 0 0 0,0-4 0 0,0 7-1 16,0-2 1-16,6-2 0 0,-6 1-1 0,0 0 0 0,7 0 1 15,-7 0-2-15,0-3-2 0,6 3 2 0,-6 0-3 0,0 0 0 16,6 0 0-16,-6 0 1 0,0 0 0 0,6-1 0 15,-6 2 1-15,0 2 1 0,7-3 0 0,-7 0-1 16,0 1 0-16,0-2 1 0,8 1-1 0,-8 0 1 0,0 1 0 16,0-2-3-16,0 1 2 0,0 4-1 0,5-5 1 0,-5 2-3 15,0-1 0-15,0 0 1 0,0-4 1 0,0 4-1 0,0 0 1 16,0 4 1-16,0-8 0 0,0 4 1 0,0 0 0 16,0 1 0-16,0-2-1 0,7 1 0 0,-7-3-2 15,0 2 2-15,0 1-2 0,0 0-1 0,7-4 1 0,-7 4-1 16,0-4-1-16,6 5 2 0,-6-1 1 0,0 1-2 0,0-2 2 15,7 1-2-15,-7-1 1 0,0 2-1 0,0-1 1 16,0 3-2-16,6-3 0 0,-6 0 0 0,0 5 0 0,0-1 0 16,0-5 0-16,5 5 0 0,-5-1 0 0,0 1 1 15,0 3 0-15,8-3 0 0,-8 4 1 0,0-4 0 0,7 2 0 16,-7 2-2-16,0-1 2 0,6 0-1 0,-6 0 0 0,0 5 0 16,0-6-1-16,7 3 0 0,-7-6 0 0,0 4 1 15,6-4 0-15,-6 1-1 0,7-1 0 0,-7 1 0 0,6-4 2 16,1 4-1-16,-7-4 0 0,6 0 0 0,0 4 1 0,-6-4 1 15,7 0 2-15,-1 4 2 0,-6-4-1 0,0-1 1 16,7 5 2-16,-7-4 0 0,7 3-1 0,-7-2-1 0,6 3-1 16,-6-5 0-16,0 5-1 0,7-1 1 0,-7 1-2 15,0 0-1-15,6 3 2 0,-6-3-1 0,0 6 1 0,0-1-2 16,7 1 1-16,-7-2-2 0,0 3-2 0,0 0 1 0,0-1 0 16,0 2 1-16,6-1-1 0,-6-5 0 0,0 6 0 15,0-5 0-15,0 0 2 0,0 1 0 0,0-1 2 16,6 1 2-16,-6 3 7 0,0-4 2 0,0 1 4 0,0-2 3 15,0 2 2-15,0 3 1 0,0-5-1 0,0 2-3 0,0 3-3 16,0-3-3-16,0-2-2 0,7 6-3 0,-7-2-1 0,0 2-2 16,0-5-1-16,0 4-1 0,0 0-1 0,0 4 0 15,0-4-2-15,-7 4 1 0,7-4-3 0,0 3 2 16,-6 1-1-16,6-1 0 0,-6-2 0 0,6 2 1 0,-7 1-1 16,7-1 0-16,-6 1 2 0,6-1-1 0,0-2 2 0,-7 2-2 15,7 1 1-15,0-4 0 0,-6 3 2 0,6-2 3 16,0 2 0-16,-7 0 3 0,7-2 0 0,-7 2 2 0,7-3 1 15,-6 0-2-15,6 1 0 0,-7-2 5 0,7 4 4 16,0-3 4-16,-6 4 4 0,6-4 2 0,0 4 1 0,0-1 3 16,-6 2 0-16,6-2-6 0,0-2-7 0,0 6-4 0,0-4-5 15,0 4-4-15,0-3-2 0,0 7 0 0,0-4-1 16,0 4-2-16,0 0 0 0,0-3 1 0,0 3-2 0,0-4 0 16,0 3-3-16,0-1 0 0,0-2 1 0,-7 0 0 15,7-4-1-15,0 1 0 0,0 0 0 0,0-1 1 0,0 1 1 16,0-4-2-16,0 0 1 0,0 3 1 0,7-6-1 0,-7 3 1 15,6-1 0-15,-6-2-1 0,6 3 1 0,-6-4-1 16,0 0 0-16,7 5-2 0,-7-2 2 0,0-2 1 0,0 3 4 16,0-4-1-16,0 5-1 0,0-6 2 0,0 5-1 0,0-3 3 15,0-1-2-15,0-3-1 0,-7-1-3 0,7 2 1 16,0-6-1-16,0 5-1 0,0-3 0 0,-6-6-2 16,6 5-1-16,0 1-5 0,0-5-33 0,0 0-48 0,6 0-52 15,1-3-76-15,-1-4-151 0,1 0-112 0,6-4-85 0,-6 0-52 16</inkml:trace>
  <inkml:trace contextRef="#ctx0" brushRef="#br0" timeOffset="-180506.67">8375 15741 127 0,'-6'0'113'0,"-1"0"-24"0,1 0-15 15,-7 0-2-15,13 4 4 0,-7-4 5 0,-1 0 4 0,8 0-2 16,0 4-6-16,-5-4-9 0,5 0-13 0,5 0-12 0,-5 0-13 16,8 0-10-16,-8 0-7 0,7 0-6 0,-1 0-3 15,1 0-2-15,-7 0 0 0,13 0 0 0,-7 0-1 16,1 0 1-16,-1 0 0 0,7 0 1 0,-7 4-2 0,8-4 2 16,-8 0 0-16,7 0 6 0,0 3 5 0,0-3 3 0,8 0 2 15,-8 0 2-15,5 0 1 0,2-3-1 0,0 3-1 16,-1 0-6-16,1 0-6 0,-2-4-3 0,10 4-2 0,-9-4 0 15,0 4-1-15,7-4 0 0,-6 4 4 0,6 0 3 0,-7 0 3 16,7-3 2-16,-6 3 0 0,7 0 3 0,-9-4 3 16,9 4-1-16,-1 0-2 0,-7 0-3 0,7-4-1 0,0 4-2 15,1 0-3-15,5 0-1 0,-6-3-2 0,0 3-2 16,6 0-1-16,1-3 1 0,0 3 4 0,-1-4 3 0,7 0 3 16,-6 0 1-16,6 1 4 0,0-1 3 0,7 0 1 0,-7 1-1 15,1-1-2-15,-2 0-4 0,1 1-1 0,0-1-3 16,-6 0-2-16,5 4-3 0,-5-3-3 0,0-1 0 0,-1 4-1 15,1-3-1-15,-1 3-1 0,1 0 0 0,-7-4 0 16,7 4-1-16,-1 0 1 0,-6-4 0 0,7 0-3 0,0 4 3 16,-1-3 0-16,-6-1 1 0,6 1 4 0,1-2 0 0,-1-1 3 15,8 2 5-15,-7 0 7 0,5 1 2 0,-5-2 1 16,-1 2 2-16,8-1-4 0,-1 2-1 0,-7-4-2 0,7 4-5 16,-6-2-2-16,6 0-5 0,0 0-2 0,0 1-1 15,0-1-1-15,-1 0-1 0,9 1-1 0,-9-5 0 0,2 5 0 16,7-1 1-16,-10 0-1 0,3-3 2 0,6 4 2 0,-7-1 1 15,6 0 2-15,-6-3 1 0,1 3 1 0,-2 1 0 16,1-2 0-16,1 3-1 0,-2-2-1 0,-6 0-1 16,1 0-2-16,0 4-1 0,0-3-1 0,6 3-1 0,-6-4 1 15,-1 0-1-15,1 4-1 0,6-4-1 0,-7 2 1 0,1-4 0 16,6 4 0-16,-6-2-1 0,6-4 1 0,-1 5 2 0,-5-5 6 16,6 4 10-16,0-3 7 0,1 4 6 0,-2-5 5 15,-5 5 2-15,6-1 0 0,-7 0-1 0,1 1-4 0,-1-1-9 16,1 1-8-16,0 3-7 0,0-4-3 0,-1 0-2 15,1 1-1-15,0 3-2 0,-1-5-1 0,1 3 0 0,-1-2-1 16,0 4 0-16,7-4-1 0,-5 0 1 0,4 1 0 16,1-1 0-16,0 0 2 0,1 0 2 0,-2 2 5 0,-5-4 9 15,6 4 7-15,0-2 5 0,-6 1 2 0,6-1 5 16,-7 4 1-16,1-4 1 0,-1 0-3 0,1 0-8 0,-7 4-7 16,7-4-4-16,-1 4-2 0,-5-2-3 0,6 2-3 0,-1-5-2 15,0 5-2-15,1 0 0 0,-1-2-3 0,1 2-1 16,0 0 0-16,-1 0 0 0,1-5 0 0,-1 5 0 0,1 0 0 15,0 0 1-15,-8-4 0 0,8 4 0 0,-1 0 0 0,1-3 2 16,-1 3 3-16,0-4 1 0,-4 4 1 0,4-4 4 16,0 4 3-16,-6-3 4 0,-1 3 1 0,3-4 0 0,-3 4-1 15,1-3 1-15,1-1-3 0,-2 0-1 0,1 4-2 16,-6-3 5-16,6 3 5 0,1-5 1 0,-2 2 3 0,8 3 0 16,-14-3 1-16,14 3 2 0,-7-4-3 0,0 4-8 0,0-4-4 15,7 4-3-15,-8 0-4 0,2-3 2 0,5 3 6 16,1-4 9-16,-7 4 6 0,13-4 7 0,-7 4 13 15,1-4 8-15,-1 4 5 0,8-2 6 0,-1 2-4 0,-7-5-2 16,0 5-2-16,8-3-5 0,-1-1-13 0,-6 4-8 0,6-3-4 16,-7-1-11-16,8 4-3 0,-8-4-7 0,1 4-4 0,-1-4-2 15,1 4 0-15,0-3 1 0,-8 3 0 0,1-5 4 16,7 5 3-16,-14-2 0 0,7 2 1 0,-6-4 2 16,-1 4 1-16,-5-3-2 0,6 3-1 0,-8-4-1 0,-6 4-2 15,1 0 1-15,0 0-7 0,-1 0 0 0,-6-5 1 0,7 5 1 16,-7 0-1-16,0 0 0 0,6 0-1 0,-6 0-3 15,0 5 6-15,0-5-5 0,0 0-3 0,0 0-2 0,7 0-1 16,-7 0-2-16,6 4 3 0,-6-1 3 0,13 1-2 16,-7 3 0-16,8 0 0 0,-1 1 0 0,0 2-1 0,7 1-1 15,-7 0 2-15,6 0-6 0,-6 4 4 0,6-4-2 0,-5 3 2 16,-1-3 2-16,-1 4 0 0,-5-3 1 0,-1-3-2 16,-6-1-1-16,0 4-3 0,0-1 5 0,-13-5 0 0,1 2 0 15,-8 3-1-15,0-4-5 0,-12-3-26 0,-2 3-58 0,-4-3-83 16,-7-4-89-16,0 0-126 0,-8-4-202 0,-6-3-109 15,-6-4-61-15,-6 0-10 0</inkml:trace>
  <inkml:trace contextRef="#ctx0" brushRef="#br0" timeOffset="-178288.25">9424 14877 10 0,'0'0'112'16,"0"0"4"-16,0-4 0 0,0 4-6 0,0 0-9 0,0-3-15 16,0 3-12-16,0 0-13 0,0 0-11 0,0 0-7 15,0-4-7-15,0 4-5 0,0 0-2 0,0 0-2 0,0-4-2 16,0 0-3-16,0 4-3 0,0 0-5 0,0-3-2 15,6 3-2-15,-6 0-4 0,0-4-2 0,0 4 0 0,7-3-1 16,-7 3 2-16,6-4 2 0,-6 1 2 0,0 3 4 16,0-4 1-16,7 0 4 0,-7 0 4 0,0 1 3 0,6-1 2 15,-6 4 0-15,0-4-1 0,0 1-2 0,0 0 0 0,7-1-2 16,-7 0-1-16,0 0-4 0,0 4-3 0,0-3-1 16,6-1-1-16,-6 0 0 0,0 1-1 0,0-1-3 0,7 4-2 15,-7-4-2-15,0 1 0 0,7-1 1 0,-7-1-1 16,5 3 2-16,-5-2 3 0,0 1 2 0,7 3 4 0,-7-5 4 15,0-2 2-15,0 3 0 0,8-3 1 0,-8 3-3 0,5-3-4 16,-5 0-1-16,0-1-4 0,0 1-2 0,8 4 1 16,-8-4 1-16,5-1 2 0,-5 1 1 0,7-1 0 0,-7 1 2 15,7 0 4-15,-1-4 3 0,-6 4-1 0,7-1 0 0,-1-4-2 16,1 5-2-16,-7-3 0 0,13-2-1 0,-13 2-4 16,6 3-5-16,1-5-2 0,-1 5-2 0,1-3 0 15,-1-2-1-15,1 5 0 0,-1-4-1 0,0 0-1 0,0-1 1 16,1 2 0-16,-7 2 0 0,7-3 1 0,0 1 1 15,-1-2-1-15,-6 1 2 0,7 0 3 0,-1 0 5 0,-6 4 3 0,0-4 3 16,7 0 1-16,-7 0 6 0,6 0 9 0,-6 3 2 16,0-2 0-16,0 3-4 0,6-5-4 0,1 5-1 15,-7-3-3-15,6 2-5 0,2-3-10 0,-1 3-3 0,-2-2-3 16,2-1-2-16,-1 0 0 0,-6 3 0 0,7-3-1 0,-1-1 0 16,1 6 0-16,-1-5 0 0,1-1 0 0,0 2 0 15,-1 3 0-15,-6-5 0 0,6 5-1 0,1-3-1 0,-7-2 0 16,6 1 2-16,-6 5 0 0,0-6 1 0,7 1-1 15,-1 4-1-15,-6-4 1 0,7 4 1 0,-7-4-1 0,7 3 0 16,-1 0 0-16,-6 1-2 0,7-3 2 0,-2 2 0 0,-5 1-1 16,7-1 0-16,-7 2 1 0,8-3-1 0,-8 6 0 15,0 0 1-15,5-1 0 0,-5 0 0 0,0 1 1 16,0 3 0-16,0-4-1 0,0 4 0 0,0 0 1 0,0-4 0 16,0 4-1-16,0 0 0 0,0 0 0 0,0 0 0 0,0 0 3 15,0 0-1-15,0 0-2 0,0 0-1 0,0 0 0 0,0 0-1 16,0 0 0-16,0 0 1 0,0 0-5 0,0 0 2 15,0 0 2-15,0 0 1 0,0 0-1 0,0 0 0 0,0 0 0 16,0 0 1-16,0 0-1 0,0 0 1 0,0 0 0 16,0 0 0-16,0 0 1 0,0 0 1 0,0 0-1 0,0 0-3 15,0 0-11-15,-5 0-21 0,5 0-28 0,0-4-31 16,0 4-54-16,0 0-95 0,0-3-166 0,0-1-83 0,-8 4-38 16</inkml:trace>
  <inkml:trace contextRef="#ctx0" brushRef="#br0" timeOffset="-176928.2">9853 14005 33 0,'0'0'44'15,"0"0"-12"-15,0 0-8 0,0 0-1 0,0 0 3 16,0 4 5-16,0-4 8 0,0 0 6 0,0 0 7 15,0 0 3-15,0 0 0 0,0 4-1 0,0-4-4 0,0 0-7 16,0 0-5-16,0 3-9 0,0-3-6 0,0 0-5 0,0 0-6 16,0 5-3-16,8-5 3 0,-8 0 1 0,0 2 3 0,5-2 1 15,3 0 1-15,-2 0-1 0,0 4 3 0,1-4-2 16,6 0-1-16,-7 0 2 0,7 3-1 0,-6-3 0 16,6 0 2-16,0 0-1 0,0 0 2 0,-1 0 2 0,2 0-2 15,-1 0-2-15,0 0-4 0,0 0-2 0,-1 0-2 0,1 0-1 16,2 0-1-16,-10 0-4 0,8 0-2 0,0 0-2 15,-6 4 1-15,6-4-2 0,-6 0 2 0,5 0-1 0,-5 0 0 16,6 4-1-16,-6-4 0 0,6 4 0 0,-7-4 0 0,6 0 0 16,-4 4-1-16,4-4 0 0,-4 0 1 0,5 0 0 0,-7 4 2 15,0-4-1-15,7 0 2 0,-6 0 0 0,6 2 0 16,-6-2 0-16,6 0-1 0,-7 5 1 0,7-5 0 16,-7 0 4-16,7 2 0 0,0-2 3 0,2 0-1 0,-10 5 3 15,8-5 0-15,0 0-1 0,-1 0-3 0,3 3-2 0,-3-3-2 16,1 0-1-16,1 0 0 0,-2 0 0 0,1 0 0 15,0 0 1-15,0 0 1 0,7-3 1 0,-7 3 0 0,0 0 1 16,7-5 0-16,-7 5 2 0,6-2 1 0,1-3 0 16,-7 5 2-16,6-2-2 0,-6 2 2 0,6 0-1 0,1-4-1 15,-7 4-3-15,7 0 1 0,-2-4-1 0,3 4-1 16,-2-4 0-16,1 0-2 0,5 4 0 0,-4 0-1 0,-2-4 0 16,0 4-1-16,2 0-2 0,-9-3 0 0,8 3 1 0,-8 0 1 15,2-4-1-15,-1 4-1 0,0 0 0 0,0 0 0 16,-7 0 2-16,8 0-2 0,-1-2 0 0,-8 2 1 0,10 0 0 15,-3-5 1-15,1 5-1 0,0 0 0 0,0-3 0 0,0 3 1 16,7-4 1-16,-7 4-1 0,0-4-2 0,6 4 1 16,-5-4 1-16,5 4 0 0,0-3-1 0,1-1-1 0,6 0 0 15,-7 4-1-15,1-3 3 0,6 3-1 0,-6-3 1 16,-2 3 0-16,2 0-2 0,0 0 0 0,0-5 1 0,-1 5 0 16,-6 0-2-16,7 0 0 0,-7 0 0 0,6 0 0 15,-6 5 1-15,1-5 0 0,5 0-2 0,-6 0 2 0,0 0 0 16,1 0 0-16,-1 0 1 0,-1 0-1 0,1 0 2 0,1 0-1 15,-8-5 0-15,6 5 0 0,1 0-3 0,0 0 1 0,1 0 0 16,-1 0 0-16,0 0-1 0,0 0 0 0,7-4 0 16,-7 4 2-16,-1 0 1 0,8 0 0 0,-7 0-1 15,7-3 1-15,-1 3 0 0,0-3 0 0,1 3 1 0,-7-4-1 16,7 4 0-16,0-4 0 0,-1 4 0 0,-7 0-1 0,9 0 1 16,-9 0 0-16,1 0-1 0,0 0 2 0,1 0-2 15,5 0 0-15,-14 0 1 0,9 4-1 0,0-4 0 0,-1 0 0 16,6 0 0-16,-6 4-2 0,0-4 1 0,0 0 1 15,7 0 0-15,-8 0 0 0,9-4 1 0,-9 4 1 0,9 0 0 16,-9 0 0-16,1 0 0 0,0-4-1 0,6 4-2 0,-6 0 0 16,1 0 1-16,5-3 0 0,-7 3-1 0,2 0 0 15,0 0 0-15,5 0 1 0,-6 0 0 0,0 0 0 16,7 0 0-16,-8 0 0 0,1 0 1 0,0 0 1 0,1-4 0 16,-2 4-1-16,1 0 0 0,0 0-1 0,0-4 1 0,1 4-1 15,-1 0-1-15,-6 0 0 0,-2-4 0 0,8 4 0 0,-6 0 1 16,0 0 0-16,-1-3-2 0,-6 3 2 0,7 0 3 15,-7 0-1-15,6 0-2 0,-6 0 2 0,0-4 0 0,0 4 0 16,0 0 1-16,7 0 2 0,-7 0 0 0,0 0 2 16,-7 0 0-16,7 0 0 0,0 0 0 0,0 0 0 0,-6 0-2 15,6 0-4-15,-7 0-8 0,7 0-10 0,-6 0-16 16,-1 0-30-16,7-3-56 0,-7 3-92 0,2-4-136 0,5 1-67 16</inkml:trace>
  <inkml:trace contextRef="#ctx0" brushRef="#br0" timeOffset="-176178.37">12569 13921 56 0,'0'4'89'0,"-6"-4"3"16,6 0 3-16,0 4 0 0,-7-4-4 0,7 0-9 15,0 0-10-15,0 0-9 0,0 0-12 0,0 3-11 0,0-3-10 16,0 0-7-16,0 0-9 0,0 0-4 0,0 0-4 0,0 0-1 16,0 0-2-16,0 0 2 0,0 0 2 0,7 0 0 15,-7-3 3-15,0 3 3 0,6 0 4 0,-6 0 1 0,7-4 4 16,0 4 4-16,-7-4-1 0,6 4 2 0,-6-4 0 16,6 4 1-16,-6-3 3 0,7 3 0 0,-7-5 1 0,6 2-3 15,-6 3-2-15,7-4-3 0,-7 2-3 0,6-2-3 16,1-4-5-16,-7 4-3 0,6 0-3 0,1 1 0 0,0-5-1 15,-2 2-2-15,3 1 1 0,-1-2 1 0,-2-4-1 16,8 0 2-16,1 0 1 0,-1 1 2 0,0-5 1 0,-1 1 2 16,2-1 0-16,-1-1-1 0,0-2 3 0,0 4-2 0,-1-8-2 15,9 3-3-15,-2 2 0 0,-6-6-1 0,7 0 0 16,-1 2-1-16,0-1-4 0,1 0 1 0,-1 0 0 0,1-3-1 16,0 2 0-16,6-6 1 0,-6 4-1 0,6-5 6 0,-7 1 7 15,7-4 4-15,0-1 3 0,0-2 0 0,0 4 4 16,0-4 4-16,-6-2 2 0,6 5-2 0,0-3-6 0,-1 3-4 15,-5-1-2-15,7 2 0 0,-8-1-4 0,7 0-5 16,-6 3-3-16,-1-2-1 0,1 3-2 0,-1-5 1 0,0 5-2 16,8 0-1-16,-8-4 0 0,-6-1 1 0,14 2 0 0,-14-5-1 15,6 0 0-15,1 1 0 0,-1-1 0 0,0-3 0 16,1 0-1-16,6 3 0 0,-6 1 1 0,-1-2 1 0,7 1 10 16,-6 6 6-16,6-4 3 0,-7 7 2 0,8-1 1 15,-2 0 1-15,-5 2-1 0,6 6-3 0,-7-2-7 0,1 1-7 16,0 4-4-16,-2 0-1 0,-3 3 0 0,-2 4 0 0,-7 4 0 15,0 0 1-15,1-1 0 0,-1 1 0 0,-6 7-2 16,7-4 0-16,-7 1-2 0,0 0-1 0,0 3-2 16,0 0-2-16,0 3-10 0,-7-3-14 0,1 7-20 0,-1 0-25 15,-5 1-31-15,5-1-53 0,-7 0-94 0,2 4-145 0,-8 0-71 16,1 1-29-16</inkml:trace>
  <inkml:trace contextRef="#ctx0" brushRef="#br0" timeOffset="-174615.43">9658 14301 14 0,'0'-2'40'0,"7"-3"1"0,-7 2 3 0,6-1 0 0,-6 1 3 16,0-1-2-16,7 0-3 0,-7-3-3 0,6 3-4 0,-6 1-2 15,6-1 0-15,-6 0-1 0,7 1-2 0,-7-2-3 16,6 2-1-16,-6 0 0 0,0 3 2 0,0-4 1 0,8 0 1 16,-8 1 1-16,0 3 1 0,0-4-2 0,0 0-1 0,0 0-5 15,0 4-7-15,0-3-4 0,0-2-5 0,0 3-1 16,0-2-1-16,7 1-3 0,-7 3 0 0,0-5-2 16,0 2 3-16,0-1-1 0,0 0 1 0,5 0-2 0,-5 2-1 15,0-3 3-15,7 2-1 0,-7-4 0 0,0 3 0 0,6 0-1 16,-6-3-1-16,0 3 0 0,7 1 2 0,-7-1-3 0,0 1 1 15,6-1 1-15,-6-1-1 0,7 2-1 0,-1 0 1 16,-6-1 0-16,0 0-1 0,7 1 2 0,-7 0-1 16,7-6-1-16,-7 6 0 0,6-4 1 0,-6 3 1 0,0-3 0 15,6 3-1-15,-6-3 0 0,7 2 4 0,-7-2 2 0,0 5 1 16,0-6-1-16,6 4 2 0,-6-4-1 0,0 5 0 16,0-1-2-16,0-3-2 0,7 0 2 0,-7 3-2 0,0-3 0 15,6-1-2-15,-6 5 3 0,0-5 1 0,7 1-1 16,-7 0-2-16,7 0-1 0,-7-1-1 0,6 1-1 0,-6 0 1 15,7-4 0-15,-2 3-1 0,-5 0 0 0,7 1 1 0,-7-3 0 16,8 2-1-16,-3 1 1 0,-5-4-1 0,8 3-1 16,-2 1 1-16,-6-4-1 0,6 4 0 0,-6-4 1 0,7 4-1 15,-1-4 1-15,-6 0 0 0,7-1 0 0,-1 2 1 16,-6-2 0-16,0 1-2 0,7 5 1 0,-7-6 1 0,6 1-1 16,-6 0 0-16,0 0 0 0,7 1-2 0,-7 2 1 0,0-3 2 15,6 3 0-15,-6-2-1 0,7 3 0 0,-7-5 0 16,6 5 1-16,1 0 0 0,-7-4 0 0,6 3-1 0,1 1-1 15,-1-1 0-15,0-2 1 0,1 3-1 0,-7-1 0 16,7 1 0-16,-1 0 0 0,-6 0 1 0,7 3 1 0,-7-4 1 16,0 5 1-16,6-5 6 0,-6 4 2 0,0 2 3 0,0-3 0 15,0 5 1-15,0-3 0 0,0 3 0 0,0 0-2 16,0-4-3-16,0 4-2 0,0 0-2 0,0 0-2 0,0 0-2 16,-6 0 1-16,6 0-2 0,0 0 1 0,0 4-2 0,0-4-3 15,0 3-4-15,-7-3-3 0,7 5-6 0,0-5-11 16,0 2-16-16,0-2-30 0,0 0-48 0,0 0-81 15,7 0-118-15</inkml:trace>
  <inkml:trace contextRef="#ctx0" brushRef="#br0" timeOffset="-173583.69">10056 13471 60 0,'5'0'108'16,"-5"0"-3"-16,8 0-7 0,-1 3-12 0,-2-3-14 16,2 0-15-16,-1 0-14 0,1 0-10 0,-1 0-10 0,1 0-8 15,0 3-7-15,6-3-2 0,-7 0 0 0,7 0-1 16,0 0-2-16,1 0-1 0,-2 0-1 0,0 4 1 0,8-4-1 15,-6 0 0-15,-1 0-1 0,6 0-1 0,-6 0 0 0,7 0 1 16,-7 4 1-16,6-4-1 0,-6 0 1 0,7 0 3 16,-7 4 3-16,6-4 1 0,-5 0 1 0,6 0 0 0,-2 0 1 15,-4 0-1-15,5 0 0 0,0 0-4 0,1 0-4 16,0 0 1-16,-7 0 0 0,7 0 0 0,-1 2-1 0,-6-2 0 16,6 0 1-16,-5 0 1 0,5 5-1 0,0-5-1 0,-6 0-1 15,7 0 0-15,1 4 0 0,-3-4 0 0,2 0 0 16,-7 0 0-16,6 0 0 0,1 0 0 0,-7 0 0 0,6 0 1 15,1 0-1-15,0 0 1 0,-7 0-1 0,6 0 0 16,-5 0 0-16,5 0 1 0,-6 0 0 0,6 0 2 0,-6 0 0 16,7 0-2-16,-7 0 3 0,0 0-1 0,-1 0-1 0,8 0 0 15,-7 0 0-15,7 0 0 0,-7 0 1 0,7 0 0 16,-1 0 1-16,-6 0 0 0,13 0 2 0,-6 0 0 0,-1 0-1 16,1 0 0-16,6 0 2 0,0 0 1 0,-7 0 2 15,1-4 1-15,6 4 1 0,-6 0 1 0,6 0 1 0,-6-5-3 16,-1 5-1-16,0 0-2 0,1 0-2 0,0-2-3 0,-1 2 0 15,0 0-2-15,-6 0-1 0,7 0 0 0,-7 0 0 16,0 0-1-16,0 0 0 0,1 0 2 0,-1 0-2 0,-7 0 1 16,6-4 0-16,2 4 0 0,-7 0 1 0,5 0 0 15,-6 0-1-15,7 0-1 0,0 0 2 0,-6 0-1 0,7-4 0 16,-3 4 0-16,2 0 0 0,-5 0-1 0,5 0 1 16,0-4 0-16,0 1-1 0,0 3 0 0,0-3 1 0,0 3 0 15,0-5 1-15,-6 5 1 0,5-4-2 0,1 4 0 0,0-3 2 16,-6 3-1-16,6 0 0 0,-5-4 0 0,-3 4-1 0,1 0 0 15,8 0 0-15,-7 0 0 0,-1 0 1 0,7 0-1 16,-7 0 0-16,1 0-1 0,-1-3 1 0,7 3 0 16,-6 0 1-16,0-4 0 0,5 4-1 0,-6-3 1 0,1 3 1 15,6-4 0-15,-6 4-1 0,6-4 0 0,-6 0-2 0,-1 4 0 16,7-3-2-16,-7 3 1 0,8-4 0 0,-8 4 0 0,1-3 0 16,6 3 2-16,-7 0 1 0,0 0-1 0,1-5 1 15,-1 5 0-15,1 0 0 0,0 0-1 0,-1 0 2 16,1 0-2-16,-1 0 0 0,7 0 0 0,-13-2 0 0,6 2 0 15,1 0 2-15,0 0 0 0,0-4-3 0,-2 4 0 0,-5 0 0 16,0 0 1-16,7 0 0 0,-7 0-1 0,8 0 2 16,-8 0 0-16,0 0 4 0,0 0 2 0,0 0 0 0,0 0 0 15,0 0 1-15,0 0 3 0,0 0-4 0,0 0-1 16,0 0-2-16,0 0 1 0,0 0 0 0,0 0 0 0,0 0 2 16,0 0-2-16,0 0 2 0,0 0 2 0,0 0-1 0,0 0 0 15,0 0-3-15,0 0 0 0,0 0-2 0,0 0 0 16,0 0-2-16,0 0 0 0,0 0 0 0,0 0 1 0,0 0 0 15,-8 0-3-15,8 0 0 0,0 0 1 0,0 0-3 16,0 0-1-16,-7 0-9 0,7 0-19 0,0 0-27 0,0 0-44 16,0-4-67-16,0 4-110 0,-5 0-79 0</inkml:trace>
  <inkml:trace contextRef="#ctx0" brushRef="#br0" timeOffset="-172739.53">12217 13397 115 0,'-6'0'193'16,"6"0"-32"-16,0 0-29 0,0-4-29 0,0 4-24 0,0 0-21 15,0 0-10-15,0-4-10 0,0 4-6 0,0 0-3 0,0 0-2 16,0-2-2-16,6 2 0 0,-6 0 0 0,0 0 0 16,0-5 2-16,0 5 0 0,0 0 1 0,0-3 0 0,7 3 0 15,-7-4-1-15,0 4-1 0,0-3-3 0,7-1-3 16,-7 0 0-16,6 0 0 0,-6 1-2 0,7-4 0 0,-1 3-1 16,-6 1-1-16,7-1-2 0,-1-4 0 0,0 5-1 0,1-1-2 15,-7-4-2-15,7 1 1 0,0 3-3 0,-2 1 0 16,2-4 0-16,1-1 0 0,5 4-3 0,-8-3 0 0,2-3-3 15,-1 2-1-15,8-3 0 0,-1 3 1 0,-7-2 0 16,7-1-1-16,0 0-1 0,0 0 2 0,0-1 0 0,-1-2-1 16,-5 3 1-16,7-3 0 0,-1 2 0 0,-7-3 0 0,7 1 0 15,-6-1-2-15,-1 1 1 0,7 2 1 0,-6-2-1 16,6-1 0-16,-7 0 0 0,1 1 0 0,6 3 1 0,-7-3-1 16,8-1 0-16,-8-4-1 0,7 5 0 0,0-1 1 15,6-3 0-15,-5 3 0 0,-1 0-1 0,-1-3 1 0,1 3 0 16,1 0 0-16,-1 1 2 0,0-1-1 0,-1-2-1 0,2 1 0 15,-1-2 1-15,0 3-1 0,0-2 1 0,-7-2 0 16,7-3-2-16,1 4 0 0,-2 0 0 0,1-5 1 0,0 2 0 16,-6-2 0-16,7 1 0 0,-2 0-2 0,1-3 2 0,0 4 0 15,0-6 0-15,0 1-1 0,0 5-1 0,0-5 1 16,0-1 1-16,-1 6 0 0,1-5-1 0,2 1 1 16,-10 3-1-16,9-4 1 0,-1 1 1 0,0-1-1 0,0 0 0 15,-1-3-1-15,2 0 2 0,-1 0-1 0,0 4 1 0,0-9-1 16,0 5 2-16,8 0-2 0,-9 0 2 0,7 2 0 0,-5-2-2 15,5 0-1-15,0 3 1 0,-6 1-1 0,7-1 0 16,-1-4-3-16,1 9 1 0,-7-5 1 0,5 0 2 0,3 1-1 16,-1 2 0-16,-1-2 1 0,-6 3 0 0,7 0 1 15,-1 0-1-15,0-3 0 0,2 7-1 0,-9-5 1 0,8 5 0 16,-8-1-1-16,2 1-1 0,-1 4 2 0,-6-1 0 16,-1 3 0-16,7 2 1 0,-13-2-1 0,6 5-1 0,1-1 0 15,-7 6 0-15,0-2-1 0,0 4 0 0,0-4-2 0,-7 8-8 16,7 0-12-16,-6-2-23 0,-1 6-52 0,1-1-105 15,0 5-121-15,-7-4-79 0</inkml:trace>
  <inkml:trace contextRef="#ctx0" brushRef="#br0" timeOffset="-171535.99">9906 13587 236 0,'0'-4'196'0,"6"-3"-47"0,-6 4-43 0,7-1-36 16,-1 1-28-16,1-5-15 0,6 4-6 0,-7-3-10 16,1 4-4-16,-1-2 1 0,1 3-1 0,-1 2 0 0,-6-4-2 15,6 4-1-15,1 0-2 0,-7-4 0 0,0 4 0 0,7 0-1 16,-7 0 1-16,0-4 3 0,0 4 5 0,6 0 4 15,-6 0 4-15,0 0 1 0,7-3 3 0,-7 3 4 16,0-4 5-16,6 4-3 0,-6-4-2 0,7 0-4 0,-7 4-2 16,6-2 1-16,-6-3 2 0,7 2-1 0,-7-1-2 0,6-1 1 15,-6 3 0-15,0-2 0 0,6 0 0 0,-6 4-5 0,0-4-3 16,0 1-5-16,8 0-3 0,-8-2-3 0,5-2-2 16,-5 3-1-16,8 1 1 0,-8-4 0 0,7 3-1 15,-7-4 2-15,5 1 1 0,2 4 0 0,-7-4 2 0,6-1 0 16,1 1-2-16,-1-5 3 0,-6 5 0 0,7 0 0 0,0-4 2 15,-1 4 2-15,-6 0 1 0,7 0 1 0,-7-5 0 16,6 5-1-16,0-1-1 0,-6-3-1 0,7 3-4 0,-1-2 3 16,-6-1 3-16,7 3 3 0,-7 1 1 0,7 0 1 15,-7-4 0-15,0 0 2 0,7 1 0 0,-1 1-2 0,-6-1-5 16,6 3-4-16,-6-1-1 0,0-4 0 0,7 6-2 0,-7-2 0 16,0 1-1-16,0-1-1 0,0 1 1 0,5-3-1 15,-5 2-2-15,0 1-1 0,0 3 1 0,0-3 1 0,0 0 0 16,8-1-1-16,-8 1 0 0,0 0 1 0,7 4 0 15,-7-6 1-15,5 1 0 0,-5 2-1 0,8-2 0 0,-8 5 0 16,6-5 0-16,-6 2 0 0,7-2 0 0,-7 4 0 16,6-3-1-16,-6 3 1 0,6-3 0 0,-6 3 0 0,7-3 0 15,-7 4-2-15,6-1 1 0,-6 0 0 0,0 0 1 0,7 1 0 16,-7-5-1-16,6 8 0 0,-6-3 1 0,0 0 1 0,7-2 0 16,-7 5-1-16,0 0 0 0,0-4-1 0,0 4 1 15,7-3-1-15,-7 3 1 0,0 0-5 0,0 0 3 16,0-3 2-16,0 3 0 0,0 0 1 0,0 0-1 0,0 0 0 15,0 0 1-15,0 0 3 0,0 0-3 0,0 0-2 0,0 0 0 16,0 0-1-16,0 0 2 0,0 0 0 0,0 0 1 16,0 0-1-16,0 0 0 0,0 0 2 0,-7 0-1 0,7 0-1 15,0 0-7-15,0 0-7 0,0 0-12 0,0 0-12 16,0 3-17-16,0-3-25 0,0 0-38 0,0 0-53 0,0 0-65 16,-7 0-85-16,7 3-65 0</inkml:trace>
  <inkml:trace contextRef="#ctx0" brushRef="#br0" timeOffset="-170738.58">10232 12976 5 0,'0'0'119'0,"0"-4"-10"15,0 4-11-15,0 0-10 0,0 0-10 0,0 0-9 0,0 0-7 16,0 0-4-16,0 0-5 0,6 0-5 0,-6 0-2 0,0 0-4 16,0 0-7-16,0-4-4 0,7 4-4 0,-1 0-4 15,-6 0-4-15,6-3-1 0,1 3-4 0,-1 0-1 16,1 0 0-16,6 0 0 0,-6 0-1 0,-1 0 1 0,7 0-2 16,0 0-1-16,-7 0-1 0,7 0-1 0,0 0-1 0,2 0-1 15,-4 0 0-15,2 0-2 0,1 0 1 0,-1 0 0 0,-6-4 0 16,11 4-2-16,-4 0 1 0,-1-4-1 0,0 4 1 15,6 0 1-15,-6 0-2 0,7 0 1 0,-7-3-1 16,7 3 2-16,-1-3-1 0,0 3 1 0,1 0-1 0,0 0 0 16,-1-5 0-16,0 5-2 0,1 0 1 0,1 0 0 0,-10 0-1 15,10-4-2-15,-2 4 0 0,-6 0 0 0,6 0 0 16,-5-3 1-16,5 3-1 0,-7 0-1 0,2 0 0 0,-1 0 1 16,0 0 0-16,-6-3 0 0,5 3 0 0,-5 0 0 0,7 0 1 15,-7 0 0-15,5-4 0 0,-6 4-2 0,7 0 3 0,0 0 0 16,-6-4-2-16,6 4-1 0,0 0 1 0,0 0 0 15,0-3 0-15,-1 3 0 0,1 0-3 0,2 0 1 16,-3-4 2-16,1 4 0 0,0 0-1 0,0 0 0 0,0 0 1 16,0 0 1-16,-6 0-1 0,6 0 0 0,-7 0 0 0,7 0 0 15,-7 0-1-15,8 0 1 0,-7 0-3 0,5 0 2 16,-5 0 1-16,6 0 0 0,-7 0-1 0,7 0 1 0,1 0-1 16,-2-4 1-16,1 4 1 0,0-4-1 0,1 0 0 15,5 4 0-15,-6-4 0 0,7 4 0 0,-2-2 1 0,2-2-1 16,-7 1 0-16,7-2 0 0,0 5 0 0,-7-3 0 0,0-1 0 15,0 4 0-15,0-4 0 0,0 4 0 0,-7 0 0 16,1 0 0-16,6-4 0 0,-6 4 0 0,-1 0 0 16,0 0 1-16,1 0 0 0,-1-3-1 0,1 3 0 0,-7 0 1 15,6 0-1-15,1-4 1 0,0 4 0 0,0 0-1 0,-1 0 1 16,1-3-1-16,-1 3 0 0,0 0 0 0,0-4 0 0,1 4-1 16,7-3 0-16,-8 3 1 0,6 0-1 0,-5 0 1 15,6-4 1-15,0 4-1 0,-6 0 0 0,6 0 0 16,-8 0 1-16,8 0-1 0,-5 0 0 0,-1-4 0 0,6 4 0 15,-7 0 2-15,7 0 0 0,0-4-2 0,-7 4 0 0,8 0 1 16,-1-3 0-16,-7 3 0 0,7-4-1 0,0 4 0 16,-7-4 0-16,7 4 1 0,-6-3-1 0,6 3 0 0,-5-3-1 15,-3 3 0-15,-5-4 0 0,6 4 1 0,1-5 0 16,-7 5 0-16,7 0 0 0,-7 0 2 0,0 0-2 0,0 0 0 16,0 0-1-16,0 0-1 0,0 0 0 0,0 0 1 0,0 0 1 15,0 0 0-15,0 0 1 0,0 0 0 0,-7 0-1 16,7 0-7-16,0 0-10 0,-7 0-23 0,7 0-42 15,-6 0-73-15,6 0-127 0,-5-3-86 0</inkml:trace>
  <inkml:trace contextRef="#ctx0" brushRef="#br0" timeOffset="-170300.96">11873 12836 35 0,'0'-3'246'0,"0"3"-55"0,6-3-45 0,-6-1-35 16,7-1-23-16,-7 5-17 0,6-3-12 0,-6 0-6 15,7-1-6-15,-7-3-2 0,6 3-7 0,0-4-4 16,-6 5-3-16,7-4-2 0,-1 0-2 0,1-1 0 0,-1-4-2 15,9 5-1-15,-10-3-1 0,3-2-3 0,3 1-2 0,3-4-1 16,-1 1-2-16,0-1-2 0,0-2-2 0,-1-3-1 16,2 3-3-16,-1-4 0 0,6-6-1 0,-6 1-3 0,7-3 0 15,-7 0-1-15,6-1-2 0,-5 1 0 0,5-4 0 16,-6 0 0-16,0-4 0 0,7 1 0 0,-7-1 1 0,6 1 0 16,-6-1 3-16,6 1-1 0,-4-5-1 0,3 5 3 0,2-1-1 15,-7 1 1-15,6-1 2 0,1 4 2 0,-7-1 1 16,0 5 0-16,6 0 2 0,-5 3-1 0,-1 1 1 0,6-2 1 15,-6 6-1-15,0-1-1 0,1 0 0 0,-8 4 0 16,7 3-1-16,-7-3 2 0,1 4-4 0,-1-2-1 0,1 3-2 16,0 1-2-16,-1 1-2 0,-6 4 0 0,6-4-1 15,-6 3-4-15,7 5-12 0,-7-5-16 0,0 5-24 0,0 0-49 16,0-2-96-16,-7 5-139 0,1-3-80 0,-7 3-47 16</inkml:trace>
  <inkml:trace contextRef="#ctx0" brushRef="#br0" timeOffset="-169159.34">10121 12946 73 0,'0'0'60'0,"0"0"-21"0,0 0-15 0,0 0-8 16,0 5 0-16,0-5 5 0,6 0 9 0,-6 0 6 15,0 3 10-15,0-3 4 0,0 0 3 0,0 3 1 0,7-3 2 16,-7 0-3-16,0 0-2 0,0 0-4 0,0 4-2 0,0-4 1 16,0 0-1-16,0 4 0 0,0-4-4 0,0 0-3 0,0 0-7 15,-7 0-4-15,7 0-5 0,0 0-5 0,0 0-4 16,7 0-2-16,-7 0-4 0,0 0-1 0,0 0 0 16,0 0 0-16,6 0-1 0,-6-4 2 0,6 4-1 0,-6-4-2 15,7 4 1-15,-1-3-1 0,1 0-3 0,0-2 1 0,-7 5 0 16,7-4 1-16,-1 1 1 0,0 0 0 0,1-1 0 15,-2 0-2-15,3 1 2 0,-8-1 0 0,7 0 0 0,-2 0-3 16,3 0-1-16,-2 0 0 0,-6 2 2 0,7-2 3 16,-7 1-2-16,6-2-1 0,-6 5 0 0,0-3 1 0,6 3-1 15,-6-4 0-15,0 4-2 0,0 0-1 0,0-4 0 16,0 4 1-16,0 0-1 0,0 0 0 0,7-4 1 0,-7 4 1 16,0 0 0-16,0 0 0 0,0-3-2 0,6 3 0 0,-6-4 0 15,0 1 2-15,7-1-2 0,-7 1 1 0,0 3-1 16,6-4 1-16,-6 0 1 0,7 0 1 0,-7 1-1 0,7-1-1 15,-1 0 1-15,-6 1-1 0,7 0 2 0,-7-6 2 0,6 9-1 16,-6-3 2-16,6-4 0 0,-6 7-1 0,7-7 1 16,-7 3-1-16,0 0-1 0,6 0-2 0,-6 4 4 0,0-3 1 15,0-2 1-15,7 3 2 0,-7-2-1 0,0 1 2 16,0-1-1-16,6-4 1 0,-6 4-3 0,7-3-1 0,-7 3-1 16,6-3-1-16,-6 0 0 0,7-1 2 0,-7 1-1 0,8 0-1 15,-3 0 1-15,1-1 0 0,1 1-2 0,-7 0 2 16,6-1-3-16,1 1-2 0,-7 0 1 0,7 0 1 0,-2-1-1 15,-5 1-1-15,8-5 3 0,-8 6-3 0,7-2 0 0,-7 0 1 16,6 1 0-16,-6 0 0 0,6 0 0 0,-6-1-1 16,6 1-2-16,-6 0 1 0,7 4 1 0,-7-6 0 15,0 2 0-15,7 0 0 0,-7 4 1 0,0-5-1 0,7 4 1 16,-7-3-1-16,0 4 0 0,6-2 1 0,-6 3 1 0,0-2 2 16,0 4 2-16,0-4 4 0,0 0 1 0,0 4 2 15,0-3 1-15,0 3-1 0,6 0-1 0,-6-4-3 0,0 0-2 16,0 4-3-16,0 0-2 0,0-4-1 0,0 4-1 15,0-2-1-15,7 2 1 0,-7 0-2 0,0-5 1 0,0 5-1 16,0 0 1-16,6-3-1 0,-6 3 1 0,0 0-5 0,0 0 3 16,0 0 1-16,0 0 2 0,0 0-1 0,0 0 2 15,0 0-1-15,0 0 1 0,0 0 5 0,0 0-3 0,0 0-2 16,0 0-3-16,0 0 0 0,0 0-12 0,0-4-20 16,0 4-22-16,0 0-29 0,-6 0-41 0,6-3-56 0,0 3-83 15,0-5-105-15</inkml:trace>
  <inkml:trace contextRef="#ctx0" brushRef="#br0" timeOffset="-168706.31">10511 12452 127 0,'0'-4'169'0,"0"4"-44"0,7-4-39 0,-1 4-30 0,-6 0-18 16,7-3-10-16,6 3-6 0,-7-3-7 0,1 3-3 0,-2 0-4 16,10-5-1-16,-2 5-2 0,0 0-2 0,-7 0-1 15,13 0-2-15,-5 0 2 0,-1 0-1 0,0 0-1 0,6 0 1 16,-6 0 3-16,6 0 1 0,1 0 2 0,-7 0 4 0,7 0 0 16,0 0 5-16,5 0 4 0,-5 0-1 0,5-3 4 15,2 3 4-15,-1-4 2 0,1 0 0 0,-2 1-1 0,8-1-3 16,-7 1-2-16,7-1 1 0,-8 0-9 0,2 4-3 15,-1-3-4-15,-7-1-2 0,7 4-2 0,-6-4-1 0,-1 4-3 16,-5 0 0-16,5 0 0 0,-13 0 0 0,7 0 0 0,0 0 0 16,1 0 0-16,-7 0 0 0,5 0 1 0,-6 0-1 15,1 0 3-15,6 0-3 0,-6 0 0 0,-1 0 0 0,0 0 0 16,7-3 0-16,-6 3 0 0,-1 0 0 0,8 0 0 16,-8 0 1-16,6 0 1 0,-4-5-1 0,4 5-1 0,-4-2 1 15,-3 2-1-15,2 0 0 0,0 0 0 0,-1-4 1 0,1 4-1 16,-1 0 0-16,1 0 0 0,-7 0 0 0,0 0 0 15,6 0 0-15,-6 0-1 0,0 0 1 0,0 0-2 16,0 0-6-16,0-4-6 0,0 4-10 0,0 0-16 0,0 0-27 16,0-4-46-16,0 1-65 0,0-1-103 0</inkml:trace>
  <inkml:trace contextRef="#ctx0" brushRef="#br0" timeOffset="-168221.91">11338 12379 76 0,'0'0'113'0,"0"0"0"16,0 0-2-16,0 0-8 0,7-4-9 0,-7 4-9 15,0-4-10-15,7 4-10 0,-7-3-8 0,6-1-8 0,0 0-3 16,-6 0-4-16,7 2 0 0,-7-4-4 0,6 4-4 16,1-5-4-16,-7 3-6 0,6-4-4 0,1 4-4 0,0-2 1 15,6-1 0-15,-8-2 3 0,8 2 0 0,-6-4 3 16,6 4-2-16,1-5 1 0,-1-2 0 0,6 3 3 0,-6-3 1 15,1-5-2-15,5 4-3 0,-6-3 0 0,6-4-1 16,1 0-2-16,-1 0 0 0,1 0-5 0,0-3-4 0,-1-1-1 0,8-3 0 16,-2 0-1-16,1 0-2 0,-6-5-1 0,6 1-2 15,0 0-1-15,0 0 0 0,0-3 0 0,0 3-1 16,0-4-1-16,0 5 1 0,-7-2 1 0,8 1-1 0,-8 0 2 16,-6 0-1-16,7 4-1 0,-7 4 2 0,-1-1-3 0,1-1-1 15,-6 10 0-15,0-2 0 0,-7 5-6 0,7 7-8 16,-7-4-13-16,6 7-17 0,-6 0-21 0,0 1-45 0,0 3-79 15,0 0-137-15,-6 3-82 0</inkml:trace>
  <inkml:trace contextRef="#ctx0" brushRef="#br0" timeOffset="-167393.86">10544 12401 79 0,'6'-4'110'0,"-6"0"-23"0,0 4-20 0,0-3-14 0,7-2-11 16,-7 3-10-16,0-2-7 0,5 0-5 0,-5 0-4 15,0 1-3-15,8-1-3 0,-8 0 1 0,7-2 2 0,-7-2 4 16,6 4 4-16,1-3 1 0,-1-1 2 0,-6 1 0 0,7-1-2 16,-1 1-2-16,0 0-4 0,1-4-5 0,-1 0-3 0,1-1-3 15,0 6-2-15,0-5-2 0,-1-3 1 0,0 2-1 16,1 1-1-16,5-1-1 0,-5 5 0 0,-1-4 0 15,1 1 0-15,-1 2 0 0,7 1 1 0,-6 0-1 0,1 0 1 16,-3-1 1-16,-5 1-1 0,6 3 1 0,1-4-1 0,-7 6 1 16,7-3-1-16,0 2 0 0,-7-1 0 0,6 4-1 15,-6-3 1-15,0-1 0 0,5 0 1 0,-5 4-1 0,0-4 0 16,8 4 1-16,-8 0-1 0,0-3 0 0,0 3 0 16,7 0-3-16,-7 0-5 0,0 0-7 0,0 0-11 0,6-4-15 15,-6 4-21-15,0-3-24 0,6 3-34 0,-6-4-43 0,0 4-58 16</inkml:trace>
  <inkml:trace contextRef="#ctx0" brushRef="#br0" timeOffset="-166987.41">10674 12310 107 0,'6'-9'226'0,"-6"-1"-57"0,7 2-43 15,-7-3-31-15,6 1-25 0,-6-2-21 0,0 1-13 16,7 5-9-16,-1-6-8 0,1 1-8 0,-1-1-11 0,1 3-19 15,1-3-29-15,-3 1-43 0,1 0-61 0,1-1-101 16,7 2-77-16</inkml:trace>
  <inkml:trace contextRef="#ctx0" brushRef="#br0" timeOffset="-166846.68">10902 11993 191 0,'0'0'164'0,"0"0"-33"15,0 0-29-15,0 0-28 0,0 0-25 0,7 0-26 0,-7 4-30 16,0-4-40-16,6 0-45 0,-6 0-61 0,6 4-87 16</inkml:trace>
  <inkml:trace contextRef="#ctx0" brushRef="#br0" timeOffset="-166706.19">11006 11983 160 0,'0'-4'274'15,"0"4"-76"-15,0 0-67 0,0-3-47 0,0 3-31 16,0 0-18-16,0 0-10 0,7 0-8 0,-7 0-15 0,0 0-27 16,0 0-40-16,6 0-55 0,1 0-89 0,-1 0-102 0</inkml:trace>
  <inkml:trace contextRef="#ctx0" brushRef="#br0" timeOffset="-166549.68">11111 12089 46 0,'0'4'210'0,"-7"0"-65"0,7-1-45 0,0 1-30 0,0-1-20 0,0 2-16 16,0-3-12-16,0 2-7 0,0 0-4 0,0 3-4 15,0-3-8-15,7 0-22 0,-7 0-43 0,6-2-79 16,1 3-112-16</inkml:trace>
  <inkml:trace contextRef="#ctx0" brushRef="#br0" timeOffset="-166424.62">11235 12264 61 0,'0'5'289'0,"-7"-2"-98"0,7 1-73 0,0 0-47 0,0-1-25 15,0-3-13-15,0 4-7 0,0 0-5 0,0 3-1 0,0-7 0 16,7 7-5-16,-1-2-2 0,0-3-20 0,1 3-39 16,6-2-57-16,-1 0-99 0,2 1-101 0</inkml:trace>
  <inkml:trace contextRef="#ctx0" brushRef="#br0" timeOffset="-166284.02">11390 12460 195 0,'0'0'172'0,"0"3"-61"0,0 1-44 16,0-1-30-16,7-3-24 0,0 5-39 0,6-5-63 0,-8 0-119 15</inkml:trace>
  <inkml:trace contextRef="#ctx0" brushRef="#br0" timeOffset="-166112.28">11645 12634 329 0,'0'0'298'0,"-7"5"-106"0,14-5-79 0,-7 3-51 16,7-3-30-16,-1 4-28 0,1-4-31 0,-1 0-50 15,6 0-79-15,2 0-131 0,-1 4-70 0</inkml:trace>
  <inkml:trace contextRef="#ctx0" brushRef="#br0" timeOffset="-165987.31">11808 12818 95 0,'0'3'125'0,"6"-3"-86"0,7 0-98 16,-6 0-134-16</inkml:trace>
  <inkml:trace contextRef="#ctx0" brushRef="#br0" timeOffset="-165815.28">12055 13055 185 0,'0'5'394'0,"0"-5"-148"16,0 3-122-16,0-3-72 0,7 0-42 0,-7 0-34 15,6 0-34-15,0 0-46 0,0 0-77 0,1-3-120 0</inkml:trace>
  <inkml:trace contextRef="#ctx0" brushRef="#br0" timeOffset="-165659.26">12120 13243 76 0,'-6'4'442'0,"6"3"-125"0,-7-3-126 15,7 4-88-15,-7-6-48 0,7 2-25 0,0 0-14 16,0 0-8-16,7-1-3 0,-7 1-6 0,7-4-16 16,6 4-27-16,-7 0-48 0,7-2-71 0,0 6-104 0,-6-4-85 15</inkml:trace>
  <inkml:trace contextRef="#ctx0" brushRef="#br0" timeOffset="-165518.68">12315 13500 16 0,'0'3'501'0,"0"4"-43"0,0-3-164 16,0 0-126-16,0 3-74 0,0-3-45 0,0 0-26 0,0 0-9 16,8-2-8-16,-8 3-5 0,5-2-8 0,8 1-14 15,-6 3-23-15,6-7-28 0,0 8-41 0,6-8-67 0,-5 3-100 16,5 1-101-16,-7-1-52 0</inkml:trace>
  <inkml:trace contextRef="#ctx0" brushRef="#br0" timeOffset="-165378.05">12472 13704 30 0,'0'4'492'0,"-6"4"-87"16,6-5-133-16,0 5-110 0,6-5-71 0,-6 5-43 0,0-4-23 16,0 2-12-16,6-2-5 0,1 3-4 0,-1 1-1 15,1-4-4-15,6 4-11 0,0-2-23 0,0-2-41 0,6 3-76 16,-6-3-142-16,7 4-95 0,-7-1-54 0</inkml:trace>
  <inkml:trace contextRef="#ctx0" brushRef="#br0" timeOffset="-165253.1">12653 14034 298 0,'0'0'551'0,"0"0"-45"15,0 4-201-15,0-4-152 0,8 4-94 0,-1-4-56 0,-2 4-43 16,3 0-31-16,4-4-34 0,1 2-56 0,0-2-100 15,6 0-111-15,-5 5-63 0</inkml:trace>
  <inkml:trace contextRef="#ctx0" brushRef="#br0" timeOffset="-165081.28">12966 14291 77 0,'-6'0'588'16,"6"3"7"-16,0-3-121 0,0 5-179 0,6-3-137 0,1 2-92 15,6 0-72-15,-1 0-50 0,9-1-41 0,5 1-41 16,-6 0-61-16,5 0-97 0,-5-2-124 0,6 6-55 0,-13-4-22 16</inkml:trace>
  <inkml:trace contextRef="#ctx0" brushRef="#br0" timeOffset="-164971.75">13207 14529 200 0,'-6'4'571'0,"6"-1"0"0,-6-3-197 15,6 5-169-15,6-3-113 0,0 2-83 0,1 0-56 16,7 0-40-16,-1-4-38 0,-1 3-49 0,1-3-68 0,0 4-106 16,7-4-77-16,-8 4-37 0</inkml:trace>
  <inkml:trace contextRef="#ctx0" brushRef="#br0" timeOffset="-164815.62">13364 14668 268 0,'-6'4'576'16,"6"-4"-46"-16,0 4-171 0,-7-1-137 0,7 1-88 0,0 0-60 15,7 0-35-15,-7-4-18 0,0 2-11 0,0-2-3 16,6 5-1-16,-6-2-3 0,5 1-1 0,3-1-16 0,5 1-32 16,-7 0-45-16,8-4-74 0,-8 4-159 0,1-1-110 15,-1-3-75-15,-6 0-41 0</inkml:trace>
  <inkml:trace contextRef="#ctx0" brushRef="#br0" timeOffset="-163721.81">6858 13089 307 0,'-7'0'365'0,"1"0"-123"0,-1 0-104 0,7 0-63 0,-6 0-34 16,6 4-19-16,-7-4-8 0,14 0-5 0,-7 0 3 16,6 0 5-16,1 0 6 0,-1 0 1 0,1 4 3 15,12-4-2-15,-6 0 2 0,8-4 1 0,3 4 2 0,3 0-2 16,-1-4-2-16,7 1 1 0,-8-1 1 0,15 4 2 0,-8-7-1 16,7 4 0-16,0-2-3 0,0 1-2 0,0-4-3 15,1 6-1-15,-2-2-5 0,-5 1-1 0,0-2 0 0,-7 5-4 16,0-3-4-16,0 3-2 0,-7 0-1 0,1 0 0 15,-7 0-3-15,0 3-8 0,0-3-14 0,-7 5-19 0,1-2-20 16,0 1-41-16,-7-4-59 0,-7 2-84 0,0 3-115 0,-6-2-68 16</inkml:trace>
  <inkml:trace contextRef="#ctx0" brushRef="#br0" timeOffset="-163534.43">7144 13140 112 0,'-19'0'456'0,"12"0"-110"0,-6 0-131 0,5 0-91 0,3 0-56 16,5 0-26-16,-6 5-12 0,6-3-3 0,0 2 4 0,0 4 5 15,0-1 9-15,0 3 10 0,6 7 10 0,-6-3 7 16,5 4 7-16,3 4 4 0,-1-1 3 0,-1 6 7 16,1 2 5-16,-7-3-3 0,6 3-4 0,1 4-8 0,-7 0-9 15,6 3-10-15,-6 1-9 0,0 3-14 0,7 0-15 0,-7 5-13 16,0-1-16-16,0-1-42 0,-7 6-48 0,7-3-57 16,0 2-101-16,0 4-186 0,0-5-98 0,-6 2-53 0</inkml:trace>
  <inkml:trace contextRef="#ctx0" brushRef="#br0" timeOffset="-162659.65">11976 16283 312 0,'0'-10'399'0,"-6"-1"-104"0,6 3-104 0,0 1-70 15,-5 0-46-15,5 0-27 0,0 2-19 0,0-1-6 0,5 2-2 16,-5 0 4-16,0 1 3 0,6 0 5 0,-6-2 7 16,0 5 8-16,0-4 11 0,0 4 7 0,0 0 4 15,0-3 3-15,0 3 0 0,0 0-2 0,0 3-5 0,-6-3 2 16,6 4 7-16,-13 1 9 0,0-2 10 0,0 4 13 0,-7 3 15 15,1 2 12-15,0 2 12 0,-1-2 2 0,1 3-5 16,6-5-9-16,-7 5-10 0,7-1-13 0,5 1-15 0,3-1-13 16,-1 2-12-16,6-2-14 0,6 4-9 0,-1-3-9 15,8 4-13-15,8-5-7 0,-1 1-6 0,-1 4-6 0,7-5-6 16,0 4 1-16,0-4 1 0,0 1-1 0,-7-1-2 0,8 1 1 16,-8-3-1-16,-6 2 2 0,7-2 2 0,-7 2-1 15,-7-3-2-15,0 1 0 0,1-6 2 0,-7 2 3 0,0-1 1 16,-7 1 3-16,-5-1 4 0,-1-4 1 0,-1 4 2 0,-11-3 2 15,6-4 1-15,-8 4-1 0,-6-4 2 0,7 4-1 0,-6-4-3 16,-1-4-1-16,-5 0-3 0,5-3 0 0,-7 0-4 16,2 0-2-16,-7-1-11 0,11 1-15 0,-5-5-41 0,7 5-78 15,6-3-85-15,6-2-97 0,14 2-136 0,-1-2-180 16,14-2-97-16,-1 2-45 0,7-3 7 0</inkml:trace>
  <inkml:trace contextRef="#ctx0" brushRef="#br0" timeOffset="-158394.37">9756 14178 23 0,'0'0'188'0,"0"-5"-18"16,0 5-18-16,-7 0-20 0,7-3-16 0,0 3-16 16,0 0-16-16,0 0-15 0,0 0-12 0,0-4-13 0,0 4-10 15,0 0-12-15,0 0-7 0,7-3-6 0,-7 3-5 16,0 0 0-16,0 0-4 0,0 0 2 0,0-4-2 0,6 4 0 15,-6 0 2-15,7 0-2 0,-7-4 2 0,0 0 4 0,7 4 5 16,-7-3 5-16,0 3 6 0,6-4 4 0,-6 4 3 16,0-3 5-16,0 3 1 0,0-4-1 0,0 4-1 15,0 0-3-15,0-3-4 0,0 3-3 0,0 0-4 0,0 0-3 16,-6-4-2-16,6 4-3 0,0 0-3 0,0 0-6 0,0-5-1 16,0 5-1-16,-7 0 0 0,7 0-1 0,0 0 0 0,0 0-1 15,0 0-1-15,0 0 4 0,0 0-1 0,0-3 0 16,0 3 0-16,0 0 1 0,0 0 1 0,0 0 1 15,0 0 1-15,0 0-2 0,0 0 2 0,0 0-1 0,0 0 0 16,0 0-1-16,0 0-2 0,0 0 0 0,0 0-1 0,0 3 1 16,-7-3-1-16,7 0 0 0,0 5-1 0,-6-1 2 15,6-4 0-15,-7 3-1 0,7 1 1 0,-6-1 0 0,6-3 0 16,-7 4 0-16,7-1 1 0,-6 1-1 0,6 0 1 16,-7 0 1-16,7-1 0 0,-5 1-2 0,5-1 1 0,-7 4-1 15,7-3 1-15,-8 0 0 0,8 3-1 0,0-2 0 0,-6 2 0 16,6-5 2-16,-7 6 0 0,7 0 0 0,0-1-2 15,0-3 0-15,0 3 1 0,-6-4-1 0,6 2-1 16,0-2 1-16,0 1 0 0,0 3 0 0,0-3 0 0,0-1 0 16,0 1 1-16,-6 0 1 0,6 0 0 0,0-1 0 0,0 1-2 15,0-1 1-15,-7 2 2 0,7-3 0 0,0 2-1 0,0 0 1 16,-6 0 3-16,6-1 1 0,0 1 3 0,-7 0 2 16,1 2-1-16,6-1 1 0,0-2 0 0,-7 1-1 15,7 4-1-15,-7-5-1 0,7 5 0 0,-7-2-3 0,1-1 1 16,6 2-1-16,-6 0 0 0,0 0-1 0,-1-3-2 0,7 3-1 15,-6-3-2-15,6 3 0 0,-7-2 0 0,1-3 0 16,6 2 1-16,-7 0-1 0,7 0 0 0,-6-1 2 0,-1 1 2 16,1 4 0-16,-1 0 0 0,1-2 0 0,6-3-1 0,-7 5 1 15,1 0 1-15,-1-2-2 0,0 1-2 0,7-2 1 16,-5 6-1-16,-3-4 0 0,8 0 0 0,-5 1-1 0,-3 0 0 16,8-2 1-16,-7 2-1 0,2-1 1 0,-2 1 0 15,7-1-1-15,-7 0-2 0,1 0 2 0,6 1 0 0,-7-5 0 16,1 4 1-16,-1-2-2 0,7 1 1 0,-6-2 2 0,-1 4 1 15,7-4-3-15,-6 3 1 0,6-5-1 0,-6 3 0 16,6-1 0-16,0 3 1 0,-7-4-1 0,7 1 0 0,0 0 1 16,0 0-1-16,0 3 0 0,-7-3 2 0,7 2-2 15,0-1-1-15,-7 2 0 0,7 0 0 0,-6 1 0 0,-1-1 0 16,1 3 0-16,6-2 0 0,-6 4 1 0,-1-9 1 0,1 3 0 16,6-1 0-16,-7 2 1 0,0-3 0 0,1 3-1 15,6-3 0-15,-8 0-1 0,8 3 0 0,-5-3 0 0,5 0 0 16,-7-1 0-16,7 0 0 0,0 1 0 0,-6 0 0 15,6 3 0-15,0-3 0 0,0 0 0 0,0-1 0 0,0 1-1 16,0-1 0-16,0 1-1 0,0-1 1 0,0 1 0 0,0 0 0 16,0-4-1-16,0 4 1 0,-6-4 1 0,6 3 0 15,0-3-1-15,0 4 0 0,0 0 1 0,-7-4-1 0,7 3 1 16,0 0 0-16,0 1-1 0,0-4 1 0,-6 5 1 16,6-5-1-16,0 3 0 0,0-3 1 0,0 3 1 0,0-3 0 15,0 5 0-15,0-5-2 0,0 0 0 0,0 3 0 0,0-3 0 16,0 0 0-16,0 0-2 0,0 3 1 0,0-3 1 15,0 0-1-15,0 5 1 0,0-5 0 0,0 0 1 16,0 0-2-16,0 0 1 0,0 0 0 0,0 0 0 0,6 0 0 16,-6 0 0-16,0 0 0 0,0 0-1 0,0-5 1 0,7 5 1 15,-7 0-1-15,0-3 2 0,6 3 0 0,-6-3-2 16,6-2 3-16,1 2-1 0,-2 0-1 0,3-2-1 0,-2-2 0 16,1 4-1-16,0-5 0 0,-1 5 0 0,1-5 0 0,-1 1-1 15,7-4 2-15,-7 4 0 0,1-1 0 0,0-3 0 16,0 1 0-16,5 2 0 0,-5-3 0 0,-1 4 0 0,7-4 0 15,-6 0 0-15,-1-4 1 0,8 4-1 0,-9 0 0 16,2-4 0-16,1 0 0 0,5 5-1 0,-8-5 0 0,9-3 0 16,-8 4 1-16,7-6-1 0,-6 3-1 0,-1-2 1 0,7 1 0 15,-6 3 1-15,-1-3 1 0,1 0 1 0,-1 2-2 16,7-1 1-16,-13 2 0 0,6 3 1 0,0-2-2 0,1-1 0 16,0 5 0-16,-7-1 0 0,7-4 1 0,-7 8 0 15,6-5-2-15,-6 2 0 0,7 3 1 0,-7-5 0 0,0 4-1 16,6-2 0-16,-6 3 1 0,0-1-2 0,0 2 1 0,7-2 1 15,-7 1 4-15,0-1-3 0,0 1-1 0,6 3-2 16,-6-3-1-16,0 0 2 0,6-1 0 0,-6 1 1 16,7 3-4-16,-1-3 0 0,-6 3 2 0,8-3 0 0,-1 2 0 15,-2 3-3-15,2-2-3 0,-7 1-4 0,6-2-4 0,-6 2-1 16,0 3-3-16,7-4 0 0,-7 4 6 0,0 0-3 0,0-4 4 16,0 4 1-16,0 0 5 0,0 0 2 0,0 0 2 15,0 0 2-15,0 0-6 0,0 0 4 0,0 0 1 0,0 0 2 16,6 0 2-16,-6 0-1 0,0 0 0 0,0 0-1 15,0 0 0-15,0 0-1 0,0 0-1 0,0 0 1 0,-6 4-2 16,6-4 0-16,0 0 2 0,-7 4-1 0,7-1 0 16,-6 2 1-16,-1 2 0 0,2 0-1 0,-2 0 1 0,-1 1 0 15,2 3 0-15,-1-5 1 0,1 10 0 0,-7-6 1 0,7 5 1 16,-7 3 0-16,-1-3-1 0,7 3 0 0,-5-3-1 0,-1 4 0 16,0-1 1-16,0 4-1 0,0-4 0 0,0 1-1 15,0 2-1-15,0-3 2 0,-7 5 0 0,7-1 0 16,1-4 0-16,-2 3 0 0,1-2 1 0,0-1 0 0,-6 1 0 15,6-2-1-15,-1 2 2 0,1 0-2 0,1-4 1 0,-8 3-2 16,7-4 0-16,0 5 1 0,0-4 0 0,0-1 0 16,0-3-1-16,0 4 1 0,0-4-1 0,6 0 1 0,-5-4 0 15,5 4-1-15,7-7-1 0,-7 3-4 0,7-4-2 16,-7 1-4-16,7 0-4 0,0-4-10 0,0 4-7 0,7-4-9 16,-7-4-11-16,7 4-14 0,0-4-18 0,-1-3-23 15,7 3-32-15,0-6-51 0,0 2-74 0,0-7-87 0</inkml:trace>
  <inkml:trace contextRef="#ctx0" brushRef="#br0" timeOffset="-157941.32">9488 14624 116 0,'-5'8'125'16,"-2"-4"-30"-16,7 3-22 0,-7-5-15 0,7 3-11 15,-6-1-8-15,6-1-5 0,0-3-1 0,0 4 3 0,-7-4 4 16,7 0 3-16,0 0 2 0,0 0 0 0,7 0-3 0,-7-4-6 16,0 1-10-16,6-1-16 0,-6-1-22 0,7-1-28 15,5-1-42-15,-5-1-62 0,6-2-108 0,-5-2-82 0</inkml:trace>
  <inkml:trace contextRef="#ctx0" brushRef="#br0" timeOffset="-154319.29">12653 13900 112 0,'0'-4'217'0,"0"4"-39"15,8 0-33-15,-8-4-27 0,0 4-20 0,0 0-19 0,0-4-12 16,0 4-9-16,7-4-5 0,-7 4-7 0,0-4-3 0,0 4-4 15,5-3-2-15,-5-1 0 0,8 0 1 0,-8 4 0 16,0-3 2-16,0 3 4 0,0-3-1 0,0 3-1 0,0-5-2 16,0 5-1-16,-8 0-3 0,8-4-1 0,-5 4 0 15,5 0-2-15,-7 0 0 0,-1-3 2 0,3 3-1 0,-2 0-1 16,0 0 1-16,1 3-1 0,-7-3-2 0,6 4-3 16,-6 1-2-16,7-2-4 0,0 0-3 0,-8 1-2 0,8 3-5 15,-1 1-3-15,1 0-3 0,-1 2-1 0,7-2-2 16,-6-1-1-16,6 1 0 0,0 2-1 0,0-3 0 0,0 1-1 15,6-4 0-15,1 3 0 0,-7 0 0 0,6-4 1 0,1 1-1 16,6 1 0-16,-6-2 0 0,-1-3 1 0,7 3 0 16,0-3 0-16,0-3 1 0,0 3-1 0,7-3 0 0,-8-2 3 15,1 1 6-15,7 1 14 0,-7-4 9 0,0 0 8 0,7 3 12 16,-7-4 11-16,-7 1 8 0,7-3 5 0,-6 2 10 16,-1 1 3-16,-6-5 3 0,6 6-1 0,-6-2-5 0,0 0-6 15,0 1-5-15,-6 3-4 0,0-2-15 0,-1-3-17 16,1 6-11-16,-7 0-9 0,0-5-5 0,-1 8-6 0,-5-3-2 15,6 3-2-15,0 0-1 0,-7 0 0 0,8 0 0 0,-8 3-1 16,7-3 1-16,6 4-1 0,-6 0 1 0,7-1-1 16,-7 0-3-16,13 1-1 0,-6 4 0 0,-1-5-1 15,7 5-1-15,0-1 1 0,0 1-3 0,7 0 0 0,-7-2 0 16,6-3 1-16,0 5-1 0,7-4 2 0,-6 4-1 0,6-5 1 16,0 1-1-16,-6-1 2 0,6 1 2 0,-1-4 0 0,1 0 1 15,1-4 1-15,-1 1 1 0,-7 3 0 0,7-7 2 16,-7 3-1-16,1 0 1 0,0-3 0 0,0-1 2 15,-7 2 2-15,0 2 4 0,0-4 2 0,0 0 1 0,0 1 1 16,-7 0 0-16,-7 4 0 0,8-6-2 0,-7 6-3 0,-6 0-5 16,0 3-5-16,-1 0 1 0,0 0-3 0,0 3 2 15,-6 0-2-15,7 6 1 0,-7-3 0 0,13-2-1 0,-7 3 1 16,7 1 0-16,0 0 0 0,7 2-2 0,-7-2 0 16,13-1-1-16,0 1-2 0,0-1 2 0,0 0 0 0,6 0-2 15,1-3 2-15,-1 3 0 0,7-3-2 0,7 0 2 0,-7-1 1 16,6 0-1-16,1-3 0 0,-7 0 1 0,6 0-2 15,1-3 2-15,-7 3 2 0,7-3-1 0,-8-1 0 0,1 0 3 16,1-3 0-16,-1 3 4 0,-7-3 2 0,1 3-2 16,-1 1 2-16,0-4-1 0,-6 3 1 0,0 0-2 0,-6 0-1 15,0 1-1-15,-7-2-2 0,6 2 1 0,-13 3-3 0,7 0 1 16,-7 3 0-16,1-3 0 0,0 5 0 0,-1-2 2 16,8 1 0-16,-2 0 0 0,8 0-1 0,-7 3 3 0,6-4-1 15,7 1-1-15,-6-1 0 0,6 1-1 0,6 0-2 0,-6 0 0 16,13-1 0-16,-6-3-2 0,6 4 1 0,6-4-1 15,1 0 0-15,-1 0 0 0,0 0 1 0,1 0-1 16,7-4 0-16,-8 1 0 0,0 3-1 0,2-4 2 0,-9-4 0 16,1 5 2-16,0-4-1 0,0 3 1 0,1-3-1 0,-8 3 2 15,0-3 3-15,-6 2 1 0,0 2 0 0,-6-1-1 0,0 2 0 16,-1-2 0-16,-7 4 2 0,2 0-4 0,-8 0-1 16,1 0 0-16,-1 0-1 0,1 4-1 0,6-4 1 15,-6 2-1-15,6-2 1 0,6 4-1 0,-6-4 0 0,6 3-1 16,0-3 0-16,1 5 0 0,6-5-2 0,-7 0 1 0,7 3-1 15,0-3 0-15,0 4-2 0,7-4-1 0,-1 4-1 16,-6-4-9-16,14 4 3 0,-9-4-11 0,10 3-26 0,-10 1-42 16,8-4-47-16,-6 0-50 0,6 0-48 0,-13 0-49 15,7 0-96-15,-7 0-162 0,-7 0-74 0,1-4-10 0</inkml:trace>
  <inkml:trace contextRef="#ctx0" brushRef="#br0" timeOffset="-153163.4">14367 11961 306 0,'-7'-4'245'0,"1"1"-56"0,6 3-51 16,-6-4-41-16,6 1-21 0,-7 3-11 0,7-4-4 0,-7 0 3 15,0 0 2-15,7 4 0 0,-6-3 0 0,6-1 1 16,0 4 0-16,0-4-2 0,-6 4-2 0,6 0-7 0,0-3-6 16,0 3-5-16,0 0-6 0,0 0-6 0,0 0-10 15,0 3-6-15,0-3-7 0,0 4 4 0,0-4 2 0,0 7 3 16,0 1 2-16,0-1 2 0,0 4 9 0,0 0 3 0,0 4 8 16,0-1 5-16,0 4 2 0,-7 2 2 0,7 1 4 15,0-3 4-15,0 4-3 0,7 4 2 0,-7-4-6 16,0 0-5-16,0 4-6 0,6-4-7 0,-6-5-7 0,6 6-7 15,-6-1-6-15,7-4-4 0,-7 1-5 0,7-1 0 0,-7 1-1 16,0-5 0-16,0 1-4 0,7-1 0 0,-7-3 1 0,0 0 0 16,0 0 0-16,-7-3-2 0,7-2-1 0,0 2 1 15,0-5 2-15,0 2-2 0,0-2 0 0,0 1-1 16,0-4-1-16,0 3-3 0,-7-3-16 0,7 0-30 0,0 0-42 16,7-3-39-16,-7-1-50 0,7-4-80 0,-7 1-124 0,6-3-111 15,-6-6-58-15,0 6-12 0</inkml:trace>
  <inkml:trace contextRef="#ctx0" brushRef="#br0" timeOffset="-152803.68">14250 11983 39 0,'0'-4'473'0,"7"-3"-98"15,-2-1-145-15,2 1-100 0,0 4-54 0,0-4-26 0,5-1-13 16,1 1-7-16,0 3-3 0,0-3-2 0,1 4 1 0,-2-6-5 16,0 3-5-16,2 1-5 0,6 2-3 0,-1-1-3 15,-6 0-2-15,7 4 1 0,0 0-2 0,-8 0-1 0,1 0 1 16,8 0 0-16,-9 0-1 0,1 4 1 0,-5 3-1 16,4-2 1-16,-5 1 2 0,-7 3 3 0,0 1 7 0,0 1 1 15,0 0 2-15,-7 3 2 0,0 1 1 0,2-3 0 16,-10 2 1-16,2-3 0 0,1 0-4 0,-8 3 3 0,7-2 6 15,-6-1 3-15,-1-4 4 0,0 0 1 0,1 4 2 0,-1-7 0 16,1 3 1-16,0-3 0 0,5 4-3 0,-5-6-3 16,6-2-3-16,6 4-4 0,-5 0-2 0,5-4-3 0,0 4-6 15,0-4-5-15,2 0-6 0,5 0-8 0,0 3-23 16,0-3-28-16,5 0-34 0,9 0-56 0,-1 4-107 0,0-4-147 16,0 0-80-16,6 0-46 0</inkml:trace>
  <inkml:trace contextRef="#ctx0" brushRef="#br0" timeOffset="-152491.25">14621 12346 504 0,'0'-7'502'0,"0"3"-152"0,0 0-135 16,6 0-73-16,-6 4-35 0,7-4-16 0,-7 1-11 0,7 3-6 16,-1 0-3-16,1 3 1 0,-7 1 1 0,6 4-2 15,0-1-5-15,-6 5-3 0,7-2-2 0,-7 5 5 16,0-1 3-16,0 5-1 0,0 2 0 0,-7-2-5 0,7 4-8 16,-6-2-4-16,0 1-3 0,6 0-4 0,-7 0-7 0,1-4-8 15,-1 4-10-15,0-3-7 0,7 2-5 0,-6-2-4 16,0-5-9-16,6 5-42 0,-7-1-58 0,7-4-59 0,-6-2-71 15,6-2-119-15,0-3-150 0,0-3-88 0,-7 0-49 16</inkml:trace>
  <inkml:trace contextRef="#ctx0" brushRef="#br0" timeOffset="-147850.29">9874 13984 245 0,'-8'0'201'15,"8"-5"-42"-15,-5 1-34 0,-3 4-27 0,1 0-20 0,7-3-12 16,-5 0-12-16,-2 3-7 0,1 0-7 0,-1 0-7 16,7-4-5-16,-7 4-5 0,7 0-1 0,-6 0-6 0,6 0-2 15,-7 0-1-15,7 0 1 0,0 0-1 0,0 0-1 16,0 0 0-16,-6 0 1 0,6 4 1 0,-7-4 1 0,7 3-1 16,-6 0-2-16,6 1-2 0,0 1-1 0,0-2-2 0,-6 0 0 15,6 1 0-15,-7 0 0 0,7-1-3 0,0 5 1 16,-7-4 0-16,7-1 1 0,0-3 0 0,0 5-2 15,7-3-1-15,-7 2-1 0,7-1 1 0,-7-3-1 0,6 4 0 16,0-4 1-16,1 0-1 0,-1 0 0 0,1 0-1 0,-1 0-1 16,1 0 1-16,-7-4 0 0,7 4 1 0,-1 0 0 0,-6-3 0 15,0-1 2-15,7 4-1 0,-7-2 1 0,0-3-1 16,-7 5 2-16,7-3 2 0,0-1 0 0,-6 0 0 16,6 4 0-16,-7-4 1 0,0 1-1 0,1 3 0 0,-1 0-2 15,-6 0-2-15,7 0 2 0,-7 0 1 0,6 0-1 0,-6 3 1 16,0 1 1-16,7-4 2 0,-1 4 0 0,2 0-1 15,-2-4 0-15,-1 3-1 0,8-3 0 0,-6 5-1 0,6-3 0 16,0-2-4-16,0 0 2 0,6 4 4 0,-6-1-3 0,8-3-3 16,-1 0-2-16,-2 0 1 0,8 4-1 0,-6-4-1 15,-1 0 1-15,1-4-7 0,-1 4 5 0,1 0 0 0,0-3 2 16,-1-1 0-16,-6 4 0 0,6 0 1 0,-6-2-1 16,7-3 2-16,-7 5-1 0,0-3 1 0,0-1 0 0,-7 4 1 15,7-4-1-15,-6 0 2 0,6 4 0 0,-6-3 0 0,-1 3-1 16,0 0 1-16,1 0-2 0,-7 3 1 0,6-3-3 15,1 4 0-15,-1 0 0 0,-5-4 0 0,4 4-1 0,8-1 0 16,-6 4 0-16,-1-7 0 0,7 4 0 0,-6-1-3 16,6 1 1-16,0-4 1 0,6 4-1 0,-6 0 2 0,7-4 0 15,-1 0 1-15,2 0 1 0,-1 0 1 0,-2 0 0 0,8-4-1 16,-6 4 0-16,-1-4-1 0,7 0 1 0,-6 4 0 16,6-7-1-16,-7 7 0 0,1-7 0 0,-1 4 1 15,-6-1 1-15,7 4 0 0,-7-4-1 0,0 0 0 0,-7 1 1 16,7 3 0-16,-6-4-1 0,-1 4 0 0,1 0-1 0,-7 0-1 15,6 0-1-15,-6 0-3 0,0 4-9 0,7-1-10 0,-6 1-18 16,5 4-25-16,-1-5-36 0,8 4-56 0,0-3-90 16,0-1-122-16,0 1-57 0</inkml:trace>
  <inkml:trace contextRef="#ctx0" brushRef="#br0" timeOffset="-147131.57">9861 14027 145 0,'-8'-4'258'0,"8"4"-59"16,0-2-52-16,-7-3-40 0,7 2-32 0,0 3-23 15,0-4-14-15,0 0-8 0,0 4-3 0,0-4-5 0,-5 4-2 16,5 0-7-16,0-3-3 0,0 3-2 0,0 0 3 15,0 0 2-15,0 0 2 0,0 0 5 0,0 0 5 0,0-4 4 16,-7 4 2-16,7 0-1 0,0-4-1 0,-6 4 0 0,6 0-3 16,-7 0-5-16,7 0-4 0,-7 0-3 0,1 0-1 15,6 0 0-15,-7 4-1 0,1 0 6 0,-1-4-4 16,1 3 1-16,0 1-2 0,-1 0-1 0,0 0-1 0,1-4-3 16,6 3-1-16,0-3-8 0,0 5 0 0,0-5 0 0,0 2 1 15,0-2 0-15,0 0 0 0,6 0-2 0,-6 0 2 0,7 0 0 16,0 0 0-16,-1 0 0 0,0-2 0 0,1-3 0 15,6 2 0-15,-7-1 2 0,1 0-1 0,0 0 3 16,6-3-1-16,-8 0-1 0,2 4-1 0,1-6 2 0,-8 6 3 16,5 0 2-16,-5-1 1 0,0 0-2 0,0 1 3 0,0-1 1 15,-5 0 2-15,-3 0-3 0,1 1-3 0,7 3-2 16,-12-4-1-16,6 4-1 0,-1 0-3 0,-6 0 7 0,6 4-2 16,-6-4-3-16,7 3-1 0,-7 1 1 0,6 0-2 15,1 3-1-15,-1-3-1 0,7 0-16 0,-6 2-6 0,6-2-9 16,0 1-17-16,0-2-27 0,6 4-47 0,1-7-76 0,-1 4-148 15,1-4-69-15</inkml:trace>
  <inkml:trace contextRef="#ctx0" brushRef="#br0" timeOffset="-144756.88">9964 14079 131 0,'-6'0'239'16,"6"0"-35"-16,0 0-38 0,0 0-38 0,0 0-34 15,0 0-29-15,0 0-21 0,0 0-16 0,0 0-8 0,6 0-6 16,1-4-2-16,-7 4-1 0,6 0 2 0,0-4 0 0,-6 4-2 15,7 0-1-15,-7 0 1 0,0 0 1 0,7-4 0 16,-7 4-1-16,0 0 3 0,0-3 5 0,0 3 4 16,0 0 2-16,0 0 3 0,0 0-1 0,0 0 0 0,-7 0 0 15,7 0-3-15,0 0-6 0,0 3-2 0,-7-3-5 0,7 4-3 16,0-4-4-16,-6 4-5 0,6-4-6 0,0 7-8 0,0-3-11 16,0-4-12-16,0 3-11 0,0 1-18 0,0-1-17 15,0 1-16-15,0 1-17 0,0-2-16 0,0 0-15 0,-6-3-9 16,-1 4-3-16,1 0 9 0,-7-1 17 0,6 0 25 15</inkml:trace>
  <inkml:trace contextRef="#ctx0" brushRef="#br0" timeOffset="-144616.22">9886 14141 33 0,'-6'3'101'0,"-8"-3"18"0,9 4 6 0,-3-4 0 0,1 3-10 16,2-3-10-16,5 0-11 0,-7 4-15 0,1-4-12 15,6 0-9-15,-7 4-5 0,7-4-2 0,0 0-3 0,0 0-1 16,0 0 0-16,0 0-2 0,0 0-2 0,0 0-6 0,0 0-6 16,0 0-6-16,0 4-7 0,7-4-7 0,-7 0-7 15,6 3-8-15,-6 1-8 0,7-4-9 0,-2 8-14 16,2-6-16-16,1 2-21 0,-8 4-21 0,5 0-23 0,-5-1-31 15,8-5-33-15,-8 6-31 0,-8 4-31 0,8-5-21 0</inkml:trace>
  <inkml:trace contextRef="#ctx0" brushRef="#br0" timeOffset="-144506.94">9841 14350 131 0,'0'3'192'0,"0"5"-41"16,0-2-44-16,0-1-32 0,5 2-23 0,-5 0-16 16,0-3-10-16,7 3-3 0,-7-3-3 0,8 3 0 0,-3-3 2 15,-5 4-3-15,8-6-5 0,-2 6-14 0,7-4-26 0,-7-1-33 16,1 1-44-16,-1 0-64 0,7 0-89 0</inkml:trace>
  <inkml:trace contextRef="#ctx0" brushRef="#br0" timeOffset="-144366.22">9938 14558 10 0,'-6'4'371'0,"6"4"-97"0,-7-6-96 16,7 3-70-16,-6 2-45 0,6-4-25 0,0 5-15 15,0-4-8-15,0-1-7 0,0 2-8 0,6-3-16 16,-6 3-22-16,7-3-31 0,-1-2-46 0,1 4-62 0,-1 0-83 15,1-4-85-15</inkml:trace>
  <inkml:trace contextRef="#ctx0" brushRef="#br0" timeOffset="-144256.87">10036 14778 292 0,'-7'8'233'0,"7"-1"-72"0,-6 0-57 0,6 5-42 15,0-6-23-15,0 2-13 0,-7-1-11 0,7 1-4 0,0-1-10 16,7-4-16-16,-7 4-30 0,0 1-39 0,6-4-51 15,-6-1-75-15,0 5-94 0</inkml:trace>
  <inkml:trace contextRef="#ctx0" brushRef="#br0" timeOffset="-144116.28">10016 15129 312 0,'-6'8'347'0,"6"-4"-110"0,0 3-92 15,0-3-63-15,0 2-35 0,0-1-22 0,6-2-12 16,-6 1-9-16,0 1-7 0,0-3-12 0,7 2-16 0,-7-1-19 15,0 1-26-15,6-4-29 0,-6 0-31 0,7 0-32 0,-7 0-22 16,0 4-10-16,0-1 3 0</inkml:trace>
  <inkml:trace contextRef="#ctx0" brushRef="#br0" timeOffset="-144006.93">10010 15236 99 0,'-7'7'200'0,"1"0"-8"16,-1 1-15-16,7-1-25 0,-7 1-25 0,1-2-29 16,6 2-27-16,-6 0-20 0,6-1-16 0,0 0-10 0,0-3-7 15,0 3-7-15,0-2-7 0,6 2-9 0,-6-5-11 0,6 2-18 16,1 0-18-16,0 0-30 0,-7 0-39 0,6-4-43 15,1 4-54-15,-1-4-65 0</inkml:trace>
  <inkml:trace contextRef="#ctx0" brushRef="#br0" timeOffset="-143881.86">10029 15394 111 0,'0'4'415'16,"0"-4"-87"-16,-6 2-93 0,6-2-82 0,0 0-60 16,0 5-41-16,0-5-23 0,0 0-14 0,0 0-8 0,0 0-5 15,0 0-7-15,6 3-16 0,-6-3-24 0,7 0-43 16,-1 0-72-16,0 0-135 0,2-3-92 0,-3 3-47 0</inkml:trace>
  <inkml:trace contextRef="#ctx0" brushRef="#br0" timeOffset="-143288.12">12693 13909 391 0,'-7'5'303'0,"7"-2"-95"0,-5 1-83 0,5 0-53 0,0 3-32 16,-8 0-20-16,8-3-11 0,0 3-11 0,0 1-10 0,-5-1-14 16,5 3-18-16,0-1-32 0,0-3-42 0,5 2-53 15,-5-1-83-15,0 4-82 0</inkml:trace>
  <inkml:trace contextRef="#ctx0" brushRef="#br0" timeOffset="-143131.75">12661 14262 168 0,'-8'10'336'0,"3"2"-89"0,-2-5-77 0,0 7-59 16,1-3-38-16,-1-3-21 0,1 3-12 0,-1-1-8 0,1-2-8 16,6 3-8-16,-7-3-13 0,7 3-16 0,0-4-20 15,0 0-24-15,0 0-26 0,7 4-40 0,-1-4-52 0,1 1-74 16,-1-1-87-16</inkml:trace>
  <inkml:trace contextRef="#ctx0" brushRef="#br0" timeOffset="-143006.94">12673 14609 205 0,'-5'11'479'0,"-2"-3"-115"0,7 0-123 0,-8 1-97 0,3 3-61 16,5-1-37-16,-7 0-19 0,7 1-13 0,-7-2-7 0,7 1 0 16,0-3-14-16,7 2-13 0,-7 1-25 0,7 0-37 15,-2-3-65-15,3 3-103 0,4 0-111 0,-4-4-68 0</inkml:trace>
  <inkml:trace contextRef="#ctx0" brushRef="#br0" timeOffset="-142834.68">12668 15093 553 0,'-7'7'576'0,"-1"1"-121"0,8-1-179 16,-5 0-124-16,5 0-74 0,5 5-49 0,-5-1-27 15,8-5-15-15,-8 6-8 0,7-5-1 0,-7 4-4 0,5 1-4 16,3-1-6-16,-8-1-11 0,5 2-12 0,-5-2-13 0,7 5-10 15,-7 0-14-15,0-4-16 0,0 3-9 0,-7 1-11 16,7-1-8-16,-5 1 5 0,-3-3 6 0,8 3 7 0,-5-5 8 16,-2-3 5-16,7 5-15 0,0-5-27 0,-8-4-72 0</inkml:trace>
  <inkml:trace contextRef="#ctx0" brushRef="#br0" timeOffset="-140490.89">9841 15899 96 0,'-7'0'247'0,"7"0"-52"0,-6-4-46 0,6 4-38 0,-7 0-32 16,7 0-15-16,0 0-8 0,0 0-3 0,-7 0 2 0,7 0 1 15,0 0-4-15,0 0 1 0,0 0-1 0,0 0-4 16,0 0-6-16,0 0-3 0,0 0-6 0,7-4-4 16,-7 4-3-16,0 0-2 0,7-3-2 0,-7 3-2 0,6 0 2 15,1 0-1-15,-2-4 1 0,2 4 1 0,6 0 2 0,-5 0 1 16,-2-3 0-16,7 3 0 0,0 0-1 0,0 0 2 0,0 0 0 16,0 0 2-16,0 0 2 0,0 3-1 0,-1-3 0 15,2 4 2-15,-1-1-3 0,-7 1-1 0,7 4 0 16,-6 0-1-16,-1-1-1 0,0 3-3 0,-6 2-1 0,0-1 0 15,0 4 1-15,-6-5 0 0,6 5 0 0,-6-1 4 0,-7 1 1 16,0-1-1-16,0 1 1 0,-1-3-1 0,-5 2 3 16,0-2 5-16,-1 2 4 0,1-3 0 0,-1 0 6 0,-5-1 3 15,5 2 2-15,0-5 2 0,0 1-1 0,1-2-2 16,6-2-5-16,0 3-5 0,-7-7-3 0,14 4-6 0,-6 0-5 16,5-4-6-16,-1 4-8 0,8-4-7 0,-6 0-5 0,6 0-16 15,0-4-28-15,6 0-25 0,2 0-31 0,-1-3-29 16,5-1-27-16,7 1-26 0,1 0-33 0,-1-4-35 15,1 0-43-15,0 1-73 0,-2-2-83 0,2 1-39 0</inkml:trace>
  <inkml:trace contextRef="#ctx0" brushRef="#br0" timeOffset="-140225.22">10180 15793 355 0,'0'0'292'16,"0"-3"-87"-16,-7 3-72 0,7-4-49 0,0 4-26 0,0 0-15 15,0-4-8-15,0 4-2 0,-7 0-4 0,7 0-4 16,0 0-4-16,-7 0-6 0,7 0-6 0,0 0-5 0,-6 4-5 16,6-4-5-16,0 0-5 0,0 0-6 0,-7 4-8 0,7-4-5 15,0 3-4-15,0-3-3 0,0 4-1 0,0-4 4 16,-6 3 5-16,6-3 7 0,0 4 5 0,-6-4 6 15,6 4 4-15,-7-4 5 0,7 0-4 0,-6 0-13 0,6 3-21 16,-7-3-33-16,7 0-51 0,-7 0-85 0,1 0-102 0</inkml:trace>
  <inkml:trace contextRef="#ctx0" brushRef="#br0" timeOffset="-139772.09">10224 15859 416 0,'-5'0'335'0,"5"0"-98"0,0 0-79 15,-7-4-51-15,7 4-23 0,0 0-16 0,-8 0-3 0,3-4-2 16,5 4 0-16,-7 0 0 0,1 4-5 0,-7-4-5 16,6 0-7-16,0 4-3 0,1-1-4 0,-7 1 0 15,7 0-2-15,-1 3 1 0,1-3 2 0,-8 3 8 0,8 4 8 16,-7 1 9-16,6-3 10 0,-5 7 9 0,4-5 7 0,-5 8-3 15,7-5 0-15,0 1-4 0,-7-1-6 0,13 1-13 0,-7-1-11 16,7 1-12-16,-6 0-9 0,12-5-6 0,-6 2-7 16,7-1-7-16,-1 0-3 0,1 0-1 0,-1-4-2 0,8 0-2 15,-9 1-2-15,10-5-1 0,3 1-1 0,2-1 0 16,-7 2-3-16,13-5-5 0,-6 0-19 0,-1 0-30 0,1-5-42 16,6 2-35-16,-7-1-36 0,1-3-39 0,0 3-48 15,-1-7-60-15,0 4-77 0,1-4-93 0,-7 0-33 0</inkml:trace>
  <inkml:trace contextRef="#ctx0" brushRef="#br0" timeOffset="-139537.88">10400 15914 294 0,'0'0'504'0,"-6"0"-126"16,6 0-148-16,0 0-102 0,0 0-55 0,0 0-28 0,0 0-10 15,0 0-3-15,6 0 1 0,-6 0 1 0,7-3 1 16,5 3-1-16,-4-5-3 0,5 2-6 0,-1 3-8 0,9-8-6 16,-9 8-7-16,1-4-1 0,7 1-1 0,-7-1-1 0,6 4-2 15,-7-3-6-15,3-1-11 0,-2 1-15 0,6 3-16 16,-13-4-20-16,7 4-27 0,1-4-42 0,-7 0-55 0,-7 1-67 16,6 3-102-16,-6 0-64 0</inkml:trace>
  <inkml:trace contextRef="#ctx0" brushRef="#br0" timeOffset="-139366.13">10297 15991 602 0,'-7'4'610'0,"-6"-1"-101"0,6 1-170 15,7-1-133-15,-6 1-89 0,6-4-53 0,0 3-24 0,0-3-5 16,6 4 0-16,1-4 4 0,-1 0 3 0,1 0 1 0,6 0-2 16,6 0-5-16,1 0-9 0,6-4-10 0,-7 1-6 15,13-1-10-15,-5 1-14 0,6-4-23 0,-8-1-32 0,9 4-34 16,-2-7-35-16,-6 5-36 0,0-3-54 0,-6 3-72 15,-1-2-85-15,0-3-100 0,-6 4-33 0</inkml:trace>
  <inkml:trace contextRef="#ctx0" brushRef="#br0" timeOffset="-139131.75">10693 15830 361 0,'-6'0'575'0,"-1"3"-88"16,1-3-151-16,6 4-126 0,-6 0-84 0,-1 3-47 0,1 0-20 15,0-3-9-15,-1 7 3 0,7-4 3 0,-7 4 0 0,7 0 0 16,0 1-4-16,0-5-5 0,0 3-11 0,0 2-10 0,7-1-9 15,-7-5-8-15,13 6-2 0,-7-5-2 0,7 0-2 16,-7-3-4-16,7 4-2 0,0-8 1 0,0 3-4 16,2-3 2-16,-4 0 1 0,3-3 0 0,-1-1 1 0,0 0 4 15,0-3 5-15,0-1 5 0,0-3 10 0,-6 4 8 0,-1-4 15 16,7 0 9-16,-13 4 13 0,0-4 12 0,0 3 5 16,0-3 1-16,-13 0-4 0,7 1-7 0,-8-2-15 0,1 5-12 15,-6-3-21-15,0-2-34 0,-8 5-52 0,7 0-58 16,-6-1-59-16,7 1-60 0,6 0-81 0,1 0-130 0,5-1-115 15,0 1-57-15,7 7-8 0</inkml:trace>
  <inkml:trace contextRef="#ctx0" brushRef="#br0" timeOffset="-138490.72">12576 15790 423 0,'-7'-4'489'0,"7"4"-129"16,-6-4-130-16,12 0-92 0,-6 4-59 0,7-3-36 15,0-2-20-15,-1-2-7 0,0 5-1 0,1-3-1 0,6 2-1 16,0-1-1-16,-7 4 3 0,8-4 5 0,-1 4 4 15,-1-4 4-15,1 4 6 0,7 0 11 0,-7 0 10 0,0 4 8 16,0 0 8-16,1 0 3 0,-8 4 0 0,7-6 7 0,-13 10-12 16,6-5-7-16,-6 4-3 0,0 0-5 0,0 4-4 0,-6-1-4 15,-1 1-2-15,-5-1-8 0,-2 1 10 0,1-1 8 16,-6 1 3-16,6-3 3 0,-6-2 4 0,6 5 1 16,-7-7-3-16,6 2-4 0,-5-2-10 0,6-1-12 0,0 0-9 15,7-3-10-15,-1 0-9 0,0 0-20 0,1-1-38 0,6 1-47 16,-7-4-48-16,7 0-43 0,7 0-39 0,-1-4-49 15,8 1-65-15,-8-5-79 0,13 1-107 0,-6-4-28 0,7 3 6 16</inkml:trace>
  <inkml:trace contextRef="#ctx0" brushRef="#br0" timeOffset="-138209.5">12901 15712 508 0,'0'-3'493'0,"0"-1"-135"0,-6 4-136 0,6-4-93 15,0 4-53-15,0 0-25 0,-6 0-12 0,0 0-4 0,6 0 0 16,-14 0 2-16,7 0 2 0,1 4-1 0,-1 3-2 0,1 1-2 16,-7-1 1-16,7 0 4 0,-1 0 4 0,0 5 9 15,0-2 6-15,1 2 6 0,0-1 8 0,-1 3 5 0,7-3-1 16,-6 0-3-16,6 0-3 0,0 1-4 0,0-2-4 16,0 1-6-16,6 0-6 0,1-4-5 0,-1 4-5 0,-6-3-5 15,13 0-2-15,-6-1-5 0,6 0-6 0,0-4-4 0,0 5-5 16,0-4-6-16,1 3-4 0,4-7-3 0,-5 4-8 15,7-1-24-15,-1-3-38 0,1 0-41 0,-7 0-41 16,7-3-39-16,0-1-42 0,-1 0-60 0,-6-3-82 0,6-1-127 16,-6 0-47-16,0 2-7 0</inkml:trace>
  <inkml:trace contextRef="#ctx0" brushRef="#br0" timeOffset="-138006.53">13084 15786 462 0,'-7'0'551'0,"1"0"-134"16,0 0-153-16,6 0-110 0,-7 0-67 0,7 0-41 0,0 0-19 15,0-4-8-15,7 4-2 0,-7-4 1 0,6 1-1 16,0 3 2-16,1-5-1 0,5 2-3 0,2-1-5 0,6 4-3 16,-8-2 0-16,8-3-4 0,1 5-2 0,3-3-3 0,-3-1-12 15,-2 4-17-15,0-4-20 0,1 0-25 0,-1 1-36 16,2 3-45-16,-9-4-66 0,1 0-102 0,0 1-98 0,-8 3-49 15</inkml:trace>
  <inkml:trace contextRef="#ctx0" brushRef="#br0" timeOffset="-137819.08">13071 15859 113 0,'-6'3'585'0,"-1"1"3"0,-6 0-161 0,7-4-157 0,6 4-109 16,0-4-71-16,0 3-42 0,0-3-23 0,6 0-10 0,-6 4-1 15,13-4-3-15,-6 0 0 0,5 0-3 0,7 0 0 0,2 0-3 16,4 0-17-16,1-4-23 0,7 1-34 0,-6-1-35 16,5 0-51-16,-6-3-89 0,6 3-150 0,-5-3-96 15,-3 0-42-15</inkml:trace>
  <inkml:trace contextRef="#ctx0" brushRef="#br0" timeOffset="-137662.88">13475 15650 311 0,'0'4'663'0,"0"-4"8"0,0 3-139 0,6 1-172 16,1 0-134-16,-1 3-93 0,0 4-64 0,7 0-32 0,1-4-14 15,-8 4-8-15,7 4-3 0,0-4-5 0,0 4 0 16,1-1-1-16,-1 5-7 0,-7-5-30 0,7 1-49 0,-7 0-56 16,8 0-63-16,-8-1-105 0,1-3-182 0,-1-4-90 15,-6 0-53-15</inkml:trace>
  <inkml:trace contextRef="#ctx0" brushRef="#br0" timeOffset="-134616.12">10048 13485 161 0,'-6'-4'195'16,"0"4"-54"-16,-1 0-41 0,1-4-30 0,-1 4-17 0,1 0-10 16,-1 0-3-16,1 0-1 0,-1 0 0 0,0 0 0 15,1 0 0-15,0 0 1 0,6 4-1 0,-7-4-1 0,1 0-1 16,-1 0-2-16,7 0 3 0,-6 4 0 0,6-4-2 0,-7 0 0 16,7 0-2-16,0 4 0 0,-6-4-3 0,6 0-1 15,0 0-5-15,0 0-2 0,0 0-5 0,0 0-3 0,0 0-2 16,0 0-3-16,0 0 0 0,0 0 0 0,0 0 2 15,0 0-2-15,6 0 1 0,-6 0 3 0,0-4 1 0,7 4 5 16,-7-4 4-16,0 4 4 0,0-4 5 0,0 4 7 16,0-3 4-16,0 3 3 0,-7 0-2 0,7 0-2 0,-6 0-4 15,-1 0-6-15,1 3-8 0,-1-3-6 0,1 4-8 16,-7 0-4-16,6 0-4 0,-5-2 0 0,4 7-2 0,3-6-1 16,-3 2-1-16,1-3 0 0,7 2 0 0,-5 0 0 0,5 0 1 15,5-1-2-15,-5 1 0 0,7 0-1 0,1-4 1 16,-3 4-2-16,9-4-2 0,-1 0-3 0,0 0-2 0,0 0-2 15,0-4-2-15,0 4-1 0,0-4-1 0,0 4 1 16,-7-4 1-16,0 4 4 0,1-3 1 0,0 3 3 0,-7-4 5 16,0 4 0-16,0-4 2 0,-7 4 0 0,0-4 2 0,1 4-1 15,0 4 0-15,-14-4 1 0,7 4-1 0,0 3 1 16,0-3 0-16,0 4 0 0,0-1 0 0,1 0-1 0,-1 0 2 16,5-3 0-16,1 3 0 0,2 0 0 0,-2-3-1 15,1 3 1-15,6-3-1 0,0 0-1 0,6-1-1 0,1 5-8 16,-2-8-11-16,2 3-14 0,6-3-20 0,1 0-26 0,-1-3-34 15,6 3-50-15,-6-4-68 0,7-3-119 0,-7 3-81 16,6-4-33-16</inkml:trace>
  <inkml:trace contextRef="#ctx0" brushRef="#br0" timeOffset="-133741">10264 13041 196 0,'0'0'218'0,"0"0"-37"0,0 0-31 0,0 0-30 0,0 0-21 16,0 0-14-16,0 0-10 0,0 0-7 0,0 0-2 15,0 0-1-15,0 0-3 0,0 0-3 0,0 0-4 0,0 0-5 16,0 0-6-16,-7 0-6 0,7 0-5 0,-6 5-7 0,0-2-6 15,6 1-5-15,-7-2-5 0,1 6-4 0,-2 1-4 16,8-6-1-16,0 4-1 0,-5-3-3 0,5 3-2 0,0-3-1 16,0 0 0-16,5-1 0 0,-5 1-1 0,0-4 0 15,0 3 4-15,0-3 2 0,0 0 0 0,0 0 1 0,0-3 0 16,0 3 1-16,0-4 3 0,0-3 3 0,0 3 3 16,0-3 6-16,0 3 7 0,0-3 4 0,-5 4 1 0,5-6 1 15,-7 6-3-15,-1-4-1 0,3 3-8 0,-8-4-5 0,7 5-7 16,-1-1-10-16,0 0-16 0,-6 0-23 0,13 4-37 0,-7-2-58 15,7-3-105-15,0 2-129 0,7-1-79 0,-1 1-41 16</inkml:trace>
  <inkml:trace contextRef="#ctx0" brushRef="#br0" timeOffset="-132881.66">10394 12393 132 0,'-7'0'265'0,"1"8"-81"0,1-5-63 0,-3 5-41 0,8-5-23 15,-7 4-10-15,1-3 0 0,-1 3 1 0,7-2 3 16,0-2 2-16,-6 0-4 0,6-3-3 0,0 4-8 0,0-4-8 16,0 4-5-16,0-4-7 0,0 3-5 0,6-3-4 0,-6 0-3 15,7 5-2-15,-7-5-3 0,6 0 1 0,1 0 1 0,1 0-1 16,-3 0 2-16,1-5 1 0,1 5 2 0,-1 0 2 15,-6 0 5-15,0-3 4 0,0 3 6 0,0 0 2 16,0 0 0-16,0 0 1 0,0 0 0 0,-6 3-3 0,-1-3-5 16,1-3-3-16,-7 3-6 0,6 0-2 0,-6 0 0 0,7 0 2 15,-7 3 1-15,6-3-1 0,1 0 2 0,0 0 1 16,-1 0 0-16,7 0-4 0,0 0-2 0,0 5-1 0,0-5-3 16,0 0-1-16,0 0-3 0,7 3-6 0,-1-3-8 15,0 0-13-15,7 4-16 0,0-4-17 0,0-4-24 0,2 4-35 16,-4 0-48-16,2-3-60 0,1-2-91 0,-1 2-70 0</inkml:trace>
  <inkml:trace contextRef="#ctx0" brushRef="#br0" timeOffset="-129772.53">9294 12496 190 0,'0'-4'328'0,"-7"4"-95"16,7 0-76-16,-7 0-50 0,7 0-25 0,0 0-14 0,0 0-7 15,0 0-3-15,0 0-5 0,0 0-4 0,7 0-6 0,-7 0-8 16,0 0-8-16,7 0-6 0,-7 8 2 0,6-4 3 0,7-2 4 15,-7 6 3-15,1-8 0 0,6 7 0 0,-7-3 0 16,8 0 0-16,-1 3-6 0,-7 0-6 0,7 4-3 16,-7-3-3-16,8 3 1 0,-7 0 0 0,5 1 3 0,-5 1-1 15,-1-1 1-15,7-1 0 0,0 3-3 0,-6-3 0 0,5 3 0 16,3 1-3-16,-10-4-1 0,8 4-3 0,1-1 2 16,-1 6 1-16,0-7-2 0,0 6 0 0,-7-1 0 0,7-3-3 15,0 4 0-15,0-2 3 0,-1 2-4 0,-5-1-1 16,7-3 1-16,-1 3-3 0,0-3 0 0,-7-1-1 0,7 1-1 15,1 0 1-15,-2-1 1 0,1-3-2 0,-6 4-1 0,6-5 0 16,-7-2 1-16,8 4 0 0,-8-3-1 0,0-1 2 16,1 1-2-16,-1-3 1 0,1-2 1 0,-1 0-2 15,-6 3 2-15,0-7 1 0,0 4 1 0,0 0 2 0,0-4 2 16,0 3 1-16,0-3 2 0,-6 0 2 0,-7 4 5 0,0-4 2 16,7 0 5-16,-14 0 8 0,7 0 4 0,0-4 6 0,-6 4 5 15,-2-3 8-15,9-1 8 0,-8 0 5 0,0-3-3 16,1 3-3-16,0 0-2 0,-1-2 8 0,7 1-6 15,0-2-6-15,0 0-10 0,0 0 0 0,1 2 4 0,4 2 2 16,3-1 2-16,-3 0-8 0,1 0 0 0,2 2-2 0,5 2-2 16,0-5-6-16,0 5-11 0,0 0-8 0,0 0-7 15,0 5-5-15,0-5-4 0,5 2-1 0,2 2 0 0,1 0-2 16,5 0 2-16,-8 4 0 0,9-1-1 0,-1 0 3 16,0 0 1-16,6 1-3 0,-6-1 0 0,0 4 1 0,0-7-1 15,6 3 1-15,-5 0-1 0,-1-3 0 0,6 3-2 0,-6-3 0 16,1 0 1-16,-2-1-2 0,8-3 0 0,-7 0-1 15,0 0 1-15,6 0-1 0,-6-3 2 0,0-1 0 16,1-4 1-16,-1 5-1 0,-8-4 0 0,10 0 2 0,-10-1 0 16,3-3 0-16,-2 4 1 0,-6-1 0 0,6-4 0 0,-6 3 1 15,0 1 0-15,0-4-3 0,0 5-2 0,0-3-9 16,-6-2-34-16,6 5-50 0,-6-3-63 0,-2 2-60 0,3-7-82 16,5 0-133-16,0 1-128 0,0-5-72 0,0 6-21 0</inkml:trace>
  <inkml:trace contextRef="#ctx0" brushRef="#br0" timeOffset="-129038">9033 11635 89 0,'-13'0'318'16,"0"0"-74"-16,0 0-62 0,0 0-48 0,0 4-32 15,-6-4-22-15,-2 3-9 0,9 1-7 0,-8 0-4 0,7 3-5 16,0-3-7-16,1-1-7 0,-1 1-4 0,6 4-4 0,-1-5-4 16,3 4-4-16,-2-3-5 0,7 3-2 0,0 1-4 0,7-1 0 15,-2 3-3-15,3-2 0 0,-1 4-3 0,6-3 0 16,-1-1-2-16,1 4-1 0,0 2-2 0,0-2-1 0,6 2-1 16,-5-3 0-16,5 0-1 0,1 3 2 0,-7-3-1 15,0 0 0-15,0-4 0 0,0 4 2 0,-7-3-2 0,1 3 1 16,-1-4 1-16,-6 1 1 0,0-1 2 0,-6-3 4 15,-1 3 3-15,1 1 4 0,-1-5 3 0,-5 1 1 0,-1 3 0 16,-1-4-1-16,0 1 1 0,2 0-3 0,-7 0 0 0,5-4-5 16,2 3-3-16,-8 1 0 0,7-4-1 0,0 0-3 0,6 4-3 15,2-4-3-15,-2 0-12 0,7 0-15 0,-6 0-18 16,6 0-22-16,6-4-32 0,1 0-42 0,-2 1-63 16,8-9-99-16,1 5-100 0,-1 0-47 0</inkml:trace>
  <inkml:trace contextRef="#ctx0" brushRef="#br0" timeOffset="-128178.14">9307 11676 42 0,'0'0'351'0,"0"-4"-75"16,6 0-71-16,-6 0-57 0,0 4-36 0,0-3-24 15,0-1-17-15,0 4-12 0,0-4-6 0,0 4-6 0,0-3-4 16,-6-1-5-16,6 4-8 0,0 0-3 0,0 0-4 0,0 0-3 16,0-4-3-16,-7 4-1 0,7 0-1 0,-6 0 0 15,6 0 2-15,-7 4 3 0,0-4 4 0,1 7 4 0,-7-3 3 16,0 3 2-16,7 1 1 0,-8 2 0 0,7 1-3 16,-5-3-5-16,6 3-3 0,-1-4-4 0,-1 4-4 0,3 1-2 15,-2-6-1-15,7 5-2 0,0-3 0 0,0 3-1 0,0-4-2 16,0 1-3-16,7-1-1 0,-7 0-1 0,5-3-1 15,3-1-1-15,5-3 0 0,-6 4 1 0,5-4-1 0,-5-4 1 16,6 4 0-16,0-3-1 0,-7-5 0 0,7 5 1 0,1-4-1 16,-8-4 0-16,7 3 1 0,-7-3 0 0,1-1 2 15,-2 6 6-15,3-5 3 0,-2-1 5 0,-6 2 4 0,0 3 5 16,0-5 4-16,0 1 3 0,0 5 5 0,0-2-1 16,0 1-1-16,-6-1-5 0,6 5-3 0,-8-1-4 0,8 0-4 15,-5 1-4-15,5 3-6 0,-7 0-4 0,7 0-3 16,0 3-1-16,-6 1-1 0,6 0-1 0,0-1 0 0,0 5-1 15,0-1 1-15,0 1 0 0,0-2-1 0,0 2 1 16,0-1 0-16,6 4 0 0,-6-4 0 0,7 0 0 0,-2 1 0 16,3-1 0-16,-2 1 0 0,1-2 0 0,0-1 0 0,-1 2 0 15,1-3 1-15,-1 0 0 0,7-1-1 0,-7 1 2 16,8-4-1-16,-7 0 0 0,5 0-1 0,1-4 0 0,-6 4 0 16,6-3-2-16,-7-1 2 0,1-4 0 0,0 5 1 15,-2-5 0-15,2 2 3 0,-7-2 4 0,8-4 3 0,-8 2 3 16,5-1 3-16,-5-4 0 0,0 5 2 0,0-5 2 0,0 0 2 15,0-1-3-15,0 3 1 0,0-3-2 0,0 2-2 16,0-1-1-16,0 1-1 0,-5 3-2 0,5-4-2 0,0 4 3 16,-8 4 7-16,8-4 8 0,0 8 8 0,0-5 4 0,-7 5 3 15,7-1-1-15,0-1-1 0,0 5-5 0,-5-2-8 16,5 2-9-16,0 2-8 0,0-2-8 0,0 5-2 0,0 2-1 16,0 1-1-16,0-1 0 0,0 4-1 0,5 0 1 15,-5 0 0-15,7 4 1 0,-7-1 0 0,8-3 0 0,-3 3 1 16,3 1 0-16,-8 0-1 0,5-4-3 0,2 4 1 0,0-1-3 15,-1 1 4-15,1-4-1 0,-1 4 1 0,1-5-1 16,-1 1 0-16,1 5 3 0,-1-10-2 0,7 5-4 16,-6-3-12-16,-1-1-16 0,-6 1-22 0,7-1-27 0,-1 1-28 15,-6-5-31-15,6 0-30 0,0-3-21 0,-6 0-22 0,7 0-38 16,0-3-62-16,-7 0-114 0,7-5-61 0,-7 1-19 0</inkml:trace>
  <inkml:trace contextRef="#ctx0" brushRef="#br0" timeOffset="-128006.35">9352 11679 205 0,'-7'-3'474'0,"1"3"-119"0,-2-4-130 0,8 4-93 15,0 0-49-15,-5 0-27 0,5-4-13 0,5 4-6 16,-5 0 0-16,8 0-2 0,-2-4-2 0,1 4-2 16,6-3-5-16,6 3-3 0,1-4-5 0,0 4-5 0,6-4-5 15,-7 4-3-15,7 0-7 0,0-3-13 0,1 3-18 0,-8 0-23 16,7 0-31-16,-6 0-50 0,-2 0-76 0,3-4-123 15,-2 4-85-15,-6 0-41 0</inkml:trace>
  <inkml:trace contextRef="#ctx0" brushRef="#br0" timeOffset="-127083.71">9638 11594 377 0,'-7'0'372'0,"7"0"-111"0,-6 0-93 0,6 0-60 15,-6 4-38-15,6-4-20 0,-6 3-10 0,6 1-5 0,0 4-2 16,-7 0-1-16,7-5-3 0,0 3-3 0,0 6-3 0,7-4-2 16,-7 3-5-16,6-4 0 0,0 1-3 0,0 2-1 15,1-3-2-15,0 1-2 0,6-1-1 0,0 0-2 0,-6 0-1 16,5-3 0-16,1 0-2 0,2 0 0 0,-3-4 1 16,1 3 0-16,0-6-2 0,0 3 3 0,0-4 3 0,-7 0 2 15,7 0 5-15,-6 1 7 0,6-1 4 0,-6-3 8 0,6 0 10 16,-8-1 5-16,2-3 2 0,-7 5 2 0,8-2 0 15,-8-3 3-15,0 0 5 0,0 4-3 0,-8-2-3 0,8 0-2 16,-7 1-3-16,7 0-1 0,-5 1-4 0,-2-4-4 16,1 8-7-16,-1-5-2 0,0 4-5 0,7 1-5 0,0-1-1 15,-6 1-3-15,6 3-3 0,0 0-5 0,0 0-3 16,-7 0-3-16,7 0-3 0,0 3 1 0,0 1-1 0,7-1-1 16,-7 5 2-16,0-4 0 0,6 4-1 0,-6-2 0 0,7 1 1 15,-7-3-1-15,7 4 0 0,-1-1 0 0,1-1-1 0,-2 3 0 16,2-2 0-16,1-3 1 0,-3 3-1 0,-5-3 1 15,8-1-2-15,-2 1 1 0,-6 0 0 0,6 0-1 16,1-1-5-16,-7-3 2 0,6 0 2 0,-6 0 0 0,7 0 1 16,-1 0 1-16,-6-3 0 0,13-1 0 0,-6 0 6 0,-1-3-3 15,1 3-1-15,-1-3-1 0,1-1 0 0,-1 1 0 16,1 0-1-16,-7 0 1 0,6 3 0 0,-6-4 1 0,0 4 0 16,6-3 0-16,-6 3 0 0,0 2 0 0,0 2-1 15,0-5 0-15,0 5-2 0,0 0 0 0,0 0 1 0,7 0 0 16,-7 0 0-16,0 0 1 0,0 5-1 0,0-3-2 0,0 2 1 15,7-1 2-15,-7 5-1 0,0 0 1 0,6-4 0 16,-6 3 0-16,7 0 0 0,-1-3 3 0,1 3-2 0,-1-3-1 16,1-1 1-16,-1 1-1 0,0 0 1 0,2-1-2 0,5-3 0 15,-6 0-3-15,5 4-1 0,1-4 0 0,0-4-1 16,0 4-4-16,0-3-3 0,6-1 0 0,-5 0-4 0,-1 1 0 16,0-1 1-16,0-3-2 0,-6-2 0 0,6 3 3 15,-7 3 4-15,1-9 2 0,-1 8 4 0,-6-3 2 0,0-4 2 16,0 4 1-16,0-1-1 0,0 5 1 0,0-4 0 0,-6 0-2 15,-1-1 1-15,7 4 0 0,-6-3-2 0,-2 3-1 16,3-2 2-16,-2 1-2 0,-1 5 2 0,8-3 1 16,-5 3-2-16,5-4 1 0,-7 4 3 0,7 0-1 0,0 0-1 15,0 0-2-15,-6 0-4 0,6 0-2 0,0 0-2 16,0 0-3-16,0 0-2 0,0 4-1 0,0-4 0 0,0 3-2 16,6 2 2-16,-6-5 0 0,0 3 0 0,0-3 2 0,0 3 2 15,7-3 0-15,-7 4 1 0,0-4 3 0,0 0 3 16,0 0 2-16,0 4 2 0,0-4 1 0,0 0 0 0,0 0 1 15,0 0 0-15,0 0 0 0,0 0 1 0,0 0 1 0,0 0 1 16,0 0-1-16,0 0 1 0,-7 0 0 0,7 0 0 16,-6 0 1-16,0 0-2 0,6 0 0 0,-7 0-2 0,0 3 0 15,0 1-1-15,1 0 0 0,-1-4 0 0,7 7 0 16,-6-3 1-16,0-1 0 0,6 4 0 0,-7-3 0 0,7 0 0 16,0 3 0-16,0-2 0 0,0 1 0 0,0-3 1 0,7 1-1 15,-7 0 0-15,6 0 0 0,0 0 0 0,1 0-1 16,-1-4 0-16,1 3-1 0,0-3-1 0,0 4 1 0,5-4-5 15,0-4-11-15,3 4-14 0,-2-3-11 0,0 3-13 16,-1-4-15-16,1-4-14 0,0 4-16 0,-6-3-15 0,6 3-15 16,-6-3-22-16,-1 0-36 0,0-1-52 0,1-2-83 0,-7 3-72 15</inkml:trace>
  <inkml:trace contextRef="#ctx0" brushRef="#br0" timeOffset="-126833.64">10264 11100 101 0,'0'-4'462'0,"-7"4"-117"0,7-3-126 15,0-1-87-15,0 4-50 0,0 0-24 0,0 0-15 16,0 4-5-16,0-1-9 0,0 5 2 0,7 3 2 0,-7 0-2 16,6-1 2-16,1 5-4 0,-7 3-1 0,6 1 0 15,1-1 0-15,6 5-3 0,-6-5-2 0,-1 3-3 0,0-3-3 16,1 5 0-16,-1-5-4 0,1 5-2 0,-1-5-3 0,7 3-2 15,-6-5-2-15,6 1-1 0,-7-3-2 0,7-2 0 16,-6 3-1-16,0-5-7 0,-2-3-15 0,3 2-18 0,-1 2-26 16,-1-8-31-16,0 4-45 0,0-7-68 0,1 0-103 15,-7 0-95-15,0 0-48 0</inkml:trace>
  <inkml:trace contextRef="#ctx0" brushRef="#br0" timeOffset="-126521.24">10335 11419 364 0,'0'-4'372'0,"0"4"-114"15,0 0-100-15,0-4-63 0,0 4-35 0,0 0-17 16,0 0-8-16,7-4-5 0,-1 4-3 0,1 0-3 0,6 0-5 16,0-2-6-16,0 2-1 0,7 0-4 0,0-5-3 0,-8 2-1 15,8-1 0-15,-1 0-2 0,0 1 0 0,1-4 0 16,0 3 1-16,-7-3 0 0,0-1 4 0,0 0 5 16,-6 6 7-16,6-6 3 0,-13 1 6 0,6-1 0 0,-6 2 1 15,-6-2 3-15,6 0-2 0,-7 1-2 0,-6 3-6 0,7 0-2 16,-9 0 1-16,3 2 4 0,0 2 3 0,-2 2 1 0,1-2 1 15,0 4-1-15,7 0 2 0,-7 0-2 0,7 3-3 16,-1-3-4-16,0 2-4 0,7 2-1 0,-7 4-4 16,7-5-2-16,0 1-3 0,0-1-1 0,7 4 0 0,0-4-1 15,0 0-4-15,-1 4 3 0,7-4-2 0,-7 0-3 0,7 1-3 16,0-4-12-16,7-1-18 0,-7 1-18 0,7 0-19 16,-1-4-21-16,-6 0-20 0,6-4-20 0,-5 4-25 0,-1-4-29 15,0-3-37-15,-1 3-51 0,-5-2-69 0,-1-6-59 16</inkml:trace>
  <inkml:trace contextRef="#ctx0" brushRef="#br0" timeOffset="-126317.92">10674 11236 189 0,'-6'-5'371'0,"6"3"-83"15,-7-2-78-15,7 0-68 0,0 4-50 0,-6 0-30 0,6 0-16 16,-6 8-7-16,6-6-6 0,-7 6 2 0,7 0 1 16,-7 2-2-16,0 1 1 0,7-3-5 0,-6 2-6 0,6 2-3 15,0-1-4-15,0 1-3 0,0-6-1 0,0 5 0 16,6 1 0-16,-6-5 1 0,7 0 1 0,0 0-1 0,0 1 4 15,-1-5 3-15,0 1 2 0,7-1 5 0,-7 1 1 16,7 0 1-16,0-4 0 0,0 0-2 0,2 0-5 0,-4-4-7 16,10 4-10-16,-10-4-20 0,4 4-31 0,-9-3-31 0,7-1-48 15,-7-3-79-15,1 0-152 0,0-1-96 0,-7-2-51 16</inkml:trace>
  <inkml:trace contextRef="#ctx0" brushRef="#br0" timeOffset="-125457.82">9606 11144 2 0,'0'3'406'0,"-6"-3"-105"0,6 4-106 0,0-4-75 0,0 0-42 16,0 4-23-16,0-4-8 0,0-4-7 0,0 4-2 16,0-4 0-16,6 1-1 0,-6-1-4 0,0 0-4 0,7 1-3 15,-1-4 0-15,-6 3 1 0,6-8 3 0,0 6 1 0,1-2 2 16,0-3 4-16,0 0-1 0,-1-3-1 0,1 2-2 15,-1-1 0-15,1 1-5 0,-1-3-1 0,7 1-1 0,-7-5-4 16,2 4 0-16,-1 1-1 0,-2-4-1 0,2 0-2 16,-7-1 0-16,6 5 1 0,-6-5-3 0,0 4 2 0,0-3 0 15,-6 3 0-15,6 1 2 0,-7 3 0 0,2 0 4 0,-2 1-3 16,-1-2 0-16,2 4 0 0,-1 1-2 0,1 3-1 16,0 1-3-16,-1 0-2 0,1-1-3 0,-1 4 1 0,1 0-2 15,-1 0-2-15,7 0-4 0,-7 0-1 0,7 4 0 0,-7 2 0 16,7 2-1-16,0 0 1 0,-6 3 1 0,6-1 0 15,6 1 1-15,-6 1 0 0,0-2-1 0,7 5 0 16,-7 0-1-16,0 3 0 0,7-4-1 0,-7 6-1 0,7-3 0 16,-7-2 0-16,6 3 0 0,1-3 1 0,-7-1-1 0,6 1 0 15,1 0 0-15,-1-1 0 0,0-3-1 0,1 0 0 0,-1-4 0 16,9 4 0-16,-10-3 0 0,8 0 1 0,0-1 0 16,-6 0-2-16,13-4 2 0,-8-3 0 0,1 0-1 15,7-3 0-15,0-1 1 0,-8 1-1 0,9-1 1 0,-2-3 1 16,0-1-1-16,1 0 0 0,-7 1 2 0,6-3-2 0,0-2 1 15,-5 2-1-15,-1-1 0 0,0 0 1 0,-7 0 3 16,1-4 1-16,-1 4 5 0,0 0 4 0,-6 0 6 0,0 4 2 16,0-4 8-16,0 4 9 0,0-1 5 0,-6 4 4 15,6-3 0-15,0 4-5 0,-6-1-2 0,6 0-5 0,0 4-6 16,0 0-5-16,0-4-10 0,-7 4-8 0,7 4-2 0,0-4-4 16,0 0-1-16,0 4 0 0,0 0-1 0,0-1-4 15,0 2 3-15,7 1-1 0,-7 2 2 0,0-1 0 0,6-3 1 16,-6 3 0-16,6 0 0 0,2 0 0 0,-3-3 0 0,3 4 0 15,-1-1-1-15,-2 0-1 0,2-4-3 0,6 5-11 16,-7-4-21-16,8-1-28 0,-8 1-29 0,7 0-30 0,0-1-32 16,0-3-37-16,-6 0-49 0,6-3-67 0,0-5-99 15,-8 5-67-15,3-1-23 0</inkml:trace>
  <inkml:trace contextRef="#ctx0" brushRef="#br0" timeOffset="-125333.07">10101 10789 101 0,'-7'-4'472'0,"1"4"-118"0,-1-4-139 16,7 1-100-16,0 3-58 0,0 0-30 0,7 0-19 0,-7 3-14 16,13-3-20-16,-7 0-33 0,8 0-68 0,-1 0-129 15,-1 0-98-15,1 4-57 0</inkml:trace>
  <inkml:trace contextRef="#ctx0" brushRef="#br0" timeOffset="-124457.38">10251 10781 252 0,'0'0'431'0,"-6"0"-128"16,-1-3-121-16,1 3-77 0,6 0-41 0,-8 0-21 15,3 0-9-15,-2 3-3 0,7 1-3 0,-8 0 2 0,3 0-1 16,-2 3-4-16,7 0-4 0,-6 0-4 0,6 1-6 15,0-1-1-15,0 3-2 0,0-1-2 0,0 1-2 0,0 1 0 16,6-3-2-16,1 2 1 0,-7-3-1 0,5 1 1 0,3 0-2 16,4-1 0-16,-4-3 0 0,-2-1-1 0,7 1 0 0,-7-4 1 15,7 3-1-15,-6-3 0 0,6-3 2 0,0 3 0 16,-6-4 0-16,5 1 4 0,-5-4 3 0,6 3 5 16,-7-4 3-16,1 5 5 0,6-9 2 0,-5 5 5 0,-3 0 5 15,-5-4 0-15,6 0 2 0,1 3 4 0,-7 1 2 0,0 0 2 16,6 0 0-16,-6-1-1 0,0 1-3 0,0 3-1 15,0-3-6-15,0 4-7 0,0 3-5 0,0-4-5 0,0 4-6 16,0-4-3-16,0 4-2 0,0 0-2 0,0 0-3 16,0 0 1-16,0 4 0 0,0-4-1 0,0 4 0 0,0 3 0 15,0-4 0-15,0 4-1 0,-6-3 0 0,6 4 0 0,0-1 0 16,0 0 0-16,0 5 1 0,0-6 0 0,0 5-1 16,0 1 1-16,0-4-1 0,0 1 1 0,-7 3 1 15,7-1-1-15,0 0 0 0,0 0 1 0,0 0-1 0,0-1 0 16,0 2-1-16,0-5-2 0,0 0-1 0,0 1 1 0,7-1 2 15,-7 0-3-15,6-3 6 0,-6-1-1 0,7 1 0 0,5-4 1 16,-4 0 1-16,-1 0-2 0,5-4-1 0,1 1 1 16,-6-1-3-16,6-3 2 0,0 0 0 0,-7-1 2 0,7 1 1 15,-6-4 7-15,-1 0 3 0,8 0 3 0,-8-4 3 0,0 5 3 16,-6-1 4-16,7-5 7 0,-2 7 8 0,-5-7 6 16,0 5 4-16,0 1 4 0,0-2 2 0,0 1 0 15,0 0-1-15,0 4-1 0,0 3-6 0,0-3-5 0,-5 4-3 16,5-1-3-16,0 0-7 0,0 4-3 0,0-4-3 0,0 4-5 15,0 0-6-15,0 0-4 0,0 0-6 0,0 0-3 0,0 4 2 16,0 0-3-16,0 0 0 0,5 3 0 0,-5 0 0 16,0 0 1-16,8 1 1 0,-8-1-1 0,7 3 0 15,-7-1-1-15,6-3 2 0,1 2-1 0,-1 3-1 0,1-4-1 16,-1 0-3-16,0-3 1 0,1 4-1 0,-1-8 2 0,8 3 1 16,-7 1 1-16,-1-4-1 0,0 0 1 0,7-4 1 15,-7 1 1-15,1 3 2 0,-1-8-4 0,7 2 0 0,-6-2 0 16,-1 0 1-16,1-3-1 0,1 4 1 0,-8-5 3 15,5 2-2-15,-5-1 4 0,0 3-1 0,0-2 2 0,-5 3 0 16,5-5 1-16,-8 5 1 0,8 0 1 0,-7-4 3 0,1 7 3 16,6-4 3-16,-7 5 0 0,7-1 1 0,0 0-1 15,0 4-2-15,0-3-3 0,-6 3-1 0,6 0-5 0,0 0-4 16,0 3-2-16,0 1 0 0,0 3-2 0,0 1 0 16,0 0 2-16,6 2 0 0,-6-2-1 0,7 3 0 0,-7 0 0 15,6-1 0-15,1 2 1 0,1-5 0 0,-3 3-1 0,1-1 0 16,1 1 0-16,7-3-1 0,-8 1-1 0,7-1-3 15,0-2-10-15,0 1-25 0,0-3-42 0,0 2-47 0,0-5-44 16,-1 0-45-16,-5-5-51 0,7 2-81 0,-8-3-126 16,7-2-75-16,-6 0-28 0</inkml:trace>
  <inkml:trace contextRef="#ctx0" brushRef="#br0" timeOffset="-124316.78">10700 10554 366 0,'-7'-3'440'0,"1"-1"-140"0,6 0-130 16,0 4-78-16,0-4-42 0,6 4-25 0,1-3-12 16,-1 3-9-16,7 0-12 0,2-4-17 0,-4 4-24 0,10 0-40 15,-10-3-54-15,10-2-65 0,-8 3-96 0,0-2-80 0</inkml:trace>
  <inkml:trace contextRef="#ctx0" brushRef="#br0" timeOffset="-124082.45">10909 10467 358 0,'0'0'366'0,"0"0"-90"0,-7 0-91 15,7 0-61-15,0 0-39 0,-6 3-21 0,6 1-12 0,-7 3-7 16,7 0-1-16,-6 0-4 0,6 1-1 0,-7 3-9 0,7-1-5 16,-7 5-7-16,7-3-4 0,-7-2-2 0,7 5-4 15,0 0-2-15,-6-4-1 0,6 4 0 0,0-4 0 16,0 0-2-16,-6 0 1 0,6-1 1 0,0 2-2 0,0-5 2 16,6 0-1-16,-6 0 0 0,0-3 3 0,0 3 0 0,0-7 2 15,6 4 4-15,-6 3 5 0,7-7 4 0,0 3 3 16,0 2 3-16,-1-1 1 0,1-1-1 0,6-3-2 0,-1 3-3 15,2 1-5-15,0-4-5 0,4 4-6 0,1-4-16 16,8 3-28-16,-1-3-41 0,-1 0-76 0,8 0-175 0,0 0-107 16,-7 0-69-16,0 0-37 0</inkml:trace>
  <inkml:trace contextRef="#ctx0" brushRef="#br0" timeOffset="-122941.88">13565 13518 255 0,'-12'11'263'0,"-8"4"-74"0,0-1-59 0,1 4-34 0,0-3-18 16,-1 3-9-16,0 2-3 0,-5-3-1 0,5-3-2 16,-1 1-5-16,3 0-6 0,5-1-8 0,1 1-4 0,-3-1-7 15,3-2-7-15,-1 2-3 0,6-2-3 0,0-4-2 0,1 2-3 16,6-3 0-16,0 1-1 0,-6-1-1 0,6 0 1 16,6-3-1-16,-6 3-1 0,6 1 1 0,1-1-2 0,0-3-2 15,0 2-1-15,-1-2 3 0,6 4-1 0,3-5 1 16,-10 1 1-16,9 0-1 0,-1-4 0 0,6 3-1 15,-6-3 1-15,7 4-3 0,-7-4-1 0,6 0-3 0,-6 0-1 16,7 0-1-16,-7 0 0 0,-1 0-2 0,1 0-1 0,1 0-3 16,0 0-9-16,-9 0-10 0,2 0-14 0,-1 0-15 15,0 0-22-15,1 0-34 0,0 0-51 0,0-4-80 0,-1 4-126 16,1-3-63-16</inkml:trace>
  <inkml:trace contextRef="#ctx0" brushRef="#br0" timeOffset="-122660.52">13351 13818 49 0,'0'-3'396'0,"0"3"-85"0,7-4-88 0,-7 1-72 16,6-1-46-16,-1 0-28 0,10 0-17 0,-9 1-8 16,7-1-7-16,0-4-3 0,6 6-1 0,-6-6-2 15,7 4-3-15,0-4-1 0,5 1 1 0,-5 0 3 0,6 4 3 16,7-6 3-16,-7 3 4 0,7-2 3 0,0 1 1 15,5-1 2-15,1 5 5 0,0-4 3 0,0 0 4 0,1-1 3 16,-2 4-4-16,2-3-3 0,-8-1-5 0,1 6-7 0,-7-6-8 16,-7 4-13-16,1-3-10 0,-7 3-12 0,0 4-12 15,-6-4-20-15,-1 4-28 0,0-2-31 0,-6 2-35 0,0-5-36 16,-6 2-41-16,0-1-48 0,-1 4-60 0,-6-5-84 0,6 5-73 16,-12-3-26-16</inkml:trace>
  <inkml:trace contextRef="#ctx0" brushRef="#br0" timeOffset="-121910.59">14699 13297 261 0,'13'-2'341'0,"-6"-2"-75"16,-1 0-62-16,0 0-47 0,1 1-30 0,-1-1-12 0,1 0 2 15,-7 0 4-15,0 2 8 0,0-3 3 0,0 5-4 0,-7-3-7 16,1 3-5-16,-7-4-12 0,0 4-15 0,-6 4-19 16,-1-1-14-16,-6 2-4 0,6-3-6 0,1 6-1 0,0-1-6 15,6-3-3-15,-1 6-2 0,1-2-3 0,0-1-5 16,6 5-7-16,7-2-2 0,-5-1-2 0,5 1 1 0,0 1-3 16,5 4-1-16,2-5 1 0,-1 5-1 0,9-3-1 0,-3 2-2 15,1 1-3-15,0 2-1 0,0-2-1 0,0-1-2 16,0 5-1-16,0-4 0 0,-6-1-1 0,5 1 1 0,-5 0 0 15,-1-1 1-15,-6 1-1 0,7-1 3 0,-7-2 1 16,0-1 3-16,-7-3 1 0,1 3 0 0,-7-5 3 0,7 2 0 16,-14-1 2-16,7-3-1 0,-6 0-3 0,-1 0-2 15,0-1 0-15,0-3-2 0,2 4-4 0,-3-4-2 0,2 0-13 16,6-4-33-16,7 4-45 0,-8 0-47 0,14-3-45 0,0-1-58 16,0 0-86-16,7-3-135 0,6 0-101 0,0 0-33 15</inkml:trace>
  <inkml:trace contextRef="#ctx0" brushRef="#br0" timeOffset="-121300.86">15051 13382 344 0,'-7'0'519'0,"-6"0"-113"0,0 5-135 0,-6-3-89 16,6 2-49-16,-13 0-18 0,6 3-4 0,0 1 0 0,-6 3 1 15,7-1-2-15,-1-2-10 0,7 3-14 0,-6-1-18 16,13 2-20-16,-8-1-16 0,7 0-13 0,7 1-8 0,0-2-4 16,0-3-3-16,7 1-2 0,7-2 0 0,-2 2-1 15,1-4-1-15,7 3-1 0,0-7 1 0,0 0-4 0,5 0 0 16,-5 0 1-16,6-7 1 0,-7 3 1 0,1 1 0 0,-1-4 1 16,1-1 0-16,-1 1 2 0,-6-5 2 0,0 5 0 15,1 0 3-15,-7-4 11 0,5 3 15 0,-6-3 19 0,-6 4 18 16,7 0 12-16,-7 0 7 0,-7 3 3 0,7-4 0 15,-6 5-7-15,-1-1-16 0,2 4-16 0,-2 0-14 0,-7 0-11 16,7 4-5-16,1 3-2 0,6 1-1 0,-6-1 1 0,6 3-1 16,0 2-2-16,6 3 0 0,0-4-3 0,1 3-1 15,-1 1-1-15,9 0-5 0,3-5-1 0,-5 5-1 0,7-4 0 16,-1-4-2-16,1 4-1 0,6-3-2 0,-6-2 2 16,0-1 0-16,5-1-2 0,-5-1-1 0,0-3 0 0,-1 0 0 15,0-3 1-15,-6-1 2 0,7-4 0 0,-7 1 0 16,-7 0 2-16,1-5 2 0,6-2 0 0,-13-1-1 0,7-2 4 15,-7 2-2-15,0-7 0 0,0 3 0 0,-7 0-2 0,7-2 0 16,-7 3 4-16,1-4 0 0,6 3-1 0,-7-3 0 16,7 1 3-16,-6 2 0 0,6-4 1 0,-5 6-1 0,5-2-2 15,-8 1 3-15,8 4 4 0,-7-2 2 0,7 10 2 16,0-5-1-16,0 8 0 0,-6-6 2 0,6 6-2 0,0-2-5 16,0 5-3-16,0 0-6 0,0 0-4 0,0 5 1 0,0 2-1 15,-7 1-1-15,7 3 0 0,0 0 1 0,0 0-1 16,0-1 1-16,0 5-1 0,0-1 0 0,0 1-1 0,7 4 0 15,-7-5-1-15,6 4 1 0,1 1 0 0,1 0 0 16,-3-4-1-16,1 2-2 0,1 2 0 0,6-1 3 0,-1-4-1 16,3 2-6-16,-3-2-15 0,1 1-31 0,0-5-51 0,0 5-66 15,0-3-66-15,0-5-58 0,0 0-63 0,-6-4-88 16,6 1-130-16,-7-4-67 0,-6-4-16 0,7 1 35 0</inkml:trace>
  <inkml:trace contextRef="#ctx0" brushRef="#br0" timeOffset="-121129.05">15162 13364 448 0,'-14'-4'478'0,"8"4"-137"0,-1-3-127 15,7 3-82-15,-6-4-45 0,6 4-24 0,6 0-9 16,-6 0-3-16,13 0-3 0,1 4-5 0,-1-1-6 0,6-3-4 16,0 4-8-16,8 0-7 0,-2 0-9 0,2-1-16 0,5 1-18 15,1-1-25-15,-1 2-31 0,1-3-45 0,0-2-77 16,-1 0-140-16,-6 0-96 0,-6 0-52 0</inkml:trace>
  <inkml:trace contextRef="#ctx0" brushRef="#br0" timeOffset="-120597.61">15650 13291 252 0,'0'0'494'0,"-6"4"-107"0,-1-2-127 16,1 3-90-16,-1-5-51 0,1 3-27 0,-1 4-12 0,-1-3-4 15,3 4 1-15,-2-1-6 0,1 1-3 0,0 3-5 0,6-1-8 16,-7 2-9-16,7-2-9 0,0 1-5 0,7 0-6 16,-7 1 0-16,6-2-2 0,0 1-4 0,6 0-3 15,-4-4-3-15,5 4-3 0,0-3-1 0,0-1-2 0,0-3-2 16,6 2-4-16,-5-1 0 0,5-5 0 0,-6 4-1 0,6-4-1 16,-6 0 0-16,2-4 0 0,3 4 1 0,-5-5 0 15,-1-1 0-15,3-2 1 0,-9 5 5 0,6-9 5 0,-5 5 12 16,0-3 18-16,-7 2 18 0,0-3 14 0,7 3 10 15,-7-2 7-15,-7 3 1 0,7-5-1 0,0 5-7 0,-7-3-12 16,7 2-15-16,-7 1-9 0,7 3-11 0,-6 1-7 0,6-1-6 16,-6 1-4-16,6-1-5 0,-6 4-6 0,-1 4-4 15,7-4-5-15,-8 3 1 0,8 4 1 0,-5 0-1 0,5 1 0 16,0-1-1-16,5 5 2 0,-5-6 0 0,8 5 0 16,-8 1-1-16,13-2-1 0,-7 1 1 0,7-3 0 0,-6 2 0 15,6 1-1-15,0-3 0 0,-1 3-2 0,2-5 0 0,-1 3 0 16,0-1-2-16,0-6 0 0,7 6-1 0,-7-4-2 15,-7-4-1-15,7 3 1 0,0-3 2 0,0-3-1 0,-6 3 2 16,6-4 2-16,0-4 1 0,-7 6 3 0,7-6-2 16,-6-1 1-16,0 3 2 0,6-2 1 0,-8-3-1 0,2 4-3 15,-7-4 2-15,8 4 0 0,-3-1 3 0,2 1 2 16,-7-1-1-16,0 2 7 0,6 2 6 0,-6 0 7 0,0 1 2 16,0 3 1-16,7-4-2 0,-7 4-1 0,0 0 0 0,0 0-8 15,0 0-6-15,0 0-6 0,7 4-3 0,-7-1-1 16,0 1 0-16,6 0-2 0,-6 2 0 0,7 2-3 0,-1-1-4 15,1 1-25-15,-7-1-46 0,6 0-57 0,0 0-61 16,8 2-57-16,-1-6-72 0,0 0-117 0,-7 1-138 0,7-4-63 16,1 4-4-16</inkml:trace>
  <inkml:trace contextRef="#ctx0" brushRef="#br0" timeOffset="-120018.88">16444 13302 181 0,'0'0'442'0,"-6"-5"-111"15,6 5-115-15,-7 0-81 0,1 0-46 0,6 0-21 16,-7 0-9-16,1 0 0 0,-1 5 0 0,1-5 3 0,0 3-2 15,-1-3-4-15,0 4-3 0,1-4 0 0,-1 3-1 16,1 1 1-16,-1 0-2 0,2 0 0 0,-2 0 3 0,0 2 0 16,0-1-2-16,0 2-4 0,1-3-6 0,0 3-8 0,-1 0-4 15,1 1-3-15,6-1-7 0,-7 1-4 0,7-2-3 16,-6 2-2-16,6-1-1 0,0 1-2 0,-6-1-1 0,6 0-1 16,0 0-1-16,6 4-1 0,-6-7 1 0,0 3 0 0,6-4-2 15,-6 1 0-15,7 1 0 0,-7-2-1 0,6-3 1 16,-6 3-2-16,7 1-1 0,-1-4 0 0,-6 4-1 0,6-4 1 15,1 0 0-15,-7 0-1 0,7 4 1 0,0-4 0 16,0 0-1-16,-7 0 0 0,5 0 0 0,8-4 0 0,-6 4 1 16,-1 0 0-16,1-4 0 0,0 0 0 0,-1 1 0 0,7 0 0 15,-7-2 1-15,1-2-1 0,-1 3 0 0,1-3 0 16,-1 0 0-16,1-1 1 0,-7 1 0 0,7-1 1 0,-7 2 4 16,0-2 7-16,5 1 5 0,-5 3 11 0,0-2 11 15,0 1 8-15,0-2 6 0,0 4 6 0,0-5-1 0,0 4 0 16,0 1-4-16,0-1-9 0,0 4-7 0,0-3-8 0,0 3-6 15,0 0-5-15,0 0-4 0,0 0-5 0,0 0-4 16,0 0-2-16,0 0-1 0,0 3-1 0,0 1 0 16,0-1-1-16,-5 5-1 0,5-1 3 0,0 0-2 0,5 0 3 15,-5 1-2-15,0-1-2 0,8 1 1 0,-3-2 0 0,2 2-1 16,1-1-8-16,-3 1-2 0,9-1-27 0,-1 0-45 0,0-3-47 16,0-1-52-16,6 1-57 0,-6 1-87 0,7-10-135 15,-1 1-110-15,1 1-40 0,-7-1 11 0</inkml:trace>
  <inkml:trace contextRef="#ctx0" brushRef="#br0" timeOffset="-119799.94">16653 13024 335 0,'-7'-5'492'0,"7"5"-122"0,0 0-127 15,-6 0-83-15,6 5-42 0,0-3-19 0,0 6-6 0,0-1 2 16,0 7 6-16,0-2 6 0,0 7 7 0,6-4 2 15,-6 2-3-15,7 5-2 0,-1-3-5 0,1 3-5 0,5 4-7 16,-4-4-10-16,-1 0-11 0,6 3-12 0,-1-4-13 16,1 2-13-16,0 0-10 0,0-2-10 0,0 2-8 0,0-2-11 15,0-3-28-15,1 1-47 0,-3-2-55 0,-3-2-49 0,5-3-53 16,-6-1-71-16,-1-3-102 0,-6-6-130 0,7 6-52 16,-14-4-2-16</inkml:trace>
  <inkml:trace contextRef="#ctx0" brushRef="#br0" timeOffset="-119456.13">16653 13331 362 0,'0'0'485'0,"0"3"-123"0,0-3-131 0,0 9-90 0,6-6-50 16,1 1-28-16,-1 3-13 0,0-4-8 0,9 1-2 16,-2 4-1-16,5-5-4 0,2 4-5 0,-1-2-9 0,1-3-8 15,7 2-4-15,-8 0-1 0,7 0-1 0,-6-4 1 0,-1 3 5 16,0-3 5-16,1 0 4 0,-7 0 7 0,0-3 5 15,0-1 5-15,-7 0 7 0,1 0 9 0,1 2 9 0,-3-6 1 16,-5 4-1-16,0-3-3 0,-5-1-11 0,5 1 0 16,-8 0-4-16,1 0-10 0,1 2-9 0,-7-1-2 0,6 2 5 15,1 0 1-15,0 4 10 0,-1-4 1 0,1 8 3 16,-1 0 2-16,-6-4 3 0,6 7 2 0,1 1-2 0,-1-1 1 16,1 0 0-16,6 0 2 0,0 5 0 0,-6-5 0 0,12 3-2 15,-6-2-3-15,0 3-5 0,6-3-3 0,1 2-7 16,6-3-7-16,0 5-7 0,0-5-1 0,6 3-9 0,1-1-9 15,1-3-24-15,-3 2-41 0,8-4-53 0,1 3-58 16,-9-3-54-16,9-4-59 0,-2 0-79 0,2-4-122 0,-9-1-96 16,3 3-38-16,-1-6 9 0</inkml:trace>
  <inkml:trace contextRef="#ctx0" brushRef="#br0" timeOffset="-119127.7">17317 13075 532 0,'-7'0'545'0,"7"3"-134"16,-6 1-142-16,6 0-89 0,-6 3-45 0,-1 1-19 0,7-1-4 15,-6 0 1-15,6 0 1 0,-7 4-3 0,7 1-10 16,0 2-15-16,-6-3-8 0,-1 3-12 0,7 1-8 0,-7-1-7 16,1 5-5-16,-1-4-3 0,1 4-3 0,-7-5-2 0,7 1-9 15,-1-1-10-15,1 1-6 0,-1 0-4 0,-1-4-4 16,8-1-1-16,-5 2-3 0,5-5 0 0,0 1-1 15,0-6 3-15,0 6 2 0,0-4 4 0,0-1 2 0,5 1 6 16,3-4 6-16,-1 4 6 0,-1-4 10 0,1-4 7 16,-1 4 9-16,1-4 11 0,-1 4 8 0,7-3 3 0,-13 3 0 15,6-4-1-15,1 0-5 0,0 0-7 0,-1 4-9 0,1 0-12 16,-1-2-12-16,1 2-7 0,-1 0-1 0,7 0-10 16,0 0-4-16,0 2-5 0,8 2-2 0,-3 0-9 0,9 0-43 15,-8-1-94-15,7 5-98 0,-1-8-106 0,3 0-182 0,-3 0-115 16,-6 0-86-16,2-4-46 0,-15 0 12 0</inkml:trace>
  <inkml:trace contextRef="#ctx0" brushRef="#br0" timeOffset="-117893.39">17858 12905 445 0,'0'0'488'0,"7"-2"-143"0,-7-2-139 0,0 4-91 16,6 0-52-16,-6 0-28 0,0 0-9 0,0 0 2 0,6 6 11 15,-6-2 9-15,0 8 11 0,0-1 8 0,0 3 12 16,7 1 12-16,-7 4 9 0,0-2 4 0,0 5 1 15,0 0 0-15,0 4-1 0,0 0-3 0,0-4-5 0,6 3-10 16,-6 1-11-16,7 1-10 0,-7-2-11 0,13-4-11 0,-6 6-7 16,-1-6-8-16,7 4-4 0,-7-6-1 0,7 3 0 0,0-3 1 15,7-4 1-15,-7-5 1 0,6 5 2 0,1-9 3 16,0-1 3-16,0-2 1 0,-8 1 3 0,8-4 6 0,-7 0 8 16,-1-4 8-16,-5 1-1 0,7-4 1 0,-8-5-1 15,1 1-5-15,-1 0-6 0,-6-3-9 0,0-1-13 0,0 1-10 16,-6-5-5-16,-1 4-4 0,7 1-1 0,0-1-2 15,0 5 2-15,0-5-2 0,7 3 2 0,-1 2-3 0,0-6 1 16,7 6-3-16,0 0-1 0,1-2 0 0,5 1-2 0,0 0-1 16,8-1 1-16,-8 2 0 0,8-1-2 0,-2 3 2 15,-5-2-1-15,6 3-1 0,0-1-2 0,-6 4 1 0,5-3 3 16,-5 0-1-16,0 4 1 0,-7-2 0 0,6 1 1 16,-13 1-1-16,7-2 3 0,-6 3-1 0,1 2 2 0,-8 0 8 15,5-4-3-15,-10 1-5 0,5 3 0 0,-8 0 1 0,-5 0-2 16,0 0 1-16,0 0-2 0,0 3-10 0,-6 1 3 15,5 3 5-15,-5-4 0 0,6 6 0 0,0 1 3 0,0-3-1 16,0 5 0-16,0-5 0 0,7 3 1 0,6 2-3 16,-7-5 1-16,0 3-1 0,7-2 1 0,0 3-3 0,7-3-1 15,-7-6 0-15,7 6 1 0,-1 1 4 0,7-6-2 0,0 0 1 16,0-3-2-16,0 0-2 0,6 0-1 0,-6 0 0 16,7-3 1-16,-7 0-2 0,0-2-2 0,0-2-1 15,0 0 5-15,0-1 2 0,-5 1 2 0,4-1 1 0,-6-3-1 16,0 4 1-16,1 0 3 0,-7-1 0 0,0 1-2 0,7 0 0 15,-7 0 3-15,-7 3 0 0,7-3 0 0,-7 3 1 0,7 4-4 16,-6-4 2-16,0 4 1 0,-1 4-2 0,7-4-2 16,-5 7 0-16,5-3-2 0,-8 4 2 0,8-1 0 15,0 0 0-15,8 0-2 0,-8 1-1 0,5 2 3 0,2-5-2 16,5 1 2-16,-5 2-4 0,7-5 2 0,-1 5-4 0,6-4 2 16,-6-4 1-16,0 2 1 0,0-2 2 0,6-2 0 15,-6-2 3-15,1 0-2 0,-1-3 4 0,-2-1 0 0,4-3 0 16,-2 1-5-16,-7-5 0 0,1 4 2 0,-1-7-2 15,1 4 3-15,-1-3 0 0,-6 0 0 0,6 3-1 0,-6-1 3 16,0 0 0-16,0 4-3 0,0 0 1 0,0 4-1 0,0-1-2 16,0 2 0-16,0 1 0 0,-6 5 0 0,6 0 0 15,0 5 0-15,0 1 0 0,0 2 3 0,-6 7 1 0,6-1-2 16,0 4 4-16,0 4 3 0,0-1 2 0,0 6 1 0,0-1-1 16,0-1-3-16,0 4 0 0,6 2 1 0,-6-6-1 15,-6 8-3-15,6-4-1 0,0 0-1 0,0 1-2 0,0-1 1 16,-7-4 2-16,7 5-1 0,0-5-1 0,-6 4-1 15,6-6-2-15,0 2 1 0,-7-3 0 0,7 0 1 0,-6-4 1 16,-1-3-2-16,1 0-2 0,6-8 1 0,-7 4 0 0,7-7 2 16,-8 3 0-16,3-7-2 0,5 0-2 0,-6-3 3 15,-1-1-1-15,7-4 1 0,0 1-1 0,-6-5-1 0,6 2 1 16,0-5 0-16,0 1 0 0,6-5-2 0,-6 2 3 16,7-6-2-16,-1 0 1 0,-1 3 1 0,3-3-1 0,-1-2 2 15,-1 3 1-15,7 0-1 0,-6-4 0 0,6 4 0 16,-1-4-1-16,1 4-1 0,1-3 1 0,-1 3-3 0,0 4 1 15,0-1 2-15,-1 1-3 0,1 7 0 0,2 0 2 16,-10-1-3-16,2 5 0 0,-1 7-1 0,8-3-2 0,-14 3 3 16,6 3 0-16,1-3 2 0,-7 7 0 0,0 1 2 0,0-1-1 15,0 5 4-15,-7-5-1 0,1 8-2 0,-1-4-1 0,0 0-5 16,-6 0-7-16,1-1-9 0,4 5-23 0,-5-3-36 16,1 2-45-16,-1-3-55 0,0 0-51 0,0-4-44 15,6 0-36-15,0 1-40 0,1-4-52 0,6-1-86 0,0 0-60 16,6 2-11-16</inkml:trace>
  <inkml:trace contextRef="#ctx0" brushRef="#br0" timeOffset="-117393.21">19225 13063 262 0,'-6'-3'498'0,"-1"3"-110"0,1 0-119 16,-1 0-83-16,-6 3-45 0,0 1-16 0,7 4-6 0,-7-5-1 16,0 5 0-16,0-1 3 0,6 4-4 0,-6 0-12 0,1 0-12 15,5 0-16-15,1-1-11 0,-9 5-9 0,10-3-6 16,5-2-10-16,-7 2-7 0,7-1-3 0,0 0-4 0,7 0-4 16,-7-4-2-16,5 0-1 0,2 1-5 0,1-5-3 15,5 1-1-15,-1-1-3 0,1 2 0 0,0-5-2 0,7-5-2 16,-7 5-1-16,6-3 0 0,1-1 3 0,-7 1-2 0,6-5 0 15,-6 1-1-15,1 0 1 0,-1-4 0 0,0 3 3 16,-6-3 3-16,-2 0-2 0,2-1 3 0,-7-2-1 0,0 3 2 16,0 0-1-16,-7-3 3 0,2 3-4 0,-2 0-4 0,-6 0-3 15,5 4 1-15,3-1-2 0,-2 5-2 0,0 0 0 16,7-2-3-16,-6 1 1 0,6 1 0 0,0 3 2 0,6 0 0 16,-6 0 4-16,7 3-2 0,5 1-1 0,3-4-1 15,-2 5 0-15,-1-2 2 0,1 0-2 0,7 1 1 0,-7-4-4 16,6 0 2-16,1 4 2 0,-7-4-1 0,0 0 2 0,0 0-1 15,-6 0 0-15,6-4 2 0,-7 4 0 0,0 0-1 16,-6 0 1-16,7 0 3 0,-7 4-1 0,6-4 5 16,-6 3 8-16,7 1 6 0,-7 0 3 0,6 3 6 0,-6 0-1 15,7-3 5-15,0 3 6 0,-7 1 3 0,6 2-2 0,1-3-2 16,-1 5 0-16,7-5-4 0,0 3 0 0,0-2-5 0,0 4-9 16,8-5-9-16,-3 3-28 0,9-1-63 0,-8 1-82 15,7-3-76-15,0 1-103 0,0-4-180 0,0-1-109 16,0-3-77-16,0 0-22 0</inkml:trace>
  <inkml:trace contextRef="#ctx0" brushRef="#br0" timeOffset="-116783.63">19858 13243 504 0,'0'4'523'0,"-7"-4"-134"0,7 0-141 0,0 0-91 0,0-4-44 15,7 0-13-15,-7 1 4 0,0-4 6 0,6 0 9 0,0-2 15 16,1-1 8-16,-1 0-3 0,1-7-11 0,-1 3-15 0,7-1-11 16,-6-2 0-16,0-5-4 0,5 3-9 0,-6-3-3 15,9-4-2-15,-3 4 1 0,-5-3-4 0,6 3-9 16,-7-4-10-16,7 1-11 0,-6 3-6 0,6-4-9 0,-7 0-6 15,1 0-4-15,-7 1-5 0,6 0-3 0,1 0-2 0,-7-2-1 16,6 5 1-16,-6 0 1 0,0 4-2 0,0 3 0 16,0 0-1-16,0 1-1 0,0 6-2 0,0-1-4 0,0 4-2 15,0-2-4-15,0 3-1 0,0 4 0 0,-6 0 0 16,6 0 4-16,-7 8-3 0,7 0 1 0,-6-2 0 0,-1 5 0 16,1 3-6-16,-1 5 1 0,1-1 1 0,-1 1-4 0,1 3 3 15,-1-1 0-15,1 5 1 0,6 0 0 0,0-4 7 16,-7 4-3-16,7-1-1 0,0 0 0 0,0-2 0 0,7 3 0 15,-7-5-1-15,6 1 0 0,1-3 0 0,-1-1 0 0,1 3-2 16,6-6 0-16,0 4 1 0,0-7 0 0,-1 2 0 16,1-3 0-16,7-4 0 0,-7 0 1 0,6-3 1 0,-6-1-2 15,7-3 1-15,-7-3 1 0,7-1 1 0,-7 1-2 16,0-4-1-16,0-1 1 0,0-3 2 0,0 1 3 0,0-7 0 16,-1 8 0-16,3-7 2 0,-10 2 4 0,3 3 2 0,-2-4 1 15,1 5 1-15,-7-2 1 0,6 1 2 0,-6 0 2 16,6 4 0-16,-6 0 0 0,0 3 0 0,0 1-3 0,0-1-1 15,0 4-2-15,7-4-4 0,-7 4-3 0,0 0-5 16,0 0-1-16,0 4 0 0,0 0-1 0,0-1-1 0,6 5 1 16,-6-2 0-16,7 3 2 0,-7 1 1 0,6 1-2 0,1 0 0 15,6 0 0-15,-6-4-1 0,5 4-1 0,1 1 0 16,0-2-5-16,7-3-9 0,-7 5-15 0,6-5-38 0,0 5-72 16,2-6-88-16,-9-2-80 0,8 0-100 0,-7-1-159 15,0-6-107-15,0 3-66 0,0-4-11 0</inkml:trace>
  <inkml:trace contextRef="#ctx0" brushRef="#br0" timeOffset="-116283.29">20659 12847 412 0,'-7'4'485'0,"-1"0"-136"16,3 3-125-16,-2 0-73 0,1 0-36 0,0 1-12 0,-1 4-3 16,0-3 5-16,0 3 1 0,1-1-2 0,-1 0-6 0,7-4-9 15,0 4-10-15,0 0-7 0,0 1-6 0,7-5-9 16,-1 0-5-16,1 0-5 0,7-3-5 0,-2 0-5 0,0-1-4 15,3-3-9-15,-2 0-4 0,6-3-5 0,0-1-4 0,-6 0-1 16,7 0 1-16,-7 1 3 0,6-4 2 0,-6 3 4 16,0 1 3-16,2-1 4 0,-4 0 6 0,-4 4 2 15,-1-4 5-15,8 4-1 0,-9-3-1 0,3 3-5 0,-8 0-4 16,7 0-5-16,-1 3-3 0,0-3-7 0,7 4-5 0,-6 4-4 16,6-5-2-16,0 4 0 0,6-3 0 0,1 3 1 0,-1-3-3 15,1 3 2-15,0-3-1 0,-1-1-1 0,-6 2 1 16,7-3-1-16,-7-2-1 0,0-2 1 0,-7 2 0 15,1-8 1-15,-1 4-1 0,-6-3-1 0,0-4-1 0,-6 4 2 16,-1-4-1-16,1 3 8 0,-1-3 13 0,-5 5 13 0,5-3 12 16,-7 6 10-16,8 0 5 0,6-1 5 0,-6 4 4 15,-1 0-5-15,7 4-13 0,-6-1-9 0,-1 4-12 0,7 4-7 16,7 0-5-16,-7 4-6 0,13 3-13 0,-7 0-38 16,7 4-84-16,1 0-96 0,-2-3-111 0,1 3-209 0,-6-8-111 15,-1 1-77-15,0-1-42 0</inkml:trace>
  <inkml:trace contextRef="#ctx0" brushRef="#br0" timeOffset="-115251.92">10615 13617 159 0,'-6'-5'193'0,"6"2"-50"16,0 0-38-16,-6-1-26 0,6 0-21 0,0 1-9 0,0-1-5 16,-7 0-3-16,7 4-2 0,0-4 0 0,0 1 3 15,0-1 0-15,7 4 4 0,-7-3 6 0,0-1 2 0,0 1 5 16,0 3 3-16,0-4 0 0,0 0-3 0,0 4-2 16,0-4-1-16,0 1-2 0,0-1-1 0,6 4 1 0,-6-3 1 15,0 3 2-15,0-5 5 0,0 5 2 0,0-2 1 16,0 2 1-16,6 0-1 0,-6 0-2 0,0 0-5 0,0 0-1 15,7 0 2-15,-1 2 3 0,-6-2 3 0,7 5 4 0,0-5 3 16,0 3 4-16,-1 4 1 0,-6-3-3 0,6 4-5 0,1-1-5 16,-1 3-5-16,0-2-6 0,-6 7-6 0,7-4-6 15,-7 1-4-15,6 2-6 0,-6 1-6 0,0-1-7 16,0 4-5-16,0-4-6 0,-6 1-2 0,6-1-2 0,0 1 1 16,0 1-1-16,-7-1 2 0,7-5 1 0,-6 1-1 0,6 0 0 15,0-4 1-15,-6 0-1 0,6-3 0 0,0 0 1 16,-7 0 0-16,7-1-1 0,0-3 2 0,0 4 2 0,0-4 2 15,7 4 4-15,-7-4 1 0,0 0 4 0,6 0 2 16,-6 0 4-16,6 0 3 0,7-4 2 0,-6 4 1 0,-1 0-3 16,7-4 2-16,2 4-3 0,-4-3-2 0,3-1-4 0,4 4-6 15,-3-4-4-15,-3 4-5 0,1 0-2 0,7-4-3 16,-7 4-1-16,6 0-2 0,-5 0 1 0,-1-3 0 16,6 3-3-16,-6 0-3 0,8 0-18 0,-9 0-30 0,1 0-44 15,-1 0-52-15,2 0-50 0,-1-4-46 0,6 4-52 0,-6-3-74 16,1-1-99-16,-1-3-90 0,-8 3-33 0,2 4 9 0</inkml:trace>
  <inkml:trace contextRef="#ctx0" brushRef="#br0" timeOffset="-115033.24">11039 13727 255 0,'0'0'433'0,"0"0"-98"0,6-4-106 0,-6 4-85 16,7 0-52-16,0-4-27 0,6 1-13 0,-8 3-5 0,10-4-5 16,-3 0-3-16,8 0-1 0,-1 4-6 0,0-3-5 0,1-1-8 15,6 1-6-15,-6 3-7 0,6-4-3 0,-1 1-3 16,3 3-7-16,-10-4-9 0,9 0-14 0,-8 4-17 0,0-4-22 16,-5 4-33-16,-1-3-48 0,-8 3-63 0,8-4-94 15,-13 4-93-15,7-3-40 0</inkml:trace>
  <inkml:trace contextRef="#ctx0" brushRef="#br0" timeOffset="-114830.18">11228 13591 74 0,'0'-4'509'16,"-7"0"-82"-16,7 4-130 0,0 0-113 0,-7 0-70 0,7 0-36 16,7 0-14-16,-7 0 3 0,0 4 6 0,0 4 3 15,7-5 9-15,0 5 0 0,-7 3-2 0,6 1-8 16,0-2-13-16,1 1-18 0,-1-1-14 0,1 5-10 0,-7-3-9 15,6-2-7-15,0 5-15 0,1-4-22 0,0-1-31 0,0 2-30 16,0-1-38-16,5-3-57 0,-6-1-78 0,1-3-136 0,-1 0-88 16,8-2-34-16</inkml:trace>
  <inkml:trace contextRef="#ctx0" brushRef="#br0" timeOffset="-114548.58">11599 13510 208 0,'6'0'487'16,"-6"0"-112"-16,7 4-131 0,-7 4-96 0,0-1-59 0,0 1-30 16,0 2-17-16,0 5-7 0,0-1 1 0,-7 5 4 15,7-2-1-15,-6 2-2 0,6 0-3 0,0-1-3 0,-6 1-3 16,6-5-2-16,6 4-4 0,-6-7-2 0,0 4 2 16,6-4 3-16,1-3 8 0,-7-1 13 0,6 1 16 0,1-6 19 15,-1-2 18-15,1 0 20 0,0 0 19 0,0-6 10 0,6-2 4 16,-7 0-5-16,6-6-9 0,2-1-11 0,-1 1-13 15,-1-5-16-15,1-3-15 0,-6 5-9 0,6-6-7 0,-6 0-2 16,0 2-5-16,-1-4-8 0,-1 3-5 0,3-4-10 16,-3 4-11-16,-5 0-26 0,8 0-47 0,-8 0-67 0,0 0-76 15,0 1-73-15,7-2-84 0,-7 2-141 0,6 2-130 0,-6 0-72 16,0 1-17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07T08:51:39.00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949 2198 260 0,'0'-4'258'0,"-7"4"-96"0,7-3-65 0,0-2-40 0,0 5-18 16,-6-2-9-16,6-2-2 0,-6 4 0 0,6-4 6 15,0-3 3-15,-7 7 2 0,7-5-1 0,0-2 0 0,0 5-4 16,0-3-3-16,0-2-2 0,0 2-3 0,0 2-4 0,0 0-2 15,0-1-1-15,-6 0 0 0,6-2 3 0,0 6 3 16,0-5-1-16,0 1 0 0,0 1 0 0,-7 3 0 0,7-4-1 16,0 4-1-16,0 0-4 0,0-3-1 0,0 3-4 15,-6 0 1-15,6 0-2 0,0 0-3 0,-6 3-2 0,6-3-2 16,-7 4 1-16,0 3-2 0,1 1 0 0,-7 3-2 0,6 4-1 16,-12 2 1-16,5 3 1 0,-6 1-1 0,2 4 0 15,-2 1 1-15,0 3 0 0,-5 5 1 0,-2-2-1 16,9-3 1-16,-10 5-1 0,9-5 1 0,0-3-2 0,-1 3-2 15,1-7 1-15,6 0-1 0,6-8-1 0,-6 1 6 0,7-1 4 16,-1-6 13-16,7 0 18 0,-6-1 23 0,6-3 26 0,6-4 24 16,1-4 20-16,-1-3 11 0,7-4 3 0,7-3-4 15,-1-8-13-15,7-5-20 0,0 1-21 0,1-3-23 16,-2-4-18-16,2 0-14 0,5 1-10 0,-6-5-6 0,6 1-9 16,-5-1-3-16,5 3-6 0,-5-2-1 0,-2 3-2 0,8 4 0 15,-14-1-2-15,7 5 1 0,-7-1 2 0,1 9-1 16,-7 2-1-16,7-1 0 0,-13 5-5 0,-1 4-2 0,1 4-2 15,-1-1 0-15,0 4-1 0,1 4 1 0,-1 2 2 0,1 6 0 16,0 2 5-16,6 6 3 0,-7-3 3 0,6 2 1 0,-4 3 1 16,5 4-1-16,-6-6 2 0,6 11-1 0,6-6 1 15,-6 1-1-15,0 3-2 0,0 0-6 0,6-2-18 16,1 2-32-16,-7 0-40 0,8-3-37 0,-3 3-42 0,2-4-49 16,0 1-87-16,-2 0-173 0,-4-4-61 0,-1 0-22 0</inkml:trace>
  <inkml:trace contextRef="#ctx0" brushRef="#br0" timeOffset="2579.17">5035 2230 82 0,'0'0'322'0,"0"-3"-82"0,0 3-72 15,0 0-56-15,0-4-35 0,5 4-20 0,-5 0-12 16,0 0-7-16,0 0-6 0,0-3-6 0,0 3-5 16,0 0-3-16,0 0-4 0,0 0-4 0,0 3-4 0,0-3-3 15,0 0-3-15,-5 0-1 0,5 0-1 0,0 0 1 0,0 0 1 16,0 4-1-16,0-1 0 0,5-3 1 0,-5 4-1 16,0 1-1-16,0 1 3 0,0-2 2 0,0 3-2 0,7 1 4 15,-7-1-1-15,0 0 1 0,0 0 2 0,0 5 0 16,6-4 0-16,-6 1 0 0,0 3-1 0,0 3 0 0,0-5-2 15,0 2 0-15,0 2-1 0,0-2 1 0,0 2-2 0,0-3 0 16,0 3 1-16,0-3-1 0,0 5 1 0,0-7 0 16,0 3 1-16,0-1-1 0,0 0 0 0,0 4-2 0,0-4 1 15,0 0-1-15,0 0 2 0,0-1 2 0,0-2 1 16,0 4 1-16,0-3-1 0,0 3 2 0,0-4-1 0,0 3 1 16,0-5 0-16,0 6-3 0,0-1 0 0,0 0-1 15,0-4 1-15,0 4 1 0,0 0-4 0,0 0 2 0,0-1-2 16,0 2 1-16,0-1 0 0,0 0-2 0,0-1 2 15,0 2 1-15,0-1-1 0,0 0 0 0,0 0-1 0,0 0 2 16,7 0 1-16,-7-1 0 0,0 2 0 0,0-1-2 0,0 1 2 16,0 1-1-16,0-1 1 0,0-1 0 0,0 0-1 0,0-1-2 15,0 2-1-15,0-2 1 0,0 1 1 0,0 0 0 16,0 1 1-16,0-2 5 0,0 1-2 0,0-3 0 0,0 3 1 16,0-1-1-16,0-2-1 0,0 3 0 0,0 0-3 15,0-4-5-15,0 4 2 0,0 0 2 0,0 1 1 16,0-2-1-16,0-3 2 0,0 5 0 0,0-2 2 0,0 1-1 15,0 0 1-15,0 1 0 0,0-1-1 0,0 0 1 0,0 0-2 16,0 0-2-16,0 0 0 0,0-1 0 0,0 2-1 0,0-2-1 16,0 1 1-16,0 0-1 0,0 0 2 0,0 1 0 15,-7-1 4-15,7 0 3 0,0 4 2 0,-6-5 1 0,6 1 2 16,-7 4 1-16,7-5 0 0,-5 2-1 0,5-1-2 16,0 0-3-16,-7 1-1 0,7-3 0 0,0-1-1 0,0 0-1 15,0-1 1-15,0-1-1 0,-8-1 1 0,8 2 0 0,0-3 0 16,8 0 0-16,-8 3-1 0,0-4-1 0,0 1 4 15,0-1-1-15,0 1-2 0,0 0-3 0,0 0 0 0,0-4-1 16,0 3 2-16,0-3-1 0,0 4-3 0,0-4 2 16,0 0 3-16,0 4 0 0,0-4 1 0,0 3 0 0,0-3-1 15,0 0 1-15,0 3 0 0,7-3 2 0,-7 5 0 0,0-5 3 16,0 3-1-16,0-3 1 0,0 4 1 0,5-4-1 16,-5 4-2-16,0-1 0 0,0-3-2 0,0 4 0 15,0-1-2-15,7 1 1 0,-7-4-1 0,0 4 1 0,0-1 0 16,6 1 2-16,-6 1 1 0,0-5 3 0,7 2 2 0,-7 3 2 15,0-3 4-15,0 2 0 0,0-4 4 0,7 4 2 0,-7 0 0 16,0 0 2-16,6 0 1 0,-6-1 2 0,0 1 5 16,7-2 9-16,-7 4 14 0,6-4 20 0,-6 2 17 15,7 0 16-15,-1 0 13 0,-6-1 5 0,0 1 1 0,6 0-3 16,-6-4-11-16,0 3-12 0,0-3-10 0,0 0-11 0,0 3-6 16,0-3-1-16,0 0-3 0,0 0-3 0,0 0-4 15,0 0-5-15,0 5-8 0,0-5-7 0,0 0-9 0,0 0-4 16,0 0-6-16,0 0-3 0,0 0-1 0,0 0-3 15,0 0 0-15,0 0 0 0,0 0 1 0,7 0 1 0,-7 0-2 16,0 0-1-16,0 0-3 0,0 0 0 0,0 0 0 0,0 0-4 16,0 0-1-16,0 0-5 0,0 0 1 0,0 0-2 15,0 0-1-15,0 0-3 0,0 0-2 0,0 0-1 0,0 0 1 16,0 0 0-16,6 0-2 0,-6 0 1 0,0 0 1 0,0 0 2 16,0 0-1-16,0 0 0 0,0 0 0 0,0 0-1 15,0 0 2-15,0 0 2 0,0 0-4 0,-6 0-1 0,6 0 0 16,0 0 0-16,0 0 0 0,0 0-2 0,0 0 1 15,0 0-3-15,0 0 2 0,0 0 1 0,0 0 0 0,-7 0 0 16,7 0-1-16,0 3 2 0,0-3 0 0,0 0 1 0,0 0-2 16,0 0-1-16,0 0 2 0,0 0 0 0,0 0-1 0,0 0-1 15,0 0-1-15,0 0-1 0,0 0-1 0,0 0 0 16,0 0-2-16,0 0 1 0,0 0 1 0,0 0-1 16,0 0 1-16,0 0 1 0,0 0 1 0,0 0 0 0,0 4 0 15,0-4-3-15,0 0 0 0,0 0 1 0,0 0 0 0,0 0-1 16,0 0 0-16,0 0 4 0,0 0-2 0,0 3 2 0,0-3 0 15,0 0 1-15,0 4-1 0,0-4 0 0,0 4 2 16,7-1-3-16,-7 1 1 0,0 0 1 0,0 3 1 16,0-3 1-16,6 3 0 0,-6 0-1 0,0 1 1 0,0 0 0 15,0-5 1-15,0 3 0 0,0 2-1 0,7-4 0 0,-7 4 0 16,0-5 0-16,0 1 0 0,0 0-2 0,0 0 2 16,7-2 0-16,-7 2 1 0,0 0-1 0,0 0 0 0,0-1 1 15,0 1-1-15,0 0 0 0,7 3-1 0,-7-3 1 16,0-1 0-16,0 1 0 0,0 0 0 0,0-1-1 0,0 1 1 15,0-1 0-15,0-3 1 0,6 4-1 0,-6-4-2 0,0 4 1 16,0 0 0-16,0-4 1 0,0 3-1 0,0-3 0 0,0 0-1 16,0 0-1-16,0 4 1 0,0-4 2 0,0 0 0 15,0 4-1-15,0-4 0 0,0 0 1 0,0 4 1 16,0-4-1-16,0 0 1 0,0 0-1 0,0 2 0 0,0-2 0 16,0 0 0-16,0 0 0 0,0 0 0 0,0 0 0 0,0 0 1 15,0 0-1-15,0 0 1 0,0 0-1 0,0 0 2 0,0 0-2 16,0 0-1-16,0 0 2 0,0 0-1 0,0 0 1 15,0 0-1-15,0 0 0 0,0 0 1 0,0 0 1 16,0 0-1-16,0 0-1 0,0 0 0 0,0 0 0 0,0 0 1 16,0 0 0-16,0 0-1 0,0 0 8 0,0 0-2 0,0 0-2 15,0 0 0-15,0 0 0 0,0 0-1 0,0 0-2 16,0 0 2-16,0 0-10 0,0 0 3 0,0 0 2 0,0 0 1 16,0 0 1-16,0 0-2 0,0 0 0 0,-6 4-1 15,6-4 2-15,0 0 1 0,0 0-3 0,0 4 0 0,0-4 2 16,0 4 1-16,0-1 1 0,0-3-1 0,0 5 1 0,0-2 0 15,0 1 2-15,0-4 0 0,0 8 0 0,0-8-1 0,0 6-1 16,0-2 0-16,0 0 0 0,0-1-1 0,0 5 1 16,0-4-1-16,0 3 0 0,0 4 0 0,0-4-2 0,0 4 1 15,0-4 0-15,0 5 0 0,0-6-2 0,0 5 1 0,0 1 2 16,-7-2 0-16,7 2 3 0,0-1-1 0,-7 0-2 16,7 0 1-16,-7 0-1 0,7 0 0 0,-6-1-1 15,6 1-1-15,-7-3 1 0,7 3 1 0,-6 1 0 0,6-3 0 16,-6-1 0-16,6 4-1 0,-7-5 1 0,7 3-1 0,-6-2 1 15,6-1-2-15,-7 4 1 0,7 1 1 0,-6-2 2 0,6 1-1 16,0 0-1-16,0 0 2 0,0 0-1 0,-7 0-1 16,7-1 0-16,0 5-1 0,0-3 1 0,0 2-2 15,0-3-1-15,-7 8 0 0,7-5 2 0,0 1 1 0,0 3-1 16,0-3-2-16,-6 2 0 0,6 3 3 0,0-6-1 0,-7 5 1 16,7-1 0-16,-5 1 0 0,5-2 1 0,-7 2-1 0,7 2 2 15,-8 2-1-15,8-5 1 0,-5 5-1 0,5-2 0 16,0 4 1-16,-8-3 0 0,8 1 1 0,0-1-1 15,0 3 3-15,0-3-4 0,0 4 0 0,0-4-1 0,0-1 0 16,0 6 1-16,0-6-1 0,0 5 1 0,0-4 0 0,0 0 2 16,0 3-1-16,-6-3 2 0,6 1-3 0,0 2 0 0,0 1 1 15,0-4-1-15,0 3-2 0,0 2 0 0,0-2 1 16,-6 5 0-16,6-5 0 0,0 4 1 0,0-3-1 16,6-1 0-16,-6 5-1 0,0-5-1 0,0 4 0 0,0-2 1 15,6-1 0-15,-6 3-2 0,0-4 2 0,8 0-1 0,-8 0 2 16,0 6 0-16,5-6 0 0,-5 4-1 0,0-3 0 0,8 4 1 15,-8-4 0-15,0 3-1 0,7 0 1 0,-7 0 1 16,0 0 0-16,5 1 1 0,-5-1-2 0,0 0 0 16,7 0-1-16,-7-3 2 0,0 3-3 0,6 0 1 0,-6 0-1 15,0 5 1-15,7-5 1 0,-7 0 1 0,7 0-1 0,-7 5 0 16,6-5 2-16,-6 4-2 0,7 0 0 0,-1 0 0 0,-6 4-1 16,7-4 0-16,-1 0 0 0,-6 3 1 0,6-3-1 15,-6 1 0-15,7-2 1 0,-7 1-2 0,6 4 0 16,-6-4 2-16,7-4 0 0,-7 4 0 0,7 0 0 0,-7 0 0 15,0 0-2-15,0 0-3 0,0 0 5 0,7 3 0 0,-7-3 1 16,0 4-1-16,0 0 4 0,6-4 1 0,-6 4 2 0,0-1 2 16,6 1-4-16,-6-5-3 0,0 6-1 0,7-1 1 15,-7-1-2-15,5 0-2 0,-5 1-2 0,0 4 1 16,8-5 1-16,-1 3 0 0,-7 7 2 0,6-7-2 0,-6 2 1 16,7 0 1-16,-7-2 0 0,6 1 1 0,-6 2 0 0,0-4 0 15,7 3-1-15,-7 0 0 0,0-2-1 0,0 6 0 0,0-5 0 16,0 4-6-16,6-3 3 0,-6 3 3 0,0-4 1 15,0 0-1-15,0 1 2 0,6-1 1 0,-6 0-2 0,0 1 4 16,7-1 1-16,-7 4-4 0,6-4 2 0,-6 0-2 0,7 1 0 16,-7 3 0-16,6-5 0 0,-6 6 4 0,7-2-3 15,-7-1-2-15,7 1 0 0,-7 1 0 0,6 0-2 0,-6 0-3 16,0 0 1-16,7-1-2 0,-7 5 0 0,6-4 3 16,-6 4 1-16,0 0 0 0,0-1 3 0,0 5 0 0,0-5 3 15,0 4-1-15,0-3 1 0,-6 3-3 0,6-3 0 16,-7 3 0-16,7-3-1 0,-6 3 1 0,-1-4 1 0,7 5 1 15,-7-4-1-15,1-2 1 0,-1 3 0 0,7-6-2 0,-6 1 0 16,6-3-2-16,-7-1 1 0,1 0-1 0,6-2 2 16,-6-1-1-16,6-6-1 0,-7 3 1 0,7-1 0 0,0 0 0 15,0-4 0-15,0 0 2 0,0 1-4 0,0-1 2 0,0-4 2 16,0 5-2-16,0-8 0 0,7-1 1 0,-7 2-1 16,0-4-2-16,0-1 2 0,0-3 0 0,6-1-1 15,-6 1 1-15,0-4 0 0,0-5-1 0,0 3 0 0,0-3 1 16,6-2 0-16,-6 0 1 0,0-1 0 0,0-3 1 0,0 4 1 15,0-4-4-15,0-4-9 0,0 1-26 0,0 3-82 0,0-8-103 16,0-3-105-16,7 1-149 0,-1-5-158 0,1 0-106 16,6-7-53-16,0 5-7 0</inkml:trace>
  <inkml:trace contextRef="#ctx0" brushRef="#br0" timeOffset="4829.65">5320 10796 35 0,'0'0'133'0,"-6"0"-17"15,6 0-11-15,-7 0-10 0,7 0-9 0,-6 0-8 16,-1-3-10-16,7 3-7 0,-6 0-9 0,-1 0-7 0,7-4-9 16,-6 4-4-16,6 0-4 0,-6 0-2 0,6-4 1 0,-7 4 1 15,7 0 1-15,0 0 2 0,0 0 0 0,0 0-3 16,0 0-1-16,0 0-3 0,0 0 2 0,0 0-7 15,0 0-6-15,0 0-5 0,0 0-1 0,0 0-3 0,7 0-2 16,-7 4-1-16,0-4-7 0,6 0 4 0,0 0 2 0,-6 4 3 16,7-4 1-16,-1 0 2 0,1 0 2 0,6 3 1 0,-7-3 2 15,1 0 2-15,6 0 1 0,0 0 1 0,1 0 0 16,5 0 1-16,-6 0 1 0,6 0-1 0,-5 0-4 0,5 0-1 16,0 0-4-16,-5 0 0 0,5 4-4 0,0-4 0 15,1 0-3-15,-7 3 1 0,6-3 0 0,1 4 0 0,6-4-1 16,-7 3 2-16,2-3-1 0,4 4 0 0,8-4 0 15,-7 4 0-15,7-4 0 0,-1 4 1 0,1-4-1 0,-1 3 0 16,7-3-1-16,-6 4 0 0,6-4-3 0,-6 4 1 0,5-4 1 16,2 0 0-16,-1 3-1 0,-1-3 1 0,-5 0 1 15,7 0 1-15,-8 0 2 0,7 3-3 0,-7-3 2 0,0 0-1 16,2 0 0-16,-2 4 0 0,8-4 0 0,-8 5 0 16,2-5 2-16,-3 3 0 0,8-3 0 0,-6 3 1 0,-1 1 0 15,1 0 0-15,0-4-3 0,-1 3-1 0,0 1 0 0,1 0 0 16,0-4-1-16,-1 4 1 0,1-4 0 0,6 0 1 15,0 3 2-15,0-3 0 0,0 0-2 0,0 0 4 0,7 0 1 16,-14 5-2-16,15-5 0 0,-15 0-2 0,6 2 1 16,2-2-2-16,-8 4 1 0,7-4 0 0,-6 0 1 0,-1 3-1 15,7-3 0-15,1 0 1 0,-7 5-1 0,-1-5 3 0,6 0-1 16,2 0 3-16,-1 0 2 0,0-5 4 0,0 5 5 16,0-3 3-16,-7 3 6 0,8 0 1 0,-1 0 0 15,0-4 1-15,0 4-2 0,-7 0-2 0,8 0-3 0,-7 0-4 16,5 0-3-16,-5-2-3 0,6 2-1 0,0 0-4 0,0 0-5 15,-7 0-1-15,14 0 1 0,-7 0-1 0,1 0-1 0,-2 0 0 16,7 0 1-16,-5 0 0 0,6 0 2 0,-7 0-1 16,6 0 1-16,-5 0-2 0,5 0-1 0,-6 2 0 15,7-2 0-15,-7 0 0 0,6 0 1 0,-5 0-1 0,-1 0 0 16,6-2 1-16,-5 2 0 0,-1 0 0 0,6 0 2 0,-6-5 0 16,7 5 0-16,0 0 0 0,-1-3 1 0,0 3 0 15,1-4 1-15,0 4 2 0,6-4-1 0,-7 0 0 0,7 1 1 16,0-1 1-16,0 4 1 0,1-4 1 0,-8 1-1 15,1 0-1-15,-1 3-1 0,1-5 0 0,0 5-3 0,0-4-2 16,-2 4-1-16,-4-3-1 0,6 3-1 0,-8-3 0 0,8 3 0 16,-6 0 0-16,5-4 2 0,-6 4 0 0,5 0 0 15,3-4 0-15,-7 4 1 0,4 0-1 0,-3 0 1 0,2-3-1 16,4 3 0-16,-2 0-1 0,1 0 1 0,6-4 0 0,-6 4-1 16,5-4 1-16,-4 4 1 0,4-4-1 0,1 4 0 15,1-3 1-15,-1-1 0 0,0 4 0 0,-1-3 3 0,9-1 1 16,-8 1 0-16,0 3 0 0,7-4-1 0,-7 4 2 15,6-4-1-15,-5 4 1 0,5 0-1 0,-6 0-2 0,0-4 1 16,7 4-3-16,-8-3 1 0,7 3-1 0,2-4 0 0,-1 4-2 16,-1-4 0-16,1 4 0 0,5-3 1 0,-4 0 1 15,5 3 1-15,0-4 3 0,-7 0 0 0,8 0 1 16,-8 4 0-16,1-3 2 0,0-2 1 0,-1 2 1 0,-5-1 0 16,4 4-2-16,-4-4 2 0,-1 1-1 0,7 0 0 0,-8-1-3 15,2-1-1-15,6 2-1 0,-7 3-2 0,6-3 0 0,1-1-2 16,-7 0-1-16,13 4 0 0,-6-3 0 0,6-1-2 15,1 4 1-15,-2-4 1 0,0 0 3 0,2 4 0 16,-1-3 3-16,-6-1 6 0,7 1 6 0,-1 3 6 0,0-4 5 16,-7 1 8-16,7-1 4 0,-6 4 4 0,6-4 0 0,-6 4-2 15,6 0-5-15,-7 0-5 0,2 0-5 0,-2 0-8 16,6 0-4-16,-5 0-3 0,6 0-3 0,0 0-2 0,1 0 3 16,-1-4 0-16,0 4-1 0,1 0 0 0,4-3 1 15,-4 3-1-15,-1 0 2 0,0-4-1 0,0 1 1 0,1 3 1 16,-1-5 1-16,6 3 2 0,-6-2 3 0,7 4 2 0,-7-4 1 15,7 4 5-15,-6 0 1 0,4 0 1 0,3 0 2 16,-2 0-1-16,1 0 0 0,6 4 1 0,-7-4 1 0,1 4-4 16,-7-4 0-16,8 2-4 0,-9 3-2 0,-6-2-1 15,6-3-2-15,2 4-3 0,-7-4-3 0,6 0-3 0,-6 0-2 16,-1 0 0-16,1 0-1 0,0 0-1 0,-1 3-2 0,2-3 1 16,-3 0 0-16,1 4 2 0,2-4 0 0,-2 0 1 15,7 0 5-15,-5 0 6 0,-3 0 3 0,2 0 1 0,0 0 1 16,-1 0 0-16,8 0 1 0,-7 0-1 0,-1 0-4 0,7 0-2 15,1 0-4-15,-1 0 0 0,0 0 1 0,-7 0 1 16,7 0-2-16,0 0-1 0,0 0 0 0,0 0-2 16,-6 4 2-16,6-4-2 0,1 0-1 0,-1 0-2 0,-6 0 4 15,-1 0 1-15,1 0 0 0,-7 4 3 0,-1-4-1 0,2 0 0 16,-8 3 1-16,1-3-2 0,0 0-1 0,-1 0-2 0,-6 0-2 16,1 0-1-16,-2-3-1 0,-5 3 3 0,6 0-1 15,-7-4 1-15,1 4-1 0,-1-4-1 0,8 4-2 16,-14-4 0-16,6 1 0 0,-6 3-4 0,6-4 1 0,-4 4 0 15,-9-3-1-15,7-2-1 0,-7 5-1 0,1-2 0 0,-7 2-1 16,0-4 1-16,-7 4-4 0,1-4 2 0,-1 4 0 16,-6-4-1-16,-6 1 0 0,-1-1-2 0,-6 0-2 0,-12-4-7 15,-2 2-9-15,-5-3-9 0,-8-1 1 0,-5-1-3 16,-7 0 1-16,7 0 0 0,5 0 2 0,1 4 5 0,7 0 8 16,6 0 1-16,6 7-2 0,7-4 0 0,7 4 1 0,-1 0 1 15,7 4 1-15,7-4 2 0,-1 2 2 0,7 3 5 16,7-2 5-16,-1 1 2 0,1-1 2 0,12 5 1 0,-6-4 1 15,0-1-4-15,7 4 2 0,-1-3 1 0,1 3-1 0,-7-3-1 16,6 3-1-16,-5-3-1 0,-1 3 1 0,0-4-1 16,-6 6-2-16,-1-6 0 0,0 5 0 0,-6-5-1 0,2 5 2 15,-4-1-1-15,-4-3 1 0,-1 2 0 0,-6 2 4 16,7 3 0-16,-14-3 2 0,1 2 3 0,-1 1 2 0,-4 0 4 16,-4 0 3-16,-4 1 4 0,-7-2 0 0,6 2 1 0,-6-1 2 15,-6-1-3-15,5 1 0 0,-5 1-2 0,6-2-1 16,-7 1-4-16,7 0-2 0,-7 0-2 0,8 1-5 15,-1-2-13-15,-7 1-30 0,7 0-42 0,0 3-51 0,0-2-50 16,6-1-45-16,-6-4-44 0,7 4-44 0,-7-7-57 0,6 3-88 16,-6-3-72-16,0 0-28 0,0-1 4 0</inkml:trace>
  <inkml:trace contextRef="#ctx0" brushRef="#br0" timeOffset="5923.25">2650 5249 32 0,'-13'-4'344'0,"0"1"-100"16,1 3-90-16,5 0-52 0,-7-4-27 0,9 1-15 16,-2-1-4-16,-1 4-3 0,3-3-1 0,-8-1 0 15,6 4-5-15,0-4-4 0,7 4-5 0,-6 0-4 0,6-4-5 16,0 4-4-16,0 0-7 0,-7 0-5 0,7 0-3 0,0 0-4 16,7 0-4-16,-7 4 0 0,0-4 3 0,6 0 2 15,8 4 4-15,-1-4 4 0,0 4 4 0,6-4 5 0,7 0 2 16,0 0 0-16,7-4 1 0,6 4-1 0,0-4-1 15,1 0-1-15,5 4-3 0,0-3-1 0,1-1 0 0,6-4 0 16,0 6-1-16,0-6-4 0,1 1-2 0,-8 2-2 0,8-2-1 16,-10 5-3-16,4-3-2 0,-8 2-1 0,0-5 2 15,-5 8-1-15,-3-4-1 0,-4 1 0 0,-2 3-1 0,-11 0 0 16,-1-4-3-16,0 4 0 0,-8 0 0 0,-5 0 0 16,7 0 0-16,-7 0-1 0,6 0 1 0,-6 0-2 0,0 0 1 15,0 4 0-15,-6-1-6 0,6 1-6 0,-7 0-9 16,-5 0-13-16,6 4-20 0,-1-6-17 0,1 5-24 0,-8-2-24 15,8 2-37-15,0-3-50 0,-1 0-76 0,1-2-101 16,-1 3-42-16</inkml:trace>
  <inkml:trace contextRef="#ctx0" brushRef="#br0" timeOffset="6173.42">3229 5213 5 0,'-13'-4'436'0,"1"1"-115"0,-1 3-127 0,0-5-76 15,6 5-39-15,1 0-22 0,0-2-12 0,6 2-5 0,-7 0-6 16,7 0-1-16,-6 0-3 0,6 2-6 0,0 3-3 15,0 2-4-15,0 0-3 0,0 8 1 0,6-1 3 0,1 8 2 16,-7 0 5-16,6 5 3 0,-6 2 2 0,6 3 4 16,-6 1 1-16,7 3 0 0,-7 1 0 0,0 4 1 0,0-5-2 15,0 5-1-15,-7 3-3 0,7-4 4 0,0 0 1 16,-6 1 1-16,6-1 7 0,0-4 5 0,-6 1 2 0,6 0 2 16,0-4 0-16,0-4-7 0,0-4-3 0,0 2-6 0,0-2-8 15,0-7-6-15,0 4-7 0,0-3-5 0,0-5-3 16,6 1-2-16,-6-1-13 0,6-3-28 0,1 1-34 0,-1-1-42 15,1-3-67-15,6-6-145 0,-1 2-104 0,1 0-86 0,8-4-40 16</inkml:trace>
  <inkml:trace contextRef="#ctx0" brushRef="#br0" timeOffset="7533.05">13703 11972 288 0,'6'-8'334'0,"-6"1"-81"0,0 4-78 16,0-4-56-16,7-1-27 0,-7 1-17 0,0-1-12 0,6 2-6 15,-6-3-1-15,0 3 2 0,-6-2 3 0,6 4 1 0,0-3-1 16,0 3-1-16,-7-4-1 0,7 5-4 0,0-4-4 16,-6 0-7-16,6 3-4 0,-7 0-7 0,1 0-6 0,0 1-6 15,-2-1-3-15,1 1-3 0,-5 3-1 0,-1 0-8 0,0 3-1 16,-7 1 0-16,1 3 3 0,-1 1 3 0,1-1 6 15,-1 7 4-15,0-3 5 0,1 5 8 0,0-1 1 0,6-1 0 16,-1 1-1-16,1 2 1 0,7-2-1 0,6-1 0 16,-6 5-1-16,6-4 1 0,0 3 0 0,6 1-2 0,0-5 1 15,7 5 7-15,1-4 6 0,-1 2 2 0,6 2 0 0,8 3-1 16,-2-3 0-16,-6-2-3 0,15 5-2 0,-9-3-9 16,2 3-11-16,6 0-7 0,-1-1-2 0,-6 2-4 0,6-2-2 15,-6 2-1-15,0-1-2 0,0-1-1 0,1 1-3 16,-7 1 1-16,-8-9 0 0,1 5 0 0,-6-5 5 0,-7 1 7 15,0-4 10-15,0 3 12 0,-14-3 14 0,8 0 17 0,-13-3 19 16,-2-1 15-16,-4 0 12 0,-1-3 4 0,-7-1-5 16,1 1-7-16,-1-4-10 0,-5 0-14 0,-2 0-18 0,1-4-17 15,-1 1-16-15,2-1-9 0,-1 2-3 0,6-3-4 16,1-2-6-16,5 3 0 0,8 0-7 0,0-3-13 0,6 3-37 16,-1 1-81-16,9-5-86 0,5 4-75 0,0-6-77 0,0 3-111 15,0-5-163-15,5-3-75 0,-5 1-18 0,7-1 47 16</inkml:trace>
  <inkml:trace contextRef="#ctx0" brushRef="#br0" timeOffset="11674.44">7646 9414 3 0,'0'0'204'0,"0"-3"-34"0,0 3-34 0,0 0-30 16,0 0-27-16,0-4-21 0,0 4-15 0,0 0-9 16,0-3-7-16,0 3-3 0,0-4-1 0,0 4-2 0,0-3-1 15,0 3-2-15,6-4-3 0,-6 4-3 0,0-4-3 0,0 4 0 16,0 0-2-16,0-4-2 0,7 4 0 0,-7 0-4 15,0 0 1-15,0-3-1 0,0 3 1 0,0 0-2 0,0 0-1 16,0-4 2-16,0 4 0 0,0 0 4 0,0 0 1 16,0 0 3-16,0-3 2 0,0 3 3 0,0 0 5 0,6 0-1 15,-6-5 0-15,0 5 0 0,0 0-2 0,0-2 0 16,0 2-1-16,0 0 0 0,0-4-2 0,0 4 0 0,0-4 3 16,0 0 1-16,0 4 1 0,0-3 0 0,0 3-1 0,7-4 0 15,-7 0-2-15,0 4-2 0,0-4-2 0,0 4-2 16,0-2-3-16,0 2-4 0,0-5-1 0,0 5-1 0,0-3 0 15,6 3 0-15,-6-4 0 0,0 4 0 0,0-3 0 16,0 3-1-16,7-5 1 0,-7 2-2 0,0 3-1 0,0-4 2 16,6 0 2-16,-6 1 0 0,0 0-1 0,0-2 1 0,0 1 0 15,0 1 2-15,6-1 2 0,-6 1 1 0,0-1 0 16,0 1 0-16,0-1 1 0,0 0-2 0,7 0 2 0,-7-3 0 16,0 4-2-16,0-2-2 0,7 3-2 0,-7-6-1 15,0 4 1-15,0 1 1 0,7-5-1 0,-7 4-5 0,0-3 2 16,6 4 2-16,-6-4 0 0,0-1 3 0,0 1-1 0,0 0 1 15,0 0 2-15,6-2 4 0,-6 6 1 0,0-4-1 16,0-1-1-16,0 5 1 0,0-1 0 0,0-3-3 0,0 2-2 16,0 3 2-16,0-2-4 0,0-4 0 0,0 5 1 15,0-1-3-15,0 0 0 0,-6 0 2 0,6 2 0 0,0-3-1 16,6 2 0-16,-6-1-1 0,0 1 0 0,0-5 1 0,0 4 1 16,7-3 2-16,-7 4-2 0,0-4 2 0,0 3-1 15,0-4 2-15,0 1-1 0,0-1 0 0,0 6-3 0,0-7 0 16,0 2 0-16,6 0-1 0,-6-1 0 0,0 5 0 15,0-5 0-15,0 2 0 0,0 1 0 0,0-2-1 0,0 4 1 16,0-1 0-16,0-4 0 0,0 5 0 0,0-4 0 0,0 3 0 16,7-3 0-16,-7-1 1 0,0 5 1 0,0-5 1 15,0 2 2-15,0-3 2 0,0 3 1 0,0-2 2 0,6 0 0 16,-6 1-1-16,0-3 1 0,0 2-3 0,0 1-2 16,0-5-2-16,7 5-2 0,-7 0-2 0,0-4 1 0,0 0-1 15,6 1 0-15,-6 1 1 0,7-1-1 0,-7-2 0 16,0 5 1-16,7-7 0 0,-7 3 0 0,0-1 2 0,0 2-1 15,0-1 1-15,0 0 0 0,0 0 2 0,0-1 0 0,0 2 4 16,0-1-1-16,0-5 0 0,0 7 2 0,0-3-1 0,0-3 0 16,0 5 0-16,0-2-1 0,0 2-2 0,0-6-2 15,-7 6 0-15,7 0-1 0,0-2 1 0,0 1-2 16,0-4 0-16,7 5 0 0,-7-2 0 0,0 1-1 0,0-3 0 16,6 3 1-16,-6 0-1 0,0-3 1 0,0 2-1 0,6-2 2 15,-6-1-1-15,7 3 1 0,-1-5-2 0,-6 3 0 16,7-2 0-16,-7 5 0 0,6-4 0 0,-6 4 1 0,7-3 2 15,-7 3 0-15,0-3-1 0,7 2 2 0,-7 1 0 16,0-3-3-16,7 2 2 0,-7 1 1 0,0 0-1 0,0-3 0 16,6 3 2-16,-6-4 0 0,0 1-2 0,6 3 4 0,-6-3-2 15,0-1-1-15,6-1-2 0,-6 3 0 0,7-7 0 16,-7 10 1-16,6-5 0 0,-6 4 2 0,7 0-2 0,-7-3 0 16,7 3-1-16,-7-4 1 0,6 1-1 0,-6 2-1 15,7-3 3-15,-7 4-1 0,6-3 2 0,-6-1 2 0,0-3 2 16,6 3 2-16,-6 1 2 0,0-1 5 0,7 0-1 0,-7 0 0 15,0-3 1-15,0-1 0 0,6 2-1 0,-6-2 0 16,7 5-3-16,-7-8-6 0,7 7 0 0,-7-4 0 16,6 1-1-16,-6 0-1 0,7 0-2 0,-7 3-2 0,0 1 0 15,5-1 2-15,-5 4-3 0,0-4 1 0,0 3 0 0,0 3 0 16,8-2-1-16,-8-1 4 0,0 1 1 0,0 0 0 16,5 0 1-16,-5 4 0 0,0-4 0 0,0 0 0 0,0 1-2 15,0 2 0-15,0-3-2 0,8 0 0 0,-8-1 0 0,0 1 1 16,0 1 0-16,0-2 1 0,7 2 2 0,-7-1-2 15,0 0-1-15,0-3 3 0,0 2 1 0,6 1-1 0,-6 0-1 16,0-1 1-16,6-1-1 0,-6 1 0 0,0 1 0 16,7 1 1-16,-7-2-5 0,0 1 3 0,7 5 0 0,-7-6-1 15,0 1 1-15,6 4-1 0,-6-4 1 0,0 4 0 0,7-1 2 16,-7 1 0-16,0 0 1 0,0-1 1 0,0 2 3 16,6 0 2-16,-6 0-1 0,0-2 0 0,0 1-3 0,6-1 1 15,-6 1-4-15,0-3-5 0,0-2-1 0,7 5-1 16,-7-4 0-16,6 0-1 0,-6 0 0 0,7 0-2 0,-7 1 3 15,7-6 0-15,-7 5-1 0,6 1-1 0,-6-5 2 16,7 4-1-16,-7-4 1 0,6 1-1 0,-6 3 1 0,0-4 0 16,7 1 2-16,-7-1 1 0,0 1 0 0,6-2 1 0,-6-2 0 15,0 3-1-15,6 1 0 0,-6-1-2 0,0-3-1 16,0 3 1-16,7 1-1 0,-1-2-1 0,-6 2 0 0,7-1-1 16,-7 1 1-16,7-1-1 0,-1 1 1 0,-6-1 0 0,8 1-1 15,-3-1-1-15,-5 1 2 0,7-1 1 0,-1 3 0 16,-6-2 2-16,6 3 0 0,-6-3-2 0,7 2 2 0,-7-2 1 15,7-1 2-15,-7 3-1 0,0 2 1 0,0-5 0 16,7 4 1-16,-7-4 2 0,0 1 2 0,6-1 3 0,-6 1 3 16,7-1 1-16,-1-3 2 0,-6-1 2 0,6 1 5 15,1-1 1-15,-1-3 5 0,1 0-1 0,0 1 1 0,-1-4-3 16,7-2 0-16,-7 2-2 0,0-1-6 0,1 0-2 0,6 1-4 16,-6-1-4-16,0 1-2 0,-1 2-2 0,1 1-1 15,-1 7 0-15,-1-2 1 0,-5 2 2 0,8 1 0 0,-1 2 2 16,-7 1-1-16,0-4 8 0,6 5 6 0,-6-2 1 15,7 5 0-15,-7-3 1 0,6-2 0 0,-6 5 0 0,0-4 1 16,7 4-5-16,-7 0-5 0,0-1-4 0,6 1 0 0,-6-1-2 16,7-2-4-16,-7 2-1 0,6-3-3 0,-6 0-1 15,6-1-2-15,1 3 0 0,-7-3-1 0,6 2-1 16,-6-5 1-16,7 3 0 0,0 2 0 0,-7-6 1 0,6 6 1 16,1-5-1-16,-7 3 1 0,6-1 1 0,-6 1 2 0,7 1 0 15,-7 1 0-15,0-2-2 0,0 2 2 0,6-1 4 0,-6 3 1 16,0 1 0-16,0 0 0 0,0-1-2 0,0 1 1 15,0 0 1-15,0-4-2 0,6 3-2 0,-6 0-3 16,0-1-2-16,0 1 0 0,0-4 0 0,7 3 0 0,-7 1 0 16,6-4 0-16,-6 5-1 0,0-3 0 0,0-2-1 0,8-2 1 15,-8 2 0-15,0-3 0 0,7 1 0 0,-7 3 0 16,0-3 1-16,5-1 0 0,-5 1-3 0,0-2 3 0,0 6-1 16,0-5 1-16,8 1 0 0,-8-1 0 0,0 1 1 15,0-1-1-15,0-1 3 0,0 2-3 0,5-1 0 0,-5 1-2 16,0 3 0-16,0-4 0 0,7 4 1 0,-7-3-2 0,6 3 1 15,-6-1 0-15,0-3 1 0,7 5 1 0,-7-1 0 16,7-4 0-16,-7 4-1 0,6 0 0 0,-6 0 1 0,0 1 1 16,7-2 0-16,-7 1 0 0,6 0 0 0,-6 1 1 0,7-2 0 15,-7 1 0-15,0 1-1 0,6-2 0 0,-6 1 0 16,6 0-1-16,-6 1-1 0,0-2 0 0,7-3 0 0,-7 5 0 16,6-5 0-16,-6 0-1 0,7 5 1 0,-7-1-1 15,7-1 1-15,-7 1-3 0,6 1 1 0,-6-2-3 0,7 1 1 16,-7 0 2-16,5 4 1 0,-5-4-1 0,7 4 3 0,-7-4 2 15,6-1-1-15,-6 6 1 0,7-2-1 0,-7-3 1 16,8 7-4-16,-8-4 2 0,6-2-1 0,-6 3-3 16,0-1 3-16,6 1 1 0,-6 0-1 0,7 0 0 0,-7-1-1 15,6 1 0-15,-6 0-1 0,7 3 0 0,-1-3 0 0,-6-1 0 16,6 1-1-16,1 0 2 0,0-5-1 0,-1 4 1 0,1-1 2 16,0-3 0-16,-1 4 0 0,7-2 1 0,-7-1-1 15,1 0 0-15,-1 0 2 0,1-4-2 0,6 1 0 16,-7-1 0-16,1 1-2 0,6-6-1 0,-7 7 1 0,1-6-1 15,0 1 0-15,6-1-2 0,-6 1-3 0,-1 0-4 0,1 0-2 16,5-1 4-16,-6 2-12 0,1-3 2 0,0-2 0 16,6 4 2-16,-7 0 4 0,1 0 2 0,-1-1 2 0,0-2 0 15,1 1 10-15,0 3 0 0,0 2-1 0,-1-3-1 16,0 3 0-16,-6-4 0 0,7 2 0 0,-7-3-5 0,5 3-2 16,-5-2-5-16,8 1 1 0,-8 0-2 0,0 0-3 0,6-5-2 15,-6 6-3-15,0-3 0 0,0-1 1 0,7 3-5 16,-7-1-1-16,7-3-1 0,-7 4 2 0,0-5 0 0,6 6 1 15,-6-4 2-15,0 1 1 0,0-2 4 0,0 1 2 0,0-1 2 16,0 0 2-16,0 0 0 0,0 3 1 0,0-3 3 16,0 4 0-16,-6 0 1 0,6-1 1 0,0 2 1 0,0 0-1 15,0 8-1-15,0-7-2 0,0 5-3 0,0 1-1 16,0 2 1-16,0 1 0 0,0-5 1 0,0 6 1 0,0 2 3 16,0-3 2-16,0-1 2 0,0 4 3 0,0-3 1 0,0 0 0 15,0 0 0-15,0-1 0 0,0 1-1 0,0-1 1 16,0 2 0-16,0-1 1 0,0-1 0 0,0 0-1 15,0 1 1-15,0-5 0 0,0 2 1 0,0 3 0 0,0-7-1 16,0 2-1-16,0 1 0 0,0-3 1 0,0-1 0 0,0 0-2 16,6 0-2-16,-6 5 1 0,0-5 0 0,0 1 2 0,0-1-1 15,7 3 0-15,-7-2 1 0,0-1 3 0,6 1-2 16,-6-1-1-16,0 0 0 0,6 0-1 0,-6 1 0 0,7 3 1 16,-7-4-1-16,6 5-1 0,-6-2 1 0,7 1 1 15,-7 4 0-15,6-4 0 0,-6 0 0 0,7 0-1 0,-7-1 0 16,7 3-1-16,-1-3 1 0,-6 2 1 0,7-5 0 15,-1 3 0-15,0-2 1 0,1-1 0 0,-1 4-1 0,1-4 1 16,0 5-1-16,-7-5 0 0,6 3 0 0,0 3 0 0,1-3 0 16,1 1 2-16,-3 0-2 0,-5-1 1 0,6 2 1 15,-6 0 0-15,7-2-1 0,-1-2 0 0,1 2-1 0,0-3 0 16,-7 1 2-16,5 3-1 0,3-3-1 0,-1-1 0 16,-7 1 4-16,6-2-2 0,1 6-2 0,-2-5-1 15,-5 3-5-15,7 6-3 0,-7-5-5 0,7-1-5 0,-7 5-17 0,0 0-12 16,7 2-12-16,-7-1-16 0,0 2-19 0,0 4-15 15,0-4-19-15,0 8-16 0,-7 0-20 0,7-1-32 16,0 9-83-16,-7-2-95 0,0 5-51 0</inkml:trace>
  <inkml:trace contextRef="#ctx0" brushRef="#br0" timeOffset="14064.95">8349 5612 32 0,'0'-4'178'0,"0"-4"-16"0,0 6-16 16,0-2-25-16,0-4-29 0,0 5-26 0,0-5-23 15,0 4-11-15,7-6-9 0,-7 3-6 0,0-1-7 0,6 1 0 16,1 0 0-16,-7 0-1 0,6-5 2 0,1 5-5 16,-7 0-2-16,6-5-3 0,0 2 0 0,1 3 0 0,-1-1 0 15,-6 0 0-15,7-3 1 0,0 4 3 0,-7-4 5 0,6-3 1 16,-6 3 2-16,7 0 4 0,-7 0 0 0,6-4 2 15,-6 4 0-15,7-4-1 0,-7 0-1 0,6 1-1 0,-6-1 1 16,6 1-3-16,-6 3 1 0,7-3-1 0,-1-2 0 16,-6 2-1-16,8 3-2 0,-1-3-3 0,-7 2 0 0,5-3-3 15,3 5-1-15,-3-5-6 0,2 4 1 0,-7 0 0 0,6 0 1 16,1-4 0-16,-7 4-2 0,7 3 1 0,-1-2 1 16,-6-1 5-16,7 3-2 0,-7-2-1 0,6 3 1 0,1-5 1 15,-1 2 1-15,-6 2 2 0,6 1 1 0,1-1 0 16,-7-3 3-16,6 4 2 0,-6 0 0 0,7-4 0 0,0 3-1 15,-1-3 3-15,-6 1-1 0,7 2-2 0,-2-3-3 0,-5 0-3 16,0 1-2-16,7 2 1 0,-1-3 1 0,-6 1-8 16,7-2 2-16,1 1 0 0,-2 0 1 0,-6-1 0 15,0 2-1-15,6-1 1 0,-6 0-1 0,7 0 2 0,-7 0-1 16,0-1-1-16,0 3 0 0,6-3-1 0,-6 5 1 0,0-1 1 16,0-3 1-16,0 3 0 0,0 2 3 0,0-2 1 15,7 1 2-15,-7 3 0 0,0-2 1 0,0 1 0 0,0-2-1 16,0 4 0-16,6-5-1 0,-6 4-3 0,0-3 0 0,0 0 1 15,0 4-3-15,6-6-1 0,-6 6-1 0,7-5 0 16,-7 1-1-16,0 3 1 0,7-3 0 0,-7-1-2 0,6 6 1 16,-6-6-2-16,7 1 3 0,-7-1 0 0,0 2 2 15,7-2 0-15,-7 1-1 0,0-1 0 0,6 1 1 0,-6-4 2 16,0 4 1-16,0-4 0 0,0 3 1 0,0-3 0 0,0 4 2 16,0-4-1-16,0 3-1 0,0-3-1 0,0 4-2 15,6-4 1-15,-6 4-3 0,0-1 0 0,0 1-1 0,7 0 2 16,-7 0-2-16,0-1 2 0,6 1-1 0,-6 0 0 15,0 4-1-15,7-6 0 0,-7 1-1 0,6 2 0 0,-6-2 0 16,7 1 0-16,-7-1 0 0,6 1 0 0,-6 4 1 0,7-4 0 16,-7-1 0-16,0 1 0 0,6 3 1 0,-6-3 5 15,7 0-4-15,-7-1-2 0,0 5 1 0,6-5-1 0,-6 2-1 16,7-2 1-16,-7 0 0 0,6-2-6 0,-6 2 4 0,7-4 1 16,0 5 1-16,-7-3 1 0,5-2 0 0,3 5-1 15,-8-3 1-15,7-2 1 0,-7 1 0 0,6 0 3 0,-6 1 0 16,7-1 1-16,-7 0 0 0,0 0 1 0,0 0-1 15,5 0 1-15,-5-1-3 0,0 2 0 0,0-2-2 0,7 1-2 16,-7 0 0-16,0 1 0 0,6-1 0 0,-6 3 0 0,0-3-1 16,7 1-2-16,-7 2 1 0,0-3 2 0,7 1 0 15,-7 2 0-15,0-4-2 0,6 5 0 0,-6-3 2 16,7-2 1-16,-7 1-1 0,0 0 0 0,6 4 0 0,-6-4-1 16,0 4 0-16,7-4 0 0,-7-1 1 0,6 6-1 0,-6-5 1 15,0-1-1-15,6 2 0 0,-6 3 0 0,0-5 1 0,7 1 0 16,-7 0 0-16,0 0 0 0,7 0 0 0,-7 4 0 15,0-5 0-15,0 2 1 0,0-1 0 0,7 1 0 16,-7-2 0-16,0 1 0 0,0 3-2 0,-7-3 1 0,7 4 0 16,0-4 0-16,0 0 0 0,0 4 0 0,0-5 1 0,0 6-2 15,0-2 2-15,0-3-1 0,7 4 0 0,-7 0 0 16,0 0 1-16,0-1-1 0,0 1 0 0,6 0 0 0,-6 3-1 16,0-3 1-16,0-1 0 0,0 0-1 0,0 5 1 15,0-3 0-15,6-2 0 0,-6-1 1 0,0 3 0 0,0 2-1 16,0-3 0-16,0-1 0 0,7 1 0 0,-7 0 0 0,5 0 0 15,-5-1 0-15,8 1-2 0,-2 0 1 0,-6 0 2 16,7-5-1-16,0 5 0 0,-7 0-1 0,6-4 0 0,1 2 2 16,-7-1 1-16,6 3-1 0,0-5 0 0,-6 5-1 15,7-3 1-15,-7 2 1 0,6-3 1 0,-6 3-2 0,0-2 0 16,7 3 1-16,-7-4 0 0,6 0-1 0,-6 0 1 0,7-1-1 16,-7 1-1-16,0 4-1 0,7-4-1 0,-7 0 2 15,6 4-1-15,-6-5-1 0,0 2 1 0,7 3 0 0,-7-1 0 16,6-3 1-16,-6 4-1 0,0 0 0 0,6-1 1 15,-6 1 1-15,0-5-1 0,7 6 0 0,-7-2-1 0,0 1 1 16,6-1 0-16,-6 1 0 0,0-1 0 0,0 2 0 16,0-2 0-16,7-3 0 0,-7 5 0 0,7-2 0 0,-7 1 1 15,0-5-1-15,6 5 0 0,0-5 0 0,-6 6 0 0,7-1 0 16,-7 3 0-16,8-4-1 0,-8 1 0 0,5 1-2 16,-5-2 1-16,0 0-2 0,6 1 1 0,-6 3 1 0,0 0 1 15,0 0 0-15,7-2 0 0,-7 2 0 0,0 4 2 16,6-7 0-16,-6 3-1 0,0-4 1 0,7 1-1 0,-7 0 1 15,7 3 0-15,-7-3 2 0,5 3 0 0,-5-3 0 0,8 0 2 16,-8 0-1-16,7-1 0 0,-7 1 0 0,6-1-1 16,-6 1-2-16,7 3 2 0,-7 0 0 0,5-2 0 0,-5 2 3 15,0 0 1-15,0 0 1 0,0 1 2 0,0-1-2 16,0 0 2-16,0 0-1 0,0-3-1 0,0 4-3 0,7-1-1 16,-7-3-2-16,0 3 0 0,0-3 1 0,0 3 1 0,0-3 0 15,0 3 1-15,0-4 2 0,7 5 0 0,-7-4-2 16,0 0-1-16,0-1-1 0,0 4-1 0,0-4-1 15,0 2 0-15,7-2-1 0,-7 1-1 0,0-3 1 0,0 2-1 16,6 1 1-16,-6-5 0 0,0 5 0 0,6-3 1 0,-6 1-1 16,7-1 0-16,-7 0 0 0,6 1 1 0,-6-1 0 0,0-5 0 15,7 3 0-15,-7 3-1 0,0-7 1 0,6 5 0 16,-6-3-1-16,0-1 0 0,7 0 0 0,-7 1-1 16,7 3 0-16,-7-5 0 0,0 7-1 0,6-3 0 0,-6 1 0 15,0 0-1-15,0-1 0 0,7 6-4 0,-7-2-3 0,0 2-5 16,0 1-7-16,0-2-8 0,0 3-7 0,0 4-9 15,0-3-14-15,0-1-13 0,0 1-17 0,0 3-19 0,6-4-31 16,-6 0-47-16,0 0-84 0,6 1-88 0</inkml:trace>
  <inkml:trace contextRef="#ctx0" brushRef="#br0" timeOffset="15330.34">8610 4342 142 0,'0'-9'301'0,"-7"6"-99"0,7-4-88 0,7 3-55 16,-7-4-34-16,0 1-18 0,5-1-10 0,-5 1-3 16,7 0 0-16,-1 0 2 0,1-1 2 0,7 1 2 15,-8 0 1-15,1-4 0 0,6 0-1 0,-7 4-1 0,0-4 1 16,8-4-2-16,-8 4 0 0,1-1 2 0,0 3 3 0,-1-7 4 16,0 3 4-16,-6 1 2 0,7-3 0 0,-1 0 2 0,1 1 1 15,-1-1 3-15,-6 4-3 0,7-3 1 0,-1-2 3 16,1 7 0-16,-7-7 2 0,6 5 1 0,1-4 0 0,-1 5-1 15,1-1 0-15,-7 0-3 0,6-4-2 0,1 4-2 0,0-4 0 16,-2 5 0-16,3-6-1 0,-1 5-1 0,-7-3 1 16,6 3 2-16,1-4 0 0,-7 4 2 0,5-3-3 15,-5 3 2-15,7-3 1 0,-7 2 1 0,0 1-1 0,6-3-1 16,-6 2-4-16,0 1 0 0,0-3 0 0,7 3 0 0,-7 0 0 16,7-4-1-16,-7 4-1 0,6 0 2 0,-6-4 1 0,0 1 2 15,7 3 1-15,-7-3-2 0,6-2-1 0,-6 2 1 16,0-1-2-16,0 1 0 0,7-1-4 0,-7 0-1 15,0 1-2-15,6-2-1 0,-6 3-2 0,0-3-1 0,6-1 0 16,-6 2-1-16,7 0-1 0,0 0 1 0,-7-3-1 16,7 4 1-16,-1-1-1 0,0-3 0 0,1-2-1 0,-2 6 1 15,3-4-1-15,-2 4-1 0,-6-5 0 0,7 1 0 0,0 3 1 16,-1-3-1-16,1 4-2 0,-7-2 3 0,6 2-1 16,0-1 2-16,-6 4 1 0,7-3-1 0,-7 3-1 0,6-1 2 15,-6 2 6-15,7-1 0 0,-7 0 1 0,6-1-1 0,1-1 1 16,0 1 1-16,-7-3 1 0,6 5-2 0,1-5-1 15,-1 3-1-15,7-2-1 0,-7 3 0 0,1-3 0 0,0 3-3 16,5-4-1-16,3 3-1 0,-10-2 1 0,8 3-2 16,-7 0 0-16,8 1 1 0,-9-5 0 0,3 3 0 0,-1 2 3 15,-1 2 0-15,1-3-1 0,5 0-1 0,-5 1 0 0,0-1 1 16,-1 3-1-16,-6-3 1 0,6-1-1 0,1 2-1 16,-7 3 2-16,6-5 1 0,-6 2 0 0,7-1-1 0,-7 3-1 15,6-3-1-15,-6 1 1 0,0-1 0 0,7 0-1 16,-7-1-3-16,7 2 3 0,-7-2-2 0,6-3 0 0,1 5 0 15,-7-1 1-15,6-4-1 0,0 1 1 0,-6 3 1 16,7-3-1-16,-2 2 0 0,3 1 0 0,-8-4 2 0,6 5-1 16,1-2 1-16,-7 1 0 0,7 0 0 0,-1 4 0 0,-6 0 0 15,7-4-1-15,-1 3-1 0,-6 2 0 0,6-3 0 0,1-1 1 16,-1 3 0-16,1-1 0 0,0 1 0 0,-7-5 1 16,7 6 0-16,-1-2-1 0,-6 0 1 0,6 5-1 15,-6-1 2-15,7-3 0 0,-7 4 0 0,0-1 0 0,6 4 1 16,-6-5 0-16,0 2 0 0,0 3 0 0,0 0-2 0,0-3 1 15,0 3 1-15,0 0-2 0,0 0-4 0,0 0-4 16,0 0-6-16,0 0-9 0,0 0-9 0,0 0-17 0,0 0-31 16,0 0-73-16,0 0-171 0,0 0-88 0,-6-4-49 15</inkml:trace>
  <inkml:trace contextRef="#ctx0" brushRef="#br0" timeOffset="19143.05">9176 2399 27 0,'7'-7'140'16,"-7"4"-20"-16,0-9-20 0,5 1-15 0,-5 5-10 0,8-10-5 15,-1 6-5-15,-1-2-5 0,1-3-8 0,5 1-5 16,-5-1-6-16,0 5-5 0,-1-5-6 0,7 4-5 0,-7-1-6 15,1-2-4-15,-1 7-2 0,1-4 0 0,0 4-2 16,-1 0 0-16,1-1-1 0,-7 1 2 0,6 2 1 0,0-2-1 16,-6 5 1-16,7-6 0 0,-2 4 1 0,3-4 0 0,-8 5 2 15,6-5-1-15,1 2 1 0,6 1-1 0,-6-2-1 16,-1 0 0-16,0 0-1 0,7-1 0 0,-6 1-2 0,0 0-1 16,6 0-4-16,-7-1 0 0,7 1-2 0,-6-1 3 15,6 2-3-15,0-6-2 0,-6 4-1 0,5 1 0 0,1 0 2 16,0-1-1-16,1 1-1 0,-1-4-1 0,0 4 0 0,0-1 2 15,6-2 0-15,-6 3 2 0,0-1 0 0,-7 1-1 16,7-1 3-16,-6 2-1 0,6 2 0 0,-6-4 0 16,-1 5 0-16,1-1-3 0,-1-4 0 0,0 5-2 0,1-1 0 15,-1 1 0-15,2 3 0 0,-1-5 0 0,5 5-2 16,-6-4 2-16,7 4-1 0,0 0 2 0,1 0-1 0,-2 0 0 0,1 0 0 16,0 0-1-16,7 0 3 0,-1 0-2 0,-6 0 1 15,7 4 0-15,-7-4 0 0,7 0 1 0,-7 5 0 16,0-5-1-16,-7 0-1 0,7 3 1 0,0-3-1 0,-7 4-2 15,1-4 1-15,0 3 0 0,-1-3-1 0,1 4 1 0,-1 0-1 16,1 0 1-16,-1-1 1 0,1-3 1 0,-1 4 1 0,-6 0-1 16,6 0 1-16,2-2-2 0,-3 2 1 0,3 0-1 15,-1 3-1-15,-7-3 1 0,12 0-2 0,-6 3 1 16,1-3-1-16,-1-1 1 0,1 4 1 0,-7-3 0 0,7 4 1 16,-1-5 0-16,7 1 1 0,-7 3 0 0,1-4-1 0,-1 1 1 15,1 4-2-15,0-5-1 0,-7 5 1 0,7-5 0 16,-1 5 0-16,0-4 0 0,1 4-1 0,-2-6 1 0,3 6 1 15,-1-4 1-15,-2 3-2 0,9-3-1 0,-7 2 1 16,-1-1 0-16,-6 2-1 0,6-4 1 0,1 5 0 0,6-1 0 16,-7-3 1-16,1 3 0 0,0 0 0 0,-1 1 0 0,1-1 0 15,-1-3 1-15,0 2-3 0,-6 3 2 0,7-1-2 16,-1-6 1-16,-6 5 2 0,7 1-2 0,-1 0 0 16,1-4-1-16,-1 3 2 0,1 0-1 0,1 0 1 0,-3 1 1 15,8-5-1-15,-7 4 1 0,8 0 0 0,-1 2-1 0,-6-3-1 16,-1 2 1-16,6-5-1 0,-5 5-1 0,0 4 1 0,0-6 0 15,-1 1 0-15,0 1 2 0,1 0-2 0,-1-1 1 16,0 0-1-16,1 4 1 0,0-4 0 0,-1 0 1 0,1 4 0 16,0 0-2-16,-1 0 2 0,7 1 0 0,-8-2 1 15,3 1-2-15,5 0 0 0,0 1-1 0,-6-2 2 0,5 2-1 16,-5-5 0-16,6 3-1 0,-6 2 0 0,6-1-1 16,-7 0 1-16,1 0 1 0,-1-1-1 0,0 5 0 0,1-3-1 15,-1-2 0-15,-6 2 2 0,7-3-1 0,-1 3 0 0,-6-1 1 16,7 0-1-16,-1 0 0 0,-6 0 1 0,7-4 1 0,-7 5-2 15,8-2-1-15,-3 1 0 0,-5-3 0 0,6 3-1 16,1-5 1-16,-7 6 1 0,7-1-1 0,0 0 1 16,-1-3 1-16,7 2 0 0,-6 1 1 0,-1 4-1 0,7-4 0 15,-7 0-1-15,1 4-1 0,6-5 1 0,-7 5 1 0,7-4-1 16,-7 3-1-16,8-2 1 0,-7 3 0 0,6-1-1 16,-7-3 2-16,1 0 1 0,-1 3 0 0,7-2 1 0,-6 3 0 15,0-5-1-15,5 5 1 0,-5-3 2 0,-1 1-2 16,1-1 0-16,5 3-2 0,-5 0 0 0,0-5 0 0,6 5 0 15,-7-4 1-15,1 3-1 0,-1-3-1 0,7 3 1 0,-6 1 1 16,0-3-1-16,6 2 1 0,-8 1 0 0,10 0-1 16,-3-1 0-16,1 1 3 0,0-4-2 0,0 3-2 15,0 1 2-15,0 0-1 0,0-3 4 0,0 2 1 0,0 1-4 16,0-5 0-16,1 1 0 0,-2 0 1 0,1 0 2 0,-6 0-1 16,5 0-3-16,2 4 2 0,0-3 2 0,-2-6 1 0,1 5 1 15,0 1 0-15,0-3-2 0,0-1-1 0,0 4 1 16,0-2-2-16,0-3-1 0,-6 5-1 0,6-1-1 15,-1-5-1-15,-4 6 0 0,4-5 0 0,1 4 0 0,-6-4 1 16,6 4 0-16,-7-4 0 0,1 1 1 0,6 4 0 0,-6-5 1 16,-1 3 1-16,0-2 0 0,7 3 1 0,-6-4-1 15,-1 4 1-15,7 0 0 0,-6 0 2 0,6-4-1 0,0 8 1 16,0-4 0-16,-7 1-2 0,15-3 0 0,-8 7 3 16,-1-5-2-16,8 3 0 0,-7 1 0 0,-1-4 0 0,8 4 0 15,-7-5 1-15,7 5 0 0,-7-3-1 0,7 2-2 0,-7-3 0 16,0 1-1-16,-1 2 1 0,1-3-1 0,1 0-1 15,-8 3-1-15,7-3 1 0,0 0 2 0,0 3 0 0,-7 5 0 16,7-3 1-16,2 1-1 0,-2 2 2 0,-2-1 1 0,10 4 1 16,-8 0-2-16,-1 1 0 0,7-2-1 0,-5-4 0 15,-1 6-1-15,6 0-1 0,-6-2 0 0,1 1 0 0,-1-4-1 16,-2 4-1-16,3-3 1 0,0 3-1 0,-8-4 1 16,7 0 0-16,0 1-1 0,-7 2 0 0,1-2 3 0,6-1-2 15,-6 1-1-15,6-1 2 0,-7 4 0 0,7-3 0 16,0 2 0-16,-6-3 0 0,5 5-2 0,3-5 3 0,-2 4-2 15,-1-1 1-15,1-2 1 0,0 3 0 0,0-4 1 16,6 4-2-16,-5 1 0 0,-1-2-1 0,0-2 1 0,-1 2 0 16,2 1-2-16,-1-3 0 0,6 2 0 0,-6 2 1 0,0-4 0 15,1 2 0-15,-2 1 0 0,1-4 1 0,0 5-1 0,1-6 1 16,-2 3-1-16,1 1-1 0,0-3-1 0,0 1 1 16,1-1-1-16,-1 0 0 0,-1 1 1 0,1-2-1 15,-6 3 1-15,6-3 0 0,0 2 0 0,-6 0 1 0,-1-2-1 16,7 3 1-16,1-3-1 0,-8 2 1 0,7-1-1 0,0 0-2 15,-7-3 2-15,7 2 0 0,-6 2 1 0,6 0-1 16,0-2 0-16,-7 3 1 0,7-3 0 0,-6 2 2 0,7 0-1 16,-2 2-1-16,-6-3-1 0,7 1 0 0,1-2 2 15,-8 3-2-15,7 2 0 0,-7-4-1 0,1 0 0 0,6 4 1 16,-7-3 0-16,1-2-1 0,0 5 0 0,-2-3 1 0,8 3 0 16,-5-4 0-16,-1 5 0 0,-2-2-1 0,3-3 2 15,-2 5 0-15,7-5 1 0,-6 4-1 0,-1-1 0 0,0-2 0 16,7 3 0-16,-7 0 0 0,1 0-1 0,7-3 0 15,-8 2 0-15,1 2-1 0,-1-6 1 0,7 5 0 0,-7-3 1 16,7-2-1-16,-6 2 0 0,6 0 1 0,-6 3 0 0,5-4 1 16,2 0 0-16,-1 1-2 0,-6-1 1 0,5 4 0 15,1-3 0-15,7-1 0 0,-7 3-1 0,-1-2 0 0,8 3 2 16,-6 0-1-16,5-3-1 0,-6 3 1 0,6-5 1 0,-5 6-2 16,-1-5-1-16,6 0 1 0,-6 0 0 0,0 1 0 15,0-1-1-15,0 1 1 0,0-2 0 0,1 2 0 0,-2-4 1 16,1 3 0-16,0-3 0 0,-7 2 0 0,8 3 0 15,-1-6-2-15,0 1 0 0,0 3 0 0,0-3 2 0,0 3-1 16,6 1-1-16,2-5 1 0,-9 5 0 0,8-5 1 0,-1 4 1 16,1-3-1-16,-1 3-1 0,1 0 0 0,6-3 0 15,-7 4 0-15,1-2 0 0,-8 2 0 0,16 0 0 16,-16-1 1-16,8 1-1 0,-1-5 2 0,0 3 0 0,1 2 0 16,-7-1-2-16,7 1 1 0,0-4 1 0,-1 4 0 0,0-2 0 15,1 2-2-15,0-1 0 0,-1 3 0 0,0-1 0 16,1-2 0-16,-1 4-2 0,8-4 1 0,-7 4 0 0,-2-4 0 15,3 0 0-15,-2 1 1 0,0-1 0 0,8-3 0 16,-15 3 2-16,8-3-1 0,0-1-1 0,-1 5 1 0,0-5 0 16,-6 1 0-16,7 4-1 0,-1-1 0 0,1 0-1 0,-1 0 0 15,-6 1 1-15,7-5 0 0,0 1 0 0,0-1-1 16,-1 2 1-16,1 2 0 0,-1-3 1 0,0-1 1 0,1 4-2 16,0-4 0-16,-1 1 1 0,-6 0 1 0,7 1-1 15,-1-3 0-15,-6 3-1 0,1-7 1 0,-2 7 0 0,8-5-1 16,-7 3 1-16,0-3-1 0,-1 4 0 0,8-4 0 0,-7 0 0 15,1 4 0-15,5 0 0 0,-6-5-1 0,0 5 1 16,0-1 0-16,0 1 0 0,0-1 0 0,0-2-1 0,0 3-1 16,0-5 1-16,0 6 1 0,0-6-1 0,0 2 1 0,1 3 0 15,-2-5 1-15,1 1 1 0,0-1 0 0,1 2-1 16,-1-1 0-16,-1 0 0 0,1 0 0 0,7 0-1 0,0 0 0 16,-7 4 1-16,7-5-1 0,-1 5 0 0,7-1 0 15,-6 1 0-15,-1 0 0 0,0-4 0 0,7 4 0 0,-6-1 0 16,-1 1 0-16,0-1-1 0,-4-2 0 0,3 3 1 0,2-5 0 15,-7 5 0-15,6-4 1 0,-6 1-1 0,8 2 1 16,-9-3 0-16,0 0 0 0,3 3 1 0,-2-3 0 16,0 1-1-16,-1 2-1 0,8-3 1 0,-7 3 0 0,7-2-1 15,-8 2 0-15,8-2-3 0,-1 2 2 0,1-3-1 0,0 3 2 16,-2-3-1-16,3 4 1 0,-2-5 0 0,7 2 0 0,-7 3 1 16,2-5 2-16,-2 2 0 0,7-1-2 0,-6 0 1 15,-7 0-1-15,6-1 2 0,1 2-3 0,-1-1 0 16,1-5 0-16,0 6 1 0,-2-1 0 0,-3-3 1 0,3 2-1 15,2-2 0-15,6 3 0 0,-6-4 0 0,-1 4 0 0,0 0 0 16,8-4-1-16,-8 4 1 0,7-4 1 0,-5 0-1 0,4 5 1 16,-5-5 0-16,5 1 0 0,-5-1-1 0,5 0 0 15,-5 0-1-15,0 1 0 0,0-4-1 0,6 3 1 16,-7 1-2-16,1-5 0 0,-1 4 2 0,1-3 0 0,-1 3 1 16,1-3-1-16,0 3 1 0,0-3-1 0,5 4 1 0,-5-6 0 15,-1 6-1-15,-6-4 0 0,14-1 0 0,-16 5 1 16,10-4-1-16,-1 3 0 0,-1-4 0 0,0 1 0 0,1 3 1 15,0-3 0-15,-8 3 0 0,8-3 1 0,1 3-1 16,-3-2 1-16,1 2 0 0,2-4 0 0,-2 4-1 0,0-3 0 16,1 4 3-16,5-1-2 0,-4 1-1 0,3-6 1 0,4 6 1 15,-9-1 1-15,7 1-1 0,0 3-1 0,0-4 1 16,0 0 1-16,0 4 1 0,0-4-2 0,1 4 2 0,5-3-1 16,-6 3 2-16,-1 0 0 0,9-4-1 0,-9 4-1 0,8 0 1 15,-7 1 0-15,7-2-1 0,-1-3-1 0,-5 5 2 16,5-2-2-16,1 1 2 0,-1 0-2 0,1-3 2 0,0 3-1 15,-1 1 1-15,1-3 0 0,5 7 0 0,1-5-1 16,1-1 2-16,-2 5-1 0,2-4-2 0,-1 4-1 0,0-4-1 16,0 4-1-16,7-5 1 0,-7 5-1 0,1-1-2 0,3-2 1 15,-2 3 1-15,-3-5 0 0,8 5 0 0,1-4 0 16,-9 4 7-16,7-1-3 0,0-3 0 0,2 0-1 16,5 3 1-16,-14-2 0 0,8-1 0 0,1 0-2 0,-2 0-5 15,-7 0 1-15,7-1 0 0,-5 5 1 0,6-7 0 0,-7 3 0 16,0 0 0-16,-1-4 0 0,-5 4 0 0,7-4 1 0,-8 1 0 15,1-2 2-15,-7-2-2 0,6 4 0 0,-6 0 1 16,1-5 0-16,-2 1 1 0,-5 0 1 0,-1-1 1 16,1 0 4-16,-7-3 7 0,1 4 9 0,-8-4 11 0,1 0 12 15,-1 5 10-15,1-5 5 0,-1 0 4 0,-6 0-4 0,0-5-5 16,6 10-14-16,-6-5-27 0,0 0-35 0,0-5-39 16,0 5-38-16,-6-4-38 0,6-2-44 0,-6 2-66 0,-1 0-110 15,-6-3-95-15,7-5-51 0,-15 2-16 0</inkml:trace>
  <inkml:trace contextRef="#ctx0" brushRef="#br0" timeOffset="26579.85">8525 8283 11 0,'0'0'86'16,"0"0"-4"-16,7 0-4 0,-7-4-6 0,0 4-8 0,6 0-4 15,-6 0-9-15,0 0-11 0,7-4-11 0,-7 4-9 0,0-3-9 16,6 3-4-16,-6-3-1 0,7 3 0 0,-7-5 1 16,6 5 1-16,-6-3 4 0,0 3 1 0,0 0 3 0,0 0 2 15,0-4 2-15,0 4 0 0,0 0 3 0,0-4 2 16,0 4 2-16,0 0 4 0,-6 0 2 0,6-3 1 0,0 3-1 15,0 0 0-15,0 0-1 0,0 0-3 0,0-4-4 0,0 4-6 16,6 0-5-16,-6-3-2 0,0 3-1 0,0 0-2 16,0-4-2-16,0 4 0 0,6-4 0 0,-6 4 0 15,0-3 1-15,0 3-1 0,0 0 2 0,0-4-2 0,0 4 2 16,0-4 0-16,-6 4 3 0,6-3-2 0,0 3 3 0,0-5 0 16,0 5 0-16,0-2 3 0,0 2-1 0,0-4 0 0,0 4-2 15,0-4 0-15,0 4 0 0,0-4-2 0,0 4 0 16,0-3 0-16,0 3 0 0,-6 0 2 0,6 0 1 15,0-4-2-15,0 4-1 0,0 0 0 0,0 0-2 0,0 0-1 16,0 0-3-16,0 0-3 0,-7 0 1 0,7 4-3 0,0-4 0 16,0 3 0-16,-6 1-3 0,6 4 1 0,0-6 2 15,-7 6 0-15,7 0-1 0,0-1 1 0,0-3 0 0,0 3 1 16,0-4 0-16,0 5 2 0,0-5-1 0,7 5-1 16,-7-5 2-16,6 1 1 0,1 0 2 0,-1-1 1 0,0 1-2 15,1-4-1-15,-1 0 3 0,1 0 0 0,0 0 0 0,6 0 0 16,-8-4 2-16,2 1 2 0,6-1 3 0,-5 0 6 15,-2 1 2-15,0-5 5 0,1 5 1 0,-7-5 1 0,6 1 3 16,-6 0 0-16,0 0 2 0,0-1-4 0,-6 0-4 0,6 6-2 16,-7-6-3-16,1 4-4 0,0 1-6 0,-9-1-4 15,2 4-6-15,1-4-2 0,-1 4-2 0,0 4 1 0,0-4 0 16,0 4 1-16,7-4-4 0,-7 3 2 0,6 1 2 16,0-4-1-16,7 4 0 0,-6 0 1 0,6-2-1 0,0 3 1 15,0-2 3-15,0 5-2 0,6-5 1 0,-6 1 0 0,7 0-1 16,-7-1 0-16,7 1 0 0,-1-4 0 0,1 3 1 15,-7 1 0-15,6-4-1 0,1 4 0 0,-1-4 0 0,-6 0 0 16,6 0 0-16,-6 3-1 0,0-3-1 0,7 0 0 16,-7 0 0-16,0 5-1 0,0-5-1 0,-7 3-1 0,7-3 0 15,0 3 0-15,0-3 1 0,-6 4-2 0,6-4 2 0,0 0 1 16,0 0 2-16,0 4 2 0,0-4 2 0,0 0 1 16,0-4 2-16,0 4 1 0,0 0 0 0,6-7 0 0,-6 4-1 15,0-2-2-15,7 2 0 0,-7-5-1 0,0 1-1 16,6 0-1-16,-6 0 0 0,0 3-1 0,0-3-3 0,0 2 2 15,0-1 1-15,0 2-1 0,-6 0-1 0,-1 1-5 0,7 3-13 16,-6-4-16-16,6 4-20 0,-6 0-28 0,6 0-46 16,0 0-76-16,-7 4-154 0,7-4-78 0,0 3-39 0</inkml:trace>
  <inkml:trace contextRef="#ctx0" brushRef="#br0" timeOffset="30861.45">8466 8869 77 0,'0'0'275'0,"0"0"-50"15,6 0-43-15,-6-4-40 0,0 4-35 0,0 0-22 0,0-4-17 16,0 4-13-16,0 0-8 0,0 0-5 0,0-4-4 15,0 4-7-15,0 0-5 0,0 0-5 0,0 0-5 16,0 4-4-16,0-4-5 0,0 4-7 0,0 0 0 0,0-1 0 16,8 9-2-16,-8-5 0 0,0 8 1 0,7-1 1 0,-7 1 0 15,0-1 2-15,5 5 1 0,3 3 0 0,-8-4 1 16,5 0 0-16,-5 5 0 0,0-2 1 0,7-2 0 0,-7 3 0 16,0-5-1-16,0 2-2 0,6-1 0 0,-6 1-1 15,0-4 0-15,0-1 0 0,0 1-1 0,0 0 1 0,7-4 0 16,-7-4-1-16,0 4 2 0,0-7 3 0,0 3 5 0,0-4 8 15,7-3 13-15,-7 4 14 0,0-4 11 0,0 0 8 16,0 0 5-16,0-4-2 0,6 1-3 0,-6-4-8 0,0-1-12 16,-6-3-11-16,6 1-11 0,0-5-4 0,0 1-3 15,-7-1-1-15,7-4 0 0,-7 0-1 0,1 5 0 0,-1-4-1 16,2-4 0-16,-3 3-1 0,3 1 1 0,-2-3-1 0,-1 2-1 16,2 4 2-16,-1 1 1 0,1-1 3 0,6 3 1 15,-6 5 0-15,6 0-1 0,-7 0-2 0,7 3-1 0,0 4-2 16,-6-4-3-16,6 8-1 0,0 0-5 0,0 3-1 15,0 0-1-15,0 4 0 0,0 0 0 0,6 4 1 0,-6-4-1 16,0 8-1-16,7-4 1 0,-7-1 0 0,0 4-1 16,6-4 0-16,-6 1-2 0,0 4 1 0,0-5 0 0,0 1-2 15,0 4-12-15,0-5-15 0,-6 1-21 0,6-1-27 0,-7 1-35 16,7-5-52-16,-6 2-111 0,6 3-134 0,-7-8-78 0,7 0-38 16</inkml:trace>
  <inkml:trace contextRef="#ctx0" brushRef="#br0" timeOffset="33251.83">8668 8170 62 0,'0'0'186'0,"0"0"-27"0,0 0-30 0,0 0-27 16,-6-5-23-16,6 5-19 0,0 0-14 0,0 0-9 15,0 0-8-15,0 0-5 0,0 0-2 0,0 0-1 0,0 0-4 16,0 0-2-16,0 0-2 0,6 5-5 0,-6-5-1 0,7 0-1 16,-1 0 0-16,0 3 0 0,1-3 1 0,0 0 1 15,6 0 0-15,-6 4 3 0,5-4 0 0,-5 0 1 0,-1 0-2 16,7 0-1-16,-6 0-2 0,6 0-2 0,-7 0 0 15,7 2-2-15,-6-2-2 0,-1 0 0 0,8 6-1 0,-1-6 1 16,-6 0 0-16,6 2-1 0,-8-2 0 0,8 4 0 0,1-4 1 16,-8 4 0-16,7-4-1 0,0 4-1 0,-7-4 1 15,8 3 0-15,-1-3 2 0,0 4-1 0,-8-4 0 16,9 4 0-16,0-4 1 0,-8 0 1 0,7 0-1 0,-7 4-1 16,1-4 1-16,6 0 1 0,-7 0-3 0,1 0 1 0,0 2 0 15,-1-2-1-15,1 0 2 0,-1 0-2 0,0 0 0 0,1 0-1 16,-1 0 4-16,1 0-2 0,0 5 0 0,-7-5-1 15,12 0 0-15,-5 0 1 0,6 0 0 0,-7 0 1 16,7 0-2-16,1 0 0 0,-9 0 1 0,10-5 1 0,-2 5-1 16,-1 0 1-16,2 0-1 0,-2 0 1 0,1 0 0 0,0 0-2 15,1 0 1-15,-1 0 0 0,-1 0 0 0,0 0 1 16,2-2 0-16,0 2-2 0,-1 0 1 0,-1 0 1 0,1-4-1 16,1 4-1-16,-1 0 0 0,6-4 0 0,-6 4 0 15,0-4 0-15,1 4 1 0,-2-3 0 0,1-1 0 0,7 4 4 16,-7-4-1-16,0 0 1 0,0 2 2 0,0-4 0 0,0 6 0 15,0-2 0-15,0-2 0 0,-1 4-3 0,2-3 3 16,-1 3-3-16,0-5-3 0,-6 5 0 0,5-3 1 16,1 3-1-16,2 0 0 0,-3-4-1 0,1 4-2 0,0 0 1 15,0 0 0-15,0-4 0 0,6 4 0 0,-6 0 0 0,7 0-2 16,-8-3 1-16,8 3 2 0,-6 0 0 0,-1 0 1 0,6-3 1 16,1 3-1-16,-7 0 0 0,6-5 0 0,-6 5 3 15,0 0-2-15,0 0-2 0,0 0 0 0,0-3 0 16,0 3 0-16,-7 0 0 0,7 0 0 0,-5 0 0 0,-1 0-3 15,-7 0 0-15,5 0 6 0,2 0-3 0,-7 0-5 0,0 0-4 16,6 0-4-16,-6 0-3 0,0 0-4 0,0 0-3 16,0 0-7-16,-6 0 3 0,6 0 4 0,0 0 3 0,0 0 5 15,0 0 4-15,0 0 8 0,-7 0 3 0,7 0 2 0,0 0 4 16,0 0 0-16,7 0 0 0,-7 0 1 0,0 0-1 0,0 0 0 16,0-4-2-16,0 4 0 0,0 0-1 0,0 0 0 15,6 0 0-15,-6 0-1 0,0 0-1 0,7 0-2 16,-7 0 1-16,6 0 0 0,1 0-1 0,0 0 1 0,-1 0 1 15,1 0-1-15,-1 0 0 0,0 0 3 0,7 0-1 0,1 0-2 16,-7 0 1-16,5 0-1 0,0 0 0 0,3 0 0 16,4 0 0-16,-6 0 0 0,0 0-2 0,0 0 1 0,0 0 0 15,0 0-1-15,-6 0 2 0,5 0 0 0,-5 0-1 16,6 0 1-16,0 0 0 0,-7 0 0 0,9 0 0 0,-4 0 0 16,-4 0 0-16,6-4 0 0,7 4 0 0,-7 0 1 15,6 0 0-15,1 0-1 0,-1 0 0 0,1-3 1 0,6 3-1 16,-8 0 3-16,16-4-1 0,-8 4 0 0,1 0 0 0,4 0-1 15,-5 0 0-15,7 0-1 0,0 0 0 0,-1 0 0 16,1 0 0-16,-1 4-2 0,1-4 2 0,0 3-1 0,-7-3 1 16,6 0-1-16,-6 0 1 0,0 4 1 0,6-4 0 0,-12 0-1 15,7 0-3-15,-1 4 2 0,0-4 0 0,-7 0 1 16,7 0 0-16,0 0 0 0,0 3-1 0,8-3 2 16,-16 0 3-16,15 0-1 0,-7 0-1 0,-6 0-1 0,11 0-1 15,-11 0 1-15,7 0-1 0,-1 0 0 0,0 0 0 0,-7 0 0 16,7 0 0-16,-6 0 1 0,6 0-3 0,-6 0 2 0,0 0 2 15,-2 0-1-15,3 0-1 0,-9 5 0 0,1-5 0 16,0 0-1-16,0 3 3 0,1-3-1 0,-8 0-2 16,-1 0 1-16,3 3 1 0,-8-3-1 0,5 0 0 0,-5 0 2 15,8 0-1-15,-8 0 2 0,0 0 0 0,7 0 0 0,-7 0-2 16,6 0 1-16,1 0 0 0,-7-3-1 0,6 3-1 16,1 0 0-16,5 0-2 0,-5 0 0 0,6 0 2 0,-6 0-1 15,6 0 0-15,-7 0-1 0,1 3 0 0,-1-3 0 0,0 0 1 16,1 0 1-16,-1 0-2 0,-6 0 1 0,7 0 1 15,-7 0 0-15,6 0 1 0,-6 0 0 0,7 4-1 0,1-4 0 16,-8 0 2-16,5 0-1 0,-5 0 0 0,8 0 0 16,-8 0 1-16,0 0-2 0,5 0 1 0,-5 0 0 0,0 0-2 15,6 4 0-15,1-4 0 0,-7 0-1 0,7 0 1 0,6 3 1 16,-6-3 2-16,-1 0-2 0,0 0 2 0,7 5 0 16,-7-5-2-16,1 0 2 0,0 0 0 0,0 0-2 0,-1 3-1 15,0-3 0-15,-6 0 0 0,6 0 0 0,-6 0 1 16,0 0 0-16,0 0-1 0,7 0 0 0,-7 0 1 0,0 0 0 15,0 0 1-15,0 0 0 0,0 0 0 0,6 0 1 0,-6 0 0 16,0 0 0-16,7 0-1 0,-7 0 2 0,0-3-2 16,7 3-1-16,-7 0 1 0,7 0-1 0,-7-5 0 15,6 5 1-15,-6 0-1 0,7 0-1 0,-1 0-1 0,-6 0 1 16,0 0-1-16,5 0 1 0,3 0-1 0,-8 0 0 0,6 0 1 16,-6 0 0-16,7 0 1 0,0 0 0 0,-7 0 0 0,6 0 1 15,1 0-1-15,-1 0 0 0,1 0 0 0,-1 0 1 16,7 0-1-16,-7 0 1 0,1 0 0 0,0-3-1 0,6 3 2 15,-7 0-2-15,1 0 2 0,5 0-2 0,-5 0 1 16,0 0-1-16,0 0 0 0,-2-4 0 0,10 4 0 0,-10 0 1 16,3 0-1-16,-3 0 1 0,2 0-1 0,-1 0 1 15,8 0-1-15,-8-4 1 0,1 4 2 0,-1 0-1 0,7 0 1 16,-7-3 1-16,1 3 1 0,6 0 0 0,-6 0 1 0,-1-3 1 16,6 3 0-16,-5-5 0 0,7 5 0 0,-7 0 0 15,-1-3 0-15,0-1 0 0,1 4-1 0,-1 0-1 0,1 0-1 16,-1-4 0-16,-6 4-1 0,7 0 0 0,-7 0-3 15,0 0 0-15,0 0 1 0,0 0 0 0,6 0-1 0,-6 0 1 16,0 0 1-16,0 0-1 0,0 0 2 0,0-3 1 0,0 3 2 16,0 0 3-16,0 0 1 0,0 0 3 0,0 0-2 15,0 0 0-15,0 0-1 0,0 0-1 0,0-4-2 0,-6 4-3 16,6 0-1-16,0 0-3 0,0 0-1 0,0 0-3 16,0 0-5-16,0 0-11 0,0 0-14 0,-7-3-24 0,7 3-36 15,0-4-62-15,0 4-98 0,0-4-92 0</inkml:trace>
  <inkml:trace contextRef="#ctx0" brushRef="#br0" timeOffset="35955.36">12263 8095 43 0,'0'0'115'16,"0"0"-42"-16,0 0-25 0,0 0-11 0,0 0-3 0,0 5-1 15,6-5-1-15,-6 0 1 0,0 3 1 0,7-3-1 16,0 0-4-16,0 0-6 0,-2 0-2 0,2 4-1 0,1-4 0 15,5 0 3-15,-8 0 2 0,2 4 5 0,-1-4 3 0,8 0 1 16,-8 0 2-16,7 0 1 0,-7 3-1 0,7-3-2 16,1 0-5-16,-1 0-2 0,-7 0-5 0,13 0-1 15,-5 4-1-15,-1-4-5 0,6 0-1 0,-6 0-2 0,7 4 1 16,-1-4 0-16,7 0 0 0,-6 3 0 0,6-3 0 0,0 0 1 16,1 4-1-16,-2-4-1 0,1 0-3 0,-7 3-2 0,8-3 1 15,-8 0-4-15,7 4-1 0,-6-4-2 0,-7 0-1 16,6 0 0-16,2 4 0 0,-9-1 2 0,1-3-3 15,7 0 0-15,-7 5 0 0,-1-5 1 0,-5 0 2 0,6 3-1 16,0-3-1-16,-6 0-1 0,6 0 1 0,0 3 0 0,-6-3 0 16,6 0 0-16,-7 0 0 0,7 0 0 0,0 0 0 15,-7 0 0-15,7 0 0 0,0 0 0 0,-6 0 2 0,6 0-1 16,-6 0 0-16,5 0 0 0,-5 0-1 0,-1 0 0 16,7 0 0-16,-6 0 0 0,1 0 0 0,-3 0-1 0,2 0 0 15,-1 0 0-15,0 4 0 0,1-4 1 0,0 0 0 0,0 0 0 16,-1 4 0-16,1-4 4 0,-1 0-3 0,0 0 0 15,1 0 1-15,-1 0-2 0,0 0 0 0,1 0 0 0,-7 0 0 16,7 0-4-16,-7 0 4 0,7 0 0 0,-1 0 0 16,-6 0 0-16,0 0 1 0,6 0-1 0,-6 0 1 0,0 0 1 15,6 0-2-15,-6 0-1 0,0 0 1 0,0 0-2 0,0 0 2 16,0 0 0-16,0 0-1 0,0 0 1 0,0 0 0 16,0 0 0-16,0 0 1 0,0 0 2 0,0 0-1 0,-6 0 0 15,6 0 1-15,0-4-2 0,0 4 1 0,-6 0-1 0,6 0 0 16,0-4-2-16,0 4 0 0,0 0-4 0,0 0-2 15,0-3-1-15,0 3-3 0,0-3-2 0,0 3-1 0,0-5-1 16,0 5 0-16,0-3-1 0,6 3 3 0,-6-4 2 16,0 4 4-16,6-4 1 0,-6 4 1 0,7-3 2 0,1 3 0 15,-3-4 1-15,2 4-2 0,0-3 1 0,-7 3 2 0,6-4-3 16,1 4 2-16,-1-4 1 0,-1 1-1 0,10 3-1 16,-9-4 4-16,0 0-1 0,-6 1-1 0,7-2 3 0,0 5-2 15,-1-2 1-15,1-2-1 0,-7 0 1 0,6 4-1 16,-6-4 1-16,0 1 0 0,6-1 0 0,-6 0 6 0,0 4 3 15,0-4 3-15,0 2 6 0,0 2 4 0,0-6 2 0,0 4 0 16,0 2 0-16,0-4-4 0,0 1-2 0,-6 3-4 16,6-4-3-16,0 4-5 0,-6-4 0 0,6 4-1 0,-7-4-2 15,7 4 1-15,-6 0-1 0,6 0 0 0,0 0 0 16,-7 0-1-16,0 0-3 0,7 0 0 0,-6 4 0 0,0-4 0 16,-1 4-1-16,-1-4-2 0,3 4 0 0,-1-1 3 15,6 1 0-15,-7-2 0 0,1 4 2 0,-1-4-2 0,7 2 0 16,-7 0 0-16,7 0 0 0,0-1 0 0,0 1-1 15,0 4 1-15,0-6-2 0,0 3 2 0,0-2 0 0,0 1 1 16,0-4 2-16,7 4 0 0,-7-1-1 0,7-3 2 0,-7 4-1 16,6-4 1-16,1 4 0 0,-1-4 1 0,-1 0 2 15,10 0 0-15,-9-4 1 0,0 4 2 0,1-4 3 0,0 1 0 16,-1-1 2-16,1 0 1 0,-1-4 0 0,0 6 0 0,1-6 3 16,-7 1 1-16,0-1-4 0,6 2 4 0,-6-2 1 15,-6 1 0-15,6 3 0 0,0-4-1 0,-7 0-4 0,1 6-2 16,0-5-1-16,-1 2-6 0,1 2-3 0,-8-1-3 15,8 0-1-15,0 4 0 0,-9-4 0 0,4 4 0 0,4 0 0 16,-6 4 0-16,6 0 1 0,2-4-1 0,-10 4 0 0,9 4 0 16,0-6 0-16,6 3 0 0,-6 1 0 0,6-2 0 15,0 4 0-15,0-4 0 0,0 3 1 0,0 1-1 16,6-6 2-16,-6 6-1 0,6-4 4 0,-6 3 1 0,6-7-4 16,1 4 1-16,1 0-1 0,-3-2 1 0,-5-2-1 0,7 0 0 15,0 0-2-15,-1 0 0 0,1-2 1 0,-1-2 3 0,-1 0 1 16,3 4 5-16,-1-7 4 0,-1 3 5 0,0-4 3 15,-6 6 1-15,7-6 1 0,-7 4-2 0,0-3-1 16,0 3-3-16,0-4-3 0,0 4-4 0,-7 2-5 0,7-3-3 16,-6 3-1-16,0-3 1 0,-1 5-2 0,-1-3-1 0,-3 3-3 15,4 3 0-15,1-3 2 0,-1 5-1 0,-5-3 1 16,4 3-1-16,1 1 0 0,1-2 2 0,6 4 0 0,-6-1 0 16,6-1 0-16,0 2 0 0,0-4-1 0,0 4 1 15,6-1 0-15,-6 1-1 0,6-1-1 0,9 0-1 0,-10-3 1 16,9-1 1-16,-8 5 1 0,7-8-1 0,0 3 0 0,-6 1 0 15,5-4 0-15,2 0 3 0,-8 0 0 0,7-4-2 16,-7 4 0-16,1-3 0 0,6-1 0 0,-6 0 0 0,-7-3 1 16,6 3-1-16,-6-4 0 0,7 2 1 0,-7 2 0 15,0-3-1-15,0 3 1 0,-7-4 1 0,7 6-2 0,-6-4 0 16,-1 4-2-16,0-2 1 0,1 1-2 0,-1-1 1 0,1 4 0 16,-7 0 2-16,7 4-1 0,-1-4 0 0,0 3 1 15,1 1 1-15,0-2 0 0,6 4-1 0,0-4 0 0,-7 2-2 16,7 0 0-16,7 0-1 0,-7 3 1 0,6-7-2 15,0 4 2-15,1 2 0 0,0-6 0 0,6 5 1 0,-7-2 0 16,7 1 1-16,-7-4-1 0,8 0-1 0,-8 0 0 16,7 0 2-16,-6-4 1 0,-1 1 0 0,0-2 1 0,1 5 0 15,-1-6 4-15,-6 2 1 0,0 0 0 0,8 1 0 0,-16-5 1 16,8 4-1-16,-6-4-1 0,-1 6-4 0,1-5-2 0,-7 3-1 16,0-4-1-16,0 4-1 0,0 0 0 0,0 4 2 15,0-2 0-15,0 2 2 0,6-5 0 0,1 5-1 16,0 0 0-16,-1 0-2 0,7 5-7 0,0-3-12 0,0 2-17 15,7 4-24-15,5-4-34 0,2 3-72 0,-1-1-150 0,6 0-96 16,7-4-60-16</inkml:trace>
  <inkml:trace contextRef="#ctx0" brushRef="#br0" timeOffset="36705.44">13455 8697 23 0,'0'-4'284'0,"7"1"-66"0,-1 3-57 0,1-4-47 16,-7 4-31-16,6-4-17 0,1 4-8 0,-1 0-5 16,-6-4 0-16,6 4 1 0,1 0-4 0,-7-3-7 15,0 3-3-15,6 0-3 0,-6 0-3 0,0 0-5 0,0 0-6 16,0 0-4-16,0 0-3 0,0 0-3 0,0 0-3 0,0 0-4 16,0 0-3-16,0 3-2 0,0-3 0 0,-6 4 1 15,6 0-1-15,0 0 1 0,-7-1 1 0,7 1 1 0,-6 3 1 16,0 0 1-16,-1 4 1 0,1-3 0 0,-1 3 1 15,1-1 0-15,-8 2-1 0,1-2 0 0,7 2-1 0,-7-1 0 16,7 4-2-16,-8-5 1 0,2 5-2 0,-8 4 1 0,7-5 0 16,0-3 1-16,1 0-2 0,-3 4-2 0,3-4 0 15,-1 0 1-15,-1 0 1 0,2-4 0 0,5 0-2 0,1 1 1 16,-7-1 2-16,13 1 3 0,-6-6 1 0,-1 6 0 16,7-4 2-16,0-4 0 0,-7 3 3 0,7 1 0 0,0-4 1 15,0 4 2-15,0-4 0 0,7 0 1 0,-7 0-1 0,7 0 3 16,-1 0 2-16,1 0 2 0,5 0 0 0,1 0-2 15,0 0-2-15,7 0 0 0,-1 0-2 0,1-4-4 0,0 4-2 16,6 0-4-16,0 0-3 0,-1-4 1 0,2 4-1 16,-1-3 0-16,-1 3 0 0,8-4 2 0,-7 4 1 0,7-4 0 15,-7 4 1-15,6-4 2 0,1 4-1 0,-7-2 1 0,0 2-1 16,0-5-1-16,0 5-1 0,-6-3 0 0,-1 3-1 16,-6-4-3-16,0 4 0 0,1 0-2 0,-7 0 2 0,-1-3 1 15,1 3 3-15,-7 0-1 0,0 0 1 0,5 0-1 16,-5 0 0-16,0 0-1 0,0 0-1 0,0 0-3 0,0-4-1 15,0 4-2-15,0 0-1 0,-5 0-1 0,5 0-6 16,0-4-8-16,0 4-12 0,0 0-14 0,-7 0-18 0,7-4-24 16,-6 4-33-16,-1-3-49 0,-1-1-76 0,2 1-135 0,-7-4-77 15,7-1-30-15</inkml:trace>
  <inkml:trace contextRef="#ctx0" brushRef="#br0" timeOffset="37064.99">13572 8741 406 0,'0'-5'357'0,"0"3"-124"0,-7-2-95 0,7 0-55 0,0 4-32 15,0-4-17-15,0 4-9 0,0 0-5 0,-6 0-1 16,6 0-4-16,0 0-3 0,0 0-3 0,0 4-3 0,0 0-1 15,0 0-3-15,-6 3 0 0,6 3-4 0,0 2 1 16,0-2 1-16,0 9 0 0,6-4 2 0,-6 3 2 0,0 4 2 16,0 0 2-16,6 0 2 0,-6 0 3 0,7 4 3 0,-7-1 1 15,7 1 0-15,0-1 0 0,-7-2-1 0,6 2 0 16,1 1-1-16,-7-1 1 0,6-3-1 0,0 4-2 0,1-4 0 16,-1-3 3-16,1-2-2 0,0 6 1 0,-1-9 4 15,1 5 0-15,-1-5 1 0,6 1 1 0,-5-1-1 0,1-2-3 16,-2-2 0-16,-6-2-3 0,6-1-4 0,1 1-3 15,-1-2-2-15,-6-1-3 0,7-2-2 0,-7 1-3 0,6-1-11 16,-6 1-20-16,0-4-25 0,0 0-45 0,-6 0-87 0,-1 0-155 16,1-4-84-16,-7 1-51 0</inkml:trace>
  <inkml:trace contextRef="#ctx0" brushRef="#br0" timeOffset="40862.04">8414 5842 56 0,'0'0'138'0,"-7"0"-23"0,7 0-18 0,0 0-22 15,-6 0-17-15,6 0-16 0,0 0-10 0,0 0-9 16,0 0-8-16,0 0-6 0,0 4-4 0,0 0-3 0,0 0-2 16,0-4 0-16,-7 7 0 0,7-3-2 0,0 0 2 15,0-1 0-15,0 1 1 0,0-1 0 0,-6 1 0 0,6-1 0 16,0-3 1-16,0 5 4 0,0-5 2 0,0 3 3 0,0-3 6 15,-6 0 3-15,6 0 3 0,0 0 0 0,0 0 0 16,-7 0-3-16,7 0-3 0,-6-3-4 0,6 3-4 0,-7 0-3 16,1 0-3-16,6-5-1 0,-7 5 0 0,1 0-1 15,6-3 2-15,-7 3-2 0,7 0 0 0,-8 0 0 0,3-4 0 16,5 4 0-16,0-3 2 0,-6 3 0 0,6-4-1 0,0 4 2 16,0-3-2-16,-7 3 1 0,7-4 0 0,0 0-3 15,0 0 2-15,0 1 0 0,0-1-2 0,0 0 0 0,0 0 0 16,-6 2 1-16,6-2-1 0,0 0 1 0,0 0-1 0,0 1 0 15,0 3 0-15,0-4 0 0,0 0 1 0,0 4 0 16,0-4 3-16,0 4-2 0,0 0-1 0,0 0 1 0,6-3 2 16,-6 3-2-16,0 0 0 0,0 0 0 0,0 0 0 15,0 0 1-15,0 0 0 0,0 0 1 0,0 0-1 0,0 0-1 16,0 0-1-16,0 0-1 0,0 3 0 0,0-3-3 16,-6 0 2-16,6 0-2 0,0 4 1 0,0-4 2 0,0 4-1 15,0 0 5-15,0-1-1 0,0 1-1 0,0 0-1 16,0 0 0-16,0-2 0 0,0 6 1 0,0-1 2 0,6 1-4 15,-6-1 1-15,0 0 1 0,0 5 2 0,7-1 1 0,-7-4 0 16,0 4-2-16,0 0 1 0,0 0-3 0,0 0 2 0,0 3 0 16,0-3 3-16,0 1-3 0,0-2 2 0,0 1 0 15,0 0 4-15,0 3-1 0,0-2 0 0,0-1-1 16,0 0-2-16,0 3 2 0,0-2-1 0,0-1 1 0,0 0-6 16,0-1 3-16,0 2 1 0,0-2 0 0,0-3 0 0,0 5-1 15,0 3 4-15,0-4 2 0,0-1 2 0,0 2-1 16,0-5 1-16,0 8 0 0,0-5 1 0,0 2 0 0,0-2-5 15,0 1-2-15,0 0-1 0,0 0-1 0,0 1 0 16,0-2 1-16,0 2-1 0,0-1-1 0,0 0 0 0,0-1 0 16,0 2-1-16,0-2 2 0,0 1-2 0,0 0-1 0,0-3 0 15,6 3 1-15,-6-4 1 0,0 4-2 0,0-3 2 16,-6 3 0-16,6 0 0 0,0-4 0 0,-7 4 0 0,7-4 3 16,0 4-1-16,-6 0 0 0,6 0-1 0,-7-4 1 15,7 5-1-15,-7-2 1 0,7 1 0 0,-5 0 0 0,5 1 0 16,-8-5-1-16,8 4-1 0,0-4 1 0,-7 4-2 0,7-4 0 15,0 4-4-15,0-3 1 0,0 3 1 0,0-1 1 16,-6-2 1-16,6 3 2 0,0-4 0 0,0 4-1 0,0-4 4 16,0 1-3-16,0 3 0 0,0-5-3 0,0 2 1 0,0 4-2 15,0-5 0-15,0 0 1 0,0 0 1 0,0 4-1 16,0-3 0-16,0-1 0 0,0 4 0 0,0-4 1 16,0 0-1-16,0 5 0 0,0-5 1 0,0 1-1 0,0-2 1 15,0 2 0-15,0 3 2 0,0-3-1 0,0-2-2 0,0 2 1 16,0 3 1-16,0-4-1 0,0 1 0 0,0-1-1 0,0 0 1 15,0 0 0-15,0 1 3 0,0-1-2 0,0 0 1 16,0 0 0-16,0-3 1 0,0 4 1 0,0-1-2 16,0-3 1-16,0 2 0 0,0 2-1 0,0-4 0 0,0 4 2 15,0-5-1-15,0 5-1 0,6-2 1 0,-6-1-1 0,0 2-1 16,7 0-1-16,-7 0-1 0,0 1-1 0,0-1 0 16,8 0 0-16,-8 4-1 0,0-3 1 0,0-1 1 0,0 3 2 15,0-2-1-15,0 3 3 0,0-3-1 0,0 2 0 16,0-3 2-16,0 5-2 0,5-4 0 0,-5 2 0 0,0-2-1 15,0 2-1-15,7-2 1 0,-7-1 0 0,0 5-1 0,7-2 0 16,-7-3 0-16,0 5-2 0,6-4 0 0,-6 1 0 16,0 3 0-16,0-4 0 0,0 1 1 0,7 3 0 0,-7-1 0 15,0-3 1-15,-7 3 0 0,7-4 2 0,0 4-1 0,0 0 0 16,0-4 1-16,0 0-1 0,0 0 1 0,-6 5-1 16,6-4 1-16,0-2 2 0,0 2-1 0,0-1 1 0,0 1-2 15,0-1 3-15,0 0-3 0,0-3-1 0,6 4 1 16,-6-1-1-16,0 0-1 0,0 0 0 0,0 1 0 0,0-1-2 15,0 0 0-15,7 0 1 0,-7 1 0 0,0 3-1 0,0-5 0 16,0 2 0-16,0 4 1 0,0-6 0 0,0 6 3 16,0-1-2-16,0-4 0 0,0 4 1 0,0-3-1 15,0 2-1-15,0-3 2 0,6 1 2 0,-6-1 0 0,5 4 2 16,-5-3-1-16,8-1 1 0,-1 4-1 0,-7-4 1 0,0 0-1 16,6 2-4-16,-6 0 0 0,7-1-2 0,-7 0 0 0,0 3 1 15,0-4 0-15,6 4 1 0,-6 0 1 0,0-1 1 16,-6 2 1-16,6-5 0 0,0 4-1 0,0 0 2 15,-7 0-1-15,7 0 0 0,0 1 0 0,0-3 0 0,-6 3-2 16,6-1 3-16,0 1 0 0,0-2-2 0,0 1 1 0,6 0-1 16,-6 0-1-16,0 0 0 0,0 4 0 0,0-5-3 15,7 1 1-15,-7 5 1 0,0-1-2 0,0-5 0 0,0 5 0 16,6-4 1-16,-6 3 0 0,0-3 1 0,0 4-2 16,0-4 1-16,0 0 1 0,0 0-1 0,0 1 0 0,0-2-1 15,0 1-1-15,0-1 0 0,0-2 0 0,0 3 1 0,0-3-1 16,0-1 1-16,0 0 1 0,0 0 4 0,0 1 0 15,0-5-1-15,0 5 1 0,0-5 2 0,0 5 1 0,0-4 1 16,0-1 1-16,0 4-3 0,-6-3 1 0,6-1-1 16,0 2 2-16,0-2-3 0,0 1-1 0,-7 0-2 0,7-4-1 15,0 4-1-15,0-2-7 0,0-2-16 0,0 0-29 0,0 0-36 16,7-6-74-16,-7 2-154 0,0-3-98 0,6-5-63 16</inkml:trace>
  <inkml:trace contextRef="#ctx0" brushRef="#br0" timeOffset="41705.58">7580 5528 163 0,'0'0'395'0,"0"0"-120"0,0 0-102 15,7-3-65-15,-7 3-38 0,7 0-20 0,-2-4-10 0,3-1-6 16,-3 2-2-16,3 0-3 0,4-5-5 0,2 5-5 0,-1-5-2 16,6 4 1-16,-6-4-1 0,7 6 2 0,-1-2 3 0,1-3-1 15,-1 3 0-15,1 0 2 0,-1 4-2 0,1-4-2 16,-6 4-2-16,4 0 0 0,-5 4-5 0,1 0-2 15,-1 0-2-15,-1 0-1 0,-5 3-2 0,-1 0-2 0,1 0 1 16,0 4-4-16,-1-3 2 0,-6 7 3 0,0-5 0 0,-6 1 2 16,6 4 3-16,-7-5 3 0,0 5-2 0,1-1 1 15,-1 2-2-15,-5-1-1 0,-1 0-1 0,-1-1-1 0,1 1 0 16,-5-1-3-16,4-3 2 0,-6 4-2 0,1-1 0 16,-1 1 0-16,-6-4 0 0,7 4-2 0,-1-4 0 0,1 0-1 15,-1 0 1-15,7-4 0 0,0 4 1 0,6-4 0 0,-5-3-2 16,4 4 1-16,3-6 2 0,5-2 1 0,-8 4 2 15,8 0 4-15,0-4 4 0,0 4 6 0,0-4 6 0,0 0 3 16,0 0 2-16,0 0 3 0,8 0-1 0,-8 0-1 16,5 0-2-16,10 0-5 0,-3-4-3 0,1 4-5 0,7 0-2 15,-1-4-5-15,1 4-1 0,6 0-3 0,-7-4-2 0,8 4 1 16,-2 0-1-16,2 0 2 0,-2-2 1 0,2-2 2 16,-2 4-1-16,2-4 5 0,-1 0 1 0,-6 4 0 15,-1-3 2-15,1-1-1 0,-1 0 4 0,-13 4 4 0,8-4 5 16,-8 4 1-16,1-3-1 0,-1 3-6 0,-6 0-8 0,0-4-30 15,0 4-37-15,-6 0-47 0,-1-3-52 0,-6-1-70 16,6 1-117-16,-6-1-117 0,7 0-73 0,-7 0-23 0</inkml:trace>
  <inkml:trace contextRef="#ctx0" brushRef="#br0" timeOffset="42283.58">8362 5788 216 0,'-6'0'216'0,"6"-4"-60"16,0 1-40-16,-7-1-23 0,7 0-13 0,0 1-5 0,-6 0-1 15,6-1-1-15,0-1-3 0,-7 2-4 0,7 3-4 0,-8-3-7 16,8 3-7-16,-5 0-8 0,5 0-9 0,-6 0-10 15,6 3-8-15,-7-3-6 0,1 3-6 0,6 6 0 16,-7-3 1-16,7 2 0 0,-7-1-1 0,7 1-1 0,0 2 2 16,0 1 1-16,0-3 0 0,7 3-1 0,-7-5-1 0,7 2 3 15,-1-1 2-15,1-3 3 0,-1 4 3 0,-1-5 4 0,3-3 3 16,5 0 4-16,-6 0 3 0,6 0 1 0,0-3 2 16,-1-1 3-16,1-4 2 0,1 5 5 0,-1-5 4 0,-7 2 5 15,7-2 5-15,-13 4 3 0,6-3-1 0,1-1-2 16,-7 1-8-16,0-3-6 0,-7 6-9 0,1-4-9 0,0 1-9 15,-1 3-5-15,-6 1-7 0,7 0 0 0,-8-1-1 16,8-1-2-16,-7 5 1 0,7 0 1 0,-1 0-3 0,1 0 1 16,-1 0-1-16,7 0 0 0,0 0-2 0,0 0-1 0,0 0 0 15,0 0 0-15,7 5 3 0,-7-1 0 0,6-4-1 16,1 3 3-16,-1-3 0 0,-6 3 1 0,6-3 1 0,1 0 0 16,-1 0 0-16,-6 4 1 0,0-4 0 0,7 0-1 15,-7 0-2-15,0 0-5 0,0 0-13 0,-7 0-19 0,7 0-19 16,0-4-24-16,-6 4-30 0,6 0-35 0,-7 0-60 0,7 0-102 15,-6 4-105-15,6-4-53 0</inkml:trace>
  <inkml:trace contextRef="#ctx0" brushRef="#br0" timeOffset="46551.38">11514 5726 98 0,'26'3'262'16,"0"-3"-88"-16,-6 0-70 0,6 0-44 0,7 0-27 15,-13 0-13-15,5 0-4 0,1 4-4 0,0-4 0 16,1 3-1-16,-3-3 1 0,4 5 2 0,-3-5 2 0,2 3 1 15,5 1 0-15,-6-4 1 0,0 4 0 0,7-4 0 0,-7 3 2 16,-1-3 1-16,2 0-1 0,-2 3 1 0,2-3 1 0,-1 0 3 16,0 0 1-16,0 5-1 0,0-5-2 0,-6 0-3 15,5 0-2-15,1 4-4 0,-6-4-3 0,6 0-3 16,-6 0-3-16,6 3 0 0,0-3-3 0,-1 0 2 0,-4 0-1 16,5 3-2-16,0-3 0 0,0 0 0 0,-7 4 0 0,8-4-1 15,-8 0 0-15,7 4 0 0,-6-4 0 0,5 0 2 0,-5 3-2 16,0-3 0-16,-7 0 0 0,6 0 0 0,1 0 1 15,-7 0-1-15,0 0 3 0,6 0-1 0,-5 0 1 16,-2 0 1-16,1-3 2 0,7 3-1 0,-6 0 0 0,-2 0 2 16,1 0-3-16,-7 0 1 0,8 0 0 0,-8 0-1 0,1-4 0 15,-1 4 3-15,0 0 1 0,1 0 1 0,-7 0 1 16,0 0-1-16,6 0 1 0,1 0-1 0,-7 0-1 0,0 0-2 16,6 0-2-16,-6 0-2 0,7 0-1 0,-7 0 0 0,0 0 1 15,0 0-2-15,7 0 2 0,-7 0-1 0,0 0 0 16,0-4-1-16,0 4 0 0,0 0 1 0,0 0 0 0,0 0 0 15,0 0-3-15,0 0 1 0,0 0 1 0,0 0 0 16,0 0 0-16,0 0 0 0,0 0-1 0,0 0 0 0,0 0 2 16,0 0 0-16,0 0 0 0,0 0 0 0,0 0 0 0,0 0 2 15,0 0 3-15,0 0 3 0,0 0 4 0,0 0 2 16,0 0 5-16,0 0 2 0,0 0 2 0,0 0 3 0,0 0-1 16,0 0 2-16,0 0-1 0,0 0-1 0,0 0 2 15,-7 0 1-15,7-3 1 0,0 3 0 0,0 0-3 0,0 0-3 16,-7-3-5-16,7 3-3 0,0 0-3 0,-6-4-2 0,6 4-1 15,-7 0 1-15,1-5-1 0,6 5 1 0,-7 0-1 16,1 0 2-16,0 0-2 0,-7 5-2 0,6-1-3 16,-6-1-2-16,0 0-3 0,1 1 0 0,-2 3 0 0,7-3-2 15,1 4 2-15,-1-1 0 0,1 0-2 0,-1 0 2 0,7 1 0 16,0-1 0-16,0 3-1 0,0-6 0 0,0 4 1 0,0-1 0 16,7-3 1-16,-1 0-1 0,-6-1 1 0,7 1 1 15,6-4 0-15,-6 3 0 0,6-3 1 0,-7 0 0 16,7 0-2-16,-7 0 1 0,8-3 0 0,-1-1 0 0,-7 1 0 15,7-1 1-15,0-4-1 0,-7 1-1 0,1-1 2 0,0-2 4 16,-7 3 4-16,5-5 3 0,-5 2 1 0,0-1 3 16,0 0 8-16,0 0 8 0,-5-1 4 0,-2 6-2 0,0-2-2 15,1 0-2-15,-1 1-1 0,1 4-4 0,-7-4-8 16,7 7-8-16,-7-4-4 0,-1 4-5 0,8 0-2 0,-7 0-1 16,7 4 0-16,0-4 0 0,-8 2-2 0,7 3-1 0,7 2-1 15,-6-4-1-15,6 2 0 0,0 2-1 0,0 0-1 16,6-4 1-16,-6 6-1 0,7-6-1 0,7 4 1 15,-8-3 2-15,0-1 1 0,7 1 5 0,0 0-1 0,0 0-2 16,-6-4 1-16,5 3 3 0,1-3 0 0,-6 0 0 0,-1 0 0 16,1 0-3-16,0 0 2 0,-7 0 3 0,0 0 1 0,0 0 4 15,0 0 3-15,-7 0 1 0,7 0 0 0,-13 0 1 16,6 0-1-16,-6 0 0 0,1 0-2 0,-8 4-4 0,7-1-3 16,6-3-2-16,1 0-1 0,-6 4 0 0,5-1 0 15,7-3-1-15,-7 4 2 0,7-4 0 0,0 4 0 0,0-4 2 16,0 0 0-16,0 4 2 0,0-4-1 0,7 0 1 15,-7 0 2-15,7 0-1 0,-1 0 1 0,0-4 0 0,0 4 0 16,1-4 1-16,-1 0 5 0,1 1 2 0,0-1 4 0,6 1 5 16,-7-4 5-16,0 3 4 0,-6-4 0 0,7 1 0 0,-7 0-1 15,6 4-2-15,-6-9-4 0,0 9-6 0,0-5-4 16,0 0-2-16,0 5-2 0,-6-4-4 0,6 2-2 16,0 3-3-16,0-2-2 0,0 0-6 0,0 0-22 0,0 4-32 15,0 0-35-15,0 0-34 0,6-3-34 0,-6 3-36 0,7-4-42 16,-1 4-64-16,1-4-131 0,5 4-53 0,1-4-20 15</inkml:trace>
  <inkml:trace contextRef="#ctx0" brushRef="#br0" timeOffset="47129.6">13188 5366 262 0,'-5'-3'262'0,"-3"-1"-79"15,1 1-61-15,1-1-31 0,-1 4-14 0,1-3-7 0,-1-1 0 16,1 0 3-16,0 0 3 0,6 4 3 0,-7-3 2 0,7-2 0 15,0 3 2-15,0-3-4 0,0 3-2 0,0-2-3 16,0 0-4-16,0 0-4 0,0 0-5 0,0 0-3 16,0 1-7-16,7-3-6 0,-7 1-5 0,0 2-6 0,6 3-5 15,-6-4-4-15,6-1-2 0,-6-1-4 0,7 2-2 0,-1-3-4 16,1 4 1-16,-1-6 2 0,1 6-1 0,6-4 3 0,-6 0 3 16,5 3 5-16,2-4 2 0,-1 5 7 0,0-4 4 15,0 2-2-15,6 3 1 0,-5-2-7 0,-2 0-3 0,9 0-7 16,-9 1-2-16,8 3-6 0,-9 0-5 0,4 0-3 15,-3 0-1-15,-5 3-2 0,0 1-2 0,-1 0-2 0,1 2 1 16,-1-1-4-16,-6 5 1 0,0-2 1 0,0 3 1 16,-6 3-2-16,6-3 1 0,-7 0 0 0,1 4 1 0,-1-4 1 15,0 0-2-15,1 1 1 0,0-5 0 0,-1 3 1 0,-1-2 1 16,8-1 0-16,-5-3 0 0,5-1 1 0,0 1 1 0,0-1 0 16,0 1 0-16,0 1-2 0,0-5 1 0,0 3 0 15,0 0 0-15,5-3-1 0,3 8 0 0,-8-5 0 16,13 0 0-16,-7 6 0 0,1-6-1 0,6 4 0 15,0 4-1-15,-7-3-3 0,7 2-1 0,1-3-1 0,-8 5 0 0,7-1-1 16,-6 0-4-16,-1-4-2 0,0 4-2 0,-6-3-1 16,7-2-1-16,-7 3 1 0,-7-6-1 0,1 4 4 0,0-3 0 15,-7-1 4-15,-7 1 1 0,-6 0 5 0,7 0 2 16,-7-4 1-16,-7 0 1 0,8 3 0 0,-8-3-16 0,0 0-29 16,1 4-41-16,-1-4-54 0,0 0-90 0,1 3-193 0,-2-3-95 15,-4-3-56-15</inkml:trace>
  <inkml:trace contextRef="#ctx0" brushRef="#br0" timeOffset="48332.84">8453 5767 128 0,'-6'0'159'0,"-1"3"-33"0,-6-3-20 0,7 0-11 0,-1 0-9 15,0 3-6-15,7-3-4 0,0 0-4 0,-6 0-5 16,6 0-9-16,0 0-10 0,0 0-8 0,0 0-11 0,6 0-6 16,-6 4-5-16,7-4-4 0,0 0-5 0,-1 0 0 15,1 0-2-15,6 0-1 0,-1 4 0 0,1-4 0 0,2 3 0 16,3-3-3-16,2 4-1 0,6-4-1 0,-7 4 0 15,8 0 0-15,-2-4 1 0,2 3 2 0,-1-3 1 0,6 4-1 16,1-4 3-16,-7 0 1 0,13 3 1 0,-6-3 0 0,5 0 2 16,-5 0-1-16,7 0 1 0,-2 0-3 0,8 0-1 15,-7 0-1-15,0 0 2 0,6 0-2 0,2-3-1 0,-2 3-1 16,1 0-1-16,-1 0 3 0,0 0-1 0,1 0-1 16,0 0-2-16,-1 0 1 0,1 0 0 0,6 0 0 15,-6 0 2-15,0 0 0 0,-1 0 2 0,0 0 3 0,0 0 0 16,8 0 1-16,-14-4 1 0,6 4-2 0,-5 0 0 0,6 0 0 15,-14-3-2-15,7 3-1 0,-6 0-2 0,-7-4 1 0,7 4-3 16,-8 0 3-16,1-4-1 0,1 4-2 0,-2 0-1 16,1 0-1-16,-6 0 1 0,6 0-2 0,1 0 0 0,-9 0-1 15,9 0 1-15,-8 0 0 0,1 4-1 0,6-4-1 16,-8 0 1-16,3 0 1 0,-1 4 0 0,-1-4 0 0,-6 0-1 16,7 3 1-16,-1-3 0 0,-6 0 1 0,6 0-1 15,-6 0 1-15,7 0 0 0,0 0-1 0,-2 0 1 0,3 0-1 16,-2 0 0-16,-5 0 1 0,5 0-1 0,0 0 0 0,1 0 0 15,0 0 1-15,-1 0-1 0,2 0-1 0,-3 0 0 16,-5 0 1-16,7 4 0 0,-7-4 0 0,6 0 0 0,1 3-1 16,-8-3 1-16,8 0 0 0,-7 0 1 0,7 0-2 15,0 0 0-15,-7 0 0 0,6 0 1 0,1 0 0 0,-1 0 0 16,1 0 0-16,-7 0 0 0,6 0 0 0,0 0 2 0,2 0 0 16,-9 0 0-16,1-3-1 0,7 3-1 0,-7 0 2 15,0-4-1-15,0 4 0 0,0 0-1 0,0 0-2 0,7 0 0 16,-8 0 1-16,8 0 1 0,-7 0-1 0,7 0 0 15,-1 4-1-15,7-4 1 0,-6 0 1 0,-1 3 0 0,1-3 0 16,6 0 0-16,-6 0 0 0,0 0 0 0,-2 0 1 0,3 0 1 16,-3-3 0-16,2 3 1 0,0 0 2 0,-2-4 2 15,-5 4 6-15,8 0 2 0,-8-3 1 0,6 3 3 16,1 0 0-16,-7 0-2 0,7-4 1 0,-1 4-3 0,0 0-2 16,1 0-4-16,-1 0-2 0,2 0 0 0,4 0 0 0,-6 0 0 15,8 0 0-15,-8 0 4 0,1 0-2 0,6 0 0 0,-7 0 0 16,-5 0-2-16,5 0 0 0,-6 0-3 0,0 0-4 15,0 0-10-15,-6 4-19 0,6-4-29 0,-7 0-47 0,1 0-103 16,-1 0-136-16,0 0-92 0,1 0-45 0</inkml:trace>
  <inkml:trace contextRef="#ctx0" brushRef="#br0" timeOffset="48723.24">12960 5842 136 0,'6'0'60'16,"1"-2"-104"-16,-1-2-68 0</inkml:trace>
  <inkml:trace contextRef="#ctx0" brushRef="#br0" timeOffset="49895.36">13031 5813 62 0,'0'0'47'0,"0"0"-20"0,-5 0-16 0,5-3-12 15,-7 3-11-15,-1 0-2 0,3 0 0 0,-3 0 2 0,8 0 5 16,-5 0 3-16,5 0 1 0,0 0 2 0,-7 0 3 16,7 0 1-16,0 0 8 0,-7 0 7 0,7 0 10 15,0 0 12-15,0 0 11 0,-6 0 11 0,6 0 9 0,0 0 8 16,0 0 4-16,0 0 0 0,0 0-3 0,0 0-6 0,0 0-5 16,0 3-6-16,0-3-8 0,0 0-8 0,-7 0-8 15,7 0-5-15,0 0-7 0,0 0-5 0,0 0-7 0,0 0-2 16,0 0-6-16,0 0 0 0,0 4-3 0,0-4-1 15,0 0-2-15,0 0-1 0,0 4-1 0,0-4-1 0,0 0 1 16,7 4 1-16,-7-4 0 0,0 3 0 0,0-3 0 0,0 4 0 16,0-4 2-16,0 4-1 0,0-4-1 0,0 4 0 15,0-2 1-15,0-2 0 0,0 4 0 0,0 0 3 0,0 0-1 16,0-1 1-16,0 1 2 0,-7 0-1 0,7 3-1 16,0-3 0-16,0-1-2 0,0 1-2 0,0 4 1 0,0-5 1 15,0 1-1-15,0 0 0 0,0 3 0 0,0-3 1 0,0 0 1 16,7-1-1-16,-7 1-1 0,0 3 0 0,0-4 0 15,0 1 1-15,0 0 0 0,0 3 1 0,0-3 1 16,0 4 1-16,0-6 1 0,-7 6 1 0,7-4 2 0,0 3 0 16,-6 1-2-16,6-5 1 0,0 4-1 0,-7 0-2 0,7-3-1 15,0 4-1-15,0-5-2 0,-6 5-1 0,6-4 0 0,0-2 3 16,0 7-1-16,0-6 0 0,0 4 1 0,0-3-1 16,0 0 0-16,0 0 2 0,0 3-2 0,6-4-2 0,-6 4 0 15,0-3 1-15,0 4 1 0,0-1 0 0,0-3-2 16,0 2 1-16,0 2-1 0,0-4 2 0,0 3 0 0,0 1-1 15,-6-1 0-15,6 0 0 0,0 0 1 0,0 1-2 16,0-1 2-16,0 1-1 0,0-1-1 0,0 0 0 0,0 0 0 16,0 1 0-16,0-1 0 0,0 1-1 0,0-2 1 0,0 2 0 15,-6-1 1-15,6 1 0 0,0-4 1 0,0 3-1 16,0 0 0-16,0 0 1 0,0-2-1 0,0 1 0 0,0 2 1 16,0-2-1-16,0-1 1 0,0 2-2 0,0 0 1 15,0-3 0-15,6 4-1 0,-6-1 2 0,0-3-2 0,0 2 1 16,-6-1 0-16,6 2 0 0,0 0 2 0,0 1-2 0,0-1 0 15,6 0 1-15,-6 0-1 0,0 1-1 0,0-1 0 16,6 0 3-16,-6 5-3 0,0-4 0 0,7 1 0 0,-7 3 0 16,6-4 0-16,-6 2 0 0,0-3 0 0,7 5 0 15,-7-5 1-15,0 3-1 0,6-2-1 0,-6-1 1 0,0 1 0 16,0-2 0-16,0 3 1 0,7-2-1 0,-7 0 1 0,0-4 1 16,0 5 1-16,0-1 1 0,0 0-1 0,0 0-1 15,0 1 1-15,7 0 0 0,-7-1-2 0,0 0 2 16,5 0-1-16,-5 5-3 0,8-1 0 0,-8-5 1 0,5 6 0 15,-5-1 0-15,0 0-4 0,8 0 1 0,-8-1 1 0,7 2 5 16,-7-1-1-16,0 0 1 0,5 0-1 0,-5 0-1 0,0-1 3 16,8-2 0-16,-8 3-2 0,0-4-1 0,6 4 0 15,-6-3 1-15,7-1-1 0,-7 4 2 0,6-4 2 0,1 1 0 16,-7-2 2-16,6 6-1 0,0-4-1 0,1 3-1 16,-1-1 1-16,-6 1-1 0,6-3-1 0,1 3-2 0,0 0 1 15,6-1 0-15,-6 2-1 0,-1-2-1 0,-6 1 2 16,13 0-2-16,-13 3 1 0,6 1 0 0,1-3 2 0,-7 3 1 15,6-1 1-15,-6-3 1 0,7 4-1 0,-7-1 2 0,8-3-1 16,-8 1 0-16,0 2-1 0,5 1-1 0,-5-5 0 16,7 6 0-16,-7-5-2 0,6 3 0 0,-6 0 0 0,6-2 0 15,-6 3 0-15,7-1 0 0,-7 1-1 0,7-1-1 16,0 1 2-16,-7 0-1 0,6-4-1 0,-6 3 0 0,0 1 0 16,0 0 0-16,0-1 3 0,7 1-1 0,-7-1 0 0,0 5-2 15,0-4 2-15,0-1 1 0,6 5-1 0,-6-5-2 16,0 1 0-16,6 3 2 0,-6-3 0 0,7-1 0 0,-1 4 0 15,-6-2 0-15,13 2 2 0,-6 0-2 0,-7 0 1 16,7-3-1-16,-1 3-1 0,0 0-1 0,0 1 0 0,1-1 0 16,-7 1-1-16,0-5 1 0,0 5-1 0,0-5 1 0,0 1 1 15,0 3 0-15,-7-2 2 0,7-3 0 0,0 3 1 16,-6-2-1-16,6 4 1 0,0-4-1 0,-6 1-2 16,6 0 2-16,0 0 0 0,0-1 0 0,0 2-1 0,0-3 0 15,0 3-2-15,-6-1 0 0,6 2 0 0,0-3 0 0,0 2 0 16,0-2-1-16,0 1 1 0,-7-1 0 0,7 2 1 0,0-1 1 15,0 2 3-15,0-3-3 0,0 2 2 0,0-2 0 16,0 1 2-16,7-1 1 0,-7 1 2 0,6 1-1 16,-6-7 0-16,6 3 1 0,0 3 3 0,1-5-2 0,1-2-1 15,-8 3-1-15,5 0-1 0,2-3 1 0,0-2 0 0,-7 2-1 16,0-5-3-16,6 5-1 0,-6-4-2 0,0-4 1 16,0 3-2-16,0 1-3 0,0-4-11 0,0 0-23 0,0 0-44 15,0 0-92-15,-6 0-159 0,-1-4-94 0,0-3-49 16</inkml:trace>
  <inkml:trace contextRef="#ctx0" brushRef="#br0" timeOffset="50973.92">8166 7393 73 0,'-6'-4'304'0,"6"4"-74"0,0 0-67 0,0-3-54 0,0 3-36 16,0 0-22-16,0-4-15 0,0 4-10 0,0 0-6 16,0-4-6-16,0 4-3 0,0 0-1 0,6-4-3 0,-6 4-1 15,0-3 1-15,7 3 1 0,-7 0 2 0,0 0 1 16,0-4 2-16,0 4 0 0,7 0 2 0,-7 0 0 0,0 0-1 15,0 0 0-15,7 0-4 0,-7-4 0 0,0 4-2 0,6 0 0 16,-6 0-1-16,0 0 1 0,0 0 3 0,0 0 3 16,7 0 0-16,-7 0 1 0,0 0-1 0,0 0 0 15,-7 0 0-15,7 0-2 0,0 0 1 0,0 0-3 0,0 4 1 16,0-4-1-16,-6 0 2 0,6 0-1 0,0 4 0 0,0-4 0 16,0 0-4-16,0 3 0 0,0 1 0 0,0 0-2 0,0 0 2 15,0-1 0-15,0 4 2 0,-7 0 0 0,7 1 1 16,0-1 0-16,0 0 0 0,-7 0 4 0,0 8-3 15,7-4 1-15,-6 1-1 0,-7 2-2 0,8-3 0 0,-3 4 0 16,-5-4-1-16,6 4-1 0,1-1 1 0,-1 1-1 0,1-4 0 16,0 3 0-16,-1-2 0 0,1-1 0 0,6 0 0 15,-7 0-1-15,1-1-2 0,6-2 0 0,-7-1 0 0,7 0 1 16,0-3 1-16,0 3 1 0,-7-3 3 0,7 0 3 16,0-4 4-16,7 3 3 0,-7-3 5 0,0 0 3 0,0 0 3 15,7-3 0-15,-7 3 2 0,6-8 0 0,7 4 0 0,-6-3 2 16,-1 4-2-16,7-4-5 0,0-1-1 0,-6-3-3 15,7 1-1-15,-2-2-3 0,0-2-3 0,-5 2-4 0,7 1-3 16,-1-3 0-16,-7 2-1 0,7 2 1 0,-7-1 0 0,8-4-1 16,-8 5 0-16,1-2 0 0,5 1-2 0,-6 5-1 15,1-6-2-15,6 4 0 0,-6 2-1 0,0-2-3 0,-1 0 0 16,7 4 0-16,-8 1 0 0,10-1 0 0,-9 1 0 16,1-1 0-16,-1 4-1 0,7 0 1 0,-6 0 0 0,5 4-2 15,1-1 1-15,1 1 1 0,-1-1 0 0,0 1-2 0,-1 4 1 16,1 0 0-16,2 1 0 0,-2 0 0 0,5 2 2 15,-4-4 1-15,-1 4 1 0,6-3 1 0,-6 2-2 0,0 1 2 16,0 0 1-16,-1-4-1 0,-5 4-2 0,6 0-1 16,1 0-5-16,-8 4-27 0,7-4-35 0,-6 0-48 0,5 1-104 15,2-5-172-15,-1 0-103 0,-6-4-57 0</inkml:trace>
  <inkml:trace contextRef="#ctx0" brushRef="#br0" timeOffset="52193.39">9997 5557 253 0,'-7'-3'234'0,"7"3"-43"0,-7 0-44 0,7 0-41 0,-6-4-32 15,6 4-22-15,0 0-15 0,0 0-7 0,-6 0-4 16,6-4-2-16,0 4-1 0,0 0-2 0,0 0-1 0,-7 0 0 16,7 0 1-16,0 0 0 0,0 0 0 0,0 0 1 0,0 0-2 15,0 0-1-15,0 4-1 0,0-4-1 0,0 0-3 0,0 0-1 16,0 0-1-16,0 0-3 0,0 0 2 0,0 4-2 15,0-4-1-15,7 0-2 0,-7 0 1 0,0 0-1 16,6 3-1-16,-6-3 0 0,6 4 1 0,1-4 1 0,0 3 5 16,6 2 5-16,0-3 1 0,6 6 4 0,0-4 3 0,1 4 0 15,6-1 0-15,1 0-3 0,-2 0-2 0,2 1-4 16,-1-5 2-16,7 5-2 0,-8-2-2 0,8 3 0 0,-7-6 0 16,6 4 1-16,1-3-1 0,0 3 0 0,-1-3-1 0,-6 3-3 15,7 0-1-15,-7-3-2 0,0-1 0 0,0 5-3 16,-7-4 2-16,1-1-2 0,-6 1-2 0,-2 0 0 0,1 0 0 15,0-4 1-15,-7 2-1 0,1 3 2 0,-7-2-3 16,0 1 3-16,6-4 1 0,-6 3 1 0,-6 2 0 0,6-2-1 16,0 5-1-16,-7-2 1 0,1 6 0 0,-1-5 1 0,-5 4-1 15,-1 4 0-15,0-1 1 0,-1 1-2 0,1 3 0 16,-6-3 0-16,0 3 0 0,-1 1-1 0,1-1 0 0,-1-4-1 16,0 5 1-16,-5-1 0 0,4 1 0 0,-4-5-2 15,-2 1 0-15,8 0 0 0,-7-1-1 0,0 1 0 0,0-4 2 16,6 3-2-16,-6-3 0 0,7 1-1 0,-7-2-7 0,13 1-22 15,-6 0-31-15,12 0-56 0,0-4-124 0,7 4-129 16,7-3-89-16,0-4-53 0</inkml:trace>
  <inkml:trace contextRef="#ctx0" brushRef="#br0" timeOffset="53052.84">13084 6895 13 0,'6'0'194'0,"-6"-5"-44"16,6 5-33-16,-6-3-23 0,0 3-13 0,0-4-6 0,0 4-2 15,0-4-3-15,0 0-6 0,0 2-7 0,0-2-7 16,-6 0-6-16,6 0-8 0,-6 1-5 0,6-1-3 16,-7 0 1-16,7 4 4 0,0-4-4 0,-6 1 0 15,6-1-2-15,0 4 0 0,0-3 1 0,0 3-1 0,-6-4-2 0,6 4-2 16,0-4 3-16,0 4 4 0,0 0 4 0,0-3 3 15,0 3-1-15,0 0-1 0,0 0-3 0,0 0-5 0,0 0-4 16,0 0-7-16,0 0-4 0,0 0-4 0,0 0-3 16,0 0-4-16,0 0-1 0,0 3-3 0,6-3 1 0,-6 4 0 15,0 0 0-15,0-1 1 0,6 4 0 0,-6-3 1 0,7 4 0 16,-1-1 3-16,-6 1 0 0,6-2-2 0,1 2 1 16,0 0-1-16,0 3 0 0,-1-5 1 0,1 6-2 15,-7-1 3-15,6 0 0 0,0 0-3 0,1-1 0 0,-7 2-1 16,6-2 0-16,-6-3 0 0,7 5 0 0,-7-1 0 0,6 1 1 15,-6-6 3-15,7 2 0 0,-7-1 0 0,0 0 1 0,8 1-2 16,-8-1 2-16,0-3-2 0,5-1 2 0,-5 1 9 16,0-4 18-16,7 3 27 0,-7-3 41 0,0 0 45 15,0 0 35-15,6-3 20 0,-6-1 14 0,6-3 7 0,1 0-5 16,7-4-8-16,-8-5-24 0,7 7-32 0,0-11-31 0,-7 5-15 16,14-2-16-16,-7-2-13 0,-7 5-12 0,15-5-20 15,-16 1-17-15,9-1-12 0,-1 2-8 0,-2 2-6 0,4-4-6 16,-3 5-26-16,2-1-55 0,-1 4-87 0,-1 0-90 0,-5 0-114 15,6 4-222-15,0-1-114 0,-6 5-58 0,-7-2-15 16</inkml:trace>
  <inkml:trace contextRef="#ctx0" brushRef="#br0" timeOffset="54334.13">11410 7949 35 0,'0'0'164'0,"0"0"-26"15,0 0-19-15,-6 0-16 0,6 0-18 0,0 0-15 16,0 0-16-16,0-4-15 0,0 4-9 0,0 0-6 16,-7 0-3-16,7 0 0 0,0 0 3 0,0 0 2 0,0 0 2 15,7 0 4-15,-7 0-1 0,0 0-2 0,0 0-3 0,0-2-5 16,0 2-5-16,0 0-4 0,0 0-4 0,0 0-1 15,0 0 1-15,0 0 0 0,0 0 2 0,0 0 0 0,0 0 4 16,0 0 2-16,0 0-1 0,0 0 0 0,0 0-3 16,0 0-1-16,0 2-3 0,-7-2-1 0,7 0-1 0,0 4 1 15,0-4 1-15,0 0 2 0,0 0 3 0,-7 0 1 0,7 0 3 16,0 0 2-16,0 4 0 0,-6-4 1 0,6 0-2 16,0 4-1-16,0-4-3 0,0 0-1 0,0 0 0 0,-7 0-4 15,7 3-1-15,0-3-1 0,0 0-3 0,0 0 0 16,-6 4-3-16,6-4 1 0,0 4-2 0,0-4 1 0,-7 4 1 15,7-4 0-15,0 3 1 0,-6 1 2 0,6-4-1 0,-6 3 0 16,6 1-1-16,-7 0 1 0,0-4-1 0,7 3 1 16,-6 1 2-16,-1-1-1 0,-6 5-1 0,8-4 3 0,-2-1-1 15,-7 2 1-15,7-3-2 0,-5 3-1 0,5-3 1 16,-6 2-1-16,7 0 0 0,-7 4-1 0,6-4 1 0,-6-1-1 16,0 3 0-16,7 0 0 0,-1-4-2 0,-6 2 2 0,6 4-1 15,-5-1 2-15,5-3-2 0,1 2 2 0,-7 2 0 16,6 0 0-16,-6-1 0 0,1 0 0 0,-3 0-2 0,2 4 1 15,1 0-1-15,-8 0 2 0,7 3-2 0,0-2 0 0,0-1-1 16,-6 3 2-16,6-2 0 0,1-1 0 0,-2 0 0 16,7 0 2-16,-6 0 2 0,7 0 2 0,-1-4 4 15,1 4-3-15,-1-4 2 0,1 0-1 0,6 5 2 0,-7-8-3 16,7 7-2-16,0-4-1 0,0 0 1 0,0 1 1 0,0-1 1 16,7 0-1-16,6 5 1 0,0-6 1 0,-1 5 1 0,16 1-2 15,-10-2-1-15,15 1-1 0,-1-3-1 0,0 2 0 16,8-3-2-16,-1 1-2 0,7 0-2 0,0-1-1 0,-8 0 1 15,8-3-2-15,-1-1-6 0,-5 1-14 0,6 1-21 16,-8-2-33-16,-5-3-67 0,-1 0-180 0,-6 0-104 0,0 0-61 16</inkml:trace>
  <inkml:trace contextRef="#ctx0" brushRef="#br0" timeOffset="55178.13">8655 8154 7 0,'0'4'84'0,"0"-4"11"0,-6 0 6 16,6 0 1-16,0 4-5 0,0-4-11 0,0 0-15 15,0 0-18-15,0 0-14 0,0 3-14 0,0-3-12 0,6 0-6 16,-6 0-4-16,7 5-3 0,-7-5-2 0,6 0 0 0,-6 0 0 16,7 3-1-16,-7-3 1 0,6 0-2 0,-6 0 1 15,0 4 0-15,0-4-1 0,0 0 2 0,0 0 2 0,0 0 0 16,0 0 1-16,-6 0 5 0,-1 0 1 0,7 0 8 16,-6 0 9-16,6 0 7 0,-7 0 7 0,7 0 4 0,-6 0 4 15,6 0 1-15,0 0-2 0,0-4-4 0,-6 4-6 0,6 0-7 16,0 0-5-16,0 0-4 0,-8 0-5 0,8 0-3 15,0 0-1-15,-7 0-3 0,7 0-1 0,-6 0-3 16,-1 0-2-16,7 0-1 0,-5 0 1 0,-8 0-1 0,6 4 0 16,-6-4 2-16,0 0-1 0,0 2 6 0,0-2 0 0,-7 0 4 15,2 6 2-15,-2-6 5 0,-1 2 5 0,2-2 4 0,0 4 5 16,-1-4 0-16,1 4 0 0,-1-4-1 0,1 0-3 16,4 0-4-16,4 4-2 0,4-4-7 0,-6 0-7 15,6 0-2-15,2 0-3 0,-3 0-1 0,8 0-2 0,0 0-4 16,0 0-7-16,0 0-2 0,0 3-3 0,0-3-4 0,8 0-9 15,-3 0-14-15,9 4-23 0,-8-4-41 0,7-4-69 16,7 4-122-16,-7-3-86 0,0 3-48 0</inkml:trace>
  <inkml:trace contextRef="#ctx0" brushRef="#br0" timeOffset="55975.59">8375 8185 278 0,'-6'2'376'0,"-1"-2"-116"0,1 4-106 16,-1 0-70-16,7-4-39 0,-6 4-23 0,-1-1-9 16,7 1-3-16,0 0-1 0,-8 0-1 0,8-2 0 0,0 3 2 15,-5-2-2-15,5 1 2 0,0 0-1 0,5-1-1 16,-5 1 0-16,0 0 2 0,8-4 1 0,-8 0 3 0,7 3 3 16,-7 1 4-16,13-4 2 0,-7 0 2 0,7 0-1 15,0 0-2-15,0-4-3 0,0 1-1 0,0 3-3 0,7-4-2 16,-8 0 0-16,1 1 6 0,2-5 5 0,-2 5 6 0,-8-2 7 15,2-1 6-15,-1 2 7 0,1 0 3 0,-7 1 0 16,0-1-6-16,-7 0-6 0,7 4-6 0,-6-4-4 0,-6 2-9 16,-1 2-8-16,-8 0-6 0,8 0-4 0,-13 2-5 15,6 2 1-15,1 4-1 0,0-5-1 0,-1 5 2 0,-1-2 0 16,10 2 0-16,-2 0 2 0,-1-1 3 0,9 0 0 0,-3 0 0 16,1 4 0-16,7-3-2 0,0-1 0 0,0 0 0 15,7 1 0-15,1-1-1 0,-3 0 1 0,2-3 0 0,6-1-2 16,-6-3 2-16,12 5 0 0,-6-5-1 0,0-5 0 0,0 5 1 15,0-3-2-15,6-1 2 0,-12 2 0 0,6-3 0 16,0 2 1-16,0-5 3 0,-7 1 7 0,1-1 6 16,-1 2 7-16,2 1 3 0,-8-2-1 0,0 0 3 0,0 0-1 15,-8 3-2-15,8-3-6 0,-6-1-9 0,-1 5-6 0,1-2-4 16,-7 5-1-16,7-2-2 0,-7 2-1 0,-1 2 1 16,8-2-1-16,-7 0-1 0,7 5 0 0,-7-2 1 0,6 1-1 15,1 0-1-15,-1-1 0 0,7 1 0 0,-6 0-2 0,6-1 0 16,0 1 0-16,6-1-3 0,1 5 0 0,-1-5 0 15,1 2 0-15,6-2 0 0,6 0 0 0,-6 1 2 0,0-4 0 16,7 0 1-16,-8 0-1 0,1 0 1 0,-5-4 1 16,4 1 2-16,-4 3 3 0,-3-3 2 0,-5 3-1 0,0-5 1 15,0 2 1-15,0-1-1 0,-5 4 0 0,-8-4-2 16,-2 4-2-16,2-3-1 0,-6 3-1 0,6 3 2 0,-7-3 0 16,1 4 1-16,6-4-1 0,-6 4 1 0,12-1 0 0,-6 2 3 15,0-2-2-15,7 4-1 0,-1-7 2 0,7 7-1 16,0-7 0-16,0 4 2 0,0-4-1 0,7 4 1 0,-1-4-1 15,7 0 2-15,-6 0-1 0,12-4 0 0,-6 0-2 0,6 1 1 16,-6-1 0-16,7-3 1 0,-7-1 5 0,0 1 3 16,6 0 4-16,-4 0 7 0,-10-4 11 0,8 3 8 15,0 0 7-15,-13-2 5 0,7 3 0 0,-7-1 0 0,7-4-1 16,-14 6-5-16,7 3-10 0,-7-5-9 0,1 4-7 0,-6 0-6 16,4 1-7-16,-4 3-3 0,4-3-5 0,-5 3-1 0,7 0 0 15,-7 0 0-15,7 0-9 0,-1 3 1 0,1-3 0 16,6 3-2-16,-7-3-4 0,7 0-2 0,0 4-4 15,0-4-3-15,0 0 3 0,0 0-3 0,0 0-1 0,0 0 2 16,7 0 1-16,-7 0 2 0,0 0 5 0,0 4 1 0,0-4-4 16,0 0-13-16,0 0-23 0,0 0-30 0,0 0-39 15,6-4-51-15,-6 4-87 0,0-4-184 0,0 4-87 0,7-3-38 16</inkml:trace>
  <inkml:trace contextRef="#ctx0" brushRef="#br0" timeOffset="64427.37">6428 6649 291 0,'-6'-4'313'16,"6"0"-98"-16,-7 4-78 0,7-3-44 0,-6 3-22 0,6-4-11 15,0 4-3-15,-8-3 1 0,8 3-3 0,0-4-5 16,0 4-5-16,-7 0-6 0,7 0-4 0,0-3-3 0,0 3-2 15,0 0-4-15,0 0-3 0,0 0-3 0,0 0-4 16,0 0-2-16,0 0-5 0,0 0-2 0,0 0-3 0,0 0-3 16,0 3-2-16,0 1 0 0,-5-1-1 0,5 1-1 0,-8 7 3 15,8-4 1-15,-5 4 0 0,5 1 2 0,-7 2-1 0,1 1-2 16,6-1 2-16,-7 1 1 0,0 0-1 0,7-1-1 16,-6 1 1-16,-1-1 0 0,7 5 0 0,-6-1 0 15,6-4 1-15,-7 1 0 0,1 3 3 0,0 1-2 16,-1-5 1-16,0 5 0 0,-6-4 2 0,7 3 0 0,-1-3 0 0,1 0-2 15,-6-1-2-15,5 1 0 0,-1-5 0 0,2 2-1 16,0-1 0-16,6 0 1 0,-7-4-1 0,7 0-2 0,-6-3 1 16,6 3 0-16,0-3-1 0,0 0 1 0,-7-1-1 15,7 1-1-15,0-1 1 0,0-3 2 0,7 5-1 0,-7-5 1 16,0 0 0-16,6 2 1 0,-6 2 2 0,7-4-1 0,-1 4 1 16,8-4-1-16,-7 4 0 0,11-4 1 0,-5 0-1 15,7 0 0-15,-1 3 0 0,1-3-1 0,0 0-2 16,-2 0 0-16,10 0 2 0,-9-3-3 0,7 3 0 0,0 0 0 15,0 0 1-15,-7-4 0 0,9 4-1 0,-4 0 2 0,3 0-1 16,-8 0 1-16,7 0 0 0,-6 0 5 0,-1-4-5 0,1 4-1 16,0 0-1-16,-9 0 0 0,4 0 0 0,-9 0-1 15,7 0-1-15,-13 0-3 0,7 0 1 0,-1 0 2 16,-6 0 1-16,0 0-2 0,0 0 0 0,0 0 1 0,0 0 1 16,-6 0-1-16,6 0 2 0,-7 0-2 0,7 0 0 0,-6 0 2 15,-1 0 0-15,1-4 0 0,-1 4 1 0,-1 0 0 16,3 0-2-16,-1 0-1 0,-1 0-7 0,7 0-14 0,-6 0-17 15,6 0-23-15,0 0-34 0,0 0-56 0,0 0-101 16,0 4-122-16,0-4-66 0</inkml:trace>
  <inkml:trace contextRef="#ctx0" brushRef="#br0" timeOffset="66317.72">9912 6722 42 0,'0'0'191'0,"-6"0"-38"0,6 3-23 16,0-3-18-16,0 0-12 0,0 0-9 0,0 0-7 16,0 0-7-16,0 0-9 0,0 0-12 0,0 0-13 0,0 0-11 15,0 0-9-15,0 4-7 0,0-4-4 0,0 0-5 16,0 4-3-16,6 0 1 0,-6-4 0 0,0 8 0 0,0-5-1 15,7 3 3-15,-7-1 1 0,6 2 3 0,-6 1 3 0,7-5 1 16,-7 5 0-16,6-2 3 0,-6 2-1 0,0-1 0 16,7 4-1-16,-7-3 0 0,0-1-2 0,0 4-1 15,0-4-1-15,6 4-2 0,-6 1 1 0,0-6-1 0,0 5-3 16,0-3 0-16,0 3-4 0,0-4-1 0,0 4 0 0,-6-3 1 16,6-1-1-16,0 4 0 0,0-4 0 0,0-3 0 0,0 3 1 15,0 1-3-15,0-5 3 0,0 1-2 0,0-1 0 16,0 2-1-16,0-3 2 0,0-2-2 0,0 4 1 0,0-4 1 15,0 0 0-15,6 4 4 0,-6-4 2 0,0 0 2 16,0 0 3-16,0 0-1 0,7 0 1 0,-1 0 2 0,1 4-1 16,-1-4-1-16,0 0-2 0,1 0-1 0,0 0-2 15,6 0 0-15,0 0 0 0,0 0-1 0,-1 0-3 0,1 0 0 16,2 0-2-16,-3 0 1 0,1 0-2 0,0 0 4 0,0 0-3 16,6-4-1-16,-6 4-1 0,8 0 1 0,-9-4 0 15,8 4 0-15,0-4-1 0,-7 4-4 0,6-2 2 0,-6 2 0 16,7-5-1-16,-7 5-6 0,-1-3-4 0,1 3-7 15,-6-4-10-15,6 4-14 0,-7 0-22 0,1-3-32 0,1 3-56 16,-3-8-98-16,1 4-114 0,-6 1-64 0</inkml:trace>
  <inkml:trace contextRef="#ctx0" brushRef="#br0" timeOffset="67020.68">10355 6748 98 0,'0'0'331'0,"0"0"-82"0,0 0-75 0,0-3-58 15,0 3-37-15,0 0-23 0,-7-5-11 0,7 5-7 0,0 0-2 16,0-3-3-16,0 3-3 0,0 0-4 0,0 0-6 16,0 0-5-16,0 0-6 0,0 0-2 0,0 0-2 0,0 0 0 15,0 0-3-15,0 0 2 0,0 0 0 0,7 0 0 16,-7 0 2-16,0 0-2 0,6 3 0 0,1-3 2 0,1 0 2 15,-3 0-1-15,8 0 2 0,0 0 1 0,-1 0 1 16,3 0 1-16,-3 0 1 0,1 0-1 0,7 0-2 0,-7 0-2 16,6 0-1-16,-6 0 0 0,7 0-2 0,-7 0-2 0,0 0-2 15,0-3 1-15,0 3 0 0,0 0-2 0,0 0-1 16,-7 0-2-16,1 0 0 0,0 0-4 0,-7 0-4 0,7 0-6 16,-7 0-4-16,0 0-7 0,6 0-12 0,-6 0-15 15,0 0-19-15,-6 0-30 0,6 0-46 0,0-4-73 0,-7 0-111 16,7 0-60-16</inkml:trace>
  <inkml:trace contextRef="#ctx0" brushRef="#br0" timeOffset="67302.18">10504 6667 346 0,'-6'-3'296'0,"6"3"-83"0,0 0-67 15,0-4-44-15,0 4-29 0,0 0-17 0,0 0-14 0,0 0-7 16,0 0-9-16,0 0-6 0,0 0-6 0,0 4-6 0,0-1-4 15,6 0-3-15,-6 2-1 0,7-1 0 0,-7 2 1 16,7 2 0-16,-7-1 1 0,6 4 1 0,-6-4 1 0,7 4 0 16,-7 0 0-16,7 1 0 0,-1-2-2 0,-6 2 1 15,0-1-1-15,6-1 0 0,-6 5-1 0,7-4 1 0,-7 0-2 16,0 0 1-16,5 0 0 0,-5 0 0 0,0-1 0 16,0 2 0-16,8-1 0 0,-8-3-1 0,7 2-2 0,-7-2-6 15,0-1-6-15,6 0-13 0,1 1-18 0,-7-5-36 0,6 1-64 16,1 0-129-16,-1-4-92 0,0 0-51 0</inkml:trace>
  <inkml:trace contextRef="#ctx0" brushRef="#br0" timeOffset="67677.23">10785 6675 391 0,'0'-5'365'0,"0"-1"-131"15,7 2-100-15,-7 4-57 0,0-4-32 0,0 4-18 16,0-3-11-16,0 3-3 0,6 3-4 0,-6-3-1 0,6 4-2 16,-6 0-1-16,7-1 1 0,-7 5-1 0,6 2 1 15,-6-2 0-15,7 3 1 0,0 0 0 0,-7-1 2 0,6 2 1 16,0-1-3-16,1 3 2 0,-7-2 0 0,6 2 0 0,0 1-2 16,1-1-2-16,-7-3 0 0,7 4-1 0,-7-4-1 15,7 4 0-15,-7-5-1 0,0 1-1 0,0 1 1 16,6-2 1-16,-6-2-2 0,0-1 0 0,0-3 2 0,0 3 3 15,7-3 6-15,-7-4 7 0,0 4 8 0,0-1 16 0,6-3 22 16,-6 0 28-16,0 0 30 0,0 0 26 0,7-3 11 0,-1-1 7 16,-6-3-3-16,6-1-6 0,1 1-10 0,0-4-7 15,7 0-15-15,-9-4-17 0,2 5-13 0,-1-5-7 16,1 0-5-16,5-3-7 0,2 3-13 0,-8-4-19 0,7 2-16 16,-6-3-13-16,6 6-5 0,-7-4-6 0,8 4-5 0,-9-1-2 15,3 1-4-15,-3 2-6 0,-5 1-19 0,7 0-35 16,-7 4-49-16,0 0-50 0,8 0-49 0,-8 3-48 0,0-4-58 15,5 5-80-15,-5-2-135 0,7 5-58 0,0-2-5 0</inkml:trace>
  <inkml:trace contextRef="#ctx0" brushRef="#br0" timeOffset="68771.39">15089 6036 94 0,'0'0'361'0,"0"-2"-97"0,0-2-84 0,0 4-64 0,0-4-39 16,0 4-22-16,0-4-12 0,0 4-3 0,0-3-3 0,0 3-2 15,0-4-3-15,0 4-6 0,0 0-4 0,0 0-4 16,0-4-4-16,0 4-2 0,0 0-3 0,0 0-4 0,0 0-2 16,0 0 1-16,0 0-2 0,7 4-1 0,-7-4 0 0,0 0 0 15,0 4 1-15,6-4 0 0,-6 3 1 0,8 5 1 16,-8-2 2-16,7 3 2 0,-2-2-1 0,2 4 1 0,-7 0 1 15,6 3 1-15,1 1 0 0,-1 3 1 0,-6 1-4 16,7-2-2-16,0 2 1 0,-7 3-1 0,0 0-1 0,6 0 3 16,1 0-4-16,-7 1-2 0,0-3 2 0,6 3-1 0,-6 0-1 15,6-2 1-15,-6-3 0 0,7 4-7 0,-1-8 3 16,1 5 2-16,-1-4 1 0,1-1 0 0,0-2-1 0,-7 3 1 16,6-8 4-16,1 0 3 0,-2-4 6 0,-5 1 8 15,8 0 10-15,-1 0 9 0,-2-8 16 0,3 4 12 0,5-8 11 16,-7 1 16-16,7-3 11 0,0-2 10 0,7-3 1 15,-7 1 4-15,6-3-1 0,-6-3 0 0,6-2-3 0,1 1-2 16,-1-6-11-16,8 6-9 0,-8-6-10 0,7 2-16 16,-6-4-10-16,5 0-16 0,2 3-12 0,6-3-14 0,-14 0-11 15,7 2-5-15,-7 2-2 0,1 4-2 0,-7-1-1 0,6-1-1 16,-6 8-2-16,-6-2-3 0,-1 5-20 0,9 1-38 16,-10 0-49-16,-5 4-51 0,6 4-54 0,1-5-50 0,0 4-75 15,-7 4-142-15,0 0-81 0,0 0-32 0</inkml:trace>
  <inkml:trace contextRef="#ctx0" brushRef="#br0" timeOffset="70755.73">6838 3044 102 0,'0'0'280'16,"0"0"-71"-16,0 0-59 0,0 0-45 0,0 0-30 0,0 0-16 15,0 0-12-15,0 0-6 0,0-4-5 0,0 4-3 0,0 0-6 16,0 0-3-16,0 0-6 0,0 0-5 0,0 0-2 16,0 0-4-16,0 0-1 0,0 0-3 0,0 0-2 0,0 0 1 15,7 4 0-15,-7-4 0 0,0 0-1 0,6 4 0 16,1-4-1-16,-1 4 2 0,7 3 1 0,0-4-1 0,0 4 2 15,8 1-2-15,-3-1 1 0,2 1 0 0,-1 3-1 0,8-1 1 16,-2 2-1-16,8-2-2 0,-7 6 0 0,7-5 1 16,-1 3 0-16,7 1-1 0,-7-1 0 0,2 0 0 0,5 1-1 15,-1 0 0-15,2-1 1 0,-8 5 0 0,7-4 0 16,-6 0 1-16,-1 3 0 0,1 0-1 0,6 1 1 0,-14-2 0 16,15 2 0-16,-14 0-1 0,7-2 0 0,-1 3 0 0,1 1 0 15,-1-3 1-15,2 1-1 0,-3 3 0 0,2-4 0 16,0 5 1-16,-2-2 0 0,-4-4 1 0,6 6 0 15,0-4-1-15,-7 2-1 0,6-2 1 0,-6-1-1 0,7 1 0 16,-7-1 0-16,-7-3 0 0,1 3 0 0,-1-4 0 0,2 1-1 16,-9-1 0-16,1 1-1 0,0-1 0 0,-8 1 1 0,3-3-1 15,-1 2-1-15,-1 1 1 0,1-4 2 0,-1 4-1 16,-6-4 0-16,7 0 1 0,-1-1 0 0,-6 5 0 16,7-4 0-16,-7-1 2 0,6 2-2 0,0-1 0 0,1 1 1 15,-1-5 0-15,-6 4 0 0,7-4 1 0,0 0-1 0,-7 4-2 16,6-4 0-16,1-2 2 0,-7 1-1 0,6 2-1 15,1-5 0-15,-1 5 1 0,-6-4-2 0,6 4 2 0,7-2 5 16,-5-3-4-16,-1 1-1 0,-2 4-2 0,3-4-1 16,4 0 0-16,-6 3 2 0,1-5-2 0,6 6-3 0,-6-4 0 15,-1 4 2-15,1-5 2 0,-1 4 0 0,0-3 0 0,1 3 1 16,-1-2-3-16,-6 1 2 0,7-2 1 0,0 3 0 16,-7-3 0-16,6 0 0 0,-6 3 1 0,7-3 0 15,-7-1 0-15,5 1-1 0,-5-1 1 0,7 1 0 0,-7-4 0 16,0 4 0-16,0-4 0 0,6 0 0 0,-6 0 2 0,0 4-1 15,0-4 0-15,0 0 1 0,0 0 0 0,0 0-1 0,0 0 1 16,0 0 1-16,0 0-3 0,0-4 3 0,0 4 1 16,0 0 4-16,0-4 1 0,-6 4 1 0,6-4 0 15,0 1 0-15,-7 3 2 0,7-4-2 0,-5 1-2 0,-2-1-4 16,-6 1-2-16,6-1-1 0,-6-4 0 0,1 5 0 0,-1-1 0 16,0-3-1-16,-7 4 0 0,0-5 2 0,0 4 3 15,1-3 0-15,-7 3 1 0,6-3-1 0,-5-1 4 0,-1 0 2 16,-2 6 1-16,4-5-3 0,-3-1 1 0,2 0-2 0,-2 1 1 15,2 1 0-15,-2-2 1 0,8 0 1 0,-1 1 2 16,0 3 3-16,7-3 1 0,1 4 1 0,5-2-2 0,-6 2 1 16,7-1-4-16,6 4-2 0,-7-3-3 0,0 3-2 15,7 0-2-15,0-4-1 0,0 4 0 0,0 0-2 0,0-4-1 16,0 4 0-16,0 4 0 0,0-4 0 0,7 4 0 0,-7-4 0 16,7 3 5-16,-1-3-3 0,1 4 0 0,-1-1-2 15,7 5 1-15,-7-5-1 0,7 1 1 0,1 3-1 0,5-3-3 16,0 4 2-16,-5 0 1 0,12-2 0 0,-7 1-1 15,8 1 1-15,-2 0-1 0,-5-1 1 0,6 0-2 16,7 4-1-16,-7-4 2 0,6 0-2 0,-6 1 0 0,6 0-2 0,1-2 0 16,-6 2-1-16,5-1 0 0,-6-3 1 0,-1 3 2 15,-5-3-2-15,0-1 3 0,0 1-1 0,-8-4 2 0,2 3 3 16,-8-3 3-16,1-3 2 0,0 3 0 0,-7-4 4 16,6 1 3-16,-6-1 6 0,0-3 10 0,0-1 2 0,-6 1 1 15,6 0 4-15,-7-4 8 0,0 0 1 0,1-4 0 0,-1 3-4 16,0 3-5-16,1-7 0 0,0 3 2 0,-1 1-2 15,1-3-8-15,-1 0-4 0,1 1-1 0,0 3-3 0,-2-4-3 16,1 5-4-16,1-5-5 0,-1 3-4 0,7 2-2 16,-5-2-1-16,-2 1-2 0,7 0 0 0,-6 4-2 0,-1-4-2 15,7 4-5-15,-7 0-14 0,7-1-18 0,-6 5-22 0,6-4-27 16,-7 3-32-16,7 0-42 0,-6-3-66 0,6 3-123 16,-6 4-80-16,6-4-47 0</inkml:trace>
  <inkml:trace contextRef="#ctx0" brushRef="#br0" timeOffset="72396.25">5880 2455 55 0,'0'-4'230'0,"-6"4"-49"0,6 0-42 0,-6 0-34 16,6 0-23-16,0 0-16 0,0-4-10 0,-7 4-4 15,7-4 1-15,0 4-1 0,0-4 1 0,0 4-2 16,0-4-3-16,0 4-3 0,0-2-1 0,0 2-2 0,0-5-3 16,0 5-3-16,0-2-2 0,0-3-2 0,0 2-1 0,0-1-1 15,0 0-3-15,7 0-2 0,-7-3-1 0,6 0 3 0,0-5 8 16,1 6 10-16,7-5 13 0,-7-4 14 0,5 1 17 16,7-1 13-16,-5 1 16 0,-2-6 16 0,8 3 12 15,-1-2 8-15,0 0 4 0,-6 2-3 0,7-2-3 0,0 1-2 16,-7-1-10-16,0 0-14 0,0 5-20 0,-6-1-16 0,-1 1-16 15,-6-1-15-15,7 5-12 0,-14-1-14 0,7 3-11 16,-6-3-9-16,-1 5-7 0,-6-2-7 0,0 4-2 0,0 1-2 16,-7-2-3-16,7 5-2 0,-7 0-4 0,8 5-9 15,-1-2-10-15,0 1-19 0,0-1-23 0,6 2-18 0,7 1-13 16,0-2-10-16,0 3-2 0,7 1 2 0,-1-2 5 0,1 2 15 16,6-1 16-16,0 5 11 0,7-5 10 0,0 0 3 15,-8 0 2-15,8 1 2 0,-1-1 5 0,1 3 3 16,-7-1 5-16,6-1 5 0,-6-2 7 0,0 2 7 0,1-1 5 15,-2-3 4-15,1 2 3 0,-6 2 1 0,-1-4 0 0,0 3 0 16,-6-3-1-16,8 0-1 0,-8-1-1 0,0 1 0 0,0-1 2 16,-8-3-2-16,8 4 3 0,-6-1 2 0,0 1-2 15,-1 1 3-15,-6-2 2 0,1 0 1 0,-2 1 1 0,1 0 1 16,0-4-1-16,0 3-8 0,7 0-12 0,-7-3-21 16,6 5-26-16,7-5-32 0,0 0-32 0,0 0-49 0,7-5-79 15,-1 5-142-15,7-3-74 0,0 0-28 0</inkml:trace>
  <inkml:trace contextRef="#ctx0" brushRef="#br0" timeOffset="73005.68">6454 2084 54 0,'-7'-4'365'15,"1"4"-99"-15,6 0-90 0,-7-3-64 0,1 3-37 0,6-4-17 16,-6 1-9-16,6 3-6 0,-7 0-1 0,7 0-4 15,0-5-6-15,-6 5-5 0,6 0-9 0,-8 0-6 0,8 0-6 16,-7 0-2-16,7 5-3 0,-13-5-1 0,8 3-2 16,-2 4 1-16,-6-3 0 0,6 0-1 0,-6 3 2 0,7 0 0 15,-7 0 2-15,0 5 1 0,6-5 1 0,-6 3 1 0,7-1-2 16,-1 1 1-16,1 2 0 0,6-5-1 0,-6 3 2 16,6-2-1-16,0-1 1 0,0 1 0 0,6-1 1 15,-6-3 3-15,6 3 2 0,7-4 2 0,0 1 1 0,1 1 1 16,-2-5 1-16,8 0-3 0,0-5 1 0,-2 5-3 0,2-7-1 15,7 3-1-15,-8-3-2 0,1 4-1 0,0-5 0 0,-8 1 5 16,1 0 3-16,0 0 7 0,0-1 6 0,-6 1 3 16,1-1 3-16,-3 2 6 0,-5-2 6 0,0 4 4 0,0-4 3 15,0 5 0-15,0-5-5 0,0 5-2 0,-5 0-5 0,5-2-5 16,-8 1-8-16,1 1-7 0,7 3-9 0,-6-4-4 16,-1 4-7-16,7-3 0 0,-6 3 0 0,6 0 0 15,0 0-1-15,-7 0 0 0,7 0-1 0,0 3-1 0,-6-3 2 16,6 4-4-16,0-1 3 0,0 1-1 0,0 1 2 0,0 1 0 15,0 2 1-15,0-5 0 0,0 5 0 0,0-1 2 16,0 0-1-16,0 0 1 0,0 1-2 0,6 4 0 0,-6-5 0 16,0 0-4-16,7 0-2 0,-7 1-3 0,6-5-5 15,1 4-8-15,6 0-5 0,-5-3-8 0,5 4-9 0,-2-5-8 16,2-3-9-16,8 4-12 0,-9 0-12 0,7-4-17 0,2 0-33 16,-3-4-54-16,2 0-89 0,-6 1-109 0,-1 0-56 15</inkml:trace>
  <inkml:trace contextRef="#ctx0" brushRef="#br0" timeOffset="73286.88">6780 1850 173 0,'-7'-12'410'0,"7"5"-122"0,-6 0-104 16,6 4-59-16,0-5-31 0,0 4-18 0,0 1-12 15,-7-1-5-15,7 4-11 0,0-4-10 0,0 4-12 0,0 0-7 16,0 4-6-16,0 0-6 0,0-1-1 0,0 5-4 0,0-1 1 15,0 4-2-15,0 4 0 0,0-4 0 0,0 4 1 16,0-1-1-16,0 5-2 0,7-1 0 0,-7 0 1 16,0 0 2-16,0 4 0 0,0 0-1 0,0-3 0 0,6 3 1 15,-6 0-1-15,0-4 3 0,0 3-2 0,0-2-1 0,7 0 0 16,-1-2 0-16,-6 3 1 0,7-6-1 0,-1 1 4 0,0-5-1 16,1 1 0-16,6 0 3 0,0 0-1 0,-6-3 0 15,6-1-1-15,6 0-3 0,-6-3-6 0,8-1-8 0,-3 1-8 16,2-4-16-16,0 0-26 0,-1-4-48 0,1 1-86 15,-1-1-149-15,0-3-82 0,-6 0-40 0</inkml:trace>
  <inkml:trace contextRef="#ctx0" brushRef="#br0" timeOffset="73505.87">6708 1945 281 0,'-14'-3'399'0,"14"3"-140"15,-6-4-108-15,6 4-61 0,0 0-31 0,0-4-17 0,0 4-8 16,0 0-5-16,0 0-2 0,6 0-3 0,-6 0-2 0,14 4-4 16,-7-4-1-16,6 0 0 0,-2 4-3 0,4-4 0 15,-2 0 0-15,6 3-2 0,-6-3-3 0,6 4-6 0,1-4-8 16,0 3-19-16,-1 1-25 0,0-4-51 0,9 3-109 16,-10-3-130-16,9 0-78 0</inkml:trace>
  <inkml:trace contextRef="#ctx0" brushRef="#br0" timeOffset="73677.53">7073 2055 401 0,'-7'0'513'0,"0"0"-174"15,0 0-145-15,7 0-89 0,-6 0-51 0,6 0-25 0,0 0-16 16,0 0-14-16,0 4-18 0,0-4-14 0,0 0-19 15,6 4-29-15,1-4-57 0,0 0-116 0,6 0-118 0,-6 0-64 16</inkml:trace>
  <inkml:trace contextRef="#ctx0" brushRef="#br0" timeOffset="74537.32">7404 2341 140 0,'0'-7'405'0,"0"-1"-114"0,7-4-115 0,-7 5-77 15,7-3-43-15,0-2-17 0,-1 3-4 0,-6-8-2 0,6 3 2 16,1-1 4-16,-1 1 5 0,7-4 2 0,-6 4 0 0,0-6-6 16,-1 3-4-16,-6-2-4 0,7-3 0 0,-1 4 3 15,0 0 0-15,-6-4-3 0,7 0-1 0,-7-1-4 0,0 2-2 16,0-2 0-16,0-2-7 0,-7 4-8 0,7-2-5 0,-6 0-2 15,0 2-1-15,-1-4 2 0,7 2 0 0,-6 5 0 16,-1 0 2-16,0 0 1 0,7-1 0 0,-6 4 0 0,-1 1 0 16,1-1 2-16,6 5 3 0,-7-2 0 0,1 1 1 15,6 5 0-15,-6-6 3 0,-1 9 2 0,7-5 2 16,-7 4 0-16,7 1-5 0,-7-1-2 0,7 0 0 0,0 4-3 16,0 0-3-16,0 0-2 0,0 4-3 0,-7 0-2 0,7-1-1 15,0 5 1-15,0-1-1 0,0 5 1 0,0-2 0 16,-5 5 0-16,5-1 0 0,0 1 0 0,-7 3 0 0,7-3 1 15,0 7 1-15,0-4-1 0,0 1-1 0,0 2 2 16,0 1-1-16,7 0-1 0,-7 1 0 0,0-1 0 0,0-1 0 0,5 2 0 16,-5-2 0-16,0 1 0 0,7 0 0 0,-7 0 0 15,7-3 1-15,-7 3-1 0,7-4-1 0,0-4 0 16,-1 5-3-16,0-5-1 0,1-2 1 0,6 2-3 0,-7-6-1 16,1 3 1-16,6-5 0 0,-6 2 1 0,5-1-1 0,1-3 3 15,-6 0 0-15,6 0 0 0,0-1 1 0,-7-3-1 16,7 0 2-16,0-3-1 0,1 3 3 0,-1-8-1 0,0 4 1 15,-1-3 0-15,2-1 2 0,-8 2-4 0,7-5 1 16,0-1 2-16,-6 2 3 0,-1-2 3 0,0 1 2 0,1 0 5 16,-7 0 0-16,7-3 6 0,-7 3 2 0,0-1-1 0,0 2 4 15,0-1 4-15,0 3 6 0,0-2 0 0,-7 3 4 16,7-1-2-16,-7 4-3 0,7 0-1 0,-6 1-6 16,6 0-8-16,0-2-8 0,-6 5-6 0,6-4-5 0,0 4-2 15,-7 0 1-15,7 4-3 0,0-4 0 0,0 5-1 0,0 1 1 16,0-2-1-16,0 3 1 0,0 1 1 0,0-1 0 0,0 4 1 15,0 0-1-15,0-3 1 0,0 3 1 0,7-1 1 16,-7 2-1-16,0-2-1 0,6 6-3 0,-6-6-4 0,0-3-3 16,6 5-3-16,-6-4-1 0,7 1-1 0,0-1-1 15,0 0-2-15,-1-2-1 0,0-1-1 0,1 2-3 0,6-4-8 16,-7-3-7-16,7 4-13 0,1-4-14 0,-2 0-15 16,1 0-21-16,0-4-25 0,1 1-39 0,-1-1-70 0,-7-4-124 15,7-2-78-15,0 3-39 0</inkml:trace>
  <inkml:trace contextRef="#ctx0" brushRef="#br0" timeOffset="74646.73">7795 1876 34 0,'-6'-9'491'0,"0"3"-78"0,-1 2-164 16,7 0-117-16,-7 4-63 0,7-3-33 0,0 3-18 0,0 0-9 16,0 0-4-16,0 0-6 0,7 3-5 0,0 1-9 15,-1 0-15-15,0 2-30 0,7 3-56 0,0-6-118 0,-6 4-115 16,7-3-71-16</inkml:trace>
  <inkml:trace contextRef="#ctx0" brushRef="#br0" timeOffset="75193.89">8004 1988 201 0,'-7'-3'480'0,"-5"3"-145"0,5 0-140 0,-6 3-90 15,5-3-50-15,3 4-27 0,-8 4-14 0,6-5-7 0,-6 5-3 16,13 0-2-16,-7-1 0 0,1 1-2 0,0-2 2 16,6 5-3-16,0-3 1 0,-7 3 1 0,14-4 2 0,-7 4-2 15,0-4 0-15,0-3-1 0,6 3 2 0,-6-4 3 0,6 1-1 16,1 1 1-16,-1-5 1 0,8 3 5 0,-8-6 2 15,6 3 3-15,1-5 0 0,2 1 4 0,-3-3 5 0,2 0 4 16,-1 0 3-16,-1-1 4 0,1-2 4 0,1 3 11 0,-1-5 10 16,0 1 8-16,-7 5 8 0,7-6 10 0,-7 4 15 15,1-3 9-15,0 5 2 0,-7 1-5 0,6-2-6 0,-6 4-9 16,0-1-11-16,8 0-18 0,-8 1-21 0,0 3-17 16,0 0-12-16,-8 0-9 0,8 0-7 0,0 3-2 0,0 5-3 15,-6-2 1-15,6 6 3 0,0 2 0 0,-7 1 2 0,7 0-1 16,-7 4-4-16,7-2-7 0,0 5-1 0,0-3-3 15,0-2-1-15,0 6-1 0,0-4 0 0,-6-1 2 16,6 4 5-16,0-3 5 0,0-2 4 0,0-2 0 0,-7-1 2 16,7 2 0-16,0-3 1 0,0-1 0 0,0-4 0 0,0-1 1 15,0 0 3-15,0-4 0 0,0 1 5 0,0 1 11 0,0-2 17 16,0-3 18-16,7 0 19 0,-7-3 14 0,6-2 5 16,1 1 3-16,0-6 0 0,-1 3-9 0,2-5-11 0,-3 2-14 15,8-5-18-15,-7 0-11 0,8 4-8 0,-1-4-2 16,6 1-7-16,-6-1-17 0,1 1-48 0,-1 2-69 0,5-3-72 15,-3 5-79-15,-3-5-133 0,1 1-165 0,0 2-94 16,0-2-45-16,-6 2 10 0</inkml:trace>
  <inkml:trace contextRef="#ctx0" brushRef="#br0" timeOffset="76224.89">12889 3571 21 0,'-6'-3'455'0,"6"-1"-98"0,-7-3-123 15,7 3-88-15,-7 1-52 0,7-1-30 0,-7 0-18 16,7 1-7-16,0-2-8 0,-6 2-5 0,6 3-6 15,0 0-8-15,-7 0-5 0,7 0-5 0,-6 0-3 0,6 3-2 16,-7 2 1-16,1-2-1 0,-7 5-1 0,6 2 3 0,-6 1-1 16,-6 0 2-16,6 4 2 0,-7 4 0 0,1-1-1 15,-1 0 1-15,-5 4 0 0,5 4-1 0,-7-4 0 0,1 3-1 16,1-2-1-16,-8 2 1 0,0 4 0 0,1 1-1 16,-1-1 1-16,-6 0 0 0,0 1-1 0,0-1 0 0,-1 0 0 15,8-4 1-15,0 2-1 0,5-2 2 0,2-7-1 0,-2 1 3 16,8-1-1-16,0-4 2 0,5 2-3 0,1-5 2 15,0-1-1-15,7-2-1 0,0-1 0 0,-1 0-1 16,7 1 0-16,0 0 0 0,-7-5 1 0,7 4 0 0,0-3 1 16,7-1 1-16,-7 5-2 0,7-4 3 0,-1-1-1 0,6 4 1 15,1-7-2-15,1 4-2 0,-1 3 2 0,5-7-1 0,3 4 0 16,-1 0 0-16,5-1 0 0,2-3 0 0,-1 4 0 16,0-4 3-16,6 3-2 0,-6 1 0 0,7-4-1 0,0 3 1 15,-2 1-1-15,3 0 0 0,-2 0-1 0,1-1 0 16,-1 2 2-16,1 2 0 0,-1-5 0 0,2 3 0 0,-2 2-1 15,-6-2-3-15,-7 1-3 0,1-2-4 0,-1 3-5 16,-6 1-2-16,0-4-6 0,-6 3-7 0,0-4-7 0,-7 1-9 16,0-1-13-16,0 1-21 0,-7 0-42 0,0 0-74 0,0-4-128 15,1-4-73-15</inkml:trace>
  <inkml:trace contextRef="#ctx0" brushRef="#br0" timeOffset="76678.03">12290 4162 154 0,'-7'0'353'0,"0"0"-97"0,7-4-86 15,-7 4-60-15,7 0-40 0,0 0-21 0,0-4-14 0,0 4-6 16,0 0-2-16,7 0-6 0,-7-4-5 0,14 4-6 16,-9 0-3-16,10-4-2 0,-2 4-1 0,5-3-1 0,2-1 2 15,-1 2 3-15,8-3 3 0,-1 2 2 0,7-1 3 16,-1-4 5-16,7 1 4 0,0 0 1 0,6-1 1 0,7 1 0 16,1-4-1-16,-1 4 0 0,6-4-2 0,7-1-6 0,-6 2-2 15,12-5-2-15,-6 1-1 0,7-1-1 0,1 1 0 16,4-1-4-16,1-4 0 0,-6 5 0 0,6-1-1 15,0-4-2-15,1 5-2 0,-1-1-1 0,-7 1-7 0,1 3 3 0,0-4 0 16,-7 4 0-16,0 4 0 0,-7-4 2 0,-5 3-1 16,-1 1 0-16,-14-1 4 0,2 2-2 0,-1 2 0 15,-13 0-1-15,0 1 3 0,-6-1-1 0,-1 0 1 0,-6 4 0 16,-6-4 0-16,0 4 2 0,-2 0 5 0,2 0 1 0,-7 0-1 16,0 0 0-16,-7 0-1 0,7 0 0 0,-5 0 0 15,5 0-3-15,-7 0-6 0,7 0-7 0,-7 4-12 0,7-4-15 16,0 4-13-16,0-4-19 0,0 4-28 0,0-4-47 15,7 0-84-15,-7 0-141 0,7 3-64 0</inkml:trace>
  <inkml:trace contextRef="#ctx0" brushRef="#br0" timeOffset="77146.82">15383 3234 176 0,'0'-7'410'0,"0"-3"-119"0,-7 2-104 15,7 4-67-15,-6-3-36 0,-1 0-21 0,-5-1-14 16,-1 5-9-16,-7-1-7 0,0-3-8 0,-5 7-8 0,-3-4-6 16,3 4-5-16,-8 0-1 0,8 4-2 0,-2-4 3 0,2 2-2 15,-2 7 1-15,8-6 2 0,-1 5-1 0,7-1 0 16,0 4 1-16,0-3 0 0,7 2 0 0,6 1 0 0,-7 0 0 16,7 3 0-16,7-2 0 0,-1 5 1 0,1 0-1 15,5 0-1-15,2 2-2 0,-1-1-1 0,6 0-2 0,0 0-1 16,-6 1 1-16,7 2-1 0,0-1-1 0,0-3 1 0,-7 5 0 15,-1-7 1-15,1 3-1 0,0-3-1 0,1-1 1 16,-8 1-1-16,1-8 1 0,-7 4-2 0,0-3 0 16,0 0-1-16,-7-5 3 0,1 3 2 0,-1 0 0 0,-13-6 1 15,7 2 2-15,-6-2 0 0,-1 4 1 0,1-4-1 0,0-4 1 16,-2 4-2-16,2 0 0 0,0-2-1 0,-1 2-1 0,7-6-1 16,0 6-7-16,7-2-15 0,-1-2-19 0,1 4-29 15,12-7-50-15,1 3-97 0,-1-4-140 0,7 4-75 16</inkml:trace>
  <inkml:trace contextRef="#ctx0" brushRef="#br0" timeOffset="77740.56">15618 3330 38 0,'0'0'484'0,"-7"-4"-96"0,-1 1-143 0,3 3-107 16,-2 0-61-16,1 0-33 0,0 0-18 0,-1 3-9 16,-7 1-3-16,1 0-2 0,7 3-4 0,-7 0 0 0,0 0 0 15,7 1-3-15,-1 3 1 0,0-4-1 0,1 4 0 0,6-4 0 16,0 4 2-16,0-3 1 0,0-4 0 0,6 4 2 16,1-2 0-16,0-3 0 0,6-3 0 0,-7 4 0 0,7-4-1 15,0 0 0-15,0 0 1 0,-6 0-1 0,6-4 2 16,0 1 5-16,-8-1 4 0,10 2 5 0,-9-6 1 0,-6 4-2 15,7-1 3-15,-7 2 1 0,0-4-1 0,0 3-1 0,0 4-4 16,0-3 1-16,-7-1-3 0,7 4-4 0,0 0-3 16,-6 0-3-16,6 0-4 0,0 4-4 0,0-1-2 15,-7 1-7-15,7 0 3 0,0-1 2 0,0 0 1 0,0 2 0 16,7 2 1-16,-7-2 0 0,6-3 1 0,1 2 1 0,6-1 0 16,-7 1 0-16,7-4 1 0,0 0 1 0,-7 0 2 0,14 0 4 15,-7-4 6-15,0-3 5 0,0 5 7 0,0-6 8 16,0-1 6-16,0 3 2 0,7-5 2 0,-7-1 0 15,0 2-1-15,0-1 1 0,-1-4-1 0,-5 5-2 0,7-5 1 16,-8 1 2-16,0-3-1 0,1 7-1 0,-1-9 0 0,-6 5 1 16,6-1 1-16,-6 0-6 0,0 1-7 0,0 0 0 15,0-1 4-15,0 4 3 0,0 0 1 0,0-1-5 0,-6 5-3 16,6 0-3-16,0 4 3 0,-6-1-7 0,6 0-8 0,0 4-6 16,-7 0-8-16,7 4-3 0,-6 0-1 0,0-1-1 15,6 4-1-15,-7 4 1 0,0 0 1 0,7 1 2 0,-7 2-1 16,7 1 0-16,0 0-1 0,0-1-1 0,0 5 1 15,0-5 0-15,7 4 1 0,-7-4 0 0,7 6 0 0,0-6 0 16,-1 1 1-16,0-1-2 0,1 1-2 0,5-1-5 16,-5 1-12-16,7-4-19 0,-1 1-24 0,-1-2-26 0,-5-3-26 15,6 5-26-15,0-8-23 0,0 3-21 0,-6-3-16 0,6-4-14 16,-7 0-33-16,0-4-68 0,1-3-119 0,0-1-47 16</inkml:trace>
  <inkml:trace contextRef="#ctx0" brushRef="#br0" timeOffset="77896.75">15689 3231 448 0,'-7'-4'413'0,"7"4"-145"0,-6-3-103 15,6 3-59-15,0-5-28 0,0 5-13 0,0 0-8 0,6 0-4 16,1 0-6-16,0 0-10 0,12 0-11 0,0 5-15 16,7-5-14-16,0 3-17 0,6 4-16 0,8-3-28 0,-1 0-40 15,1 0-74-15,5-1-155 0,-6 1-87 0,7-1-48 16</inkml:trace>
  <inkml:trace contextRef="#ctx0" brushRef="#br0" timeOffset="79225.22">16483 3191 409 0,'0'-3'332'0,"-7"-2"-115"15,7 2-78-15,0-1-44 0,0-3-20 0,0 3-10 16,0 1-5-16,0-2-7 0,0 2-3 0,7 0-7 0,-7-2-9 16,8 1-3-16,-8 1-7 0,5 3-10 0,2-4-3 15,-7 4-4-15,7 0-2 0,-1-3-3 0,-6 3-1 0,7 3-2 16,-7-3 1-16,6 4 2 0,-6 3 1 0,7 1 1 0,-7 0 2 15,6 1 2-15,-6 8 2 0,7-3-1 0,-7 1-2 16,0 2 0-16,6-2 0 0,-6 3 0 0,7 4-3 0,-1-2-1 16,-6-3 1-16,7 2 0 0,6-1 2 0,-7 0 1 15,1 0 0-15,5-4 1 0,-5 3 5 0,7-8 4 0,-8 3 3 16,7-1 2-16,0-5 2 0,7 2 4 0,-7 0 1 0,0-4 2 16,6-4 0-16,-6 0 1 0,6 0 3 0,-6-4 4 15,0 0 2-15,1 0 3 0,-1-4 5 0,0 2 1 16,-8-5-3-16,3 3-5 0,-1-5-4 0,-7 1-6 0,6-3-7 15,-6 0-7-15,-6 1-6 0,6-5-6 0,-7 5-1 0,-6-1-2 16,5-2-2-16,3 0-1 0,-1 3 3 0,-1-1 0 0,7 1-1 16,-7-1 1-16,7 5 0 0,0-1 1 0,0 3-1 15,0-3 0-15,0 5-2 0,7-6-1 0,6 5-1 16,-8 0 1-16,8 2-2 0,2-1 0 0,4 1-1 0,-6-2 0 16,13 3-2-16,-6 4 0 0,-1-3 1 0,7-1-3 0,-5 1 1 15,-3 3 1-15,1-4 0 0,2 4 3 0,-8-4-1 16,5 4 1-16,-11 0-1 0,7-4 1 0,-8 4 2 0,0 0 0 15,0 0-2-15,1 0-3 0,-7 0 0 0,0 0 0 0,0 0 0 16,0 0-1-16,0 0-1 0,-7 4 0 0,1 0 0 16,0 0 1-16,0 3 3 0,-8 0 0 0,7 5 2 0,1-1 0 15,0-4 1-15,0 4 0 0,-1 3 0 0,1-3 0 16,-1 1 0-16,7-2 0 0,0 1-4 0,0 0-1 0,0-4-1 16,0 4 0-16,0-3 0 0,7-1 1 0,-7-3 0 0,6-1 0 15,1 0 4-15,-7 2 1 0,12-1 0 0,-6-4 0 16,1 0 0-16,0 0 0 0,6 0 1 0,-1-4-1 15,-5-1 0-15,6 2 0 0,-6-4 0 0,6 0 0 0,-6-1 1 16,-1 1-1-16,-1-4 0 0,-5 0 0 0,8 0 0 0,-8 1 0 16,-8-2-1-16,8 1 0 0,-5-3-1 0,-1 3 1 0,-1-1-1 15,1 6 1-15,-8-6-2 0,7 8-4 0,1-3 3 16,-1 0 1-16,-5 3 1 0,6 4 0 0,-8 0 0 16,7 0-1-16,1 0 1 0,0 0 4 0,0 4-2 0,6 0-1 15,0-1 0-15,0 1 0 0,0-1 0 0,6 4 0 0,0 2 0 16,7-3 0-16,1-1 0 0,-2 2 1 0,7-5 0 15,2 7 0-15,-2-6 0 0,-1-3 1 0,3 0 0 0,-1 0 1 16,5 0 0-16,-5-3 2 0,-7-1 1 0,6-1 5 16,1-1 3-16,-7 3 8 0,0-5 3 0,0-4 2 0,0 5 4 15,-6-3 6-15,6-2 9 0,-6 5 2 0,-7-3 1 0,6-2-7 16,-6 1 0-16,0 5-3 0,0-2-5 0,0-3-4 16,0 7-12-16,0-3-9 0,0 3-6 0,0 4-2 0,0-3-3 15,0 3-1-15,0 3 3 0,0 1-7 0,0 3 2 16,-6 4 1-16,6 3 4 0,0 1 1 0,6 4 0 0,-6 3 0 15,0-1-1-15,7 2 2 0,-1 2-1 0,-6 0 1 0,6 5-1 16,1-4 0-16,0 3-1 0,-1 1 1 0,7-1 0 16,-6 4 0-16,-2-7 0 0,2 3 2 0,6 0 1 15,-5-4 0-15,4 1 4 0,-5-4-2 0,-1 0-2 0,7-4 2 16,-7 1-3-16,1-5-1 0,0-2-1 0,-7-1 1 0,7 0-1 16,-7-8 7-16,0 4 7 0,0-7 4 0,-7 0 2 15,7-3 4-15,-7-1 2 0,0-7 1 0,1 0 1 0,-7-4-4 16,0-6-5-16,7 3 4 0,-15-5 4 0,8-2 3 0,1-5 1 15,-7 5 2-15,5-4-2 0,2-4 1 0,-1 3-1 0,0 1-6 16,6 0-5-16,0-1-3 0,0 1-2 0,1 0-5 16,1 0-1-16,5 0-2 0,0-2-2 0,0 6-2 15,0-1 0-15,0 4-2 0,5 0-1 0,-5 4 1 0,6 4 1 16,1 3-1-16,-7-1 0 0,7 5-3 0,-7-1 1 0,7 1-2 16,-1 7 0-16,1 0-3 0,-1 0 1 0,7 4 1 15,-7 3-1-15,8 1 1 0,-1 3 0 0,0-1-3 0,-8 5 0 16,2-3 1-16,-1 3-2 0,1-1-3 0,1 3-2 15,-8-2-2-15,0 0 0 0,-8 3-1 0,8-2-1 0,-7-2-4 16,-6 4-7-16,8-3-19 0,-8 0-30 0,6-1-37 0,-6 1-37 16,6-1-37-16,1-3-44 0,0 0-72 0,6-3-145 15,6-1-86-15,0 1-36 0</inkml:trace>
  <inkml:trace contextRef="#ctx0" brushRef="#br0" timeOffset="79350.38">17709 3260 428 0,'0'-4'620'0,"-7"1"-2"0,-1-1-184 0,3 1-203 16,5 3-118-16,-7-4-60 0,0 0-36 0,1 0-35 0,-1 4-37 15,7 0-43-15,-6 0-48 0,6 0-84 0,0 0-183 0,-7 4-99 16,7 0-55-16</inkml:trace>
  <inkml:trace contextRef="#ctx0" brushRef="#br0" timeOffset="81163.18">8310 8206 2 0,'0'0'101'16,"0"0"-36"-16,0 0-24 0,0 0-20 0,0-4-9 0,0 4-3 15,0 0-1-15,0 0 7 0,0 0 6 0,0 0 10 16,0-3 8-16,0 3 10 0,0 0 9 0,0 0 7 0,0 0 5 15,0-4 1-15,0 4-3 0,0 0-3 0,0 0-7 16,0-4-7-16,0 4-8 0,0-4-8 0,0 2-7 0,0 2-7 16,7-6-1-16,-7 6 0 0,0-2 1 0,0 2 4 0,0 0 1 15,0 0 1-15,0 0 3 0,0 0 2 0,0 0 0 16,-7 0-3-16,7 0-2 0,-6 2-5 0,6 4-1 0,-7-4-1 16,0 2-5-16,2 0-4 0,-3 3-3 0,1-3-1 15,1 4 0-15,0-1-4 0,0-4 1 0,6 5-5 0,-7-5 1 16,7 5 1-16,0-5-2 0,0 4 1 0,0-3 0 15,0 0 3-15,0-1 0 0,7-3 1 0,-7 5 2 0,0-5 0 16,6 3 2-16,0-3 0 0,0 0 0 0,1 0 1 0,1-3 2 16,4 3 7-16,-5-5-4 0,6 2 0 0,-7-1 1 15,7 0 3-15,-6-3 3 0,-1 4 5 0,1-5 0 0,-1 1-5 16,-6 0 8-16,0 0 5 0,0-1 5 0,0 4 1 16,0-3-4-16,-6-1-2 0,6 6-3 0,-7-6-4 0,1 4-5 15,-9 4-6-15,10-3-7 0,-8 3-5 0,0 0-3 0,6 3-1 16,-6-3-1-16,6 4 1 0,-5 4 0 0,6-6 1 15,6 2 0-15,-7 4 0 0,1-5 1 0,6 5 0 0,0-4-1 16,0-2 0-16,0 3 0 0,0-2 1 0,0 1 1 16,0 0-1-16,6-1 2 0,1-3-1 0,-7 4 2 0,6-4-1 15,0 0 1-15,0 0-1 0,1 0 1 0,6 0 0 0,-6-4 0 16,0 1 1-16,-1-1 1 0,1 0 2 0,-1 1 1 16,-1-4 2-16,3 3 1 0,-1-4-2 0,-7 5 2 0,0-1-4 15,0 0-9-15,0-2-18 0,0 0-24 0,0 4-32 0,0-2-41 16,-7 1-68-16,7-2-112 0,0 2-120 0,0 3-69 15,0 0-29-15</inkml:trace>
  <inkml:trace contextRef="#ctx0" brushRef="#br0" timeOffset="85350.2">8310 8246 33 0,'0'0'79'0,"0"0"1"16,7 0 1-16,-7 0-1 0,6 0-1 0,-6-3-4 0,0 3-6 16,5 0-6-16,-5-4-6 0,8 4-4 0,-8-4-7 0,0 4-4 15,0 0-5-15,0-3-6 0,0 3-2 0,-8 0-5 16,8 0-7-16,0-4-4 0,-5 4-3 0,5 0-3 15,-6 0-2-15,-1 0-1 0,7 0-3 0,0 4-1 0,-6-4 1 16,6 0 0-16,0 0 0 0,0 0 0 0,0 0 0 0,0 0-1 16,0 0 1-16,0 0 0 0,0 0-1 0,6 0 3 15,-6 0 0-15,7 0-1 0,-7 0 0 0,6 0 0 0,-1 0 0 16,3 0-1-16,-1-4 1 0,-7 4 1 0,6-4-1 16,-6 4 1-16,7 0 1 0,-7 0 2 0,0-3-2 0,0 3 0 15,0 0 2-15,0 0-1 0,0 0 1 0,0 0 1 0,0 0-4 16,0 0 0-16,-7 0 1 0,7 0 0 0,-6 3-1 15,6-3-2-15,-7 0-1 0,7 4-1 0,-8-4 1 0,3 0 0 16,5 4-1-16,-6-4-1 0,6 3-2 0,-7-3-3 16,7 0-6-16,0 4-9 0,0-4-13 0,0 0-20 0,0-4-25 15,0 4-38-15,0-3-52 0,7 3-81 0,-7-4-83 0</inkml:trace>
  <inkml:trace contextRef="#ctx0" brushRef="#br0" timeOffset="89522.2">7945 8404 6 0,'-6'0'51'0,"6"-4"-19"16,0 4-4-16,0-4 4 0,0 4 6 0,-7-3 4 15,7 3 7-15,0-3 5 0,0 3 2 0,0 0-3 16,0 0-6-16,0-5-13 0,0 5-10 0,7-3-8 0,-7 3-10 16,0-4-2-16,0 4-5 0,0-4-3 0,0 4-1 0,6 0 0 15,-6 0 2-15,0-3-1 0,0 3 3 0,0 0-3 0,0-4-1 16,0 4 1-16,0 0 0 0,0 0-1 0,0 0-2 15,0 0 1-15,0-3-1 0,0 3 1 0,0 0 2 16,0 0 3-16,0 0 1 0,7 0 5 0,-7 0 8 0,0-4 10 16,0 4 7-16,0 0 7 0,0 0 4 0,0-4 5 0,0 4 3 15,0-4 2-15,0 4 2 0,0-3-4 0,0-1-4 16,0 4-2-16,0-3-3 0,0-2-4 0,-7 5-4 0,7-2-5 16,0 2-7-16,0 0-3 0,0-4-4 0,0 4-5 0,0 0 0 15,0 0-2-15,0 0-1 0,0 0-1 0,0 0-4 0,0 0 5 16,0 0 0-16,0 0 3 0,0 0 0 0,0 0-1 15,0 0 1-15,0 0 0 0,0 0 6 0,0 0-3 16,7-4-1-16,-7 4-2 0,0 0 0 0,5-4 1 0,-5 1 1 16,8-2 0-16,-8 2-1 0,5-1 0 0,-5 4 4 15,0-2 0-15,8-3 0 0,-8 5 0 0,0-3-1 0,-8-1-1 16,8 4-3-16,0-4 2 0,0 4-1 0,-5-4 0 0,-3 4-1 16,3 0 0-16,5-3 1 0,-13 3-2 0,6 0 0 15,-6 0-3-15,6 0-2 0,-5 0 0 0,-1 0-1 0,6 0-1 16,-6 0 0-16,6 3 2 0,1-3-1 0,0 0 1 0,0 0-1 15,6 0 0-15,0 0 1 0,-7 4 0 0,7-4 0 16,0 0-1-16,0-4-1 0,0 4 0 0,7 0 0 0,-7 0 0 16,0 0 0-16,0 0 0 0,6 0 2 0,0 0-2 15,0 0 1-15,1-3 2 0,6-1-1 0,-6 4-1 0,6-4-1 16,-7 1 0-16,0 0 0 0,1-2 0 0,-1 2 0 0,-6 3 0 16,7-4 0-16,-7 4 0 0,0 0 0 0,0 0 0 15,0 0 0-15,0 0 0 0,-7 0 0 0,7 0-1 16,-6 0-1-16,-1 4 1 0,1-4 1 0,6 3-1 0,-6-3 1 15,-1 5 0-15,1-2 0 0,6-3 0 0,-7 3 1 0,7-3 0 16,0 4 2-16,0-4 0 0,7 0 1 0,-7 0-2 0,6 0 1 16,1 0 0-16,5 0 3 0,-5 0-1 0,6-4-3 15,0 1 2-15,-1 0-1 0,1-2-1 0,2-2 2 16,-3 3-3-16,2-3 2 0,-8 4-1 0,1-1-1 0,-1-3-3 16,0 3-3-16,1 0-9 0,-7-4-16 0,6 6-22 0,-6-2-34 15,0-4-60-15,0 5-98 0,0-5-114 0,-6 4-65 16</inkml:trace>
  <inkml:trace contextRef="#ctx0" brushRef="#br0" timeOffset="89850.11">7900 8349 1 0,'0'0'186'0,"0"3"-45"0,0-3-31 0,0 4-21 16,-7-4-16-16,1 4-15 0,6 0-12 0,-7-4-11 16,7 3-8-16,-7 4-9 0,7-3-7 0,-6 3-10 0,6 1-15 15,0-5-22-15,0 5-43 0,6-5-73 0,-6 5-119 0</inkml:trace>
  <inkml:trace contextRef="#ctx0" brushRef="#br0" timeOffset="90350.59">7906 8623 46 0,'-6'4'459'0,"-1"4"-122"0,1-1-140 16,-8-3-92-16,8 2-49 0,-1-1-27 0,1-1-15 15,-6 2-7-15,12-2-4 0,-7 3-3 0,0-3-6 0,7 4-7 16,0-1-9-16,-7-4-10 0,7 4-13 0,7 1-16 16,-7-1-19-16,7 5-18 0,-7-5-15 0,7 0-12 0,-1 1-6 15,0 3 6-15,0-5 8 0,1 3 15 0,-1 1 22 0,1 1 33 16,0 0 44-16,-7 0 41 0,0 0 30 0,6 0 18 15,-6-1 16-15,0 2 9 0,0-1 1 0,0 0-7 16,-6-4-20-16,6 4-19 0,0 0-13 0,-7-3-10 0,0 3-9 16,1-1-7-16,-1 2-3 0,7-5-5 0,-6 3-3 0,6-2-5 15,-6-1-2-15,0 5-3 0,6-5-3 0,-7 0 0 0,7 4-1 16,0-3-2-16,0 3-1 0,0-4-6 0,7 4-4 16,-7-4-6-16,6 4-5 0,0 1-5 0,-6-6-3 0,6 5 2 15,1-3-1-15,-1 3 6 0,-6-4 3 0,7 0 6 0,-7 4 6 16,7-4 3-16,-7 2 4 0,0-2 1 0,0 0 5 15,0 0 2-15,0 1 2 0,0-1 0 0,0 3 3 16,0-6 0-16,0 4-2 0,0-1 1 0,0 1-2 0,0-6-3 16,0 6-2-16,0-1 0 0,0 1-2 0,0-1 1 0,6 0-1 15,-6 0-2-15,7 2 0 0,-7 1-1 0,6-3-2 16,-6 5-2-16,0-4 0 0,6 2 0 0,-6 1 2 0,0-1-1 16,0-2 2-16,0 3-1 0,-6-3 1 0,6 2 2 15,0-3 1-15,0 5 1 0,0-5-2 0,0 3 0 0,0 2 0 16,-6-5 0-16,6 5-2 0,0-1 1 0,0 0 1 0,6-1-1 15,-6 2 1-15,0-2 0 0,0 1 1 0,0 0-4 16,6 0-8-16,-6 1-7 0,7-2-10 0,-7 1-10 0,0 1-10 16,6 1-12-16,-6-1-13 0,7-1-6 0,0 3 0 15,-7-2-3-15,6 2 2 0,-6-2 3 0,7-2 9 0,-7 1 12 16,5 0 10-16,-5 3 11 0</inkml:trace>
  <inkml:trace contextRef="#ctx0" brushRef="#br0" timeOffset="90475.65">7978 9898 12 0,'0'12'44'15,"-8"2"15"-15,3-2 11 0,5-2 11 0,-8 5 8 0,3-4 2 16,-2-1-5-16,1 2-13 0,6-2-14 0,-7 1-15 0,0 0-10 16,1 1-11-16,6-5-10 0,-7 4-7 0,7 0-7 0,-6 0-13 15,6 0-18-15,0-4-21 0,0 4-26 0,0-3-28 16,0 2-39-16,6-3-47 0</inkml:trace>
  <inkml:trace contextRef="#ctx0" brushRef="#br0" timeOffset="90616.1">7952 10312 149 0,'0'12'285'15,"0"-1"-83"-15,0-1-71 0,0 0-51 0,0 2-30 16,0 3-20-16,0 0-11 0,5-4-6 0,-5 3-6 0,8 1-2 16,-8-1-5-16,5-3-5 0,-5 3-8 0,8 3-10 15,-1-7-20-15,-1 5-20 0,0-4-26 0,-6-1-23 0,7 2-13 16,0-2-5-16,-7 1 1 0,6 0 11 0,-6 0 31 0</inkml:trace>
  <inkml:trace contextRef="#ctx0" brushRef="#br0" timeOffset="90756.75">8024 10617 8 0,'0'11'62'0,"0"0"33"0,0 0 22 15,6 3 15-15,-6-3 7 0,0 0-9 0,-6 4-24 0,6-4-26 16,0 4-19-16,-7-5-16 0,7 5-12 0,-6-3-9 0,6-2 2 15,-7 1-2-15,7 0-5 0,0-4 0 0,-7 4 1 16,7-3 0-16,0-1-1 0,-6 0 1 0,6 0-4 0,0 1 3 16,0-1 3-16,0 0-2 0,0 1-2 0,0-1-2 15,0-2 0-15,0 1-3 0,0-3-1 0,0 2-4 0,6 2-3 16,-6-3-3-16,0 0-1 0,0 3-3 0,0-4-7 16,7 1-11-16,-7-1-19 0,0 1-23 0,0 0-37 0,0 0-56 15,0-1-85-15,0-3-110 0</inkml:trace>
  <inkml:trace contextRef="#ctx0" brushRef="#br0" timeOffset="91209.75">7612 11305 63 0,'0'-7'505'16,"0"-1"-60"-16,0-3-160 0,0 8-127 0,8-5-72 0,4 5-39 15,-5-1-23-15,6 0-11 0,0 1-7 0,0-1 1 16,0 4 4-16,0 0 2 0,1 4 3 0,-8-1 0 16,7 5 2-16,0-1 0 0,0 5 2 0,0-6-4 0,-6 5-3 15,-1 3-4-15,0-2-2 0,-6 3-2 0,0 0 1 0,0-1 1 16,-6 1 2-16,0-1 4 0,-1 1 2 0,-6 4 3 16,0-5 3-16,-7 1 0 0,8-5 0 0,-2 6 0 0,-5-5-2 15,-1-1-1-15,7 1-1 0,-7-3-1 0,8-5-1 0,-1 5-1 16,0-5-1-16,6 1-2 0,0 0-3 0,1 0-5 15,-1-4-6-15,7 3-14 0,0-3-16 0,0 0-16 0,0 0-20 16,7 0-27-16,-1-3-37 0,8-1-56 0,-1 0-88 16,0-3-124-16,6-1-55 0</inkml:trace>
  <inkml:trace contextRef="#ctx0" brushRef="#br0" timeOffset="91460.13">7991 11243 201 0,'-6'-4'477'0,"-1"1"-134"0,-1-2-143 16,3 5-91-16,-8 0-46 0,6 5-21 0,1-5-6 0,-8 3-1 16,1 1 4-16,1 0 0 0,-1 3 5 0,-1 0 1 15,1 4 3-15,7 1-4 0,-6 2-3 0,-2-3-3 0,7 3-3 16,-6 1-2-16,7-1 1 0,-1 2 3 0,1-2-2 16,0 1 1-16,-1-1 3 0,7 1 1 0,-7-5-2 0,7 5 0 15,-6-3-5-15,6-2-4 0,0 2-4 0,0 3-4 0,6-8-7 16,-6 4-2-16,7 0-2 0,-7-4-1 0,7 0 0 15,-1 5-1-15,0-5-1 0,7 0-5 0,0 0-13 16,-6-3-16-16,13 3-23 0,-8-2-24 0,8 1-28 0,6-3-37 16,-7 1-56-16,1-4-88 0,0 0-140 0,0 0-64 0,-1 0-25 15</inkml:trace>
  <inkml:trace contextRef="#ctx0" brushRef="#br0" timeOffset="91663.15">8121 11419 441 0,'-7'-4'474'0,"7"4"-164"16,-6 0-134-16,6-4-72 0,0 4-40 0,0-4-16 0,0 4-8 15,6 0-3-15,-6-2-1 0,7 2-2 0,0 0-4 16,7 0-5-16,-2 0-8 0,7-5-4 0,1 5-9 0,-1 0-12 16,1 0-12-16,6 0-14 0,1 0-19 0,5 0-27 0,-6 0-46 15,0-3-85-15,6 3-153 0,-6-4-74 0,-6 4-33 16</inkml:trace>
  <inkml:trace contextRef="#ctx0" brushRef="#br0" timeOffset="91803.8">8121 11478 31 0,'-13'-5'529'16,"6"5"3"-16,-5 0-177 0,5-2-153 0,7 2-91 15,0 0-51-15,0-4-25 0,0 0-15 0,7 4-9 0,5-4-7 16,1 0-11-16,7 0-14 0,6 4-21 0,1-3-26 0,5-1-33 15,1 2-58-15,5-4-80 0,0 4-139 0,3-2-65 0</inkml:trace>
  <inkml:trace contextRef="#ctx0" brushRef="#br0" timeOffset="92084.95">8610 11350 135 0,'-20'2'512'0,"-6"3"-46"16,0 2-181-16,6 4-129 0,2 0-72 0,-2-4-36 0,6 5-17 15,1-2-6-15,0 5-4 0,7-3-2 0,-1 1-2 16,7-1 2-16,0 1-1 0,0-1-1 0,7 3-8 0,-1-4 0 16,1 0-2-16,5 0-2 0,1 0 1 0,7-7-3 15,0 3 0-15,0-7 1 0,6 3 3 0,-7-6-1 0,7 3 2 16,-1-4 4-16,-4-3 4 0,-2-1 7 0,7 1 9 16,-6 0 8-16,-7-4 10 0,0 0 14 0,0 4 7 0,0-8 4 15,-7 3 1-15,-6 2-6 0,7-5-7 0,-14 3-7 0,1-2-12 16,-1-1-13-16,-6 1-11 0,0 0-7 0,-6-1-6 0,-1 1-3 15,-6-1-4-15,1 1-5 0,-3 2-21 0,-4 1-29 16,7-1-33-16,-1 2-36 0,6 2-45 0,0 1-72 0,0 0-145 16,7 3-107-16,7 1-51 0,0 3-9 0</inkml:trace>
  <inkml:trace contextRef="#ctx0" brushRef="#br0" timeOffset="95256.53">14432 7832 158 0,'0'0'164'0,"0"0"-57"0,0 0-42 0,0 0-31 0,0 4-16 16,0-4-10-16,0 0-2 0,0 0-5 0,0 3-1 0,0-3-8 16,0 0-13-16,0 4-25 0,6-4-31 0,-6 0-45 15,0 4-67-15</inkml:trace>
  <inkml:trace contextRef="#ctx0" brushRef="#br0" timeOffset="95397.12">14465 7931 2 0,'0'0'217'0,"-7"0"-66"0,7 0-53 0,0 0-36 0,0 0-29 0,0 0-26 15,0 0-24-15,0 0-31 0,0-3-38 0,0 3-62 16,7-4-97-16</inkml:trace>
  <inkml:trace contextRef="#ctx0" brushRef="#br0" timeOffset="95568.9">14576 7908 155 0,'-7'0'167'0,"7"0"-48"0,-7 0-34 0,2 0-22 15,5 0-13-15,-8 0-6 0,8 0-5 0,0 0-2 16,-7 5-9-16,7-5-3 0,0 0-4 0,7 0-5 0,-7 0-4 15,0 3-3-15,0-3-4 0,8 4-5 0,-8-4-8 0,0 4-12 16,5-4-17-16,-5 0-25 0,7 4-42 0,-7-4-56 16,7 0-87-16</inkml:trace>
  <inkml:trace contextRef="#ctx0" brushRef="#br0" timeOffset="95709.56">14589 7968 191 0,'-7'0'249'0,"7"0"-73"0,-6 0-59 16,-1 0-44-16,0 0-25 0,7 0-14 0,-5 0-6 0,-3 0-6 15,1 0-2-15,7 0-3 0,-6 0-3 0,-1 0-2 16,7 0-5-16,-5 4-4 0,5-4-2 0,0 3-8 0,0 1-14 16,-7-1-26-16,7-3-45 0,0 4-73 0,0 0-111 0,0-1-77 15</inkml:trace>
  <inkml:trace contextRef="#ctx0" brushRef="#br0" timeOffset="95834.42">14471 8158 36 0,'-13'7'357'0,"6"-2"-122"0,-6 2-100 0,7 1-61 0,-1-2-35 16,1 2-17-16,0-1-9 0,-1-3-6 0,1 2-2 16,6 2-3-16,0 0-6 0,0-1-17 0,0 0-34 15,6 0-67-15,7 1-137 0,0 0-80 0</inkml:trace>
  <inkml:trace contextRef="#ctx0" brushRef="#br0" timeOffset="95990.65">14524 8488 46 0,'-14'7'462'0,"1"-3"-115"0,0 3-147 0,7-2-94 16,-7 1-51-16,6-2-25 0,0 3-16 0,7-4-10 0,0 6-8 15,-6-2-9-15,12 0-11 0,-6 0-16 0,7 1-26 0,0 2-45 16,-1-3-67-16,1 1-113 0,5-1-76 0</inkml:trace>
  <inkml:trace contextRef="#ctx0" brushRef="#br0" timeOffset="96115.62">14557 8861 83 0,'-8'11'393'0,"1"-3"-137"0,1 3-110 16,-1 4-63-16,2-4-37 0,-2 0-20 0,7 0-11 0,-7-1-6 15,7 5-4-15,0-1-10 0,0-2-21 0,7 3-34 16,0-1-62-16,-2 1-106 0,8-4-96 0</inkml:trace>
  <inkml:trace contextRef="#ctx0" brushRef="#br0" timeOffset="96224.97">14706 9407 14 0,'-7'7'451'0,"1"2"-142"0,6 1-158 15,0 0-124-15,0 7-109 0,0-8-136 0,13 7-111 16</inkml:trace>
  <inkml:trace contextRef="#ctx0" brushRef="#br0" timeOffset="96350.03">14882 10040 360 0,'-13'8'464'15,"6"4"-201"-15,7-1-150 0,-7 0-95 0,14 0-81 16,0-1-89-16,-1 2-134 0,6 3-90 0</inkml:trace>
  <inkml:trace contextRef="#ctx0" brushRef="#br0" timeOffset="96506.25">15012 10594 437 0,'-7'8'504'0,"1"-4"-185"16,-1-1-163-16,7 5-100 0,0-1-67 0,7 0-55 0,-1 1-55 16,1-4-72-16,5 3-120 0,8 0-78 0</inkml:trace>
  <inkml:trace contextRef="#ctx0" brushRef="#br0" timeOffset="96615.81">15135 10854 334 0,'-6'4'506'0,"-1"-4"-145"0,2 0-162 15,5 4-103-15,-7-4-66 0,7 3-48 0,0 1-46 0,0 0-61 16,7-4-110-16,-2 4-127 0,2-1-65 0</inkml:trace>
  <inkml:trace contextRef="#ctx0" brushRef="#br0" timeOffset="97116.09">14875 11279 295 0,'0'0'260'0,"0"-3"-89"0,0 3-78 16,0-4-48-16,0 0-27 0,-6 4-15 0,6 0-6 15,0 0-6-15,0 0-3 0,0 0 0 0,0 0 3 0,0 0 1 16,0 4 2-16,0 0 0 0,6-4 2 0,-6 3 0 16,0-3 1-16,0 0 2 0,0 5 2 0,0-5 8 0,0 0 9 15,0 2 8-15,0-2 10 0,0 0 9 0,0-2 7 0,0 2 8 16,0-5 5-16,7 5 1 0,-7-3 1 0,0-1-2 15,5 0 0-15,-5 1-2 0,7-1 1 0,-7 0 1 0,8 1 3 16,-3-1-3-16,3 1-2 0,-8-1-4 0,5 0-5 16,2 1-6-16,6-2-9 0,-6 5-9 0,6-2-10 0,0 2-9 15,0 0-4-15,0 0-3 0,6 2-4 0,-6-2 0 0,7 5 0 16,-7 2 0-16,-7-3-1 0,7 3 1 0,0 0 1 16,-7 0-1-16,9 1 0 0,-15 2 0 0,5 2 0 0,2-1 1 15,-7 1-1-15,0-3 0 0,-7 7 0 0,2-5 0 16,-2 0 0-16,-1 3 0 0,-5-3-1 0,1 1 0 0,-1-2 1 15,-7 1 0-15,0-1 0 0,8-2 0 0,-8-1 0 0,1 1 0 16,-1-4 0-16,1 4 0 0,0-6-3 0,-2 5 0 16,9-2-6-16,-1-1-8 0,6-1-12 0,0 1-16 15,7 0-14-15,0-1-14 0,0 1-17 0,7-1-23 0,6 1-32 16,-1 0-47-16,8-4-97 0,0 0-93 0,0 0-51 0</inkml:trace>
  <inkml:trace contextRef="#ctx0" brushRef="#br0" timeOffset="97412.97">15383 11188 394 0,'-7'-8'355'0,"1"1"-136"0,-1 3-92 0,1 0-49 0,0 2-25 16,-1-3-13-16,1 5-6 0,-1 0-4 0,-6 0-2 15,6 5 1-15,1-3-7 0,-7 2-2 0,7 4 0 0,-1 0 4 16,1 1 0-16,-2-1 1 0,3 4 7 0,-2-5 3 0,-1 8 6 15,3-4 1-15,-2-1 1 0,1 1 0 0,6 0 6 16,-7 0 4-16,7 4-3 0,-7-5-5 0,7 2-4 0,0-1-1 16,-6-3-3-16,6 3-3 0,0-4-4 0,6 4-3 15,-6-4 0-15,7 0-1 0,-7 1 0 0,7 0 0 0,-1 2-2 16,1-3-2-16,6-3-4 0,-1 4-3 0,2 0-4 0,5-6-5 16,7 5-6-16,1 1-15 0,-2-4-18 0,1 4-23 15,7-6-24-15,0 3-25 0,-1-3-25 0,-6 3-35 0,0-5-47 16,7 0-66-16,-15-5-111 0,10 3-64 0</inkml:trace>
  <inkml:trace contextRef="#ctx0" brushRef="#br0" timeOffset="97569.42">15650 11364 259 0,'-6'-7'429'16,"-7"2"-130"-16,6-1-117 0,1 2-69 0,-9 0-30 0,10 1-12 16,-2-2 0-16,7 2 2 0,-6-1 2 0,6 4-1 15,0-2-6-15,0 2-10 0,6-6-10 0,1 6-17 0,-2 0-12 16,10 0-12-16,4 0-17 0,0 0-20 0,1 6-19 15,0-6-21-15,5 2-23 0,1 2-36 0,-6-4-59 0,6 3-97 16,-6-3-109-16,-7 0-52 0</inkml:trace>
  <inkml:trace contextRef="#ctx0" brushRef="#br0" timeOffset="97694.52">15558 11393 186 0,'-19'0'437'0,"0"0"-136"0,6 4-129 16,-1-4-73-16,8 0-38 0,-6 0-20 0,12 0-8 15,0 0-8-15,0 0-7 0,6 3-9 0,6 2-14 0,8-5-21 16,0 2-30-16,5 2-56 0,2-4-91 0,-1 0-133 0,7 0-64 16</inkml:trace>
  <inkml:trace contextRef="#ctx0" brushRef="#br0" timeOffset="97866.57">16080 11250 115 0,'0'-3'492'0,"0"-1"-103"0,-7 4-147 15,7 0-99-15,-6 4-52 0,6-1-26 0,-7 1-12 0,1 3-3 16,6 4 2-16,-6 1 2 0,-1-2 1 0,7 5-2 0,-7 3-7 16,7-3-7-16,0 3-8 0,0 4-7 0,7-4-9 15,-7 4-14-15,7 0-19 0,-1 1-25 0,0 2-34 0,1-3-56 16,-1 0-115-16,1-3-127 0,-7-2-83 0,0 3-41 16</inkml:trace>
  <inkml:trace contextRef="#ctx0" brushRef="#br0" timeOffset="98976.3">8453 8221 60 0,'0'0'297'0,"0"-5"-74"0,0 5-66 0,0 0-54 0,-6 0-40 16,6-2-22-16,0 2-14 0,0 0-7 0,0 0-4 0,-7 0-5 16,7 0-5-16,-6 2-1 0,-1-2-5 0,7 0 2 15,-6 5 1-15,-1-2-1 0,0 1 0 0,1 0 2 0,-1-1-1 16,1 1 0-16,0 0 2 0,-1-1-2 0,7 1 0 15,-6-1 2-15,6 1 1 0,0 0 1 0,0-1 1 0,6-3 4 16,-6 5 1-16,0-5 2 0,7 0 1 0,-1 3 3 0,0-3-2 16,1 0 2-16,-1-3-3 0,1 3-2 0,0 0-1 15,-1-5-1-15,1 5-3 0,-7-3-1 0,6 3 1 0,1-4 1 16,-7 4-1-16,6-4 3 0,-6 1 0 0,0 3-1 16,0-4 3-16,0 1-3 0,0 3-3 0,0 0-3 0,-6 0-2 15,6 0-3-15,-7 0-1 0,1 0 0 0,6 0-3 0,-7 0 3 16,1 0 0-16,6 3 0 0,-7 1 0 0,0-4 1 15,7 3 0-15,0-3 0 0,0 0-2 0,0 4 0 16,0-4 2-16,7 4 0 0,-7-4-1 0,7 3-6 0,-1-3-8 16,1 0-7-16,-1 0-8 0,1 0-14 0,-1 0-16 0,0 0-27 15,1-3-40-15,-1 3-54 0,-6-4-94 0,8 4-78 0</inkml:trace>
  <inkml:trace contextRef="#ctx0" brushRef="#br0" timeOffset="102929.53">7848 8257 13 0,'-6'0'113'0,"-1"0"2"0,0 0 2 0,0 0-2 16,7 0-7-16,-6 0-10 0,6 0-13 0,0 0-12 0,-7 0-12 15,7-4-13-15,0 4-8 0,0 0-7 0,0 0-5 16,0-3-4-16,0 3-3 0,0-4-4 0,0 4-3 15,0-3-1-15,7 3-2 0,-7 0-3 0,0 0-2 0,0-4-4 16,6 4 0-16,-6 0 0 0,7 0-1 0,0 0-1 0,0 0 0 16,-1 0 0-16,0 0-1 0,0 0 0 0,7 4 1 15,1-4-1-15,-1 0 1 0,-1 0 0 0,8 0-1 0,0 3 0 16,-2-3 2-16,9 0 0 0,-7 4-1 0,12-4 3 0,-5 3-2 16,5-3-1-16,2 4 0 0,-3-4 0 0,2 4 0 15,-7-4 1-15,6 3-1 0,1-3 0 0,-7 5 0 0,0-5 1 16,-6 3-1-16,-1-3 0 0,0 3 0 0,-5-3-1 15,-1 4 0-15,-7-4 1 0,1 0-1 0,-1 0 3 0,-6 0 4 16,0 4 1-16,0-4 1 0,-6 0 0 0,-1 0 3 0,-6 0-2 16,0 0 0-16,0 0-5 0,-6 0-1 0,-1 0-1 15,1 0-1-15,-1-4-3 0,-6 4-2 0,-1 0-2 0,-4 0 2 16,4 0-3-16,-5 0-1 0,-1 0-1 0,0 0-1 16,1 0 3-16,6 0 1 0,0 0 2 0,0 0 0 0,0 0 0 15,5 0 3-15,9 0 0 0,-8-4 2 0,7 4-1 0,7 0 0 16,-7-3-1-16,7 3 1 0,-1 0 0 0,7 0 0 15,0 0 1-15,-7 0-1 0,14 0 0 0,-7 0 1 0,7 0 0 16,6 0 0-16,-1 3 0 0,1-3 2 0,7 4-1 16,0-4-1-16,6 4-1 0,0-1 0 0,0-3 0 0,0 4-2 15,6-4 1-15,-5 0-2 0,5 4 1 0,1-4 0 0,-1 4 1 16,1-4-1-16,-1 0-1 0,-5 3 2 0,5-3 1 16,-6 0-2-16,0 0-2 0,0 5-1 0,-13-5-3 0,6 0-5 15,-12 2-1-15,-1-2-2 0,2 0 0 0,-8 0 0 16,0 4 1-16,-8-4 2 0,-5 0 4 0,1 0 5 0,-8 0 3 15,0 0 0-15,1 0-1 0,0 0 1 0,-7 0 1 0,0-4 0 16,-1 4-5-16,1 0 3 0,-6 0-10 0,6-2-5 16,-7 2-8-16,2 0-6 0,-10 0-4 0,3-5-3 0,5 5 2 15,-6-3 1-15,5 3 12 0,-4-4 15 0,6 0 13 0,5 4 12 16,2 0 12-16,11 0 5 0,-5-4 1 0,6 4-3 16,13 0-5-16,-6 0-7 0,6 0-8 0,6 0-9 15,0 0-8-15,7 4-5 0,0-4-3 0,8 0-1 0,-3 0 0 16,9 0-3-16,-2 4-4 0,2-4-6 0,-1 0-4 0,6 0-9 31,-5 0-13-31,5 0-15 0,-6 0-28 0,6 0-30 0,-4 0-55 0</inkml:trace>
  <inkml:trace contextRef="#ctx0" brushRef="#br0" timeOffset="115571.07">6480 14021 199 0,'0'0'197'0,"0"-5"-44"0,0 5-43 0,0 0-39 16,0 0-28-16,0 0-18 0,0 0-11 0,0 0-7 0,0 0-4 16,0 0 0-16,0 0-1 0,0 0 3 0,0 0 1 0,0 0 2 15,0 0 0-15,0 0 1 0,0 0 3 0,0 0 2 16,0 0 1-16,0 0 1 0,0 0 0 0,0 0 0 0,0 0 1 15,0 0-1-15,0 0-1 0,0 0-1 0,-7 0-1 16,7 0-4-16,0 0 2 0,0 0-2 0,0 0-1 0,0 0 1 16,0 0-1-16,0 0-2 0,0 0 0 0,0 0 3 0,-6 0-1 15,6 0 0-15,0 0-1 0,0 0 2 0,0 0 0 16,0 0 2-16,0 0 2 0,0 0 3 0,0 0-2 16,0 0 4-16,0 0 2 0,0 0-1 0,0 0 1 0,0 0 1 15,0 0-3-15,0 0-2 0,0 0-2 0,0 0-2 0,0 0-2 16,0 5-3-16,0-5-1 0,0 0-3 0,0 2-1 0,0-2 0 15,0 0-2-15,0 0-2 0,0 0 0 0,0 0 1 16,0 4 0-16,0-1 1 0,0-3 0 0,0 4-1 16,0-4 1-16,0 4 1 0,0 0-2 0,0 0 1 0,0 2 0 15,0-1 0-15,0 2 0 0,0 0-1 0,0-3 1 0,0 7 2 16,0-4 1-16,0 5 1 0,0-2 3 0,0 5 2 16,0-4 2-16,6 7 1 0,-6-4 2 0,0 5-1 0,0 3 1 15,0 0-1-15,0 0-1 0,7 4 0 0,-7-5 0 16,0 4-1-16,7 2-2 0,-7-1 1 0,0-1-2 0,0 1 1 15,0-1 1-15,6 1 0 0,-6-4-1 0,0 4 1 0,0-1 1 16,0-3 0-16,0 5 1 0,0-6-2 0,0 5 0 16,0-4-2-16,0 0 1 0,0 0-2 0,0-1-1 0,6 2-2 15,-6-5 1-15,0 4-1 0,0-4-1 0,0 1 0 0,0-5-1 16,7 4-1-16,-7-4-1 0,0-2 1 0,6-1-1 16,-6 4 0-16,0-7 0 0,0 2 0 0,0-3-1 0,0-3 1 15,0 4 1-15,0-5 0 0,0 4 0 0,0-3-1 16,0-4 2-16,0 3-1 0,0-3 1 0,0 4-1 0,0-4-1 15,0 0 1-15,0 0 0 0,0 0 0 0,0 0-2 16,7 0 1-16,-7 0-7 0,0 0-19 0,0-4-35 0,6 4-65 16,1-3-173-16,-1-4-96 0,1 3-63 0</inkml:trace>
  <inkml:trace contextRef="#ctx0" brushRef="#br0" timeOffset="116305.42">6187 15049 137 0,'-7'0'234'0,"0"0"-75"15,1 0-61-15,0 0-40 0,-1 5-22 0,7-5-9 16,-6 0-6-16,6 0 3 0,-7 0 2 0,7 0 4 0,0 3 2 16,0-3-1-16,0 0 1 0,0 0-2 0,0 0 2 15,0 0-1-15,0 0 0 0,7 0 0 0,-7 0 0 0,6 0 0 16,1 0 0-16,-1 0 0 0,0 0-4 0,8 0-4 15,-7 0-3-15,5 0-6 0,-5-3-2 0,6 3-3 0,-1 0-3 16,3 0-2-16,3 0 1 0,-5-5-2 0,0 5 1 16,7 0 0-16,-1-3 0 0,-6 3 1 0,7-4-1 0,0 4 1 15,0-4 0-15,-1 4 0 0,0-4 1 0,1 4 1 16,-7-3 0-16,6 3 3 0,-6-4-1 0,0 4 0 0,0-4 1 0,2 4-3 16,-10-3 1-16,3 3-3 0,-3 0-1 0,-5-4-3 15,0 4 1-15,6 0-1 0,-6 0 0 0,0 0 0 16,0 0-1-16,0 4-1 0,0-4 1 0,-6 0 1 0,6 3-1 15,-5-3-4-15,5 4-11 0,-8-4-15 0,8 4-24 0,0-4-40 16,0 0-76-16,0 0-145 0,-5 0-84 0</inkml:trace>
  <inkml:trace contextRef="#ctx0" brushRef="#br0" timeOffset="118025.38">6141 15100 59 0,'0'0'179'0,"0"0"-53"0,0 0-34 0,0 0-23 16,0 0-15-16,0 0-6 0,0 0-2 0,0 0-1 15,0 0-2-15,7 0-1 0,-7-3-4 0,0 3-4 0,0 0-5 16,0 0-4-16,0 0-5 0,0 0-4 0,0 0-4 0,0 0-3 16,0 3-1-16,0-3 3 0,0 0-1 0,0 4 3 15,0 0 2-15,0 0 4 0,0-4 1 0,0 7 2 16,0-4 1-16,0 4 0 0,6-3 3 0,-6 4-3 0,0 3-2 16,0-5 1-16,0 2-1 0,0 3 1 0,0 0-2 0,0 1 0 15,0-1-2-15,0-1 0 0,0 5 0 0,0-3-2 0,0 5 1 16,0-3-3-16,7 2 0 0,-7 2-2 0,0-4-1 15,0 5-3-15,0-2 1 0,6-1-3 0,-6 3 1 16,0-5-1-16,0 0 0 0,0 1-3 0,0-1 1 0,0-2-3 16,0-1 0-16,0 1 1 0,0-2 0 0,0-3-1 0,0 1 1 15,0-2 2-15,0 2-1 0,0-4 2 0,0 0 1 16,0-1-2-16,0 1 0 0,0 0-1 0,0-4 1 0,0 3 0 16,0-3 0-16,0 0-1 0,0 0 1 0,0 0-1 15,0 0 0-15,0 0-1 0,0 4 0 0,0-4 1 0,0 0-2 16,0 0 1-16,0 0-2 0,0 0 1 0,0 0 1 0,0 0 0 15,0 0 0-15,0 0 1 0,0-4-1 0,0 4 1 16,0 0 0-16,0 0 2 0,0 0 0 0,0-3-1 0,0 3 2 16,0 0-5-16,0-4 1 0,0 4 0 0,0-4 1 15,0 4-1-15,0-3 0 0,0 3-2 0,0 0 0 0,0-4 1 16,0 4 0-16,0 0 0 0,0-4-1 0,0 4 0 0,0 0 0 16,0 0 0-16,0 0 1 0,0-3 0 0,0 3-1 15,0 0 0-15,0 0 0 0,0-5 0 0,0 3 2 0,0 2-2 16,0 0 0-16,0 0 0 0,-6-4 2 0,6 4-1 15,0 0 1-15,0-4-2 0,0 4 1 0,0 0 0 0,0 0-1 16,0 0 0-16,0 0-3 0,0 0 2 0,0 0-1 16,-7 0 1-16,7 0-1 0,0 0 0 0,-6 0 2 0,6 0-1 15,-7 0 0-15,1 4-1 0,-1-4 0 0,1 4 1 0,-1-4 1 16,1 2 0-16,-1-2 0 0,1 5 0 0,-1-5-1 0,1 3 2 16,-1-3 0-16,1 0 0 0,-1 4 0 0,0-4 0 15,2 4-1-15,-3-4 0 0,1 3 1 0,-6 1-1 16,8-4-1-16,-2 4 0 0,-6-1 0 0,6 1 0 0,-6-1 1 15,7 1 1-15,-7 0-1 0,7 4 1 0,-8-5 1 0,8 0-1 16,-1 5-1-16,-6-5 0 0,1 5 0 0,5-4-1 16,-7 4 1-16,8-6-1 0,-7 5 0 0,0-2 1 0,7 2 1 15,-7 1-1-15,-1-1 0 0,1 0 0 0,1-4 0 16,-1 5 1-16,-1-1 1 0,2 0-1 0,-1 1 0 0,0-1 1 16,6 0 0-16,-7 4-1 0,3-3-1 0,3-1 1 0,-5 4-2 15,6-4 1-15,-5 4 0 0,5-4 0 0,0 5 0 16,1-1 0-16,0 0 1 0,-1 0 1 0,1 0 0 0,-1 3 0 15,1-2 0-15,6-2 2 0,-7 5-3 0,0-4 1 16,7 3 0-16,0-3-1 0,-6 3 0 0,6 2-1 0,0-5 0 16,-7 3-1-16,7 1 1 0,-6-4 1 0,6 4 0 0,-6-1-1 15,6 1 1-15,-7-1 1 0,7 2 1 0,-6-5-1 16,6 4 1-16,-7-1-1 0,7-3 1 0,0 3 2 0,0-3-2 16,-6 0 2-16,6 1 0 0,0-2-1 0,0 1 0 0,6-1 2 15,-6 2-2-15,0-4 0 0,0 3-1 0,7 0 0 16,-7-4 0-16,6 4 1 0,-6-4-2 0,7 4 2 15,-1-4-2-15,-6 4 1 0,6-3 0 0,1 3-2 0,-1-5 1 16,-6 6 0-16,7-5 1 0,0 5-1 0,-1-6 1 0,1 3 1 16,-1-2 1-16,1 0 0 0,-1-4 0 0,-6 5-1 0,6-4 0 15,1 3-1-15,0-4 1 0,0 4-2 0,-2-3-1 16,-5 4 0-16,7-5-1 0,-1 5 1 0,1-4-1 16,1 3 0-16,-3-4-1 0,-5 5 1 0,6-5-1 0,1 5 1 15,0-5 0-15,0 1 0 0,-1 3 0 0,1-2 0 0,-1-3 1 16,1 3-1-16,-1 2 1 0,0-4 2 0,8 1-2 15,-8 4 0-15,1-5-1 0,-1 1 1 0,7-1-1 0,-7 2 1 16,8-3 0-16,-1 6-1 0,-7-4 0 0,7-1 0 16,0 1 0-16,-7 0 1 0,8 0 0 0,0-2-1 0,-2 3 1 15,1-5-1-15,0 3 1 0,0 1 0 0,6-4 1 0,-6 3-3 16,7-3 1-16,-8 0 0 0,8 0 0 0,0 4 0 16,0-4 0-16,-1 0 0 0,-6 0 0 0,7 0 0 0,-1 0 0 15,-6 0 0-15,7 0 0 0,-7 0 0 0,6 0 0 16,-6 0 0-16,1 0 0 0,-7 0 1 0,5 0-1 0,1 0 2 15,-7-4 0-15,7 4-2 0,-6-3 1 0,6 3-1 0,0-4 0 16,-7 1 0-16,7-2 0 0,1 3 0 0,-8-2-1 16,6 0 1-16,1 0 0 0,2 1 0 0,-2-5 0 0,6 4 0 15,-13-3 0-15,7 4-1 0,0-4 0 0,1 3-1 16,-2-4 1-16,1 5-1 0,0-4 2 0,0 0 0 0,2-2 0 16,3 6 0-16,-5-4 0 0,0 3 2 0,1-3-2 15,-2-1 0-15,1 5-1 0,-7-4 0 0,8-1 0 0,-1 1-1 16,-7-1 1-16,0 2-2 0,1-2 3 0,6 1 0 15,-6-1 1-15,0 1 0 0,-1-4-1 0,-6 4 1 0,7-1-2 0,-1 1 1 16,-1-3 0-16,3 1 0 0,-1 1-1 0,-7-2 1 16,6 3 0-16,1-1 0 0,-7 2 1 0,6-2 1 15,-6 1-2-15,7-1 0 0,-7 1 0 0,6 3 0 0,-6-3 0 16,7 4 0-16,-7-6-1 0,0 6-1 0,6-4 2 0,-6 0 0 16,0 4 0-16,0-6 0 0,6 6-1 0,-6-4 1 15,0-1 0-15,0 1 0 0,0-1 0 0,0 2 0 0,7-6-1 16,-7 5 1-16,0-4 0 0,6 0 0 0,-6 0-1 15,7-4 1-15,0 0 0 0,-1 1 1 0,-6-5-1 0,7 5 0 16,-1-8 0-16,1 0 0 0,-1 1 0 0,-6-2-1 0,6-2-1 16,1-2-1-16,0 2 3 0,-7-4-2 0,6 0 0 15,-6-4 0-15,6 3 2 0,-6-3-1 0,0 0 1 0,0 1 0 16,-6 2 0-16,6-3 0 0,-6 0 3 0,6 1 0 16,-7 3 1-16,7-6 5 0,-7 6 4 0,1 1 4 0,0 1 2 15,-1-2 2-15,1 3 0 0,-1 5 1 0,1-5-2 16,-1 5-3-16,0-2-4 0,7 5-2 0,-6-5-3 0,6 5-2 15,-7 4-2-15,7-5 0 0,0 5-2 0,-6 3 0 0,6-4 0 16,0 5-2-16,-6-2 0 0,6 1 0 0,0 5-1 0,-7-2-1 16,7 0 1-16,0 1-1 0,-6 3-1 0,6 0 2 15,0 4-1-15,0-3-2 0,0 3 1 0,-7-4 0 0,7 4 0 16,0 0-2-16,0 0 1 0,0-4-1 0,0 4-1 16,0 0-4-16,0 4-8 0,-6-4-11 0,-1 0-11 0,1 4-17 15,-1-1-15-15,-1 1-21 0,3 3-32 0,-1-3-50 0,-1-4-88 16,-6 4-110-16,6 0-57 0</inkml:trace>
  <inkml:trace contextRef="#ctx0" brushRef="#br0" timeOffset="118868.75">6369 15940 35 0,'-6'3'203'16,"6"1"-55"-16,6-4-38 0,-6 4-30 0,0-1-16 0,7-3-9 15,-7 3-4-15,5-3-6 0,-5 4-8 0,8-4-7 16,-3 5-4-16,2-5-3 0,7 3-3 0,-7-3-1 0,-1 3 2 16,7-3 7-16,0 0 4 0,6 0 1 0,1 0 0 15,-1 0 1-15,1-3 5 0,6 3 0 0,-7-3 0 0,8 3-6 16,5-5-2-16,-5 1-2 0,-2 1 0 0,8 3-2 15,0-3-4-15,-7-1-3 0,6 4-2 0,1-4-3 0,-8 4 0 16,8-3-3-16,-1-1-3 0,2 4-1 0,-9-4 2 0,8 0 1 16,-1 1 2-16,1 3 4 0,-7-5 1 0,7 5 2 15,0-2 1-15,-8-2 2 0,7-4 1 0,1 5 0 0,-6-5 1 16,-1 1-1-16,-1 0 0 0,2 3 2 0,-9-3-1 16,-4 3-2-16,0-3-1 0,-2 3-1 0,-5-3-2 0,-1 4-4 15,-6-1-1-15,0 0-7 0,0 0 0 0,-6 1 0 16,-7-1-4-16,0 0-2 0,-1 1-1 0,-5-1-1 0,-7 0-2 15,6 4 1-15,-5-3 0 0,-2 3 0 0,2 0-4 0,4-4 4 16,-4 8 1-16,12-4 1 0,0 0 1 0,0 0-1 0,6 0 0 16,0 0 0-16,1 0 6 0,6 0-4 0,0 3-1 15,6-3-1-15,-6 4 0 0,7 3 0 0,0-3 0 16,6 0 0-16,-7 3 0 0,7 1 0 0,0-5 0 0,6 4 0 16,-6 0 1-16,2 1 0 0,-2-1-1 0,-1 4 0 0,1-4-1 15,-6 1-1-15,-1 3 1 0,1-5 1 0,-7 2-1 16,0 4 0-16,0-5 0 0,0 3 1 0,-7-1 0 0,-6 1 1 15,7-3 0-15,-8 5 0 0,1-5 4 0,1 0-3 16,-9 0-1-16,8 1-2 0,-6-1 0 0,6-4 0 0,1 1-2 16,-9-1-2-16,15 1-12 0,-7 0-8 0,7 0-15 15,6-4-20-15,0 0-20 0,0 0-34 0,6 0-55 0,1 0-98 16,-1-4-126-16,7-4-56 0</inkml:trace>
  <inkml:trace contextRef="#ctx0" brushRef="#br0" timeOffset="119134.45">7632 15628 66 0,'0'0'501'0,"-5"-3"-53"0,5 3-173 0,0 0-123 0,0 3-72 16,0 1-40-16,0 0-20 0,0 2-9 0,0 6-6 0,-7-5-2 15,7 4-1-15,0 0-1 0,0 4 4 0,-8-1 0 16,8 4 5-16,0 5-3 0,0-1 2 0,0 0 0 0,0 0-2 16,0 0 1-16,0 3 0 0,0-3-1 0,0 1-5 0,0 2 2 15,8-4-1-15,-8 2 1 0,0-1 0 0,7 0 0 16,-7-5-2-16,5 3 0 0,-5-3-2 0,7-2 0 16,-7 0-1-16,7 0-4 0,-1-1-11 0,-6-3-10 0,7-4-13 15,-7 0-23-15,6 1-28 0,-6-4-48 0,0-1-79 0,0-3-136 16,7-3-67-16</inkml:trace>
  <inkml:trace contextRef="#ctx0" brushRef="#br0" timeOffset="119431.12">7450 15650 70 0,'0'-8'481'15,"7"2"-78"-15,-7-2-169 0,6-3-110 0,8 7-58 0,-8-4-30 16,13 2-18-16,-6 2-8 0,0 0-3 0,1 1-2 0,-2-1 1 16,1 0 1-16,0 4-2 0,1 0 0 0,-1 0 1 0,0 4 2 15,-1 0-1-15,2 3 1 0,-1 1 2 0,-7 2 0 16,1 2 0-16,-1 3 1 0,1-1-1 0,-7-3-2 16,0 7-2-16,-7 0-1 0,7 1-1 0,-13-5-2 0,7 5 1 15,-7-2-2-15,6 3 0 0,-12-2 2 0,11-4 0 0,-5 5-2 16,1-5 0-16,-1 1 0 0,0-1-1 0,0 1-8 15,7-3-13-15,-1-3-19 0,7 3-27 0,0-4-53 0,0-1-109 16,7-3-126-16,-1-1-72 0</inkml:trace>
  <inkml:trace contextRef="#ctx0" brushRef="#br0" timeOffset="120025.04">7854 15815 402 0,'0'-4'341'0,"0"4"-119"0,6 0-98 0,-6-3-55 15,0 3-31-15,0 0-17 0,7 0-10 0,-7 0-7 16,0 0 0-16,0 0-1 0,0 3 5 0,0 1 1 0,6 0 3 16,-6-1 4-16,0 5 3 0,0-1 6 0,0 1 1 15,0 2 2-15,-6 1-1 0,6 0 0 0,-7 3 0 0,7-2 1 16,-6 3-3-16,6-1-2 0,0 1-5 0,-6-1 0 0,6-3 2 16,0 4-3-16,0 0-2 0,0-1-2 0,0-3-1 15,6 0 1-15,-6 0 4 0,0 1 0 0,6-5 0 0,1 0 2 16,-1 0 1-16,1-2 3 0,0-2 1 0,6 0 1 15,-1-3 1-15,1 0-3 0,1 0-2 0,4-3-1 0,-5 0-4 16,8-6-1-16,-1 3-3 0,-1-2-4 0,-6 0 0 16,7 1 2-16,-7-4-1 0,0 0-1 0,-1 0 1 0,1 0 1 15,-6-3 1-15,6-1 4 0,-5 5 2 0,-3-5 0 0,2 0 4 16,-7-1 4-16,6 7 1 0,-6-7 0 0,0 5 3 16,-6 1-1-16,6-2 1 0,-7 5-1 0,7 0-1 0,-5 0-2 15,5-1 2-15,0 5-5 0,-8-1-2 0,8 0-4 16,-6 4-5-16,6 0-4 0,-7 0-2 0,0 4-2 0,7-4-3 15,-6 4 0-15,-1 3 0 0,7-3 6 0,-6 3-2 0,0 0-1 16,6 0-1-16,-7 1 0 0,7-1 2 0,0 0-2 16,0 0 0-16,0 1-2 0,-6-1 1 0,6 1 1 0,0 3-2 15,6-4 2-15,-6 1-1 0,0-1 1 0,7 3 0 16,-7-1-2-16,6-3 0 0,0 5 2 0,-6-3-1 0,13-1 1 16,-6 0-1-16,0 0 0 0,7 1 0 0,-2-1-1 0,7 0-1 15,-5-3-6-15,5 3-14 0,7-3-17 0,-6 0-21 16,5-4-24-16,2 3-28 0,-3-3-43 0,4 0-74 15,-2 0-147-15,-7-3-87 0,7-1-50 0</inkml:trace>
  <inkml:trace contextRef="#ctx0" brushRef="#br0" timeOffset="121134.87">8310 15833 288 0,'0'0'468'0,"7"-3"-155"0,-7 3-138 0,6 0-82 15,-1-4-43-15,3 4-23 0,-1 0-14 0,-1 0-5 16,1 0-4-16,-1 0-2 0,1 4-2 0,-1-1 1 0,1 1-1 15,-1 0 3-15,0 3 0 0,1-4 2 0,-1 5 3 16,1 3 4-16,0 0 3 0,-1-4 2 0,1 8 2 0,-1-4 0 16,1 0 1-16,-7 4-1 0,6-1-3 0,0 1-3 0,-6-1-1 15,7 5-4-15,-1-5-1 0,-6 1-4 0,8-1 1 16,-8 2-3-16,0-2 0 0,0 1 0 0,7-4 0 0,-7 0 1 16,0 0-1-16,-7-4 1 0,7 4 0 0,0-4 1 15,0 0-2-15,0-2 1 0,0-3 1 0,-8 2 4 0,8 0 7 16,0 0 10-16,0-4 12 0,0 3 9 0,0-3 5 0,0-3 4 15,0-1 1-15,0 0-3 0,0 0-3 0,0-3-7 16,8 0-10-16,-8 0-7 0,0-1-4 0,7-2-1 0,-7-1 1 16,5 0 6-16,-5 0 4 0,8-1 2 0,-3 2 2 0,-5-2-1 15,7-3-1-15,-1 5 5 0,1-5-2 0,0 4-5 16,-1 1-7-16,-6-2-3 0,7 5-3 0,-1 0-1 0,1-1 0 16,-1 1-6-16,0 0-4 0,1 3-2 0,-1 1-3 15,-6-1-2-15,7 4 0 0,0 0-1 0,-1 0-4 0,-6 4 1 16,7-1 1-16,-7 5 0 0,5-2 0 0,-5 3 1 0,0-3-1 15,0 5-1-15,0-3 2 0,7 3-1 0,-7-4 1 16,0 4-1-16,0-4-1 0,0 0 2 0,0 0 0 16,0-3 0-16,0 0 1 0,0 0 1 0,0-1 0 0,0 2 1 15,0-5 3-15,6 0 0 0,-6 0 2 0,0-5 0 0,0 2 1 16,7-1 0-16,-7-4-2 0,8 1-2 0,-2 4 1 0,0-8-2 16,1 3-1-16,-1 1 0 0,1-3-2 0,-1 2 1 15,7 1 0-15,-6-1 0 0,6 2-1 0,-6-3 1 16,5 6-2-16,-5 0 1 0,-1-1 0 0,-6 4-2 0,7 0 0 15,-1 0-2-15,-6 0-1 0,7 7 1 0,-7-4 0 0,0 1 1 16,6 4-1-16,-6-1 2 0,7 0 0 0,-7 1 1 16,6-1 1-16,-6 0 2 0,7 0-1 0,-1 1-1 0,1-4 1 15,-1 3 0-15,1-4 0 0,0 1 2 0,6-1-1 16,-6-3-1-16,6 0 2 0,-8 0-1 0,8-3 0 0,-6-1 0 16,6 1-1-16,-6-4 0 0,6-1 1 0,-7-3 0 0,7 4 1 15,-6 0 1-15,0-1-1 0,-1-3 0 0,0 0 0 16,1 1 2-16,-2-5-1 0,-5 4-1 0,0 0 1 0,0 0-1 15,0-1 1-15,0 2 4 0,0-1-1 0,0 3 0 0,-5 5 0 16,5-5-3-16,0 5 1 0,-7 3 1 0,7 0-2 16,-6 0-4-16,6 3 0 0,-6 5-1 0,-1-1 1 15,0 4 2-15,0 0 0 0,7 7 1 0,-6 1-1 0,6-1 5 16,0 5-2-16,0-2 0 0,0 4 0 0,0 1-1 0,6 0 1 16,-6 0-2-16,7 0 1 0,0-1-3 0,0-4 1 15,5 6 0-15,-5-5 0 0,6 0 0 0,-7-1-1 0,8 1 0 16,-1-3-3-16,-7-2 2 0,7 0 1 0,-7-3 1 15,7-3 0-15,-6 0-1 0,0-1 1 0,6 2-2 0,-13-5 4 16,6-4-1-16,0 2-1 0,-6-3 0 0,0 2 1 0,0-8 0 16,0 4 1-16,0-2-1 0,0-6-1 0,0-3 0 15,-6 0 0-15,6 0 0 0,-6-7-1 0,-1-1-1 0,1 1 1 16,-1-5 1-16,0-2-1 0,1 0 1 0,-1-5 1 16,1 1-1-16,-1 0 3 0,1-8 0 0,6 4 1 0,-6-1 1 15,6-2 0-15,6 3 1 0,-6-3-2 0,6 6-1 0,7-2-1 16,-6 3-2-16,6 3-1 0,0 0-3 0,0 8 1 15,0-1-2-15,7 4 1 0,-8 4-2 0,8 5 1 16,-1-2-2-16,-5 4 1 0,6 4 1 0,-2 0 0 0,-4 8-2 16,-1-1-1-16,0 0 0 0,0 8-2 0,-7-1 1 0,-6 1-3 15,0 0 0-15,-6 3-1 0,-1 1 0 0,-6 2-2 0,1 2-10 16,-14-2-20-16,6 2-23 0,-13-1-26 0,0-1-31 16,1 1-42-16,-7 0-66 0,0 4-136 0,-8-8-87 0,2 5-51 15,-7-2-22-15</inkml:trace>
  <inkml:trace contextRef="#ctx0" brushRef="#br0" timeOffset="121900.77">6611 16397 322 0,'0'-3'285'0,"0"3"-102"0,-7-4-79 0,7 4-47 0,0 0-26 15,0-3-11-15,0 3-4 0,0 0 0 0,0 0 2 16,0-4 1-16,0 4 1 0,0 0 0 0,0 0 0 15,0 0-3-15,0 0-3 0,0 0-5 0,0 0-3 0,0 0 0 16,0 4 1-16,0-4 3 0,0 0 1 0,0 3 3 0,0-3 2 16,7 4 3-16,-7-1 1 0,0 2 1 0,0-3-1 15,6 6 1-15,-6-1 2 0,6 1 0 0,-6-2 4 0,0 6 0 16,7-1 1-16,-1 3 0 0,-6 2 0 0,6-2 0 16,1 4-3-16,0 1-2 0,0 3-3 0,-1 0-1 0,0 4-1 15,0-1 2-15,1 1-5 0,6 3-1 0,-6 0 0 0,0 4 0 16,-1 4 1-16,1-4-1 0,-1 7-1 0,-1-4 0 0,-5 9 0 15,0-5 0-15,8 8-2 0,-8-2-1 0,0 3-2 0,0 2-1 16,0-3-1-16,-8 0-3 0,8-2-1 0,0 0-1 16,-5-3-1-16,5 1 2 0,0-4 0 0,-6 0-1 0,-1-3-1 15,7 3 1-15,-6-3 1 0,-1-4 0 0,0-1-1 0,0-2 1 16,1-4 3-16,-1-4 3 0,1 0 6 0,0-1 4 16,0-2-1-16,-1-1 2 0,0-3 0 0,7-4-1 15,-7-1-5-15,7-1-4 0,-6-3-10 0,0-2-19 16,6 0-27-16,0-4-43 0,0 0-79 0,-7 0-163 0,7-4-102 15,0 0-59-15</inkml:trace>
  <inkml:trace contextRef="#ctx0" brushRef="#br0" timeOffset="123353.86">6636 17841 204 0,'0'0'287'15,"0"-4"-81"-15,0 4-77 0,0 0-59 0,0 0-36 16,0-4-22-16,0 4-11 0,0 0-6 0,0 0-4 0,6 0 1 16,-6 0 2-16,0 0 3 0,0 0 1 0,7 0 2 0,-7 0-1 15,0 0 0-15,0 0 1 0,0 4 1 0,0-4 0 0,0 0-1 16,0 0 3-16,0 4 1 0,0-4 0 0,0 3 1 0,0 1-1 15,0-4 0-15,0 4 0 0,0-4-1 0,0 0 1 16,0 4 2-16,0-4 1 0,0 0 2 0,0 0 4 16,0 0 1-16,0 0 4 0,0 0 3 0,-7 0-1 0,7-4 0 15,0 4-2-15,0-4-3 0,0 0-2 0,0 4-4 16,0-3-3-16,0-1-1 0,0 0-2 0,0 0-1 0,0-2 2 16,0 2-1-16,0-3 1 0,0 3 3 0,0-4 2 15,0 1 3-15,0 4 2 0,7-6 0 0,-7 7 0 0,0-6 0 16,0-3-2-16,0 3-2 0,0 1-1 0,7 0-5 0,-7-4-2 15,0 4-2-15,7-5 0 0,-7 2 0 0,0-1 0 0,6 0-1 16,-6 0 0-16,0-4-1 0,6 4-1 0,-6-4-2 0,6 5-2 16,-6-5-2-16,7 1 1 0,-7-5-1 0,0 4 0 15,0 1-2-15,6-1 3 0,-6-4 1 0,0 5 1 0,0-1 2 16,0 1 1-16,0-5 2 0,0 5-1 0,0-1 1 0,-6 4 1 16,6-3 0-16,0-1 0 0,0 5 0 0,0-7 1 0,0 8-1 15,-7-3 1-15,7-3-1 0,0 5 0 0,0-2-1 0,0-2 0 16,0 2-1-16,0 2 1 0,0 0-3 0,0-7-2 15,0 8-3-15,7-3 0 0,-7-3-2 0,0 5-1 0,0-2 0 16,0 2 0-16,0-6 1 0,0 6 2 0,0 0 3 0,-7-2 2 16,7 1 1-16,0 0 0 0,-6-1 2 0,6 5 1 0,-6 1 0 15,6-2 0-15,0 0 1 0,-6 1 0 0,6 5 1 0,-7-6 1 16,7 4-3-16,0 0 0 0,-7-3 0 0,7 3 0 16,0-3 0-16,0 4 0 0,0-6 0 0,0 6 0 0,0-4 0 15,0 3 0-15,0-3 1 0,0-1-1 0,0 1 0 0,7 0 2 16,-7-4 1-16,0 4 2 0,0-5 2 0,0 2 1 0,0 2 0 15,0-3 1-15,0 1 0 0,0-2-1 0,0 1 2 0,0 0-1 16,0-3-1-16,0 3-1 0,0 0 0 0,0-1-3 0,0 2 2 16,0-2 0-16,7 1-4 0,-7 1 1 0,6-1-2 15,0 0-1-15,-6-1 1 0,6 2-2 0,1-5 0 0,-7 8-1 16,6-5 1-16,-6 2 0 0,7-1 0 0,0 1-1 0,-7 2 1 16,0-4 2-16,7 1-1 0,-7 5 0 0,6-6 0 15,-6 5 0-15,0-4 2 0,0 3 0 0,7 1-2 0,-7-1 1 16,0 2 0-16,0-2-1 0,0 5 0 0,0-5 0 15,6 4-2-15,-6-3 2 0,0 4 0 0,0-1 0 0,0 1 0 16,0-1 0-16,5 0 1 0,-5 0-1 0,0 4 1 0,0-3-1 16,0-1 0-16,0 4 0 0,0-3 0 0,0 3-1 15,0-5 2-15,0 5 2 0,0-2-2 0,0 2 0 0,0-5-1 16,0 5 0-16,0-4 0 0,0 1 1 0,0-1 0 16,0 4-1-16,-5-3 0 0,5 3-1 0,0 0 1 0,0 0 0 15,0 0-2-15,-6 0-2 0,6 0 0 0,-7 0 1 0,7 3 1 16,-6 1 0-16,6-1-1 0,-7 1 1 0,0 3 2 15,0 1 0-15,7-4 0 0,-6 3-2 0,-1 4-2 16,7-4 2-16,-6 4 2 0,6 0 0 0,-6 3 0 0,6-2 0 16,-6 3 0-16,6-1 0 0,-7 4 2 0,7 1-3 0,0 3-9 15,0-3-15-15,0 2-28 0,0 1-40 0,0 0-61 0,7 0-108 16,-7 0-87-16</inkml:trace>
  <inkml:trace contextRef="#ctx0" brushRef="#br0" timeOffset="123931.83">6409 14262 56 0,'6'-4'175'0,"1"4"-68"16,-1-4-47-16,0 4-32 0,7-3-16 0,-6 3-9 15,-1-5-3-15,7 2-3 0,1 0-7 0,-2 3-12 0,-5-4-22 16,6 0-24-16,0 1-30 0,-7-5-37 0</inkml:trace>
  <inkml:trace contextRef="#ctx0" brushRef="#br0" timeOffset="124306.81">6512 14100 75 0,'-6'-4'128'0,"6"4"-12"0,0-3-15 0,0-1-17 0,-7 1-14 16,7 3-14-16,0-4-14 0,0-3-5 0,0 3-3 15,0 0 2-15,-6 1 0 0,6-2 2 0,0-2-2 0,0 5 0 16,0-6-1-16,0 4-5 0,0-4-5 0,6 5-6 0,-6-1-4 16,0-3-6-16,0 4-2 0,0-1 2 0,0-4-2 15,0 5 0-15,0-1 0 0,0 0-2 0,0 1 2 0,0 0 2 16,0-6 2-16,0 6-1 0,0-4 3 0,0 3 5 15,0-3 2-15,0-1 1 0,0 5 1 0,7-4-1 0,-7 0-2 16,0-1 0-16,0 1 0 0,0 2-4 0,0-2 0 0,0 5 0 16,0-2 1-16,0-4 1 0,0 8 1 0,-7-4-1 15,7 0-1-15,0 4-3 0,0 0-1 0,-6 0-3 0,6 4-2 16,0 0-2-16,-6 0-4 0,6 6-1 0,-7 2 2 16,0-1 1-16,1 7-1 0,6 4 1 0,-7 0-1 0,7 4 0 15,0-1 1-15,0 8-1 0,0 1-1 0,-6 2 0 0,6 1 1 16,0 2 1-16,0 6-2 0,-7-2-4 0,7 2-6 15,-6-2-10-15,-1 1-15 0,7 1-21 0,-6 2-34 16,6-6-50-16,-6 3-80 0,-1-8-127 0,7 1-60 0</inkml:trace>
  <inkml:trace contextRef="#ctx0" brushRef="#br0" timeOffset="172543.78">9814 15628 5 0,'0'0'263'0,"0"0"-34"0,0 0-45 16,0 0-48-16,0-3-42 0,0 3-31 0,7 0-24 15,-7-5-17-15,0 5-9 0,0-3-5 0,0 3-2 0,0 0 2 16,7 0 3-16,-7 0 1 0,0-4 4 0,0 4 2 15,0 0 3-15,0 0 4 0,6-2 2 0,-6 2 0 0,0 0 3 16,0-6 1-16,0 6 2 0,0 0 1 0,0 0-1 16,0 0 0-16,-6-2 0 0,6 2-3 0,-7 0-4 0,7 0-3 15,-7 0-5-15,1 0-6 0,-1 0-2 0,1 0-5 0,-7 0-3 16,7 0-2-16,-8 0-1 0,1 0-1 0,0 2 0 16,0 4 1-16,1-4-1 0,4 2 2 0,-11-1 1 0,6 5 1 15,7-4 2-15,-14 4 0 0,6-1 2 0,2 3 1 16,-1-2 0-16,0 6 4 0,0-3 2 0,0 4 0 0,0 0 0 15,0 3 1-15,-7 0 2 0,7 1-1 0,8-1 0 0,-10 4-4 16,3-4-1-16,5 4-2 0,1 0-2 0,-7 0-2 16,13-3 0-16,-7 3-1 0,7-1 1 0,-6 1 1 0,6-3 0 15,0-1 2-15,0 3 2 0,0-1 1 0,0-3 2 0,6-2-1 16,1 4 2-16,-1-5 0 0,1 1 1 0,6-1 0 16,-6-3 0-16,5 4 0 0,1-5 1 0,0 2-2 15,1-1-3-15,5-3 0 0,-6 3-5 0,0-4-1 0,7 0-1 16,-7 0-7-16,5 1-11 0,-4-4-8 0,-1 3-11 0,0-4-17 15,0-3-17-15,0 5-27 0,1-5-35 0,-2 0-53 16,1-5-93-16,0 2-101 0,-6-1-58 0</inkml:trace>
  <inkml:trace contextRef="#ctx0" brushRef="#br0" timeOffset="173246.87">9906 15734 407 0,'0'0'368'15,"0"-4"-118"-15,0 1-97 0,0 0-56 0,0 3-28 0,0-4-16 16,0 0-5-16,0 0 1 0,0 4 2 0,0-3 0 15,0-1 1-15,0 4 0 0,0 0-4 0,6-4-6 0,-6 4-5 16,0 0-9-16,0 4-7 0,7-4-6 0,-7 4-4 0,6-1-3 16,1 5 0-16,-7 2 0 0,6-2 4 0,1 7 3 15,-7-1 3-15,6 1 3 0,-6 3 2 0,7 1-1 0,-7 3-1 16,0-4 0-16,0 7-2 0,0-3-3 0,-7 0-5 16,7 1-3-16,0-2-1 0,-6 2-1 0,6-2 0 0,-7-3 1 15,7 1-1-15,0 0-1 0,-6-4 2 0,6-1 2 0,0 1 2 16,0-5 2-16,0 1 1 0,0 0 2 0,0-4 7 15,6 0 8-15,1-3 12 0,-7 0 11 0,13 3 11 16,0-7 7-16,-1 4 5 0,2-4 2 0,5-4-3 0,7 4-1 16,1-3-16-16,-2-1-13 0,2-4-15 0,-2 6-6 0,9-6-10 15,-10 4-6-15,10-3-5 0,-2-1-17 0,-5 1-16 0,-2 0-23 16,8 0-35-16,-7-1-39 0,-7 1-34 0,8 0-38 16,-2-8-53-16,-4 4-79 0,4 0-142 0,-12-4-59 15,7 1-15-15</inkml:trace>
  <inkml:trace contextRef="#ctx0" brushRef="#br0" timeOffset="173637.87">10270 15496 284 0,'7'-6'509'0,"-1"-2"-122"16,1 4-167-16,6 1-96 0,13-2-56 0,-7 5-31 0,14 0-17 15,5 0-6-15,2 5 1 0,12-2 1 0,-6 3 4 16,12 2 4-16,1 4 4 0,1 3 6 0,-2-1 5 0,6 4 0 15,-5 5-1-15,0-2-1 0,-1 9-2 0,-6-1-4 0,-6 7-2 16,-7 1-5-16,-13-1-2 0,0 5-2 0,-12 3-4 16,-2-4-3-16,-12 8 0 0,-12-4-1 0,-2 3-3 0,-12-2 0 15,-7 2-3-15,-5-4 0 0,-9-2-2 0,2 3-2 16,-13-4-8-16,-1-3-12 0,0 0-20 0,-5-8-27 0,-2 0-50 16,-5-3-91-16,6-4-176 0,-1-3-97 0,-6-5-42 0</inkml:trace>
  <inkml:trace contextRef="#ctx0" brushRef="#br0" timeOffset="192747.55">5822 17775 92 0,'0'-8'195'0,"7"5"-36"15,-7-1-32-15,0-4-26 0,0 5-22 0,0-1-17 16,0 1-15-16,7-1-7 0,-7 1-5 0,0-1 1 0,0 0 1 15,0 0 3-15,0 1-1 0,6-1 1 0,-6 1 2 0,0-2 0 16,0 5-1-16,0-2-1 0,0 2-2 0,0-4 0 0,0 4-3 16,0 0-1-16,0 0-4 0,6 0-7 0,-6 0-5 0,0 0-6 15,0 0-4-15,0 0-4 0,0 4-2 0,0-2-3 16,0 3-1-16,0 2 2 0,0 0 0 0,0 1 2 0,0 2 1 16,0 5 2-16,0-4 1 0,0 4 2 0,0-1 0 15,-6-2 1-15,6 3 1 0,0-1 0 0,0 1-1 0,0-1 0 16,0 1 1-16,0-4-1 0,0 4-1 0,0-5 1 15,0 2-1-15,6-2 2 0,-6-3 2 0,0-3 3 16,0 4 9-16,0-5 15 0,0 1 17 0,0-4 12 0,0 0 11 16,7-4 5-16,-7 1 3 0,6-5 4 0,-6 2 3 15,7-6 2-15,-1 1-2 0,-6 0-1 0,6-4 3 16,-6 1-2-16,7-1 0 0,-7-3-4 0,0-1-6 0,0 5-11 16,0-5-10-16,0 5-4 0,-7-1-4 0,7 4-1 15,0 0 0-15,-6 4-3 0,6 0-5 0,0 3-7 0,0 0-7 16,-6 0-9-16,6 4-9 0,0 4-5 0,-7 4-6 0,1 2-4 15,-1 1 0-15,1 4-1 0,0 4 2 0,-1 3 0 16,0-1 1-16,0 2 1 0,1-2-1 0,-1 1 0 0,1-4 0 16,6 5-1-16,-6-1-1 0,6-4 0 0,-7 0 0 15,7 1-1-15,-6-1 0 0,6 1-4 0,-7-2-9 16,0 2-24-16,1-9-40 0,6 5-48 0,-6-3-50 16,-1-2-53-16,7-3-64 0,-6 5-109 0,6-5-131 15,-7-3-71-15,7-4-20 0</inkml:trace>
  <inkml:trace contextRef="#ctx0" brushRef="#br0" timeOffset="193951.02">5432 13612 104 0,'0'0'197'15,"-7"0"-41"-15,7-3-35 0,-7 3-30 0,7 0-18 0,-7-3-12 16,7 3-5-16,0 0-4 0,-6 0-3 0,6-4-3 0,0 4-6 16,0-4-1-16,0 4-3 0,-6 0-1 0,6 0-2 0,0-3-4 15,0 3-2-15,0 0-3 0,0 0-1 0,0-4-3 16,0 4-2-16,-6-4-3 0,6 4-1 0,0-4-1 15,0 4 1-15,0-3 1 0,-7 3 4 0,7-4-1 0,0 4 3 16,-8-3 5-16,8-1 8 0,-5 1 5 0,5 3 6 0,0-4 1 16,-6 4 2-16,6-4 3 0,0 4 0 0,0-4-2 15,0 1-5-15,0-1-6 0,0 4-6 0,0-3-6 0,6-4-5 16,-1 3-3-16,3 0-6 0,-1 0-4 0,-1 1-1 16,6-5-1-16,2 4-1 0,-7-3-2 0,5 4 1 0,1-6-2 15,7 7 0-15,0-2 0 0,-1 0-1 0,1 0-1 0,-1 1 1 16,7 0-2-16,0-2 2 0,0 1 0 0,1 1 0 15,-2 3-1-15,1 0 1 0,1 0-1 0,-8 3 0 0,7 1 1 16,-7 1-1-16,1 1 0 0,-6-2 0 0,-2 4-1 16,1-1 1-16,0 0 0 0,-7 4-1 0,1 0 1 0,0 1 1 15,-7 2 0-15,0 1 0 0,-7-1 1 0,0 1 1 0,1 2 0 16,-7 2-1-16,0 4 1 0,-6-5-1 0,-8 4-2 16,2 3 0-16,-1-2 2 0,0-1 0 0,-1-1 0 0,1-2-1 15,0 2 6-15,0-2-5 0,-7 0 3 0,8-5-1 0,-1 5-2 16,-1-6-2-16,8 3 0 0,-8-2 0 0,2 1-5 15,5-4 4-15,1-1-1 0,-2 2 0 0,10-5 1 16,4 0 0-16,-7-3 1 0,8 0 0 0,1 0-1 0,-3-1 1 16,8 2 2-16,0-5 2 0,0 0 2 0,0 0 1 0,8 0 3 15,3-5 5-15,3 2 2 0,4-1 0 0,9 0 1 0,0-3-2 16,11-4-1-16,1 3-2 0,1 1-3 0,12-4-4 16,0 0-2-16,6 0-1 0,1 1 1 0,0-2-1 15,6 1 1-15,-6 1 0 0,-1-2 1 0,1 1 1 0,-7 4 0 16,-1-5-3-16,-5 9 1 0,-6-4-2 0,-2 3 1 0,-5 1-1 15,-7-1-1-15,-6 4-1 0,-2 0 0 0,-3 0-1 16,-2 0-12-16,-13 7-22 0,0-3-35 0,0 3-44 0,-13 0-105 16,-2 1-164-16,-3 3-103 0,-9-4-52 0</inkml:trace>
  <inkml:trace contextRef="#ctx0" brushRef="#br0" timeOffset="196608.01">6694 13914 42 0,'0'-5'43'0,"-6"2"-14"16,6-1-5-16,0 2-2 0,0-2 6 0,0-4 10 15,0 8 12-15,-7-4 7 0,7 0 6 0,-6 1 5 0,6 3 1 16,-6-4 0-16,6 4 0 0,-6-4-7 0,6 4-7 0,0 0-4 16,-7-3-4-16,7 3-6 0,0 0-6 0,0 0-5 15,0-3-7-15,0 3-7 0,0 0-5 0,7-5-5 0,-7 5 0 16,0-4 3-16,6 1 4 0,-6 3 3 0,6-3 2 16,-6-5 3-16,0 8 4 0,6-7 4 0,-6 3 2 0,0 0-2 15,0 4 1-15,0-3-1 0,0-1-1 0,0 1-2 0,0 3 0 16,0-4-5-16,0 4-3 0,0 0-3 0,-6-3-4 15,6 3-4-15,0 0-1 0,0 0-3 0,0 0-1 0,0 0 0 16,-6 0-2-16,6 0 0 0,0 0-1 0,0 3 0 16,0-3 1-16,0 4 3 0,0-1 2 0,0 1 0 0,0-1 1 15,0 1-1-15,0 0 2 0,0 0-1 0,0-1 1 0,6-3-2 16,-6 4 0-16,6-4 0 0,1 4 0 0,-7-4 3 16,13-4-1-16,-6 4 2 0,6-4 3 0,-6-3 0 15,4 3 1-15,10-3 4 0,-8-4 3 0,0 4 3 0,0-8 3 16,6 5 4-16,-12-2 7 0,6 1 6 0,0 0 5 0,-6-1 4 15,-7 2 0-15,6 3 3 0,-6-1 0 0,-6 1-5 0,6 3-8 16,-7 1-7-16,-6 3-9 0,0 3-6 0,-7 4-7 16,1 1-4-16,0 3-4 0,-9-1-3 0,4 9-1 15,-3-4-1-15,8 3 2 0,-8 1 1 0,8-1-1 0,7 0-1 16,-2 0-1-16,1-3 0 0,6 0-1 0,1-1 1 0,6-2-3 16,0-1 1-16,0-4 1 0,6 0-2 0,7-3 2 15,-6-1 2-15,13-3-1 0,-7 0 0 0,-1 0 0 0,9-3 0 16,-3-4 0-16,2 0 2 0,-6-1-1 0,5-4-2 0,1 3 1 15,-7-3 1-15,-7 1 4 0,7 0 4 0,-6-1 5 16,-7 2 3-16,0-1 1 0,0 3 2 0,-13 1-1 0,6 0-2 16,-12 4-4-16,-1 3-5 0,-6 3-2 0,-1 4-3 15,-5 4-1-15,0 0-2 0,-1 0 1 0,2 4 0 0,-3 3 1 16,8-2 0-16,0-2-3 0,6 1 0 0,1-1 0 0,6-3 0 16,-1 0-1-16,7-4 0 0,7 5 0 0,0-9 0 15,0 4 2-15,15-3-1 0,-2-4 0 0,6 0 1 16,0 0 0-16,8-4 0 0,-2-3 0 0,8-1 1 0,-7 1-1 15,0-4 0-15,7 4 0 0,-7-4 0 0,-7-3 1 0,7 2 0 16,-6 1 0-16,-7 1 0 0,0-2 3 0,-6 1 0 0,-1 4 2 16,-6-1 1-16,0 1 0 0,0 0 2 0,-6 3 0 15,-1-3-2-15,-6 3-1 0,0 4 0 0,-7-4-2 16,0 4-1-16,2 4 1 0,-3-4-2 0,2 4 0 0,0 0-1 16,-1-1 1-16,2-3 0 0,5 4 0 0,-8 0-1 0,8-1-2 15,0-3 1-15,6 3 0 0,1-3-1 0,0 0-2 16,-1 4-2-16,7-4-1 0,0 0-1 0,0-4-2 0,7 4-4 15,-1 0-5-15,7-3-11 0,0-4-10 0,0 3-14 0,8-3-13 16,-3-1-12-16,-5 1-8 0,7 0-9 0,-1 0-3 16,-6-1-2-16,0 1-3 0,7-1-3 0,-14 2-12 0,7-2-19 15,0 0-40-15,1 1-67 0,-8-3-110 0,1 1-55 16</inkml:trace>
  <inkml:trace contextRef="#ctx0" brushRef="#br0" timeOffset="198998.34">10127 4836 118 0,'0'-12'155'0,"-6"5"-22"0,-1-1-10 16,7-2-13-16,-7-1-15 0,7 0-14 0,-6 0-7 16,6 0-6-16,0-1-7 0,0 3-5 0,0-3-10 0,0 1-5 15,6 0-5-15,-6 4-2 0,7-4-9 0,0 3-5 16,-7 1 0-16,6-1 0 0,-6 6 6 0,7-3-1 0,-7 2 4 15,0-1 1-15,0 1 0 0,0 3-1 0,6-4-4 0,-6 4-6 16,0 0-5-16,0 0-3 0,0 0-4 0,0 0-5 16,0 0-2-16,0 4 0 0,0-4 0 0,0 7 0 0,0-4-1 15,0 2 0-15,6 1 1 0,-6 2 0 0,0 3 1 16,0 0 0-16,0 3 2 0,0 1 1 0,0-1 1 0,0 5 2 16,0 3 1-16,0-4 0 0,0 4 0 0,7 0 1 15,-7 0-2-15,6 3 1 0,1 2-1 0,-7-6-2 0,7 5-1 16,0-4 2-16,-1 3-2 0,0-3-1 0,1 4-1 15,-2-1-4-15,3 2 2 0,-1-6 0 0,-2 5 2 0,-5 4 1 16,8-5 0-16,-2 1 1 0,-6 3 0 0,0-2 4 0,7-2-1 16,-7 0 0-16,0 0-2 0,6-2 1 0,-6-1-2 15,6 0 0-15,1-1 2 0,-7-2-1 0,6-1 0 0,1-3-1 16,-7 0 0-16,6-1-1 0,-6 1 0 0,0-4 0 16,7-1-1-16,-7-2-1 0,0-1 0 0,0 1 1 0,7-4 1 15,-7 3 0-15,0-4 0 0,0-3 1 0,0 4 3 0,0-4 7 16,0 4 10-16,-7-4 15 0,7 0 16 0,0 0 19 15,0 0 14-15,-7-4 11 0,1 0 8 0,-1 1 4 0,1-2 1 16,-1-1-9-16,-5-2-12 0,5 1-17 0,-7-3-12 16,2-2-10-16,-1-3-6 0,0 5-6 0,0-9-10 0,-1 5-7 15,-5-8-3-15,6 3-4 0,0-3-2 0,-7 4 1 16,7-5-1-16,-7 6-1 0,7-5 3 0,1 7 4 0,-8-4 3 16,7 5 4-16,0-1 1 0,0 1-1 0,7 6-6 0,-7-3-2 15,0 5-2-15,6-3-4 0,1 6-6 0,6-1-3 0,-7 1-4 16,7 3-2-16,-6-4-1 0,6 4-2 0,0 4-2 15,0-4-1-15,0 3 0 0,6 4 3 0,-6 2 0 16,7-3 1-16,-7 2 2 0,6 3 1 0,1 1 1 0,6 1 0 16,-7-1 0-16,7 1 0 0,-7-1 0 0,8 6-1 0,-1-2 0 15,-7-2 0-15,7 1 1 0,0-1 0 0,-7 1 2 16,7 0-1-16,-5-1 1 0,-1 1 0 0,5-5 1 0,-6 5-2 16,1-7 6-16,-1 3-5 0,1-4-2 0,0 0 0 15,-1 0 2-15,1-3 0 0,-7 0 2 0,6-4 1 0,0 0-3 16,1 0 8-16,-1-8 4 0,8 1 5 0,-1 0 8 0,0-5 8 15,0-2 6-15,-1-1 6 0,9-2 2 0,-2-3 3 16,-6-1 2-16,7-1-1 0,-1-4-3 0,0 4-8 0,1-3-4 16,1-1-6-16,-10 4-7 0,9 0-5 0,0 0-6 15,-7 0-4-15,-1 8-3 0,2-5-3 0,-7 4-3 0,-1 5-13 16,0 2-50-16,1-3-80 0,-1 7-83 0,0 1-84 0,-6 3-146 16,7 0-133-16,-14 0-101 0,7 0-51 0,-6 3 18 15</inkml:trace>
  <inkml:trace contextRef="#ctx0" brushRef="#br0" timeOffset="200623.34">10153 3557 86 0,'-7'-4'204'0,"7"4"-51"16,-6-3-36-16,6-1-30 0,-6 0-19 0,6 1-11 0,0 3-7 16,0-5-4-16,-7 2-7 0,7 3-4 0,0-3-2 15,0 3 0-15,0-4 0 0,0 4-1 0,0 0 0 0,0-4-3 16,0 4-1-16,0 0 0 0,0-3-1 0,0 3 0 15,0 0-2-15,0-4 1 0,-6 4 0 0,6 0-3 0,0 0-2 16,-7-4-2-16,0 4-4 0,1 0-2 0,-1-4-2 0,-6 4-3 16,8 0-3-16,-10 0 1 0,-4 0-1 0,6 0-1 15,-6 4-4-15,-1-4 3 0,1 4 2 0,-1 0 2 16,1-1 0-16,-1 1 1 0,1 0 0 0,-8-1 1 0,7 5 4 16,2-1-2-16,-2 0 0 0,0 4-4 0,1 0 0 0,6-4-1 15,-7 4-2-15,7-3 0 0,1 3-2 0,4 1 1 0,-5-2-1 16,7 1-1-16,-7 4 0 0,7-5-1 0,-7 5 1 15,6 0 1-15,0-5-1 0,0 5-1 0,7-1 1 16,-6 2 0-16,0-1 3 0,6-1 0 0,0 1-1 0,-6-1-1 16,6 4 0-16,0-3 0 0,0-1 0 0,0 6 1 0,6-5-1 15,-6-1-1-15,0 4 1 0,6-3 0 0,0-1 1 16,-6 1 1-16,7-1 0 0,0 1-3 0,0 1 2 0,-1-2 0 16,7-3 0-16,-6 3-2 0,-1 1 0 0,7-4 0 15,-7 0 0-15,9 3 0 0,-3-3 2 0,1 1 0 0,0-4-2 16,0 1 3-16,6-1 0 0,-6-4-1 0,0 4-1 0,7-8-1 15,-1 2 0-15,-6 3 0 0,7-5 1 0,-7 2 0 16,0-2-1-16,7-2 4 0,-7 2-1 0,0-5 1 0,0 3 2 16,-1-2 0-16,2-4 1 0,-1 0 2 0,0 1 0 0,0-3 2 15,-1 2-1-15,1-3 1 0,2-4 3 0,-3 5 0 16,1-5 3-16,0 0 2 0,-6 1 1 0,6-5 2 0,-7 1 0 16,0-5 3-16,1 2-2 0,-7 3 3 0,6-8 0 15,1 5 0-15,-7-2 1 0,7-3 1 0,-7 4 5 0,7 0 6 16,-7 0-1-16,0 1 1 0,0 1-2 0,0 3 0 0,0-2-2 15,0 1-4-15,0 3-7 0,0 0-5 0,-7 1-6 16,7 3-2-16,0-3-4 0,-7 3-4 0,7-1-1 16,-7 6-2-16,7-6 1 0,-6 5-2 0,-1-1 0 0,7 1-2 15,-6 0 2-15,0 0-1 0,-1 2-3 0,-6-1-8 0,6 2-14 16,-12 0-22-16,7 1-25 0,-3 3-31 0,-4 0-36 16,6 0-58-16,-6 3-131 0,-1 1-101 0,1 0-70 0,-1 2-27 15</inkml:trace>
  <inkml:trace contextRef="#ctx0" brushRef="#br0" timeOffset="201154.49">9861 3996 322 0,'-8'-7'287'0,"1"3"-96"0,7 0-66 16,-5 2-35-16,-2-6-18 0,7 4-10 0,0 1-1 0,-6-1-3 16,6 0-3-16,0 1-6 0,0-1-10 0,0 0-6 0,0 1-6 15,6-1-4-15,-6 0-5 0,0 1-4 0,0 3-3 16,0-4-2-16,7 4-2 0,-7 0-1 0,0 0-4 16,0 0 0-16,0 0-2 0,0 4-1 0,5-1 1 0,-5 1-1 15,7 0 1-15,-7 3 0 0,8 0 0 0,-3 4 0 0,3 1 0 16,-2-2 1-16,7 5 0 0,0-1 1 0,-7 1-1 0,7 4 0 15,-6-5 0-15,6 5 1 0,0-1 0 0,0-4-2 16,-7 6-1-16,7-3 0 0,-6-3 0 0,6 1 0 16,0 0 1-16,-7 0 0 0,7-4 1 0,-7 3 1 0,7-2 1 15,-5-2-2-15,-1 1 0 0,-2 0 3 0,2 0-2 0,6-4-2 16,-7 1 0-16,-6 0 0 0,7-1 0 0,0 0 0 16,-1 0 0-16,1-2 0 0,-7 1 0 0,6-2 1 0,0 3-1 15,7-3-1-15,-6 0-6 0,0 0-11 0,6-1-22 16,0-3-35-16,0 0-74 0,-1 0-156 0,2-3-96 0,-1-5-54 15</inkml:trace>
  <inkml:trace contextRef="#ctx0" brushRef="#br0" timeOffset="201529.44">10414 3993 32 0,'0'-4'397'0,"0"0"-105"0,-7 0-103 0,7 4-65 15,0-2-35-15,0 2-21 0,0 0-11 0,0-5-9 16,0 5-7-16,0 0-8 0,0 0-6 0,0 0-6 0,0 0-5 15,7 5-6-15,-7-5-4 0,0 2-3 0,0-2 0 0,0 8 0 16,0-1 1-16,5 1 0 0,-5 4 1 0,0 2 1 0,0-3-1 16,0 3 0-16,0 1 0 0,0 0 0 0,-5 3 0 15,5-4 0-15,0 6 1 0,0-7-1 0,0 5 3 16,0 1-1-16,0-4 0 0,0 4 0 0,0-2-1 0,0-2-3 16,0 3 1-16,0-3-2 0,0-1-1 0,0 5 1 0,0-5 0 15,0 1-2-15,0-4 0 0,0 4-8 0,0-1-14 16,0 1-22-16,0-4-32 0,5 0-57 0,-5-4-110 0,0-3-116 15,8 0-72-15</inkml:trace>
  <inkml:trace contextRef="#ctx0" brushRef="#br0" timeOffset="201935.97">10342 4166 227 0,'-7'0'322'0,"7"-4"-108"0,7 0-85 0,-7 4-52 15,6-4-31-15,1 4-18 0,-1-4-8 0,1 4-6 0,6-4-4 16,0 1 0-16,0-1 1 0,-1 4 1 0,3-2-1 16,3-3 3-16,-4 2 2 0,-1-1 1 0,6-4 3 0,-6 5 2 15,0-1 4-15,7-3 5 0,-7 4 4 0,-8-5 0 16,10 1 1-16,-2-1-2 0,-7-3 0 0,7 8-1 0,-7-5 0 16,1 0-6-16,-1-2-2 0,-6-2-2 0,7 3-3 0,0-3 0 15,-7 1-3-15,0-1-1 0,7 2-3 0,-7-1 0 16,0 0-1-16,0 4 0 0,0-4 2 0,0 4 2 0,0 3 1 15,0-4-1-15,0 5-2 0,0 3 0 0,0-4 0 16,0 4-4-16,0-4-3 0,0 4-3 0,-7 4-2 0,7-4-2 16,0 7 0-16,0-3 0 0,0 7-1 0,0 0 0 0,7 4-1 15,-7-1 1-15,6 0 0 0,0 5 0 0,1 3 1 16,-1 1 0-16,0-2-1 0,1 5 1 0,-1-1 0 0,1 1 1 16,6-3 1-16,-7 2 0 0,1 0-1 0,6 1-1 0,-7-4 2 15,1 3 0-15,0-3 0 0,0 4-1 0,-1-4-1 16,-1 0 0-16,3 4 2 0,-1-4 0 0,-7 0 0 15,6 0-3-15,-6 0-12 0,0 0-25 0,6-1-42 0,-12 2-95 16,6-5-154-16,0 1-107 0,-6-1-54 0</inkml:trace>
  <inkml:trace contextRef="#ctx0" brushRef="#br0" timeOffset="204998.57">8030 5675 32 0,'6'0'102'0,"-6"0"-34"15,7-4-26-15,-7 4-17 0,6 0-9 0,-6 0-7 16,7 0-4-16,-7 0-1 0,0 0-1 0,7 0-1 0,-7 0 1 15,0 4-2-15,6-4-1 0,-6 0 0 0,0 3 1 0,7-3 1 16,-7 0 4-16,0 0 3 0,0 0 4 0,0 4 1 0,0-4 0 16,0 0 4-16,6 0-1 0,-6 0-3 0,0 3-1 15,0-3-5-15,0 0-1 0,0 4 0 0,7-4 4 16,-7 3 0-16,6-3 2 0,0 0 3 0,-6 0 2 0,7 4-1 16,-1-4-1-16,8 0-2 0,-8 0-4 0,7 0-1 0,-6-4-3 15,5 4-2-15,-5 0-2 0,0 0 0 0,0 0-1 16,-1 0 1-16,1 4 0 0,-1-4-2 0,0 0 1 0,-6 4 0 15,7-4 2-15,-7 4-2 0,6-1-1 0,-6-3-1 16,7 4 0-16,-7 0 0 0,7 0 1 0,-7-4 1 0,6 2-4 16,1 3 3-16,-1-5 2 0,0 0 0 0,0 0 0 0,1 0-2 15,1 0 0-15,-3 0 0 0,2-5 0 0,0 5 0 16,-1 0 0-16,-6-2 0 0,7 2 4 0,-7 0-1 0,0 0 2 16,0 0-1-16,0 0 1 0,0 0-2 0,0 2 0 15,0-2 0-15,0 5-1 0,0-5-1 0,-7 3 0 0,7-3-1 16,0 4 0-16,0-4 3 0,0 3 0 0,0-3-1 0,0 0 4 15,0 0 0-15,7 0 2 0,-7 0 0 0,6 0 1 16,-6 0 3-16,5-3 1 0,3 3 1 0,-8 0 1 0,7-4 6 16,-7 4 2-16,0 0 7 0,0 0 3 0,0-3 4 15,0 3 1-15,0 0-3 0,0 0 0 0,-7-5-7 0,7 5-4 16,-8 0-6-16,3 0-5 0,5 0-6 0,-6 5-3 16,-1-5 0-16,1 3-4 0,-1-3 1 0,0 4-1 0,2-4 1 15,5 0 0-15,-8 3 2 0,8-3 2 0,0 0 1 0,0 0 2 16,0 0 2-16,-7 0 4 0,7 0 0 0,0 0-3 15,0 0-1-15,0 0-2 0,0 0-1 0,0 0-1 0,0 0-2 16,0 0-4-16,0 0 0 0,-6 5 0 0,6-5 0 16,-6 0 0-16,0 3 0 0,-7 1 0 0,6 0 0 0,0-1 0 15,7 0 1-15,-6 2 0 0,-1-1 0 0,7-1-1 0,0-3 0 16,0 3 0-16,0-3 0 0,0 4-2 0,7-4 0 16,-7 0 1-16,6 0 0 0,1 0 1 0,0 0-1 0,-1-4 1 15,7 1 0-15,-7 0 0 0,0-1 0 0,1-1 0 16,1 2 1-16,-3 0-1 0,2-1 2 0,-7 0 1 0,0 1 3 15,7 3 3-15,-7-5 1 0,0 2 1 0,0 3 2 0,-7 0 0 16,7-4 0-16,-7 4-3 0,2 4-3 0,-3-4-1 16,-5 3-4-16,7 2 0 0,0-2-2 0,-1 1 0 0,1 0-2 15,-1-1 2-15,7 5-1 0,0-4 1 0,-7 2 0 16,14-2 0-16,-7 3 1 0,0-3 0 0,7 0 0 0,6 3-3 16,-7-3-11-16,6-1-37 0,8-3-112 0,-6 0-119 0,-1-3-89 15,-2-4-57-15</inkml:trace>
  <inkml:trace contextRef="#ctx0" brushRef="#br0" timeOffset="210944.03">8407 5700 107 0,'-6'0'116'0,"6"-4"-24"16,0 4-13-16,0 0-8 0,0-4-4 0,0 4-7 0,-7-3-10 16,7 3-6-16,0-4-5 0,0 4-7 0,0 0-5 15,0 0-2-15,0-3-1 0,0 3-2 0,0 0-1 0,-6 0-4 16,6 0-6-16,0 0-2 0,-6 0-3 0,6 3-3 15,-7 1-3-15,1-4-1 0,-1 3 0 0,1 1-1 0,-1 0 3 16,1 3 1-16,-1-3 1 0,-6 0 1 0,7 0 0 0,-1 3 2 16,1-4 0-16,-1 1 1 0,0 4-1 0,7-5-1 15,-5 1 0-15,5-4 0 0,-8 4-1 0,8-1 0 0,0-3-2 16,0 3 2-16,0-3-3 0,-7 0 1 0,7 5 4 16,7-5 2-16,-7 0 2 0,0 0 0 0,8-5 3 0,-3 5 0 15,2-3 0-15,-7 3 2 0,7-7-3 0,-1 3-1 0,1 1 1 16,-7-2-2-16,6 2 0 0,-6-4-2 0,5 2-1 0,-5 3 0 15,0-6-1-15,-5 4 1 0,5 4-4 0,-6-3 1 16,-1-1-2-16,7 4 0 0,-13-4 1 0,6 8-2 16,2-4-1-16,-3 0-1 0,-5 4 0 0,7-1 0 0,0 1 0 15,-7 0 0-15,13 0 0 0,-7-2 0 0,7 3-1 0,-7 2 1 16,7-4 0-16,0 2 0 0,7-2 1 0,-7 1 0 16,7 0 0-16,-1-1 1 0,1 0-1 0,-1 2 1 0,0-1 0 15,0-4 0-15,1 0 0 0,1 0 0 0,-3 0-1 16,2 0 2-16,-7 0 0 0,7 0 1 0,-7-4 0 0,0 4 1 15,0 0-2-15,0-5 0 0,-7 5-3 0,7 0-5 0,-7 0-9 16,2 0-15-16,-3 0-22 0,-5 0-40 0,7 0-87 16,0-3-115-16,-1 3-68 0</inkml:trace>
  <inkml:trace contextRef="#ctx0" brushRef="#br0" timeOffset="212991.07">8082 5254 79 0,'0'0'91'0,"-6"-5"-23"16,6 5-16-16,0-4-13 0,-7 4-6 0,7-3-1 15,0 3 1-15,0-4 0 0,0 4 2 0,-6-3 2 0,6 3-3 16,0-4-4-16,0 1-3 0,6 3-1 0,-6-4-2 16,0 4 2-16,0-4-2 0,0 4 2 0,0 0 0 0,0-4 2 15,0 4 2-15,0 0 1 0,0 0-2 0,0-3-2 16,0 3-1-16,0 0-2 0,0 0-3 0,0-4-3 0,0 4 0 15,0 0-2-15,0-3 3 0,0 3-3 0,0 0 0 0,-6 0 0 16,6-5 1-16,0 5 1 0,0 0-3 0,0-2-2 16,0 2-2-16,0 0-3 0,0 0-1 0,0 0-2 0,0 0-2 15,0 0-2-15,0 0-1 0,0 0-2 0,0 0 0 16,0 0 0-16,0 2-1 0,0-2 1 0,0 5 0 0,0-5 0 16,0 7 1-16,0-4 1 0,0 1 0 0,0 4 0 0,0-5 0 15,0 4 0-15,0 0 0 0,0 2 0 0,0-3-1 16,0 2-1-16,0-2 1 0,0 6 0 0,0-5 1 0,0 4 1 15,0-3-2-15,0 0-1 0,0 1 3 0,0 3 0 0,6-1-1 16,-6-4 0-16,0 4-2 0,7 0 0 0,-7 0 2 16,0 1 0-16,6-2-1 0,-6 1 1 0,0 0 1 15,0 1 0-15,0-2-1 0,0 2 0 0,7-3 1 0,-7 3 1 16,0-4 0-16,0 3-2 0,0-5-1 0,0 3 1 0,6-6 1 16,-6 1 0-16,0-1 0 0,0 4 3 0,0-7-2 0,0 4-2 15,0 0 2-15,0-4 0 0,0 0-1 0,0 4 0 16,0-4 1-16,0 0 0 0,0 0 3 0,6 0 3 15,-6 0 2-15,0 0 2 0,0 0 0 0,0 0 1 0,7 0-1 16,-1 0-3-16,1-4-1 0,6 0-1 0,0 0-1 0,6 1-3 16,2-1 0-16,-2 1-2 0,0-4 0 0,8 3 0 15,-9-4-3-15,9 5-6 0,-7-5-11 0,-1 5-13 0,1-5-26 16,6 1-48-16,-7 0-116 0,1 0-101 0,-1-5-67 16</inkml:trace>
  <inkml:trace contextRef="#ctx0" brushRef="#br0" timeOffset="213897.31">8304 5646 29 0,'0'-4'29'0,"0"4"-15"0,0-5-7 15,0 5-3-15,0 0-3 0,0 0-1 0,0-3 0 0,0 3-1 16,0 0 0-16,0 0 0 0,0 0-1 0,0 3 1 15,0-3-1-15,-7 0-1 0,7 0 1 0,0 5 1 0,0-5 1 16,-7 0 0-16,7 4-1 0,0-4-1 0,0 3 2 0,0-3 0 16,0 0-1-16,0 3-1 0,0-3 1 0,-5 0 0 15,5 0 0-15,0 4 1 0,0-4 0 0,0 0 0 0,0 0 1 16,0 0 1-16,-8 4-1 0,8-4-1 0,0 0 1 16,0 0 0-16,0 0-1 0,0 0-1 0,0 3 0 0,-7-3-1 15,7 0 2-15,0 4 0 0,0-4-3 0,0 0-3 0,0 0-3 16,0 0-4-16,0 0-3 0</inkml:trace>
  <inkml:trace contextRef="#ctx0" brushRef="#br0" timeOffset="214506.56">8173 5689 5 0,'-7'0'5'15,"7"3"-4"-15,0-3-3 0,0 0-4 0</inkml:trace>
  <inkml:trace contextRef="#ctx0" brushRef="#br0" timeOffset="-214333.79">8160 5726 25 0,'0'-5'73'0,"0"5"-10"0,0 0-12 15,0 0-8-15,0 0-6 0,0-2-6 0,0 2-4 0,0 0-6 16,0 0 0-16,0 0-1 0,-6-4 2 0,6 4 2 0,0-4 2 16,0 4 1-16,-7 0-2 0,7-4-1 0,0 4-3 15,-5 0 0-15,5 0-1 0,0-3-1 0,-8 3-4 0,8 0-2 16,0 0-1-16,-6 0-2 0,6 0-3 0,0 0 0 16,-7 0-2-16,7 0-4 0,0 3-2 0,0-3-2 0,0 0-2 15,0 0 2-15,0 0-2 0,0 0 2 0,0 0-2 0,0 4 2 16,0-4-1-16,0 0 3 0,0 0-5 0,0 4 1 15,0-4 3-15,0 0 1 0,0 0 0 0,0 0 1 0,0 0 2 16,0 0 3-16,0 0 8 0,0 0 4 0,0 0-1 16,7 0 3-16,-7 0-1 0,0-4 0 0,6 0-2 0,2 4-3 15,-8-3-3-15,5-1-5 0,-5 4-2 0,7-4-2 0,-7 4 1 16,0-4-2-16,6 4 3 0,-6 0 0 0,0-3 2 16,0 3-1-16,0 0 0 0,0 0 0 0,0 0 0 0,0 0 1 15,-6 0-2-15,6 0-2 0,0 3-1 0,0-3-2 0,0 0 1 16,-7 0-1-16,7 4-1 0,0-4 1 0,0 0-1 15,0 0 1-15,0 4 0 0,-5-4-1 0,5 0 1 0,5 0 0 16,-5 4 1-16,0-4-1 0,0 0 0 0,0 3 1 16,0-3 0-16,7 0 0 0,-7 0 1 0,0 0 0 0,6 4 1 15,-6-4 0-15,0-4 2 0,0 4 0 0,0 0 2 0,0 0-1 16,0 0 0-16,0-3 0 0,0 3 1 0,0 0 2 16,0-4 1-16,0 4 1 0,0 0 0 0,-6 0-1 15,6-4 1-15,0 4 0 0,-7 0-2 0,7 0-2 0,0 0-1 16,-5 0-2-16,5 0-2 0,-8 0 0 0,8 0 0 0,0 0-2 15,-6 0 0-15,6 4 0 0,-7-4 0 0,7 0-2 0,0 0 2 16,0 4 0-16,0-4-2 0,0 0 2 0,0 0-3 16,0 0-1-16,0 0 1 0,0 0 1 0,0 0-1 15,0 0 3-15,0 0 0 0,0 0-1 0,7 0 3 0,-7 0 3 16,0 0 2-16,0 0-2 0,0 0 4 0,0 0-2 0,-7 0 0 16,7 0 1-16,0 0-1 0,0 0-1 0,0 0-1 15,0 0 1-15,0 3-4 0,-7-3 0 0,7 0-1 0,-6 0-2 16,-1 4-9-16,7-4-11 0,-6 4-27 0,6-4-45 15,0 0-89-15,0 0-99 0</inkml:trace>
  <inkml:trace contextRef="#ctx0" brushRef="#br0" timeOffset="-201802.69">6715 13829 15 0,'0'0'22'0,"0"0"-5"0,0 0-3 0,6 0-2 15,-6 4-1-15,0-4-2 0,0 0 1 0,0 0-1 16,0 0-2-16,7 0 0 0,-7 4-2 0,0-4-1 0,0 0-1 16,0 3 1-16,0-3 1 0,0 0 3 0,0 0 11 0,-7 0 10 15,7 0 13-15,0 4 13 0,0-4 11 0,0 0 8 16,0 0 4-16,0 0-1 0,-6 0-5 0,6-4-8 0,0 4-11 16,0 0-14-16,0 0-8 0,0 0-5 0,0 0-5 15,0 0-1-15,0 0-1 0,-7 0-2 0,7 0-1 0,0 0-1 16,0 0-2-16,0 0 0 0,0 0-2 0,0 0 0 15,0 0-1-15,0 0 2 0,0 0 0 0,0 0 1 0,0 0 1 16,0 0 2-16,0 0-1 0,0 0 0 0,0 0-1 0,0 0-1 16,0-3-1-16,0 3-3 0,0 0-3 0,-7 0 1 15,7 0-4-15,-7 0 0 0,7 0-2 0,0 0-1 0,0 0 0 16,-6 0 0-16,6 0 0 0,0 0 0 0,0 0 0 0,0 0 0 16,0 0-1-16,0 0-1 0,0 0 2 0,0 0 0 15,0 0 0-15,0 0-1 0,0 0-1 0,0 0 2 16,0 0-1-16,0 0 1 0,0 0 0 0,0 0-2 0,0 0 2 15,0 0 1-15,0 0 0 0,0 0-1 0,0 0 0 0,-7 0-1 16,7 0 1-16,0 0-1 0,0 0 0 0,0 0 0 0,0 0 1 16,0 0 0-16,0 0 1 0,0 0-1 0,0 0 1 15,0 0 1-15,0 0 0 0,0 0 0 0,0 0-1 16,0 0 0-16,0 0 0 0,0 0 0 0,0 0 2 0,0 0-3 16,0 0 0-16,0 0 0 0,0 0 0 0,0 0 0 0,0 3 1 15,0-3-1-15,0 0-1 0,0 0 0 0,0 0 1 16,7 0 0-16,-7 4 0 0,0-4 0 0,0 0 1 0,0 4 0 15,0-4-1-15,0 0 0 0,0 0 0 0,0 0-1 16,0 3 0-16,0-3 0 0,0 0 0 0,0 0 0 0,0 0 1 16,0 0 0-16,0 0 0 0,0 0 1 0,0 0 0 0,0 3 0 15,0-3-1-15,0 0 2 0,0 0-1 0,0 0-1 16,0 0 1-16,0 0-1 0,0 4 0 0,0-4 0 0,0 0 0 16,0 0 0-16,0 0-1 0,0 0 1 0,0 0 0 0,0 0-1 15,0 0 1-15,0 0 0 0,0 0-1 0,0 5 0 16,0-5 1-16,0 0-1 0,0 0 0 0,0 3 1 0,0-3-1 15,0 0 0-15,0 3-1 0,0-3-6 0,0 4-9 16,0-4-14-16,0 4-22 0,0-4-39 0,6 0-65 0,-6-4-126 16,7 4-80-16</inkml:trace>
  <inkml:trace contextRef="#ctx0" brushRef="#br0" timeOffset="-192334.55">6780 13888 33 0,'0'0'66'0,"0"0"10"0,0 0 7 0,0 0 5 16,0-4 2-16,0 4-2 0,0 0-10 0,0 0-7 15,0 0-11-15,0 0-13 0,0 0-10 0,0 0-11 0,0 0-8 16,0 0-5-16,0 0-5 0,0 0-2 0,0 0-4 16,0 0 1-16,0 0-2 0,0 0 0 0,0 0 2 0,0 0-1 15,0 0-1-15,0 0-1 0,0 0 2 0,0 0 4 0,0 0 3 16,0 0 4-16,0 0 1 0,0 0 6 0,0 0 3 16,0 0 5-16,0 0 1 0,0 0-3 0,-7 0-2 15,7 0-2-15,0 0-5 0,0 0-1 0,0 0-3 0,0 0-1 16,0 0-1-16,0 0 1 0,0 0 1 0,0 0 1 0,0 0 0 15,0 0 0-15,0 0 0 0,0 0 0 0,0 0-3 16,0 0-1-16,0 0-1 0,0 0-3 0,0 0-1 0,7 0-2 16,-7 0-1-16,0 0 1 0,0 0-2 0,0 0 0 0,6 0 1 15,-6 0 1-15,7 0 0 0,-7 0-1 0,6 0-1 0,0 0 1 16,1 0 2-16,-1 0-1 0,1 0 1 0,6 0 1 16,-6-4 0-16,6 4 2 0,-1 0 3 0,8-3-3 15,-7-1 0-15,8 4 0 0,4-4 1 0,-5 1-2 0,5 0-1 16,2-2-1-16,-2 1-3 0,2 1 1 0,-3 0 0 0,4-1 0 15,-2 0-1-15,0 1-1 0,6-1 0 0,-6 4 0 16,1-4 0-16,-2 4 0 0,8-4 0 0,-7 4 0 0,0 0 0 16,-1 0 0-16,3-3 0 0,4 3 0 0,-6 0-1 15,0 0 1-15,0 0 0 0,6 0 0 0,-5-4 0 0,-1 4 0 16,6-3 0-16,-6 3 0 0,7-4 1 0,-1 4-1 0,-6-3 2 16,7 3 2-16,-7-4-3 0,6 4 3 0,-5-4-1 15,-2 4-1-15,8 0 0 0,-8 0-1 0,2-4 1 0,-7 4-5 16,6 0 1-16,0 0 0 0,0 0 2 0,-7 0-1 15,1 0 0-15,0 0 1 0,-1 4-1 0,-5-4 1 0,5 0 0 16,-6 0 0-16,-7 4-1 0,8-4 1 0,-8 0 0 0,1 0-1 16,-1 0 1-16,0 0-1 0,0 0 2 0,-6 0 0 15,7 0 2-15,-7 0 2 0,0 0 2 0,0 0 3 0,8 0 2 16,-8 0 1-16,0 0 0 0,0 0 1 0,0 0-1 16,0 0-2-16,0 0-4 0,0 0-2 0,0 0-2 0,0 0-5 15,-8 0-10-15,8 0-20 0,0 0-33 0,0-4-66 0,0 0-151 16,0 1-99-16,-7-1-55 0</inkml:trace>
  <inkml:trace contextRef="#ctx0" brushRef="#br0" timeOffset="-191427.66">8538 13617 50 0,'0'-5'83'0,"-6"5"-18"0,-1-3-13 0,7 0-8 0,0 3-7 16,0 0-4-16,0-4-5 0,0 0-7 0,0 1-7 0,7-1-6 16,-7 0-3-16,0 0-4 0,0 4 0 0,6-3 1 15,-6 3-1-15,0-4 0 0,0 4 0 0,0-3-1 0,0 3 1 16,0-4-1-16,0 4 0 0,0 0 0 0,0 0 1 15,0-3 0-15,0 3 3 0,-6 0 3 0,6-4 2 0,0 4 5 16,0-4 5-16,0 4 2 0,0-4 3 0,0 1 5 0,0 3 6 16,0-4 5-16,0 4 4 0,0 0 1 0,0-3-1 15,0 3-2-15,0 0-1 0,-7-5-6 0,7 5-5 0,0-2-6 16,0 2-5-16,0 0-1 0,-7-4-1 0,7 4 3 0,0 0 1 16,0 0 2-16,-6-4 0 0,6 4-1 0,0 0-2 15,0-4-2-15,-7 4 0 0,7-3-2 0,0 3-1 0,-5-4-2 16,5 4 1-16,0-4 0 0,0 0 0 0,0 4 0 15,0 0-1-15,0 0 0 0,0-2 1 0,0 2-1 0,0 0 0 16,0 0 0-16,0 0 0 0,0 0 2 0,0 0-1 0,0 0 0 16,0 0 0-16,0 0 0 0,0 0-1 0,0 0 2 15,0 0 0-15,0 0 0 0,0 2 0 0,0-2 1 0,0 0-1 16,0 0 0-16,0 0 1 0,0 0-2 0,0 0-3 16,0 0-1-16,0 0-2 0,0 0 0 0,0 0-2 0,0 0-1 15,0 0-3-15,0 0-2 0,0 0 1 0,0 0-1 16,0 0 0-16,0 0 0 0,0 4-1 0,0-4 1 0,0 0 0 15,0 4 1-15,0 0 0 0,0-4 0 0,0 3 0 16,-8-3 1-16,8 0-1 0,0 0 1 0,0 0-1 0,0 4 1 16,0-4 0-16,0 0 0 0,0 4 1 0,0 0-1 0,0-2 2 15,0 3 1-15,0-2 0 0,0 4 0 0,0 1 0 16,0 3 1-16,0-1-1 0,0 2 0 0,0-1 0 0,0 4 0 16,0-5 0-16,8 5 0 0,-8 4 0 0,0-5 1 0,0 1 1 15,5 3 3-15,-5 0-2 0,7 0 0 0,-1 5 0 0,-6-5-1 16,7 4 0-16,0-4 0 0,-1 4-1 0,1 0-2 15,-1 1 1-15,1-5 1 0,-1 4 1 0,-6 0 0 16,6-1 1-16,1 1 0 0,-1 0 1 0,1 1-2 0,0-5 0 16,-1 4-1-16,1 0-1 0,-2 0 0 0,2-4-1 0,-1 0-1 15,1 0-1-15,1 1 0 0,-2-1 0 0,7-3 0 16,-7 0 0-16,-6-1 1 0,7-3-1 0,-1 0-2 0,0 1 0 16,-6-2 2-16,7-3-1 0,0 1 0 0,-7-4-1 15,0-2 0-15,6 6 0 0,-6-4 0 0,0-1 1 0,0-3 0 16,0 5 0-16,7-2-1 0,-7-3 0 0,0 0 0 0,0 0-1 15,7 0-6-15,-7 0-16 0,6-3-22 0,7-5-40 16,-7 1-80-16,7-4-143 0,-6-4-95 0,6-3-70 0</inkml:trace>
  <inkml:trace contextRef="#ctx0" brushRef="#br0" timeOffset="-190067.58">8564 13382 186 0,'0'0'185'0,"0"0"-52"0,0 0-42 15,0 0-35-15,6 0-24 0,-6 0-15 0,0 0-8 16,0 5-4-16,0-5 2 0,0 0 4 0,7 0 5 0,-7 2 4 15,6-2 4-15,-6 4 3 0,7-4 1 0,0 4 4 16,-1-4-2-16,1 0-4 0,5 0-2 0,-6 4-5 0,9-4-3 16,-3 0 1-16,1 0-1 0,0 0-3 0,7-4 0 0,-7 4-2 15,6 0-4-15,1 0 1 0,6-4 0 0,-7 4-1 16,8 0-2-16,-7 0 2 0,5-4-4 0,-5 4-1 0,6 0 5 16,0-2-4-16,0 2 1 0,-7-5-1 0,8 2 2 15,-2-1 0-15,2 4 3 0,-2-3 2 0,2-1 0 0,0 0 2 16,-3 4 0-16,10-4 1 0,-2 1-1 0,0-1 2 0,1 1-1 15,-2-1-1-15,3 1 1 0,5-1-3 0,-6 4 1 16,-1-5-4-16,7 2 0 0,-6 0-1 0,0-1-3 0,-1 4-1 16,0 0-2-16,1-4-1 0,-1 0 2 0,1 4 0 15,0 0 1-15,-1 0-1 0,1-4-1 0,-1 4 0 0,1 0 0 16,0 0 1-16,-1-3-1 0,1 3 1 0,-1 0-2 0,0 0 1 16,-5-4 0-16,6 4-1 0,-1-3 0 0,1 3 1 15,0-5 0-15,-1 5 0 0,7-2 0 0,-7 2 1 16,1-4 0-16,6 0 0 0,-6 4 0 0,-1 0-1 0,1-4 1 15,-1 4 0-15,1-3 0 0,-7 3-1 0,0-4 0 0,0 4 0 16,0 0 2-16,0 0 0 0,-7 0-2 0,1 0-1 16,-1 0 0-16,2 0 0 0,-10 0 1 0,4 0 1 0,4 0-1 15,-6 0 0-15,0 0 0 0,0 0 0 0,-7 0 2 0,7 0 0 16,1 0-2-16,-1 0-1 0,-7 0 0 0,7 0 1 16,0 0 1-16,-6 0-1 0,7 0 0 0,-9 0 0 0,2 0 0 15,-1 0-1-15,1 0 1 0,-1 0-2 0,0 0 2 16,1 0 0-16,0 0-1 0,-1 0 1 0,-6 0-1 0,7 0 1 15,-7 0 0-15,6 0 0 0,1-4 0 0,-7 4 0 0,6 0 0 16,-6 0 0-16,0-4 1 0,7 4-1 0,-1 0 1 16,-6 0-1-16,7-2 0 0,5 2 1 0,-4 0 0 0,-3 0-1 15,2-5 1-15,6 5 1 0,-6 0-2 0,6 0 0 16,0-3-1-16,-6 3 0 0,6 0 1 0,-7 0 0 0,7 0-1 16,-6 0-2-16,6 0 3 0,-7 0 0 0,7 0 0 0,-7 0 0 15,8 0-1-15,-1 0 2 0,-7 0 0 0,7 0 1 16,-6 3 0-16,5-3-2 0,2 0 1 0,-7 0-1 0,5 0 0 15,-5 0 0-15,-1 0-3 0,7 0 2 0,-6 0 0 0,0-3 1 16,-7 3-1-16,6 0 1 0,0 0 0 0,-6 0-1 16,0 0 3-16,7 0-2 0,-7 0 1 0,0 0-1 15,0 0-1-15,6 0 0 0,-6 0 1 0,0 0 0 0,7-4 0 16,-7 4 2-16,0 0-2 0,6 0 1 0,-6-3 0 0,0 3 1 16,0 0-2-16,0 0 0 0,0-4 1 0,7 4 0 15,-7 0 1-15,0 0 0 0,0 0-1 0,0 0 0 0,0 0 2 16,0-4-2-16,0 4-1 0,7 0 2 0,-7 0 2 0,0 0 1 15,0 0 0-15,0 0 2 0,0 0 0 0,0 0 3 16,0 0-1-16,0 0 0 0,0 0-2 0,0 0-2 16,0 0-1-16,0 0-2 0,0 0-1 0,0 0 1 0,0 0-2 15,0 0-1-15,6 0 0 0,-6 0 0 0,0 0 0 0,0 0 1 16,0 0 0-16,0 0-1 0,7 0 2 0,-7 0-1 16,0 0 0-16,0 0 0 0,0 0 0 0,5 0 1 0,-5 0 0 15,0 0-1-15,0 0-1 0,0 0 4 0,0 4-1 0,0-4-1 16,0 0 0-16,0 4 0 0,8-4-1 0,-8 3 2 15,5-3-1-15,-5 4-1 0,7-1 0 0,-7 2 2 0,8-3 0 16,-8 2 0-16,5 0 0 0,2 3-1 0,0-3 0 16,-7 4 0-16,6-6 0 0,-6 6 0 0,7-1 3 0,-7 5 3 15,6-2 4-15,-6 2 2 0,0-1 4 0,7 4 1 0,-7 0 2 16,0-1 0-16,6 3-1 0,-6-2-3 0,0 4-3 16,0 0-1-16,0 1-1 0,7-1-2 0,-7 4-2 0,6-5-1 15,-6 4 0-15,7 0 0 0,0 4-1 0,-1-4-1 16,0 3 1-16,1-3 0 0,-1 0 0 0,7-1 1 0,-6 2 0 15,-1 0 0-15,1 2 1 0,6-7-1 0,-7 4 0 0,1 0 0 16,-1 0 0-16,1-4 4 0,-1 1 2 0,1 2 4 16,0-2 4-16,-7 3 5 0,0-4 3 0,7 0 1 15,-7 1 3-15,6-2-2 0,1-1 0 0,-7 2-3 0,0-3-3 16,6-1-3-16,-6 1-4 0,0-1-1 0,0-2-2 0,6-2-2 16,-6 1-2-16,0-3 0 0,0 0-2 0,0-1 0 0,0-5 1 15,0 6-1-15,0-8 0 0,0 4-1 0,0 0-1 16,0-4-2-16,0 0-5 0,0 4-15 0,0-4-24 0,0 0-33 15,0-4-57-15,0 0-117 0,0 0-136 0,0 1-84 16,-6-4-48-16</inkml:trace>
  <inkml:trace contextRef="#ctx0" brushRef="#br0" timeOffset="-189036.02">9104 14430 72 0,'-6'0'198'0,"-1"-4"-63"0,1 4-46 0,0-4-26 15,-1 4-16-15,1 0-4 0,-1-2 3 0,7 2-3 0,-7-5 3 16,7 5-2-16,-6 0-2 0,6-3-7 0,-7 3-6 0,7 0-8 15,0 0-7-15,0-4-3 0,0 4-1 0,0 0 2 16,0 0 1-16,0-4 5 0,7 4 1 0,-7 0 2 0,6 0 0 16,-6-3 0-16,14-1 1 0,-8 0-2 0,7 4-1 15,0-3-4-15,0-1-2 0,6 1 0 0,1-1 1 0,-1 0 0 16,8 1 0-16,5-2 0 0,-6 2 1 0,14 0-1 0,-8-1-5 16,7 0 2-16,7 1-2 0,-7-2-2 0,6 2 0 15,8-1-2-15,-1 1-2 0,0 3-2 0,-1-5 5 16,8 3-1-16,0-2-1 0,6 4 0 0,-6-4-2 0,6 0-1 15,1 4 0-15,-8 0 1 0,7-3 0 0,0-1 0 0,0 0 5 16,0 4 4-16,0-4 0 0,7 2 2 0,-7-3 3 0,0 2 1 16,8-1 4-16,-3-3 0 0,-5 3-3 0,8 0-2 15,-2 1-1-15,-7-4 0 0,2 3-2 0,5 0-2 16,-12-4-3-16,0 5-3 0,-1 0-1 0,-6-1-2 0,-6-3-1 16,-6 3 0-16,-2 0 0 0,1 0-1 0,-13 1 2 0,1-2-2 15,-2 3 4-15,-4 2 4 0,-9-4 8 0,-6 1 9 16,1-2 6-16,-1 2 2 0,-6 3 0 0,0-4 3 0,-6 0 0 15,-7 0-6-15,7 4-10 0,-14-2-10 0,1 2-5 0,0-5-4 16,-2 5-4-16,-5 0-13 0,0-3-19 0,0 3-24 16,1 0-39-16,-2 0-66 0,-5-4-137 0,-2 1-105 0,-11-1-61 15</inkml:trace>
  <inkml:trace contextRef="#ctx0" brushRef="#br0" timeOffset="-188364.01">9372 13733 194 0,'-7'0'190'0,"7"0"-46"0,0 0-34 16,-6-3-26-16,6 3-18 0,0 0-11 0,0 0-2 0,0 0-5 15,0 0-5-15,0 0-5 0,0 0-7 0,0 0-7 16,0 0-4-16,6-3-3 0,-6 3-3 0,0 0-2 0,0 0-2 16,0 0-1-16,7 0 0 0,-7 0-2 0,0 0 0 15,0 3 1-15,0-3-1 0,0 3 1 0,6 2-1 0,-6-1 3 32,0-1-2-32,0 4 3 0,0 0 0 0,0 1 1 0,6 4-1 15,-6-2-2-15,0 1 2 0,7 0-1 0,-7 0 0 16,6 0 1-16,-6 4 0 0,7 0 0 0,-7-5-1 0,7 5 0 0,-7-3-2 0,7 2-1 0,-7-3 0 0,6 0-4 15,-6-1 0-15,6 2-2 0,-6-1 0 0,0-1 2 0,7-2-1 32,-7 3-1-32,6-4-1 0,-6 1 1 0,0 0-2 0,0-6 1 0,0 5 0 0,7-3 0 0,-7 0 0 0,0 0 0 15,0 0 0-15,0-4 0 0,0 0 1 0,0 4 0 0,0-4 0 16,0 0-1-16,0 0 0 0,0 0-2 0,0 0 2 16,0 0-9-16,0 0-16 0,0-4-34 0,6 4-63 0,-6-8-95 15,0 4-121-15,0-7-68 0</inkml:trace>
  <inkml:trace contextRef="#ctx0" brushRef="#br0" timeOffset="-187816.92">9307 13733 276 0,'-7'-3'207'0,"7"0"-71"0,-6-1-41 16,6 0-23-16,0-3-13 0,-7 3-6 0,7 0-1 16,0 1-7-16,0 3-4 0,7-7-6 0,-7 7-7 0,6-7-5 15,-6 3-5-15,7 0-4 0,-1-3-2 0,0 3-1 16,1 1 1-16,-2-4 0 0,9 3 3 0,-7 0 0 0,6-3 1 16,-6 3 0-16,5 0-2 0,1-2 0 0,1 1 0 0,-1 2 0 15,0-1-1-15,0 4 0 0,0-5-1 0,0 5-4 16,-1 0 1-16,3 0-2 0,-10 5-1 0,8-5-1 0,-6 7-1 15,0-2-1-15,-1 5-1 0,-6-3 1 0,0 5 0 16,0 2 2-16,-6-3-2 0,-1 3 3 0,-5 1-2 0,4 0 0 16,3 0 0-16,-10-5-2 0,10 2 0 0,-9-1-1 0,8-1 2 15,-1-2-2-15,-6-1 0 0,7 1 1 0,-1-1-2 16,7-4 3-16,-6 1-1 0,0-1-1 0,6 1 0 0,0-4-1 31,0 4 0-31,0-4-2 0,0 4 2 0,6-4 0 0,-6 3 0 0,6-3 0 0,7 0 0 0,-6 4 1 0,12 0-1 31,-5-4 0-31,-2 3 0 0,9 0 0 0,-2 1 0 0,-6 1 0 0,0-2 0 0,6 0-1 0,-6 5 1 0,0-1 1 16,-6 1-1-16,-1 2 1 0,0-3-1 0,-6 5 2 0,0-4-2 31,0 2 1-31,-6 1-1 0,0-3-1 0,-7 3 0 0,0-1 0 0,-7 1 1 0,1 0-1 0,-1 1 2 0,0-2 1 32,-5-3 0-32,-2 5-1 0,8-2 0 0,-7-3 1 0,-1 5-2 0,8-8 1 0,-7 3 0 0,6 0-1 0,8 0-1 31,-1-3-1-31,6 1 0 0,0-2-6 0,7 0-15 0,0-3-30 15,7 0-56-15,6 0-95 0,0-3-124 0,0 0-75 16</inkml:trace>
  <inkml:trace contextRef="#ctx0" brushRef="#br0" timeOffset="-186644.73">9788 13840 401 0,'-6'-7'336'0,"6"7"-128"0,-6-4-85 16,-1 4-46-16,0-4-25 0,7 4-12 0,-6 0-8 16,-1 4-2-16,7-4-2 0,-6 8 0 0,-1-5-5 0,1 8-5 15,-1-4-2-15,2 4-3 0,5 0 0 0,-7 5-2 16,-1-6 2-16,8 5-4 0,0-4 3 0,0 3-2 0,0-2 0 15,0-1-1-15,8-1-2 0,-1 1 0 0,-7 0-1 0,5-3 0 16,8-1-1-16,-6 0 1 0,-1 0-1 0,7-3 0 16,1 4-2-16,-8-8 3 0,7 4-2 0,0-4 1 0,0 0 1 15,0-4 3-15,-1 0 5 0,3 0 9 0,-10-3 5 16,9 1 5-16,-8-2 6 0,1 0 3 0,-7-3 3 0,6 4-3 16,-6-5-2-16,0 2-7 0,-6-1-4 0,6-4-7 15,-7 5-5-15,1-2-7 0,-8 1-2 0,9 1-1 0,-10-2-3 16,10 1-2-16,-8 4 0 0,6-1 0 0,0 1-1 0,1 4 0 15,-1-5-1-15,7 5 0 0,0-1-2 0,0 4 0 0,0 0 0 16,7-4-1-16,-1 4-1 0,8 0 1 0,-1 0 0 16,-1-4 1-16,9 4 0 0,-2 0 0 0,0-3 1 15,1 3 1-15,-1-4-1 0,1 4 0 0,-8-3 1 0,2-1 0 16,-1 1 0-16,0 3 0 0,-7-4 1 0,1 4-1 0,-1-4 1 16,0 4 3-16,-6-4-1 0,0 1 0 0,0 3 0 15,0-4 0-15,0 4-1 0,-6 0 0 0,6 0 0 0,-6 0 0 16,-1 0-2-16,-6 0 0 0,7 0-1 0,-1 4 1 15,1-1 1-15,-8 5-1 0,8-4 1 0,6 3-1 0,-6-4-1 16,6 4 0-16,0 1 0 0,0-1 1 0,0 1 0 0,6-2 0 16,-6 3-1-16,6-3 0 0,1 2 1 0,0-5 1 15,-1 5-1-15,7 0 0 0,-6-4-1 0,6 2 1 0,-1-3 0 16,9 2 0-16,-9-5-1 0,8 3 0 0,-7-3 1 16,7 0 0-16,-1 0 1 0,1-3 0 0,-1 3-1 0,-7-5 0 15,8-2 1-15,1 5 0 0,-9-6-1 0,8 0 0 0,-7 1-1 16,-6-4 1-16,6-1-1 0,-7 2 0 0,7-1 0 15,-7-4 0-15,-6 1 1 0,7-1 0 0,-7-3 1 0,6-1-1 16,-12 0 2-16,6 2-1 0,-7-5-1 0,7 0 0 16,-13 0 1-16,7 1-1 0,-7-2-2 0,7 0 0 0,-8 2 1 15,1 3 0-15,0 3 1 0,7 0 1 0,-7 1-1 0,-1 3 0 16,9-1 5-16,-2 6-1 0,-1-3-2 0,3 2 1 16,5 4-2-16,-7-1 0 0,7 1 0 0,-6 3 6 0,6 0-5 15,0 0-1-15,-6 3-1 0,6 1-1 0,0-1 1 16,0 4 0-16,0 2 0 0,-7 1-4 0,7-2 1 0,0 3 1 15,0 3 1-15,0-3 1 0,7 3-1 0,-7 5 0 16,0-4 1-16,0 3 1 0,0 0-1 0,0 4 2 0,6-3-2 16,-6 3 0-16,0 0 0 0,6-4 0 0,-6 3 0 0,7-2 0 15,-7 4 0-15,5-5 0 0,-5 4 0 0,8-4 0 16,-8 0 0-16,7 0 0 0,-2 1 0 0,3-5 0 0,-2 1-1 16,1 4-1-16,-1-9 1 0,0 5 1 0,7-4 0 15,0 1-1-15,1-2 0 0,-8-3 1 0,7 1 0 0,6-1-1 16,-6-2 1-16,0-3 0 0,2 2-1 0,-4-1 0 15,2-3 0-15,1 0 0 0,-1 0 0 0,0-3 1 0,6-1 0 16,-5 4 0-16,-2-7 0 0,1 4 0 0,0-5 0 0,0-3 0 16,1 4 0-16,-8-5 0 0,7 2 0 0,0-1 2 15,-6 0-1-15,-1-3 0 0,7 2 0 0,-6 1 0 0,-7 1 0 16,6-6 0-16,-6 5 0 0,6 0-1 0,-6 1 1 0,0-1 0 16,0 3-1-16,-6-3 2 0,6 4 1 0,-6 4 0 15,6-5-2-15,-7 4 2 0,7 1 0 0,-6-1-3 0,-1 4 1 16,1 0-3-16,6 0 1 0,-7 0 1 0,-1 4-1 15,8-1 0-15,-5 5 0 0,5-4 0 0,-7 3 1 0,7-4 0 16,0 4 0-16,-6 1 0 0,6-4 0 0,6-1-1 0,-6 5-1 16,0-5-3-16,7 0 2 0,-2 1-4 0,3-4 3 15,-1 0 0-15,-1 0 2 0,1 0 1 0,6 0 1 16,-7 0 6-16,7-4-4 0,0 4 4 0,1-3-3 0,-8 0-1 16,13 3 0-16,-6-4-2 0,0 0 0 0,0 4-1 0,0 0 0 15,0-3 1-15,0 3-1 0,1 0 1 0,-3 0-1 0,4 3 1 16,-3-3 0-16,1 4 0 0,1 0 0 0,-8-1 0 15,7 0 0-15,-1 1 0 0,-5 1 1 0,7-5 0 16,-1 3-1-16,-7 0 1 0,7 1 0 0,0 0 1 0,1-4-1 16,-2 3 1-16,-5 1-2 0,6-4-1 0,-1 4-3 0,-5-4-10 15,0 0-16-15,-1 4-21 0,1-4-36 0,-7-4-71 16,0 4-131-16,-7-8-111 0,1 5-74 0,-1-5-32 0</inkml:trace>
  <inkml:trace contextRef="#ctx0" brushRef="#br0" timeOffset="-186488.48">9678 13612 23 0,'-26'-3'499'0,"5"0"1"0,9 3-213 0,-1-4-134 16,7 0-73-16,6 4-39 0,0-3-21 0,6-1-11 0,1 4-4 16,5-4-4-16,8 0-1 0,6 4-2 0,-7 0-16 0,14 0-34 15,-7 0-73-15,1-3-135 0,-2 3-102 0,-5 0-69 16</inkml:trace>
  <inkml:trace contextRef="#ctx0" brushRef="#br0" timeOffset="-185285.41">8597 13811 169 0,'-7'0'116'0,"0"0"-44"0,1 0-30 16,-1 0-17-16,7 0-8 0,-6 0-4 0,0 0 1 15,-1 0 2-15,1 0 5 0,6 0 7 0,-7 0 8 0,1 0 5 16,6 0 6-16,-7 0 3 0,0 0 2 0,7 0 1 16,-6 0-3-16,6 0-2 0,-7 0-2 0,7 0-5 0,0 0-3 15,0 0-5-15,0 0-5 0,0 0-5 0,0 0-6 0,7 0-4 16,-7 0-5-16,6 0-3 0,1 0-3 0,6 0-2 15,0 0 0-15,0 0 0 0,6 0 0 0,1 0 0 0,-1 0 1 16,2 0 0-16,-2 0 0 0,6 0 1 0,2 0-1 16,-8 0 0-16,7 0 0 0,0 0-1 0,-6 0-1 0,5 0-1 15,3 0 1-15,-10 0-13 0,2 0-41 0,6-3-84 0,-6 3-133 16,-1-4-82-16</inkml:trace>
  <inkml:trace contextRef="#ctx0" brushRef="#br0" timeOffset="-184269.37">11547 13639 16 0,'0'0'70'0,"0"0"1"15,0 0-1-15,0 4 0 0,0-4-1 0,6 0-4 0,-6 0-7 16,7 3-5-16,-1-3 0 0,1 0-4 0,6 0-4 0,0 0-6 16,0 0-9-16,0 0-1 0,7 0 0 0,0 0-2 15,5 0-2-15,1 0 2 0,0 0 2 0,12 0 2 0,3-3 1 16,-3 3-4-16,8-4 0 0,6 0-1 0,1 4-1 16,5-4-2-16,1 2-5 0,-1-3-3 0,7-2-1 0,8 2-1 15,-3-1-2-15,9 2-4 0,-1-3-1 0,6 3-2 0,-5-4 0 16,-1 5-1-16,7-4 0 0,-8 3 0 0,9-3 1 0,-8 3-1 15,6-3 0-15,-6 0-1 0,7 2 0 0,-7-1-1 16,1-2 0-16,-1 1-1 0,-8-1-1 0,9 6 1 16,-7-6-1-16,7-1-2 0,-15 3 2 0,7-2 0 0,-12 2 0 15,6-3 3-15,-6 2 1 0,-7 0 2 0,0 4 3 0,-6-5 1 16,-7 4 1-16,-7-3-1 0,1 4 1 0,-7-4 2 16,-6 3 3-16,-8 0 3 0,1 0 3 0,2 4 0 0,-10-3 0 15,2-1 0-15,-7 0 0 0,0 4-4 0,7-4-5 0,-7 4-8 16,-7-2-2-16,7-3-1 0,0 5-2 0,0-3 0 15,-7 3-1-15,7-4-2 0,-5 4-3 0,5 0 1 0,-8 0-7 16,1 0-3-16,7 0-2 0,-6 0-1 0,6 0 2 16,-7 0 0-16,7 0 4 0,-5 0 4 0,5 0 4 0,-7 0 3 15,7-3 1-15,-7 3 0 0,7-4 0 0,-7 4 1 16,1-4 1-16,6 4 0 0,-7 0 0 0,1 0 2 0,-7 0 4 16,7 0 2-16,-8 0 4 0,8 4-1 0,-7 0 0 0,0-1 2 15,0-3 1-15,7 7-3 0,-8-2-2 0,8-3-4 16,-2 6-2-16,3-4 0 0,-2-1-4 0,1 5-2 0,6-4 0 15,0-2 0-15,0 3 0 0,6 2-1 0,1-4 2 0,-2 1 0 16,9-4 0-16,0 0 1 0,-1 0 0 0,6 0-1 16,0-4 0-16,1 1 0 0,-1-1 1 0,-6 1 0 15,8-4 0-15,-3 3 1 0,-3 0 1 0,-10-3 5 0,9 3 5 16,-8 0 4-16,-6-2 2 0,0 1 0 0,0 2 1 0,-6-1 0 16,-1 1-1-16,-5 3-5 0,-3 0-5 0,2-4-2 0,1 4 1 15,-8 4 1-15,7-4 0 0,0 3-1 0,0 1 2 16,6-1 0-16,-6 2 0 0,7-3-1 0,-1 2-2 15,7 0-3-15,0 3 0 0,0-3-2 0,0 0 2 0,7 0-1 16,-1 3 0-16,7-4 0 0,1 1 0 0,-1-1 0 0,6-3 2 16,-6 4-1-16,1 0-2 0,-2-4-2 0,1 4-3 15,-5-4-7-15,-3 0-9 0,-5 0-15 0,0 0-26 0,-5 0-37 16,-10 0-68-16,2-4-121 0,-13 4-95 0,-6-4-67 0</inkml:trace>
  <inkml:trace contextRef="#ctx0" brushRef="#br0" timeOffset="-179050.05">14562 13462 144 0,'0'-3'168'0,"0"-1"-53"0,0 1-34 16,0 3-16-16,0-4-8 0,0 1-1 0,0 3-4 16,-5-4 2-16,5 4-3 0,0-4-5 0,0 4-5 0,0-4-6 15,0 4-5-15,0 0-2 0,-8-3 1 0,8 3 1 0,0 0-1 16,0-4 1-16,0 1 0 0,0 3 1 0,0 0 0 0,-7-5 1 15,7 5-2-15,0 0-2 0,0-2-1 0,-6 2-3 16,6 0-3-16,-7 0-3 0,2 0-3 0,-2 2-1 16,0 3-2-16,-6-2-1 0,6 1-1 0,1 3-1 0,0-3-2 15,-1 3 3-15,1 0-3 0,-1-3-1 0,7 3-1 0,-7 1-2 16,7-5 0-16,0 1-1 0,7 4 3 0,-7-6-1 16,13 3 0-16,-6-5 1 0,5 0-2 0,1 0 1 0,1 0-2 15,-2 0 1-15,8-5-1 0,-7 3-1 0,7-6-1 16,-7 4 1-16,7-2-1 0,-8-3 3 0,2 2 1 0,-1 0 4 15,-1 0 8-15,-5-1 8 0,-1 1 8 0,-6-1 6 0,7 6 2 16,-14-2 0-16,7 4 0 0,-6-4-4 0,-7 8-6 16,0-4-8-16,-7 4-9 0,1 3-6 0,0 0-3 15,-1 0-2-15,0 1-1 0,0-1-1 0,8 3 0 0,-8 2-1 16,13-5 0-16,1 1 1 0,0 3 0 0,6-3 1 0,0-2 0 16,0 2-1-16,0-5 1 0,6 1 0 0,0 0 1 0,7-4-2 15,1 0 0-15,5 0 0 0,-6-4 0 0,0-3 0 16,7 3 1-16,-7-4-1 0,7 1 0 0,-8 0 1 15,2 0-1-15,-1-5 4 0,-7 6 1 0,0-3 2 0,1 2 0 16,-1 0 3-16,-6 0 0 0,0-1 0 0,0 1-1 0,-6-1-6 16,-7 2-16-16,0 2-27 0,0-3-38 0,0-1-74 15,-6 4-149-15,6-3-111 0,-7 0-69 0</inkml:trace>
  <inkml:trace contextRef="#ctx0" brushRef="#br0" timeOffset="-178362.4">14758 12818 422 0,'-7'-3'311'0,"-6"-1"-122"0,6 0-74 0,1 1-35 16,0-1-19-16,-1 0-7 0,1 0-1 0,6 1-1 0,-7-2-2 15,1 3-2-15,6-2-2 0,0 4-6 0,-7-3-3 16,7-1-3-16,0 0-2 0,0 0 0 0,0 4 0 0,0-4 2 15,0 0-2-15,7 1-2 0,-7-3 0 0,6 1 1 16,1-2 1-16,-1 3 0 0,1-3 0 0,-1-1 1 0,7 2 0 16,0-3 2-16,0 6 2 0,0-4-2 0,6 0-1 0,2-1 2 15,-2 4-1-15,7-3-2 0,-6 4-1 0,5-1-1 0,-5 1-3 16,6 3-2-16,-6 0-2 0,6 0-4 0,-7 0-5 16,1 0-3-16,-7 3-2 0,0 4-3 0,-7-3-2 15,1 3 2-15,-7 4 0 0,0-3 2 0,-7 7 4 0,1-5 0 16,-14 5 1-16,0 3 0 0,1-3 1 0,-7 0-2 0,0 3-1 15,-7-3-1-15,7 0 2 0,1-5 2 0,-8 1 2 16,7-3 3-16,6-1 3 0,1 0 3 0,6-4 3 0,-1 1 4 16,8 0 1-16,-1 0-1 0,1-4 0 0,0 3 0 15,6-3 0-15,0 0-3 0,0 0-2 0,6 0-5 0,7 0-4 16,-7 0-4-16,14 0-3 0,0 0-3 0,-1-3-2 0,1 3-4 16,6 0-3-16,-6 0 0 0,5 0 1 0,1 3-1 15,-6-3 0-15,6 5 0 0,-6-2 0 0,-1 1 1 16,0-2-1-16,8 2 0 0,-14 4-1 0,6-4 0 0,-6 3 0 15,1-3-1-15,-2 3 0 0,-5 0 0 0,-7-2 1 0,6 1 4 16,-12 2 1-16,-1-1 2 0,2 1 2 0,-16-1 2 0,2 3 5 16,-7-2 7-16,-1-1 6 0,2 0 4 0,-8 0 1 15,-6 1 4-15,6-1 0 0,1-2 3 0,-7 2-4 0,6-5-8 16,1 3-7-16,-1-2-5 0,1 1-4 0,5-4 0 16,2 5-33-16,5-2-57 0,7 4-61 0,0-7-58 0,13 4-66 15,0-1-133-15,0-3-144 0,7 0-97 0,6 0-26 16</inkml:trace>
  <inkml:trace contextRef="#ctx0" brushRef="#br0" timeOffset="-145703.53">9619 12627 3 0,'0'-2'138'0,"0"2"-6"0,6-4-13 0,-6 4-14 16,0-4-18-16,0 4-19 0,0-4-15 0,0 4-17 15,0 0-12-15,0 0-9 0,0 0-8 0,0 0-4 0,0 0-3 16,0 0-2-16,-6 0 0 0,6 0 0 0,0 0-2 0,0 0 1 16,0 0 1-16,0 0-1 0,0 4 1 0,0-4 1 15,-6 0-5-15,6 0 4 0,0 0 1 0,0 0 0 16,0 0 3-16,0 0 1 0,0 0 3 0,0 0 5 0,0 0 6 16,0 0 4-16,0 4 0 0,0-4 2 0,0 0 4 0,0 0 2 15,0 0 1-15,-7 0 0 0,7 0 0 0,0 0-1 0,0 0 0 16,0 0-1-16,0-4-4 0,0 4-2 0,-6 0 0 15,6-4 1-15,-7 4 0 0,7-4 1 0,-6 4 1 16,6-4 2-16,-7 4 3 0,7-3 1 0,-6 3 0 0,6-4-4 16,-7 4-3-16,1-2-5 0,6 2-3 0,-7 0-3 0,1 0-5 15,-1 0-3-15,-6 0-2 0,1 0-2 0,-1 2-1 16,5-2 2-16,-4 4 0 0,-2 3-2 0,1-3 1 0,0 4 0 16,0-4 1-16,7 3 0 0,0-5 0 0,-1 6-2 15,7-4 0-15,0 4 0 0,0-1 0 0,0 0 0 0,7 0 3 16,-1 1 0-16,7-1-2 0,0 0-1 0,0 1 1 0,7-1 1 15,0 4 2-15,-7-4-3 0,12 1-1 0,-12 2 0 16,7 1 0-16,-1 1 0 0,-6-5 0 0,0 4 0 0,-1 0-1 16,2 0-1-16,-7-4 1 0,-1 5 1 0,1-2 0 15,-7-3 0-15,0 5 0 0,0-5 0 0,-7 3-2 0,-6-2 2 16,6-1 0-16,-6 1 0 0,-6-2-1 0,6-2 1 0,-6 4 0 16,6-4 1-16,-7 0 1 0,0-1-2 0,2 1 1 15,-2-4-1-15,0 4 0 0,7-4 0 0,-7 0 0 0,14 0 0 16,-7 0-11-16,13-4-19 0,0 0-42 0,7 1-77 0,5-5-147 15,1-4-84-15,13 6-56 0</inkml:trace>
  <inkml:trace contextRef="#ctx0" brushRef="#br0" timeOffset="-144781.5">9828 12709 11 0,'6'-4'235'0,"1"-1"-47"0,-2 2-41 0,2 3-31 0,1-3-22 15,-8-1-15-15,5 0-5 0,-5 1-4 0,0-1-1 16,8 0-4-16,-8 4-3 0,-8-4-9 0,8 1-7 0,-5 3-6 15,-3-4-7-15,1 4-8 0,-5 0-8 0,-1 4-6 0,0-4-2 16,-7 7 1-16,1-3-2 0,-1 3-1 0,1 1 0 16,0 3 0-16,-2-1-2 0,2 1 0 0,6 1-1 0,-7-2-3 15,13 5-1-15,-5-3 0 0,6-3 0 0,-1 3 0 16,1-4 0-16,6 3 0 0,0-5 0 0,6 6 4 0,1-5-1 16,-1 0 1-16,6-3 0 0,2 4 2 0,-1-8-1 0,0 3-2 15,6-3 1-15,2 0-2 0,-2-3 0 0,0 3 1 16,-6-8-1-16,7 4-1 0,-1 1 1 0,1-5 2 0,-7 2 3 15,-1-3 4-15,3 3 2 0,-2-5 2 0,-7 3 2 0,0 1 4 16,1 0 2-16,-7 0 3 0,6-1-2 0,-6 0-2 16,0 1-4-16,-6 3-2 0,6 2-2 0,-7-3-2 0,7 2-4 15,-6-1-3-15,6 4-4 0,-6 0 0 0,6 0 0 16,-8 0 1-16,8 0-2 0,0 0 0 0,-5 4 0 0,5-1 1 16,0 2-1-16,0-3 0 0,0 5 0 0,0 1 0 0,0 0 1 15,5 3-1-15,-5-4 0 0,8 4-1 0,-2-4 2 16,0 1-1-16,1-2 0 0,-1 6 0 0,7-5 0 15,-6 0 0-15,-1 5 0 0,7-5 0 0,-6 0 0 0,-1 0 0 16,1 1 0-16,6-5 0 0,-7 5-1 0,0-2 0 0,8-2-3 16,-8 4-7-16,7-4-13 0,-6 0-15 0,6-1-20 0,-7 1-26 15,8-4-39-15,-9-4-62 0,10 1-106 0,-3-1-92 16,-6 0-55-16</inkml:trace>
  <inkml:trace contextRef="#ctx0" brushRef="#br0" timeOffset="-144531.62">10140 12521 173 0,'-6'0'410'0,"-1"-3"-132"0,7-1-120 16,0 4-71-16,-6 4-38 0,6-4-19 0,0 3-6 0,-7 5-4 16,7-1 3-16,0 0 1 0,-7 4 4 0,7 4 0 15,0 0-1-15,0 3-2 0,0-3-4 0,0 7-3 0,0-4-2 16,7 0-6-16,-7 1-3 0,7-1 0 0,-7 4 0 15,6-4-2-15,1 1-2 0,-1-1 0 0,0-3 0 0,1 2 1 16,-1-2-1-16,1 0-3 0,0 3 1 0,0-7 1 0,5 5-1 16,-5-7-1-16,-2 3-2 0,10-1-11 0,-2-3-18 15,-7-2-34-15,7-2-59 0,-7 1-108 0,7-5-113 16,-6 0-69-16</inkml:trace>
  <inkml:trace contextRef="#ctx0" brushRef="#br0" timeOffset="-144359.65">9997 12782 125 0,'-14'-7'473'0,"2"3"-123"0,5 0-135 16,1 0-86-16,-1 0-42 0,1 4-21 0,6-4-10 0,0 4-6 15,6 0-5-15,-6-3-8 0,13 3-7 0,0 0-8 0,7 0-7 16,-1 0-7-16,7 0-4 0,8 0-4 0,-3 0-2 16,2 0 1-16,7 0-5 0,-8 0-14 0,1 0-22 0,-1 0-34 15,1 0-58-15,-8 0-83 0,1 0-137 0,-6 0-79 16</inkml:trace>
  <inkml:trace contextRef="#ctx0" brushRef="#br0" timeOffset="-143827.99">10414 12646 153 0,'0'-4'390'0,"0"1"-94"15,0 3-99-15,0-5-71 0,0 5-48 0,0 0-29 0,0 0-17 16,0 0-12-16,0 5-9 0,0-5-4 0,0 7-1 15,0-3-2-15,-7 3-1 0,7 4-2 0,-7 0 2 0,7 0 0 16,-6-1 2-16,6 2-1 0,0 2 0 0,0 1-1 16,0-4 1-16,0 0 0 0,0 4 0 0,6-9 0 0,-6 6-2 15,7-1-1-15,0-3 1 0,-2-2 7 0,3 3-5 0,-1-3 0 16,-1 2-2-16,6-5 1 0,-5 1 2 0,0-4 2 16,6 0 4-16,-7 0-6 0,7 0 7 0,-7-4 3 0,1 1 3 15,6-1-2-15,-6 0 4 0,0-2 1 0,-1-3-1 0,0-1 0 16,-6 3-3-16,7-5 1 0,-7 4 2 0,0-1 4 15,0-3-1-15,0 1-2 0,0 5 0 0,-7-2-2 0,7 0-1 16,-6 1-1-16,0-1-4 0,6 2-6 0,-7 2-3 16,0-1-2-16,7 2-2 0,-6 3 0 0,6 0 0 0,-7 0 0 15,7 0 0-15,0 3 0 0,0 6-1 0,-7-3 1 0,7 2 2 16,0-1-1-16,7 4-2 0,-7-4-1 0,7 4 2 16,-7 1-1-16,6-1 2 0,1-1 0 0,0-2 0 15,-1 3-1-15,7-4 0 0,-8 5 1 0,3-6-3 0,-1 2 2 16,6-1-2-16,0-3 1 0,-7 0-1 0,7-1 2 0,-7-3 0 15,8 0 0-15,-7-3 2 0,5 3-1 0,1-8-1 0,-7 4 0 16,1 1 2-16,6-5-1 0,-7 2 0 0,1-3 0 16,-1 6 0-16,1-4-1 0,-7 0 1 0,8-1 0 15,-8 4-1-15,5 1 1 0,-5-2-1 0,0 3 1 0,0-2 0 16,0 4-1-16,0 0 1 0,0-3-1 0,0 3-1 0,0 3 1 16,0-3 0-16,0 4-2 0,0-2-1 0,6 3 2 15,-6 2 0-15,0-3-1 0,0 3 0 0,7 1 1 0,-7-2-1 16,7 3-1-16,0 1-8 0,-1-3-19 0,-1 1-21 15,10-4-29-15,-3 3-51 0,1-4-84 0,1-3-139 0,-2 4-86 16,7-4-36-16</inkml:trace>
  <inkml:trace contextRef="#ctx0" brushRef="#br0" timeOffset="-143390.12">10889 12789 336 0,'-20'3'399'15,"7"-3"-144"-15,-6 4-110 0,6 0-69 0,0 0-37 16,0 3-16-16,7-3-9 0,-1-1-5 0,-1 0-3 0,8 6-4 16,0-6-1-16,0 0 1 0,8 1 3 0,-8 3-3 15,7-3 0-15,5 0-2 0,-5 0 0 0,6 3 1 0,0-4 0 16,-7 1 0-16,7 3-1 0,0-3 0 0,1 0-1 0,-8-1 1 16,7 2 2-16,-6-2 0 0,-1 1-2 0,0-2 1 15,1 2 0-15,-7-4 1 0,7 0 2 0,0 4 3 0,-7-4-2 16,7-4 1-16,-7 4 1 0,5-6 0 0,2-1 5 0,-1-1 4 15,-6 0 4-15,7-3 2 0,-1 1 2 0,0-2 3 16,1-2-1-16,0-1 0 0,-7 1-1 0,6-1-4 16,1-3-6-16,-7 2-1 0,6-1-5 0,1-6 1 0,-7 5-3 15,6-4 0-15,-6 4-1 0,0-5 1 0,7 2 2 0,-7-1-1 16,0 0 2-16,0 0-1 0,0 0 1 0,0 3 1 0,0 5 2 16,0-1 2-16,0 1 1 0,0 6 1 0,0 1 1 15,0 0 0-15,0 4 0 0,-7 3-1 0,7 0-6 16,0 3-3-16,0 4-3 0,0 0-1 0,7 8-1 0,-7 0-3 15,0 4 1-15,6-5 0 0,1 8 1 0,0-3-2 0,-2-2 0 16,3 5 1-16,4 1-1 0,-4-2 0 0,4 1-2 0,1-3 0 16,0 3 0-16,0-4-3 0,6 0-11 0,1 0-18 15,-7-2-20-15,6-2-30 0,8-3-49 0,-8 0-79 16,-6-4-142-16,7-4-80 0,-1 6-38 0</inkml:trace>
  <inkml:trace contextRef="#ctx0" brushRef="#br0" timeOffset="-143123.93">11084 12746 14 0,'-7'0'452'0,"2"0"-116"15,5 0-119-15,-8 0-87 0,8 0-48 0,8 0-29 0,-3 0-14 16,2-5-6-16,1 5-5 0,4-3-5 0,8 3-5 16,-1-4-5-16,7 4-6 0,-6-4-3 0,5 0-1 0,2 4-1 15,-1-3 0-15,0-5-2 0,0 5 0 0,0 0-1 0,0-1 1 16,-7 4 0-16,-5-5 0 0,-1 2 0 0,0 3 0 15,-8 0 0-15,2 0-1 0,1 0 2 0,-8 3 0 0,0 2-1 16,0-1-1-16,-8 2 0 0,8 2 0 0,-7-1 1 16,2 1 0-16,-3 0-1 0,8-2 1 0,-5 1 0 15,5 1 1-15,-7 0 0 0,7-1-1 0,0 0 1 0,7-4 0 0,-2 5 0 16,3-4-1-16,-3 3 0 0,10-7-8 0,-3 4-21 16,1-1-34-16,7-3-65 0,-1-3-128 0,1-1-100 15,6 0-67-15</inkml:trace>
  <inkml:trace contextRef="#ctx0" brushRef="#br0" timeOffset="-140920.35">10204 11968 187 0,'0'0'196'0,"0"0"-44"0,0 0-32 0,0-4-26 0,0 4-19 16,0 0-11-16,8 0-8 0,-8-3-6 0,0 3-7 16,0 0-4-16,0 0-7 0,0 0-6 0,0 0-5 0,0 0-3 15,0 0-5-15,0 0-2 0,0 0-4 0,0 0-1 0,0 0-3 16,0 0-1-16,0 0 0 0,0 0-1 0,0 0-1 16,0 3-1-16,0-3 1 0,0 0 0 0,0 4 0 0,0-4 0 15,0 8 0-15,0-5 0 0,0 5 1 0,0-2-1 16,0 6 0-16,0-1 1 0,0 0-1 0,0 3 3 0,7 1-1 15,-7 0 0-15,5 3-1 0,3 5 2 0,-2-2-1 0,-6 1 0 16,7 3 0-16,-1 1-1 0,7 1 0 0,-7 4-1 16,1-1 1-16,-1 3-1 0,1 0 0 0,0 0 2 15,-7 4-1-15,6 0 0 0,1-4 0 0,-1 3-1 0,-6 1-1 16,6-5 1-16,1 5-1 0,-1-4 0 0,-6 4 1 0,7-3 0 16,-7 2-1-16,6-7 2 0,-6 4 0 0,7-1 0 0,-7-3 1 15,6 2-2-15,-6-6-1 0,0 1 1 0,0-1 0 16,0 1-2-16,0-4 2 0,0 0-2 0,-6-3 2 0,6-5 2 15,0 1-1-15,-7 0 0 0,7-5 0 0,0 1 0 0,-6-3-1 16,6-1 2-16,0-4-1 0,-7 1-1 0,7 1 1 16,0-5 0-16,-6 0 0 0,-1-5 0 0,7 1 0 15,-6-4 0-15,0 2 0 0,-1-2 0 0,1-3 0 0,-1 0-1 16,-6-3 2-16,6-1 3 0,1 1 4 0,-1-1 4 0,1 5 0 16,-7-2 4-16,13-2 5 0,-6 6 3 0,-2-4 0 0,3 5 1 15,5 0-2-15,-7 4-5 0,7-1 0 0,0 0-6 16,0 0-4-16,0 4-2 0,0 0-2 0,0 0-4 15,7 0-1-15,-2 4 0 0,3-4 0 0,5 4 0 0,-7 0-5 0,7-1-13 16,0-3-20-16,7 4-28 0,-7-4-55 0,6 0-95 16,0-4-130-16,1 1-69 0</inkml:trace>
  <inkml:trace contextRef="#ctx0" brushRef="#br0" timeOffset="-140467.58">10674 11594 213 0,'0'-7'365'0,"-13"7"-135"16,7-3-100-16,0 3-57 0,-1 3-30 0,0 2-17 0,0 1-7 15,1 5-5-15,-7 1-1 0,7 2-2 0,-1 8 1 16,1 0-1-16,-1 4-2 0,1-1-1 0,6 1-1 0,-7 3-1 16,7 0 0-16,0 4-1 0,7-8-2 0,-7 6 1 15,6-6-1-15,7 1 0 0,-6-4 2 0,5-5 1 0,1-2 1 16,1 0 4-16,5 1 3 0,-6-10 3 0,6 2 1 0,1-5 2 15,1-3 1-15,-3 0 0 0,2-3 0 0,0-5 5 16,-1-3 1-16,1 0 2 0,-1-4 5 0,0 0 4 0,-5-2 1 16,5-2 4-16,-6-3 0 0,-7 0-4 0,1 0-4 15,0 0-3-15,-7-4-7 0,-7 5-3 0,0-1-3 0,1 0-6 16,-7 0-2-16,7 3-3 0,-14 1-2 0,6 4-3 0,2-1-1 16,-7 4-4-16,-1 0-7 0,7 7-16 0,-8 1-20 15,3 3-22-15,4 3-33 0,3 1-47 0,-4 0-72 0,2 0-121 16,0 2-83-16,7 5-38 0</inkml:trace>
  <inkml:trace contextRef="#ctx0" brushRef="#br0" timeOffset="-140248.88">10700 11840 171 0,'-7'-4'405'0,"7"1"-137"0,0 3-115 15,0 0-65-15,0 0-36 0,0 0-19 0,0 0-6 16,0 0-5-16,0 7-4 0,0-4-2 0,0 5 2 15,7 3 2-15,-1-1 3 0,-6 5-2 0,7 4-2 0,6-1-4 16,-5 1 1-16,-3-1-1 0,8 4-2 0,1 0-6 16,-8 0-3-16,7-1 0 0,0 2-3 0,0-1 2 0,0-1-2 0,0 2 1 15,0 0-1-15,-1-3 0 0,2 3-1 0,-1-5-2 16,0 4-12-16,0-3-21 0,0-5-43 0,1 1-77 16,-2-5-139-16,1-1-84 0,0-2-54 0</inkml:trace>
  <inkml:trace contextRef="#ctx0" brushRef="#br0" timeOffset="-139857.51">11026 12005 224 0,'0'-8'446'16,"0"4"-159"-16,0 2-129 0,0 2-69 0,6 0-38 0,-6 2-19 16,0 2-10-16,7 4-5 0,-7-1-3 0,6 4-1 15,1 0 0-15,-7 0 0 0,7 4-1 0,-7 0-4 0,5-1-1 16,3 1-2-16,-8 3-2 0,5-3 1 0,-5-4-1 15,0 3-2-15,7 1-1 0,-7-3 1 0,0-3-5 16,0-1 1-16,0-4 2 0,8 4 7 0,-8-5 8 0,0 1 12 0,0-1 7 16,0-3 5-16,5-3 7 0,-5-1 0 0,7 1-1 15,0-5-7-15,-1-4-8 0,7 5-11 0,-6-4-9 16,6-3-3-16,-1 3-1 0,-5-3-3 0,6-1-1 0,0 1 1 16,0-5-1-16,0 1-1 0,1 3 0 0,-2-4 0 0,1 1-1 15,0 0 1-15,-7 4 0 0,1 2 1 0,0-3 1 0,0 5 0 16,-7 3 2-16,0-1-1 0,0 1 1 0,0 3-2 15,0 0 0-15,0 4-2 0,0 0 0 0,0 0 1 16,0 4-1-16,-7 7 1 0,7-3 1 0,-7 2-1 0,7 5 2 16,0 0 0-16,-7-1 0 0,7 4 0 0,7 2 0 0,-7-3 0 15,0 2-1-15,7 3 0 0,-7-5 0 0,7 2-2 16,-7 3 0-16,7-4 1 0,-7 0-1 0,0 5-1 0,5-4 0 16,-5-2 0-16,0 2-1 0,0-1-5 0,0 0-19 0,0 0-26 15,0 1-52-15,0-5-101 0,0 1-148 0,0-3-83 0,0 2-50 16</inkml:trace>
  <inkml:trace contextRef="#ctx0" brushRef="#br0" timeOffset="-122479.94">13077 5806 42 0,'-6'0'64'0,"6"0"-6"0,0 0-9 15,-6 0-8-15,6 0-10 0,0 0-8 0,-7 0-8 16,7 0-1-16,0 0 3 0,0 0 1 0,0 0 4 0,0 0 0 15,0 0 1-15,0 0-1 0,0 0 0 0,0 0-5 0,0 0-3 16,-6 0-6-16,6 4-3 0,0-1-3 0,-7-3 0 16,7 4-2-16,-6 0 0 0,6 0 0 0,-8-4 0 15,8 3 1-15,0 1-1 0,-5 0 0 0,5-4 0 0,0 4 1 16,0-4 1-16,0 2 0 0,0-2 0 0,5 0 0 0,-5 0 2 16,0 0-1-16,8 0 3 0,-8 0 1 0,6 0 0 0,1 0 1 15,-1-2 0-15,-6 2 1 0,7 0 2 0,-1 0 4 16,-6 0 4-16,0 0 4 0,0 0 6 0,0 0 5 15,6 0 6-15,-6 0 4 0,0 0 1 0,0 0-1 0,-6-4-2 16,6 4-5-16,0 0-6 0,0 0-6 0,-6-4-6 0,6 4-4 16,-7 0-4-16,7 0-5 0,0 0-3 0,0 0 0 15,0 0 0-15,0 0-3 0,0 0 0 0,0 0-2 0,0 0-1 16,7 0 1-16,-1 4-2 0,-6-4 1 0,6 0 1 16,1 0-6-16,-1 4-10 0,7-4-17 0,-13 0-22 0,7 0-27 15,0 0-36-15,-1-4-45 0,1 4-56 0,-7 0-70 0</inkml:trace>
  <inkml:trace contextRef="#ctx0" brushRef="#br0" timeOffset="-118354.6">14679 13525 13 0,'0'0'202'15,"0"-3"-45"-15,0 3-34 0,0-4-29 0,0 4-19 0,0 0-14 16,0 0-9-16,7 0-5 0,-7 0-3 0,0 0-1 16,0 0 1-16,0 0-2 0,0 0-1 0,0 0-4 0,0 0-3 15,0 0-4-15,-7 0-5 0,7 0-4 0,0 4-3 16,0-4-6-16,0 0-2 0,-6 0 0 0,6 0-4 0,0 0-1 15,0 0-2-15,0 0-1 0,0 3 0 0,0-3-1 16,0 0 1-16,0 0-2 0,0 0 1 0,0 4 1 0,0-4-1 16,0 0 0-16,0 0 2 0,0 4 1 0,0 0 3 0,0-2 4 15,6 3-1-15,-6 2 3 0,0 0 3 0,0 1 3 16,7-1 2-16,0 3 1 0,-7 2-2 0,6-1-1 0,-6 4-1 16,7-5-1-16,-1 5-1 0,1 4-3 0,-1-1 0 15,0 0-2-15,1 0 0 0,-1 1 0 0,1-5 6 0,0 5-2 16,-1-1-2-16,7 4 0 0,-6-4 1 0,-1 4-1 0,7-4 1 15,-6 5-1-15,0-6-8 0,5 6 2 0,-5-1-1 16,6-4 0-16,0 4-2 0,-6-3-1 0,6-2-2 0,-8 3-1 16,2-6 0-16,6 4 1 0,-5-4 1 0,4 1-2 15,-5-4 0-15,-1 1 0 0,-6-2 1 0,7 1 0 0,-1-3 1 16,-6-1-2-16,0-4 2 0,0 4-2 0,0-3 1 16,0 0 0-16,0 0-1 0,0-1 0 0,0 2-4 0,0-5-10 15,0 3-28-15,7-3-56 0,-7-3-112 0,13-2-122 0,-7-2-82 16,7-1-52-16</inkml:trace>
  <inkml:trace contextRef="#ctx0" brushRef="#br0" timeOffset="-117745.38">15031 13295 308 0,'-7'-4'282'0,"7"4"-81"16,0 0-66-16,0-4-44 0,0 4-24 0,0 0-13 16,0 0-8-16,0 0-7 0,0 0-5 0,0 0-8 0,0 0-6 15,0 0-5-15,0 4-3 0,0-4-5 0,0 4-3 16,-6-2 1-16,0 3 8 0,-1 2 0 0,1 4 2 0,-7-3 3 16,0 7 0-16,0-5 2 0,0 5 0 0,0-1 1 0,-1 1-7 15,-4 0 1-15,10 3 0 0,-4-3 1 0,5-1 0 16,1 1-1-16,-8-4 1 0,14 4-2 0,-6-5-2 0,6 2-1 15,0-1-1-15,0-5-1 0,6 6-1 0,-6-5-1 16,7 1-3-16,0-1 0 0,6 0 0 0,-8-4 0 0,10-3-3 16,3 4-1-16,-4-4 0 0,5 0 0 0,1 0 0 15,-1 0 1-15,1 0-1 0,6-4-2 0,-7 1 1 0,1 3-8 16,5-4-14-16,-5-3-19 0,0 4-28 0,0-5-43 0,5 1-65 16,-5 0-92-16,0 0-110 0,-7-1-58 0</inkml:trace>
  <inkml:trace contextRef="#ctx0" brushRef="#br0" timeOffset="-117541.89">14979 13474 137 0,'-13'3'439'0,"0"-3"-129"0,0 0-120 0,7 0-77 16,-1 4-40-16,7-4-19 0,-7 0-9 0,7 0-3 0,0 0-1 16,7 0 1-16,-7 0-2 0,7 0-2 0,6-4-4 15,0 1-5-15,6 3-3 0,1-3-2 0,-1-6-4 0,14 6-2 16,-7-1-4-16,7-3-1 0,-1 4-4 0,1-5 1 0,5 1-4 15,2 0-3-15,-1 2-2 0,7-1 0 0,-8-2-2 16,8 1 1-16,-8-1 0 0,2 1-3 0,5 0-10 0,-11-4-22 16,5 4-36-16,-7-4-66 0,7-1-117 0,-7-2-115 15,1-1-77-15</inkml:trace>
  <inkml:trace contextRef="#ctx0" brushRef="#br0" timeOffset="-117072.55">16320 12866 109 0,'7'-7'394'0,"0"-1"-110"16,-7 4-105-16,7-3-66 0,0 3-36 0,-7 1-17 15,0 0-6-15,5-6 2 0,-5 9-1 0,0-3-1 0,0 0-5 16,0-1-8-16,0 4-6 0,-5-4-7 0,5 4-8 0,-14-3-7 16,7 3 0-16,-6 3 0 0,0-3 4 0,0 4 1 0,-7 0 2 15,7-1 4-15,1 0 0 0,-1 6 0 0,6-3-4 16,-6-2-4-16,6 3-5 0,1 5-1 0,6-5-2 15,0 3-3-15,0-2-1 0,6 4 0 0,1 1-1 0,6-1-2 16,0 3 0-16,6-5 1 0,-6 5-2 0,14 0 0 0,-8 3 0 16,1-7-1-16,-1 3 1 0,1 1 0 0,-7 0 0 15,6-1-1-15,-6-2 0 0,0-1 1 0,-6 0-1 0,-1 0 1 16,1-4-1-16,0 0-1 0,-7 1 1 0,-7-1-6 16,0 1 4-16,1-2 2 0,-7-2 1 0,-7 3 0 0,1-3 1 15,-1 4 0-15,2-6 1 0,-3-2 5 0,-5 5-3 0,7-5-2 16,-1 0-1-16,7 0-1 0,-6 0 0 0,12-5-5 15,1 5-17-15,-1 0-24 0,7-2-35 0,7-6-71 0,-1 1-129 16,14-1-108-16,-8-3-74 0</inkml:trace>
  <inkml:trace contextRef="#ctx0" brushRef="#br0" timeOffset="-116447.26">16724 12946 30 0,'-6'0'471'0,"-6"0"-118"0,-1 0-132 0,6 5-92 0,-7-2-48 16,1 0-29-16,0 1-14 0,7 0-6 0,-7 3-5 0,-1-3-1 16,8 3-5-16,-7 0-4 0,7 0-4 0,-1 1-4 0,1-1-2 15,-1 0-1-15,7 0-3 0,0 5 0 0,0-4-2 16,0-1 0-16,0-5 1 0,7 3 0 0,-1 2-1 15,1-2 0-15,6-5-1 0,-1 0 0 0,2 0 0 0,-1 0-1 16,0 0 1-16,0-5 0 0,-1 1 1 0,3-4 0 0,-2 6 2 16,-1-5 0-16,1-1 4 0,-7 0 5 0,8 2 4 15,-8-2 3-15,-6 1 3 0,6 3 1 0,-6-4 3 0,0 5-1 16,0-1-2-16,0 1-6 0,-6-1-4 0,0 4-5 16,6 0-2-16,-7 0-2 0,0 4-1 0,1 3-3 0,-1-4 0 15,7 5 0-15,0-1 0 0,0 0-1 0,0 0 0 0,7 1 1 16,-1-1-1-16,8 1 0 0,-2-2 0 0,1 2 1 15,0-4 0-15,8-4-1 0,-2 5 1 0,7-10 0 0,-6 5 1 16,5-7 2-16,-5 2 0 0,6-4 3 0,-7-3 6 16,1 2 6-16,1-2 9 0,-3-3 14 0,-5 5 14 0,1-5 10 15,-1-3 6-15,-1 3 2 0,-6-3-1 0,1 0 2 0,0-5-1 16,-7 2-9-16,7 2-2 0,-7-3 3 0,0 0 3 16,0 1 8-16,0-2 7 0,0 5 3 0,-7-1 5 0,7 4-2 15,0 1-9-15,0 3-10 0,-7 4-9 0,7 0-11 16,0 0-12-16,0 3-12 0,0 4-12 0,0 0-3 0,-7 0-4 15,1 7-3-15,6 0-1 0,-6 4-2 0,0 0 1 16,6 3 0-16,0 1 0 0,-7 4 0 0,14-5 0 0,-7 5 0 16,0-4 1-16,6 3-1 0,0 0-1 0,0-3 0 0,1 3 0 15,0-3-1-15,0 3 0 0,5-3 0 0,-6-1 1 0,7 1-1 16,-6-1-2-16,7-2-2 0,-1 2-15 0,-7-2-32 16,7-2-46-16,0-3-55 0,0 5-45 0,0-9-46 15,0 1-65-15,6-4-94 0,-5 0-145 0,-1-4-50 0,0-3 3 16</inkml:trace>
  <inkml:trace contextRef="#ctx0" brushRef="#br0" timeOffset="-116306.22">16821 12763 151 0,'-11'-4'483'0,"4"0"-144"15,0 4-133-15,7 0-84 0,0 0-48 0,7 0-24 16,6 0-14-16,0 0-7 0,0 0-6 0,13 0-1 0,0 0-4 15,0 0-5-15,13 4-5 0,0 0-4 0,0-4-4 16,6 4-11-16,1 0-23 0,0 0-52 0,0-4-100 0,-1-4-143 16,0 4-82-16,-4 0-45 0</inkml:trace>
  <inkml:trace contextRef="#ctx0" brushRef="#br0" timeOffset="-115962.48">17467 12880 381 0,'-6'0'390'0,"-1"0"-132"0,1 0-104 0,-1 0-56 15,7 0-31-15,-7 0-15 0,7 0-7 0,0 0-6 0,-6 0-3 16,6 0-5-16,6 0-5 0,-6 4-7 0,14-4-7 16,-8 4-15-16,7-1-23 0,-1-3-40 0,8 0-79 15,0 0-161-15,0 0-92 0,-1 0-52 0</inkml:trace>
  <inkml:trace contextRef="#ctx0" brushRef="#br0" timeOffset="-115040.09">17741 12796 300 0,'0'-4'259'0,"0"-4"-64"0,6 6-51 0,-6-2-41 16,7 1-23-16,-7-5-12 0,6 4-6 0,1 0-3 16,-1-3-5-16,0 3-5 0,1 2-4 0,6-3 0 0,-6-2-4 15,-1 3-5-15,1 4-3 0,-1-4-5 0,1 1-2 0,-2 3-5 16,2 0-2-16,0 3-3 0,-7-3-2 0,7 8 0 0,-7-1-1 15,7 0-1-15,-7 8 1 0,0 0 2 0,-7-1 1 16,7 5 1-16,-7 0-1 0,7 2 2 0,0 1-1 16,0-4 0-16,0 8 0 0,7-4-2 0,-7-4-1 0,7 5 0 15,-1-2 0-15,0 2-3 0,7-6-4 0,-6 2-1 0,6-4-1 16,0-1 1-16,0 1-2 0,0-4 0 0,6-4 0 16,-5 1-1-16,5-1 2 0,-6-4 1 0,7-3 0 0,-7 5 0 15,7-10 6-15,-7 5 8 0,-1-7 6 0,-5 4 4 16,-1-9 4-16,1 5 0 0,-7-7 1 0,0-1 1 0,0 0-6 15,0 1-7-15,-7-1-7 0,7-4-5 0,-6 5-3 0,-1-4-2 16,0 3-1-16,7-3-1 0,0 3-2 0,0 1-1 16,0-2 1-16,7 6-1 0,0-5 1 0,6 4-1 15,0 0 0-15,6 0-1 0,-5 0 0 0,11 1 0 0,1-2 0 16,-6 5 0-16,6-4 0 0,1 3 0 0,-2 0-1 0,2 2 1 16,-9-1 0-16,2-1-1 0,7 0 1 0,-16 5 0 0,10-3 0 15,-8 1 0-15,-6 2 0 0,6-1 0 0,-13 0 2 16,6 0 1-16,0 4 1 0,-6-3-1 0,0 3 1 0,0-4 3 15,-6 4-3-15,6-4-1 0,-13 4 0 0,7 4 0 16,-7 0-2-16,0-1-1 0,-2 1 0 0,-3 4 0 0,5 0 0 16,1-2 0-16,-3 5 0 0,3 1-1 0,-1-3 1 15,-1 3-1-15,8 3 0 0,0-5 0 0,-1 5-1 0,1-4 2 16,6 4-1-16,-6-4 1 0,12 0 0 0,-6 1 0 0,0-3-1 16,6 3 0-16,7-1 1 0,-7-3 0 0,8-2 1 15,-1 3-1-15,-1-6 0 0,8 0-1 0,-7 1 2 0,7-4 0 16,-7 0-1-16,7 0 0 0,-1-4 1 0,-6 1 1 15,0 0 0-15,0-6 0 0,0 3-1 0,-6-2 1 0,-1-3-5 16,1-1 3-16,-1 3 1 0,-6-3 0 0,0-3 1 0,0 5 1 16,0-5 1-16,0 1 5 0,-6 2 11 0,6 1 5 15,0 0 9-15,-7-1 7 0,7 6 4 0,-6-1 1 0,6-1 2 16,0 4-5-16,-7 0-7 0,7 4-9 0,0 0-9 16,0 0-8-16,0 4-6 0,0 0-1 0,-6 4-3 0,6-1-2 15,6-1 2-15,-6 2 1 0,0 4-1 0,7-1 1 0,-1 0 1 16,1-1-2-16,-1 1 2 0,0 1 1 0,1-2 0 15,6 1-1-15,0 0 0 0,0 1 0 0,0-6 1 0,7 6-1 16,0-5-3-16,-8 4-5 0,8-4-24 0,0 4-42 16,5-3-44-16,-5-5-52 0,0 1-79 0,-1-4-122 0,1 0-116 15,-1-4-74-15,0 4-24 0</inkml:trace>
  <inkml:trace contextRef="#ctx0" brushRef="#br0" timeOffset="-114789.88">18841 12683 65 0,'0'-4'489'0,"0"0"-100"0,-7 4-142 16,7-4-103-16,0 4-54 0,0 4-30 0,0 0-13 16,0 0-7-16,-6 3-1 0,6 3 3 0,-6 2 0 0,6 6 3 15,0-2-3-15,0 5-4 0,0 1-3 0,-7 0-4 16,7 0-5-16,0 4-5 0,0-1-4 0,0 4-3 0,7-3-3 15,-7 3-4-15,0-3 0 0,6 4-3 0,0-5-1 0,-6 1 0 16,7 0-3-16,-1-1-1 0,1 0-8 0,0-2-19 16,6-4-27-16,-7-2-39 0,7 2-66 0,0-9-104 0,-7-2-129 15,7-1-77-15,-5 0-36 0</inkml:trace>
  <inkml:trace contextRef="#ctx0" brushRef="#br0" timeOffset="-114539.78">18730 12807 206 0,'0'-18'486'0,"-5"0"-141"16,10 2-132-16,-5 2-82 0,14-1-42 0,-8 1-20 0,7 2-13 15,0 2-4-15,0 3-7 0,0-1-6 0,0 1-2 0,6 7-6 16,1-4-10-16,-7 4-5 0,0 4-4 0,7-1-3 16,-8 1-1-16,1 4-1 0,2 3 0 0,-10-5-1 0,8 6 9 15,-13 2-2-15,7-2-1 0,-14 2-1 0,7 1-1 16,-6 0-1-16,-6-5 1 0,5 5 0 0,-6-1-9 0,-1-2 2 15,1 2-1-15,0-2 1 0,7-2 0 0,-7 1-2 16,6 0-7-16,-6 1-13 0,6-6-23 0,7 6-29 0,0-8-43 16,0 3-72-16,7-7-128 0,-1 4-97 0,1-4-66 15</inkml:trace>
  <inkml:trace contextRef="#ctx0" brushRef="#br0" timeOffset="-113929.55">19193 12752 32 0,'-7'-6'493'0,"1"-2"-66"16,-7 4-160-16,7 4-108 0,-1-4-60 0,-6 4-29 0,6 4-14 15,1 0-2-15,-7 4 0 0,6-2-1 0,-5 5-4 0,5 4-4 16,1-1-5-16,-2 1-2 0,1-1-7 0,7 5-8 16,0 0-4-16,7-2-3 0,1 3 0 0,-2-7-3 15,1 6-1-15,5-5-2 0,1 1-2 0,-6-4 0 0,12 1-1 16,-5-2-1-16,-2-3-2 0,1 1 3 0,0-8 13 0,0 4 21 15,0-1 25-15,0-3 22 0,-6-3 17 0,-1-1 12 16,1 0 7-16,0-3 1 0,-7 0-11 0,0-4-20 0,0 0-24 16,-7-3-22-16,0-1-16 0,1 0-13 0,-7-3-6 0,0 3-2 15,6 0-4-15,-6-3-1 0,0 3-1 0,0 1-2 16,7-1-1-16,-7 0-1 0,6 3-1 0,7 3 1 0,-6-3 1 16,6 1-1-16,0 5 0 0,6-6 0 0,1 4-1 15,0-3 0-15,5 5 1 0,1-3-2 0,7 3 0 0,-1-2-1 16,1 1 1-16,0 3 1 0,0-3 0 0,-2 3 0 0,-5 4 0 15,7-3 0-15,-7-1-1 0,-6 4 1 0,5 0 0 16,-5 0-1-16,0 4 0 0,0-1-1 0,-7 1 0 0,6 3 1 16,-6 1 1-16,-6-1-1 0,6 3 1 0,0 2 0 15,-7-1-1-15,7 0-1 0,-7 1 1 0,7 1 1 0,0-1-1 16,0-1 1-16,0-1 1 0,7 2 1 0,-7-5-1 0,7 0 2 16,-7-4-1-16,6 6-1 0,0-9 1 0,7 3-3 15,-6-3 0-15,-1 0 0 0,8 0 1 0,-1-7 0 0,-1 2 0 16,1-1 0-16,0-2 4 0,1 1 0 0,-1-1-2 15,-1-2 0-15,-5 3 1 0,6-1-1 0,0-4 2 0,-7 5-1 16,7-3-3-16,-6 2 0 0,6 1 0 0,-13-4 1 0,6 8 6 16,1-1 4-16,-7-1 0 0,7 2 2 0,-7 0 1 15,0-1 0-15,7 4-1 0,-7 0 1 0,0 0-7 0,0 0-3 16,0 0-3-16,6 0-2 0,-6 4 0 0,7-1 1 16,-7 0 0-16,6 2 0 0,1-1 0 0,-1-1 1 0,7 4 0 15,-6-3 1-15,6-1-1 0,-1 5 0 0,1-4 0 16,7-1-2-16,-7 2-3 0,5-3-29 0,3 2-55 0,0-1-61 15,-3-3-59-15,9 0-82 0,-8 0-123 0,0-3-132 0,-6-3-79 16,1 1-21-16</inkml:trace>
  <inkml:trace contextRef="#ctx0" brushRef="#br0" timeOffset="-113804.35">19975 12613 31 0,'-7'-4'511'0,"7"0"-22"0,0 1-169 0,0 3-127 16,0-4-68-16,0 4-36 0,0 0-20 0,7 0-13 15,-7 0-7-15,6 0-13 0,-6 4-25 0,7-4-44 0,-1 3-64 16,-6 1-119-16,0-4-148 0,0 4-89 0,-6-4-58 16</inkml:trace>
  <inkml:trace contextRef="#ctx0" brushRef="#br0" timeOffset="-97806.68">14386 14580 45 0,'7'0'289'0,"0"0"-95"0,-7 0-80 16,6-3-51-16,-6 3-28 0,7 0-16 0,-7 0-4 0,6 0 0 15,-6 0 1-15,0 0 5 0,6 0 0 0,-6 0 4 16,0 0-1-16,0 0 4 0,0 0-4 0,0 0 1 0,0 0-1 15,0 0 1-15,0 0 1 0,0 0-1 0,0 0 2 0,0 0 1 16,0 0 1-16,0 0-3 0,0 0-1 0,0 0 0 16,0 0 2-16,0 3 2 0,0-3 3 0,0 0 1 0,0 0 4 15,0 0 2-15,0 0 5 0,0 0 1 0,0 0 1 16,0 0 0-16,0 0-1 0,0 0-4 0,0 4-4 0,0-4-5 16,0 0-6-16,0 3-6 0,0-3-6 0,0 4-6 0,0 0-3 15,0 0-2-15,7 4 1 0,-7-1 0 0,6 3 1 16,-6 2 0-16,7-3 7 0,-7 7 8 0,6 2 13 0,-6 4 9 15,7 0 8-15,-7 4 12 0,0 3 13 0,7 1 8 16,-7 3 4-16,0 3 1 0,6-3-7 0,-6 7 5 0,0-3 1 16,7 3-2-16,-7 1-1 0,0 3-7 0,6-4-7 15,-6 0-6-15,0 1-4 0,6-5-9 0,-6 4-9 0,7-3-10 16,-7 0-5-16,6-4-1 0,1-1 1 0,-7-2-3 0,7-4-3 16,-7-1-3-16,7-3-3 0,-7-4-2 0,5 4-6 0,-5-8 0 15,0 1-6-15,0 1-1 0,0-5 1 0,0-4-1 16,0 4-1-16,0-4-1 0,0 0-3 0,0-3-9 15,0 0-29-15,0-1-41 0,0 1-44 0,0-4-45 0,0 0-46 16,0-4-62-16,0-3-89 0,7-4-153 0,-1-4-60 0,-6 0-12 16</inkml:trace>
  <inkml:trace contextRef="#ctx0" brushRef="#br0" timeOffset="-96962.83">14497 14683 187 0,'0'0'264'0,"0"0"-73"0,0 0-57 0,0 0-43 16,6 0-27-16,-6 0-13 0,7 0-5 0,0-4-5 15,-7 4-4-15,12-3-2 0,-5 3-3 0,-1 0-4 0,9-4-3 16,-10 4-5-16,9 0-6 0,-1-4-1 0,0 4-2 0,0-4 4 15,6 4 2-15,-6-3 3 0,6-1 4 0,-6 1 5 0,7-1 3 16,6-1 5-16,-7 3 3 0,8-2-2 0,-2-3-3 16,2-1-1-16,5 0-2 0,0 1-3 0,1 0-1 15,7-4-3-15,-1 4-2 0,0-5 3 0,6 2 2 0,1-1 1 16,0 1 1-16,6-2 2 0,-6 1 0 0,5 4 0 0,-5-4-4 16,6-1-5-16,1 2-2 0,-8-2-5 0,7-3-2 15,-6 5-4-15,5-1-5 0,-5-4-2 0,-1 4 0 0,1-3 0 16,-7 3-1-16,7-1 0 0,-7-2 0 0,0 3 1 15,0-3 1-15,1 2 0 0,-8 1-1 0,6-3 0 0,-5 3-3 16,-6 0 1-16,5 0-1 0,-6-1 0 0,0 6 1 0,-6-5-2 16,6 3 2-16,-7 1 0 0,-5 0 1 0,-2 0-1 15,8-1 0-15,-7 0 0 0,-6 4-1 0,5 2 4 16,-5-6 4-16,-7 8 5 0,6-4 7 0,1 1 4 0,-7 3 5 16,0 0 5-16,6 0 3 0,-6 0 3 0,0 0-3 0,0-4-1 15,0 4-4-15,0 0-4 0,0 0-1 0,7 0-5 0,-7 0-1 16,0 0-6-16,0 0-2 0,0 0-5 0,0 0-1 15,6 0-1-15,-6-4-3 0,0 4 1 0,7-4-1 0,-7 4 0 16,0 0-1-16,7 0 1 0,-7 0 0 0,0-3-1 16,0 3 0-16,0 0-2 0,5 0 0 0,-5 0-1 0,0 0 0 15,0 3-1-15,0-3 1 0,0 0 0 0,0 0 0 16,8 4 0-16,-8 0 1 0,5-4 0 0,2 4 1 0,1 3 0 16,-3-4 0-16,2 4 0 0,0 1 0 0,-1-1 1 0,1 5 1 15,-1-2-2-15,1 9 3 0,6-1 5 0,-7 4 6 16,1 1 13-16,-1 6 16 0,1 0 16 0,6 4 9 0,-7 3 10 15,1 4 5-15,-1 1 2 0,0 7 1 0,1-4-6 16,0 2-13-16,0 7-12 0,-1-2-12 0,-6 0-9 0,0 0-7 16,0 5-7-16,0-9-8 0,0 4-6 0,-6-2-3 0,-1-3-4 15,0 2-1-15,7-8 1 0,-13 5 0 0,7-9 0 16,-1 0 2-16,1-3-2 0,-1-2 1 0,1-6-1 16,-1 0-6-16,-6-3-16 0,7-4-34 0,-1 1-50 0,-6-7-59 15,7-2-57-15,-7-3-74 0,-1 1-120 0,1-4-138 0,-7-4-68 16,1 0-21-16</inkml:trace>
  <inkml:trace contextRef="#ctx0" brushRef="#br0" timeOffset="-96446.91">14295 15874 83 0,'0'0'459'0,"-6"0"-111"0,6 0-124 0,0 0-98 15,0 0-60-15,0 0-35 0,6 0-18 0,1 0-9 16,-1-4-3-16,7 4 0 0,0-4 1 0,7 4 5 0,-7 0 2 16,13 0 3-16,0 0 0 0,0 0 1 0,7 0 3 0,-1 0 4 15,7 0 3-15,7 4 4 0,0-4 3 0,6 0 4 16,-1 0 5-16,8 4 2 0,7-4 4 0,-1 0 0 0,6 3 2 15,1-3 1-15,6 4 4 0,0-1 2 0,0 1 2 16,7-4 0-16,0 7-1 0,-1-3-3 0,1 0-2 0,6-1-1 16,-6-3-5-16,-1 0-3 0,1 5 1 0,-7-5-1 0,0 0 2 15,-6 0 2-15,-7 0-2 0,0 0-2 0,-6-5-4 16,-8 5-4-16,-4 0-5 0,-8-3-5 0,-7 3-6 16,0-4-6-16,-11 0-2 0,-2 4 5 0,-6 0 4 0,-7-4 2 15,0 1-5-15,-6-1-19 0,-6-3-34 0,-7 4-39 0,0-9-41 16,-13 5-55-16,7-7-77 0,-7-1-116 0,-7-3-123 0,-6-4-62 15,-1-1-16-15</inkml:trace>
  <inkml:trace contextRef="#ctx0" brushRef="#br0" timeOffset="-95242.83">14758 13537 67 0,'0'0'137'0,"0"0"2"0,0 0-8 0,0 0-10 0,0 0-16 16,0 0-16-16,0 2-17 0,0-2-15 0,0 0-11 15,0-2-11-15,0 2-5 0,0 0-4 0,0 0-3 0,0 0-3 16,0 0-3-16,6 0-1 0,-6 0 0 0,0 0-1 16,0 0 2-16,0-4 1 0,0 4 3 0,0 0 3 0,0 0 3 15,0 0 3-15,0 0 1 0,0 0 1 0,0 0-2 0,0-4-1 16,0 4-4-16,0 0-4 0,0-4-4 0,0 4-3 15,0 0-2-15,0-3-3 0,0 3-1 0,0 0-1 16,0 0-1-16,0 0-2 0,0 0-1 0,0 0-1 0,0 0 0 16,0 0-2-16,0 0-1 0,0 0 0 0,0 0 1 0,0 0 1 15,0 0 0-15,0 0-1 0,0 0 0 0,0 0 0 0,0 3 1 16,0-3-1-16,7 0-2 0,-7 0 2 0,0 4-1 16,6-4 1-16,-6 4 0 0,7-4 0 0,-7 4 0 15,6-2 0-15,-6-2 1 0,0 5 0 0,6-5 0 0,-6 3-1 16,0 1 0-16,7-1-1 0,-7 1 0 0,0-4 2 0,0 8-1 15,7-5 1-15,-7-3-1 0,0 4 0 0,7-1 0 16,-7 1 1-16,0-1 0 0,0-3 0 0,0 4 3 0,6 0 1 16,-6-4 4-16,0 4 1 0,0-4 3 0,0 3 1 0,6-3 1 15,-6 4-1-15,0-4-1 0,0 0 1 0,0 4-3 16,0-4-2-16,7 0-2 0,-7 0-1 0,0 0-1 0,0 0-1 16,0 0-3-16,0 0 0 0,0 0-1 0,0 0 0 15,0 0-1-15,0 0 1 0,0 0 0 0,0 0 0 0,0 0 1 16,0 0 0-16,0 0-1 0,0 0 1 0,0 0 1 0,0 0-1 15,0 0 2-15,0 0 1 0,0 0-1 0,0 0 0 16,0 0 1-16,0 0 0 0,0 0-1 0,0 0 0 0,0 0-2 16,0 0-1-16,0 0 0 0,0 0 0 0,0 3 0 15,0-3 0-15,0 0 0 0,0 0-2 0,0 0 1 0,0 0 0 16,0 0 1-16,0 3-1 0,0-3 1 0,0 0-2 0,0 0 2 16,0 5-1-16,0-5 1 0,0 4 1 0,0-4-1 15,0 0 0-15,0 3 0 0,0-3 1 0,0 5-1 16,0-5 1-16,0 2-1 0,0-2 0 0,0 4 0 0,0-4 0 15,0 0 1-15,0 0 0 0,0 4 1 0,0-4-2 0,0 0 1 16,6 0 0-16,-6 0 0 0,0 0 1 0,0 0-2 0,0 0 1 16,0 0-1-16,0 0 0 0,0 0 0 0,0 0-1 15,0 0 0-15,0 0 1 0,0 0 0 0,0 0 0 0,0 0 1 16,0 0-1-16,0 0 3 0,0 0-3 0,0 0 4 16,0 0-2-16,0 0-3 0,0 0 1 0,0 0 0 0,0 0 1 15,-6 0-3-15,6 0 2 0,0 0-2 0,0 0 1 16,0 0 3-16,0 0 0 0,0 0-1 0,0 0-1 0,0 4 1 15,0-4 0-15,0 0-1 0,0 0 0 0,0-4 0 0,0 4-3 16,0 0-4-16,0 0-6 0,0-4-7 0,6 4-9 0,-6 0-11 16,0 0-8-16,0-4-9 0,0 4-7 0,0 4-6 15,0-4-8-15,0 0-5 0,0 0-6 0,0 4-6 16,0-4-10-16,-6 4-9 0,6-4-10 0,0 3-5 0,-7 1-2 16,7 0 0-16,0-4 2 0,-6 4 4 0</inkml:trace>
  <inkml:trace contextRef="#ctx0" brushRef="#br0" timeOffset="-94711.29">14875 13569 82 0,'0'0'111'0,"0"0"-15"16,0 0-14-16,0 0-15 0,0-3-12 0,0 3-10 0,0 0-11 16,7 0-10-16,-7 0-5 0,0 0-8 0,0 3-5 15,0-3-4-15,0 0-2 0,0 0 0 0,0 0 1 0,0 0 0 16,0 0-1-16,-7 4 1 0,7-4 0 0,0 0 0 15,0 3 2-15,0-3-1 0,0 0-2 0,-6 0 0 0,6 4 0 16,0-4 0-16,0 0 0 0,0 0 1 0,0 3-1 0,-7-3 1 16,7 0 1-16,0 0 1 0,0 4 2 0,-7-4-1 0,7 4 1 15,0-4-1-15,0 4 1 0,-6-4 0 0,6 3 0 16,-7-3-1-16,7 4 0 0,0-4 0 0,0 4-2 16,0-4 1-16,-6 3 0 0,6-3-1 0,-7 3-1 0,7-3 1 15,0 5-4-15,-6-5-5 0,6 4-9 0,-6-4-17 0,6 3-22 16,-7-3-33-16,7 0-46 0,-7 0-66 0</inkml:trace>
  <inkml:trace contextRef="#ctx0" brushRef="#br0" timeOffset="-93132.57">14725 13576 81 0,'0'0'80'16,"0"0"-9"-16,0 0-9 0,0 0-9 0,0 0-4 0,0 0-2 16,0 0 0-16,0 0 3 0,-6 0 1 0,6 0 0 15,0 0-1-15,0 0-2 0,6 0-3 0,-6 0 0 0,-6 0-2 16,6 0-3-16,0 0-2 0,0 0-3 0,0 0-2 15,0 0-2-15,0 0-3 0,0 0-1 0,0-3-5 0,0 3-3 16,0 0-4-16,0-4-3 0,0 4-2 0,0 0-3 0,6-3-2 16,-6 3-3-16,0-4-2 0,6 0 1 0,-6 4-1 15,0 0 0-15,0 0 1 0,0 0 3 0,0 0-3 16,0 0 2-16,0 0 1 0,0 0 3 0,0 0 0 0,0 0 0 16,0 0 1-16,0 0-1 0,0 0 1 0,-6 0-1 0,6 0-1 15,0 0-2-15,0 0-2 0,0 0 0 0,0 0-1 0,0 0-1 16,0 0 0-16,0 0 1 0,0 0 1 0,0 0 2 15,0 0 2-15,0 0 1 0,0 0 3 0,0 0 0 0,0 0 4 16,0 0 1-16,0 0-2 0,0 0 0 0,0 0-2 16,0 0 0-16,0 0 0 0,0 0-2 0,0 0-2 0,0 0 3 15,0 0 1-15,0 0 2 0,0 0 0 0,0 0 1 16,0 0 0-16,0 0 1 0,0 0 0 0,0 0-4 0,0 0-1 16,0 0-3-16,0 0-2 0,0 0-3 0,0 0 1 15,0 0-2-15,0 4 0 0,0-4-2 0,0 0 0 0,0 4 0 16,0-4 0-16,0 3 0 0,0 1 1 0,0-1 0 0,0 1-2 15,0 3 3-15,0-3-1 0,6 3 0 0,-6 1 0 16,0-2 0-16,0-1 0 0,0 2 0 0,7 0-1 0,-7 1 0 16,0-1 2-16,0 1 1 0,6-4 0 0,-6 6 1 0,7-3-1 15,-7 1 2-15,7-1 0 0,-7 0 2 0,6 0-1 16,-6 1-1-16,0-1 1 0,7 1 0 0,-7-2 2 0,6 6 1 16,-6-1 2-16,0 0 1 0,0 1 2 0,0-2-1 15,0 1 2-15,0 4 1 0,0-5 0 0,0 2-3 0,-6 2 0 16,6-2 2-16,0-2 1 0,0 5 1 0,0-3 1 0,0-3-1 15,0 3 2-15,0 3-2 0,6-5 0 0,-6 2-4 16,0-1-2-16,0-1-1 0,0 1-1 0,0 0-1 0,7 1-3 16,-7-2-1-16,0 1 0 0,0 1 1 0,0-1-1 15,0-1 0-15,0 2-2 0,0-2 1 0,0 1 0 0,0 0 1 16,6 0 4-16,-6 1 3 0,0-2 4 0,0 1 5 0,0 0 5 16,0 1 2-16,0-2 3 0,0 2-1 0,0-3-2 15,0 7-2-15,0-5-3 0,0-1-4 0,0 6-3 0,0-6-4 16,6 2-1-16,-6-2-3 0,0 1 0 0,0 0-1 15,0 1-1-15,0-2-2 0,7 2 2 0,-7-1-1 0,0 0 1 16,0 0 2-16,7-1-1 0,-7 1 0 0,0 0 0 16,0 0-1-16,7 0 0 0,-7 1-2 0,0-4-1 0,6 1 2 15,-6-1-2-15,6 3 1 0,-6-1-2 0,7 2 2 0,-7-5-1 16,0 4 1-16,6-3 1 0,-6 2 0 0,0-2 0 0,7 3-3 16,-7-3 3-16,6-1-2 0,-6-4 1 0,7 4-1 15,-7 1 0-15,7-4 0 0,-7-1 0 0,0 2 1 16,6-3-2-16,-6 3 1 0,0-3-1 0,0-2 0 0,0 4 0 15,7-4 0-15,-7 4 0 0,0-4-1 0,0 0 2 0,0 0-1 16,0 0 0-16,0 0 1 0,0 0 1 0,0 0 0 16,0 0 0-16,0-4-1 0,0 4-2 0,0-4-3 0,0 4-20 15,0-2-31-15,0-3-33 0,0-2-38 0,0 0-59 16,0-4-93-16,0-1-149 0,-7 2-76 0,1-1-22 0</inkml:trace>
  <inkml:trace contextRef="#ctx0" brushRef="#br0" timeOffset="-92757.68">14576 14134 51 0,'0'-12'486'15,"0"9"-85"-15,6-5-143 0,-6 2-105 0,7 1-55 16,-1 1-28-16,1-3-11 0,-1 4 1 0,-6-1-1 0,13 1 1 15,-7-1-5-15,1 4-3 0,6-4-8 0,-6 4-6 16,-1 4-10-16,7 0-8 0,0-1-3 0,-6 4 2 0,6-3 4 16,-7 8 2-16,1-6 1 0,5 5 1 0,-5 1 1 0,-1-2 1 15,1 5 1-15,0-1-5 0,-1 1-5 0,7-3-1 16,-6 2 4-16,-1 1 6 0,0-1 10 0,1-3 10 0,0 0 8 16,6 0 12-16,-7-3 17 0,1-1 22 0,-1 1 20 0,1-2 17 15,-1-2 13-15,8 0 7 0,-8-4 0 0,6 0-5 16,-5-8-13-16,14 4-20 0,-2-6-24 0,0 3-27 0,1-5-22 15,6-2-15-15,-7-1-12 0,14 4-7 0,-14-4-6 16,13-2-5-16,-5 1-3 0,-8-2-1 0,8 0-4 0,-8 0-1 16,7-1-1-16,-6 4-12 0,-7-2-27 0,7-3-50 0,-14 7-75 15,7-6-77-15,-13 5-69 0,0-1-101 0,0 1-174 16,-13-1-89-16,-1 7-43 0,2 1 4 0</inkml:trace>
  <inkml:trace contextRef="#ctx0" brushRef="#br0" timeOffset="-89742">15207 14778 86 0,'-7'0'204'0,"7"0"-36"0,0 0-32 0,0 0-31 0,0 0-27 16,0 0-17-16,-6 0-15 0,6 0-9 0,0 0-6 0,0 0-1 16,0 0-2-16,0 0-2 0,6 0 1 0,-6 0-5 15,0 0 0-15,0 0-2 0,0 0-2 0,0 0-3 0,0 0 0 16,0 0 0-16,0 0 0 0,0 0 2 0,0 0-1 15,0 0-1-15,7 0 0 0,-7 0 0 0,0 0-2 0,0 4-1 16,0-4-4-16,0 0-1 0,0 0-2 0,0 0-2 0,0 0-1 16,0-4-2-16,0 4 0 0,0 0 0 0,0 0-1 15,0 0-1-15,0 0-2 0,0 0-4 0,0 0-1 0,0 0-3 16,0 0-3-16,0 0-3 0,0 0-7 0,0 0-7 16,0-3-13-16,0 3-17 0,0 0-27 0,0 0-36 0,0 0-44 15,0 0-58-15,0 0-72 0</inkml:trace>
  <inkml:trace contextRef="#ctx0" brushRef="#br0" timeOffset="-81008.29">14849 15188 168 0,'0'-4'370'0,"0"1"-98"0,0 3-95 0,0-4-69 0,0 4-42 16,0 0-21-16,0-2-12 0,6 2-4 0,-6-5-2 15,0 5-4-15,0-4-3 0,7 1-4 0,-7-2-1 0,7 2-1 16,-1 0 2-16,-6-1 0 0,7-3 4 0,-7 3 3 0,0 0 8 16,5 0 4-16,-5-3 2 0,0 4 1 0,0-1 0 15,0 1 0-15,0-5 2 0,0 4-4 0,0 1-3 0,0-1-2 16,0 1 2-16,0-1 1 0,0 1 0 0,0 3-2 15,0-4-4-15,7 0-2 0,-7-3-5 0,0 2-3 0,8 2-5 16,-8-3-4-16,5-2-2 0,3 4-2 0,-3-4 1 0,-5 1 1 16,7 3 2-16,0-3 0 0,-1-4 0 0,1 4 1 15,-1 0 0-15,1-1-1 0,-1-3-1 0,1 4-2 16,6-4-1-16,-7 4-1 0,1-4-1 0,6 3-1 0,-7-2-1 16,7-1 0-16,0 3 0 0,-6-4 1 0,6 6-2 0,0-5 0 15,-1 3 0-15,-5-3 2 0,7 4-1 0,-2-4 0 16,1 0-1-16,-6 4 0 0,6-4 0 0,-6 4 1 0,-1-4 0 15,7 3 0-15,-7 1 3 0,1-4-1 0,6 3 2 16,-7-3 0-16,8 4-1 0,-8-4 3 0,1 0-2 0,6 4 0 16,-1-5-1-16,-4 2 1 0,5 3 0 0,-1-5-2 0,1 2-1 15,0-1 0-15,1 4 0 0,-1-5-1 0,-1 2 0 16,1-2-1-16,0 5 0 0,0-4 0 0,2 4 0 0,-4 0 1 16,2-5-1-16,1 5 0 0,6 3 0 0,-8-2 0 0,1-2 0 15,0 4 0-15,0-3-1 0,0 3 1 0,0 0-2 16,-7 1 1-16,8-1 0 0,-7 1 0 0,5-1 0 0,0-1 0 15,-4 3 1-15,5-3-1 0,-6 5 1 0,6-3 0 16,-7 0 0-16,0-1 0 0,7 0 1 0,-6 4-1 0,-1-4 0 16,1 0 0-16,6 1 0 0,-6 3 0 0,-1-4 0 0,-6 4 0 15,6-2-1-15,1-4 1 0,-1 6-1 0,1 0 2 16,-1 0 0-16,1-2 0 0,-7 2-1 0,6 0 0 16,1 0 0-16,1 0-1 0,-8 0 1 0,5 0 0 0,1-4-1 15,1 4-2-15,0 0 2 0,-7 0 0 0,6 0-2 16,-6-4 1-16,7 4 1 0,-7 0 0 0,0 0 0 0,0 0 0 15,0 0-1-15,0 0 0 0,0 0 1 0,0 0-1 0,0 0-2 16,0 4 1-16,0-4-1 0,0 0 1 0,0 0 0 16,0 0 0-16,0 0 3 0,0 0-1 0,5 4 0 0,-5-4 1 15,0 2 0-15,0-2 0 0,0 0 1 0,0 6-1 0,8-6 0 16,-8 0 1-16,0 2-1 0,0-2 0 0,0 4 0 16,0-4 0-16,7 3 0 0,-7 5 0 0,6-4 0 0,-6 0 0 15,0 2 0-15,6-1 1 0,-6 2 0 0,0 0 0 16,6 0 1-16,-6 4 0 0,7 0-1 0,-7 0-1 0,0 0 2 15,0 3-2-15,7-2 0 0,-7 3 1 0,0 0 0 0,7-5-1 16,-7 5 0-16,0 0 0 0,6-1 0 0,-6-3 1 16,6 3-1-16,-6-2-1 0,7-1-1 0,-7 0 0 0,0-1-5 15,6 2-13-15,-6-4-20 0,6 1-23 0,-6 3-25 16,7-4-32-16,0-1-56 0,0-7-87 0,-1 0-149 0,1 0-63 16,-1 0-23-16</inkml:trace>
  <inkml:trace contextRef="#ctx0" brushRef="#br0" timeOffset="-80367.11">14887 15211 96 0,'0'0'296'0,"0"-4"-72"0,0 4-70 0,0 0-57 0,0 0-40 16,0-3-21-16,7-1-9 0,-7 4-2 0,0 0 0 16,8 0 3-16,-8-5 2 0,5 5 2 0,-5 0 0 0,8-3-3 15,-8-1-3-15,5 4-4 0,2-4-4 0,-7 4-2 0,7-3-3 16,-1 3-1-16,1-4-3 0,-1 2 1 0,-6 2-1 16,7-5 1-16,-1 1 0 0,1 1 1 0,-1-2 1 0,1-1 1 15,-1 2 3-15,1 0 2 0,-1-3 1 0,7 3 2 16,-7-3 2-16,8 3-3 0,-1-3 0 0,-7 0 0 0,7-1-2 15,0 1-1-15,6 0 0 0,-4 0-2 0,-3-1-1 0,7 0 0 16,1-1-1-16,-1 1-1 0,1 0-1 0,0 1-1 16,-2-1-2-16,10 1-2 0,-9-1-1 0,7 2-1 0,0-2-1 15,0 1 1-15,0-1-2 0,0 1 0 0,0 0-1 0,1 0 0 16,-2 3-1-16,1-3-1 0,0-1 1 0,1 2 0 16,-3-2 1-16,4 1 1 0,4-1-2 0,-13 0 1 0,8 5 1 15,-2 0 0-15,-5-6 0 0,6 6-2 0,-6 0 1 16,-2-1-1-16,3 0 0 0,-2 1-1 0,-5 3 1 0,5-4 0 15,-7 4-1-15,2-4-1 0,-1 4 1 0,0 0 0 0,0-4 0 16,-7 4 0-16,1 0 0 0,0 0 0 0,-7 0 0 16,6 0-2-16,1 4 1 0,-7-4-2 0,6 0 2 15,-6 4-1-15,0-4-1 0,0 4 0 0,0-4-6 0,0 3-11 16,0 1-14-16,0 0-24 0,0-4-39 0,0 3-65 0,-6-3-118 16,6 0-102-16,-7 0-54 0</inkml:trace>
  <inkml:trace contextRef="#ctx0" brushRef="#br0" timeOffset="-79601.21">14947 15229 249 0,'0'0'215'0,"0"-4"-69"0,6 4-54 0,-6 0-37 16,0-4-21-16,7 4-7 0,-7-3-5 0,6 3 5 15,-6-5 2-15,7 3 0 0,-1-2 3 0,1 1 1 0,-1-1 0 16,1-1 1-16,-1 2-4 0,1-1-4 0,-1-3-4 16,7 3 3-16,-6 2-2 0,-1-7-2 0,7 6-3 0,-6-2-3 15,6 2-2-15,-7 0-3 0,7-1-2 0,1-3-1 16,-2 3-1-16,1 0 0 0,0 0 0 0,7 1 0 0,-7-1 0 16,0 4 1-16,6-3 0 0,1-1 0 0,-8 1 1 0,8 3-1 15,-6-4-3-15,-1 4 1 0,6 0-3 0,-6-4 2 0,7 4-2 16,-7 0 2-16,0-4-2 0,6 4-1 0,-6 0 0 15,2 0 0-15,-4 4-1 0,9-4 0 0,-8 0-1 16,3 4 0-16,3-4 1 0,-4 0 0 0,5 0 0 0,-6 0 3 16,0 0-1-16,7 4 0 0,-7-4 0 0,5 0 1 0,-3 0-1 15,4 3-1-15,-6 1-1 0,0-4 0 0,0 3 2 16,0 1-1-16,0-4-1 0,-6 3 0 0,5 1-1 0,1 0 2 16,0-4 0-16,0 4-1 0,2-1 0 0,-4 1 0 15,9 0 0-15,-8-1-3 0,3 0 1 0,-3 2 2 0,1-2-1 16,1 1 1-16,-2 1 0 0,1-3-1 0,0 2 1 0,1 3 1 15,-1-3-1-15,-7-1 0 0,7 6-4 0,0-6 3 16,0 3 1-16,-6-1 1 0,6-2 3 0,-7 5-1 0,7-4 2 16,-7-1 1-16,8 1 6 0,-1-1 0 0,-7 2 0 15,1-3 0-15,6 2-3 0,-7 0-1 0,1 0 2 0,0-1-4 16,-2-3-3-16,3 4-2 0,-8-4-1 0,5 4-3 0,-5-4 0 16,0 0-5-16,7 0-9 0,-7 3-9 0,0-3-16 15,0 0-21-15,-7 0-34 0,7-3-55 0,-5-1-83 0,5 4-113 16,-8-4-58-16</inkml:trace>
  <inkml:trace contextRef="#ctx0" brushRef="#br0" timeOffset="-79038.69">16008 15236 148 0,'0'0'300'0,"0"0"-66"0,0 0-57 16,7 0-45-16,-7 0-32 0,0 0-23 0,0 0-16 0,0 0-13 15,0 4-9-15,6-4-11 0,-6 0-6 0,0 0-7 16,0 3-6-16,0 2-4 0,0-3-3 0,0 6 1 0,6-1-2 16,-6 1 4-16,-6-2 0 0,6 6 1 0,0-1-1 0,-6 0 2 15,-1 3 4-15,1 1 0 0,-1 0 1 0,1-1-4 16,-1 1 2-16,1 4 0 0,-8-5 2 0,1 4-1 0,7-2-4 15,-7-2-1-15,7 1 0 0,-8-1-2 0,1 1-1 16,0-5-3-16,7 2 0 0,-7-1-6 0,6-4-11 0,-6 0-16 16,7 1-23-16,0-5-34 0,-1-3-61 0,7 5-97 0,0-5-112 15,-8-5-61-15</inkml:trace>
  <inkml:trace contextRef="#ctx0" brushRef="#br0" timeOffset="-78663.9">15207 15346 71 0,'0'-4'419'0,"-7"-4"-90"0,1 8-107 15,-1-2-88-15,7-3-54 0,-6 3-27 0,6 2-20 16,0 0-9-16,0-5-6 0,0 5-3 0,0 0-1 0,0 0-2 16,0 0-1-16,0 5 1 0,0-5 0 0,6 2-1 0,-6 3 2 15,7-3 2-15,-1 6 1 0,7 0 2 0,1-1-1 16,4-1-2-16,2 2-3 0,1 4 1 0,4-5-4 0,2 3-1 16,5 2-3-16,0 2 0 0,1-3-3 0,0 5 0 15,-1-6-1-15,1 5-1 0,-8-1 1 0,2 1-1 0,-9 4 0 16,10-8-1-16,-9 3 0 0,-6 1-2 0,6-4 0 0,-12 3-4 15,6-2-5-15,-6-2-8 0,-1-3-6 0,0 1-10 16,1 0-14-16,-7-4-22 0,6-2-37 0,-6-2-58 0,7 0-110 16,-7 0-94-16,0-6-49 0</inkml:trace>
  <inkml:trace contextRef="#ctx0" brushRef="#br0" timeOffset="-77992.16">14777 14408 217 0,'0'-4'252'15,"0"4"-45"-15,0-3-50 0,0-1-45 0,0 0-35 16,0 1-23-16,0 3-20 0,7-4-13 0,-7 1-7 0,6-1-5 15,-6 4-2-15,6-4-1 0,1 4-4 0,-7-3 2 0,7 3-1 16,0 0 2-16,-1 0-1 0,-6 0 1 0,6 0-1 16,1 0-1-16,-1 0 2 0,1 3 1 0,-1 1 0 0,1 0 1 15,0-1 0-15,-1 1 0 0,1 3 2 0,-2 0 2 16,2 4 2-16,1-4 0 0,5 5 0 0,-8-1 0 0,9 1 2 16,-8 1 2-16,7 5-2 0,-6-2 1 0,6 5-2 0,-7 1-1 15,7 1-3-15,-6 2 1 0,-1-4-3 0,1 6-1 16,-1-2-2-16,7 0-1 0,-6 5-2 0,-1-4 0 0,1 0-1 15,-7-1-1-15,6-3 1 0,1 0-1 0,-7 0 0 16,6-4 0-16,-6 0 1 0,0-2-1 0,7-1 1 0,-7-1 0 16,0-7 0-16,6 4 0 0,-6-4 0 0,0 0 0 0,0-3-1 15,0 0-2-15,0 0-5 0,6-4-9 0,-6 0-14 16,0 0-16-16,0-4-22 0,0 0-24 0,0-3-27 16,7 0-33-16,-7 0-38 0,-7-5-34 0,1 1-38 0</inkml:trace>
  <inkml:trace contextRef="#ctx0" brushRef="#br0" timeOffset="-77788.93">14920 14808 185 0,'0'-4'289'0,"0"4"-61"0,0 0-62 0,0 0-57 15,0 0-41-15,7 0-25 0,-7 4-16 0,0-4-7 0,7 4-7 16,-7 2-2-16,6-2 2 0,1 0 2 0,-1 3 0 0,-6 1 0 16,7-5-2-16,-1 4 1 0,1 0 7 0,-1 1 0 15,1-4 2-15,-1 3 0 0,1-3 3 0,-1-1 3 0,1 0 4 16,-1 1 1-16,7 1 1 0,-6-5-1 0,-1 3-1 15,1-3-1-15,6 0-5 0,-7 0-4 0,1-3-4 0,5 3-7 16,-5-5-12-16,7 1-17 0,-2 1-28 0,-5-4-48 0,6 0-79 16,0-5-153-16,0 5-90 0,0-3-49 0</inkml:trace>
  <inkml:trace contextRef="#ctx0" brushRef="#br0" timeOffset="-77054.72">15175 13965 3 0,'0'0'192'0,"-7"-4"-35"0,7 1-28 0,-6 3-26 0,6-4-17 15,0 4-17-15,0-4-11 0,0 4-7 0,-7 0-3 16,7 0-3-16,0-4-2 0,0 4-1 0,0 0-1 0,0 0-1 16,0 0-2-16,7-3-6 0,-7 3-5 0,0 0-5 0,0 0-4 15,0 0-3-15,0 0-4 0,0 0-3 0,0 3-3 16,0-3-1-16,0 0-3 0,0 4-1 0,0-4 4 0,0 4 1 16,0 3 3-16,0-3 2 0,0 6-1 0,0-1 4 15,0-3 1-15,0 5 5 0,0 4 1 0,0-1 0 0,0 2 1 16,0 2-2-16,-7 4 2 0,7 3 2 0,0 1 0 0,0 7-2 15,0-3-2-15,0 2-2 0,-7 5-2 0,7-1 0 16,0-3-2-16,0 4-2 0,0 0-4 0,0 0-2 0,0-1-3 16,0-3 0-16,0 4-1 0,7-5-1 0,-7-3 1 15,7 0 0-15,-7 2 0 0,0-6 0 0,6 1 1 0,1-1-1 16,-7-2 2-16,6-5-2 0,-6 1-1 0,0-2 1 0,6-2 0 16,-6-1-2-16,0-2 0 0,7-5-1 0,-7 3-1 15,0-1-5-15,0-6-7 0,0 5-12 0,0-8-13 0,0 3-18 16,0-3-29-16,0 0-46 0,0-3-69 0,0-5-100 15,-7 0-86-15</inkml:trace>
  <inkml:trace contextRef="#ctx0" brushRef="#br0" timeOffset="-76460.8">15324 14551 76 0,'-6'-8'113'0,"6"6"-18"0,0-6-9 16,-7 4-6-16,7-3-2 0,0 3 0 0,0 0-4 0,0 1-4 15,0-4-7-15,0 3-8 0,7-1-12 0,-7 3-8 16,6-3-5-16,-6 5-3 0,7-3-1 0,0 0-1 0,-7 3-1 16,6 0-3-16,1 0 1 0,-1 3-1 0,-6 0-1 0,6 4-2 15,-6 5 0-15,7-5 2 0,-7 8 1 0,6-1 0 16,-6 1-2-16,0 4 0 0,-6 3 0 0,6 3 1 15,0 1-4-15,0 3-3 0,-7 0-3 0,7 4-1 0,-6 1-2 16,6-1-3-16,-6 3 0 0,6 4-3 0,-7-3 1 0,1 0-1 16,-1-1 1-16,7 1-2 0,-7 0 1 0,7-5-1 0,0 5 2 15,-6-4 0-15,6-3-1 0,0-1 0 0,0 0 0 16,0-3 0-16,0-1-1 0,6-2 0 0,-6-1-1 16,0-5 0-16,0 2 1 0,7-1-2 0,-7-3-5 0,0-1-6 15,0-3-13-15,0-4-16 0,0 1-22 0,0-1-27 0,0-7-42 16,0 5-71-16,0-5-106 0,-7-5-73 0</inkml:trace>
  <inkml:trace contextRef="#ctx0" brushRef="#br0" timeOffset="-75132.53">15005 14705 163 0,'0'0'282'0,"0"-4"-54"0,0 4-54 16,0 0-52-16,7 0-43 0,-7 4-30 0,6-4-20 0,-6 3-14 15,6 5-5-15,-6-1-3 0,7 0-1 0,0 4 1 16,-7 0 1-16,6 8 2 0,1-1 0 0,-7 5 2 0,6-2 3 15,-6 4 5-15,0 4-1 0,7 5 1 0,-7-1 0 16,0 0 0-16,0 3 0 0,0 1 0 0,0 0-2 0,0 3-3 16,-7-2-1-16,7 0-4 0,-6 3-1 0,6 0 0 0,-7-2 0 15,7-2-2-15,-6 0-1 0,-1 0-2 0,0-4-1 16,7 0-2-16,-6 0 0 0,0-8-1 0,-1 5-1 16,1-9 1-16,6 1 0 0,-7 1-3 0,1-9 1 0,-1 1 1 15,7-4 2-15,-6 0-1 0,6-3 0 0,-7-2-2 0,7-2-1 16,-6-4 1-16,6 0 0 0,-7 0-3 0,7-4-2 0,0-2-2 15,-6-2 0-15,-1 1 0 0,7-1 1 0,-6-3-1 16,6 0 2-16,0-3 0 0,-7 3 2 0,7-3 3 0,-7 2 2 16,7 1-3-16,0-1-1 0,0 6-2 0,0-2-2 15,0 1-4-15,0 3-9 0,0-2-10 0,0 1-14 0,0 2-14 16,0 3-21-16,7 0-30 0,0-4-43 0,-7 4-57 16,6 0-92-16</inkml:trace>
  <inkml:trace contextRef="#ctx0" brushRef="#br0" timeOffset="-73179.66">15760 14884 350 0,'0'0'265'15,"7"-3"-92"-15,-7 3-72 0,8 3-43 0,-8-3-22 0,5 3-10 16,-5 1-2-16,6 1 1 0,1 1 2 0,0-1-1 0,-1 6 0 15,1-4 0-15,-2 4 0 0,3 3 0 0,-1 1 0 16,-1-1 0-16,0 1 1 0,0 7 1 0,1-4 3 16,-7 5 2-16,7-1-2 0,-7 3-1 0,7 0-4 0,-7 1-1 15,6 3 1-15,-6 0 0 0,0 6-3 0,0-7-3 0,-6 5 0 16,6 0-2-16,0 0-1 0,0 4-3 0,0-4-2 0,-7 0-3 16,7 0-2-16,0 0-3 0,-7 0 1 0,7-5-1 15,-7 7-2-15,7-3-1 0,0 1-1 0,-6 0 1 16,6-1-1-16,-6 2 1 0,0-5 0 0,-1 0-1 0,7 4 1 15,-8-3-1-15,3 2 1 0,-8-2 0 0,6 3 0 0,-6-4-1 16,8 4 2-16,-10-3-2 0,9-1 1 0,-7 0 2 16,0 0-3-16,0 0 0 0,7 1 0 0,-7 3 0 0,-1-4-1 15,1 5-1-15,-6-5 1 0,6 4 0 0,0-4 1 0,-8 0-1 16,3-3 0-16,5 3 0 0,-7 1 1 0,1-5 2 16,-7 4-2-16,6-3 1 0,-7 0 0 0,2-1 1 0,-1-3 0 15,0 0 1-15,0-3-1 0,0-1 0 0,0-3 1 0,0-1-1 16,0-3 0-16,6 1 0 0,0-2-1 0,1-3 0 0,0-3 0 15,-1 0-2-15,7 0-10 0,0-4-11 0,1 0-17 16,5-4-30-16,-1 0-47 0,8-3-81 0,0-4-137 0,0 0-85 16,0 0-41-16</inkml:trace>
  <inkml:trace contextRef="#ctx0" brushRef="#br0" timeOffset="-72897.95">15077 16317 216 0,'-7'-5'524'0,"7"3"-91"0,-6-2-158 0,6 4-118 16,-7 4-68-16,7-2-42 0,0 3-24 0,0 2-14 16,-6 8-5-16,6-5-3 0,-7 6 1 0,1 2-1 0,-1 3 1 15,7-2-2-15,-7 3 1 0,1 0 0 0,0 4 1 0,6-4 0 16,-7 0-1-16,1 0 0 0,6 0 2 0,0-1 2 15,0-2-2-15,0 4 1 0,6-9 1 0,-6 1-3 0,7 2 3 16,-1-5-1-16,7-2-1 0,0-3-1 0,0 1 2 0,0-1-2 16,6 1-4-16,9-8-8 0,-10 3-14 0,15-3-20 0,-1-3-26 15,1 3-46-15,7-8-76 0,-2 1-128 0,-5-4-85 16,6-3-54-16</inkml:trace>
  <inkml:trace contextRef="#ctx0" brushRef="#br0" timeOffset="-64726.92">15976 15068 22 0,'0'0'139'16,"6"0"-14"-16,-6 0-12 0,0 0-18 0,0 0-16 0,0 0-16 15,0 0-17-15,0 0-14 0,0 0-10 0,0 0-9 16,0 0-6-16,0 0-2 0,0 0-2 0,0 0 2 0,0 0 2 15,0 0 3-15,0 0 5 0,0 0 3 0,0 0 1 0,0 0 1 16,0 0 0-16,0 0 1 0,0-5-3 0,0 5 0 16,0 0-4-16,0 0-1 0,0-3-1 0,0 3 0 15,0-3-4-15,0 0-3 0,-6 3-1 0,6 0-3 0,-7-5-1 16,7 2-2-16,-7 3 1 0,1-4-2 0,6 4 1 0,-7 0 1 16,1-4 0-16,6 4 1 0,-6 0 0 0,-1 0-1 0,1-4-1 15,-1 4 1-15,0 0 0 0,0 0 2 0,7-3 0 16,-6 3 1-16,6 0 0 0,-6 0 4 0,6-4 2 15,0 4 1-15,-7 0 2 0,7 0 1 0,0 0 1 0,-6 0 1 16,6 0 2-16,0 0-1 0,0 0-1 0,0 0 0 0,0 0 0 16,0 0-6-16,0 0 1 0,0 0-2 0,0 0-1 15,0 0-1-15,0 0-4 0,0 0 1 0,0 0 1 0,0 0 0 16,0 0-1-16,0 0 0 0,0 0-1 0,6 0 0 16,-6 0 4-16,7 4-2 0,-7-4 1 0,6 0-2 0,0 3 3 15,1-3-2-15,0 0 2 0,0 0-1 0,-7 4-1 0,13-4 1 16,-7 0-1-16,0 0 2 0,1 4-1 0,6-4 2 15,0 0 0-15,-6 0 1 0,6 0-1 0,-7 0 0 0,7 0 2 16,0 0-1-16,-6 0-1 0,6 0-1 0,0 0 0 0,0 0-1 16,-7 0-1-16,8-4 0 0,-1 4-2 0,-1 0 1 15,1 0-2-15,0 0 1 0,1 0 0 0,-1 0-1 0,6 0-1 16,-6 0 2-16,0-4 1 0,0 4 1 0,6 0 2 16,-6 0-2-16,1-3 0 0,-1 3 0 0,6 0 1 0,-6 0-2 15,1 0-1-15,-2 0-1 0,8-4 1 0,-7 4 0 0,0 0 1 16,6 0 1-16,-6 0 1 0,0 0-1 0,6-4 0 15,-6 4 4-15,7 0-2 0,0 0 1 0,-7-3 1 16,7 3-1-16,-1 0 1 0,1 0 1 0,-1-4-1 0,-6 4-3 16,13 0 1-16,-6 0 0 0,0-4 2 0,0 4-1 0,-2 0-4 15,2 0 1-15,6-4 0 0,-7 4 2 0,2 0-3 0,-2-3 1 16,-6 3-1-16,7 0-2 0,-1 0 1 0,-6-3 0 16,6 3 0-16,-5 0 1 0,-1 0-1 0,6 0-1 15,-6 0 1-15,0 0 1 0,0-4-1 0,6 4-1 0,-6 0-1 16,8 0-1-16,-8 0 2 0,5 0 0 0,3 0-1 0,-3-4-1 15,2 4 0-15,0 0-1 0,-2 0 2 0,3-3 1 16,-1 3 0-16,-1 0 1 0,0 0 0 0,8-4 1 0,-8 4 0 16,1 0 2-16,7-4-1 0,-9 4 0 0,9 0-1 15,-8-4-1-15,14 4 2 0,-7-3-1 0,-1 3-1 0,2-4 2 16,-2 4-1-16,2-3 0 0,5-1-1 0,-6 1 0 0,0-1 0 16,6 4 0-16,-4-4 1 0,4 0 0 0,0 1 0 15,-6-1-4-15,-1 0 2 0,3 1 1 0,4 0 0 0,-6-2 0 16,0 2-1-16,0 3 0 0,0-4 0 0,0 1 2 15,-1 3-1-15,3-5 1 0,-3 2-1 0,7 3 0 0,-11-3 0 16,11 3 0-16,-6 0 0 0,0 0 0 0,0-5 0 0,-6 5-1 16,5 0 0-16,2 0 0 0,0 0-1 0,-2 0 1 15,-7 0 0-15,10 0 1 0,-2-3 0 0,-7 3 0 0,7 0 0 16,0 0 1-16,0 0 1 0,0-3-2 0,0 3-1 16,1 0 0-16,-2-5 0 0,8 5 1 0,-6-4 1 0,5 1 1 15,-6 3 1-15,6-3 0 0,0-1 1 0,-5 0 2 0,5 1-2 16,2 3-2-16,-9-4 0 0,8 0-1 0,-8 0 1 15,2 4 0-15,6-3-3 0,-8-1 2 0,1 4 0 0,7-3 1 16,-7-1-2-16,0 1 0 0,6-1 0 0,-5-4 2 16,5 5 2-16,-6-5 0 0,0 5 2 0,1-4-1 0,-2 3 1 15,2-3 0-15,-8 3-1 0,0-3-1 0,1 3-4 16,-7-3-1-16,0 3-1 0,0-1-2 0,0 3-6 0,-6-2-9 16,-1 1-13-16,-6-2-19 0,0 5-25 0,0-3-31 0,-6-1-56 15,-1 0-81-15,0 0-116 0,-12 1-60 0</inkml:trace>
  <inkml:trace contextRef="#ctx0" brushRef="#br0" timeOffset="-63663.94">16366 14887 79 0,'7'0'109'0,"-1"0"-10"0,8 0-6 0,-8 0-8 15,7 0-11-15,-7 0-9 0,1 0-13 0,6 0-7 16,-7-3-7-16,8 3-5 0,-9 0-5 0,8 0-2 0,2-3-3 16,-3 3 0-16,-5 0 1 0,6 0-2 0,0 0 1 0,0 0 0 15,6 0-1-15,-6 0-2 0,0 0-2 0,6 0-1 16,-5 0-3-16,5 0-1 0,-6 0-2 0,6 0 0 0,2-4-2 15,-2 4 0-15,0 0 0 0,1 0-2 0,-1-4 1 16,1 4-1-16,0 0-2 0,-2-3-1 0,3 3 1 0,-1 0-2 16,-1-4 0-16,-6 4 0 0,7 0 0 0,-1-4-1 0,0 4 0 15,1 0-2-15,1-4 2 0,-10 4 0 0,9 0-1 16,0 0-1-16,-1 0 0 0,1 0 1 0,-1 0 0 16,0 0 1-16,2 0 1 0,3 0 0 0,-3 0 2 0,-1 0 0 15,-1 0 1-15,0-3-1 0,1 3 2 0,0 0 2 0,6 0-1 16,-7 0 0-16,2 0 0 0,4 0 0 0,-5-4 3 0,5 4-1 15,-5 0-3-15,0-3-3 0,-2 3-1 0,9-4-1 16,-7 4-1-16,6-3-1 0,-7 3-4 0,7-4-1 16,-6 0 3-16,6 4 2 0,-7-4 0 0,8 4-1 0,-2-3 1 15,2 3 0-15,-2 0 0 0,2-4 2 0,-1 4-1 0,7 0 0 16,-8 0 0-16,2 0-1 0,5 0 1 0,-6 0 0 16,6 0 0-16,1 0 0 0,-1 0-1 0,-5 0 0 0,5 0 1 15,1 4 0-15,-1-4-1 0,1 0 0 0,-1 0 1 0,-5 0-1 16,5 0-1-16,0 0 1 0,-5-4 0 0,4 4 0 15,3 0 1-15,-2 0 2 0,1-4 6 0,-1 4 1 0,9 0 0 16,-10 0 0-16,2-3 3 0,-1 0 3 0,7 3 1 16,-6-4 2-16,6 4-7 0,-6 0 3 0,6 0 2 0,-7-4 1 15,8 4 2-15,-1-4-1 0,-7 1 0 0,1 3-3 16,-2-4 1-16,9 0-3 0,-14 4-1 0,7-3-3 0,-1-1-5 16,-6 4 1-16,0-4-1 0,1 1-2 0,-2-1-2 0,-5 4-1 15,0-5 0-15,-7 3 2 0,6-2-2 0,-12 4 0 16,0-3 0-16,-1-2-2 0,0 2-2 0,-6-1-1 0,0 0-5 15,-6 0-14-15,0 1-15 0,-1 3-22 0,-7-4-35 0,-5 1-46 16,0-1-76-16,-1 1-129 0,1-1-67 0</inkml:trace>
  <inkml:trace contextRef="#ctx0" brushRef="#br0" timeOffset="-63101.26">17767 14437 359 0,'6'-7'278'0,"-6"3"-87"0,0 0-70 0,6 2-37 16,-12 2-23-16,6-5-11 0,0 2-11 0,-6 3-4 0,-1-4-6 16,-6 4-6-16,7-4-3 0,-8 8-1 0,1-4 1 15,1 4 1-15,-1-1 1 0,-1 2-1 0,8-3-1 0,-7 2 0 16,6 0-1-16,1 3-3 0,6 1-4 0,-7-2-4 16,7 6 0-16,0-5-1 0,7 1 0 0,-7 2 0 0,6 2 0 15,1 2 0-15,-1-3 0 0,7 0 1 0,-6 0-1 16,5 0-1-16,3 1-1 0,-2-2-1 0,-1 1-2 0,1 0 1 15,0 1-1-15,-6-2-1 0,5 2 0 0,1-3 0 0,-6 3 0 16,6-5 0-16,-6 1 0 0,-1-1 0 0,1-3-1 0,-7 4 2 16,0-6 1-16,0 3 1 0,-7-2 1 0,1 1 0 15,-7-4-1-15,-1 3 2 0,1 1 0 0,1-4-2 16,-8 0-2-16,7 0-1 0,-7 0-1 0,8 0 0 0,-1 0-7 16,-1 0-8-16,1-4-12 0,7 4-22 0,6-3-38 0,-7-1-63 15,14 1-99-15,-7-4-118 0,6-1-64 0</inkml:trace>
  <inkml:trace contextRef="#ctx0" brushRef="#br0" timeOffset="-62585.75">18052 14328 292 0,'0'-4'329'0,"0"-4"-101"16,0 8-83-16,0-3-47 0,0-1-25 0,0 0-12 15,0 4-8-15,0 0-8 0,0-4-5 0,0 4-10 16,0 4-7-16,8-4-9 0,-8 4-5 0,0 0-3 0,7-1 0 16,-7 5 2-16,0-2-1 0,5 2 2 0,-5 7 0 0,0-4 4 15,0 4 1-15,0-1 1 0,0 1-2 0,0 3-2 0,-5-3-1 16,5 3 0-16,-7 1 0 0,-1 3-2 0,8-4-1 15,-5 0-3-15,-2-3 0 0,1 4 1 0,-1-5 1 16,7 1 0-16,-7 0-1 0,1-5 0 0,6 2 2 0,-7-3 3 16,1 0 5-16,6-2 4 0,0 0 7 0,-7-3 11 15,7-4 12-15,0 4 12 0,0-4 7 0,0 0 3 0,0 0-3 16,7 0-2-16,-7 0-9 0,6-4-9 0,1-4-13 0,-1 1-13 16,8-5-9-16,-1 3-6 0,0-3-4 0,-1-3-2 15,8 5-1-15,-7-2 0 0,7-3 0 0,-8 5-1 0,9-5 1 16,-8 4 0-16,-1 0 1 0,1 0 0 0,0 4 0 0,1-5 0 15,-8 5-1-15,7 4 0 0,-13 0 1 0,6-1-1 16,1 0-1-16,-1 0 0 0,-6 4-1 0,0 0-1 16,7 0 2-16,-7 0-2 0,0 4-1 0,7 0 3 0,-7 0-1 15,0-1 2-15,7 0 0 0,-7 2 0 0,6 2 1 0,-6-3 1 16,0 3 1-16,6 0-3 0,-6 0-3 0,7-3-13 0,-1 3-16 16,-6 0-18-16,6 1-20 0,8-4-17 0,-7-1-15 15,-1 5-18-15,6-4-15 0,-5-4-16 0,6 2-28 0,-6-2-38 16,-1 0-62-16,8 0-93 0,-8-2-49 0</inkml:trace>
  <inkml:trace contextRef="#ctx0" brushRef="#br0" timeOffset="-61693.94">18567 14422 452 0,'-6'-2'361'0,"6"2"-126"0,-7 0-98 0,7 0-53 16,-6 0-29-16,-1 2-14 0,1-2-8 0,0 4-3 15,-7 0-3-15,6 0-1 0,1-1-5 0,-1 1-6 0,0 4-7 16,1-6-4-16,-1 6-1 0,1-4-2 0,6 3 1 0,0-3-2 16,0 0 2-16,0 0 1 0,0-1 0 0,0 0 0 0,6-3-2 15,-6 5 0-15,7-3 1 0,-1-2-1 0,-6 5-1 16,7-5-4-16,0 0 2 0,-7 0 1 0,6 0 1 16,-6 0-1-16,0 0 0 0,7 4 1 0,-7-4 0 0,0 0 2 15,0 0 0-15,0 0-1 0,0 0-1 0,0 0 0 0,0 0 0 16,0 0 0-16,0 0 0 0,0 0 3 0,0 0 3 15,6 0 6-15,-6 0 2 0,0-4 3 0,0 4 1 0,7-5 2 16,-1 3-1-16,0-3 1 0,1-1-4 0,-1-2-4 16,1 0-3-16,-1-1-1 0,1 1 0 0,1-4 1 0,-3 1 4 15,2 0 0-15,-7 0 1 0,6 0-3 0,0-3 1 0,-6 2 0 16,7-2 1-16,-7-1-1 0,0 1-2 0,0-5 0 16,7 5 1-16,-7-1 1 0,0 1 1 0,0-2 1 0,0 6 3 15,0-1 1-15,-7 0-1 0,7 0 0 0,0 3-1 0,0 5 0 16,0-5-3-16,0 4-2 0,0 4-5 0,-7-2-4 15,7 2-2-15,0 0-2 0,0 0 0 0,0 2-1 0,-6 2 2 16,6 0-1-16,0 3 2 0,-6 1 0 0,6-2 1 16,0 10 0-16,0-5 1 0,-7 4 0 0,7 3-2 0,0 0 3 15,-5 0 1-15,5 7-2 0,-8-2 2 0,8 3-1 0,-7-1-1 16,7 1 1-16,-6 3-1 0,6 0 0 0,-7 1-1 16,7-1-1-16,-6-4 0 0,6 5 1 0,0-4 0 15,0 0-1-15,0-1 0 0,0-3 0 0,0-3 0 0,0-2 2 16,6-2 0-16,-6-1-1 0,0-2 1 0,0-8 3 0,0 3 1 15,7 1 6-15,-7-5 3 0,0-3 3 0,0 0 1 0,0 0-1 16,0-3-6-16,6-5 3 0,-6 1-2 0,0-4-5 16,0 0-2-16,-6-4-5 0,6 4 0 0,0-7-1 15,-7 3 5-15,1 1-3 0,6-1-2 0,-7 0 0 0,1-3 1 16,6 3 3-16,-6 0 2 0,6 1 2 0,-7-1 2 0,7 1-2 16,0 6 0-16,0-3-1 0,0 5-1 0,0-2-3 15,7 4-3-15,-7 0-1 0,6 1-4 0,-6-1 2 0,6 4 0 16,7-4 1-16,-6 4-1 0,6-3-1 0,-5 3 2 15,4-4 0-15,0 4 1 0,2-3-1 0,-1-1 0 0,0-1 1 16,0-2 0-16,0 4 1 0,0 0 0 0,0-5 1 0,-7 0-1 16,0 1 2-16,9-1-1 0,-10-2-1 0,2-1 2 15,-7 1 2-15,7-2-2 0,-1 1 0 0,-6-3 2 0,7-2 1 16,-7 2-2-16,6 3 2 0,-6-3-2 0,5-1 0 0,-5 1-1 16,0 2 1-16,0 1 0 0,0 0-1 0,0 0 3 15,0 0 0-15,0 4 1 0,0 3-4 0,0 1 0 0,0-1 1 16,0 0 0-16,0 4-2 0,0 4-1 0,0-4 0 15,0 7 0-15,0 1 1 0,0-2 1 0,0 6-2 16,0-1 1-16,0 0-1 0,0 3 1 0,0 1 1 0,0 0 0 0,8 3-1 16,-8 1-1-16,0-5 0 0,0 4 0 0,7 1 0 15,-7-5 0-15,6 5-2 0,-6-5 1 0,7 5 1 16,-7-4 0-16,6 3 0 0,1-4 1 0,-7 2 0 0,6-2-1 16,1 1 0-16,-1-5 0 0,0 5 0 0,1-3-2 0,-1-3-1 15,1-1-8-15,0 4-13 0,-1-5-19 0,1-5-22 0,-1 3-20 16,1-1-22-16,-1-4-28 0,1 0-40 0,-1-4-53 15,0-1-71-15,-6-1-107 0,8-1-50 0</inkml:trace>
  <inkml:trace contextRef="#ctx0" brushRef="#br0" timeOffset="-61521.95">18698 14379 441 0,'0'0'374'0,"0"-4"-132"0,0 4-102 15,6-3-55-15,0 3-30 0,9-5-15 0,-3 5-8 0,1-3-2 0,5 3-3 16,3-3-2-16,-1 3-4 0,12 0-7 0,-6 0-7 16,7-4-10-16,-8 4-10 0,15 0-13 0,-7-4-16 0,-1 4-32 15,6 0-44-15,-4 0-82 0,5-3-140 0,-13-2-68 16</inkml:trace>
  <inkml:trace contextRef="#ctx0" brushRef="#br0" timeOffset="-60131.61">18346 14463 127 0,'6'0'198'16,"1"-4"-51"-16,-7 4-42 0,8-2-31 0,-3 2-19 15,-5-6-13-15,0 6-6 0,7 0 0 0,-7 0 0 0,6-2 0 16,-6 2 1-16,7 0 0 0,-7-4 2 0,0 0-1 16,7 4 1-16,-7 0 0 0,0-4 2 0,6 1 0 0,-6 3-1 15,0-4 0-15,0 4 0 0,0-4-1 0,5 4-1 0,-5 0-3 16,0-4-6-16,0 4-4 0,0 0-6 0,0 4-4 15,-5-4-6-15,5 0-4 0,0 4-2 0,-6 0-3 0,6-1-1 16,-7 1 1-16,0 4-1 0,1-6 0 0,-1 6 2 16,2-1 1-16,5 1-1 0,-8-4 1 0,8 3 0 0,0-4 0 15,0 4 1-15,8-2 1 0,-8 2 2 0,0-3-2 16,5-1 1-16,2-3 1 0,-7 4 0 0,6-4 0 0,8 0-1 16,-8 0 0-16,-1 0 1 0,10-4-2 0,-9 4-1 0,7-3 3 15,-6-1-4-15,6 1 0 0,-7-1 1 0,0-3-1 16,1 2-1-16,-1 5 2 0,1-3-1 0,-7 0 0 0,0-1 1 15,7 4-1-15,-7-4 0 0,0 4 0 0,0 0-1 16,0 0-1-16,-7 4-3 0,7-4 1 0,-7 4 0 0,7 2 1 16,-6 1 0-16,6 2-1 0,-7 1 1 0,7 1-6 0,7 0-9 15,-7 4-13-15,0-4-17 0,6 4-25 0,8-1-37 16,-8 2-60-16,1-7-100 0,6 3-100 0,-1-1-57 0</inkml:trace>
  <inkml:trace contextRef="#ctx0" brushRef="#br0" timeOffset="-58021.9">19212 14587 162 0,'0'-3'233'0,"0"-1"-54"15,0 4-46-15,0-3-34 0,0-2-25 0,0 5-16 16,0-2-9-16,0-2-9 0,0 0-4 0,0 4-4 0,0-4-5 15,0 4-4-15,0-3-2 0,0 3-1 0,0 0 0 0,0 0 0 16,0-4 0-16,0 4 0 0,0 0-2 0,0 0 1 0,0 0-1 16,0 0-3-16,0 0-3 0,0 0-2 0,0 0-2 15,0 0-1-15,0 0-1 0,0 0-2 0,0 0-2 16,0-4-1-16,0 4 2 0,0 0 1 0,7 4-1 0,-7-4 1 16,6 4 2-16,1-1 2 0,-7 1 2 0,6 0 2 0,1 0 1 15,-1 3 1-15,1-4-1 0,0 4 0 0,-2 5-2 16,3-2-2-16,-1 1-1 0,-1 1-2 0,1 1-2 0,-2 3-1 15,-5 2 0-15,7 1-1 0,-1-1-1 0,1 0 1 16,0 0 0-16,-7 1-1 0,6 3 2 0,-6-3-1 0,7 6-1 16,-7-4 0-16,0 2 0 0,0-2-1 0,0 2-1 0,-7-1 0 15,7 0-2-15,-6 0 2 0,6-1 0 0,-7-2 1 16,0 4-1-16,1-6 1 0,6 2-1 0,-7 3 1 0,2-8 2 16,-2 4-1-16,1-4 0 0,-1 3-1 0,-6-4 0 15,6-1 1-15,0-1-1 0,1-1 1 0,-1-2-2 0,1-1 0 16,-1-3 1-16,1 4 0 0,-1-8 1 0,7 2 0 0,-6-2 0 15,-1 0 0-15,1 0 0 0,-1-2-7 0,1 2-13 16,6-8-21-16,-7 4-37 0,1-7-70 0,6 4-129 0,0-7-99 16,0 2-59-16</inkml:trace>
  <inkml:trace contextRef="#ctx0" brushRef="#br0" timeOffset="-57475.16">19186 14577 177 0,'0'0'144'0,"7"3"-43"0,-7-3-30 16,6 0-17-16,1 0-8 0,-1 4-6 0,1-4-5 0,-1 0-3 15,7 0-4-15,0-4-4 0,1 4 0 0,-1 0-4 16,0-3-3-16,-1 3 3 0,8-5 1 0,0 5 3 0,-1 0 4 16,1-2 3-16,6 2 1 0,0-4 1 0,0 0 1 0,0 0 0 15,0 4-1-15,6-3 0 0,-6-1-2 0,7 0-2 16,0 4-3-16,6-4-2 0,0 2-1 0,0-3 0 0,0 5-2 16,6-3-3-16,1-1 0 0,-6 0 0 0,12 4 2 0,-13-3 0 15,12-1 0-15,-5 4-2 0,1-4 0 0,-3 4-1 16,8-3-1-16,-5 3-3 0,-2-4-3 0,1 4-2 0,-8-3 0 15,8 3-1-15,-6-4 0 0,-2-1-2 0,1 3 0 16,-6-3-2-16,0 5 0 0,-1-6-2 0,-6 2-1 0,0 0-1 16,-7 0-2-16,1 0 1 0,-1 1-1 0,-4-1 1 15,-4 2 0-15,-4-4-1 0,-1 6-1 0,1 0-5 0,0 0-6 16,-7 0-7-16,0 0-10 0,0 0-16 0,-7 0-25 16,0 6-35-16,7-4-60 0,-6-2-112 0,-7 4-86 0,8-4-48 15</inkml:trace>
  <inkml:trace contextRef="#ctx0" brushRef="#br0" timeOffset="-56912.41">19186 15233 374 0,'0'0'372'0,"0"0"-129"0,0 0-105 0,7 0-64 15,-1 0-36-15,7 0-18 0,-6-4-12 0,6 4-4 16,0 0-1-16,0-4 2 0,7 4-1 0,-7-4-2 0,6 4 0 16,1-3-1-16,-1 3 2 0,7 0 2 0,-6-5-3 15,6 5-2-15,0-2-1 0,0 2 2 0,0-4-1 0,0 4 0 16,7-3 0-16,-1-1-3 0,-6 4 3 0,14-5 2 0,-8 2 3 16,7-1-2-16,0 0 1 0,0 1 0 0,7-1 0 15,-7 2 1-15,6-7 2 0,1 6 1 0,0-5 1 0,-1 5 4 16,1-5 4-16,-1 5 5 0,1-1 2 0,-1 0 2 15,7 0-3-15,-6 1 0 0,0 3 1 0,-1-4-3 0,1 4-1 16,-1 0-4-16,1-3-3 0,0 3-2 0,-8 0-1 0,2 0-3 16,-1 0-2-16,0 0-1 0,-5-4-1 0,-3 1-2 15,-4 3 0-15,-2-4 0 0,-5 0 1 0,-1-3 0 0,-6 0 1 16,0 3-2-16,1-3 4 0,-8-4 3 0,0 3 5 16,1 2 2-16,-7-6 4 0,5 1 4 0,-5 3 5 0,0-3 9 15,0 4 8-15,0 0 6 0,0 0 0 0,-5 3 1 0,5-4-2 16,0 5-4-16,0-1-7 0,0 1-8 0,0-1-13 15,0 4-12-15,0-3-11 0,0 3-11 0,0 0-18 0,-7-4-17 16,7 4-21-16,-6 0-24 0,0 0-34 0,-1 0-51 16,-6-4-79-16,-1 4-133 0,2 0-64 0</inkml:trace>
  <inkml:trace contextRef="#ctx0" brushRef="#br0" timeOffset="-56302.9">19864 14584 244 0,'0'0'196'16,"6"0"-45"-16,-6 0-37 0,7 0-29 0,-1 0-19 0,-6 0-8 16,7 0-7-16,-7 0-5 0,6 0-2 0,0 0-1 15,-6 0-5-15,7 0 0 0,0 3-1 0,-7-3-3 0,7 0 0 16,-2 4 0-16,8 0-1 0,-6 0 0 0,1-1 2 0,4 4 2 15,-5 0-2-15,6 5 0 0,-7-1-1 0,7 4-2 16,-6 3-2-16,6 1-3 0,-7 6-4 0,1-4-5 0,-1 6-3 16,1 2-3-16,-1 0-3 0,-6 0-2 0,0 1-2 15,-6-1 0-15,-1 4-2 0,1-4-1 0,-7 1 0 0,0 2-2 16,-7-3 1-16,1-2 0 0,0-2-1 0,-2 1-1 0,2-1 1 16,-7-3 0-16,6 1 0 0,-6-5 0 0,7 1 0 15,-7-5 4-15,6 0-4 0,-6 1-1 0,7-4-2 16,-1 0-4-16,1 1-5 0,-1-5-14 0,7-1-15 0,0 2-20 15,0-4-19-15,7 0-28 0,-1-1-38 0,0-3-60 0,7-3-106 16,0 3-76-16</inkml:trace>
  <inkml:trace contextRef="#ctx0" brushRef="#br0" timeOffset="-56083.98">19630 15148 294 0,'-7'0'394'16,"0"4"-142"-16,7-4-116 0,-7 6-69 0,7-1-37 0,0 2-17 15,0 0-9-15,0 0-2 0,0 1 0 0,7 0 1 0,-7-1-1 16,0-1 2-16,7 2 3 0,0 4 0 0,-1-5 2 0,1 1 3 16,-1-2 1-16,7-2 0 0,0 3 2 0,7-3 0 15,-8 3-2-15,8-4 0 0,0 2-1 0,-1-2-7 16,7-3-19-16,-5 0-39 0,3-3-71 0,-3-2-139 0,-2-1-95 15,0-2-57-15</inkml:trace>
  <inkml:trace contextRef="#ctx0" brushRef="#br0" timeOffset="-55005.54">19245 14141 254 0,'0'0'208'0,"6"3"-65"16,-6-3-47-16,7 0-27 0,5 4-17 0,-4-4-6 15,-1 0-6-15,6 0-1 0,-1 3-2 0,1-3-4 0,0 0-6 16,0 0-3-16,0 0-6 0,7 0-4 0,-7 0-1 16,6 0-2-16,-6 0-3 0,1 0 1 0,5 0 2 0,-6 0-1 15,0 0-1-15,7 0 2 0,-7 0-3 0,6 0 0 16,-6 0-1-16,6 0 4 0,1 0-2 0,-7 4 0 0,7-4-1 15,0 0-1-15,-1 0 0 0,1 0 0 0,-1 0 1 16,7 0-5-16,-6 0-1 0,4 0 1 0,-3 4 0 0,5-4 1 16,0 0-2-16,-6 0 1 0,6 0-1 0,0 0 0 0,-1 0 0 15,-5 0-1-15,7 0 1 0,-8 0-2 0,7 0 0 0,-6 0 0 16,5 0 0-16,-5 0 1 0,0 0-2 0,5 0 1 16,-5 0 1-16,0 0 0 0,-1 0 0 0,7 0-1 15,-6 0 0-15,0 0-1 0,5 0 1 0,-4 0-1 0,-2 0-1 16,7 0 1-16,-7 0 1 0,1 4 2 0,6-4 0 0,-7 0 1 15,7 0 1-15,-6 3 0 0,7-3 0 0,-9 4 2 16,2-4-3-16,6 0-1 0,-7 3 0 0,8-3-1 0,-9 5 0 16,10-5 0-16,-3 0 0 0,1 2-1 0,1-2-2 0,-8 0 2 15,7 0 0-15,0 0 0 0,0 0 1 0,1 0 3 16,-2 0 5-16,1 0 4 0,0 0 6 0,1 0-1 0,-3 0 3 16,4 0 4-16,-2 0 0 0,0 0-2 0,0 0-4 15,-1 0-2-15,-4 0-4 0,-1 0-3 0,-2 0-3 16,2 0-2-16,0 0-3 0,-8 0-1 0,1-2 0 0,1 2 0 15,-1 0 0-15,-1 0-1 0,1-5 1 0,-6 5-1 0,6 0 0 16,0-3 0-16,0 3 0 0,-7 0 0 0,8 0 0 0,-7-4 0 16,5 4 0-16,-5 0 0 0,-1-3 0 0,7 3-1 15,-7 0-2-15,1 0-5 0,0 0-9 0,0 0-13 16,-7 0-16-16,6 0-27 0,-6 0-42 0,0 0-68 0,0 0-129 16,0 0-84-16</inkml:trace>
  <inkml:trace contextRef="#ctx0" brushRef="#br0" timeOffset="-54255.15">19238 14064 43 0,'0'-5'247'0,"0"5"-69"0,0-2-64 0,0 2-46 16,7-5-26-16,-7 5-13 0,0-2-3 0,6 2 0 0,1-4 3 15,-7 0-1-15,7 4 2 0,-2-4 1 0,3 0-4 0,5 0-4 16,-6 4-6-16,-2-7-6 0,2 7-4 0,6-7-3 16,-6 4 0-16,6-1 1 0,-7 4-1 0,7-4-3 15,-7 0 2-15,8 1-1 0,-1-5 1 0,-7 5 0 0,7 0 0 16,0-6-3-16,1 6 6 0,-1 0 1 0,-1-1 0 0,-5-3-1 16,6 3 0-16,7 0 1 0,-14-3 0 0,7 3-1 0,0-3-2 15,0 0-2-15,0 3 1 0,0-3-1 0,0 2 1 16,0 2-2-16,-7-3 0 0,8 2 3 0,-1 0 2 15,-6 0 0-15,6 0 1 0,-7 0 0 0,0 1 0 0,8 3 0 16,-8-4 0-16,1 4-2 0,-7-4-3 0,6 4-1 0,0 0 0 16,1-3-2-16,-7 3-1 0,6 0-4 0,-6 0-8 15,0-3-9-15,7 3-13 0,-7 0-17 0,0 0-21 0,7-5-27 16,-7 5-37-16,0-4-42 0,6 4-61 0</inkml:trace>
  <inkml:trace contextRef="#ctx0" brushRef="#br0" timeOffset="-53786.34">19551 13869 32 0,'-13'0'259'0,"0"0"-65"0,0 0-59 0,0 0-41 16,0 0-24-16,6 0-16 0,1 0-5 0,6 0-2 15,-7 0 1-15,7 0-4 0,0 0-5 0,-6 0-5 0,6 0-8 16,6 4-5-16,-6-4-6 0,0 0-7 0,7 0-4 0,-7 4-2 15,0-4-1-15,6 0 1 0,-6 3-1 0,0-3 0 0,7 0-1 16,-7 0 0-16,0 0 0 0,0 0 0 0,0 0-1 16,-7 0-1-16,7 4 1 0,-6-4 0 0,-1 4-1 15,1-4 2-15,0 4 0 0,-7 0 0 0,6 0 2 16,0 2-1-16,-6-3-1 0,7 2 1 0,-1-2 2 0,1 5-1 0,6-4-1 16,-6-1 1-16,6 4-1 0,-7-3 0 0,7-1-2 15,-7 1 1-15,7 0 1 0,0 0 1 0,0-1 0 0,0 1 2 16,0 0-7-16,0 2 3 0,0-6 4 0,0 9-3 15,0-6 0-15,0 0-1 0,0 1 0 0,0 0-1 0,0-1 6 16,0 1-3-16,0-4 2 0,0 4 0 0,0 0 3 0,0-4 6 16,7 3 1-16,-7-3 6 0,7 0 0 0,-1 0 2 15,0 0-1-15,1 0 0 0,-1 0-3 0,1-3-1 16,-1 3-2-16,8-4-2 0,-8 0-1 0,7 0-1 0,0 1 1 16,-7-1 0-16,7-3 0 0,1 4-2 0,-1-6-1 0,-1 6 1 15,1-4-1-15,1 0 0 0,5-1-3 0,2 1-2 0,-10 0 0 16,10-4 0-16,-2 3-4 0,0 0-1 0,1 1-1 15,-1-3-5-15,1 2-2 0,0 1-13 0,-1-1-18 0,7 2-22 16,-5-3-32-16,-3 3-54 0,-5-2-78 0,7-3-119 16,-7 7-68-16</inkml:trace>
  <inkml:trace contextRef="#ctx0" brushRef="#br0" timeOffset="-53270.83">19864 13866 93 0,'6'0'237'0,"-6"-3"-50"0,7 3-48 0,-1-5-36 16,1 5-24-16,5-4-14 0,-5 4-7 0,7-3-10 0,-9 0-5 15,8 3-3-15,7-4 0 0,-6 0-3 0,5 4-2 0,-6-3-2 16,7-1-2-16,-1 0 0 0,7 4 0 0,-6-4 2 15,6 1-2-15,-7-1-2 0,14 4-3 0,-14-3-1 0,8-1-3 16,5 4-3-16,-6-3-3 0,1 3-4 0,-1-4-4 16,6 4-1-16,1-4-1 0,-1 0-2 0,2 1 0 0,-3 3-3 15,2-4-1-15,-1 0 0 0,0 0 0 0,8 4 0 0,-7-2 0 16,5 2 1-16,2-4-2 0,-8 4 2 0,0 0 0 16,7 0-1-16,-5 0 0 0,5 0 0 0,-8 0 0 15,3 0 0-15,-2 0 0 0,1 4 0 0,-1-4 0 0,1 2 0 16,-1 2 0-16,2 0 0 0,-9-4 0 0,8 4 1 0,-8-1-1 15,2 1-1-15,5-4-1 0,-12 4 0 0,5-4-1 16,2 4 3-16,-1-4-2 0,-7 3 1 0,1-3 1 0,-1 4 1 16,1-1-1-16,0-3 0 0,-8 4 0 0,1-4 0 0,-6 3 0 15,6-3 0-15,0 4-1 0,-6-4-1 0,-1 4 2 16,7-4 0-16,-7 4-1 0,8-1 1 0,-8-3-1 0,1 4 1 16,-7 0-1-16,6-1 0 0,1 0 0 0,-7-3 0 15,6 4 0-15,-6 1-1 0,0-2 1 0,0 0-4 0,0 1 4 16,0 3-2-16,-6-3 0 0,6 4 0 0,-7-4 1 0,1 2-1 15,-1 1 3-15,1 1 0 0,-1-4 0 0,0 4 0 16,-5-1 0-16,5 0 1 0,1 4-1 0,-7-4-5 0,6 1-14 16,-6 2-22-16,1-2-42 0,-3 3-79 0,10-4-161 15,-8 4-81-15,-1-4-48 0</inkml:trace>
  <inkml:trace contextRef="#ctx0" brushRef="#br0" timeOffset="-52302.39">19590 15830 47 0,'-7'-11'361'0,"7"0"-91"0,-6 0-96 16,6 0-73-16,-7 0-46 0,1 3-26 0,0-3-15 0,-1 0-6 16,0 4-5-16,-6-1-1 0,7 2-1 0,-7-6 1 15,7 5 1-15,-8 0 0 0,1-1 5 0,7 5 3 16,-7-5 2-16,7 5 2 0,-1-4 0 0,1 3 2 0,-1-4 2 16,0 5 3-16,7 3-1 0,-6-4-1 0,6 1 0 0,-7-2 0 15,7 5-4-15,0-2 2 0,-6 2-4 0,6-4-4 16,0 4 2-16,0 0-2 0,0 0 1 0,0-4 0 0,0 4-1 15,6 0 0-15,-6 0-1 0,7-4 0 0,6 4-1 16,-6 0-2-16,6-3-4 0,-1 3-1 0,1-5 0 0,7 5-1 16,-7-3 2-16,6 3-2 0,1-4-2 0,-1 4-1 0,9-8 2 15,-10 6 1-15,9-2 0 0,-2 0 0 0,2 0 1 16,-2 1 3-16,2-1 0 0,-3 0 3 0,10 4 0 0,-2-3 0 16,-5 0 0-16,11-2 0 0,-12 2 0 0,14 3 0 15,-7-4 0-15,6 0 2 0,-1 1 1 0,2-1 0 0,5 1 3 16,-6-1 2-16,7-3 1 0,-8-1 0 0,9 5 1 0,-8-4 0 15,6-1-2-15,1 1-1 0,0-1 3 0,-1 2-1 16,0-6 0-16,0 4-2 0,2 1 1 0,-1-1-2 0,5 1 2 16,-5 0-1-16,-6 3-1 0,5-3-1 0,-6 0-1 15,0 3 0-15,0 1-3 0,0-1 1 0,0 0-2 0,1 1-2 16,-2 3-1-16,-5-5-1 0,6 3 0 0,-7-2 0 16,-5 0-1-16,5 0-1 0,-5 1 2 0,5-1-1 0,-6-4-2 15,-7 6 1-15,7-6-2 0,-7 4-2 0,1-3 1 0,-7 3-1 16,7 0-2-16,-13 0 0 0,6 0-6 0,-13 2-9 15,6-3-11-15,-12 3-14 0,6-3-16 0,-7 5-23 0,-6-4-28 16,-7 1-45-16,7-1-60 0,-12 4-119 0,5-4-74 16</inkml:trace>
  <inkml:trace contextRef="#ctx0" brushRef="#br0" timeOffset="-51833.82">19375 15767 77 0,'0'0'280'15,"0"0"-66"-15,0 0-61 0,0 0-52 0,0 3-40 16,0-3-27-16,0 0-16 0,0 5-7 0,0-5-6 0,0 3 0 16,7-3-1-16,-7 4 3 0,0-4 0 0,0 4 4 15,0 0 2-15,7-4 2 0,-7 3 1 0,0 1 0 0,0-1 0 16,0-3-2-16,0 4 0 0,0-4-2 0,0 4-1 0,0-1 0 16,0-3-1-16,0 4-1 0,-7-4-1 0,7 4-1 15,0-4-3-15,0 3-4 0,0-3-11 0,0 0-20 0,0 4-29 16,0-4-51-16,0-4-80 0,7 1-123 0,-7 3-66 15</inkml:trace>
  <inkml:trace contextRef="#ctx0" brushRef="#br0" timeOffset="-51193.09">19570 15753 213 0,'0'0'410'0,"0"0"-119"0,-6 0-115 15,6 0-78-15,0 0-48 0,0 3-24 0,0-3-12 16,0 0-5-16,0 5-4 0,0-5 0 0,0 2 0 0,0 2 0 16,0-4 2-16,6 3 0 0,-6 2 2 0,0 2 0 15,0-3 3-15,7 0 1 0,-7 3 3 0,-7 0 4 0,7 4 3 16,0-4 5-16,-6 4 2 0,0 1 1 0,-1 2 0 16,0-3 1-16,1 3-1 0,-1 1-1 0,1 0-4 0,-7-1-4 15,7 5-3-15,6-5-1 0,-7 1-3 0,0 0-2 16,1-1-2-16,-1 1-1 0,1-4-4 0,6 3-1 0,-7-3 1 15,1 1-1-15,0-5 0 0,6 0-1 0,-7 4 0 0,1-7-1 16,6 3 1-16,-7-3-1 0,7 0 1 0,0 0-1 16,0-4 3-16,0 3 3 0,0-3 6 0,0 0 2 0,0 0 4 15,7 0 2-15,-1 0 2 0,1 0-2 0,5 0-1 16,1-3-2-16,7-1-5 0,-7 0-3 0,6 4-4 0,1-4-2 16,-1 1-8-16,1 3 1 0,6-4 0 0,-6 4-1 0,6 0 1 15,-6-4-1-15,5 4 2 0,-5 0 0 0,6 0 6 16,0 0-2-16,0 4 1 0,0-4 1 0,1 0 4 0,-2 0 7 15,8 0 7-15,-8 0 10 0,9 0 9 0,-2 0 9 0,7-4 8 16,-7 4 4-16,8 0 6 0,0 0 2 0,-2-3-2 16,1 3-5-16,0 0-10 0,7 0-7 0,-7 0-8 15,0 0-3-15,6 3-10 0,-6-3-7 0,1 0-6 0,-1 0-2 16,-1 4-4-16,2-4-1 0,-1 0 0 0,0 0-3 0,0 0-1 16,0-4-2-16,-7 4 1 0,8-3-2 0,-8 0 1 0,7-2 0 15,1 1 0-15,-8-2-1 0,1-2 1 0,6 5 1 16,-7-5-2-16,0 0 1 0,8 1 0 0,-7 0 0 15,-1 0 0-15,7 3 0 0,-6-4 0 0,-1 5-1 0,-5-1 3 16,5 1 0-16,1-1 0 0,-14 1 0 0,7-1-2 0,-1 0 1 16,-5 0 0-16,-6 4 1 0,-1-3 3 0,0-1 3 15,-7 0 3-15,1-2 1 0,-1 1 1 0,-6 1 2 0,6-2 0 16,-6-2 4-16,-6-3 7 0,6 4 0 0,-6 0 7 16,6-5 5-16,-7 1 3 0,1 4 4 0,6 0 0 0,-7-4-3 15,1 3-9-15,-1 1-7 0,1 0-8 0,-1-4-12 0,0 4-21 16,2-1-46-16,5 1-58 0,-15 0-56 0,10-1-55 15,-3-2-63-15,3-2-91 0,-9 4-161 0,-5-1-73 0,0 1-6 16</inkml:trace>
  <inkml:trace contextRef="#ctx0" brushRef="#br0" timeOffset="-50146.16">19695 14422 203 0,'0'0'217'0,"0"0"-52"0,6-2-49 0,-6 2-35 0,0 0-23 15,6 0-16-15,-6 0-6 0,7 0-3 0,-1 0-4 16,1 0 1-16,-7 0 1 0,13 0-2 0,-6 2-3 0,-1-2-5 15,7 4-4-15,-8 0 0 0,9 0 1 0,-7-1-2 0,6 1 1 16,0 4-3-16,0-6 0 0,0 6 1 0,-6-1 0 16,6 1-1-16,0 0-3 0,-7-2-1 0,7 1-3 0,-7 2-1 15,1 1 0-15,7 1 2 0,-14 0-1 0,5 0 2 16,2 0 0-16,-1 1 1 0,1 2-1 0,1 1 0 0,-8 0-2 16,5-1-3-16,2 1-2 0,-7 3 0 0,7 0 1 0,-1 1 0 15,-6-1-1-15,7 0 0 0,-1 5 1 0,-6-5 3 16,7 4 0-16,-7-4 0 0,0 4 1 0,0-4 0 0,0 4 0 15,0 0 0-15,0-3 0 0,0-1-3 0,0 4 0 16,0-4 0-16,0 0 0 0,-7 4-1 0,7-4 0 0,-6 2 1 16,6-3-2-16,-7 2 2 0,1-1-1 0,6 0 2 0,-14-3-4 15,9 2 0-15,-3 2 0 0,1-4 1 0,-6 4-1 16,1-5-1-16,5 1 0 0,-6-1 1 0,0-3 2 16,0 0 2-16,1 4 2 0,-2-4 4 0,1 0 3 0,0-4 5 15,0 5 1-15,0-6 0 0,0 2-1 0,-6 0-2 0,6-1 1 16,0 1-3-16,-1-2-2 0,-5 2-3 0,6-5-1 0,-7 1-1 15,8 0 2-15,-8 0 1 0,0-4 1 0,7 0 1 16,-7 0 1-16,7 0-2 0,-6-4-1 0,6 0 0 16,0 0-3-16,0 1-7 0,7-5-15 0,-8 4-24 0,1-6-35 15,7 3-52-15,6-9-89 0,-7 3-154 0,7-3-77 0,0 2-44 16</inkml:trace>
  <inkml:trace contextRef="#ctx0" brushRef="#br0" timeOffset="-49583.79">19771 14463 319 0,'0'-4'252'0,"0"2"-84"0,0-4-70 0,0 6-46 16,0 0-22-16,0-2-12 0,0 2-9 0,-5 0-1 15,5-4 1-15,-6 4 0 0,-1 0 4 0,1 0 3 0,-1 0 1 16,-6 4 2-16,6-4 3 0,-6 2 3 0,1-2-1 0,-1 6 2 15,-7-4-1-15,7 2-1 0,-6 3-1 0,5-3-2 16,-4 4 1-16,-3-2-3 0,8-1 1 0,-7 2-2 0,7 4-2 16,-6-4-4-16,6 0-2 0,0 1 0 0,0 0-3 15,6 2-2-15,1-3-3 0,0-3-1 0,-1 4-1 0,1-1 1 16,6-4-1-16,0 4 0 0,-7-3 0 0,7 0 2 0,7 0-1 16,-7-1 1-16,0-3-1 0,0 5-2 0,6-5-4 15,1 0-8-15,5 0-13 0,-5 0-17 0,-1-5-29 0,7 5-48 16,1-7-72-16,-1-1-117 0,-1 1-78 0</inkml:trace>
  <inkml:trace contextRef="#ctx0" brushRef="#br0" timeOffset="-37879.68">20554 12942 332 0,'0'-3'252'0,"-7"0"-87"0,7-1-67 0,0 4-36 0,-6-4-19 16,6 4-6-16,0-3-4 0,0 3-2 0,0 0-1 0,0 0-4 15,0-4-1-15,0 4-4 0,0 0 0 0,0 0-3 16,0-4 0-16,0 4 3 0,0 0 6 0,0 0 1 0,0-4 0 16,0 4 2-16,0-4 1 0,-7 4-1 0,7 0-2 15,0-4-3-15,0 4-4 0,-6 0-4 0,6 0-2 0,0-2-2 16,-6 2-3-16,6 0-3 0,0 2-3 0,-6-2 0 16,-1 0-2-16,7 4-1 0,-8 0-1 0,2 0 0 0,0 0 1 15,-1 0 1-15,1 3 1 0,-1 0 1 0,1 0 0 0,1 1 2 16,-3 3 1-16,1 0 0 0,7 0 0 0,-6-1-1 15,-1 5 0-15,1-1 0 0,-1 6 0 0,1-6-1 0,-1 1-1 16,7 3-1-16,-6 0 0 0,0-3 1 0,6 4-1 16,0-5-1-16,0 3-2 0,0 3 0 0,0-6 0 0,6 5 0 15,0-5 0-15,1 1 0 0,6-1 0 0,-7-3 2 0,7 1-2 0,-6-2 2 0,6 1 0 0,0-3-1 0,-7-1 0 32,7 1-1-32,-7-1 0 0,9-3-1 0,-9-1 0 0,0 1 1 15,7-4 1-15,-7 0 1 0,1 0 3 0,0 0 3 16,-1 0 2-16,1-4 3 0,-1 1 4 0,0-1 0 0,1-3-2 15,-1-1 2-15,1 1-1 0,0-1-3 0,0 1-2 0,-1-5-1 16,0 6-3-16,1-5 0 0,-2-1-1 0,-5 2 0 0,8 3-1 0,-1-5 0 0,-2 2-1 0,3 3-2 16,-2-2 0-16,1 3 2 0,-1-2-1 0,0 5-3 0,1-5 1 15,-1 4-1-15,7 1-1 0,-6-2 1 0,0 5 0 0,6 0-2 16,-7-2 0-16,0 4 1 0,1-2 1 0,6 5 0 0,-7-2-1 31,1 1 0-31,-1 1 1 0,1 1 0 0,1-2 0 0,-3 3 0 0,1 1-1 0,-6 3 1 0,7-4 1 0,-7 4 0 16,0-4 0-16,0 5 1 0,0-2-1 0,-7 1 0 15,7-1 0-15,-6 2-1 0,6-5-2 0,0 5 2 0,-5-1-1 32,5 0 0-32,0-4 1 0,0 0 0 0,0 4 1 0,0-4 0 15,0 0-6-15,0-3-9 0,0 0-14 0,0 0-13 0,5-1-16 0,-5 1-21 0,6 0-27 0,1-4-46 16,6 0-68-16,-6-4-104 0,6 0-80 0</inkml:trace>
  <inkml:trace contextRef="#ctx0" brushRef="#br0" timeOffset="-37489.15">20984 13210 309 0,'0'3'274'0,"0"-3"-86"16,0 5-60-16,6-5-37 0,-6 0-23 0,7 4-10 31,-2-4-5-31,10 0-4 0,-9 0-6 0,14 0-8 0,-7 0-8 0,-1 0-7 0,2 0-2 0,5-4 0 0,-6 4 2 15,6-5 5-15,-6 2 3 0,0-4 4 0,2 3 1 0,-10 1-1 32,2-5 1-32,-1 1 1 0,1 0 4 0,0-1 2 15,-7 1 1-15,6-1 2 0,-6 2 1 0,0-2 0 0,-6-3 0 16,6 3-4-16,-7 1-6 0,7 0-5 0,-13 0-4 0,6 3-5 0,2 0-4 0,-3 1-2 0,1 3-1 0,2-4-1 16,-3 4-4-16,2 4-2 0,-1-4-2 0,1 7 0 0,0-3-1 15,-1 0 1-15,1 3-1 0,-1 0 0 0,-5 0-1 31,12 4 1-31,-14-4-3 0,14 4 0 0,-7 0-3 0,1 1 2 16,0-2 1-16,6 2 0 0,0-1-2 0,0 0 1 0,0 0 1 0,0-1 1 0,0 5 0 0,6-3 0 0,0-2 0 16,1 1-1-16,0-3 1 0,0-1-1 0,5 3 0 0,1-2 1 15,6 0-1-15,-6-2-6 0,0 3-8 0,7-6-13 32,-7 4-13-32,1-3-14 0,5-1-17 0,-6 1-17 0,0-4-22 0,0 0-25 0,0 0-39 0,-6 0-62 0,5-4-112 0,-6 1-74 15</inkml:trace>
  <inkml:trace contextRef="#ctx0" brushRef="#br0" timeOffset="-36551.17">21296 13126 441 0,'6'-4'345'0,"1"0"-120"0,0 4-90 0,0-3-55 16,6 3-31-16,-7-4-15 0,7 4-6 0,0 4-4 0,-6-4 0 15,6 3-2-15,-7 1-1 0,7 0-4 0,-6 3 0 16,-1 0-3-16,0 0-2 0,8 1 0 0,-14-1-1 0,7 5-2 16,-1-5 4-16,-6 5 1 0,0-2 0 0,6 0 3 0,-6 2-3 15,-6-1-2-15,6 0 1 0,0 0-1 0,-6-3-3 16,6 2-1-16,-7 1-2 0,7-3-2 0,-7-1-1 15,0 0 0-15,7-4 0 0,-6 1 1 0,0 4 4 0,6-8 5 16,-7 4 7-16,7-4 7 0,-6 3 10 0,6-3 8 0,-7-3 5 16,7 3 3-16,0-4-2 0,0 0-5 0,0 0-6 0,0-3-6 15,7 0-10-15,-7-4-8 0,6 3-7 0,1-3-2 16,-1 0-2-16,0 1-2 0,1-5 1 0,0 4-1 16,6-1 0-16,-7 2 0 0,1 0-2 0,6-2 1 0,-7 5-1 15,1-1 1-15,0 1-2 0,-7 3-1 0,5-4-2 16,-5 6-1-16,0 2-1 0,0-5 1 0,0 5-2 0,-5 5 1 31,5-3 1-31,-7 2 1 0,0 4 1 0,1-5 0 0,-1 5 2 16,7 3 0-16,-6-4 1 0,6 1-1 0,-7 3 1 0,7-5 0 15,0 6-1-15,0-5 1 0,0 0 0 0,7 1-1 0,-7-1 0 16,6 0 0-16,1-2 0 0,-1 1-1 0,1-2 1 16,0 0 0-16,6-1-1 0,-8-3-1 0,10 0-2 15,-3 0-2-15,1 0 1 0,7-3 0 0,-7-1 0 0,-1 0 2 16,2-2 0-16,-1-2 0 0,-7 1 3 0,7-1 0 0,-7 1 0 15,8-4 0-15,-7-1 0 0,-1 2 0 0,0-5 0 16,-6 3 0-16,0 2 1 0,7-5 0 0,-7 4 0 0,-7 1 1 16,7-2 1-16,0 5-2 0,0-3 0 0,-6 2 0 15,6 4 0-15,0 1 1 0,-6-1-2 0,6 0-2 0,-7 1 0 16,7 3-1-16,-7 0 0 0,0 3 1 0,7 1-2 0,-6 0 2 16,0 3 0-16,-1 1 1 0,7 2 0 0,-6-3 0 15,6 5 1-15,-7-2 0 0,7 1 1 0,0 4 0 0,-6-5-1 16,6 2 1-16,0 3 0 0,0 0-1 0,0-4 0 15,0 3-1-15,6-3 1 0,-6 1-1 0,7-2 0 0,-7-3-1 16,6 1 0-16,1 3 1 0,-1-4-1 0,7-4 0 0,-6 5 2 16,6-4 0-16,-7 3-1 0,7-4 0 0,0 2 1 15,0-5 1-15,1 0 0 0,-2 0-1 0,1-5 0 0,-6 5 1 16,6-6 1-16,0 2 0 0,0 0-1 0,0 0 0 16,-7-3 0-16,8 0 1 0,-8-4-2 0,1 3-1 0,-2-3 0 15,-5 0-1-15,8 1 1 0,-8-5 1 0,0 1 0 16,0-1 0-16,0 4 1 0,0-4-1 0,0 0 1 0,0 4 3 15,-8-4-2-15,8 5-2 0,0-2 1 0,-5 2-1 0,5-1 0 16,0 0 1-16,0 7-1 0,0-3 0 0,0-1-2 0,0 4 1 16,5 4-2-16,-5-3 0 0,0 3 0 0,8 0-1 15,-8 0-3-15,5 3 0 0,-5 1 3 0,8 4 1 16,-1-1 1-16,-2 0-2 0,-5 1 2 0,7 3 0 0,-7-4 2 16,7 4 0-16,0 0-2 0,-7-1 1 0,0 2 0 0,6 3 0 15,-6-5 0-15,0 2 0 0,6-1-2 0,-6 0 0 16,0 0-5-16,0-1-5 0,0-2-8 0,0 3-10 0,0-3-10 15,0-2-11-15,0 2-11 0,0-1-11 0,0 1-13 16,0-6-15-16,0 3-25 0,0-2-33 0,0-3-53 0,7 0-96 16,-1 0-81-16</inkml:trace>
  <inkml:trace contextRef="#ctx0" brushRef="#br0" timeOffset="-35972.5">22144 13151 79 0,'-7'0'473'0,"0"-4"-103"16,0 2-120-16,1 2-87 0,-6-5-50 0,5 5-28 16,-6 5-19-16,-1-3-9 0,1 2-10 0,2 0-7 0,-3 0-9 15,7 3-8-15,-6 1-9 0,6-1-5 0,1 0-3 16,-1 4-3-16,7-3 0 0,0-2-1 0,0 3 0 0,0-2-1 16,7 0 0-16,-7-4-1 0,13 5 0 0,-7-4-1 15,8-1-1-15,-8 1-1 0,13-4-1 0,-6 3 1 0,1-3-1 16,-1-3 2-16,0 3 1 0,-1-4 0 0,-5 1 1 15,7-1 0-15,-8 0 0 0,0 0 0 0,0-3 0 0,1 4 1 16,-7-4 1-16,6-2 1 0,-6 3 2 0,0 2 4 0,-6 0-1 16,6 1 2-16,-7 0 0 0,1-2-1 0,0 5-1 0,0 0-3 15,-1 0-2-15,0 0-3 0,-6 5 1 0,7-5-1 16,0 3 0-16,-1 0-2 0,7 5 0 0,-6-5 2 16,6 0 0-16,0 6 0 0,0-6 1 0,0 4 1 0,0-3-2 15,6-1 4-15,1 5-2 0,-7-4-1 0,12-1 2 0,-6-3-2 16,1 4 0-16,7-4 1 0,-8 3 0 0,0-3 2 15,7-3-2-15,-7 3-1 0,7-4 1 0,-6 1 1 0,7-5-2 16,-8 4 1-16,7-6 0 0,-8 3 1 0,3-2 3 0,-1-1 1 16,-1 0 0-16,1-2 4 0,-1 1-1 0,1-4 2 15,-1 0-2-15,0 1 3 0,-6-1-1 0,0-3 0 0,0 3-1 16,7-3-3-16,-7-1 1 0,0 2-1 0,0-2-1 16,-7 1-2-16,7-1 0 0,0 5 2 0,0-1 2 0,0 1 0 15,0 2-2-15,0 4 1 0,-6-1 0 0,6 4-1 0,0 2-4 16,0-1-1-16,0 0-2 0,0 4-1 0,0 4 0 15,-6-4-1-15,6 7 2 0,-7-2 0 0,7 4 0 0,-6-1 0 16,6 4 0-16,0-1 0 0,0 4 1 0,-7-1 1 16,7 1-1-16,0-1 0 0,0 4-1 0,0-4 1 0,7 6 0 15,-7-6 0-15,0 4 0 0,6-3 0 0,1 3 0 0,-1-3-1 16,0-1 0-16,1 5-1 0,6-4-2 0,-7-1-9 16,8 1-14-16,-8-5-18 0,7 6-19 0,-7-6-24 15,7-2-28-15,-6-1-42 0,6 0-68 0,-5-2-110 0,5-3-90 16,-8 2-45-16</inkml:trace>
  <inkml:trace contextRef="#ctx0" brushRef="#br0" timeOffset="-35628">22233 13111 416 0,'0'4'307'0,"0"-1"-119"0,0-3-77 0,0 4-46 16,8 0-21-16,-1 0-8 0,-1-4-4 0,1 3-2 15,6 1-2-15,-1-1-3 0,8-3-4 0,0 5-1 16,-1-5-3-16,0 0-5 0,1 0 2 0,1 0 4 0,-3 0 2 16,-4-5 4-16,5 5 4 0,-6-3 3 0,-1-1 4 0,2 1 3 15,-7-1-2-15,-1 0-1 0,1 0-2 0,-2 1-5 16,-5-1-3-16,0 4-4 0,0-3-4 0,-5-1-4 0,5 4-5 16,-7-3-4-16,1 3 0 0,-1 0-2 0,0 0-1 0,7 0-1 15,-7 3-1-15,7-3 0 0,-6 0 1 0,6 0 0 16,0 4 0-16,0-4 0 0,6 0 0 0,-6 3 1 0,0-3 0 15,7 4-1-15,-7-4 0 0,7 3-2 0,0 1 2 16,-1-4 0-16,1 4 0 0,-2 0 0 0,2-1 0 0,-1 1 0 16,1-1 1-16,1 2 2 0,-2-3-2 0,7 2 0 0,-7-4 0 15,1 4-1-15,5 0 0 0,-5-1 1 0,6-3-4 0,-6 4-9 16,6 0-12-16,0 0-19 0,-1-4-30 0,2 0-53 16,-1 0-96-16,0 0-145 0,0 0-73 0,-7 0-36 15</inkml:trace>
  <inkml:trace contextRef="#ctx0" brushRef="#br0" timeOffset="-34690.68">22052 14345 87 0,'-5'0'265'0,"5"-3"-52"16,-8 3-48-16,8 0-41 0,0 0-33 0,-6-4-20 0,6 4-16 16,0 0-7-16,0 0-5 0,0 0-1 0,0 0 0 15,0 0 1-15,0 0-1 0,6-3-3 0,-6 3-3 0,8 0-3 16,-3-5-2-16,1 5-2 0,1-2-2 0,6 2-5 0,-6-4 0 15,6 0 4-15,6 0 1 0,-6 1 2 0,7-1 4 16,-1 0 1-16,7 0 4 0,-6-3 1 0,13 4 0 16,-7-1 0-16,6-3 1 0,1 3-1 0,5-3 1 0,1 3-1 15,1-3 1-15,-1 0 0 0,6 2-2 0,7-1-3 0,-6-2-4 16,6 5-5-16,-7-5-7 0,1 4-6 0,0-4-6 0,0 6-4 16,-1-5-2-16,-6 2-1 0,-6 2-3 0,-7-1-1 15,0-4-1-15,-7 6 0 0,1-3-1 0,-8 2-9 16,3-1-13-16,-10 1-14 0,3-1-15 0,-3 4-17 0,-5-4-17 15,0 0-18-15,0 4-15 0,-5 0-14 0,5 0-17 16,-8 4-27-16,3-4-42 0,-2 4-87 0,-1-4-76 0</inkml:trace>
  <inkml:trace contextRef="#ctx0" brushRef="#br0" timeOffset="-34237.77">21974 14994 70 0,'-6'0'305'0,"6"4"-65"0,0-4-60 0,0 0-49 16,0 0-37-16,0 0-22 0,0 0-16 0,6 0-11 0,-6 0-9 16,7-4-4-16,-1 4-3 0,0-3-3 0,7 3-2 15,-6-4-5-15,6 0-6 0,0 0 1 0,6 4 1 0,1-3-1 16,0-1 0-16,5 1 0 0,2-1 0 0,-2 1 2 16,9-1 2-16,5 0 1 0,-1 4-1 0,2-4 0 0,11 1 0 15,-5-1 0-15,6 4 1 0,6-4 1 0,8 1 0 0,-8 0-1 16,8-2 0-16,6 2-1 0,-7-1 0 0,6 1 1 15,-6-5 0-15,7 5-1 0,-7 3 1 0,1-8 0 0,-1 5 2 16,0-2 2-16,-13 1 2 0,7 1 4 0,-14 0 0 16,0 3 1-16,-12-4-2 0,-1 0-2 0,-4 1-2 0,-10-1-7 15,-5 0-3-15,-6-3-10 0,-1 7-11 0,-6-4-15 0,0-3-15 16,0 4-16-16,-13-9-21 0,0 5-21 0,-5-3-30 16,-3 2-45-16,-5 1-66 0,0-1-101 0,0 1-79 0,0 3-41 15</inkml:trace>
  <inkml:trace contextRef="#ctx0" brushRef="#br0" timeOffset="-33550.25">23101 14027 173 0,'-8'0'206'0,"3"0"-30"16,-2 3-27-16,0-3-27 0,1 0-26 0,-7 4-21 15,6-4-15-15,1 4-7 0,-1 0-7 0,1-4-6 0,-7 4-7 16,6 2-2-16,1-1-4 0,-7 2-5 0,6 0-3 15,1-3-6-15,0 3-2 0,6 0 0 0,-7 0-2 0,7 2-2 16,0-3 0-16,7 2 4 0,-7-5 2 0,6 5 3 0,0-4 1 16,7-1 3-16,0 1 6 0,-6-4 2 0,6 3-1 15,0-6-1-15,6 3 0 0,-6 0-3 0,1-4 3 0,-1 1 4 16,7-1 0-16,-8-4 3 0,-5 5 7 0,6-5 9 16,-7 5 4-16,1-5 5 0,-1 1-1 0,-6 0-4 0,0 0-1 15,0-1-6-15,-6 1-8 0,-7 0-11 0,6 0-8 0,-6-1-4 16,-7 0-3-16,8 1-4 0,-8 3-3 0,7 2-1 15,-7-3-3-15,7 5 3 0,-6 0 0 0,6 0-3 0,-7 5-9 16,8-3-16-16,-2 5-23 0,7-3-26 0,1 4-25 16,0 0-32-16,6-1-46 0,0 3-75 0,6-2-115 0,0-1-84 15,1 4-34-15</inkml:trace>
  <inkml:trace contextRef="#ctx0" brushRef="#br0" timeOffset="-33050.56">23335 14866 354 0,'-6'-4'408'16,"6"0"-115"-16,-6 1-116 0,-1 3-78 0,7 0-45 15,-7 0-26-15,0 0-13 0,7 0-8 0,-6 3-2 0,6-3-2 16,-7 4-1-16,1 0-1 0,6 0 0 0,0-4-1 0,0 3 0 16,0 1 1-16,0 0 0 0,6-4-1 0,1 3 1 15,-7-3 3-15,6 3 1 0,1-3 3 0,7 0 2 0,-8 4-1 16,0-4 1-16,1-4 1 0,-1 4 4 0,0 0 4 16,1 0 7-16,-7-3 3 0,0 3 6 0,0 0 5 0,0-3 4 15,-7 3 1-15,1-4-3 0,-7 0 5 0,1 1-5 0,-9-1-4 16,2 0-5-16,0 0-4 0,-1 1-3 0,0 3-2 15,7-4-1-15,-6 1-12 0,5 3-3 0,8 0-12 16,0 0-16-16,6 0-23 0,0 0-31 0,6 0-50 0,0-4-93 16,8 4-168-16,-1-3-85 0,6-1-40 0</inkml:trace>
  <inkml:trace contextRef="#ctx0" brushRef="#br0" timeOffset="-31722.64">23589 14159 324 0,'0'0'300'15,"6"-4"-81"-15,-6 0-69 0,7 1-50 0,-7-1-27 0,0 4-13 16,6-3-6-16,-6-1-3 0,0 4-1 0,7-3-2 0,-7 3-1 16,0 0-4-16,0-4-1 0,0 4 0 0,8 0-3 15,-8 0-1-15,0 0-3 0,0 0-5 0,0 0-4 0,0 4-3 16,0-1-4-16,0 1 2 0,0 3 0 0,0-4 0 16,0 9 3-16,0-5 2 0,0 7 1 0,-8-3 1 0,8 3 0 15,0 2-6-15,0 2-5 0,0-3-4 0,8 3-2 0,-8-3-4 16,0 3 0-16,5-3-3 0,-5-1-1 0,0 1 1 15,7-1 3-15,-7-2 10 0,0-5 17 0,6 0 27 0,-6 1 43 16,0-5 53-16,6 1 48 0,-6 0 33 0,7-4 14 16,0-4-1-16,-1 0-9 0,1-7-22 0,6 4-37 0,0-4-46 15,6-3-49-15,-5-2-30 0,-2 1-20 0,9-2-6 0,-2-2-8 16,-6 1-7-16,6-4-6 0,1 0-6 0,-1-1-4 16,0 6-4-16,8-5-10 0,-8 0-12 0,0-4-29 0,2 9-57 15,-1-6-74-15,-2 5-73 0,-5 0-63 0,7-1-68 16,-13 5-99-16,5 2-159 0,-12 1-62 0,0 5 9 0</inkml:trace>
  <inkml:trace contextRef="#ctx0" brushRef="#br0" timeOffset="-30519.67">23211 14075 68 0,'7'0'168'0,"-1"4"-14"0,-6-4-19 16,7 3-25-16,-7-3-23 0,5 4-18 0,3-4-14 15,-8 3-9-15,6 1-7 0,1-1-4 0,-7 1-3 0,7 1-3 16,-7-2-6-16,6 0-3 0,-6 1-7 0,7 0-6 0,-7-1-2 16,0 0-3-16,0 2-1 0,0 2-1 0,0-3-3 15,0-1-4-15,-7 4-5 0,7-3-7 0,0 0-11 0,-6 0-12 16,6 3-15-16,-7-7-21 0,7 3-30 0,0 2-37 16,-7-5-64-16,7 0-93 0</inkml:trace>
  <inkml:trace contextRef="#ctx0" brushRef="#br0" timeOffset="-30191.55">23342 14052 245 0,'0'-2'293'0,"0"-2"-104"0,0 0-83 0,0 0-48 15,6 0-20-15,-6 0-12 0,6 4-3 0,1-3 3 16,-7-1 4-16,7 2 3 0,6 2 2 0,-7-5-2 0,0 5-5 16,-6-3 0-16,7 3 5 0,1-4 0 0,-8 4 5 15,5-4 1-15,-5 4 0 0,0-4 1 0,6 4-1 0,-6 0-5 16,0 0-8-16,0 0-5 0,0 4-10 0,7 0-5 0,-7 0-3 16,0 6-1-16,0-3 3 0,7 5 2 0,0 3 1 15,-1-1 4-15,7 4 0 0,0 4-1 0,0 1 2 0,0-2-4 16,0 2-2-16,6 2-1 0,-6 1-3 0,7-4-1 15,-7 3 0-15,6 0-2 0,-6-2 0 0,2-2 0 0,-3 1-9 16,0 1-19-16,-5-5-30 0,0 0-56 0,-1-3-110 16,-6-5-116-16,0 2-78 0</inkml:trace>
  <inkml:trace contextRef="#ctx0" brushRef="#br0" timeOffset="-29566.55">23882 14449 85 0,'6'0'463'0,"-6"-4"-107"0,0 4-133 0,0 0-99 0,7 0-57 15,-7 4-31-15,7-4-17 0,-1 2-7 0,1 4-4 16,-1-4-3-16,-6 5 2 0,7-3 1 0,-7 8 3 0,0-6 1 16,0 6 1-16,0-1 1 0,-7-4-1 0,1 4 1 0,-7 1-1 15,6 2-3-15,-6-7-3 0,0 3 0 0,0 2-1 16,0-1-2-16,0-4-2 0,0 0-4 0,0 0-2 15,7 1-6-15,-1-4-9 0,1 0-13 0,-1 0-14 0,0-1-25 16,7-3-51-16,0 0-71 0,0 0-93 0,0-3-69 0</inkml:trace>
  <inkml:trace contextRef="#ctx0" brushRef="#br0" timeOffset="-29254.12">24234 14148 271 0,'-7'-4'446'0,"7"1"-135"0,-6-1-134 0,-1 1-83 0,7 3-44 0,0-4-21 15,0 4-9-15,0 0-5 0,0 0 0 0,0 0 0 16,0 0 0-16,0-5 3 0,7 5-2 0,-1 0-2 15,1 0-1-15,-1-3 1 0,1 3-1 0,-1 0 2 0,7 0 3 16,-6-3-1-16,6 3 4 0,-7-4 2 0,7 0 3 0,1 1 0 16,-1 0-2-16,-1 3-2 0,1-5-2 0,1 5-3 0,-1-4-3 15,6 4-5-15,-6-3-8 0,0 3-12 0,0 0-20 16,-6 0-23-16,6 0-36 0,-8 0-52 0,2 0-80 16,1 0-138-16,-2-4-80 0</inkml:trace>
  <inkml:trace contextRef="#ctx0" brushRef="#br0" timeOffset="-29066.45">24324 14141 242 0,'-5'0'507'15,"5"3"-123"-15,-8 1-148 0,8-1-103 0,-6 1-62 0,6 0-35 16,0 3-17-16,-6 0-8 0,6 0-3 0,0 5-1 0,6-4 0 16,-6 1 0-16,0 7 2 0,6-1 0 0,-6-4-1 15,0 7 1-15,8-3-1 0,-8 0-2 0,5 2-1 0,-5-3-2 16,8 1-1-16,-8 1 0 0,0-2-2 0,7 1 0 15,-7-1 0-15,0 2 0 0,0-2-2 0,0 1-11 0,0-5-16 16,0 5-20-16,0-4-33 0,0-3-49 0,0-1-81 0,0 0-123 16,0 0-85-16</inkml:trace>
  <inkml:trace contextRef="#ctx0" brushRef="#br0" timeOffset="-28894.59">24143 14488 70 0,'-6'-3'558'0,"6"0"-3"0,-8 3-155 0,8 0-156 15,0-4-105-15,0 4-61 0,8 0-29 0,-2 4-14 16,7-4-6-16,0 0-1 0,0 0-1 0,7 0-1 0,-1 3-2 16,0 0-4-16,7 2-18 0,0-3-20 0,-7 3-28 15,14-1-27-15,-13-1-34 0,6 1-43 0,0-1-70 0,-6-3-139 16,-1 0-96-16,0 0-46 0</inkml:trace>
  <inkml:trace contextRef="#ctx0" brushRef="#br0" timeOffset="-24848.05">12765 14933 134 0,'0'0'221'0,"0"-5"-38"16,0 5-36-16,-6 0-33 0,6 0-23 0,0 0-16 15,0 0-11-15,0-3-6 0,6 3-4 0,-6 0-2 0,0 0-2 16,0-4-2-16,0 4-4 0,0 0-6 0,0-3-2 15,0 3-3-15,0 0-2 0,0 0-2 0,0 0 0 0,0 0-3 16,0 0 0-16,0 0-1 0,0 0-4 0,0 0-5 16,0 0-2-16,0 0-1 0,0 0-4 0,0 0-1 0,0 0-3 15,0 0 0-15,0 0-2 0,0 0 3 0,0 0-4 16,0 0 3-16,-6 3-1 0,6-3 4 0,0 4 6 0,0-1 10 16,6 5 10-16,-6-1 8 0,0 4 7 0,0 0 4 0,6 0 4 15,-6 4 0-15,0 2-5 0,7 2-8 0,-7 0-8 16,6 3-7-16,-6 0-6 0,7 0-4 0,-1 3-5 0,-6-4-4 15,6 5 0-15,-6-3-3 0,7 3-1 0,0-5-2 16,-7 1-2-16,7 0 0 0,-1 0 0 0,-6-4 2 0,6 1-1 16,-6-5-3-16,7 1 2 0,-7-3 2 0,6-2 1 0,-6-2 1 15,0-1 1-15,7-4 6 0,-7 1 12 0,0-4 18 16,6 4 22-16,-6-8 17 0,7 4 13 0,7-7 10 0,-8 3 5 16,0-7-1-16,7 1-9 0,0-5-13 0,0 3-18 0,0-5-20 15,0-3-14-15,0 6-10 0,-7-4-5 0,8 0-5 16,-1-1-5-16,-8 2-2 0,10 2-2 0,-10-5 0 15,3 7 1-15,-2 1-2 0,1 1 1 0,-1 0-4 0,1 3 0 16,-1 2-2-16,-6 2-2 0,0 0 0 0,6 1-3 0,-6 3 0 16,7 3 0-16,-7 1 1 0,6 0 1 0,-6 7 0 15,6 1 2-15,1 1 1 0,-7-1 0 0,7 6 0 0,6-3 0 16,-6 0 0-16,-1-1 1 0,7 0 0 0,0 5-1 16,-7-5-1-16,14 2 1 0,-7-3-2 0,-7-1-1 0,8-1-1 15,-1-1 0-15,0-2 1 0,0-1 3 0,-7 1 0 0,7-4 0 16,1-2 3-16,-8-2 4 0,6 0-2 0,-5-2 1 15,6-6 2-15,-6 1 5 0,0-1 8 0,-1-4 10 16,-6-1 6-16,7-3 5 0,-7-2 9 0,6 4 8 0,-6-4 4 16,-6-4 0-16,6 0-3 0,0 3-9 0,-7-2-5 0,7-4-8 15,-6-2-6-15,-1 1-11 0,0 1-6 0,2-4-1 0,-3 3-9 16,1 0-3-16,1 1-2 0,0-1-2 0,0 8-6 16,-1-1-14-16,7 1-24 0,0 4-44 0,-7 2-45 0,7 5-56 15,7 0-48-15,-7 3-43 0,7 0-33 0,-1 0-33 0,6 4-37 16,3-3-58-16,-10 3-86 0,9 3-16 0</inkml:trace>
  <inkml:trace contextRef="#ctx0" brushRef="#br0" timeOffset="-24441.64">13533 15181 274 0,'-6'0'370'0,"6"0"-104"15,0 0-94-15,-6 0-66 0,6 0-38 0,6 0-22 0,-6 0-11 16,0 0-7-16,6 0-1 0,2 0-3 0,-3-4-3 0,2 4-4 16,-1-2-5-16,0-3 0 0,8 1 2 0,-1 4 4 15,0-3 2-15,0-2 2 0,0 2 2 0,0 0 4 0,6-1 2 16,-6 0 1-16,7 1-2 0,6-1 0 0,-6 0 3 16,6 0 1-16,-7-3 1 0,7 4-1 0,0-1-3 0,0 1-2 15,1-1-2-15,-8 0-5 0,1 0-7 0,-1 4-6 16,-6 0-5-16,0-3-5 0,0 3-4 0,-6 0-3 0,-1 0-12 15,-6 3-9-15,0-3-12 0,0 0-16 0,0 4-18 0,-6-4-26 16,-1 4-41-16,1-4-57 0,-1 0-69 0,-6 0-111 16,0 0-52-16</inkml:trace>
  <inkml:trace contextRef="#ctx0" brushRef="#br0" timeOffset="-24207.32">13709 15129 47 0,'0'0'453'0,"0"4"-92"15,0-4-117-15,0 0-95 0,7 4-59 0,-1 0-33 0,-6 3-16 16,5-3-4-16,3 7 4 0,5 1 7 0,-6 1 8 16,6-1 2-16,-7 6 2 0,7 0-2 0,-6 4 1 0,6-1-1 15,0 2-2-15,-7 0-3 0,7 2-1 0,0 0 1 0,-6-2 1 16,-1 2 0-16,0 0-4 0,2-3-5 0,-1 0-8 16,-1 1-8-16,1-1-7 0,-7-4-10 0,0 1-12 15,0-2-26-15,0-3-32 0,0 6-36 0,-7-9-46 0,7-5-76 16,0 2-137-16,0-4-110 0,0-1-68 0,-6 1-16 0</inkml:trace>
  <inkml:trace contextRef="#ctx0" brushRef="#br0" timeOffset="-17395.75">15129 15976 103 0,'0'0'237'0,"0"-4"-62"0,0 4-56 16,0-3-44-16,0 3-31 0,0-3-18 0,0 3-13 0,0-5-7 15,0 5-2-15,0 0-2 0,0-4-1 0,0 4 2 0,0 0 2 16,0 0 2-16,-7-3 3 0,7 3 3 0,0 0 1 16,0 0 3-16,0-3 0 0,0 3 0 0,0 0-1 15,0 0-2-15,0 0-1 0,-5 0 0 0,5 0 0 0,0 0-3 16,0 0 0-16,0 0 1 0,0 0 2 0,0 0 0 0,0 0 0 15,0 0-1-15,-7 0 1 0,7 0 0 0,0 0 0 16,0 0-1-16,0 0 0 0,0 0 0 0,0 0 2 0,0 0-1 16,0 0 0-16,0 0 0 0,0 0 4 0,0 0 4 15,0 0 0-15,0 0 6 0,0 0 0 0,0 0 1 0,0-4 1 16,0 4 0-16,0 0-3 0,7 0-3 0,-7 0-1 0,0 0-5 16,0 0-2-16,0 0-2 0,0 0-2 0,0 0 0 15,0 0-2-15,0 0-2 0,0 0-3 0,0 0 0 16,0 0 0-16,0 0-2 0,0 0-2 0,0 0-2 0,0 4 0 15,0-4 1-15,0 0 0 0,0 3 0 0,0-3-2 0,0 3 1 16,0 1 2-16,0 1 2 0,0 1 0 0,0 2-1 0,0-5-1 16,0 9 2-16,0-5 1 0,0 0-1 0,0 0 0 15,5 1-1-15,-5-1 0 0,0 3-1 0,0-2 0 16,7-1 0-16,-7 5-1 0,0-5-1 0,6 5 2 0,-6-2 0 16,0-3 1-16,7 5 2 0,-7-2-4 0,0 1 2 0,6-3 0 15,-6 2 1-15,0-3 1 0,0 5 0 0,7-1-2 16,-7-5 0-16,0 6 5 0,0-4-1 0,0-1-1 0,0 3 0 15,0-1-3-15,0-2 0 0,0 0 1 0,0-4 1 16,0 5-2-16,0-1 1 0,0 0 1 0,0-2-2 0,0 1 2 16,7 2 1-16,-7-1-2 0,0-3 1 0,0 2-1 0,0 2 0 15,6 1-1-15,-6-3 0 0,7-2 2 0,-7 3-3 16,0 1 2-16,0-1 0 0,6 0 0 0,-6 0-1 16,0-3 5-16,6 4 1 0,-6-1 1 0,7 1 4 0,-7-2-1 15,6 2 1-15,1-1 2 0,-7 1 0 0,6-1-2 0,1 0-4 16,-7 0-2-16,7 4-1 0,-7-4-1 0,0 4-3 0,0-3 0 15,6 3 0-15,-6 0 0 0,0 1 1 0,0-2-1 16,7 5 0-16,-7-4 0 0,0-1 0 0,0 2 1 0,0 2 0 16,0-2-2-16,0-2 0 0,0 2 0 0,5 3 0 15,-5-5 0-15,8 1 0 0,-8-1 1 0,0 2-1 0,7-1 0 16,-7 0 0-16,0-1 1 0,5 2-1 0,-5-1 0 0,8 0 0 16,-8-1 0-16,6 1 0 0,-6 1 1 0,0-2 1 0,7-2-2 15,-7 3 2-15,0 0-1 0,0 0 1 0,0 0 0 16,6-4-1-16,-6 4-1 0,0 1 1 0,0-6-3 0,6 5 0 15,-6-3 2-15,0 0 0 0,7-2-1 0,-7 6 1 0,6-5 0 16,1 1-1-16,-7 2 4 0,6-3-2 0,-6 1-1 0,7 3 0 16,-7-4 0-16,7 5 0 0,-7-6 0 0,6 5 0 0,-6-3 0 15,7 4-1-15,-7-3-1 0,6-1 2 0,-6 4 0 0,0-3 0 16,0 3 0-16,6-1 1 0,-6 0-1 0,0 4 1 16,0-4 1-16,0 0-1 0,0 3 0 0,0-3 0 0,7 0-1 15,-7 3 0-15,0-2 2 0,0-1-1 0,0 0 0 0,6 4 0 16,-6-4-1-16,0 0 0 0,7 0 0 0,-7-1 1 0,0 5-2 15,6-3 1-15,-6-2 0 0,0 2 0 0,7 2-1 0,-7-2 0 16,0 2 1-16,0 1 0 0,6-5-1 0,-6 1 0 0,0 0 0 16,0 3 4-16,0-2-1 0,0-1-1 0,7 0-1 15,-7-1 0-15,0 2 0 0,0-2-1 0,0 2 1 0,0-1-1 16,0 0-1-16,0-4 1 0,0 5 1 0,0-6 1 0,0 5 0 16,0-3 0-16,0-2 0 0,-7 2-1 0,7-1 1 15,0-3-1-15,0 4-1 0,0-5-1 0,0 4 1 0,0-7-1 0,0 7 0 16,0-2 2-16,0-5-1 0,0 3 1 0,0 1 1 15,0-4-1-15,0 4 0 0,0-4 0 0,0 0 0 0,0 3 0 16,0-3 0-16,0 0 0 0,0 0 0 0,0 0 0 0,0 0 1 16,0 0-1-16,0 0 1 0,0 0 2 0,0 0-1 0,0-3 2 15,0 3-1-15,0-4-1 0,0 4 0 0,0-4-1 0,0 1 1 16,7-2-2-16,-7 5-1 0,0-2-1 0,0-3-1 16,0 2 1-16,0-1 0 0,0 4-1 0,-7-3 0 0,7-1 3 15,0 0-1-15,-6 4-1 0,6-4 1 0,0 4 1 0,-7-3 0 16,7 3 0-16,-6-4 2 0,6 1-3 0,0-2 0 0,-7 5 2 15,7-2-1-15,-6-2 1 0,6 0-1 0,0 0 1 0,-7 4-1 16,7 0 0-16,0-3 0 0,-6 3 0 0,6-4 0 16,0 4-2-16,-6 0 0 0,6 0 0 0,-7-4-1 0,1 4 1 15,-1 4 0-15,0-4 0 0,1 0 0 0,-1 4 1 0,-6-1 4 16,7-3-2-16,0 4 1 0,-7-4-1 0,5 8-1 16,-4-6 1-16,4 3-1 0,3-2 0 0,-2 1-1 0,1-1-1 15,6 1 2-15,-7 0 0 0,0 0 0 0,7-1-1 0,-6 1 1 0,6-1 0 16,0-3 0-16,0 5 1 0,0-3 1 0,0 3 0 0,0-5 0 15,6 3 1-15,-6-3 0 0,7 4 0 0,0-4-1 16,-1 0 1-16,1-4 0 0,-2 4-1 0,10-3 2 0,-10-2-3 16,9 3 3-16,-1-3-1 0,0-2 0 0,0 4-1 0,0-5-1 15,-6 4 1-15,6-3 0 0,-7 4 1 0,0-2-1 0,1 3 1 16,-7-6 5-16,0 8 6 0,0-4 7 0,0 4 6 0,0 0 6 16,0 0 1-16,-7 0 0 0,1 0 1 0,0 0-4 15,-7 4-5-15,6 0-9 0,-6 2-6 0,0-1-4 0,0 2 4 16,0 0-2-16,-1 1-2 0,2-1 0 0,4 1-2 0,3-1 2 15,-2-4-1-15,1 5 1 0,6-5-4 0,0 5 4 0,0-5 0 16,0 1 4-16,6 0 1 0,1-1 0 0,-2-3 2 0,3 0-4 16,4 0-1-16,2 0-3 0,-1 0-1 0,6-3-1 0,-6-1 0 15,14 0-2-15,-15 1-1 0,8-5-1 0,-1 1-1 16,1 3 2-16,-7-4-1 0,7 1 0 0,-15 0-1 0,10 0-1 16,-3-1-1-16,-6 1 3 0,1 4-2 0,-7-4-1 0,0 3 0 15,0 0 0-15,0 0 0 0,-7 4 0 0,1-3 0 0,0 3 2 16,-7 3 0-16,0-3 0 0,-7 4 1 0,7-4 0 15,0 8-1-15,0-6 2 0,0 3 1 0,0-2-2 0,6 1 1 16,1-1 0-16,0-3 2 0,-1 4 0 0,7 0 1 0,-6-4-1 16,6 4 1-16,6-4-1 0,-6 0 2 0,7 0-2 0,-1 0 1 15,7 0-1-15,-7 0 0 0,7 0-3 0,0 0 0 0,7-4 1 16,-7 0 0-16,0 0-1 0,-1 1 1 0,3-1-1 16,-3 1 1-16,1-2 2 0,-6 3-1 0,-1-2 1 0,1 0 1 15,-1 4 3-15,-6-4 0 0,0 1 3 0,-6-1 1 0,6 4-3 16,-7-4 1-16,-6 4-1 0,6 0-1 0,-5 0 0 0,-9 0-3 15,9 0 1-15,-8 0-2 0,9 4 1 0,-10-4 1 0,8 0 1 16,0 0-2-16,0 4-3 0,7-4 0 0,-1 0-3 0,1 0-9 16,6 0-15-16,-7 3-21 0,7-3-24 0,7 0-28 15,-1 0-41-15,1-3-73 0,5 3-136 0,1-4-100 0,0 4-56 16</inkml:trace>
  <inkml:trace contextRef="#ctx0" brushRef="#br0" timeOffset="-13880.51">16145 17218 211 0,'0'0'318'0,"0"0"-89"0,6 0-77 0,-6 0-59 0,0 0-34 15,0 0-20-15,0 0-6 0,7 0-3 0,-7 0 3 0,0 4 2 16,7-4 5-16,-7 0 3 0,0 0 0 0,0 0-1 16,0 0-4-16,6 0-6 0,-6 2-5 0,0-2-5 0,0 0-3 15,0 0-5-15,0 0-5 0,0 5-2 0,0-5-2 0,0 0-2 16,0 0 2-16,0 3 1 0,0-3 3 0,0 4 1 0,-6 1 5 15,6-2 4-15,-7 4 3 0,7-3 3 0,-7 2-1 16,1 3 0-16,-1-2-4 0,2 0-3 0,-3 4-4 0,1 0-3 16,2-1-3-16,-3 2-1 0,-4-1-1 0,-1 3-2 0,6-2 0 15,-6 2-2-15,1 1 2 0,-9-1-1 0,9 5 0 0,-1-5-1 16,0 1 2-16,-7 3-1 0,7-3-1 0,0-1 2 0,0 2-1 16,0-2 0-16,-1 1-1 0,2-5-1 0,5 2 0 15,-5-1 0-15,5-5 1 0,0 2-1 0,7-1 0 0,-7-3 0 16,7 0 1-16,0 0 3 0,0-4-1 0,0 3 1 0,0-3 3 15,0 0 4-15,7 0 5 0,0 0 3 0,0 0 3 0,5 0 0 16,-5 0 0-16,5-3-1 0,9 3 0 0,-8 0-5 0,6-4-4 16,1 0-5-16,-1 0-1 0,7 1-3 0,-6-1 1 15,6 1-1-15,0-2-1 0,-1 3 0 0,8-6 0 0,0 1 1 16,-7-1-1-16,13 2 0 0,-6-2 1 0,-1 1 1 0,2-1 5 16,-3 1 1-16,-5 0-1 0,7 0 2 0,-8-2-1 0,3 3 1 15,-9 2-2-15,0-3-5 0,1 2-2 0,-14 2-2 0,7-1 1 16,-6 1 0-16,-1 3 0 0,1-5 0 0,-7 5 3 15,0 0 3-15,0-2-1 0,0 2 1 0,0 0-2 0,0 0-1 16,0-4 2-16,-7 4-1 0,7 0-3 0,-6 0-2 0,6 0-6 16,0 0-9-16,-7 0-14 0,7 0-19 0,0-4-24 0,-6 4-24 15,6-4-31-15,-7 1-47 0,7-5-69 0,-6 8-110 0,-1-4-77 16,1 2-39-16</inkml:trace>
  <inkml:trace contextRef="#ctx0" brushRef="#br0" timeOffset="-13489.47">16184 17328 72 0,'0'0'401'0,"0"-4"-95"0,-6 4-96 0,6-4-81 0,0 4-50 16,6 0-29-16,-6-4-14 0,0 4-6 0,0 0 1 0,7 0 2 16,-7 0 5-16,0 0 3 0,6 4-1 0,-6-4-3 0,6 0-1 15,-6 4-2-15,7 0-4 0,0-1-2 0,-1 5-2 0,1-2 0 16,-1 2-1-16,1 7 6 0,-1-1 6 0,0 2 5 15,1 2 3-15,-7 3 1 0,6 2-3 0,2 3 2 0,-2-4-2 16,0 3-6-16,-6 0-7 0,7 2-8 0,-1 2-8 0,-6-4-1 16,7 1-2-16,-1 0-4 0,-6-4-3 0,0 0 1 0,6-1-1 15,-6 2-1-15,0-9 3 0,0 5-3 0,0-4-1 16,0-1-1-16,0 1-1 0,-6-5-15 0,6-3-24 0,-6 1-31 16,6-1-42-16,-7-7-76 0,7 0-152 0,-6 0-104 15,-1-3-65-15</inkml:trace>
  <inkml:trace contextRef="#ctx0" brushRef="#br0" timeOffset="-2051.83">15279 17691 122 0,'0'0'151'0,"0"-4"-23"0,-6 4-23 0,6 0-22 16,0 0-21-16,0 0-20 0,0 0-16 0,0 0-13 0,0 0-9 15,0 0-7-15,0 0-7 0,0 0-6 0,0 0-9 0,0 0-12 16,6 4-14-16,-6-4-18 0,0 3-25 0,0-3-31 0,0 0-41 16</inkml:trace>
  <inkml:trace contextRef="#ctx0" brushRef="#br0" timeOffset="6213">13403 8185 3 0,'0'0'108'0,"0"-6"-16"15,0 6-14-15,0 0-9 0,0 0-16 0,0-2-15 0,0 2-21 16,0 0-21-16,-7 0-20 0,7 0-18 0,0-4-19 16,0 4-20-16,0 0-18 0,0 0-21 0</inkml:trace>
  <inkml:trace contextRef="#ctx0" brushRef="#br0" timeOffset="8057.12">13494 8199 42 0,'0'0'158'0,"0"0"-20"15,0 0-20-15,0 3-17 0,0-3-16 0,0 0-19 0,0 0-13 16,0 0-16-16,0 0-11 0,0 0-9 0,0 0-4 0,0 0-2 16,0 0-1-16,0 0 3 0,0 0 1 0,0 0 1 15,0 0 3-15,0 0 2 0,6 0 0 0,-6-3 1 0,0-1-1 16,0 4 0-16,7-4-3 0,-7-2 6 0,0 0 2 16,0 4 3-16,6-2 1 0,-6 4-2 0,0-3 2 0,-6-2 3 15,6 5-3-15,0-3-2 0,-7 3-6 0,7 0-4 0,-12 0-2 16,5 3-1-16,-6 2-3 0,0-2-5 0,0 3 0 15,0 2-5-15,0 4 0 0,0-1 0 0,6 0-2 0,1 0 1 16,0 0 0-16,-1-1 0 0,7 1 1 0,0-3 0 16,0-1 1-16,7 4 1 0,-1-7 3 0,0 3-1 0,8-7 2 15,-8 5 1-15,7-5 0 0,6 0 1 0,-5-5-2 0,-1 2-1 16,6-5 0-16,-6 4-2 0,1-3-1 0,-2-3-1 16,1 2 0-16,0-3 1 0,-7 0-2 0,1 4 4 0,0-4 0 15,0 0 2-15,-7 0 2 0,0-1-1 0,0 4 1 16,0-1-4-16,-7 1-7 0,0 0-12 0,0 2-17 0,-5-2-23 15,5 4-41-15,2-3-65 0,-3 3-131 0,2-3-86 0,6 3-54 16</inkml:trace>
  <inkml:trace contextRef="#ctx0" brushRef="#br0" timeOffset="8838.48">15110 7703 64 0,'7'-6'199'0,"-2"2"-39"0,2-3-28 16,-1-1-15-16,1 4-18 0,-1-3-15 0,1 0-11 0,0 0-12 15,6-1-10-15,-7 1-4 0,0 0 1 0,1 0-2 16,-1-1-2-16,1 5-3 0,-1-5-5 0,-6 5 0 0,7-5 0 16,-7 4 1-16,0 4-3 0,0-3-2 0,0 3-2 15,0 0-3-15,0 0 1 0,-7 0-4 0,1 0-2 0,-1 0-6 16,1 3-5-16,-7 1-3 0,-6-1-1 0,5 2-5 16,-5 1 0-16,0 2-1 0,-2 4 0 0,2-5 1 0,0 0-1 15,-1 4 0-15,1 0-2 0,-1-4 1 0,7 8 1 0,-6-4-1 16,-1 0 1-16,0-1-1 0,2 1 2 0,-2 5-2 0,7-6 0 15,-7 5 1-15,0 0 0 0,8-5 0 0,-2 5 1 16,1-4-2-16,0 0 0 0,0 0 1 0,7 0 1 16,-1 0-1-16,0-4-1 0,7 4 1 0,0-3 1 0,0 0 1 15,7-1 1-15,-7 0 1 0,7 0 0 0,-1 1-1 0,7-1 2 16,0 1-2-16,-7-2-1 0,8-2 0 0,5 3-1 16,-6-3-1-16,0 4 0 0,7-5 0 0,-8 4-2 0,3-3 1 15,3 3 1-15,-4-3 0 0,5-1 0 0,-6 5 0 16,7-4-1-16,-7-1 0 0,6 4 0 0,-6-2-1 0,7-3-2 15,-7 2 0-15,0 0-3 0,-1 0-7 0,1 0-9 0,2 0-16 16,-3-1-19-16,1-3-26 0,-7 4-36 0,8-4-57 16,-8-4-94-16,1 4-110 0,-1-3-52 0</inkml:trace>
  <inkml:trace contextRef="#ctx0" brushRef="#br0" timeOffset="9166.58">14902 7982 169 0,'5'0'140'0,"3"0"-26"0,4 0-22 16,1 0-19-16,7 0-14 0,-1 0-8 0,7 0-10 0,0 0-9 15,7-3-7-15,-1 3-7 0,7 0-2 0,1 0-1 0,5-4-2 16,0 4-3-16,1-3 2 0,6 3 0 0,2-4 1 16,-3 0 1-16,1 0 1 0,0 4 2 0,0-3 2 0,0-1 1 15,-7 0 0-15,9 0-1 0,-11-2 2 0,4 2 0 16,-2 0 2-16,-6 1-1 0,-6-1-2 0,-7 0 0 0,0-3-2 16,-6 7-1-16,-7-5 1 0,0 3-4 0,-7 2 1 0,1-4-6 15,0 4-8-15,-2 0-13 0,-5-3-26 0,-5 3-60 16,-2 0-169-16,0 0-85 0,-6-4-60 0</inkml:trace>
  <inkml:trace contextRef="#ctx0" brushRef="#br0" timeOffset="10573.35">16197 7832 143 0,'0'-4'246'0,"0"0"-52"16,0 4-41-16,0-3-35 0,0-4-30 0,0 3-16 16,0-3-7-16,0 3-3 0,0-3-6 0,6 3 0 0,-6 1-4 15,7-4-6-15,-7 3 0 0,7 0-5 0,-7 0-9 0,6 1-5 16,1-2-5-16,-1 2-5 0,1 0-9 0,-1 3-2 15,-6-3-2-15,6 3-2 0,1 0 1 0,7 0-3 0,-8 3-2 16,0 0-1-16,7 5 3 0,-6-1 0 0,-1 1 0 16,7 2-1-16,-6 5-2 0,0 0 1 0,0-1 2 0,-2 4 0 15,2 2-1-15,-1-3 1 0,1 4-1 0,-1-1 2 0,-6 1-1 16,7-2 0-16,0 3 0 0,-1-4 0 0,7 1 0 16,-7-1 0-16,1-5 1 0,-1 3 0 0,7-1 1 0,-6-9 0 15,0 6 0-15,-2-5 0 0,8-3 2 0,-6 0 3 16,6-1 0-16,1-3 3 0,-8 0 0 0,7-3 1 0,7-1 0 15,-7-3 0-15,0-1 2 0,0-2 4 0,-7-2 1 0,1 1 1 16,-1-3 1-16,0 3 1 0,-6-5-1 0,0 2 0 16,0-1 2-16,0 1-3 0,-6 0-2 0,0-1-2 0,-1 1 1 15,1-1-1-15,-1 3 0 0,1 2-2 0,-1-1-4 16,7-1-4-16,-6 5-1 0,6 3 0 0,0-3-4 0,0 3-1 16,0 1-3-16,6-1 0 0,1 0 0 0,6 1-1 0,0-1 0 15,6 4 0-15,7-4 0 0,0 1-1 0,1-1 3 16,5 4-1-16,0-4 3 0,-6 0-2 0,6 4 1 0,-4-3 0 15,4 0 0-15,-13-1 1 0,8 4 1 0,-8-4 0 16,-6 1 0-16,0-1 1 0,0 4 0 0,-5 0 0 0,-3-4 3 16,3 4 0-16,-8 0-1 0,0 0 1 0,-8 0 0 0,3 0-1 15,-10 4 0-15,-4 0 0 0,6-1 0 0,-13 1-1 16,6 3 0-16,-5 0-2 0,5 4 1 0,-1-3-1 0,3 3 0 16,5-4-1-16,-1 4 1 0,1-4-2 0,7 1 0 0,-1 0 1 15,1-5-1-15,6 3 2 0,-6-1 2 0,12-5 0 16,-6 3 1-16,6-3-1 0,1 0 2 0,6 0-2 15,0-3 3-15,1-2-3 0,5 3 0 0,-6-2 1 0,7-3-2 16,-1-1 2-16,-6 0-1 0,6 1 0 0,-5 0-2 0,5-4 1 16,-6 4 1-16,-7-4 0 0,7 3-1 0,-6 1-1 0,1 0 1 15,-3 3 2-15,-5 1 1 0,0-1-1 0,8 0 0 16,-8 0-1-16,0 4 1 0,0 0 0 0,-8 0-2 16,8 4-1-16,0 0-1 0,-5 0-1 0,5-1 0 0,0 1 0 15,0 3 1-15,0-4 0 0,0 1-1 0,5 0 2 0,-5 0 1 16,8-1 1-16,-3 1 2 0,8 0 0 0,-7-4-1 15,8 0 0-15,-7 0 1 0,12-4-1 0,-7 0-1 0,9-3 1 16,-9-1-2-16,7 5-1 0,-5-8 1 0,-1 0-1 0,0 0 0 16,0 1 0-16,-8-2 0 0,10-2 0 0,-9 2 0 15,1-2 1-15,-1-1 1 0,1 4 2 0,-1-3 2 0,-6 2 1 16,0 2 0-16,6-1 1 0,-6 3 0 0,0 1 0 16,0 0 0-16,0 4 0 0,0 3-3 0,-6-4-1 15,6 8-2-15,0-1-2 0,-6 1-1 0,6 6 0 0,0 2 0 16,-7 5-2-16,7 2 1 0,0 3 0 0,0 3-1 0,0 1 2 15,7 3 1-15,-7 0 0 0,6 5 0 0,0-5 0 0,1 4 0 16,-1 0 1-16,1 0-1 0,0 1 0 0,6-5 0 16,-7 0 0-16,1 0 0 0,5 0 1 0,-5-3 0 0,0 3-1 15,-1-6 1-15,0-2 1 0,1 1-2 0,1-7 0 0,-8-1 0 16,5-2 0-16,-5-4 3 0,8-2 8 0,-8-3 13 16,0 2 9-16,0-5 5 0,0-5 10 0,0 2 18 15,0-3 10-15,-8-6 3 0,8-3-4 0,0-3-12 0,-5 0-8 16,-3-4-3-16,8-4-10 0,-7-4-17 0,-5 1-12 0,5 0-4 15,0-4-4-15,1 4-1 0,-7-8-3 0,7 1-1 0,-1-1-1 16,1 1 0-16,6-2-1 0,-7 1-1 0,7 1 2 16,0 3-1-16,0 0 0 0,7 8 0 0,-7-1 1 15,6 4 0-15,1 4 2 0,-1 3-1 0,7 1-2 0,0 6-1 16,-6-4 1-16,5 9-1 0,8 3 0 0,-7 0 0 0,7 0-3 16,-7 8 0-16,0-1 4 0,6 4-1 0,-5 0 1 15,-1 4-3-15,0-1-2 0,-1 1-1 0,-6 3-3 0,1 1-4 16,-7-1-4-16,0 0-7 0,0 1-7 0,-7 3-21 15,1-4-24-15,-1 4-25 0,2-4-26 0,-2 4-27 0,1-4-41 16,-1-3-72-16,1 0-134 0,6-1-65 0,0 1-36 0</inkml:trace>
  <inkml:trace contextRef="#ctx0" brushRef="#br0" timeOffset="10698.22">17617 7891 119 0,'6'-12'518'0,"-6"5"-46"0,0-4-178 0,0 4-110 16,0-4-59-16,0 4-32 0,0-1-20 0,0 4-12 0,0-2-10 15,0 2-18-15,0 0-13 0,0 4-13 0,0 0-13 16,0 0-24-16,0 4-34 0,0 3-41 0,-6 0-71 16,-1 1-165-16,-12 3-81 0,0 3-66 0</inkml:trace>
  <inkml:trace contextRef="#ctx0" brushRef="#br0" timeOffset="15839.27">6734 18002 96 0,'0'0'99'0,"-6"0"-28"15,6 0-19-15,0 0-13 0,-7 0-4 0,7 0 5 16,0 0 5-16,0 0 6 0,0 0 3 0,0 0 1 16,0-4 1-16,0 4-1 0,0-4-5 0,0 4-6 31,0-3-4-31,0 3-6 0,7 0-3 0,-7-4-2 0,6 1 0 0,-1 3-4 0,3-4-4 0,-1 1-5 0,-1 3-6 15,7-4-5-15,-6 4-2 0,6-4-1 0,-1 4-1 16,1-4 1-16,7 1-1 0,-7-1 0 0,6 0 1 16,1 0 3-16,-7 2 1 0,8-3 1 0,-10 5 0 15,3-3-1-15,-1-1-1 0,-6 4-1 0,-1-3-1 0,0 3 0 16,-6 0 2-16,7 0 3 0,-14 0 1 0,7 0 2 16,-6 0 1-16,0 3 0 0,-7 1 0 0,-1-1-2 15,-4-3-3-15,-3 5-3 0,2 1-2 0,-1-6-2 16,1 4 1-16,-1 0 3 0,0-1 1 0,1-3 1 0,6 4 3 15,0-4 1-15,7 0 3 0,-9 0-2 0,10 0 1 16,5 0 1-16,-6 0-4 0,6 0 0 0,6 0-1 16,-6 0-4-16,13 0-1 0,-6 0-2 0,6 0-1 15,0-4 0-15,6 4 0 0,0-3-1 0,1 3-1 32,-7-4 0-32,13 4 5 0,-7-4-1 0,1 4-1 0,-1 0-1 15,2 0 0-15,-8-4 0 0,-1 4-4 0,1 0-4 16,1 4-4-16,-8-4-1 0,-6 0 0 0,0 4 0 15,0 0-1-15,-6-1 2 0,-1 1 1 0,-6 4 0 16,0-5 1-16,7 1-1 0,-14 3-3 0,6-4-4 16,3 1-8-16,-2 0-14 0,-2 0-17 0,3-1-34 0,-2 1-63 15,2 0-126-15,5-4-84 0</inkml:trace>
  <inkml:trace contextRef="#ctx0" brushRef="#br0" timeOffset="22339.14">7190 17977 250 0,'0'-4'215'0,"0"4"-50"0,0-4-43 0,0 4-34 16,0-4-27-16,0 1-20 0,0 3-12 0,0-4-5 0,0 0-6 16,0 4-1-16,0-4 1 0,0 2-1 0,0 2 3 15,0-5 0-15,0 5 2 0,0 0 2 0,6-3 1 16,-6-1-1-16,0 4-1 0,7-3-3 0,-7 3 0 0,6-4-1 16,1 4 0-16,5-4-4 0,1 4-1 15,0-4 0-15,2 4-1 0,3-4-1 0,9 1-1 0,-2 3 0 31,2-3-1-31,4 3-1 0,3-5 0 0,5 5 0 16,0 0-2-16,6 0 1 0,0 0-2 0,2 0 1 16,4 0-3-16,2 0 0 0,-1 0-1 0,0 5 0 0,0-5-1 0,-1 3 0 0,3-3 0 0,-2 3 0 0,-1-3 1 31,1 4-1-31,1-4 0 0,-8 4-1 0,8-4 0 0,-8 4 1 0,0-4-2 0,-5 4 0 0,-7-4 1 31,-1 3-1-31,-6-3 0 0,0 4 0 0,0-1 4 16,-13-3-1-16,-1 0 1 0,1 0 3 0,-6 0 4 0,1 5 5 0,-2-5 6 0,-6 0 4 0,0 0 0 0,0 0 0 15,0 0 1-15,0 0-2 0,0 0-10 0,0 0-9 16,-6 0-14-16,6 0-16 0,-8-5-15 0,8 5-19 31,0 0-25-31,0 0-35 0,0 0-51 0,0 0-90 16,8-3-112-16,-2-1-56 0</inkml:trace>
  <inkml:trace contextRef="#ctx0" brushRef="#br0" timeOffset="23073.68">8955 17694 64 0,'-13'0'347'0,"6"-3"-86"0,0 3-83 0,1-4-68 16,0 4-43-16,6 0-24 0,-7-4-9 0,1 4-2 15,6 0 1-15,-7 0 2 0,7-4 5 0,0 4 3 0,-6 0 0 16,6 0 1-16,0-3-4 0,0 3-4 0,0 0-2 0,-7 0 0 15,7 0-5-15,0 0-1 0,0 0 0 0,0 0-1 0,0 0-5 32,0 0-5-32,0 3-4 0,0-3-4 0,0 0-2 0,7 4-4 15,-7 0 0-15,0 3-2 0,6-3 1 0,-6 4 0 16,7 2 3-16,-1 1 0 0,-6 0-2 0,7 3 2 0,-1 1-2 16,0-1 2-16,8 2-1 0,-7 2 0 0,5-4 1 0,0 5 1 15,-4 3 1-15,-2 0-1 0,8 3 0 16,-8-2-1-16,7 2-2 0,-7 1 1 0,1 0-3 0,-1-1 0 15,7 4 0-15,-13-2-1 0,7-6 1 0,0 4-1 0,-1-2 1 0,1-5 0 0,-1 4-1 0,-6-3 1 16,6-5 1-16,-6 1 2 0,7-1-2 0,-7-3 3 0,0 0-1 31,0 1 2-31,0-2 1 0,0-3 0 0,0 5-1 0,0-4 0 0,-7-1 1 0,7 0-2 0,0-4-1 16,-6 1-1-16,6 0-1 0,0 3-1 0,0-7-1 0,0 4 1 16,0-4-1-16,0 3-1 0,0-3 1 31,0 0 0-31,0 0 2 0,0 0 1 0,6 4 2 0,1-4 2 15,-1 0 2-15,1 0 2 0,6 0 0 0,0 0 3 16,6-4-1-16,1 4-3 0,7 0-1 0,-2 0-4 16,1-3-3-16,0-1 0 0,13 4-2 0,-6-3-3 0,12-1 0 0,-5 0 0 0,11 0 1 0,2-4 2 15,-1 6 1-15,7-3-1 0,7-2 0 0,-2 4 1 0,7-5 2 32,1 4-2-32,0-3 0 0,0 0 0 0,-7 4 0 15,5-6 0-15,-4 6 0 0,-1 0 0 0,0-1 1 16,1-3 1-16,-14 4-1 0,0-2 0 0,0-2 0 0,-6 3 0 0,-8 1-1 0,1-1-2 0,-12 1-8 0,-1-1-11 15,0 0-13-15,-13 0-19 0,6 1-22 0,-13-4-29 32,1 0-47-32,-7-1-67 0,0 1-115 0,-7-1-79 15,-5-3-41-15</inkml:trace>
  <inkml:trace contextRef="#ctx0" brushRef="#br0" timeOffset="23870.57">8922 17519 94 0,'6'-4'309'0,"8"1"-89"0,-1-1-81 0,0 4-59 0,0-5-30 32,0 2-18-32,7 0-6 0,-1 3-1 0,0-4-2 0,8 0-2 0,-2 1 1 0,1 3 2 0,0-5 0 0,1 2 0 15,11-1-5-15,-5 1-2 0,0 3-2 0,6-5-1 0,0 3 0 16,7-2-1-16,-1 0 0 0,2 0-2 0,-2 1 1 0,0-1 0 16,7 0 0-16,0 0 0 0,0 2-1 0,0-3 1 0,8 2-1 15,-9-4 1-15,8 3 2 0,-1 0 1 0,1 0 2 0,-1 1-1 16,8-4 0-16,-8 3 1 0,1 1-2 0,-1-6-2 0,7 6-2 15,-6-4-3-15,0 3-1 0,-1 1 0 0,-6 0-2 32,7-6-1-32,-6 6-1 0,-2-2-2 0,2 3-1 0,-7-5 0 0,5 2 0 0,-5 2 0 0,-1-1 0 0,-5 0-1 0,-2 0 0 15,2 2 0-15,-1 2 1 0,-7-5 0 0,-5 2 2 0,-2 3-1 16,2-4-1-16,-8 4 2 0,0 0-2 0,-5-3 1 16,4 3 0-16,-5-4 0 0,-6 4-2 0,6 0 1 0,-6-4 0 15,0 4 0-15,-1-4 1 0,1 4 1 0,-1-3 0 0,-6 3-4 16,7 0 1-16,-7-4 2 0,0 4 1 0,6 0 2 0,-6 0-2 15,0 0-1-15,7 0 1 0,-7 0 3 0,6 0-3 0,-6 0-2 16,7 0 0-16,0 0-4 0,-1 0 3 0,0 4 0 16,1-4-1-16,6 0 0 0,-7 3 2 0,7 1 1 0,1 0-1 15,-2-4 2-15,1 7-1 0,0-3-2 0,1-1 0 0,6 4 1 16,-8 1 0-16,1 4 0 0,1-3 1 0,-2 8 1 0,1-3 3 31,0 8 4-31,0 0 3 0,1-1 1 0,-8 9-1 0,7-1 2 16,0 4 1-16,-6 0-1 0,6 7-2 0,-7 1-3 0,7 3-2 15,-7-4 0-15,1 0-1 0,-1 4-2 0,1-3-1 16,-7-1-1-16,7 0 0 0,-1-3-1 0,1-4-1 16,-1-4 0-16,1 5 0 0,5-9-1 0,-5 4 1 15,-1-4 0-15,1-3 1 0,-1 0-1 0,1-3-6 0,1-1-14 16,-3-3-24-16,-5-1-32 0,0 2-68 16,0-6-132-16,-13-3-99 0,0 1-65 0</inkml:trace>
  <inkml:trace contextRef="#ctx0" brushRef="#br0" timeOffset="24214.1">10387 18340 293 0,'20'-5'285'0,"7"2"-98"0,-2 3-76 0,14-4-44 0,1 0-24 0,-1 0-7 16,12-3-3-16,8 4 3 0,-1-4 3 0,8-2 0 31,-1 3 4-31,13-2-2 0,-6 2 1 0,13-6-4 16,-7 5-4-16,0 0 0 0,7-5 0 0,-7 5-1 15,0 0-3-15,-7 0-2 0,-5-1-3 0,-7 5-4 0,-8-5-3 0,2 4-7 0,-21 2-5 0,7-3-1 16,-13 5-2-16,-7-3-6 0,1-1-9 0,-12-1-12 0,-3 2-13 31,-5 3-20-31,-5-3-32 0,-10-1-58 0,-4 4-101 0,-7-4-107 0,0 1-62 0</inkml:trace>
  <inkml:trace contextRef="#ctx0" brushRef="#br0" timeOffset="24730.05">9730 17823 331 0,'0'-4'286'0,"6"0"-91"0,-6 4-80 16,0-3-48-16,0-1-29 0,0 0-16 0,0 0-5 0,0 4 2 31,0-3 1-31,0 3 3 0,0-4 1 0,0 4 3 0,0-3 2 15,0 3 3-15,0-4-3 0,0 4-6 0,0 0-5 0,0 0-4 16,-6-5-3-16,6 5-2 0,-7 0-2 0,2 0-4 16,-2 0-1-16,-1 5 0 0,-5-5 0 0,1 4 1 0,-1-1 0 15,-7 1-1-15,0 3 3 0,1-3 0 0,0 3 0 0,-1 1 1 16,1-2 0-16,-1 2 1 0,0-1-2 0,0 5 0 16,8-5 0-16,-8 3 1 0,7-2 0 0,0 3 0 0,7-1 1 15,0 2 2-15,-1-1 5 0,0 0 2 16,7 1 4-16,0-2 0 0,0 1 2 0,7 0 1 0,0 0 2 15,5-4 0-15,1 4-6 0,0-3-3 0,7-2-1 16,-1 3-2-16,7-6-1 0,1 0-1 0,5 1-5 16,1-4-2-16,-1 0 3 0,7 0-2 0,0 0-2 0,0-4-3 15,0 1-7-15,1 3-13 0,-1-3-16 16,-7-2-24-16,1 1-39 0,-1 1-60 0,-6 0-102 0,0 3-114 16,-7-4-63-16</inkml:trace>
  <inkml:trace contextRef="#ctx0" brushRef="#br0" timeOffset="25339.39">9977 17885 80 0,'0'-4'479'0,"-6"-4"-104"0,-1 5-154 0,1 3-101 0,6-4-56 16,0 1-30-16,-7-1-14 0,7 4-8 0,-6 0-2 16,6 0-1-16,0 0 1 0,-7 0-2 0,7 0 3 15,-6 4-1-15,6-1-1 0,-7 1-1 0,7 3-4 16,-6 1-2-16,-1-1-1 0,7 3-2 0,-6-1 1 15,-1 1 0-15,7-2-1 0,-6 3 0 0,6-3 1 0,0 2 0 16,0-3 1-16,0 5 3 0,0-5-2 0,0 0 0 16,0-4 2-16,0 5 1 0,0-1 0 0,0 1 2 15,0-5 0-15,0 4 0 0,6-2 1 0,-6-5-1 16,0 3 1-16,0 0 1 0,0-3 0 0,0 4 2 16,7-4 4-16,-7 0 2 0,0 0 2 0,0 0 2 0,0-4 0 15,6 4-2-15,-6-3-3 0,0 0-2 0,7-6-2 16,-1 6-5-16,1-4-4 0,-7 0-1 0,6 3 0 15,1-7-1-15,-1 4 0 0,1 0 1 0,-1 3 1 0,1-4-2 16,-1 1 0-16,0-1 2 0,1 6-1 16,0-6 1-16,-1 4-2 0,1 1 1 0,-1-1-2 0,1 4 0 15,6-4-1-15,-7 4 0 0,0 4 0 0,2-4 0 16,-3 4 0-16,3-1-2 0,-1 1 7 0,-2-1-4 16,-5 4 1-16,7-3-1 0,-1 0-1 0,-6 0 1 15,7-1-2-15,-7 1 2 0,0 0-5 0,6-4 5 16,-6 0 0-16,0 0 4 0,7 0 0 0,-7 0 2 0,0-4-1 15,7 0-1-15,-1 1 1 0,1-5-1 0,5 2-1 16,-5-2-2-16,-1 1 0 0,8-1 1 0,-7 4 0 16,5-3 0-16,-5-1 0 0,6 4 1 0,-1 1-2 0,-4 0 1 15,5-1 0-15,-1 4 0 0,-5 0-2 0,6 0 0 16,0 4 0-16,-6-1 0 0,6 0 0 0,-7 1 1 16,0 4-1-16,7-5 0 0,-6 5-1 0,-1 0 1 15,1-5-1-15,-1 4 0 0,1 0-1 0,1 1 0 16,-3-1 1-16,1-3 1 0,1 4-3 0,-1-5 0 0,-6 4 3 15,7-3-3-15,0 3 2 0,-2-3 0 0,-5 0-7 16,8-1-12-16,-1 1-15 0,-1 0-26 0,0-1-36 16,0-3-63-16,1 3-126 0,0-3-102 0,6 0-62 15</inkml:trace>
  <inkml:trace contextRef="#ctx0" brushRef="#br0" timeOffset="28318.32">10590 17562 236 0,'0'-6'197'0,"0"1"-44"0,0-2-34 0,-7 4-21 0,7-5-12 15,0 4-9-15,0 1-6 0,0-4-4 0,-6 3-2 0,6-3-4 16,0 2-7-16,0-1-4 0,0 2-5 0,0 0-2 0,0 1-2 16,0 3-2-16,0-5-6 0,0 5-2 0,0-3-4 15,0 3-5-15,6 0-6 0,-6 0-6 0,0 3-5 0,7 2-2 16,-7-2-3-16,6 1 0 0,-6 3 1 0,0 5 1 0,0-2 1 16,0 5 1-16,0 4 1 0,0-2 0 0,-6 5 2 0,-1 4 0 15,7 0-1-15,-6-1-1 0,-1 5 0 0,-1-1 0 16,8-4 0-16,-5 0 0 0,-2-2-2 0,1 2 0 0,0-2-1 15,-1-2 0-15,0-2 1 0,1-5-2 16,-1 5 0-16,7-8 2 0,-7 1 4 0,1-2 6 0,6-3 6 16,-6 1 3-16,-1-4 2 0,1-1 4 0,0 1 5 15,-1-1 1-15,0 1 0 0,7-4-5 0,-7 0-2 16,1 0-5-16,0 0-1 0,6 0-3 0,-6 0-7 0,-1 3-4 16,-1-3-1-16,8 4-3 0,-5 0-3 0,-2-4 0 15,7 4-2-15,0-1 0 0,0 1 0 0,7 0-1 16,-7-1 1-16,5 0 1 0,3 1 0 0,-1 1 1 15,-1-5 1-15,0 0 0 0,7 0 1 0,1 0 0 16,5 0 1-16,-7 0 0 0,8-5 1 0,-6 1-3 0,5 1 0 16,-6 0 1-16,0-1-1 0,-6 0 0 0,6 4-1 15,-7-3 1-15,0-1-1 0,-6 4 3 0,0 0-1 16,7-4 0-16,-7 4 0 0,0 0-1 0,0 0 0 16,0 0 0-16,6 0 0 0,-6 0-1 0,0 0 1 15,0 0-1-15,0 4 0 0,0-4-2 0,7 0 0 0,-7 0-1 16,0 0-1-16,7 0-6 0,0 0-12 0,5 0-16 15,1-4-21-15,0 4-25 0,0-4-35 0,6 4-53 16,1 0-90-16,0-3-141 0,-2-1-60 0</inkml:trace>
  <inkml:trace contextRef="#ctx0" brushRef="#br0" timeOffset="28646.36">10734 17921 364 0,'-8'0'310'0,"-5"4"-125"15,6-4-86-15,1 4-49 0,6 0-23 0,0-1-12 16,-7-3-1-16,14 4-1 0,-7-1 2 0,6-3 1 16,1 0 3-16,-1 0 3 0,1 0 1 0,6 0-3 0,0-3-3 15,-6-1-4-15,6 1-3 0,0-1 0 0,0 0 0 16,0-4-2-16,-7 5 3 0,1-5 1 0,0 4 4 16,-1-2 7-16,0 2 3 0,-6-3 2 0,7 3 1 15,-7-4 0-15,-7 5-3 0,7-1-1 0,-6 1-3 16,0-1-7-16,-1 1-5 0,0 3-4 0,1 0-3 0,-7 0-1 15,7 3-1-15,-9 1 0 0,10-1 0 0,-8 1 0 16,6 3 1-16,-6-3 2 0,8 3 2 0,-3 1 0 16,1 2-1-16,1-2 0 0,-1-1-1 0,7 1 0 15,0-1 1-15,0 0-1 0,0 0 0 0,7 1 0 16,-1-1 1-16,1 1 2 0,6-1 0 0,0-3 0 0,7 3-9 16,0-4-12-16,5-3-19 0,-5 4-30 0,5 0-48 15,-4-4-77-15,-2 0-134 0,0 0-91 0,2 0-45 16</inkml:trace>
  <inkml:trace contextRef="#ctx0" brushRef="#br0" timeOffset="29630.95">10883 17899 309 0,'0'-7'320'16,"-7"3"-109"-16,7 1-82 0,0-1-50 0,7 0-26 16,-7 0-10-16,0-3-4 0,6 4 1 0,-6-1-3 0,7 1 2 15,-1-1 0-15,-6 0 0 0,7 0-3 0,-1 4-2 16,0-3-6-16,1 3-5 0,0-4-2 0,0 4-3 0,5 0-3 16,-5-4-6-16,-1 4-1 0,1 0-2 0,5 4-3 15,-5-4-2-15,0 4 1 0,-1-1-2 0,-6 1-1 0,7 4 1 16,-1-1 1-16,-6 0-1 0,7 4-1 0,-7 0 1 15,6-1 1-15,-6 2-1 0,0-1 0 0,0 0 1 16,0-4 0-16,0 4 1 0,0-3 1 0,0-1-3 0,0-3 1 16,0 3 1-16,0-3 5 0,0-4 6 15,0 3 6-15,0-3 1 0,0 0 2 0,0-3 1 0,0-1 2 16,0 1-1-16,7-5-2 0,-7 1-3 0,6-5-2 16,1 2 1-16,0-1 1 0,-2-1 2 0,3 1 0 15,-3-3 0-15,2 3-1 0,6 3-3 0,-6-2-3 16,0 3-4-16,-1-1-3 0,1 1-3 0,-1 3 0 0,-6 0-2 15,7 0-1-15,-7 4-1 0,6 0 0 0,-6 0 0 0,0 0 0 16,0 0 0-16,0 4-1 0,7 0 0 0,-7 0 0 0,0 3 1 16,6 1 1-16,-6-1-1 0,6 0 0 0,-6 4-1 15,7-4-1-15,0 1 1 0,-1-2 5 0,1-2-2 16,-1 1-1-16,1-2 1 0,5-3-1 0,2 0 1 16,-7 0 0-16,5-3 0 0,1-2-4 0,0-2 2 15,0 0 1-15,1-4 1 0,-7 3 1 0,-2 1-2 0,8-3 1 16,-13-2 0-16,7 5 0 0,-1-3 0 0,-6-2 3 0,0 1 2 15,-6 0 1-15,6 4 5 0,-7-4 1 0,7 3 5 0,0 1-1 16,-6-1 1-16,6 5-3 0,0-1-3 0,0 1-1 16,0 3-5-16,0 0-5 0,0 0-1 0,0 3-1 0,0 1-2 15,6 7 1-15,-6-4-1 0,7 5 1 0,-1-1 2 0,1-1 2 16,0 2-2-16,-1-1 1 0,0 3 0 0,1-3-2 16,6 4 0-16,-7-5-2 0,1 2-1 0,0-1 0 15,-1-1-1-15,-6 1 2 0,7 1-2 0,-7-5 1 16,0 0 1-16,0 0 3 0,0-3-1 0,0 4 0 15,-7-5 1-15,1 1 1 0,6 0-1 0,-7-4 3 0,0 4-2 16,7-4 1-16,-6 0 0 0,6 0 0 0,-7 0 2 16,7-4-2-16,7 4 0 0,-7-4-3 0,0 0 1 15,6 1-1-15,1-5 0 0,0 2-2 0,6-6-2 16,-8 5 1-16,8-5 0 0,-6 1 1 0,6 1-2 16,-6-5 4-16,6 4-2 0,-6-3 0 0,-7 2-2 0,6-3 2 15,-6 5 1-15,0-1-1 0,0 0 0 0,-6 0-3 0,-1 4 1 16,1-1 1-16,-1 4 2 0,0-3-2 0,2 7-1 0,-3 0 1 15,1 0 2-15,2 4 0 0,5-1 0 0,-8 5 1 0,8-2-1 16,0 6 1-16,8-5-1 0,-3 5-5 0,2-1-6 16,1-1-6-16,4 1-6 0,1 1-9 0,7 2-4 15,-7-3-5-15,7 0-5 0,-8-1 0 0,8 2 1 0,-7-1-1 16,0 0-2-16,-6-4-2 0,-1 4-5 0,0-3-10 16,-6 3-11-16,7-4-22 0,-7-3-36 0,-7 3-60 15,7-4-125-15,-6 1-73 0</inkml:trace>
  <inkml:trace contextRef="#ctx0" brushRef="#br0" timeOffset="30505.73">11859 17906 243 0,'-6'0'273'0,"6"-4"-79"0,-7 4-65 15,1 0-46-15,6 0-27 0,0 0-13 0,0 0-7 0,0 0-2 16,0 0-1-16,0 0-2 0,0 0-4 0,6 0-4 16,-6 0-3-16,7 0-3 0,6 4-4 0,-6-4-1 15,6 0-3-15,0 0 0 0,6 0-2 0,0 5 0 16,1-5 0-16,6 0 1 0,1 0 1 0,-2 0 2 15,2 0 1-15,4 0-1 0,9 0-1 0,-7 0 1 0,5 0-2 16,8 0 0-16,-6 0-1 0,5 0-3 0,-6-5 1 16,7 5-1-16,0 0-3 0,-1 0 0 0,0 0 0 15,1 0 0-15,0 0-1 0,-1 0 0 0,0 0 0 16,1 0 3-16,0 0 3 0,0 0 0 0,6 0 3 16,-7 0 1-16,8 0 3 0,-2 0-1 0,2 0 0 15,5 0 0-15,-5 0-2 0,5 0-3 0,-6 0-3 0,7 0 1 16,-1 0-4-16,1 0 3 0,0 0-2 0,-1 0-1 15,1 0 0-15,6 0 0 0,-7 0 1 0,8 0 0 16,-8 0-2-16,1 0 0 0,-1 0-1 0,1 0 0 0,-1 0 0 16,2 0-2-16,-9-4 2 0,8 4-2 15,-7 0 1-15,0 0 0 0,0-3 1 0,0 3 2 0,1 0 0 16,-2-3 2-16,-5 3-2 0,6 0-1 0,-6 0 1 16,-1 0 0-16,2 0-1 0,-9 0-2 0,8 0 0 15,-8 0-1-15,2-4 2 0,-8 4-1 0,7 0 1 16,-6 0 1-16,-1-4-1 0,8 4 1 0,-7 0 0 0,-8 0-1 15,8-3 0-15,-1 3 0 0,1 0 0 0,-1 0 1 16,-5 0 0-16,5 0 1 0,1 0-2 0,-8 3 5 16,9-3-1-16,-10 0 0 0,4 0-1 0,-3 4-1 15,1-4 0-15,-6 0-1 0,6 0 0 0,-7 4-2 0,1-4 1 16,-7 0 1-16,7 0 0 0,-7-4 0 0,-8 4 1 16,10 0 0-16,-9-4 1 0,0 4 0 0,0-3 1 15,1 3 1-15,0-4 0 0,-7 4-1 0,7-4 0 16,-7 4-1-16,6-4 0 0,-6 4 0 0,0 0 0 15,6-3-2-15,-6 3 1 0,0 0 2 0,0 0 3 0,0 0 1 16,-6 0 4-16,6 0 0 0,0-4 0 0,-6 4-2 16,-1 0-3-16,0 0-4 0,0-3-9 0,1 3-8 15,-6 0-14-15,-3-4-16 0,3 4-20 0,-1 0-21 16,0-3-25-16,0 3-39 0,0 0-48 0,0 0-66 16,-7-4-85-16,8 4-53 0</inkml:trace>
  <inkml:trace contextRef="#ctx0" brushRef="#br0" timeOffset="30881.06">15370 17691 133 0,'0'0'108'0,"0"0"-40"0,-7 0-27 0,7 0-7 15,0-4-1-15,0 4 6 0,0 0 9 0,0 0 10 0,0 0 8 16,0 0 5-16,0 0 2 0,0 0-6 0,0 0-8 16,0 0-8-16,0 0-10 0,0 4-6 0,0-1-4 0,0 1-7 15,0 0-4-15,0 2 0 0,-6-1-1 0,6 5-3 0,0-2-2 16,0-1-3-16,-6 4-4 0,-1 0-1 0,1 4-1 0,-1 0-5 16,-6-5-14-16,6 5-40 0,-6 3-93 0,-6-3-125 0,0 0-85 15</inkml:trace>
  <inkml:trace contextRef="#ctx0" brushRef="#br0" timeOffset="39723.75">13410 8337 266 0,'0'-2'204'0,"0"-2"-66"0,0 4-53 15,0-4-32-15,0 4-17 0,0-4-8 0,0 4-5 0,0-3 0 16,0 3-1-16,0-5-3 0,0 5 0 0,0-3-4 16,0 3-3-16,6 0-3 0,-6 0-2 0,7 0-1 15,5 0-2-15,-5 3-10 0,6-3-26 0,7 5-53 0,-7-2-99 16,-1 1-107-16,9 4-63 0</inkml:trace>
  <inkml:trace contextRef="#ctx0" brushRef="#br0" timeOffset="39864.17">13396 8569 347 0,'-12'3'282'16,"5"-3"-119"-16,7 0-67 0,-8 0-46 0,3 0-23 0,5 4-13 15,0-4-6-15,0 3-3 0,5 2-2 0,3 1-1 16,-1 2-5-16,5 0-22 0,8 1-56 0,-1-1-121 0,8 4-92 16,-8 2-65-16</inkml:trace>
  <inkml:trace contextRef="#ctx0" brushRef="#br0" timeOffset="40004.75">13553 9034 368 0,'-7'4'312'0,"2"3"-138"0,-3 4-80 16,2-4-45-16,6 4-34 0,0-3-40 0,0 2-66 0,6-3-111 16,2 5-97-16,-3-5-67 0</inkml:trace>
  <inkml:trace contextRef="#ctx0" brushRef="#br0" timeOffset="40145.35">13475 9590 279 0,'-7'12'365'0,"7"-2"-161"0,0 2-138 16,7-1-137-16,-1 0-177 0,7 3-94 0</inkml:trace>
  <inkml:trace contextRef="#ctx0" brushRef="#br0" timeOffset="40270.32">13533 10426 300 0,'0'21'240'0,"8"6"-242"0,-3-2-186 0,2 5-109 15</inkml:trace>
  <inkml:trace contextRef="#ctx0" brushRef="#br0" timeOffset="40395.33">13579 11350 319 0,'0'2'472'16,"-7"6"-207"-16,14-4-194 0,0 0-232 0,-1-1-140 0,7 1-89 16</inkml:trace>
  <inkml:trace contextRef="#ctx0" brushRef="#br0" timeOffset="54502.8">13657 8187 77 0,'0'0'91'0,"-6"0"-21"0,6-2-12 0,-7 2-3 0,7 0-2 16,-6 0 2-16,6 0 0 0,-7 0-2 0,7 0-4 15,0 0-6-15,0-6-4 0,0 6-4 0,0 0-5 16,0-2-2-16,-7 2-6 0,7-4-2 0,0 4-3 0,0-3 2 16,-6 3 0-16,6-5-2 0,-7 5-2 0,7 0-4 0,-6 0-4 15,6-3 0-15,-6 3-2 0,6 0-3 0,0 0 0 16,-7 0-4-16,7 0 1 0,0 0 1 0,0 0 0 0,7 3 0 16,-7-3 1-16,6 0 0 0,7 0 1 0,-7 5 2 15,14-5 1-15,-7 0-1 0,14 3 1 0,-8-3 0 0,5 0-1 16,10 0 1-16,-1 4-3 0,-1-4-1 0,7 0-1 0,7 2 1 15,0-2 0-15,-1 0-1 0,8 0 0 0,-1 0 1 16,6 0 0-16,1 0 2 0,-7-2-1 0,6 2-2 0,1-4 0 16,-1 4 0-16,1-3 1 0,-7-2-1 0,1 2 1 15,-8-1 0-15,1 0 2 0,-8 1 0 0,2-5-1 0,-7 5 1 16,-1-1-2-16,-12 0 4 0,5-3-3 0,-12 4-8 0,0 3-7 16,1-4-10-16,-8 0-24 0,-6 1-45 0,0-1-72 15,-6-3-108-15,-1 2-79 0</inkml:trace>
  <inkml:trace contextRef="#ctx0" brushRef="#br0" timeOffset="65769.28">9508 19010 204 0,'-5'0'254'0,"-3"0"-82"0,1 0-61 0,2-4-38 16,5 4-22-16,-7-4-13 0,7 4-4 0,-7-4-2 16,7 1-2-16,0 3-2 0,0-4-4 0,0 4-4 0,0-4-4 15,0 1-4-15,0 3-4 0,0-3-1 16,0-2 0-16,0 2 3 0,0 3 1 0,0-7 1 0,0 3 0 15,0 0 3-15,0 1 1 0,0-1 1 0,0 0-1 16,-6 1-2-16,6-1-1 0,0-3 0 0,0 3-2 16,0 1-1-16,0-1-2 0,0 0-1 0,0 0-3 15,0 0 0-15,-7-3-1 0,7 3 0 0,0 2 0 16,0-3-1-16,0-2 0 0,0 3 1 0,0-3-2 0,0 3 2 16,7-4-1-16,-7 6-1 0,0-6 5 0,0 1-3 15,6-1 2-15,-6 1-4 0,0 3 1 0,0-3-2 16,0 0 1-16,0 0-1 0,0 3-3 0,0-4 2 15,0 0-2-15,0 1 2 0,0 1 0 0,0 2-1 16,7-4 2-16,-7 1-5 0,0 3 3 0,0-4 1 0,7 6 1 16,-7-2-1-16,5-4 1 0,-5 5 1 0,7-1-1 15,-7 0 3-15,0 0-2 0,8 1 0 0,-8-1-1 16,5 1 0-16,-5-1 0 0,8 0 1 0,-3 1-1 0,2-1 0 16,0 0 0-16,-7 1 0 0,6 3 0 15,-6-4 0-15,7 4-2 0,-1-4 6 0,1 1-3 0,-1 3-1 16,1-4 1-16,-1 4-1 0,7-3 0 0,-6 3 1 15,6-5 1-15,-7 3-7 0,6 2 4 0,2 0 0 16,-1-4 0-16,0 0 1 0,0 0-1 0,0 1 0 0,1 3 1 16,5-5 0-16,-6 2 0 0,0-1 0 15,0 4-1-15,0-2 1 0,0-4 0 0,0 4-1 0,0 2 1 16,0-4 0-16,-1 0-2 0,8 0 2 0,-6 4 0 16,-1-3-2-16,6 3 0 0,-6-4 2 0,7 0 0 15,-7 0-1-15,6 4 1 0,1-2 0 0,-7 2 0 0,0-5 0 16,6 5 0-16,0 0 0 0,-4-3 0 0,-3 3 0 15,7 0 0-15,-5 0 0 0,5-4 0 0,0 4 1 16,-5 0-1-16,5 0 0 0,-7-4-1 0,8 4 1 16,-6 0 0-16,-1 0 0 0,6 0 2 0,-6 0-5 15,1-3 1-15,-1 3 2 0,-1 0 1 0,1-4-1 0,7 4 0 16,-7 0 0-16,0 0 0 0,0 0 3 0,0-4-1 16,-1 4-2-16,3 0 0 0,-3 0 1 0,8-3-1 15,-7 3-1-15,0 0 0 0,-1-4-1 0,2 4 2 16,-1 0 0-16,0 0 1 0,5 0-1 0,-3 0 1 15,-2 0-1-15,6-3 0 0,-6 3 0 0,7 0 1 0,-1-4-1 16,0 4-1-16,-6 0 0 0,7 0 1 0,1 0 0 16,-10 0-1-16,10 0 1 0,-10 0 0 0,4 0 0 15,4 0 0-15,-6 0 0 0,0 0-1 0,6 0 1 16,-6 0 0-16,1 0 0 0,-1 0 0 0,0 0 0 16,6-4 0-16,-5 4 0 0,-2 0 0 0,1 0 1 0,-6-3-2 15,5 3 1-15,2 0-1 0,-8 0-2 0,7-5 3 16,0 5-2-16,0 0 2 0,1 0 0 0,-1-3 0 15,-1 3 0-15,1 0 0 0,1 0 0 0,5-3 0 16,-6 3 1-16,6 0-1 0,1 0-1 0,-7-4 0 0,6 4 1 16,8 0-1-16,-8 0 0 0,0-4 0 0,2 1 0 15,-2 3 1-15,0 0-1 0,1 0 2 0,-7 0 1 16,6-4 0-16,-5 4-1 0,-1 0 0 0,0 0-1 16,-8 0 0-16,10-4 0 0,-10 4-1 0,9 0 0 0,-8-4 0 15,7 4 1-15,-6 0 0 0,-1 0 0 0,7 0 0 16,-6-3 1-16,0 3 0 0,-1 0 0 0,7-5-1 15,-7 5 1-15,1 0 0 0,-1 0 1 0,1 0 0 16,-7 0-2-16,6-2-1 0,1 2 0 0,-7 0 0 16,7 0 1-16,-7 0-1 0,6 0 0 0,-6 0-2 15,6 0 2-15,-6 0 3 0,7 0-2 0,-7 0 0 0,6-4 0 16,1 4 0-16,-1 0 0 0,-6 0 0 0,7-3 0 16,0 3 0-16,0-5 0 0,-1 5 0 0,1-3 0 15,-1 3-1-15,0-4 1 0,0 4 0 0,1-4-1 0,7 4 1 16,-8 0-1-16,0-4 1 0,0 4 0 0,7 0-1 15,-6-2 0-15,-1 2-2 0,1 0 2 0,0 0 2 16,0-5 0-16,-1 5-2 0,-1 0 1 0,3 0 1 16,-3 0 0-16,3 0 3 0,-8 5-2 0,7-5-2 15,-1 0 0-15,1 0 0 0,-1 2 0 0,-6-2 0 0,7 4 0 16,-1-4 1-16,-6 4-1 0,6-4 0 0,1 4-1 16,-1-1 1-16,1 2 0 0,0-2 0 0,-1 1 0 15,1-2 0-15,-1 6 0 0,1 0 0 0,5-4-1 16,-5 7-1-16,-1-5 1 0,7 6 1 0,-6 2-2 15,1 1 0-15,-3-1 1 0,8 1 1 0,-7 5 0 0,8-3 2 16,-1 5-2-16,-6-4 0 0,5 4 2 0,-5 0 0 16,5 0-1-16,2 1 0 0,-1-2-1 0,-7 1 0 15,7 0 0-15,-7 1-1 0,1-2-1 0,0 1 0 16,0 1-1-16,-1-5-8 0,7 29-15 0,0-18-31 16,-7-10-57-16,8-8-88 0,-14-8-112 0,0-3-70 0</inkml:trace>
  <inkml:trace contextRef="#ctx0" brushRef="#br0" timeOffset="66769.28">11442 18783 18 0,'0'0'284'0,"0"0"-91"16,-7 0-72-16,7 0-45 0,0 0-30 0,7 0-13 16,-7 0-6-16,0 0-5 0,8 0 0 0,-8-5-1 15,5 5 0-15,2-2-2 0,0 2-2 0,6-4-5 16,0 0-2-16,0 4-1 0,0-4 0 0,6 0 2 0,1 0 1 16,-1 4 0-16,1-3-1 0,-1-1-1 0,1 0-1 15,0 0-1-15,5 4-2 0,-4-2 0 0,4 2 1 16,1-4 2-16,-1 4 0 0,3-4 3 0,4 0 2 15,-6 1 2-15,7-1 2 0,-1 0 1 0,7 0 0 16,-6 1-1-16,5-1 2 0,1 1 1 0,1-1-1 0,6 0 0 16,-8 1 0-16,8-1-2 0,-1-3 0 0,1 3-3 15,6 0-2-15,-7 1-1 0,8-1-2 0,-7 1 1 16,6-2-2-16,0 3-1 0,-7-2-1 0,7-4 0 16,-6 5 0-16,0-2-1 0,0-2 1 0,-8 5 0 15,8-4 1-15,-8 4 2 0,-5-6 2 0,1 4 0 0,-3 1 1 16,-10-5-1-16,-2 4 2 0,0 4 6 0,-12-2 2 15,-1-3 1-15,-6 2-2 0,0 3-1 0,-6-4 0 16,-7 0-1-16,-6 4-4 0,-8-3-7 0,1 3-4 16,1 0-2-16,-8-4-2 0,0 4-1 0,0 0 1 15,8-4 0-15,-2 4 2 0,2 0 2 0,11 0 2 0,1 0 1 16,7 0-2-16,-1 0 2 0,14 0 0 0,-1 0-2 16,7 0-1-16,1 0-3 0,11 0-2 0,2-3 1 15,-2 3 0-15,8 0 0 0,0 0 1 0,0 3-1 16,5-3 2-16,2 0 2 0,-8 4-3 0,7-4 3 15,1 0-2-15,-2 4 0 0,-6-1 0 0,2 1 0 0,-10 0-2 16,3-1 0-16,-7 4 0 0,-7-3 0 0,0 4-1 16,-7 3 0-16,-6-5 0 0,-6 6 0 0,-7-1 1 15,0 1 0-15,-7-2 1 0,-12 1-1 0,6 0 2 0,-13 0 0 16,0 0-2-16,0 0-1 0,1 0-9 16,-9-3-14-16,7 2-20 0,2 1-31 0,6 1-68 0,-1-1-136 15,0-1-112-15,7 2-66 0</inkml:trace>
  <inkml:trace contextRef="#ctx0" brushRef="#br0" timeOffset="79832.42">8466 8400 213 0,'-7'0'145'0,"7"0"-56"0,0 0-35 0,0 0-23 16,0 0-16-16,0 0-6 0,7 4-5 0,7-4-9 0,-2 3-29 15,1-3-73-15,7 4-124 0</inkml:trace>
  <inkml:trace contextRef="#ctx0" brushRef="#br0" timeOffset="80004.25">8551 8759 182 0,'-6'11'401'0,"-1"-3"-159"0,7 2-115 15,-6 5-63-15,-1-4-37 0,7 3-27 0,-7 5-20 16,7-1-22-16,7 1-36 0,0 3-66 0,-1-4-144 0,1 0-74 16</inkml:trace>
  <inkml:trace contextRef="#ctx0" brushRef="#br0" timeOffset="80129.23">8558 9297 296 0,'-13'11'283'0,"-7"0"-128"0,7-3-74 15,-7 4-38-15,8-2-20 0,4 5-11 0,-5-4-9 16,7-1-3-16,6 2-12 0,-6 2-12 0,6 1-29 0,6-4-49 16,0 4-99-16,1-5-96 0</inkml:trace>
  <inkml:trace contextRef="#ctx0" brushRef="#br0" timeOffset="80504.37">8792 11129 342 0,'-7'4'463'0,"1"3"-189"15,-1-3-128-15,1 3-75 0,6-3-45 0,0-1-27 0,0 2-19 16,6 1-21-16,7-6-36 0,0 0-75 0,0 0-151 0,14 0-81 16</inkml:trace>
  <inkml:trace contextRef="#ctx0" brushRef="#br0" timeOffset="81035.42">13168 8543 122 0,'0'0'75'0,"0"0"-74"0,0 0-80 15</inkml:trace>
  <inkml:trace contextRef="#ctx0" brushRef="#br0" timeOffset="81207.42">13241 8744 214 0,'-7'7'319'0,"-6"1"-129"16,6 0-88-16,-6-2-50 0,13 3-25 0,-6 1-13 15,-1-3-8-15,7 1-2 0,0 3-1 0,7-1-3 16,-1 5-3-16,0-1-10 0,8 5-22 0,-1-4-59 0,0 3-135 16,6 1-93-16</inkml:trace>
  <inkml:trace contextRef="#ctx0" brushRef="#br0" timeOffset="81347.85">13221 9518 127 0,'-14'21'445'15,"2"1"-188"-15,0 4-119 0,-3-1-64 0,2 2-35 0,13 2-18 16,-6 3-12-16,6-1-13 0,0 1-17 0,0 1-35 31,6 0-61-31,1-1-121 0,-1 1-92 0</inkml:trace>
  <inkml:trace contextRef="#ctx0" brushRef="#br0" timeOffset="81472.83">13228 10543 50 0,'-14'15'437'15,"1"3"-161"-15,0 0-125 0,0-3-71 0,0 7-34 0,0-3-22 16,6-1-10-16,-5 3-7 0,5 2-3 0,1-2-8 16,6 2-11-16,0-1-24 0,0-4-32 0,6 4-40 0,1-4-67 15,5 0-113-15,1 5-69 0</inkml:trace>
  <inkml:trace contextRef="#ctx0" brushRef="#br0" timeOffset="81972.7">13481 11044 19 0,'0'0'132'0,"0"0"-31"0,0-2-19 0,7 2-13 0,-7 0-5 16,0 0-5-16,0 0-2 0,0-5-5 0,6 5-6 15,-6 0-6-15,0 0-8 0,6 0-6 0,-6 0-8 0,0 0-7 16,7 0-4-16,-1 0-3 0,-6 0-2 0,8-2-1 0,-8 2 0 15,0 0-1-15,6 0 1 0,-6 0-1 0,0 0 0 16,0 0 0-16,0 0 2 0,0 0 0 0,0 0 1 0,0 0 0 16,0 0-1-16,0 0 0 0,0 0-1 0,0 0-2 15,0 0-8-15,0 0-14 0,0 0-23 0,0 0-39 0,0-5-57 16,6 2-82-16</inkml:trace>
  <inkml:trace contextRef="#ctx0" brushRef="#br0" timeOffset="83801.23">8649 18042 50 0,'13'0'121'0,"-7"0"-45"16,7 0-33-16,7-4-19 0,-7 4-11 0,6 0-6 15,1-3-3-15,-7 3-2 0,6 0-1 0,1-3 0 0,0 3-2 16,-7 0 1-16,7-5 4 0,-2 5 7 16,-4-4 6-16,5 4 7 0,-6-3 7 0,7 3 4 0,-7-3 6 15,0 3 4-15,-8-4-2 0,3 4-4 0,-2 0-4 16,1 0-3-16,0-4-7 0,-7 4-3 0,0 4-4 16,-7-4-3-16,0 4-2 0,-7-4-2 0,2 3-2 0,-7 0-3 15,5 1-2-15,-5-4 0 0,0 5-3 0,-1-2 0 16,-5-3-1-16,5 0 0 0,0 3 5 0,7-3 4 15,-7 0 10-15,7-3 8 0,0 3 10 0,7 0 4 16,-1-3 2-16,7 3 1 0,0-5-4 0,0 5-5 16,7-4-8-16,-1 4-11 0,7-3-7 0,0 0-5 0,0-1-3 15,0 4-1-15,7-4 1 0,-8 4-1 0,9-3 0 16,-2-1 0-16,1 4 2 0,-1-4 0 0,-6 0-1 16,7 1 2-16,-1 3 2 0,1-4 1 0,0 1 3 15,-7-1 3-15,6 4-3 0,-6-3 3 0,-7-1-1 16,8 4-3-16,-8 0-4 0,1-4-5 0,-7 4-10 0,0 0-18 15,-7 4-29-15,1-4-53 0,-8 4-111 0,-5-1-111 16,0 1-59-16</inkml:trace>
  <inkml:trace contextRef="#ctx0" brushRef="#br0" timeOffset="84645.77">6694 18153 5 0,'7'-5'64'0,"0"1"-25"16,6 4-16-16,-13-3-11 0,7-1-2 0,-1 4 3 15,-1-3 6-15,3-1 10 0,-1 4 9 0,-7-3 12 16,6 3 12-16,-6 0 12 0,0-4 5 0,0 4-1 16,0-4-3-16,0 0-6 0,0 4-4 0,-6-3-6 15,6-1-6-15,0 1-2 0,0-2 1 0,0 3 1 0,0-2 2 16,-7 0 0-16,7 4-4 0,0-4-4 0,0 1-6 16,-8 3-9-16,8-4-7 0,0 4-6 0,0 0-7 15,0 0-5-15,0 0-2 0,0 0-1 0,0 0-1 16,0 0-2-16,0 0-1 0,0 0 0 0,0 0 0 0,0 0 0 15,8 0 0-15,-8 0 0 0,7 0-1 0,-7 0 1 16,6 0 0-16,1 0 0 0,-1 0 4 0,1 0 1 16,6-4 1-16,-7 0 0 0,7 2 1 0,-7-3 0 15,1 2 2-15,0-1 4 0,-1 1 2 0,-6-2 2 0,7-2 0 16,-7 7 3-16,-7-7 1 0,7 4 0 0,-6 3-2 16,-1-5-6-16,0 1-3 0,-6 4-3 0,1 0 0 15,-1 0-4-15,6 4-1 0,-12-4-2 0,4 5 0 16,10-5 1-16,-8 3 0 0,7-3-1 0,-1 0 0 15,0 3 0-15,7-3 0 0,-7 0 0 0,7 4 0 0,0-4 0 16,7 0-3-16,-7 0 2 0,7 0 1 0,0 0 0 16,6 0-1-16,-7 0 1 0,7 0 0 0,-6 0 1 15,6 0-1-15,-7-4 0 0,1 4 0 0,-1 0-1 16,1-3 2-16,-7 3 1 0,6 0 0 0,-12 0 1 16,6 0 1-16,-7 0-2 0,7 3 1 0,-6 1 1 0,-1-4 0 15,1 4-3-15,6-1-1 0,-7-3 0 0,7 5 0 16,-6-2-1-16,6-3-2 0,6 4 2 0,-6-4-1 15,7 0 1-15,-1 0 2 0,1 0-1 0,6 0-1 16,-7-4 2-16,7 1 1 0,0 3-1 0,0-5 0 0,0-2 1 16,-6 7-1-16,-1-4 2 0,0 1 1 0,-6 0 1 15,0-2 0-15,0 5 0 0,0-4 1 0,-6 4 0 16,0-3-2-16,-7 3-1 0,0 0-2 0,-1 0-8 16,-5 3-12-16,6-3-17 0,0 4-26 0,0-4-47 15,7 5-85-15,-9-5-152 0,10 3-81 0,5-3-41 0</inkml:trace>
  <inkml:trace contextRef="#ctx0" brushRef="#br0" timeOffset="89613.97">4213 15775 142 0,'-6'3'87'0,"0"1"-53"0,-1 4-41 0,-7-5-36 16,2 4-23-16,-1-3-11 0</inkml:trace>
  <inkml:trace contextRef="#ctx0" brushRef="#br0" timeOffset="89754.55">4005 15859 92 0,'-20'7'111'0,"-5"4"4"0,-3-4-7 0,-3 0-16 15,11 5-23-15,-6-4-35 0,0-1-37 0,7-5-39 0,-7 6-44 16,6-4-59-16,-6 0-74 0</inkml:trace>
  <inkml:trace contextRef="#ctx0" brushRef="#br0" timeOffset="90489.4">3725 15628 15 0,'0'0'214'0,"0"0"-55"16,0 0-45-16,0 4-36 0,0-4-26 0,-7 0-16 15,7 0-7-15,0 4-3 0,0-4 3 0,-6 0 4 0,6 0 1 16,0 4 2-16,0-4 2 0,0 0-2 0,0 0-3 0,0 0-1 16,0 0-5-16,0 0-2 0,0 2 0 0,0-2 2 15,0 0 1-15,0 0 1 0,0 0 0 0,-7 0 1 0,7 0 1 16,0 5-2-16,0-5 0 0,0 0-3 0,0 0-4 15,-6 0-1-15,6 0 0 0,-7 0 0 0,7 0 0 0,0 0 0 16,-6 0 0-16,6 0 2 0,0 0-2 0,0 0 0 0,-6 0-4 16,6 0-1-16,-7 3-3 0,7-3 0 0,0 0 1 15,-6 4 3-15,6-4 2 0,-7 0 3 0,7 0 3 0,0 0 2 16,-7 3 4-16,1-3 1 0,6 0 1 0,0 0 0 16,-7 4 1-16,7-4 0 0,-6 4 1 0,6-4-1 0,-7 0-2 15,7 0-1-15,0 0-3 0,-6 4-4 0,6-4-5 0,0 3-2 16,0-3-5-16,0 0-3 0,0 4 0 0,0-4-2 15,0 0-5-15,0 0 1 0,0-4 0 0,0 4 1 16,0 0 1-16,0 0 0 0,0 0-1 0,0 0 1 0,0 0 3 16,0 0 0-16,0 0 1 0,0 0 1 0,0 0-1 0,6 0 4 15,-6 0 0-15,0 0 0 0,0 0 0 0,0 4 0 16,0-4 2-16,7 0-1 0,-7 0-2 0,0 3 0 0,6-3-2 16,-6 4 3-16,0-4 0 0,7 4 1 0,-7-1-4 0,6 1 1 15,1 0 0-15,-7-1-1 0,0 1-2 0,7 0-2 16,-7-1-2-16,6 1-1 0,1 0 3 0,-7 0 0 0,6-1 3 15,0 0 4-15,7 1 7 0,-6 0 8 0,6-1 9 16,0 1 8-16,0 0 14 0,6-4 8 0,0 0 6 0,2 4 5 16,5-4-1-16,0 0-3 0,-1-4-4 0,8 4-7 0,-7 0-12 15,7 0-8-15,0 0-4 0,5-4-8 0,-5 4-1 16,-1 0-6-16,8-4-5 0,-1 4-1 0,-1-3 0 0,2-1-1 16,-1 4-1-16,0-4 4 0,0 1-1 0,-6 0 4 15,7 3 4-15,-8-4 0 0,0 0 1 0,-6 4 0 0,0-4 0 16,0 4-2-16,0-3 5 0,-7 3 2 0,-6-4 4 0,7 4 1 15,-7-4 1-15,-6 4 2 0,-1 0-3 0,8 0-3 16,-8-3-5-16,-6 3-7 0,7 0-7 0,-7-4-3 0,0 4-6 16,6 0-7-16,-6 0-16 0,0 0-31 0,0 0-52 15,0 4-68-15,0-4-63 0,6 0-58 0,-6 0-58 0,0-4-74 16,0 0-113-16,0 1-78 0,0-1-13 0,0 4 20 16</inkml:trace>
  <inkml:trace contextRef="#ctx0" brushRef="#br0" timeOffset="90927.02">3855 16254 118 0,'-12'4'485'0,"-9"0"-96"0,9 0-137 0,6-4-105 0,-9 0-61 16,15 3-37-16,-5-3-22 0,-2 0-12 0,7 4 0 15,0-4 2-15,0 0 4 0,0 0 5 0,0 3 6 0,0-3 4 16,7 0 1-16,-2 5 1 0,10-3-4 0,-2-2-3 0,-1 0-1 16,2 0-2-16,5 4-3 0,6-4-3 0,-4 0-1 15,11 0 0-15,-6 0-1 0,6 0-1 0,8-4-1 0,-8 4 4 16,7-2 3-16,7-3-2 0,-7 2 4 0,6-4 1 15,1 3 2-15,0-4 3 0,0 5-2 0,-1-4-4 0,0 0-3 16,-5 3-1-16,-1-1 1 0,-7-1-3 0,1 2-2 0,-7 0-4 16,-1 1 1-16,2 0 1 0,-8 3 6 0,1-5 4 15,-1 1 2-15,-6 4 5 0,0-3 4 0,1 3 4 0,-8-5 2 16,1 5-2-16,-2 0-3 0,2 0-6 0,-7-2-7 0,0 2-19 16,0 0-28-16,0-4-35 0,-7 0-42 0,7 0-41 15,-12-3-43-15,6-1-61 0,-1 1-94 0,-6-3-140 16,-7-2-55-16,1 2-17 0</inkml:trace>
  <inkml:trace contextRef="#ctx0" brushRef="#br0" timeOffset="91396.01">4129 15430 445 0,'-7'0'546'0,"-6"-4"-113"0,8 4-170 0,-3 0-114 15,8-3-67-15,-7 3-39 0,7 0-10 0,0 0 3 0,0-4 12 16,0 4 11-16,0 0 11 0,0 0 3 0,0 0 2 0,0 0-3 16,0 4-10-16,7-4-10 0,1 3-11 0,-3 1-5 15,1 0 1-15,8-1 6 0,-1 1 8 0,0 0 9 16,0 4 9-16,6-6 9 0,-5 2 5 0,5 4 1 0,0-5-3 15,1 5-2-15,6-2-3 0,-7 0-2 0,1 0-4 0,6 2-7 16,1-1-6-16,-2 1-10 0,-5-6-7 0,5 6-4 0,3-4-8 16,-3 3-8-16,1 1-7 0,0-1-4 0,0 0-2 15,0 0-1-15,0 1 0 0,0-1-3 0,0 0-2 16,-6-3 1-16,6 4 0 0,-7-6 0 0,1 6 2 0,0-4 0 16,-2 4 3-16,2-5 4 0,-6 5 2 0,5-4-2 0,1 3-1 15,-7-4 0-15,6 4 1 0,-6 1-1 0,0-1-1 16,0 4-6-16,0-4 1 0,0 4-1 0,0 0 1 0,-6 1-1 15,5 2-2-15,-4 1 1 0,-3-1-2 0,10 5 1 16,-10-1 0-16,2 0 1 0,-7 1 1 0,6 2 1 0,-6 1 2 16,7 5 1-16,-7-6 3 0,-7 8 3 0,7-3 3 0,-6 3-1 15,-1 0 0-15,-5 1-1 0,-1 3-3 0,-7 0-1 16,0 0-2-16,1 1-6 0,-1-2-5 0,-6 4-21 0,-6-2-46 16,6-1-75-16,-1-4-82 0,-5 1-82 0,-1-1-132 0,1 0-159 15,-1-3-95-15,0-4-33 0,1-1 9 0</inkml:trace>
  <inkml:trace contextRef="#ctx0" brushRef="#br0" timeOffset="92849.55">1660 15529 184 0,'0'0'257'0,"0"0"-54"0,0 0-46 16,0 0-38-16,0 0-28 0,0 0-18 0,0 0-12 0,0 0-6 15,0 0 0-15,0 0 2 0,0 4 2 0,0-4 4 16,0 0 2-16,0 0 4 0,0 0 2 0,0 0 6 0,0 4 6 16,0-4 4-16,0 0 1 0,0 0 0 0,0 0-2 15,0 0-6-15,0 0-6 0,0 0-10 0,0 3-10 0,0-3-6 16,0 4-3-16,0 0 2 0,0-1 6 0,0 4 15 0,0 4 16 15,0 4 17-15,0 0 11 0,0 3 7 0,0 7 4 16,0 2-2-16,0 2-4 0,0 3-10 0,0 1-11 16,-7 4-11-16,7 4-6 0,0-1-12 0,-6 4-4 0,6 0-2 15,-7-4-4-15,7 4-6 0,-6 0-5 0,6-4-7 0,0-3-6 16,0 0-2-16,-6-1-6 0,6-2-5 0,0-3-5 0,0 0-2 16,0-6-3-16,0-3-2 0,0 0 2 0,0-7 0 15,0-1 0-15,6-3 3 0,-6-3 4 0,0-1 4 0,0-4 7 16,0 1 5-16,0-4 2 0,6 0 1 0,-6-4 1 0,0-3-4 15,7-4-4-15,-1-3-4 0,-6-5-6 0,7 2-4 16,-7-6-4-16,7-2-3 0,0 2-2 0,-7-2 1 0,6-5 0 16,1 5-2-16,-1-4-1 0,-6-2 1 0,5 6 1 15,-5 0-1-15,8 3 1 0,-1 0-1 0,-7 3-1 0,6 5-3 16,-6-1 1-16,7 4 1 0,-7 4-4 0,0 0-1 0,6 3 2 16,-6 0-2-16,0 4 1 0,7 0 0 0,-1 8-3 15,7-1 0-15,0 3 1 0,0 2 0 0,0 7-1 0,7-1 3 16,-8 4-2-16,9-1 3 0,-1 1 0 0,5 0 0 15,-5 4-1-15,5-4-2 0,-5 0 0 0,6 4-1 0,-7-4-2 16,8-5-1-16,-8 6-4 0,7-4 0 0,-6-1-2 0,5-3 0 16,-4 0 0-16,-2-5 1 0,0 1 1 0,0-1 1 15,2-5 3-15,-9 2 4 0,1-7 3 0,1 0 6 0,-8-4 3 16,1 1 6-16,-1-8 3 0,1-4 3 0,-1-3 2 16,-6-4 3-16,0-4 2 0,0-3 2 0,0-5 0 0,0-2 1 15,0-3-3-15,-6-7 2 0,6 3 1 0,-7-1-1 0,7-4-4 16,-6 1-5-16,6-1-5 0,-7 4-2 0,7 1-7 15,0 2-7-15,-6 4-8 0,6 0-13 0,0 8-14 0,0 0-12 16,6 4-11-16,-6 6-15 0,7-4-19 0,-1 9-33 16,1 0-66-16,5-1-75 0,2 4-62 0,-1 0-58 0,6 0-79 15,-6 1-142-15,7 2-86 0,-1 4-36 0,-6 1 30 0</inkml:trace>
  <inkml:trace contextRef="#ctx0" brushRef="#br0" timeOffset="93552.75">2696 16383 3 0,'-7'-4'500'0,"7"4"-67"15,-6-4-130-15,0 4-124 0,6 0-80 0,0 0-41 16,-7-3-19-16,7 3-3 0,0 0 5 0,0 0 11 0,0 0 11 16,0 0 12-16,0 0 8 0,0 0 2 0,0 0-5 0,0 0-5 15,0 3-10-15,0-3-2 0,7 8 3 0,-7-4 8 16,0 6 15-16,6 1 12 0,0 4 19 0,-6 0 12 15,0 7 13-15,7-1 5 0,-7 2-3 0,0 2-13 0,6 0-12 16,-6 5-10-16,0-1-14 0,7-3-11 0,-7 0-11 0,6 3-11 16,1-7-10-16,-7 4-7 0,7-1-8 0,-7-2-10 0,0-2-7 15,6 1-3-15,-6 0-5 0,8-3-3 0,-8-1-4 0,5 1-4 16,-5-6 0-16,6 3-2 0,-6-2-3 0,7-3-11 0,-7 0-13 16,6 0-27-16,-6-4-42 0,0 1-49 0,7-1-60 15,0-3-50-15,-7-1-46 0,7 1-36 0,-1-8-32 0,1 1-41 16,-7-5-53-16,6-3-83 0,-6 1-10 0,-6-1 10 0</inkml:trace>
  <inkml:trace contextRef="#ctx0" brushRef="#br0" timeOffset="93755.83">2624 16515 332 0,'0'-19'585'0,"0"2"-27"16,0 1-184-16,7 2-161 0,-1-2-100 0,1 2-58 15,6-1-34-15,0 5-14 0,6-1-5 0,-6 0-1 0,7 0 5 16,6 4 6-16,-7-1 5 0,8 5 4 0,-2-5 5 0,2 8 5 15,-8-4 3-15,7 8 1 0,-6-4-2 0,-7 4 0 16,7 3 2-16,-8 1 2 0,-5-1 3 0,0 7 1 0,-1-2 4 16,-6 3 1-16,0-1 2 0,-6 3 0 0,-8-1-5 15,2 2-5-15,-3 1-6 0,4-1-6 0,-2-4-9 16,-8 5-5-16,8-4-17 0,0-1-28 0,1 1-34 0,-2-5-42 16,8 1-41-16,-7 0-46 0,7-3-61 0,6-5-89 0,0 5-144 15,0-4-60-15,0-1-11 0</inkml:trace>
  <inkml:trace contextRef="#ctx0" brushRef="#br0" timeOffset="94286.95">3146 16529 171 0,'-7'-4'561'0,"0"2"-31"16,0 2-151-16,1-5-143 0,6 2-91 0,-6 3-57 0,6-4-31 16,0 4-14-16,0 0-2 0,0 0 3 0,0 4 10 15,-7-4 19-15,7 8 20 0,0-2 17 0,0 5 12 16,-5 1 7-16,5-2 1 0,-8 5 0 0,8-1-8 0,0 5-14 16,-5-5-16-16,5 6-14 0,5-3-13 0,-5-3-11 0,0 5-6 15,8-4-8-15,-3-1-5 0,2 1-8 0,-1 0-7 0,0-5-4 16,1 1-3-16,7 1-3 0,-8-4-2 0,7-2-1 0,0 2-2 15,0-5-1-15,0 1 0 0,-1 0-1 0,8-4 0 0,-6-4-1 16,-1 4 0-16,0-7 2 0,-2 3 1 0,10-6 0 0,-8 2-1 16,-6-4-2-16,6-2 6 0,-1 3 2 0,-5-4 3 15,0 0 5-15,-1 1 3 0,1-1 5 0,-7-2 4 0,6-2 5 16,-6 1-1-16,7-1 3 0,-7 4-2 0,0-3-3 16,0 3-4-16,-7 5-1 0,7-1 0 0,0 0-4 0,0 3-2 15,0 4-2-15,-6 2-2 0,6-3-1 0,0 2-1 0,0-1-2 16,-7 4-2-16,7 0-2 0,0 4-4 0,0-4 1 15,0 8-3-15,0-6-1 0,0 6-2 0,0 3 0 0,7-1 0 16,-7 2-4-16,6-1 4 0,1 0-2 0,-1 3 1 16,-6-3 1-16,13 5 1 0,-6-6 1 0,-1 5-1 0,8-4 2 15,-2 4-1-15,1-5-1 0,0 5 0 0,1-4 0 0,-1 0-3 16,6 0-3-16,1-4-1 0,-1 5-3 0,0-6-15 0,2 2-7 16,-2 0-17-16,0-5-29 0,1 5-52 0,0-4-68 15,-1-2-67-15,0-2-55 0,1 0-56 0,6 0-99 0,-6-2-149 16,0-2-60-16,-7 0 5 0</inkml:trace>
  <inkml:trace contextRef="#ctx0" brushRef="#br0" timeOffset="95162.38">3725 16621 195 0,'0'-4'505'0,"0"0"-106"0,0-2-144 0,0 6-112 0,0-5-63 15,0 2-30-15,6-1-11 0,-6 4-2 0,7-4 3 16,-7 1 7-16,8 3 10 0,-3 0 9 0,-5 0 11 0,13 3 6 16,-7 1 4-16,1 3 0 0,5 1-3 0,-4-1-4 0,5 5-8 15,-6-2-12-15,5 5-10 0,2-4-11 0,-8 4-12 0,0 3-6 16,1-4-6-16,-1 5-4 0,0-1-3 0,1-4-2 16,-7 5-1-16,0-1 0 0,6-3-1 0,-6 0 1 0,0 3 2 15,-6-7 5-15,6-1 3 0,0 2 5 0,0-1 1 0,0-4 5 16,0 1 4-16,-7-4 5 0,7 0 4 0,0-2 2 0,0-2-1 15,7 0 2-15,-7-2-2 0,0-6-4 0,6 0-1 0,1 1-5 16,0-4 1-16,0-4-3 0,-1 1 4 0,7-1 0 16,-8 1 2-16,9-1 3 0,-7 1 2 0,6-6 0 0,0 6-2 15,-7-1 3-15,1 1-4 0,6 2-4 0,-6 5-3 0,-1 0-5 16,1 0-4-16,-1 3-6 0,-6 0-3 0,7 1-9 0,-1-1 0 16,0 4 0-16,1 4-2 0,-1-4-1 0,8 3 0 15,-8 1 1-15,7 0 0 0,0 0 0 0,-7-1 1 0,8 1 0 16,-1-1-2-16,7 1 1 0,-7-4 0 0,-1 0 1 0,2 3-1 15,-2-3 0-15,7-3 0 0,-5 3-1 0,-1-4 1 0,0 1 0 16,0-1-2-16,0 1 0 0,-7-1 2 0,8 0-2 0,-8-3 0 16,1 3 2-16,-1-4 2 0,-6 2 0 0,6 2 6 0,-6-3 6 15,0-1 6-15,0 2 8 0,0 1 10 0,0 2 8 16,0-4 7-16,-6 2 5 0,6 5-1 0,-6-3-2 16,-1 3-6-16,7 0-6 0,-6 3-10 0,-1 2-9 0,0-2-6 15,1 9-7-15,6-2-3 0,-7 1-1 0,7-1-2 0,0 5-2 16,0 0 4-16,0-1-2 0,7 1 0 0,-7 0-1 0,6-1-1 15,1 2-1-15,0-1 1 0,-1-1-1 0,1 1-2 0,5-1 0 16,-5 1 0-16,6-1 1 0,1 1 5 0,-2-1-6 16,8 2 0-16,-7-3 2 0,0 3-2 0,6-5 0 0,-6-1-2 15,7-2 2-15,-7 3-5 0,0-4 5 0,0-4 0 0,0 6 0 16,0-6 0-16,-6-3 0 0,-1 3 2 0,1-3-2 0,-1-3 0 16,0 0-4-16,1-2 4 0,0-2 0 0,-1-4 2 15,1 0 3-15,-7 0 0 0,0-3 2 0,6-2 2 0,-12-1 2 0,6 2-3 16,0-8 0-16,-7 6 0 0,7-5 0 0,-6 0 3 15,6 0-1-15,-7-1-3 0,7 2 1 0,-7-2 4 0,7 6 0 16,-6-5-2-16,6 7 0 0,0-4-5 0,0 5 0 0,0-1-2 16,0 5 1-16,6-2-1 0,-6 5-3 0,0 0-1 15,7 3-1-15,-7 4 2 0,7 0 1 0,-1 0 2 0,1 4-3 16,6 3-1-16,0 4 1 0,-1 3 2 0,9 2 0 0,-9 1-1 16,8 2 0-16,0 3-2 0,-1 0 1 0,0 3 1 15,1 1 0-15,0-4 0 0,-8 4 0 0,9-1-1 0,-2-3 1 16,-6 4 0-16,0-4 2 0,-7-1-2 0,8 2 2 0,-8-5-3 15,-6 1 0-15,6-1 0 0,-6-4 0 0,0-2 0 0,-6-2 0 16,0 1 1-16,-1-3 1 0,-6-4-1 0,0 2 2 0,0-6 0 16,0 0-1-16,-6 0 0 0,-1-6-1 0,0-2 0 15,-6 0 0-15,7 1 2 0,-8-7 2 0,8 3-3 0,-8 0 1 16,14-4 2-16,-6 1-2 0,6-1 1 0,7 1-4 0,-1-6-2 16,1 3-7-16,6-2-5 0,6 0-10 0,-6 2-14 0,13 2-25 15,-6-3-40-15,6-1-53 0,6 5-62 0,2-5-57 0,-3 9-48 16,2-5-58-16,6 4-84 0,0-4-129 0,0 4-46 0,-7 4-5 15</inkml:trace>
  <inkml:trace contextRef="#ctx0" brushRef="#br0" timeOffset="96427.77">4747 16936 289 0,'-6'0'245'0,"0"0"-48"0,-1 0-41 16,7 0-38-16,-6 0-32 0,6 0-22 0,0 0-14 0,0 0-10 15,0 0-7-15,0 0-7 0,0 0-4 0,0 0-2 0,0 0 0 16,0 0 0-16,0 0-2 0,0 0-1 0,0 0 3 0,0 4 0 15,6-4 3-15,-6 0 5 0,0 4 6 0,7 3 2 16,-7 0 9-16,6 0 7 0,0 8 5 0,-6-1 6 0,7 5 6 16,-7 4 1-16,6 2 1 0,-6-4-1 0,0 8-3 0,0 0-6 15,0 1-7-15,0-1-5 0,0 4-4 0,0-4-6 0,-6 1-2 16,6-1 1-16,-7 1-1 0,1-4-2 0,6-1-1 0,-6-3-1 16,-1 4-3-16,1-9-4 0,6 6-5 0,-7-4-6 15,0-1-5-15,1 0-3 0,6-4-2 0,-7 1-4 0,7-3-9 16,0-2-7-16,0 1-15 0,-6-3-22 0,6 2-25 0,6-3-30 15,-6-2-32-15,7-2-45 0,-1-3-61 0,1 0-114 0,0-3-99 16,6-2-54-16,-1-2-14 0</inkml:trace>
  <inkml:trace contextRef="#ctx0" brushRef="#br0" timeOffset="98646.64">13871 14555 51 0,'-19'-8'355'0,"0"-3"-96"15,6 4-91-15,0 0-70 0,0-1-39 0,0 1-19 16,0 0-8-16,6 0-3 0,-6-1-3 0,7 1 1 0,-1-1 5 16,-1 1 1-16,3 3 2 0,-8-4-2 0,7 2 0 0,-1-2-1 15,-5 1-2-15,4 3-2 0,-5-2-3 0,1-2-1 0,-1 0 1 16,-1 5 4-16,1-1 3 0,1-3 1 0,-8 3-3 16,0 4-4-16,2-3-1 0,-2 3-4 0,-1 0-4 15,-4 0-4-15,5 0-5 0,-6 3-3 0,0-3-1 0,-8 4 0 16,10 3-2-16,-10-3-1 0,2-1-1 0,0 5-1 0,-1 0 1 15,-6 2 0-15,0-3 0 0,6 5 0 0,-5-2 0 16,-1 1 0-16,-8 1 0 0,2 1 1 0,6 3-1 0,-13-2 0 16,6 4-2-16,1 1 2 0,-7 3 1 0,0 1 0 15,6 2 3-15,0 0 0 0,1 1 0 0,0 7 2 0,5-4-1 16,1 4 0-16,7 4 0 0,0-1 2 0,4 0-2 0,-4 5-2 16,6 0 0-16,6-2 0 0,1 7-1 0,0-7 1 15,6 5-1-15,-1 3 2 0,8-2-1 0,-2 2 1 16,8 2 1-16,0 1 0 0,8-2 0 0,-2-1-3 0,1 4 1 15,6-3 0-15,0 3-2 0,6 1-2 0,1-4 0 16,0-1-1-16,5 1 0 0,1-1 1 0,2-3-1 0,4 1 1 0,6-5-1 16,7 0 2-16,-5-3 0 0,13-4 0 0,-8-4 0 15,13 1 1-15,-6-5-1 0,7-2-1 0,-1-3 0 16,1-1 0-16,0-4 1 0,-1-4-1 0,8-1 2 0,-1-2 3 16,0-1 1-16,1-7 3 0,-8 0 7 0,12 0 5 0,-4-3 4 15,-1-5 3-15,0-3 6 0,1 1 3 0,-1-9 3 16,7 0 8-16,-7-6 2 0,6-4 3 0,-6-4 7 0,8-4 6 15,-8-3 3-15,-1-8 3 0,2-2 0 0,-8-10-6 16,1 2-6-16,-7-8-8 0,0 0-7 0,-7-8-10 0,1 1-5 16,-13 0-4-16,0 0 1 0,-14-4 7 0,1 0 7 0,-14 3 5 15,-6-2 7-15,-13 3 1 0,-7 3 0 0,1 1-3 16,-13 3-7-16,-2 3-15 0,-11 1-16 0,-1 7-23 0,-5 3-39 16,-1 5-43-16,-7-1-38 0,-6 8-29 0,6 7-27 0,1 0-23 15,-1 8-28-15,7 6-40 0,0 5-52 0,7 2-116 16,5 4-42-16,1 6-16 0</inkml:trace>
  <inkml:trace contextRef="#ctx0" brushRef="#br0" timeOffset="-194351.92">8356 8272 89 0,'0'0'78'16,"-7"0"-9"-16,7 0-11 0,0 0-11 0,0 3-5 0,0-3-5 16,0 4 2-16,0-4-1 0,7 0 3 0,-7 4 2 15,0-1 2-15,0-3 0 0,6 0-2 0,-6 4-5 0,0-4-6 16,0 0-4-16,0 0-1 0,0 0-2 0,0 4 0 15,0-4-1-15,0 0 1 0,0 0-2 0,0 0 3 0,0 4-2 16,0-4-2-16,0 0-1 0,0 3-3 0,0-3-1 16,0 5-3-16,-6-5-1 0,6 2-4 0,0 2-4 0,0-1 0 15,0-3-2-15,0 5 0 0,0-2-3 0,0 1 0 0,0-4 0 16,0 4 0-16,0-4 0 0,0 4 1 0,0-4-1 16,0 0 0-16,0 2-1 0,6-2-4 0,-6 0-9 0,0 0-18 15,7 0-34-15,-7-2-60 0,6-2-93 0,-6 0-103 0</inkml:trace>
  <inkml:trace contextRef="#ctx0" brushRef="#br0" timeOffset="-189296.54">6929 8294 107 0,'0'-4'219'0,"0"4"-62"16,-5 0-53-16,5 0-37 0,0 0-21 0,-8-4-13 16,8 4-5-16,0 0-3 0,0 0-3 0,0 0-2 0,-5 0-1 15,5 0 0-15,0 0-2 0,0 0 2 0,0 0 2 0,0 0 2 16,0 0 4-16,0 0 5 0,0 0-1 0,0 0 1 0,0 0 1 16,0 0 0-16,0-3-10 0,0 3 2 0,0 0-3 15,0 0-3-15,0 0-3 0,0 0-2 0,0 0-5 16,0 0-3-16,0 0 3 0,0 0-6 0,0 0-2 0,0 0-2 15,0 3 0-15,0-3 0 0,0 0-3 0,5 4-7 0,-5-4-10 16,0 4-17-16,0-4-34 0,8 4-60 0,-8-4-102 16,0 0-96-16,0 3-61 0</inkml:trace>
  <inkml:trace contextRef="#ctx0" brushRef="#br0" timeOffset="-182483.96">7646 8315 96 0,'0'0'112'0,"0"0"-9"0,0 0-6 16,0 0-3-16,0 0-8 0,0 0-6 0,-7 0-7 0,7 0-7 15,0 0-9-15,0 0-8 0,0 0-5 0,0-3-6 16,0 3-2-16,0 0-3 0,0 0 1 0,0-4-2 0,-7 4-3 15,7 0-3-15,0 0-2 0,0-2-5 0,-5 2-3 16,-2 0-2-16,-1 0-6 0,8-5-2 0,-5 5 0 0,-3 0-3 16,-4 0 0-16,5-3 0 0,1 3 1 0,-7 0 2 0,6 0 4 15,1 0 2-15,0 0 4 0,-1 0 1 0,0 0 3 16,7 0 1-16,-6 0 0 0,6 0-5 0,-7 0-2 0,7 0-2 16,0 0-5-16,0 0-2 0,0 0-4 0,0 0 0 15,0 0-1-15,7 0 0 0,-7 0 0 0,6 0 0 0,1 0 1 16,0 0 3-16,-1 0-1 0,7 0 1 0,0 0-2 15,0 0 0-15,-1-4 1 0,1 4-1 0,7 0-1 0,-6-4-1 16,-1 4-1-16,0 0 1 0,0-4 0 0,-1 4 0 0,2-3 7 16,-1-1-3-16,0 4-3 0,0 0 2 0,-7 0 1 0,1-4 1 15,-1 4 0-15,1 0 1 0,-7-3-5 0,0 3 5 16,7 0 4-16,-7 0 0 0,0 0 0 0,-7 0-1 16,7 0 0-16,-7 0-1 0,-6 3-1 0,7-3-2 0,-7 0-4 15,0 4 0-15,-7-4-1 0,1 4 0 0,-1-4 1 0,1 3 0 16,0-3 0-16,-1 0-1 0,7 4 0 0,-7-4 0 15,7 0 0-15,0 0 0 0,0 0-1 0,6 0 1 0,1 0-2 16,-1 0 1-16,7 0 1 0,-6 0 0 0,6 0-1 16,0 0-1-16,0 0 2 0,6 0-2 0,-6 0 1 0,7 0 1 15,-1 0-1-15,8-4 0 0,-8 4 1 0,7-3 0 0,-7 3-1 16,14-4 1-16,-8 4 1 0,1-4-1 0,2 4 0 16,-3-3 0-16,1 3-1 0,0-3 0 0,0 3 1 0,0-5-1 15,0 5 1-15,1 0 0 0,-8-3 1 0,7 3 0 16,-7-4 1-16,1 4 0 0,-1 0 3 0,1 0 0 0,-7 0 2 15,0 0 3-15,0 0-1 0,0 0 0 0,0 0 0 0,0 0-2 16,-7 0 0-16,1 4-2 0,-1-4-2 0,-6 3-4 16,7-3 6-16,-7 5-1 0,6-5-1 0,-6 3-1 0,7-3-2 15,-1 3 0-15,-6-3 0 0,7 4 0 0,6-4-7 16,-7 4 2-16,1-4 1 0,6 0 1 0,-7 3 1 0,7-3-1 16,0 0 0-16,-7 0 1 0,7 0-1 0,0 4 0 15,0-4 0-15,0 0 1 0,7 0 1 0,0 0-1 0,-7 0 2 16,6 0-1-16,1 0 1 0,6-4 0 0,-7 4-1 0,7 0-1 15,-7 0 0-15,8-3 2 0,-7-1-2 0,-1 4 2 0,0 0 0 16,1 0 1-16,-1 0 1 0,-6-4-2 0,0 4 1 16,7 0-1-16,-7 0-2 0,-7 0-4 0,7 0-3 15,-6 4-3-15,-1-4-3 0,1 0-5 0,0 4 0 0,-1-4-2 16,-7 3-1-16,8-3-2 0,0 4-1 0,-1-4-4 0,1 0-5 16,6 0-8-16,-7 0-13 0,7 0-17 0,-6 0-22 15,6 0-24-15,0 0-30 0,0 0-37 0,0 0-50 0,-7-4-64 16</inkml:trace>
  <inkml:trace contextRef="#ctx0" brushRef="#br0" timeOffset="-181983.76">7659 8306 140 0,'6'0'155'0,"-6"0"-24"0,0 0-20 16,0 2-18-16,0-2-9 0,0 0-11 0,0 0-8 15,0 0-10-15,0 0-9 0,0 0-6 0,0 0-8 16,0 0-3-16,0-2-3 0,0 2 0 0,0 0 1 0,0 0-1 16,-6 0 0-16,6-5 1 0,0 5 2 0,0 0-1 0,0 0-1 15,0 0-2-15,0 0-2 0,0 0-1 0,0 0-1 16,0 0-2-16,0 0-4 0,0 0-3 0,0 0-2 0,0-3-1 16,0 3-1-16,6 0 0 0,-6 0 0 0,7-4 0 0,-1 4 2 15,7-4 0-15,-7 4-1 0,8-4 1 0,-1 4-1 16,-7-3-2-16,7-1 1 0,0 0-2 0,0 1 1 0,-6 3 1 15,6-3 0-15,-7 3 3 0,-6-5 0 0,7 5 3 16,-1 0 1-16,-6-3 3 0,0 3 0 0,7 0 1 0,-7 0 0 16,0 0-3-16,-7 0 2 0,7 0-4 0,0 0-2 0,-6 0-2 15,-1 0-4-15,7 3-3 0,-6-3-1 0,-7 0-2 16,6 5-4-16,1-5-3 0,-1 3-5 0,1-3-9 0,-1 3-10 16,1-3-17-16,6 0-24 0,-7 0-39 0,7 0-70 15,0-3-155-15,0 3-82 0,-6-3-39 0</inkml:trace>
  <inkml:trace contextRef="#ctx0" brushRef="#br0" timeOffset="-166869.1">7269 6909 59 0,'0'0'158'0,"0"0"-27"0,0 0-26 15,0 0-17-15,0 0-13 0,0 0-13 0,0 0-10 16,0 0-6-16,0 3-7 0,0-3-5 0,0 0-3 0,0 0-6 15,0 4-4-15,0-4-2 0,0 4-4 0,0-4 3 0,0 0-2 16,0 4 2-16,0-1-1 0,0 1-2 0,0 0 1 16,5-1 0-16,-5 1-1 0,0 0-3 0,0 3-2 15,0-3-3-15,0 3 0 0,0 0 0 0,0 1 3 0,0-1 2 16,0 1 3-16,0-2 0 0,-5 2 1 0,5-1 0 0,0 1-2 16,-7 0-1-16,7-2 0 0,0 2-4 0,0-1 0 15,0 0-2-15,-8 1 2 0,8-5-2 0,0 5 0 0,0-5 0 16,0 4-2-16,0 1 0 0,0-4-3 0,8 3 0 15,-8 1 0-15,0-6 1 0,0 6 0 0,0-4-1 0,0 3 3 16,0-3 0-16,0 0 0 0,0 4 2 0,0-6 1 0,0 2 1 16,0 3 1-16,0-3 1 0,-8 0 0 0,8 0 2 15,0 0 0-15,0-2-2 0,0 3 0 0,0-3-1 0,0 3-1 16,-5 2-1-16,5-3-5 0,0 0 1 0,0-1-1 16,0 4 1-16,0-3-2 0,0 0 0 0,0-1-1 0,0 2 0 15,0 1 2-15,0-2-1 0,0 0 0 0,0-1 0 0,0 1 0 16,5 0 1-16,-5 0-1 0,0-2-2 0,0-2 1 15,0 5 0-15,0-2 0 0,0-3-1 0,0 4 0 0,0-4 1 16,8 3 2-16,-8-3-2 0,0 4 3 0,0 0-2 16,7-4 1-16,-7 4 0 0,0-1-2 0,5 2 1 0,-5-3-1 15,8 2 0-15,-8-1-1 0,5 1-1 0,-5 1 1 0,0-2 1 16,7 1-1-16,-7 3 1 0,0-3 0 0,0-2-1 16,7-2 1-16,-7 5-1 0,0-1 1 0,0-1 0 0,6 2-1 15,-6-2-1-15,0 0 1 0,7 1 0 0,-7-4-1 16,6 4 1-16,-6-1-1 0,7 1 0 0,-7-4 2 0,6 4 0 15,-6 0-1-15,6-1 0 0,-6-3 0 0,7 4 0 0,-7-1 0 16,6 1 0-16,-6-1-2 0,7-3-2 0,-7 4 2 16,7-4-4-16,-7 0-2 0,6 4-4 0,-6-4-6 15,7-4-12-15,-1 4-15 0,1-7-24 0,-2 3-29 0,2-6-42 16,7-2-56-16,-7 1-112 0,-1-3-73 0</inkml:trace>
  <inkml:trace contextRef="#ctx0" brushRef="#br0" timeOffset="-165696.78">7372 7062 23 0,'-6'0'218'15,"6"0"-49"-15,0 0-47 0,-7 0-38 0,0-3-29 0,7 3-23 16,0 0-8-16,0 0-5 0,-6-3 4 0,6 3 3 16,0 0 2-16,0-4 5 0,0 4 2 0,0-4 4 0,-7 4-5 15,7 0-2-15,0-3-3 0,0 3-4 0,0-5-2 0,0 5-3 16,0-3-1-16,-6-1-4 0,6 4-2 0,-6-2-4 16,6 2-1-16,-7 0-2 0,7-6-1 0,-6 6-3 0,6 0 1 15,0 0 0-15,-7 0 0 0,7 0-1 0,0 0 0 16,-6 0 3-16,6-2-2 0,0 2 1 0,0 0-1 0,0 0 1 15,0 0-1-15,0 0 1 0,0 0-2 0,0 0 0 16,0 0 0-16,0 2-1 0,0-2 1 0,0 0-1 0,0 6 2 16,0-4 0-16,6 2 3 0,-6-1 2 0,0 5 0 15,0-4 4-15,7 3-2 0,-7 1 1 0,0-5 0 0,6 5 0 16,-6-1 0-16,0 0-1 0,7 1 0 0,-7-1 0 0,6 3 0 16,-6-2 1-16,6-1 0 0,-6 5-1 0,7-4 0 0,-7-2 2 15,6 1 1-15,-6 5 0 0,0-1 0 0,7-4 1 16,0 4 0-16,-7-4 1 0,6 4-1 0,-6 1-1 15,7-2-3-15,-7 5-1 0,6-4-2 0,-6-1 0 0,0 2-2 16,7-4-2-16,-7 1 1 0,5 3-1 0,-5-1 1 0,0 0 1 16,7 1 2-16,-7-2 2 0,0 1 2 0,-7 4-1 15,7-5 2-15,0 2-3 0,0-2 1 0,-5 1-1 0,5 0-2 16,0 0-2-16,0 1-1 0,0-4-1 0,-7 2 0 16,7-3-2-16,0 5 0 0,0-2 0 0,7-6 1 0,-7 3 0 15,0 1-1-15,0-5 0 0,0 4 0 0,0-3 1 0,5 3 0 16,-5-3-1-16,0 3-1 0,0-3 0 0,0 3 0 15,0-4-1-15,0 5-1 0,0-4 0 0,0-1 1 16,0 5 1-16,0-5-1 0,0 2 1 0,0 2 1 0,-5 1 1 16,5-5 0-16,0 4 0 0,0-3-1 0,0 3-1 0,0-3 1 15,0 3 1-15,0-3 0 0,5 3-1 0,-5 0 0 0,0 1 0 16,0-1 1-16,0-3 1 0,0 2-2 0,7 2 0 16,-7-1-1-16,0 1 1 0,0-1-1 0,0-3 0 15,0 4 0-15,0-1 0 0,0-1 2 0,0 2 0 0,0 0 1 16,0-1 1-16,0-3-1 0,0 3 1 0,0-4-1 0,0 1 1 15,0 0-3-15,0 0 0 0,0 3 0 0,0-7 0 16,0 7 0-16,0-4 1 0,0 1-1 0,7 0-1 0,-7 0 1 16,7 3-1-16,-7-3 1 0,0-1 1 0,0 5-1 0,7-5-1 15,-7 6 1-15,0-3 3 0,6-3 1 0,-6 5 1 0,0-4 1 16,0 0 0-16,0 3 0 0,0-3 0 0,0-2 0 16,0 3-1-16,0 2 1 0,0-3-1 0,0 0-1 15,0 3 2-15,6-3-1 0,-6 0 1 0,0-2 0 0,0 2-1 16,0 0 0-16,0 0-1 0,7-1-1 0,-7 1-4 0,0 0 0 15,6 3 3-15,-6-3-1 0,0-1-1 0,7 1 1 16,-7 3 0-16,0-3 0 0,0 3 4 0,0-3-1 0,6 3-2 16,-6 0-1-16,0-2 0 0,0 1 0 0,0-2 0 15,7 4 0-15,-7-4 1 0,0 3-1 0,0 1 1 0,7-6 2 16,-7 6 0-16,0-4 1 0,0 3-1 0,0-3 0 0,6 0-1 16,-6-2 3-16,0 6-4 0,0 0-1 0,0-5 0 15,0 5 0-15,0-5 0 0,0 4 1 0,0 1-3 16,0-5 0-16,7 5 0 0,-7-1 0 0,0-3 0 0,0 4 0 15,0-5 0-15,0 3-1 0,0 0 0 0,0 0 2 0,0-2-1 16,0 0 0-16,0 3 0 0,0-3 1 0,0 0-1 0,0-2 0 16,0 3 0-16,0-2 1 0,0 1 0 0,0 0 2 15,0-1-1-15,0 1-1 0,0 0 4 0,0-1-3 0,0 1 1 16,0-1-1-16,0 1-1 0,0 0-1 0,0-1 0 16,0-3 0-16,0 5-2 0,0-2 2 0,0 0 1 0,0 1 0 15,0-4 3-15,0 7-2 0,0-3-1 0,0-4 0 16,0 8 1-16,0-8 0 0,0 3-1 0,0 2-1 0,0-3 0 15,0-2 1-15,0 4-1 0,0-4 0 0,0 3-1 0,0-3 1 16,0 5-1-16,0-5 1 0,0 3 0 0,0 1 1 16,0-4 0-16,-7 4 0 0,7 0 0 0,0-2-1 0,0-2 1 15,0 5 0-15,-6-2-1 0,6-3 0 0,0 4 0 16,0-4 0-16,0 0-3 0,0 0 2 0,0 3 1 0,0-3 0 16,0 0 2-16,0 0 1 0,0 0-3 0,0 0 1 0,0 0 1 15,0 0-1-15,0 0-1 0,0 0 0 0,0 0-3 16,0 0-7-16,0 0-9 0,-7 0-20 0,7 0-25 0,0-3-49 15,0-1-80-15,0 1-163 0,0-2-89 0,0 3-45 16</inkml:trace>
  <inkml:trace contextRef="#ctx0" brushRef="#br0" timeOffset="-164790.22">7039 8543 245 0,'0'0'344'0,"0"-3"-94"0,0 3-88 15,7 0-60-15,-7 0-33 0,0 0-16 0,6 0-6 0,-6 0-3 16,7 0-3-16,-7 0-2 0,7 0 0 0,-7 0-2 15,7 0-5-15,-1 3-4 0,-6 1-5 0,7-1-3 0,-1 1 1 16,-6 3 0-16,5-3 3 0,3 3 5 0,-1 5 2 0,-1-2 1 16,1 2 1-16,-1-3 0 0,1 7 2 0,-1-5 1 15,-6 8-2-15,7-5-6 0,-1 4-3 0,0 0-1 0,-6 5-2 16,7-6 2-16,0 5-3 0,-7 1 0 0,7-1 2 16,-7-4 2-16,0 3 0 0,6-2-3 0,-6-1 1 0,0 1-2 15,0-4 2-15,0 3-1 0,0-7-2 0,0 3-4 16,0-3 0-16,0 0-1 0,0 1-1 0,0-5 0 0,6-4-2 15,-6 6-2-15,0-7-1 0,0 2-1 0,0 0 2 0,0-4 0 16,0 4 4-16,0-4 4 0,0 0 7 0,0 0 7 0,0 0 10 16,0 0 9-16,0 0 3 0,0-4 1 0,0 0-2 15,-6 0-8-15,6 2-6 0,0-7-10 0,-6 2-9 16,-1 0-12-16,0-4-3 0,0-1-4 0,7 2-1 0,-6-5 0 16,0 4 0-16,-1-7 0 0,1 3-2 0,-1 0-1 0,1 1-3 15,-1-1-4-15,1 1-10 0,6-1-7 0,-7 0-11 16,-1 5-11-16,8-5-10 0,-5 1-7 0,5 2-6 0,-6 1-1 15,6 0 6-15,0-1 2 0,-7 2 10 0,7 3 7 16,0-5 7-16,0 5 5 0,0 0 3 0,-6 0 4 0,6-1 2 16,0 5 4-16,0-1 3 0,0-3 4 0,0 4 3 0,0-6 4 15,0 6 4-15,0-4 4 0,0 3 1 0,0 1 0 16,0 3 0-16,0-4-1 0,0 0 0 0,0 4 0 0,0 0 0 16,0 0-4-16,0 0-3 0,0 0-2 0,0 0-3 0,0 0-2 15,0 4 0-15,0 0-1 0,-7-1 2 0,7 1 1 16,0 3 1-16,0 1 3 0,0 2 0 0,0-2-1 0,-7 3-2 15,7-4-8-15,0 4-5 0,0-4-7 0,0 4-9 16,0-3-13-16,0 3-18 0,0-4-21 0,0 1-39 0,0-1-51 16,0 0-92-16,0-4-93 0,0 6-48 0</inkml:trace>
  <inkml:trace contextRef="#ctx0" brushRef="#br0" timeOffset="-164118.3">6701 8148 145 0,'0'0'362'0,"0"-5"-91"16,0 5-90-16,0 0-71 0,0 0-43 0,0 0-21 15,0-3-11-15,7 3-3 0,-7 0 0 0,0-4-1 16,7 4 1-16,-1-4-1 0,1 4 1 0,-1 0-3 0,-1 0 0 16,3 0-2-16,5-3-2 0,-6 3-1 0,6 0 2 0,-7 0 1 15,7 0-1-15,0 0-2 0,0 3-2 0,0-3-2 0,-6 8 0 16,6-5-2-16,-7 8-1 0,0-3-3 0,8 3-1 15,-8 3 1-15,-6 1-1 0,6-1 0 0,1 2 1 16,-7 2 0-16,0 1 1 0,0-2 0 0,-7 3 1 0,1-3-1 16,0 2 1-16,-1-1 1 0,0 0-2 0,-5 0-3 0,-1-3-3 15,0 0-1-15,-1 3-2 0,-5-4-1 0,6-2-8 16,0 3-10-16,-6-5-15 0,4-3-18 0,4 5-31 0,-2-9-47 16,6 1-75-16,0 0-156 0,0-4-81 0,1 0-44 0</inkml:trace>
  <inkml:trace contextRef="#ctx0" brushRef="#br0" timeOffset="-162667.03">7235 6916 114 0,'0'0'207'0,"-7"-4"-31"15,7 1-36-15,0 3-35 0,-6-3-32 0,6 3-27 0,0-4-17 16,0 4-8-16,0-4-2 0,0 4-4 0,-6 0 0 16,6 0 1-16,0 0-1 0,0 0-1 0,0 0 0 15,0 0-1-15,0 0-1 0,0 0 3 0,0-3 3 0,0 3 1 16,0 0 2-16,0 0 5 0,0 0 0 0,0-5 2 0,0 5 1 16,0-3-1-16,0 3-1 0,0-4-5 0,0 4-1 15,-7 0-3-15,7 0-2 0,0 0-2 0,0-4-1 0,0 4-2 16,0 0 0-16,-6 0-2 0,6 4-1 0,-7-4-2 15,7 0 0-15,-6 4-1 0,0-1-2 0,-1 2-2 0,0 2 0 16,7-3 1-16,-7 2-1 0,7 2 1 0,0-4 0 0,0 3-1 16,0-3 1-16,0-1-1 0,0 1 0 0,0 0 0 15,7-1 1-15,-7 1 0 0,7 0 0 0,-7-4 2 0,7 0-1 16,-1 0 1-16,0 0-2 0,7-4 3 0,-6 0-2 16,-1 1 0-16,7-5-1 0,-7 5-2 0,2-5 0 0,-3 1 0 15,3-1 1-15,-8 2 1 0,7-2 2 0,-7 0 1 0,0 1 3 16,0-1 4-16,0 6 2 0,0-6 0 0,-7 4 1 15,-1 1-2-15,8-1 1 0,-5 4-3 0,-9 0-3 16,7 0-3-16,1 0-4 0,-7 0 1 0,7 4 0 0,-1-1-1 16,1 1-2-16,0 0 0 0,-1 0 0 0,7-2 1 0,-7 2 0 15,7 0 0-15,0 3-1 0,0-2-1 0,7-2 1 0,-7 1-5 16,7 0 3-16,-7-1-1 0,6-3 1 0,0 3-1 16,1-3 1-16,-1 0-1 0,-6 0 3 0,7 0 2 15,-1-3-1-15,-6 3 0 0,0 0-1 0,6 0 1 0,-6-3 0 16,-6 3 1-16,6 0 1 0,0 0 1 0,-6 0-1 0,-1 0-2 15,1 0 1-15,-1 0 1 0,1 3-2 0,-7-3-1 16,6 3 0-16,-6 1 0 0,7 0 1 0,-1 0 0 0,1-1 0 16,-1 1-1-16,7 0-3 0,0-1-1 0,-6-3 0 15,6 4-1-15,6 0 0 0,-6-4 0 0,7 3 1 0,-7-3 0 16,6 0 2-16,7 0 2 0,-7-3 1 0,1 3 0 0,0-4 0 16,0 0 0-16,-1 1 2 0,0-1 1 0,1 0 2 15,-7 1 0-15,6-5 2 0,-6 4 2 0,0-2 2 0,0-2 2 16,0 5 0-16,0-5-1 0,0 4-2 0,-6-4-1 0,6 6-2 15,-7 2-3-15,1-4-5 0,0 0-6 0,-1 0-4 16,0 4-10-16,7 0-14 0,-7 0-16 0,1 0-26 0,0 0-33 16,6 0-54-16,0 0-115 0,-7-3-82 0,7 3-52 15</inkml:trace>
  <inkml:trace contextRef="#ctx0" brushRef="#br0" timeOffset="-161135.8">5744 6491 162 0,'-6'0'181'15,"-1"0"-41"-15,1 0-35 0,6 0-21 0,-7 0-16 0,0 0-5 16,7 0-1-16,0 0 0 0,-7 0-1 0,7 0-1 16,0 0-1-16,0-3-2 0,-6 3-3 0,6 0-6 0,0 0-4 15,0 0-2-15,0-4-1 0,0 4 0 0,0 0-1 0,0 0-2 16,0 0 0-16,0 0-2 0,0-3-1 0,0 3-1 16,0 0-1-16,0 0 1 0,0-5-1 0,0 5 1 15,0 0-2-15,0-2 1 0,0-2-4 0,0 0-3 0,6 4-3 16,-6-4-3-16,7-4-5 0,0 5-4 0,0-1-1 0,6-3-3 15,-7 4-3-15,7-6 1 0,0 6 0 0,7-4-1 16,-8 3-1-16,1 1 1 0,8 0-1 0,-2-2 0 0,-6 1 0 16,-1 4-2-16,2-3 0 0,5 3-1 0,-12 3 0 15,6-3-1-15,-7 4-1 0,8 1 1 0,-8 1 0 0,0 2 0 16,-6-2 1-16,7 3 0 0,-7 1 0 0,0 2 1 0,0-1 1 16,-7 0-1-16,1 3-1 0,0 1 1 0,-8 3 1 15,-5-3 0-15,0 3 0 0,-2 0-1 0,-4 5 2 0,-1-5-1 16,-1 0 0-16,2 0-2 0,-1 1 0 0,6-5 0 15,-7 5 1-15,8-5-1 0,-1 1 0 0,1 0 0 0,0-1 1 16,6-3 0-16,0 0 1 0,-1 0-2 0,1 0 0 0,7-4 1 16,0 1-1-16,-1-1 0 0,1-3-1 0,-1 3-1 15,7-4 0-15,-6 1 1 0,6-4-1 0,0 4-1 0,0-4 1 16,6 4 1-16,-6-4 0 0,7 0 1 0,-1 3 1 16,7-3 1-16,-7-3 1 0,14 3 0 0,0 0 0 0,-1-4 1 15,8 0-1-15,-2-3 2 0,1 0 0 0,1 3-3 0,-2-3 1 16,8-1 0-16,-7 5-1 0,-6-1 0 0,-1 0 0 15,0 1-2-15,-5-1-1 0,0 0 1 0,-9 4-1 16,8-4-1-16,-13 4-1 0,7 0-4 0,-1 0-1 0,-6 0-3 16,0 0-4-16,7-3-6 0,-7 3-4 0,0 0-7 0,0 0-8 15,0 0-12-15,0 0-21 0,0-3-30 0,0 3-48 0,0-8-93 16,0 1-127-16,0-1-71 0</inkml:trace>
  <inkml:trace contextRef="#ctx0" brushRef="#br0" timeOffset="-160745.35">5998 6059 70 0,'6'-7'457'0,"1"-4"-96"16,0 4-151-16,6-1-94 0,-8-3-48 0,10 3-22 15,-3 1-12-15,1 0-4 0,0 4-1 0,0-5 2 16,0 1 1-16,0 3-2 0,0 0-4 0,0 0-3 0,-6 4-5 15,5 0-4-15,2 4-5 0,-7 0-1 0,5 0-1 0,-12-1 0 16,7 9-1-16,-1-5 1 0,-6 3 2 0,0 2 1 16,-6 3 1-16,-1 3 0 0,1-3 1 0,-7 2-2 0,-1 2 0 15,2-1-2-15,-8 1-2 0,7-2-1 0,-6 2-1 16,6 0-2-16,-7-1-3 0,7 1-12 0,1-5-20 0,-8 4-36 16,7-4-62-16,6 1-145 0,-6-4-85 0,6 4-72 0</inkml:trace>
  <inkml:trace contextRef="#ctx0" brushRef="#br0" timeOffset="-157620.26">7222 6895 85 0,'0'-5'169'0,"0"5"-27"0,0 0-28 0,0 0-26 16,0-3-23-16,0 3-21 0,0 0-12 0,0-4-12 16,0 4-6-16,6 0-6 0,-6 0-3 0,0 0-2 15,0-4-1-15,0 4 3 0,0 0 1 0,0-4 1 0,0 4 3 16,0 0 7-16,0 0 3 0,0 0 4 0,0 0 2 0,0-2 0 16,0 2 1-16,0 0-1 0,0 0-4 0,0 0-3 15,-6 0-3-15,6-4-2 0,0 4-3 0,0 0-3 0,0-4-1 16,0 4-2-16,0 0 0 0,0-4 0 0,0 4 2 15,0-3-1-15,0 3-1 0,6 0 1 0,-6-4-2 0,0 4-1 16,0 0 2-16,0-4 0 0,7 4-4 0,-7-4 1 0,0 4 1 16,0-3 1-16,6 3-1 0,-6-4 4 0,0 4 0 15,8-3-1-15,-8 3 1 0,0-4 0 0,5 0-1 16,-5 1-1-16,0 3 0 0,8-4-2 0,-8 0 0 0,0 4 0 16,7-3-2-16,-7-1 0 0,5 4 1 0,-5-4-2 0,8 1 1 15,-8-1-1-15,5 0-1 0,-5 4 0 0,7-4 0 0,-7 1 1 16,7 0 0-16,-7-1 1 0,6 0 1 0,-6 1 1 15,7-1 1-15,-7 0 2 0,6 0-1 0,-6 1 1 0,7-2-1 16,-7 3 0-16,6-2-1 0,0-4-1 0,-6 5 1 16,7-1-4-16,-1-4 1 0,1 5-1 0,0-4 1 0,-7 3-1 15,6-3 0-15,1 3 0 0,-1-3 1 0,-6 3 3 16,7 0 0-16,-7 1 0 0,5 0 1 0,-5-1 0 0,0-1 0 16,7 2 1-16,-7 0 0 0,0 3-1 0,0-4 0 0,7 0 1 15,-7 1-1-15,0-1 0 0,0 4 2 0,0-4-4 16,0 0 2-16,7 1-4 0,-7-1 1 0,0 1-2 0,7 3 0 15,-7-4 0-15,0 1-1 0,6-1 0 0,-6 0 1 16,0 4 0-16,6-4-1 0,-6 1 1 0,0-4-1 0,7 7 1 16,-7-7 0-16,6 2 1 0,-6 2 0 0,7-1 1 0,-7 0-1 15,0 0 1-15,6-3-1 0,-6 4 0 0,0-1-1 0,7-3 0 16,-7 2 0-16,0 2 0 0,7-4 0 0,-7 3 0 16,0-3 0-16,6 3 1 0,-6 0 0 0,7 1-3 15,-7-4 1-15,6 3-1 0,-6 1 0 0,6-1 0 0,-6 0-1 16,7 0 0-16,-7 1 1 0,6-1 1 0,-6 1 1 0,7-2-2 15,-1 3 0-15,-6-2 1 0,7 0 1 0,-7 0 2 16,0 1 0-16,7-2 0 0,-7 5-1 0,0-3 2 0,0-1 0 16,6 2-2-16,-6-3-1 0,0 5 0 0,0-3-2 15,0-1 2-15,0 4 0 0,6-5-2 0,-6 5 2 0,0-3 0 16,7 0 1-16,-7-1 0 0,6 0-1 0,1 1 1 0,-7-5 0 16,6 4 0-16,1-3 1 0,0 4 0 0,-7-4 0 15,5-1 0-15,3 1 1 0,-3 0 0 0,-5 2 1 16,8-1 0-16,-1-2 0 0,-2 1-2 0,2 3 1 0,0-2-2 15,-7-2 1-15,6-1-2 0,1 3 1 0,-1 2-1 0,1-3 0 16,-1 4 0-16,-6-6 0 0,7 2 2 0,-1 4-2 0,0-4 0 16,1-1 0-16,0 4 0 0,0-3 0 0,-1-1 0 15,0-2 2-15,1 3-2 0,-1-1 0 0,1 2-1 0,-1-2 0 16,1-1 1-16,-1 3 0 0,1-2 0 0,0 5-1 0,-1-5 0 16,0 1 1-16,1 3 0 0,-1-3 0 0,1 4 0 15,-1-1 1-15,-6-4-1 0,7 5 0 0,0-1 0 16,0 1 1-16,-1-2-1 0,0 3 0 0,-6-2 1 0,6 0-3 15,-6 0 3-15,7 1 1 0,-1-5-1 0,-6 8-1 0,7-4 1 16,-7-3-1-16,7 7 1 0,-7-3 0 0,0-1-1 0,6 1-2 16,1-1 1-16,-7 0 1 0,6 0-3 0,-6 1 0 15,6-1-1-15,1-3 1 0,-7 2-2 0,6 5 2 16,-6-6-3-16,7 2-1 0,0 4 2 0,-1-4 0 0,-6 1 1 16,7-1-3-16,-7 0 3 0,5 4 0 0,3-4 1 0,-8 1 1 15,5-1 1-15,-5 4 0 0,8-3 0 0,-8-1 1 16,7 1 0-16,-7 3 0 0,6-4 0 0,-6 0-1 0,6 0 0 15,1 1 0-15,-7 3 1 0,7-4 0 0,-1 0 0 16,1 0-1-16,-7 4 0 0,6-2 1 0,0-3 0 0,-6 2-3 16,7 3 2-16,-1-4 0 0,-6 1 1 0,7-1 0 0,-7 4 0 15,7-4 0-15,-1 0 1 0,1 4 2 0,-7-3-2 16,6-1 0-16,-6 1-1 0,7 3 0 0,-7-4-1 0,6 4 1 16,0-3-1-16,-6-1 0 0,7 0-2 0,-1 0 1 15,1 1 0-15,0-1 1 0,-1 0 2 0,-6 1-1 0,8-2 1 16,-3 2 0-16,2-1-1 0,-1 1 2 0,0-1 0 0,1 1-2 15,0-1-1-15,0 0 1 0,-7 0-1 0,6 1-1 16,1 3 3-16,-1-8-2 0,0 4 0 0,1 4 0 0,-1-2 0 16,1-2 1-16,-7 0 0 0,7 4 0 0,-1-4-1 15,-6 4 2-15,7-3 0 0,-7 3-1 0,0 0-1 0,6 0 1 16,-6-4 0-16,0 4 0 0,0 0 0 0,6 0-1 16,-6-4 0-16,0 4 1 0,6-4 0 0,-6 4 0 0,0-3 0 15,7 3 1-15,-7-4 2 0,0 4-1 0,8-3 1 0,-8-1 0 16,5 1 2-16,-5-1-2 0,0 4 1 0,7-4 0 0,-7 0 1 15,7 4-1-15,-7-3 0 0,0 3 2 0,0-4-4 16,0 4 0-16,0 0-4 0,0 0-6 0,0 0-5 16,0 0-6-16,0 0-7 0,-7 4-12 0,7-4-12 0,-7 0-13 15,7 3-14-15,-5-3-16 0,5 4-24 0,-8-4-32 0,8 0-55 16,-7 0-91-16</inkml:trace>
  <inkml:trace contextRef="#ctx0" brushRef="#br0" timeOffset="-83922.19">6688 5066 174 0,'-7'-3'-32'0</inkml:trace>
  <inkml:trace contextRef="#ctx0" brushRef="#br0" timeOffset="-82968.75">6877 4982 5 0,'7'0'89'16,"-7"4"-23"-16,0-4-12 0,0 0 0 0,-7 3 6 0,7-3 6 16,0 4 6-16,0-4 4 0,0 4 2 0,-7-4-3 0,7 3-7 15,0-3-11-15,0 4-11 0,0-4-11 0,0 3-7 16,0-3-5-16,0 5-3 0,0-5-1 0,0 3-2 16,-6-3 1-16,6 3-3 0,0 1 1 0,0 0-2 0,0-1-3 15,0 5-1-15,-6-4 2 0,6 4 1 0,0 2 0 0,-7-3 1 16,7 5-2-16,0-5 1 0,-6 3-2 0,6-2 1 0,0 3 0 15,-7 0-1-15,7 0-2 0,0 0-2 0,0 0 0 16,0 1 0-16,0-3 1 0,0 7-1 0,0-2-2 16,0 1-3-16,7-1 1 0,-7 5 0 0,0-2-2 0,0 2 1 15,0 0 1-15,6-2-1 0,-6 3 1 0,0-3-1 0,7 2 0 16,-7 0 3-16,6-2-2 0,-6 3 1 0,6-7 0 16,1 6 0-16,-7-1 1 0,7-3-1 0,-1 0 0 0,0-1-1 15,1 5 2-15,-7-4-1 0,8-1-1 0,-8 1-1 16,5-1 0-16,3 1 0 0,-8 0 0 0,5-1-1 0,1 1 0 15,-6-1 0-15,7 1-1 0,0 4 0 0,-7-5 0 0,7 1 1 16,-7 0 0-16,6-1-1 0,1 1 0 0,-7-1 0 16,6 1 0-16,0 0 0 0,1-1 0 0,-7 1 0 0,6-1 0 15,1 1 0-15,6 4 0 0,-6-5 2 0,-1 1-2 0,0-1 1 16,0 1 0-16,1 0 2 0,6-1-1 0,-6 1-2 16,0 0 0-16,-1-4 0 0,7 3 0 0,-8 1 0 0,10-3-1 15,-9-2-1-15,7 1 1 0,-6-1 2 0,6 2-1 16,-7-1 0-16,7 3-1 0,1-3 3 0,-8 0 0 0,7-3 0 15,-7 3 1-15,7 1-3 0,0-2 1 0,1 1-1 16,-9-1 1-16,10 2-1 0,-2-1-1 0,-8 0-1 0,9-1 0 16,-1 2 2-16,-7-5 1 0,7 3-1 0,0 2 0 0,-7-5-1 15,8 5 1-15,-8-5 0 0,1 1 0 0,6 2 0 16,-8-3 0-16,2 1 0 0,0-1 0 0,0-3 2 16,0 3 0-16,-1-4-1 0,0 6-1 0,1-6 0 0,-1 4 0 15,-6-7 0-15,7 7 0 0,-7-7-1 0,6 3 1 0,-6 2 0 16,0-5 0-16,0 0 1 0,0 0 4 0,0 0 2 15,-6 0 2-15,6-5 0 0,-7 5 1 0,-6-3-1 0,7 0 3 16,-7-1-2-16,-1 0 3 0,2-2 1 0,-1-3 3 0,-7 2 1 16,7 0 4-16,-6 0 2 0,6-1 0 0,-7-2 2 0,8 3-3 15,-1-1-2-15,6 1 2 0,-6-1-4 0,5 4-3 16,2-3-2-16,-7 0-2 0,13 2-4 0,-6 2-1 16,-1 0-1-16,7-1-6 0,0 4 0 0,0 0 0 0,-6-4 0 15,6 4 0-15,0 0 0 0,0 0-1 0,6 0-2 0,-6 4 0 16,0 0 1-16,7-4 0 0,-1 3 1 0,0 0-1 15,1 2 1-15,-1 2 0 0,7-2-1 0,-5-3 2 0,-1 2 1 16,6 0 0-16,-8 0 0 0,9-1 0 0,-8 1-1 0,7-4 3 16,0 0 0-16,-7 0-3 0,7 0 0 0,-6 0 0 15,6 0-1-15,-6-4 0 0,-1 1 1 0,6-1-1 16,-5 0 1-16,7-2 0 0,-7 1 1 0,5-7-1 0,-5 6 1 16,-1-2-1-16,7 2 1 0,-6-3 0 0,-7 2-1 0,7 0 0 15,-7 0-1-15,6-1-16 0,-6 1-30 0,0-1-63 16,7-2-142-16,-7-1-111 0,0 3-79 0,-7-2-44 0</inkml:trace>
  <inkml:trace contextRef="#ctx0" brushRef="#br0" timeOffset="-69266.69">12998 5821 7 0,'0'0'13'0,"0"0"-11"16,0 0-3-16,0 0-17 0</inkml:trace>
  <inkml:trace contextRef="#ctx0" brushRef="#br0" timeOffset="-69094.75">12986 5799 54 0,'0'-3'66'0,"0"3"-16"0,0-4-17 0,0 4-13 0,0 0-12 16,0-4-2-16,0 4-5 0,0 0-1 0,0 0 0 0,0 0-2 15,0 0-1-15,0 0-2 0,0 0-6 0,0 0-7 16,0 0-13-16,0 4-14 0,0-4-21 0</inkml:trace>
  <inkml:trace contextRef="#ctx0" brushRef="#br0" timeOffset="-45066.18">14524 4696 175 0,'5'0'246'0,"-5"0"-54"0,0 0-48 0,0 0-33 0,0 0-27 15,0 0-21-15,0 0-13 0,0-3-10 0,0 3-8 16,-5 0-6-16,5 0-4 0,0 0-2 0,0 0-3 0,0 0-4 16,-7 3-4-16,7-3-3 0,-7 0-2 0,0 4-1 15,1-4 0-15,-1 3-2 0,-5 1 3 0,5 0 1 0,1 3 1 16,-8-3 1-16,8 4 0 0,-7-2 2 0,0 1 1 16,7 1-2-16,-7 0 0 0,-1 3-2 0,0-4-1 0,2 0 0 15,6 4 0-15,-7-3-1 0,-7-2-2 0,14 2 0 16,-7 3 0-16,0-3 0 0,0-1 1 0,-1 5 0 0,2-6-2 15,-1 1 1-15,0 1 0 0,-1 0 1 0,8-1-1 0,-7 0-1 16,0 0 0-16,0 1 2 0,0-1-2 0,6-3 3 16,1 2-2-16,-1 2 2 0,1-4-1 0,0-1-1 0,-7 5 1 15,6-4-1-15,0-1-2 0,1 1 0 0,-1 3 0 16,-6-3 1-16,7-1 0 0,0 1 0 0,-7 0 1 0,5-1 0 16,1 1 4-16,2 0 0 0,-8-1 1 0,6 1 2 0,-6-1 4 15,7 2-1-15,-1-2 1 0,0 0 0 0,1 1-7 16,0 0 0-16,-1-4 0 0,7 3-3 0,-6 2 0 0,-1-2-2 15,7 1 0-15,-6-1-2 0,-1 2 4 0,7-3 2 16,-7 2-3-16,7 0 0 0,-6 3 0 0,-1 1-1 0,2-4 0 16,-2 3-1-16,1-4 1 0,-1 4-1 0,-1-3 0 0,2 4 0 15,0-5-1-15,-1 4 0 0,1-3 1 0,-1 0 0 16,1-1 1-16,6 5-1 0,-7-5-1 0,1 1 1 0,-1 0 0 16,1-1 0-16,-1 1 0 0,7 0-1 0,-6 0 1 15,-1-1 1-15,1 2 0 0,6-3 0 0,-7 5-1 0,1-2 0 16,-1 2 1-16,1-3 0 0,-1 7-1 0,-6-4 0 0,5 0 0 15,3 1 0-15,-8-1 1 0,7 0 0 0,-7 5 0 16,7-6-1-16,-2 2 0 0,-5 3-1 0,7-4 1 0,0 0-1 16,-1 0 0-16,1 1 0 0,-8 0 1 0,8-2 0 0,-1-1 1 15,7 2 1-15,-6 0-1 0,0-3-1 0,-1 3 2 16,7-3 0-16,-6 3 0 0,-8-4-1 0,7 6-1 0,1-3 0 16,6 2 0-16,-6-5 0 0,-1 5 0 0,2-1 0 15,-3 0 0-15,2 4-1 0,0-7 2 0,-2 3 0 0,2 0 0 16,-1 0-1-16,7-3-1 0,-6 4 1 0,0-4 1 0,-1 3 0 15,1-3-1-15,6 3 2 0,-7-4-1 0,1 1 1 16,-1 1 3-16,0 1-2 0,1-2 1 0,-1 0-2 16,1-1 3-16,0 5-4 0,-1-4 3 0,1-1-2 0,-1 1-1 15,0-1 0-15,7-3 0 0,-6 7 1 0,0-3-2 0,-1 0 3 16,7-4-2-16,-8 4 0 0,3-1 0 0,5 1 0 0,-6-1 1 16,-1-3-1-16,1 7 0 0,-1-7-1 0,0 8 0 15,2-4 0-15,-3-1-1 0,1 2 1 0,-5-2-1 0,6 3 0 16,-1-1 0-16,-7 2 1 0,8 1-1 0,-7-5 1 15,1 5 1-15,5-2 0 0,-6 3-1 0,-1-6 0 0,2 8-1 16,0-4 0-16,-3-3 0 0,9 3 0 0,-1 0 0 16,-6-3 1-16,7 3 0 0,0-3 0 0,-1 0 0 0,-6-1 0 15,6 5 0-15,7-4 0 0,-13 3 0 0,13-4 0 0,-13 4 0 16,7-2-1-16,0 2 0 0,-1 0 1 0,-6-4 0 16,7 6 1-16,-2-6-1 0,3 4 1 0,-2-3 0 0,-1-1 0 15,-5 1 0-15,13 0 5 0,-5 0-2 0,-2-1-2 16,0 1-2-16,7-1-4 0,-6-3-11 0,6 4-16 15,-7-1-26-15,1-3-55 0,6 0-107 0,0 0-111 0,0-3-72 16</inkml:trace>
  <inkml:trace contextRef="#ctx0" brushRef="#br0" timeOffset="-43987.37">14627 4642 46 0,'-6'-4'238'0,"0"0"-45"16,6 4-44-16,-7-4-45 0,1 4-36 0,-1-3-26 16,7 3-19-16,-6-4-5 0,-1 4-3 0,1-4-1 0,6 4 2 15,-7-3 2-15,7 3-1 0,0-3 0 0,-7 3 1 0,7-4-5 16,0 4 0-16,0-5-3 0,0 5 0 0,0 0 0 15,0 0 0-15,-5-3-3 0,5 3 2 0,0 0-1 0,0 0 0 16,0 0 0-16,0 0 1 0,0 0-2 0,0 0 1 16,0 0 4-16,0 0-1 0,0 0 1 0,0 0-1 0,0-3 0 15,-8 3 1-15,8 0-2 0,0 0 0 0,-7 0-3 0,7 0-2 16,-6 0 0-16,-1 3 0 0,7-3-3 0,-5 0-1 16,-2 3-1-16,0 2 0 0,0-1 1 0,1-1-1 0,-1 4-1 15,1 0 0-15,0-3 1 0,-1 4 1 0,1 2-1 0,-1-3 0 16,7 1 0-16,-7-1-1 0,1 1 1 0,6-2 0 15,0-1 0-15,-7 2-2 0,7 0 1 0,0-3-1 0,7 3 2 16,-7-3 0-16,0-1 1 0,6 2 1 0,-6 1-1 16,7-6 1-16,-7 4-2 0,7-1 2 0,-1-3-1 0,1 0-1 15,-1 0 1-15,0 0 0 0,1 0 1 0,-1-3 2 0,8-1 2 16,-7-2 0-16,-2 1 1 0,2-2 2 0,-1 4 1 16,1-5 3-16,1 1 3 0,-3-5 0 0,-5 6 0 15,7-2-1-15,-7-3 3 0,7 5 1 0,-7-6 1 0,-7 5 0 16,7-1-2-16,0-3 0 0,0 5 0 0,-7-3-1 0,7 6-1 15,-5-5-3-15,-3 5-2 0,1-5-3 0,7 5-1 0,-6-1-2 16,-1 4-1-16,2-3-1 0,-2 3-1 0,0 0-2 16,-6 3-1-16,6-3 0 0,1 4-2 0,0-1 1 15,-1 5 0-15,1-5-2 0,-1 5 1 0,0 0 0 0,7-1 1 16,-6 0-1-16,6 0 1 0,0 1 0 0,-7-1 0 0,7 0 0 16,0-2 1-16,7 1 1 0,-7-2 0 0,0 0 0 15,6-1 1-15,-6 1-1 0,7-4 0 0,0 0 1 0,-1 0 6 16,1 0-3-16,-1 0-2 0,0-7 0 0,1 3 1 15,-1 0 3-15,1 0 0 0,0-3 0 0,0 0-6 0,-2 4 4 16,-5-5 2-16,0 4 2 0,7-3-1 0,-7 3-2 0,0 1 1 16,-7 0-3-16,7 3 1 0,-5-4-3 0,-2 8 0 15,-7-4-2-15,1 3 0 0,7 4-2 0,-13 0 0 0,5 5 0 16,1-5-1-16,0 3 1 0,7 5-1 0,-7-3 1 0,7 2-1 16,-1-3 3-16,7 3 0 0,0 1 0 0,0-4 1 15,7 1 0-15,-7 2 0 0,6-7 1 0,1 1 1 0,5-1-1 16,-5 1 1-16,6-6-1 0,-7-2 0 0,8 0 1 15,-1 0-2-15,-1-2 1 0,-5-2-1 0,6 0 0 0,1 0 1 16,-9-3 2-16,2-1-1 0,-1 1 2 0,1 0 1 0,1-4-1 16,-3 4 3-16,-5-5 0 0,0 6 0 0,0-2-1 15,0-3-1-15,-5 3-1 0,-3 1-3 0,1-1 0 0,-6 2-7 16,8 2-8-16,-2-3-9 0,-7 3-8 0,8 0-9 16,-7 0-14-16,7 2-18 0,-1 2-38 0,1-5-72 0,-1 5-140 15,0-3-78-15</inkml:trace>
  <inkml:trace contextRef="#ctx0" brushRef="#br0" timeOffset="-43206.3">13937 4227 110 0,'0'0'362'16,"-6"-3"-97"-16,6 3-93 0,-7 0-66 0,7 0-35 15,0 0-14-15,-7-3-10 0,7 3-3 0,0 0 0 16,0-5 1-16,0 5-2 0,0-3-3 0,0 3-5 0,7 0-8 0,-7-4-1 16,0 0-1-16,0 4-1 0,7-3 0 0,-7-1 0 15,0 1 2-15,6 3 1 0,-6-4-1 0,7 0-2 0,-7 4-2 16,6-4-2-16,1 4-5 0,-7-3-2 0,6 3-5 15,0-5-1-15,1 5-2 0,0 0-3 0,-1-2-3 0,1 2 0 16,-1 0 1-16,6 0 1 0,1 0-1 0,2 0 0 0,-2 2 0 16,-1-2 1-16,8 0 4 0,-7 5-4 0,7-5 0 15,-8 3-1-15,1 1 0 0,0 0 0 0,0 0-1 16,-6 3 0-16,6-4-2 0,-7 5 2 0,-6 0-1 0,7-2 1 16,-7 2 0-16,0 3-2 0,-7 0 2 0,1-1 1 0,-7 2 1 15,6-2 0-15,-12 1 1 0,6 0 0 0,0 1 0 0,-6-5 2 16,5 0-2-16,1 1-1 0,0-1 1 0,1 0 1 15,-1-3-2-15,5 0 0 0,1 0 1 0,2-4 2 16,5 3 0-16,-8-3 1 0,8 0-2 0,0 0-1 0,0 0 0 16,0 0 0-16,0 0 0 0,0 0-3 0,8 0 1 0,-3-3-1 15,2 3 1-15,1 0-1 0,5-4 2 0,-1 4 0 16,1-4-1-16,7 0 0 0,-7 4 0 0,6 0-1 0,1 0 0 16,-1 0 0-16,-6 0-1 0,7 0 1 0,0 0 0 15,-7 0-3-15,0 4 1 0,-6 0-1 0,-2 0 1 0,9-1 0 16,-14 1 0-16,7-1-1 0,-1 1 1 0,-6-1 0 0,0 1 0 15,0 0 1-15,0 0 2 0,-6 3-1 0,-1 0 2 16,-7-4 0-16,9 5 1 0,-15-1 1 0,0 4-1 0,0-3 3 16,-6-1-3-16,0 4 0 0,1 0-1 0,-8-3 0 0,7-1 1 15,-1 0-1-15,2 0 1 0,5 1-1 0,0-4 1 16,1-1 0-16,6 1-1 0,0-4 0 0,6 3 1 0,1-3 0 16,-1 5 4-16,7-5-4 0,-5 0-6 0,5 0-12 15,0 0-17-15,0-5-23 0,0 5-38 0,5-3-53 0,2-1-104 16,-1-3-131-16,8-1-64 0</inkml:trace>
  <inkml:trace contextRef="#ctx0" brushRef="#br0" timeOffset="-42878.25">14244 4008 423 0,'0'-4'352'16,"6"0"-126"-16,1 0-100 0,-2 1-54 0,9-1-26 0,-1-4-12 15,0 6-5-15,0-3-1 0,6 2 0 0,-5-1 1 16,-2 1-1-16,8 3 0 0,-7 0-6 0,0 0-3 0,0 0-4 15,0 3 1-15,-7 4-2 0,1 0-2 0,-7 5 2 16,0-1 0-16,0 3 2 0,-7 5-1 0,-6-1-1 0,1 4-2 16,-8 1 0-16,7-2-4 0,-13 4 0 0,6-3-2 15,-6 5-12-15,7-6-16 0,-8 5-26 0,2-4-41 0,5-4-80 16,-6 4-164-16,6-3-89 0,1-5-44 0</inkml:trace>
  <inkml:trace contextRef="#ctx0" brushRef="#br0" timeOffset="-40846.54">13396 4421 155 0,'0'-4'242'0,"0"4"-37"16,0-3-40-16,0-1-38 0,0 4-36 0,0-3-24 0,0 3-12 16,0-4-7-16,0 1-4 0,0 3-3 0,0-4-1 15,0 4-2-15,7-4 1 0,-7 4-4 0,0 0-4 0,0-4-3 16,0 4-5-16,0 0-3 0,0 0-7 0,0 0-4 0,0 0-5 16,0 0-4-16,0 0-1 0,0 0-5 0,0 0 1 15,0 4-1-15,7-4 0 0,-7 4 0 0,6 3 1 0,1 0 2 16,-1 0 1-16,0 1 0 0,1 3 1 0,-1-1 1 15,8 7-1-15,-8-3 1 0,7 1 0 0,-6 2 0 0,5 2 0 16,1-1 0-16,1 1 0 0,-8-2 0 0,7 5 3 0,0 1 0 16,0-1-3-16,1 0 2 0,-1 0-2 0,-1-4 1 15,1 5 2-15,1-2 0 0,-1-3-3 0,-1 4 0 0,1-4 2 16,-5 1 1-16,4-1-1 0,-5-3 0 0,-1 4-1 0,1-5 0 16,-1 1 0-16,-6 0 0 0,5-1-1 0,-5-3-2 15,0-4 1-15,0 0 1 0,0 1 0 0,0-1 1 16,0-3 2-16,0-1 0 0,-5 5 5 0,5-5 2 0,-6 1 0 15,-1-4 1-15,-6 3 2 0,7-6 1 0,-8 3 1 0,7-4 4 16,-5 1 1-16,6-1 3 0,-7-3 2 0,-1-1 0 0,1 1 2 16,7 0-2-16,-7 0 1 0,7-1 1 0,-1-3-2 15,-7 3-3-15,8 2-2 0,6-5 0 0,-6 3-2 16,-1 4-3-16,2-3-2 0,5-1-4 0,0 6-2 0,-8-2-2 16,8 0-4-16,0 4-2 0,0-4-6 0,0 4 0 0,0 0-2 15,8 4-2-15,-8-4 1 0,5 4-1 0,2 2 2 16,5-1 0-16,-5 2 3 0,7 0 1 0,-1 1 1 0,-7 3-1 15,7-5-1-15,0 2 0 0,0-1 0 0,0 1-1 16,-7-4 1-16,7 3 2 0,-5-4-1 0,-2 1 2 0,7 0 3 16,-7-4 1-16,1 3 4 0,-1-3 2 0,-6-3 8 0,5 3 5 15,3-4 7-15,-8 0 3 0,0 1 1 0,7-1 2 16,-7-3-5-16,0-1 0 0,0 1-13 0,0-1-17 0,0 2-22 16,0-5-23-16,-7 3-32 0,7-3-42 0,-8 3-81 0,3-2-166 15,-1-5-92-15,-7 9-39 0</inkml:trace>
  <inkml:trace contextRef="#ctx0" brushRef="#br0" timeOffset="-22518.02">14621 4792 37 0,'0'0'222'16,"0"-4"-64"-16,0 4-53 0,0 0-42 0,0 0-27 0,0 0-21 16,0 0-6-16,0 0 0 0,0 0 0 0,0-4 3 0,0 4 5 15,-6 0 4-15,6 0 5 0,0 0 2 0,-7 0 0 16,7 0-1-16,0 0-2 0,0 0-4 0,0 0-1 0,0 0-3 16,0 0-3-16,0 0-2 0,0 0-1 0,0 0 2 15,0 0 0-15,0 0 2 0,0 0 3 0,0 0-1 0,0 0 0 16,0 0 1-16,0 0-1 0,0 0-3 0,0 0-2 15,0 0-3-15,0 0-2 0,0 0-1 0,0 0-2 0,0 0 1 16,0 0 0-16,7 0 0 0,-7 0-1 0,0 0 3 0,0 0 0 16,0 0 0-16,0 4 2 0,0-4 2 0,0 0 2 15,6 0 3-15,-6 4 2 0,6-4 0 0,-6 3 0 0,0-3-2 16,7 4-2-16,-7-4 0 0,0 4-6 0,7-4 0 16,-7 0 0-16,6 4-1 0,-6-4 1 0,0 2 1 0,7-2 1 15,-7 4 2-15,0 0 2 0,6-4-1 0,-6 4-2 0,0-1 0 16,0 1 0-16,0 0-2 0,6 0-2 0,-6-1-1 15,0 1-2-15,0-1 3 0,0 1 0 0,7 1 0 0,-7 1 2 16,0 1 1-16,0 1 0 0,0-4-3 0,0 0-1 16,6 3-3-16,-6-4-1 0,0 1-1 0,0-1-2 0,0 1 1 15,0 0 0-15,7 0 2 0,-7-1 0 0,0 1 2 0,0 0 2 16,0 0-2-16,7-2 0 0,-7 2-2 0,0 4 1 16,0-5 0-16,0 1 1 0,0 0-2 0,0-4-1 0,6 4 1 15,-6-1 1-15,0 1 0 0,0-4-2 0,0 3-1 16,0 1 1-16,0 0-1 0,0-1 1 0,7 1 0 0,-7-4-1 15,0 4 0-15,0-1 4 0,0 1-1 0,0-4 2 0,0 4 0 16,0-1 2-16,0 4 0 0,0-2 1 0,0-2 1 16,0 0-4-16,0 5 2 0,0-5-2 0,0 2-1 15,0-2-3-15,0 4 0 0,0-2 1 0,0-3-2 0,0 6 0 16,0-4 1-16,0-1 0 0,0 1 2 0,0 0 3 0,0 0 1 16,0-2-1-16,0 3 1 0,0-2-2 0,0-3 1 0,0 4-1 15,0-1-1-15,0-3-3 0,0 4 0 0,0 0-1 16,0 0 0-16,0-1 1 0,0 1 1 0,-7-1-1 0,7 1 0 15,0 3 0-15,0-2 0 0,0 1-1 0,0-2 0 16,-6 3 1-16,6-3-1 0,0 0 2 0,0 3 0 0,0-2 0 16,0-3-2-16,0 2 0 0,0 4 1 0,0-5 0 15,0 1-1-15,0 0 2 0,0 0-1 0,0-2-1 0,0 3 0 16,0-2 0-16,6 1 0 0,-6-1 1 0,0 1 0 0,0 4-1 16,0-5 0-16,0 1 0 0,0-1 4 0,-6 1 0 15,6-1-1-15,0 1 0 0,0 1 0 0,0 1 1 0,0-2-2 16,0 0 1-16,0 2-1 0,0-1 0 0,0-1 1 15,0-1-1-15,0 2 0 0,0-5-1 0,0 2 0 0,0 2-1 16,0-4 0-16,0 3 0 0,0-3 0 0,0 4-1 16,0-4 0-16,0 4 1 0,0-4 0 0,0 4 0 0,0-4 2 15,0 4 0-15,6 0-1 0,-6-2 2 0,0-2-1 0,0 5 0 16,0-3-2-16,0 3 1 0,0-5-1 0,0 3 0 16,0 1 0-16,7-4 0 0,-7 0 0 0,0 4 0 0,0 0-1 15,0-4 1-15,0 3-3 0,0-3 2 0,0 4-1 0,0-4 1 16,0 3 0-16,0-3 0 0,0 4 1 0,0-4 1 15,0 3 1-15,0-3 0 0,0 4-1 0,0-4 0 16,0 5 1-16,0-5-2 0,0 3 0 0,0-3 0 0,6 3 0 16,-6-3-2-16,0 4 2 0,0 0 1 0,0-4 0 0,0 3-1 15,7 0-4-15,-7 2 3 0,0-1 1 0,0-4 3 0,0 3-2 16,0 1-1-16,6-1 0 0,-6-3-3 0,0 4 7 16,0-1-4-16,0 1 0 0,0-4 0 0,0 4 0 15,0 0 0-15,0-1 0 0,0 2 3 0,6-3-1 0,-6 3 0 16,0-3-2-16,0 2 1 0,0 0 0 0,0 0 2 0,0 0-1 15,0-4 1-15,0 4-1 0,0-1-1 0,0 1 3 16,0 3 0-16,7-4-4 0,-7 1 1 0,0-4-1 0,0 5 0 16,0-2 0-16,0 0 0 0,0 1-2 0,0 0 1 15,0-1 1-15,0 0-4 0,0 2 3 0,6-1 0 0,-6-4 2 16,0 3-1-16,0 1 1 0,0-1-2 0,0-3 0 0,0 0 4 16,0 4 0-16,0-1-1 0,0-3-2 0,0 0 0 15,0 0 0-15,0 4 0 0,0-4 0 0,0 0 0 0,0 0 0 16,0 0 0-16,0 0 0 0,0 0 0 0,0 0 2 15,0 0 1-15,0 0-1 0,0 0 0 0,0 0 0 0,0 0-1 16,0 0 1-16,0 0-2 0,0 0-8 0,0 0-11 0,7 0-13 16,-7-4-18-16,0 4-30 0,0-3-46 0,0-1-69 15,-7-3-100-15,7 0-99 0,-6-1-52 0</inkml:trace>
  <inkml:trace contextRef="#ctx0" brushRef="#br0" timeOffset="-19376.31">14621 5078 99 0,'0'0'166'0,"0"-4"-32"16,0 4-29-16,0-4-22 0,0 4-19 0,0-4-14 0,0 4-7 16,0-3-5-16,0-1-3 0,0 4 0 0,0 0 0 0,0-4-2 15,0 4-3-15,0 0-2 0,0-4-2 0,0 4-2 16,0 0-4-16,0-2 0 0,0 2-2 0,0 0 1 16,0 0 1-16,0-5-1 0,-6 5-1 0,6 0 1 0,0-3-1 15,0 3 0-15,0 0-2 0,0 0-1 0,0-4-2 0,0 4 0 16,0 0 0-16,0 0-1 0,0 0 1 0,0 0 0 15,0 0-1-15,0 0-2 0,0 0 1 0,0 0-3 0,0 0 1 16,0 0-4-16,0 0-2 0,0 0-1 0,0 0-1 0,0 0 0 16,0 0-1-16,0 4 1 0,0-1-2 0,6-3 2 15,-6 5 1-15,0 1-2 0,0-2 1 0,0 3 1 0,6-3 1 16,-6 4 1-16,0-1 2 0,0 0-3 0,7 0 1 16,-7 1 1-16,0-1 2 0,7 0 0 0,-7 0-1 0,6 1-2 15,-6-1 0-15,7 0-1 0,-7 1 1 0,0-1-1 0,6 0-2 16,-6-3-1-16,0 4 3 0,6-5 1 0,-6 5 2 15,7-2 1-15,-7-1 0 0,0 2 0 0,0-4 2 0,6 1-1 16,-6 4-2-16,0-5-1 0,7 1-1 0,-7-1-2 16,7 1 3-16,-7-1-1 0,0 6-1 0,0-6 1 0,6 0 1 15,-6 1-1-15,0 0 2 0,0-1 0 0,0 0-4 16,7 2 1-16,-7-1-2 0,0-1-1 0,0 2 0 0,0-5 0 16,0 2 0-16,6 2 0 0,-6-1 2 0,0 1-1 15,0-4 0-15,0 4 3 0,0 0 4 0,0 0 4 0,0 0 2 16,0 3-1-16,0-5 1 0,0 3 1 0,0 2 0 0,0-3-2 15,0 3-3-15,0-3-4 0,0 3-1 0,7-4-3 0,-7 6-1 16,0-3-1-16,0 2 1 0,0-2-1 0,0-1 0 16,6 2 0-16,-6 0 0 0,0 0 0 0,0-3 0 15,0 4 1-15,0 0 1 0,0-1-1 0,0-1 2 0,6 2 0 16,-6 0-1-16,0-1 1 0,0 0 1 0,0 0 0 0,0-2-3 16,0 1-1-16,0-2 1 0,0 3 0 0,0-4 0 15,0 2-1-15,0-1-1 0,0-1 1 0,7 1 0 0,-7-1 0 16,0 1 0-16,0-1 1 0,0-3 2 0,0 4-1 15,0-4 1-15,0 4-2 0,0-4 0 0,0 4 0 0,0-4 1 16,0 0-1-16,0 3-2 0,0-3 0 0,0 0 0 16,0 0 1-16,0 4 0 0,0-4 0 0,0 3 0 0,0-3 1 15,0 5 0-15,0-3 0 0,0 2-1 0,0 0 0 16,0-4 0-16,6 4 0 0,-6-1 0 0,0 2 0 0,0-2-1 16,0 1 1-16,0-2 0 0,7 3 1 0,-7-2 0 0,0-3 0 15,0 4 0-15,0 0-1 0,0 0 1 0,0-1-1 0,7 1 0 16,-7 0 0-16,0-1 0 0,0 0 0 0,0 2 0 15,0-1 0-15,0-1 0 0,0 0 0 0,6 1 0 0,-6 0-1 16,0-1 0-16,0 1-1 0,7 0 1 0,-7 0 0 16,0-1 1-16,6 1-1 0,-6-1 1 0,0 1 0 0,0-1 1 15,0 1 0-15,7 0 0 0,-7 0-1 0,0-1 0 16,0 1 1-16,0 0 0 0,0 0 1 0,6-2-2 0,-6 3 0 16,0-2 1-16,0 1 0 0,0-1 0 0,0 2-1 0,0-5 0 15,0 3-1-15,0-3 1 0,0 4-1 0,0-4 0 16,0 4 1-16,0-4 0 0,0 0 1 0,0 3-1 0,6-3 0 15,-6 0-1-15,0 0 1 0,0 0-1 0,0 3 0 16,0-3 0-16,7 5 0 0,-7-1 1 0,0-1 0 0,0-3 0 16,0 3 1-16,7 1 1 0,-7 0-1 0,0-1 0 0,7 1 0 15,-7 0-1-15,0 0 0 0,6-1 0 0,-6 1 0 16,0-1 0-16,0 1 0 0,0-1 0 0,6 1 0 0,-6 0 0 16,0 0 1-16,7-1 0 0,-7 1-1 0,0 0 0 15,6 0-1-15,-6-2-1 0,0 2 1 0,0 0 0 0,0 0 0 16,7-1 1-16,-7 1 0 0,0 0 0 0,0 0 0 0,0-1 1 15,6 1 0-15,-6-1-1 0,0 1 1 0,0-1 3 16,0 2-2-16,0-5 0 0,0 3-3 0,7 5 1 16,-7-8 0-16,0 3 1 0,0 1-3 0,0 0-1 0,0-4 0 15,0 4 2-15,0-4 1 0,0 3 0 0,0-3-1 0,0 4 0 16,7-4 1-16,-7 3 0 0,0-3 1 0,0 4 0 0,0-4-1 16,0 3 0-16,0-3 0 0,0 0 1 0,0 4 0 15,0-4-1-15,0 4 0 0,0-4 0 0,0 4 1 0,0-4-1 16,0 3 0-16,0-3 0 0,0 0 0 0,0 4 0 15,0-4 1-15,0 8 0 0,0-6-1 0,0 2 2 0,0 0 1 16,0 0 0-16,0-1-2 0,0 1 1 0,0 4-1 16,0-5 6-16,0 1-3 0,0-1-1 0,0 4 5 0,0-3-3 15,0 4-2-15,0-5-1 0,0 5-1 0,0-4-4 0,0 3 1 16,0-3 2-16,0 3-7 0,0-4 4 0,-7 5 3 16,7-4 3-16,0 3 1 0,0 1 2 0,0-2-1 0,0-2 0 15,7 3 1-15,-7-3 1 0,0 4-3 0,0-6-2 16,0 6-1-16,0-4-1 0,0-1 1 0,6 5 1 0,-6-4-2 15,0-1 0-15,7 1 1 0,-7-1 0 0,0 1 0 0,0-1-1 16,5 1 1-16,-5 1 0 0,0 1-1 0,0-6 0 16,0 4 0-16,7 4 0 0,-7-8 0 0,0 7 0 0,0-3 0 15,0-1 0-15,8 4 2 0,-8-3 0 0,0 4-1 16,0-5-1-16,0 5 0 0,0-4 0 0,5-2 0 0,-5 6 0 16,0-4-2-16,0 3 0 0,0-3 2 0,8 0 1 0,-8-1-1 15,0 4 1-15,0-3 1 0,0 3-2 0,0-2 1 16,5 1 1-16,-5-2-1 0,0 3-1 0,0-4 1 15,0 6 0-15,0-6-2 0,0 4 1 0,7-3-1 0,-7 0-1 16,0 0 0-16,0 3 2 0,0-3-2 0,0 0-1 0,0-2 3 16,7 6 0-16,-7-4 0 0,0 3 3 0,0 1 0 0,0-5 2 15,0 4 0-15,0 0 2 0,0 2-1 0,0-3-1 16,0-2 0-16,0 3-1 0,0-4-2 0,0 2-1 16,0 2 0-16,0-2 0 0,0 1 0 0,0-3-1 0,0 5 1 15,0-4-1-15,0 0 1 0,0 0 0 0,0-2-1 0,0 3 0 16,0-2-1-16,0 1 0 0,0-1 1 0,0 1-1 15,0 4 1-15,0-5 1 0,0 1 0 0,0-1 0 0,0 1 1 16,0-1-2-16,0 1 0 0,0 0 0 0,0 0 0 16,0-1 1-16,0 1 0 0,0 0-1 0,0 2 0 0,0-1 2 15,0-1 0-15,0 3-1 0,0-4-1 0,0 1 1 0,0-1 0 16,0 5 0-16,0-4 0 0,0 4 1 0,0-6 1 16,0 5 2-16,0 1-2 0,0-4 0 0,0 4 0 0,0-5 2 15,6 4 0-15,-6-3-3 0,0 3-1 0,0-3-1 16,0 3 0-16,0-3 0 0,7 3 0 0,-7-4 0 0,0 6 0 15,0-6 0-15,0 0 0 0,6 5 1 0,-6-5 1 0,0 1 0 16,0 0-1-16,0 0-1 0,0-1 1 0,0 1-1 16,0-4 0-16,0 3 0 0,0 1-1 0,0-1 2 0,7 1 0 15,-7 0 0-15,0 0-1 0,0-1 0 0,0 2 0 16,0-2 2-16,0 1-2 0,0-2 0 0,6 3 0 0,-6-2 0 16,0 1-5-16,0 4 5 0,0-5 2 0,7 5-1 0,-7-5 1 15,0 4 0-15,0-3 0 0,0 3-3 0,0-3 9 16,6 0-5-16,-6-1-1 0,0 5-1 0,0-5 4 0,7 1-1 15,-7 0-1-15,0-1 3 0,0 1-3 0,0-1 1 0,0 1-2 16,6 0 1-16,-6 0-2 0,0-1 0 0,0 1 1 16,0 0-1-16,0 0 1 0,0-2 0 0,0 2 0 15,7 0-1-15,-7 0 1 0,0-1-1 0,0 2 0 0,0-2 1 16,0 1-2-16,0 0 1 0,0-1 1 0,0 4 0 0,0-3 0 16,0 0-1-16,0-1 1 0,0 1-1 0,0 3 1 0,0-3 1 15,0 0 0-15,0-1-1 0,0 5-1 0,0-5 2 16,0 1 0-16,0-1-1 0,0 1 1 0,0 0-3 15,0 0 1-15,0-1 0 0,0 1 1 0,0-1 1 0,0-3 0 16,0 5 0-16,0-3 0 0,0 2 1 0,0-4-1 0,0 4-1 16,0 0 1-16,0-1-1 0,0 1-2 0,0 0 0 15,0 0 0-15,0-2 3 0,0 4 0 0,6-4 0 0,-6 2 0 16,0-1 1-16,0 2 0 0,0-2 0 0,0 1-1 0,7 0-2 16,-7-1-1-16,0 5 0 0,0-8 0 0,0 7-1 0,0-3 0 15,0-1 1-15,0 1-2 0,6 3 0 0,-6-3 2 16,0 0 0-16,0-1 0 0,0-3 0 0,0 4 0 15,0-1 0-15,0 2 3 0,0-3-2 0,0 2 1 0,0 0-1 16,0 0 0-16,0-1 1 0,0-3 1 0,0 4-3 0,0 0 1 16,0-4 1-16,0 4-1 0,0-2 0 0,0-2 0 15,0 6-1-15,0-4 1 0,0 5-1 0,0-3 2 0,0 0 1 16,0 0-1-16,0 0-2 0,0 0 0 0,0-4 1 16,0 2-1-16,0 3 0 0,0-3-1 0,0 3 1 0,0-1 0 15,0-1 0-15,0 1 1 0,0 0 1 0,0-1 0 16,0-3-2-16,0 4 2 0,0-1-2 0,0 1 1 0,0-4-1 15,0 4 1-15,0-1 1 0,0 2 1 0,0-3 2 0,0 6 0 16,0-4 0-16,0-1 1 0,0 5 1 0,0-4-4 16,0-2 1-16,0 3-2 0,0-2 0 0,0 1-1 0,0-1-5 15,0 1 1-15,0 0 1 0,0 0 1 0,0-1 0 0,0 2 1 16,0-3 1-16,0 2 1 0,0 3 7 0,0-2-3 16,0-2 1-16,0 1-1 0,0 0-1 0,0 3 0 15,0-5-1-15,0 3 0 0,0-1-1 0,0 4 0 0,0-5 0 16,0 0-1-16,0 1 0 0,0 0 0 0,0-1 0 0,0 1 1 15,0 4 1-15,0-5 0 0,0 4 2 0,0-3 1 16,0 3-1-16,0-3 0 0,0 0 1 0,0 3-2 0,0-4-1 16,0 1-1-16,0-1-2 0,6-3-1 0,-6 4 0 15,0 1 1-15,0-2-1 0,0 0 1 0,0-3 2 0,0 5 2 16,0-2 2-16,0 0 0 0,0 0-1 0,0 2-1 0,0-1 0 16,0-1 0-16,0 2-1 0,0-5-1 0,0 6-3 15,0-6 1-15,0 8 1 0,0-5 0 0,0-3 0 0,0 8 0 16,0-4-1-16,0-1 1 0,0 1-2 0,0-1 0 0,0 1 0 15,0-1 0-15,0 5 0 0,0-4 2 0,0 3-2 16,0-4 1-16,0 4 2 0,0-3 1 0,0 4 1 0,0-5-2 16,0 5 0-16,0-2-2 0,0 2 2 0,0-4-1 15,0 4-1-15,7-2-1 0,-7-1 0 0,0 2 0 0,0-3 1 16,0 3 0-16,0-3-1 0,0 3 1 0,0-4 1 0,0 1 1 16,0 4-2-16,0-5-1 0,0 1 0 0,0-1 0 15,0 1 1-15,0-1-1 0,7 1 1 0,-7 4 0 0,0-5 1 16,0 1-1-16,0 0 0 0,0-1-1 0,0 0 1 15,0 2 0-15,0 2-1 0,0-4 0 0,0 1 0 0,0 3-1 16,0-3 1-16,-7 3 0 0,7 2 0 0,0-6 2 0,0 3-1 16,0 2 0-16,0 0 0 0,0-4 0 0,0-1 0 15,0 4 0-15,0-3-1 0,0-1-1 0,0 1 0 16,0 0 1-16,0 3 0 0,0-3 0 0,0 0 0 0,0 2 0 16,0-2 0-16,0 0 0 0,0 0 0 0,0 3 0 0,0-3 0 15,0-1 0-15,0 1 0 0,0 3 0 0,0-3 0 16,0 1 0-16,0 1 0 0,0-3 0 0,0 1 1 0,0 0 0 15,0 4-1-15,0-4 1 0,0-1-1 0,0 3 0 0,0-1 0 16,0-5 0-16,0 7 0 0,0-3 0 0,0 0-1 16,0 3 0-16,0-3 0 0,0 0-1 0,0 2 1 0,0-2 0 15,0 0 0-15,0-1 1 0,0 1 0 0,0 0 0 16,0 3 0-16,0-3 1 0,0-1 0 0,0 1 0 0,0 0 1 16,0-1-2-16,0 1 1 0,7-1 0 0,-7 1-1 15,0 0 1-15,0-4-1 0,0 4-1 0,0-1-1 0,0-3 2 16,6 5 1-16,-6-3-2 0,0-2 1 0,0 5 0 0,0-3 0 15,0 2 0-15,0-4 0 0,0 4 0 0,0-4 0 16,0 4 0-16,0 0 0 0,0-4 0 0,0 4 1 0,0-4 0 16,0 3-1-16,0-3 1 0,0 4 0 0,0-4 0 0,0 2-1 15,0 4 1-15,0-6 0 0,0 2-1 0,0 2 0 16,0-4 0-16,0 0 0 0,0 4 0 0,0-4 1 16,0 0-2-16,0 0 1 0,0 4 0 0,0-4 0 0,0 3 0 15,0-3 0-15,0 4 0 0,0-4-1 0,0 4 1 0,0-4 0 16,7 0-3-16,-7 0 2 0,0 4 1 0,0-4-2 15,0 0 2-15,0 2-1 0,0-2 0 0,0 0 2 0,0 0 0 16,0 0-1-16,0 5 0 0,0-2 0 0,0-3 2 16,0 4 0-16,0 0 0 0,0-4-2 0,0 3 4 0,0 1 0 15,0-4-3-15,0 4 1 0,0-4-2 0,0 3-1 0,0-3-3 16,0 4 2-16,0-1-3 0,0-3 2 0,0 0 1 16,0 4 1-16,0-4-2 0,0 4 0 0,0-1 5 0,0-3-1 15,0 0-1-15,0 5 1 0,0-2 1 0,0-3-1 16,0 3 1-16,0-3 3 0,0 0-1 0,0 0-1 0,0 4-2 15,0-4 1-15,0 0 0 0,0 0 0 0,0 0-2 0,0 0-1 16,0 0 1-16,0 0 2 0,0 0 1 0,0 0 0 16,0-4-2-16,0 4 1 0,6 0 2 0,-6 0-2 0,0 0-7 15,0 0-18-15,0-3-26 0,0 0-33 0,0-2-48 16,0-6-90-16,0 1-173 0,7-1-100 0,-7-5-44 0</inkml:trace>
  <inkml:trace contextRef="#ctx0" brushRef="#br0" timeOffset="-13860.21">15122 8111 1 0,'0'0'56'0,"-5"0"-2"15,5 0-3-15,0 3-1 0,0-3-6 0,0 0-5 0,-7 0-3 16,7 4-6-16,0-4-6 0,0 0-3 0,-8 4-7 0,8-4-6 16,0 0-5-16,0 3-8 0,0-3-8 0,0 0-9 0,0 0-12 15,0 0-11-15,0 0-11 0,0 0-9 0,0 0-7 16,0 4-4-16</inkml:trace>
  <inkml:trace contextRef="#ctx0" brushRef="#br0" timeOffset="-13516.41">15135 8093 64 0,'0'-4'78'16,"0"4"-6"-16,0 0-8 0,0 0-10 0,0 0-9 0,-6 0-9 15,6 0-10-15,0 0-6 0,0 0-5 0,0 4-4 0,0-4 0 16,0 0-4-16,-7 2-2 0,7-2-4 0,0 0-1 16,0 5-1-16,-5-5-3 0,5 3-1 0,0-3-4 15,0 0-3-15,0 4-4 0,0-4-2 0,0 4-4 0,0-4-4 16,0 0-2-16,0 0 0 0,0 3 3 0,0-3 2 0,0 0 4 16,0 0 6-16,0 0 9 0,0 4 9 0,0-4 8 0,0 0 6 15,0 0 2-15,-7 0 0 0,7 0 0 0,0 0-3 16,0 0-3-16,-8 0-4 0,8 0-4 0,0 0-3 15,0 0-1-15,-6-4 3 0,6 4 3 0,0 0-1 0,0 0 0 16,0-3 4-16,0 3-3 0,0 0-3 0,0 0-7 0,0-4-8 16,0 4-5-16,0 0-4 0,0 0-3 0,0-4-9 15,0 4 0-15,0 0-4 0,0 0-1 0,0-3 0 0,0 3-2 16,0 0-3-16,0 0-2 0,0 0-4 0,0 0 1 16</inkml:trace>
  <inkml:trace contextRef="#ctx0" brushRef="#br0" timeOffset="-12593.85">15135 8089 3 0,'0'-4'17'16,"0"4"2"-16,7 0 3 0,-7 0 3 0,0 0 4 0,0-4 4 16,0 4 6-16,0 0 4 0,0-3 4 0,0 3 2 0,0 0 0 15,0 0 1-15,0-4-1 0,0 4-3 0,0 0-6 0,0 0-2 16,0 0-5-16,0 0-2 0,0 0 0 0,0 4-2 16,0-4 1-16,-7 3 1 0,7 1 0 0,-6-4 2 0,6 4 0 15,-7 0-1-15,7-2-3 0,-5-2-3 0,5 5-6 0,0-2-5 16,0 1-4-16,-7 0-4 0,7-1-4 0,0-3-4 15,0 4 1-15,7 0-4 0,-7-4-1 0,0 3-2 16,0-3-1-16,0 0 1 0,0 0-3 0,5 0 0 0,-5 0-2 16,7 0 1-16,-7 0 2 0,0 0 2 0,0 0 4 0,6 0-2 15,-6-3 6-15,0 3 5 0,0-4 1 0,0 4 4 0,0-4 2 16,0 4 1-16,0-3 1 0,0-1 2 0,0 0-2 16,0 4 2-16,0-3 3 0,0-2 1 0,0 3-1 15,0 2-1-15,0-4-2 0,-6 4-2 0,6 0-3 0,0 0-2 16,0 0-6-16,-7 0-2 0,2 0-2 0,5 4-6 0,-7-4 4 15,7 2 1-15,-8 3 1 0,2-2-1 0,6-3 1 16,0 4 0-16,-7 0 0 0,7-1 5 0,0 1-4 0,0 0 3 16,0-4-3-16,0 3-2 0,0 1-3 0,0-1-4 0,0-3-4 15,7 0-2-15,-7 0-5 0,6 0-8 0,2 0-1 0,-1 0-4 16,-7 0 0-16,5 0 1 0,2-3 2 0,-1-1 1 16,1 1 3-16,-7-1 3 0,6 0 4 0,1 1 7 15,-7-1 7-15,7 0 6 0,-7-4 5 0,0 8 5 0,0-6 6 16,6 2 4-16,-6 0 8 0,0 1 2 0,0-5 1 15,0 4 0-15,0 2 1 0,-6-4 1 0,6 4-1 0,0-2-2 16,0 1-4-16,-7-1-3 0,7 4-3 0,0 0-4 0,-7 0-4 16,7 0-5-16,-6 0-4 0,-1 4 0 0,7-4-4 15,-6 3-1-15,6 1 0 0,-7-2 0 0,2 4 0 0,5-4-2 16,0 2 1-16,0 0-1 0,0 0 0 0,0-1 1 0,0 1-5 16,0 0-3-16,5-4-5 0,-5 4-3 0,7-2-5 15,-7-2-5-15,6 5-3 0,1-5-7 0,-7 0 2 0,6 0 1 16,1 0 4-16,-7-5 4 0,7 5 6 0,-7 0 7 15,0-2 5-15,0-2 6 0,0 0 5 0,0 4 5 0,0-4 4 16,0 1 4-16,0-1 4 0,0 4-1 0,0-4 1 0,0 0-1 16,-7 4-1-16,0-2-3 0,7 2-3 0,-6 0-3 15,-1-6-2-15,7 6-2 0,-6 0-3 0,6 0-2 0,-7 0 0 16,7 0 0-16,0 0-4 0,-5 6-2 0,5-6-3 16,0 0-2-16,0 0-4 0,0 2-4 0,0-2-6 0,5 0-8 15,-5 0-8-15,7 0-12 0,-7 0-11 0,6 0-20 0,-6-2-22 16,7 2-26-16,-1-6-31 0,1 4-42 0</inkml:trace>
  <inkml:trace contextRef="#ctx0" brushRef="#br0" timeOffset="-4031.01">15943 7070 210 0,'0'-3'246'16,"0"3"-49"-16,0 0-48 0,0 0-41 0,6 0-33 16,-6 0-24-16,0 0-15 0,0 0-9 0,0 0-5 15,0 0-3-15,0 0-2 0,0 0 0 0,0 0-1 0,0 0 0 16,0 3 0-16,0 1-1 0,-6-4 5 0,6 4-3 0,0-4-3 15,0 3 1-15,-6 1 2 0,6-1-1 0,-7 1-1 0,7 0 1 16,-6 0-4-16,-1-1 5 0,7 1 3 0,-7 4 0 16,0-6 0-16,7 2-1 0,-6 0 1 0,0 3 2 15,-1-3-1-15,1 4-3 0,0-6-3 0,-1 6-1 0,0-4 0 16,0 3-2-16,1-3-2 0,0 0-3 0,0 4-3 0,-1-6 1 16,-1 5-1-16,3-2 0 0,-2 2-2 0,1-3 2 15,-1 3-2-15,-6-3-1 0,8 3 0 0,-3 0 1 0,1 0-1 16,-6-3 0-16,7 4 3 0,-7-1 1 0,6 1 1 0,1-1 0 15,-7-4 1-15,7 4-1 0,-1-3 0 0,0 4-2 16,-6 0 1-16,7-6-2 0,-1 5-1 0,1-3 0 0,0 1-1 16,6-2 0-16,-7 5 1 0,1-5-1 0,-1 1-1 15,7-2 0-15,-6 7 0 0,-1-6 1 0,7 5-1 0,-8-5 1 16,3 5-1-16,5-5 0 0,-7 5 1 0,1-4 0 16,6 3 0-16,-6-4 0 0,-1 4 0 0,7-3-1 0,-7 4 0 15,0-1 0-15,1-4 1 0,6 4-1 0,-7-3 0 0,1 4 0 16,0-5 1-16,6 5-1 0,-7-5 0 0,1 5-1 15,-1-4 0-15,7-1 1 0,-6 5-1 0,-1-5-1 0,7 1 0 16,-7 0 2-16,1-1 1 0,6 5 0 0,-6-4-1 0,6-1 1 16,-6 1-1-16,6 3 1 0,-7-4-1 0,7 1 1 15,-8 0-2-15,8 3 0 0,-5-3-1 0,5 3 1 16,-7-4 1-16,7 1 1 0,-7 0 1 0,7 3-2 0,-6-3 0 16,6 3 2-16,-7-4 0 0,1 5-1 0,6-1 1 0,-5 1-1 15,-3 0 1-15,1-5-1 0,1 5 1 0,-1-1-2 0,1 0 0 16,-1 0 0-16,1 1 0 0,-1-4 0 0,1 3 0 15,-7 0 0-15,7 0-1 0,-1 1 2 0,0-1-1 16,1-3 0-16,-1 2 0 0,1 2-1 0,-1-1 1 0,1-3 0 16,0 3 0-16,-1-3-1 0,1 3 1 0,-7-2-1 0,6 2 0 15,-1-4 0-15,3 5 1 0,-2-1 1 0,-6 1-1 16,6-5 0-16,-6 4 0 0,7 0 1 0,-7 1-1 0,7-1 1 16,-7 1-1-16,-1-2-1 0,1 2 1 0,7-1 0 15,-6 4 3-15,-3-3-4 0,2 4 0 0,1-3 1 0,-1 3-1 16,0-1 0-16,-7 0 0 0,7 0-1 0,0 0-2 0,0 3 4 15,0-3 1-15,-6 1-1 0,6-2 1 0,0 5-1 16,-1-4 2-16,-4 1 0 0,3-3-2 0,3 7-2 0,-1-9-3 16,0 5-5-16,0-2-8 0,6 1-14 0,-5-3-21 15,5-1-34-15,7 0-63 0,-7-3-120 0,7-1-98 0,0-3-68 16</inkml:trace>
  <inkml:trace contextRef="#ctx0" brushRef="#br0" timeOffset="1374.85">7372 8444 84 0,'0'-8'332'15,"0"1"-90"-15,0 4-91 0,0-4-64 0,0 3-41 0,-6-4-22 16,6 5-11-16,0-1-8 0,0 4-2 0,0-4-1 16,-7 1 1-16,7 3 0 0,0-3 1 0,0 3 2 0,0 0 1 15,0-5 1-15,0 5 2 0,0 0 3 0,0 0 1 16,0-3 1-16,-7 3-2 0,7 0 1 0,0-4-4 0,0 4 2 15,-6 0-2-15,6-4-3 0,0 4 0 0,0-3-3 0,0 3 1 16,0-4-3-16,0 1-1 0,0 3-1 0,0-4 0 16,0 0 0-16,0 0 0 0,0 4 0 0,6-3 1 0,-6-1 2 15,0-4 1-15,0 6 1 0,0-2 3 0,0 0 4 0,0-3 6 16,7 7 6-16,-7-5 3 0,0 2 2 0,0 3 1 16,0 0 2-16,0-4-5 0,0 4-3 0,0 0-4 15,0 0-6-15,0 0-2 0,-7 4-5 0,7-1 0 0,0 2-1 16,0-2-1-16,-6 1 1 0,-1 4 1 0,7 2 2 0,-6-3 2 15,0 5 2-15,-1 2 0 0,1-2 3 0,-7 5 3 0,-1 2 4 16,9-1-2-16,-15 3 2 0,7 6-1 0,-8-2 0 16,2 1 1-16,0 3-1 0,-1 5 0 0,1-2-3 15,-7 5 0-15,6 3-2 0,-6 1 3 0,-1-1-3 0,2 0 2 16,-1 4-1-16,0-4 0 0,0 1 2 0,1-1 1 16,-3-3 1-16,2-1 2 0,7-7 2 0,-7 4 0 0,6-4 1 15,1-3-2-15,6 1 0 0,-6-6-3 0,4-3-1 0,-3 1 0 16,12-2-3-16,-8-2-5 0,1-4-2 0,6-3-2 15,1 4-2-15,6-10-2 0,-6 6-2 0,6-4-5 0,-6-1 0 16,6-3 2-16,0 0-1 0,0 0-1 0,0 0-1 0,0 0-2 16,6 0-4-16,-6-3-6 0,6-5-12 0,-6 4-11 15,6-3-12-15,1-3-10 0,-1 2-9 0,8-6-9 0,-7 2-6 16,-1 1-8-16,1-4-5 0,4 0 0 0,4 1-11 16,-9-3-16-16,1 2-30 0,6-4-41 0,-7 4-54 0,7-3-66 15</inkml:trace>
  <inkml:trace contextRef="#ctx0" brushRef="#br0" timeOffset="1827.78">7027 8741 101 0,'-6'7'287'0,"-7"4"-70"0,-1 0-64 16,1 4-50-16,1-1-28 0,-8 5-15 0,6-1-4 16,-5 1-2-16,-7 6-7 0,6-2-3 0,-5 2-2 0,-2 4 1 15,2 4-5-15,-1 1-4 0,-2-2-3 0,-3 4-5 0,-2 5-3 16,-6 0-1-16,7 3-4 0,-6-1-4 0,-3 4 0 15,3 1-2-15,-2 3-3 0,2-3-1 0,5 0 1 0,-7-1-1 16,1-3 2-16,7-3 1 0,-7-1 2 0,7-4 2 16,-1 1 2-16,0-4 2 0,1 1 0 0,-1-5-2 0,6 0 1 15,2-8-3-15,-1 6-2 0,0-9-2 0,6 0-3 0,1 0-3 16,0-3 0-16,-2-1-3 0,9-3-1 0,5 0-1 16,-6 1-1-16,7-5-1 0,0-4 2 0,-1 5 0 0,7-4-1 15,-7-1 1-15,7-3 0 0,0 4 0 0,-7-4-1 16,7 0-4-16,0 0 0 0,0 0-2 0,0 0-1 0,7 0-2 15,-7 0-4-15,0 0-6 0,0-4-5 0,0 4-6 0,7 0-16 16,-7-3-18-16,7-1-34 0,-1 0-55 0,0 0-80 16,1-4-124-16,6 2-60 0</inkml:trace>
  <inkml:trace contextRef="#ctx0" brushRef="#br0" timeOffset="2547.19">6467 9581 158 0,'6'-8'207'0,"1"-4"-42"16,6 5-42-16,-7 0-34 0,1-1-26 0,-1 4-18 0,1-3-13 15,-1 0-11-15,7 0-2 0,-6 3-1 0,1-3 2 0,-8 3 0 16,5-4 0-16,3 6-2 0,-3-6 0 0,1 4-3 0,1 1 0 16,-1-5-2-16,1 4-1 0,-7 2-3 0,7-6 0 15,0 4 1-15,-7-4-2 0,6 5-1 0,0-5 0 16,-6 5-1-16,7-5 1 0,-7 4 2 0,6-3 2 0,-6 4-2 15,6-4 2-15,-6-1-1 0,7 4 3 0,0-3-1 0,0 4 0 16,-7-4-3-16,6 3 0 0,6-4-2 0,-5 1-1 16,-1-1-1-16,8 1-1 0,-7 0 0 0,6-1 1 0,-2-3 0 15,4 5 2-15,-2-3 0 0,0-1 0 0,6-1-1 0,-6 0-1 16,7 4 0-16,-7-4-1 0,6 0-1 0,-6-1-2 16,6 2 0-16,-4-1 0 0,-2 3 0 0,-2-2 0 0,3-2-1 15,-1 1 0-15,0 0 1 0,0 0 1 0,0 1 2 16,0-5 1-16,0 3 2 0,-1-2 2 0,1-1 3 0,1 1-2 15,-1-1 3-15,0 0-2 0,7-3 0 0,-7 3-2 0,6-2-3 16,-6 2-1-16,7-4-3 0,-7 5 0 0,6-1-2 0,-6 0 1 16,6 1-1-16,-6-1-3 0,2 3 3 0,3-2-2 15,-4 3-1-15,-1 0-1 0,6 1 0 0,-6-2 0 16,0 1 1-16,7 1 2 0,-7-1-2 0,6 0 0 16,-5-1 1-16,-2-2 1 0,1 3 1 0,7-1 0 0,-13 2-3 0,6 3-5 15,-1-1-2-15,1 1-7 0,-6-1-7 0,-7 2-11 16,6 2-21-16,-6-1-35 0,7-1-49 0,-14 2-74 0,7-3-114 15,-6 3-60-15</inkml:trace>
  <inkml:trace contextRef="#ctx0" brushRef="#br0" timeOffset="3282">6832 9041 26 0,'6'-3'229'16,"1"-1"-60"-16,-1 0-45 0,1 0-30 0,-1 2-26 0,0-3-15 15,8-2-9-15,-8 3 2 0,7-3 0 0,-5-1 2 0,5 5-1 16,-8-9-4-16,8 5 1 0,1 0-4 0,-1-4-4 15,-1 0-8-15,1 1-2 0,7-2-1 0,-7-2-1 16,6-1 0-16,1 0 0 0,6-4 2 0,0 2 2 0,-6-2 1 16,12 1-2-16,-6-3 1 0,6-2-4 0,2 5-2 0,-2-4-2 15,7 0-4-15,-6 0-1 0,-2 4-2 0,3-4 0 16,5 0-4-16,-7 3 0 0,-6 1-2 0,0 3-3 0,0-3 1 16,-7 6-3-16,2 2-1 0,-2 0-1 0,-6-2 2 15,-6 5-1-15,6 0 0 0,-7-1 0 0,1 4 1 0,-7 1 0 16,6-2 0-16,-6 3 1 0,0 2-1 0,6-5 0 0,-6 3 0 15,0 2-2-15,-6-5-1 0,6 5-2 0,0 0-4 16,0 0-5-16,-6 0-2 0,-1 5-7 0,7-3-4 0,-6 3-3 16,-7-3-5-16,6 6-3 0,1-4-3 0,-8 4-4 0,2-1-5 15,-1 0-1-15,0 0-3 0,-7 1-1 0,7-1 1 16,-6 3 0-16,5-1 6 0,-5 1 7 0,0 1 5 0,-1-3 5 16,7 2 4-16,-7 1 6 0,1 0 5 0,5 1 4 15,-5-2 3-15,6 2 2 0,0-5 5 0,6 0 4 0,-6 1 6 16,7-4 4-16,0-1 4 0,-1 0 5 0,1 1 4 0,6-4 5 15,0 4-2-15,0-4 1 0,0-4 0 0,0 4-4 16,6-4-2-16,1 4-2 0,-1-6-6 0,0 2-3 0,7-1-1 16,-6-1-3-16,6 2-2 0,0-3 1 0,-1-1-1 15,2-4-1-15,0 6 2 0,5-5 1 0,0-1 3 0,-5 5 2 16,5-3 2-16,0-5 3 0,-6 4 1 0,7-1-1 0,-1 2 0 16,1-5-1-16,-8 1-1 0,9 3 0 0,-2-5-1 15,1 7 0-15,-1-7 0 0,0 2-2 0,2 3-1 16,-9-4-1-16,8 5-1 0,-1-2-1 0,-5-2 0 0,5 2-3 15,-6 5-3-15,-7-1-1 0,8 2 0 0,-7 2-2 16,-7 0 1-16,6 1-2 0,0-2-2 0,-6 5-1 0,0 0 1 16,0-3-2-16,0 3-1 0,0 0 1 0,-6 3 1 0,0-3 0 15,6 0 1-15,-7 5 0 0,7-5 0 0,-7 3 1 16,7-3 0-16,0 4 1 0,-7-4-1 0,7 0 0 0,0 0 0 16,0 0 0-16,0 0-1 0,0 0-6 0,0 0 1 0,0 0-5 15,7 0-4-15,-7 0-11 0,7 0-13 0,-7-4-23 16,7 4-37-16,-7-3-57 0,6-2-113 0,0 2-90 0,0-1-53 15</inkml:trace>
  <inkml:trace contextRef="#ctx0" brushRef="#br0" timeOffset="7437.38">15096 8033 130 0,'0'0'123'15,"0"0"-37"-15,0 0-31 0,0 0-23 0,0 4-20 0,0-4-9 16,0 0-8-16,0 0-2 0,0 0 0 0,-7 4-1 0,7-4 0 16,0 0-3-16,0 4-3 0,0-4-6 0,0 0-1 15,0 0-4-15,7 0-2 0,-7 0 1 0,0 4 0 16,0-4 0-16,0 0 5 0,0 0 4 0,0 0 1 0,0 3 6 16,0-3 2-16,0 0 2 0,0 0 1 0,0 0 3 0,0 4-1 15,6-4 1-15,-6 0 2 0,0 0 0 0,0 0 1 16,0 0 0-16,0 0 1 0,8 0-1 0,-8 0 0 0,0 0 0 15,0 0-1-15,0 0-1 0,7 0-2 0,-7 0-2 16,0 0-3-16,0 0-3 0,0 0-2 0,0 0-4 0,0 0-3 16,0 0-4-16</inkml:trace>
  <inkml:trace contextRef="#ctx0" brushRef="#br0" timeOffset="8203.29">15148 8085 32 0,'-6'0'60'0,"6"0"6"0,0 0 2 16,0 0 2-16,0 0 0 0,0 0-4 0,0 0-5 16,0 0-2-16,0-4-7 0,0 4-3 0,0 0-7 0,0 0-7 15,0 0-9-15,0 0-5 0,0 0-7 0,0 0-2 0,0 0-4 16,0 0-5-16,0 0-2 0,0 0-2 0,0 0 1 15,0 0-1-15,0-3 0 0,0 3-1 0,0 0 0 0,0 0 0 16,-7 3 2-16,7-3 1 0,0 0-2 0,0 4 1 16,0-4 0-16,-6 0 1 0,6 0-1 0,0 0 0 0,0 4 0 15,0-4 0-15,0 0 1 0,0 0 0 0,0 4-1 0,0-4-2 16,0 0 0-16,0 0 0 0,0 0-1 0,0 0 1 16,6 2-1-16,-6-2 0 0,0 0 3 0,0 0 2 0,0 0 1 15,0 0 1-15,0 0 1 0,0 0 1 0,0 0 1 16,0 0 0-16,0 0 1 0,7 0 2 0,-7 0 1 0,0 0 2 15,0-2 4-15,0 2 1 0,0 0-1 0,0 0 3 16,0 0 0-16,0 0 0 0,0 0 0 0,0 0-4 0,0 0-2 16,0 0-1-16,0 0-4 0,0 0-2 0,0 0-2 15,0 0-5-15,0 0 1 0,0 0-2 0,0 0 1 0,0 0-3 16,0 0 1-16,0 0 0 0,0 0-2 0,0 2 1 0,0-2-2 16,0 0 0-16,0 0 0 0,0 0-1 0,0 0 1 15,0 0 1-15,0 0 1 0,0 0 1 0,0 0 9 0,0 0-3 16,0 0-1-16,0 0-1 0,0 0 0 0,0 0 0 0,0 0-1 15,0 0 1-15,0-2-5 0,0 2 2 0,0 0 1 0,6-4 1 16,-6 4 0-16,0 0 0 0,0 0 0 0,0-4-1 16,0 4-1-16,7 0 0 0,-7 0 1 0,0 0 1 15,0-4-1-15,0 4 0 0,0 0 0 0,0-3-1 0,0 3 0 16,0 0-1-16,0 0 0 0,0 0 0 0,0 0-1 0,0 0-1 16,0 0 2-16,0 0 1 0,0 0 1 0,0 0 0 15,0 0 0-15,0 0 0 0,0 0-2 0,0 0 1 0,0 0 0 16,0 0 0-16,0 0-2 0,0 0 0 0,0 0-3 15,0 0-1-15,0 0 3 0,0 0-2 0,0 0-1 0,0 0-2 16,0 0 0-16,0 0 1 0,0 0 2 0,0 0 3 0,0 0 0 16,0 0 1-16,-7 0 2 0,7 0 0 0,0 0 1 15,0 0 1-15,0 0 0 0,0 3-2 0,0-3-1 0,-6 0 1 16,6 4-1-16,0-4 0 0,0 0-1 0,0 0-2 16,0 4-2-16,0-4-1 0,0 0-4 0,0 4-1 0,0-4-2 15,0 0-1-15,0 0 0 0,0 0 1 0,0 0 2 0,0 0 3 16,0 0 2-16,0 0 1 0,0 0 3 0,0 0-1 15,0 0 3-15,0 0-2 0,0 0-2 0,0 0-5 0,0-4-3 16,0 4-7-16,-7 0-9 0,7 0-10 0,0-4-10 16,0 4-14-16,0 0-16 0,0 0-16 0,0 0-18 0,0 0-25 15</inkml:trace>
  <inkml:trace contextRef="#ctx0" brushRef="#br0" timeOffset="15093.27">15552 8195 207 0,'0'0'186'16,"0"0"-28"-16,0 0-30 0,0 4-23 0,0-4-21 0,0 0-18 15,0 0-13-15,0 0-5 0,0 0-5 0,0 0-5 16,0 0 1-16,0 0-1 0,0 0 1 0,0 0-4 0,0 0-1 16,0 0-2-16,0-4-2 0,0 4 0 0,0 0-3 0,0 0-1 15,0 0-2-15,0 0 1 0,0 0-1 0,0 0-3 16,0 0 0-16,0 0 0 0,0 0-2 0,0 0-3 16,0 0-1-16,0 0-2 0,0 0 0 0,0 4-4 0,0-4-2 15,0 0-1-15,0 0 0 0,0 0 0 0,-7 3 1 0,7 1 2 16,-6 0 2-16,0 2 2 0,6 2 1 0,-7 0 1 15,1 3 5-15,-7-4 0 0,6 4-1 0,0 0 1 0,1 3-3 16,-6-2 0-16,5 2 0 0,-6-3 0 0,6 3-4 16,-6 1 0-16,0-3-1 0,0 2 0 0,0-2 0 0,0 2 1 15,0-3-1-15,0 3 0 0,0 1 0 0,0-3-3 0,0-3 0 16,0 3-2-16,6-1-1 0,1 0-3 0,-7-4-1 16,7 1-2-16,6-1-1 0,-8-3 1 0,3 2-3 0,5-1 1 15,0-5-1-15,0 4 1 0,0-1 2 0,0-3 1 0,0 4 2 16,5-1 1-16,3-3 4 0,5 0 3 0,-1 4 1 15,1-4 0-15,7 0 0 0,0 0-4 0,-1 0 2 0,0 0 0 16,9 0-4-16,-4 0-2 0,-5-4-1 0,8 4 0 16,-1-3 0-16,0-1 4 0,0 1-4 0,0-1-1 0,1-1 1 15,5 2-1-15,-6 3 2 0,0-3-1 0,0-1-1 0,0-3 0 16,0 4 0-16,-6-2-1 0,-2 1 0 0,9 1 0 16,-7-1-1-16,-1 1-1 0,-6-1 1 0,0 1 1 15,1-1-1-15,-1 0 2 0,-7 0 0 0,0 4-1 0,1 0 3 16,-1-3-2-16,1-2 2 0,-7 5-1 0,7-2 0 0,-7 2-1 15,0 0-1-15,0-5-1 0,0 3-3 0,0 2-4 0,0 0-11 16,0-5-14-16,0 5-14 0,0-3-20 0,0 3-20 16,0-4-26-16,0 0-32 0,0 0-48 0,0 4-64 15,0-3-97-15,0-4-74 0,-7 3-28 0</inkml:trace>
  <inkml:trace contextRef="#ctx0" brushRef="#br0" timeOffset="15515.52">15579 8294 27 0,'0'0'337'0,"0"0"-69"0,0 4-63 0,0-4-53 0,0 0-48 15,0-4-28-15,0 4-19 0,0 0-10 0,0 0-11 16,0 0-6-16,6 0-6 0,-6 4-5 0,0-1 6 0,0 4 0 16,0 0-1-16,0 5 2 0,0-2 4 0,6 5 3 0,-6 4 4 15,0 0 0-15,7-2-3 0,-2 2-1 0,3 3-4 16,-1 3-1-16,-1-3-1 0,1 0-4 0,-7 1 0 0,6-2 0 15,1 4-1-15,-1-2-1 0,0 3 1 0,1-4-1 0,-7-1 1 16,6 1 0-16,-6-3-1 0,7-2-2 0,-7 3-4 16,0-3 0-16,6-2-3 0,-6 0-4 0,0 0 0 0,0-1-1 15,0-3-2-15,0 1-1 0,0-6-1 0,0 5-1 16,0-3 1-16,7-4-1 0,-7 3-2 0,0-7-2 0,0 3-3 16,0 1-5-16,0-4-8 0,0 5-10 0,0-5-14 0,0-5-17 15,0 5-21-15,0-4-28 0,0-2-47 0,0-2-77 16,0-3-134-16,-7-1-76 0,7-2-33 0</inkml:trace>
  <inkml:trace contextRef="#ctx0" brushRef="#br0" timeOffset="15859.17">15780 8074 216 0,'6'-4'472'0,"1"0"-137"0,6 2-140 0,-6-4-90 16,-2 6-46-16,3-2-22 0,-1 2-12 0,-1 0-1 0,-6 0 2 15,6 0 2-15,-6 2 4 0,6 4 4 0,-6-4 0 0,0 6 0 16,-6 3-1-16,6-1 0 0,-6 6-3 0,0-5-4 16,-1 3-6-16,-1 4-3 0,3-2-4 0,-8 1-4 0,6 2-5 15,-6-4-13-15,0 3-19 0,6 0-33 0,-6-3-55 0,0-1-127 16,0 1-113-16,-6-1-81 0,-1 2-51 0</inkml:trace>
  <inkml:trace contextRef="#ctx0" brushRef="#br0" timeOffset="21207.38">7724 6338 75 0,'0'0'125'0,"0"0"-12"0,0 0-14 0,0 0-19 0,6 0-16 15,-6 0-16-15,0 0-10 0,0 0-9 0,0 0-6 0,0 3-3 16,0-3-4-16,0 0-1 0,0 4-2 0,7-4 3 16,-7 4 1-16,0 0-3 0,0-2 1 0,0 3-1 15,0-2-1-15,0 1-1 0,0 3 0 0,0 1-2 0,-7-1 0 16,7 0 4-16,0 0 2 0,0 8 0 0,-6-5 2 0,6 7 2 16,-6-3 0-16,-1 3-1 0,0 2-3 0,0-1-3 0,1-3-4 15,6 3-1-15,-6 1-2 0,-1-1-1 0,1 1-2 16,-1-5 1-16,7 4-1 0,-6-3 1 0,6 3 0 15,-7-3-1-15,1 3-1 0,6 0 1 0,-7-3-1 0,0 4-1 16,2-1 0-16,-10 0-1 0,10 0-2 0,-3 1 2 0,-4-1 0 16,5 4 0-16,-6 0 0 0,0 0 2 0,1 0 1 0,-2 0-1 15,8 0 1-15,-7-1 1 0,6 2-1 0,1 3 1 16,-7-4-1-16,13-1 0 0,-6 1-2 0,-1 0 0 16,0 0 2-16,1 5 0 0,-1-6-2 0,1 5 0 0,-7-4 1 15,7 0-1-15,-1 0 1 0,0-5-2 0,-7 6-1 0,9-5 0 16,-2-3 0-16,1 4 2 0,-1-9-1 0,1 5 0 15,-1-4 0-15,0-4 1 0,7 5 0 0,-6-6 0 0,6 2 0 16,0-5-3-16,0 0-5 0,0 2-9 0,0-1-21 16,0-4-34-16,0 0-71 0,0-4-132 0,0-1-80 0</inkml:trace>
  <inkml:trace contextRef="#ctx0" brushRef="#br0" timeOffset="21847.95">8290 5975 71 0,'0'3'121'16,"-5"5"-19"-16,5-1-15 0,-8 0-12 0,1 4-6 0,1 0-10 16,0 3-6-16,-7 2-9 0,7-1-6 0,-8 2-5 0,1-2-2 15,7 4-1-15,-13-1-2 0,12 0-1 0,-7 0-3 16,2 5-2-16,0-5-2 0,-2 3 0 0,7 2-1 16,-6-2-1-16,6 2-2 0,-5 2 0 0,5 2 2 0,-6-2-2 15,0 5 1-15,6-5-2 0,-6 4-2 0,7 0-1 0,-7 0 1 16,7 0-3-16,-8 1 0 0,2 3-2 0,5-4 2 0,-6 0-1 15,0 5-2-15,0-1 0 0,-1 0-1 0,1 0-2 16,1 0 0-16,-8 0-2 0,7 4 1 0,0-5 1 16,-6 1-2-16,5 4 2 0,1-5-1 0,-6 6 1 0,6-6-1 15,0 4 4-15,0 1-2 0,-7-3 2 0,8 2 0 0,-9 1 0 16,9-4 0-16,-8 4 0 0,7-1 0 0,0-3-4 16,-6 4 1-16,6-4 0 0,0 4-1 0,-1-5 2 0,1 2-3 15,0-5-1-15,1 4 2 0,-2-4-1 0,8 0-1 16,-7-2-1-16,6-2 0 0,-5 0 0 0,5-3-1 0,1 0 1 15,-1 0-1-15,0 0 0 0,1-3-2 0,-1-1-2 0,1 1-4 16,-7-2-4-16,7 2-3 0,-1-1-9 0,-7-3-11 16,7 0-8-16,-5 3-5 0,-1-5-9 0,7-1-10 0,-8-1-14 15,8 1-18-15,-1-5-24 0,1-4-38 0,0 5-71 0</inkml:trace>
  <inkml:trace contextRef="#ctx0" brushRef="#br0" timeOffset="22441.69">8949 6234 85 0,'0'0'237'16,"0"0"-67"-16,0 0-51 0,0 0-34 0,0 0-21 0,0 0-12 15,-7 0-9-15,7 0-3 0,0 0-7 0,-7 5-6 16,0-2-4-16,7 1-5 0,-6-1-4 0,0 5-4 0,-1-1-2 16,1 0-2-16,-1 4-1 0,1-3 1 0,-8 6 0 15,8 1 1-15,-1 0 0 0,2 4 2 0,-8 2 2 0,6 1-1 16,-6 4 1-16,-1 3 1 0,8 1-3 0,-7-1 2 16,0 4-1-16,0-1-1 0,-7 2 0 0,7 2-1 0,1-2 0 15,-8 2 0-15,0 1 1 0,1 2-2 0,0 2 0 16,-2 0 0-16,2-2 0 0,-7 2 0 0,7 2 0 0,-7 1 0 15,6 1 0-15,-5-1 1 0,4 0 0 0,2 0 0 0,-7 0-1 16,6-1 0-16,-6 2-1 0,7 2-3 0,-1-2 0 16,-6 2-1-16,1-3-1 0,4 3 0 0,2-2 1 0,-7-2-1 15,7-2 1-15,-8 3-1 0,8-4 1 0,-1 0-1 0,-6 0 2 16,7-4-3-16,-1 1 0 0,0-3-2 0,7 2 2 16,-6-6 0-16,-1 3-1 0,8 0 1 0,-8-4-1 0,7 1-2 15,0-5-3-15,-1 1-6 0,1-1-6 0,1 1-3 16,-1-4-4-16,6-1-6 0,-6 1-12 0,6-3-14 0,1-1-17 15,-6-7-22-15,5 0-27 0,7-3-42 0,-7-1-69 0,7-3-83 16</inkml:trace>
  <inkml:trace contextRef="#ctx0" brushRef="#br0" timeOffset="23035.52">9808 5886 44 0,'6'-3'109'0,"-6"3"-15"0,0 0-12 15,0-4-12-15,0 4-14 0,0 0-10 0,7 0-7 0,-7 0-5 16,0 0-2-16,0 0 1 0,0 4 1 0,0-4 3 15,0 0 5-15,-7 3 4 0,7 2 3 0,0-2 0 0,0 5 0 16,-6 3-1-16,-1 0-2 0,7 3-3 0,-6 4-5 16,-7 1-7-16,7 3-3 0,-1 0-3 0,-6 4-5 0,6 3-5 15,-6 4-1-15,7-4-2 0,-6 7-1 0,-3 1-2 0,2 3-3 16,1 1-1-16,-1 3 0 0,-7 4-1 0,0-2 0 16,1 7 1-16,0 1-1 0,-1 6 0 0,-6-2-2 0,1 4 0 15,-3-3-1-15,3 6 0 0,-8-2 1 0,7 2 0 16,-6 1-1-16,-1-3 2 0,-6-1-1 0,6 0 3 0,1-3-2 15,-7 0 1-15,6-1-3 0,0-2 0 0,-6-1 1 0,7-1 1 16,-1-2-2-16,8-1 1 0,-8-4 3 0,7 0 0 16,0-6-1-16,0 3 1 0,-1-8 1 0,9 5-3 0,-2-4 2 15,0-4-2-15,0-1-1 0,1-2-1 0,6 3 0 16,-7-7-1-16,8 3-2 0,5-4-3 0,-6 1-3 0,6-3-6 16,-6-2-6-16,7 1-2 0,-1 0-10 0,-6-3-11 0,7-2-15 15,0 3-21-15,-9-6-23 0,9-3-20 0,-1 0-29 16,7 0-41-16,-5-3-62 0</inkml:trace>
  <inkml:trace contextRef="#ctx0" brushRef="#br0" timeOffset="23582.73">10446 6045 7 0,'0'3'193'0,"0"-3"-62"0,0 4-43 16,-6-1-29-16,6 1-14 0,-6 4-8 0,6-5-2 15,-7 4-2-15,-1 4-4 0,3-3-3 0,-2 3-1 16,0-5 1-16,1 9 0 0,-1 0 0 0,1-1-1 0,-7 9 1 15,6 0 2-15,1 6 1 0,-7 0 1 0,0 3-2 0,6 9 1 16,-5 3-2-16,-8 6-1 0,7 3-4 0,-7 5-2 16,1 5-2-16,-15 2-2 0,10 5-3 0,-10 7-1 0,2 4-3 15,-6-5-3-15,-2 9-1 0,1-5-2 0,0 1-1 16,0-1 0-16,0 1-1 0,0-1-1 0,-1-6-1 0,1 2 1 16,0-6 0-16,0 1 0 0,0-6 0 0,0-3-1 0,7-3 1 15,-1-8 0-15,0 0-1 0,8-3 2 0,-2-8 0 16,1 0 2-16,7-3 1 0,-8-7 1 0,15 2-2 0,-1-6 0 15,-1-4-1-15,0 1-2 0,9-6 0 0,-2-2-7 16,7 0-6-16,0-4-10 0,0-4-18 0,7-3-30 0,6-4-46 16,-7-4-65-16,14 0-117 0,-7-7-64 0</inkml:trace>
  <inkml:trace contextRef="#ctx0" brushRef="#br0" timeOffset="24129.49">11618 6084 161 0,'0'0'150'0,"0"0"-64"0,0 0-38 15,0 0-16-15,0 4-7 0,-6-4-1 0,6 0 0 16,0 0 0-16,0 0 1 0,0 0-1 0,0 0-1 0,0 4-3 15,0 0 1-15,-7-1-3 0,7 1 6 0,-6 4 4 0,0-1 4 16,-1 3 0-16,0 5 1 0,1-1 0 0,-7 1-5 16,0 8 1-16,0-1-9 0,0 3-4 0,0 4-1 0,-7 4-2 15,1 8 1-15,-8 3-4 0,-5 4 1 0,6 3-2 16,-6 4 0-16,-8 4-3 0,1-1-2 0,1 7-1 0,-2 5-1 16,-5 4 0-16,-1-1 1 0,1 4 1 0,-8 4 0 0,8-4 0 15,-1 3 0-15,-7-3 1 0,8 0 0 0,0 0-1 16,-1-4-1-16,0-3 1 0,8-4-2 0,-1-8 4 0,-2 1 0 15,10-3 1-15,-2-6 2 0,1-2-1 0,6-4 3 16,0-4-1-16,-1 1 2 0,1-5-2 0,0-3 0 0,7 0-3 16,6-7-2-16,0-1 2 0,0 1-3 0,0-4-3 0,6-4-2 15,1 1-7-15,0-5-7 0,6-3-8 0,0-3-15 16,0-1-21-16,6-4-37 0,0-3-50 0,1 0-80 16,6-7-100-16</inkml:trace>
  <inkml:trace contextRef="#ctx0" brushRef="#br0" timeOffset="24598.4">12380 5898 203 0,'0'4'230'0,"0"-4"-89"0,0 3-59 16,0 5-35-16,-6-4-12 0,6 3-2 0,-6 3 2 0,6 2 1 15,-7 3 8-15,1-1-1 0,-8 4 1 0,8 4-2 0,-6-1-5 16,-1 6-7-16,-2 6-5 0,3-4 0 0,-8 7-7 16,1 6 2-16,-1 4 1 0,-6 2-3 0,0 8 1 15,0 2-1-15,-6 5-2 0,-2 2-4 0,2 5-4 0,-6 0-2 16,4 3 0-16,-5 0 1 0,1 0-1 0,5-4-2 0,-6 4 1 16,-8 2-1-16,9-7-1 0,0 2 1 0,-1 0-2 0,-8 0-2 15,8-5-1-15,-6 1 1 0,12-8 0 0,-6 2 0 16,-1-5 0-16,8-3 0 0,-6-6 1 0,11-2 1 15,-5-4-1-15,6 1-1 0,0-8 0 0,-1 0 1 0,8-4-1 16,6-3 2-16,-7-1-2 0,8-6 0 0,5 3 0 0,-6-7-4 16,13-5-4-16,-6 1-5 0,6 0-11 0,0-3-21 15,6-5-34-15,7-6-67 0,0-1-115 0,7-3-96 0</inkml:trace>
  <inkml:trace contextRef="#ctx0" brushRef="#br0" timeOffset="25051.6">12966 6111 85 0,'-6'2'263'16,"6"10"-93"-16,-7-5-65 0,1 4-39 0,-7 3-19 0,7 5-8 15,-8 0-4-15,8 3-2 0,-7 0 0 0,1 3 1 0,-9 8 0 16,8 0-4-16,-6 4-2 0,-1 7 0 0,1 4-1 16,-7 3 1-16,-1 4-2 0,-5 4-2 0,-1 2-2 15,1 8-3-15,-1 2 1 0,-6-1-3 0,1 2-2 0,-2 6-4 16,1-6-4-16,0 1 0 0,-6 2-4 0,5-2 1 0,2-4-2 16,-8 2-2-16,6-6 0 0,2-3 0 0,5 0 0 0,-7-7 1 15,9-3 1-15,-2-5-2 0,1-3-1 0,5-3 1 16,-6-4-2-16,14-5-5 0,0-3-5 0,-1-4-10 0,7-2-17 15,0-1-22-15,6-7-31 0,1-1-45 0,0-3-72 16,6-3-110-16</inkml:trace>
  <inkml:trace contextRef="#ctx0" brushRef="#br0" timeOffset="25473.52">13299 6649 77 0,'0'-11'481'0,"0"7"-84"0,0-3-156 0,0 0-110 0,0 3-64 16,-6 4-33-16,6 0-21 0,-7 0-7 0,0 8-4 16,-6-1-2-16,0 7-1 0,1 1-1 0,-8 7 2 0,0 4 2 15,2 6-1-15,-3 2-1 0,1 9-1 0,-5 1 1 16,-2 11 1-16,-5 0 3 0,0 11-1 0,-8 0-2 0,1 8 1 16,-13-1 2-16,0 8 1 0,0-1-3 0,-7 4-3 15,-5 0-2-15,4-3 1 0,2-1 1 0,-1-2 1 0,6-5-2 16,2-4 2-16,-1-7 0 0,7 1 2 0,5-8 0 0,1-4 1 15,7-7-1-15,-1-4-2 0,1-3 0 0,11-4-1 16,-4-7 0-16,12-1-4 0,-7-6-3 0,14-1-5 0,-1-3-3 16,1-5-4-16,12-3-10 0,-6 1-19 0,13-8-35 15,0 0-58-15,7-8-85 0,-1 6-105 0,8-10-63 0</inkml:trace>
  <inkml:trace contextRef="#ctx0" brushRef="#br0" timeOffset="25802.1">13541 7302 156 0,'0'0'445'0,"0"0"-144"0,-8 2-132 15,8 2-82-15,-6 3-41 0,0 1-24 0,-2 3-9 16,2 4-5-16,-7-1 0 0,0 5 2 0,7 6 1 0,-7 4 3 16,-7 5 0-16,1 3 4 0,6 2-3 0,-13 5-1 0,6 4-4 15,1 0-1-15,-8-1-2 0,8 1-1 0,-1-1-3 16,-6 1-3-16,7 0 0 0,-1-8 0 0,1 4 1 0,-1-7-1 16,0 3 1-16,1-7-1 0,6 3 0 0,-7-5 1 15,7-2-1-15,0 0 0 0,1-3-2 0,-1-1-5 0,0-4-7 16,5 1-8-16,3-7-9 0,-2 0-13 0,-1 0-16 0,3-4-22 15,5-8-31-15,0 1-50 0,5 0-60 0,-5-4-104 16</inkml:trace>
  <inkml:trace contextRef="#ctx0" brushRef="#br0" timeOffset="26411.25">14042 5092 182 0,'-8'0'197'0,"1"3"-75"0,2 1-47 16,-3 4-24-16,3 2-10 0,-2 1 0 0,-6 4 4 16,0 4 3-16,0 3 4 0,0 0 0 0,-6 7-2 0,-1 4-5 15,-5-1-4-15,4 9-6 0,-5-1-6 0,0 4-2 16,0 1-2-16,-6-2 1 0,-1 5 0 0,7-1 0 0,-7 1 0 15,1 0 1-15,0 0 0 0,-2-4-5 0,10 2-2 0,-10-5-1 16,8 3-3-16,0-4-2 0,-6 0-3 0,5 1-2 16,0-5-2-16,3-2 0 0,5-2-2 0,-8 2-1 0,7-5-1 15,1-3-1-15,6-1-1 0,-6 4-1 0,5-6 0 16,1 2-2-16,7-6-5 0,-1-1-8 0,2 0-5 0,-3-6-6 16,8 2-8-16,0-3-8 0,0-4-13 0,8-2-21 0,-3-3-28 15,8-2-47-15,0-2-83 0,7-3-99 0</inkml:trace>
  <inkml:trace contextRef="#ctx0" brushRef="#br0" timeOffset="26786.4">14608 5224 133 0,'-13'18'217'0,"-6"0"-80"0,5 5-47 0,-6 6-24 0,7-4-12 15,-6 4-6-15,-1 5-2 0,-5-1-1 0,5 4-5 0,-6 3 0 16,7 0-4-16,-9 4-3 0,4-1-3 0,-9 2-2 15,7 6 0-15,-6-3-1 0,-1 7-1 0,0-5-3 0,-6 10-3 16,0-6-2-16,0 9-3 0,-8-5-3 0,3 5-3 16,-2-1-2-16,8-4-3 0,-9 5-1 0,2-8 0 0,6-1-1 15,-2-2 1-15,4-1-1 0,-2-6-1 0,6-5 0 0,1 0 1 16,5-7-2-16,1 0 0 0,0 0 0 0,7-8 0 16,-1-3 1-16,7 1-2 0,0-6-5 0,0 2-7 15,7-8-6-15,-1 0-8 0,1-4-12 0,6 1-21 0,6-1-25 16,-6-7-52-16,13 0-73 0,-7 0-109 0</inkml:trace>
  <inkml:trace contextRef="#ctx0" brushRef="#br0" timeOffset="27161.71">14627 6000 14 0,'-6'7'184'0,"0"1"-66"0,-1-1-36 15,1 5-18-15,-7 2-3 0,0 1 1 0,-1 4 3 16,-6 2-2-16,7 4-1 0,-6 4-4 0,-1 0-5 0,1 9-8 15,-1-1-6-15,-6 6-8 0,1 2-6 0,-3 2-4 0,4 4-3 16,-9-3-5-16,1 3-3 0,-7 5-3 0,-1-5 1 16,1 4-1-16,-6-4-2 0,-1 4 0 0,-1 0-2 0,3 0 2 15,-2 0 2-15,-5-3 0 0,4-2-1 0,8 1-1 16,-6-6 0-16,6 2-2 0,-1-6-1 0,2-2-2 0,5-3-3 16,0-2-4-16,7-1-1 0,7-8-5 0,-8 1-8 0,15-3-11 15,-1-5-14-15,0-3-28 0,6-1-37 0,7-6-53 16,-7-1-91-16,14 0-80 0</inkml:trace>
  <inkml:trace contextRef="#ctx0" brushRef="#br0" timeOffset="27520.83">14529 6718 26 0,'-5'7'219'0,"-2"5"-73"0,-7-1-48 15,8 0-25-15,-7 4-8 0,0-1-4 0,0 4 0 0,0 4-1 16,-7 0-6-16,1 3-7 0,-1 2-3 0,1 6-4 15,0 3-6-15,-14 1-5 0,7 3-5 0,-6 4-5 16,-1 4-1-16,0 0-1 0,-6 2-2 0,-6 2-1 0,5-2-2 16,-5 6-5-16,-1 3 0 0,1 0 0 0,-7-1-4 0,6 5-3 15,0-5-3-15,-6-2-7 0,7-6-3 0,6 1-2 0,-7-2-2 16,6-3-1-16,2-1-6 0,-1-6-7 0,6-2-7 16,1 0-5-16,-1-4-6 0,7-4-5 0,0-3-5 15,-1-1-7-15,9-2-1 0,4-5-6 0,1-3-14 0,7-1-28 16,-1-2-55-16</inkml:trace>
  <inkml:trace contextRef="#ctx0" brushRef="#br0" timeOffset="27911.36">14817 7078 135 0,'0'-4'327'0,"6"0"-125"16,-6 1-96-16,6 3-50 0,-6 0-29 0,0 0-12 0,0 0-8 15,0 3-2-15,-6 5 0 0,0 2 2 0,-1 5 4 16,-7 3 2-16,8 5 4 0,-13 2 3 0,-1 8 5 0,0 1 4 15,-5 2 3-15,-2 3 1 0,2 7 1 0,-2-3-1 0,-5 4-3 16,-1 1-2-16,0 3-1 0,1 0-5 0,-7 1-5 16,6-4-4-16,-6 0-1 0,1-1-5 0,-8-3-2 15,6-4-2-15,2 0-2 0,-2 1-3 0,1-5 0 0,1 0-2 16,-2-1 0-16,7-4-3 0,1-1-3 0,-1-4-6 0,8 0-11 16,-2-1-8-16,2-3-10 0,4-3-11 0,2-1-15 0,6 0-19 15,0-7-23-15,7 0-27 0,-1-4-38 0,1 0-58 16</inkml:trace>
  <inkml:trace contextRef="#ctx0" brushRef="#br0" timeOffset="28239.41">14790 7532 290 0,'-13'14'200'0,"-6"5"-81"0,5 3-45 16,-5 4-24-16,0-1-17 0,6 8-4 0,-7-1-2 15,1 5 1-15,-1 1-2 0,1-2-1 0,-1 4-4 16,1-3-5-16,0 3-2 0,-2 1-5 0,-5-5-2 0,6 5-2 16,-5-5-3-16,-2 4 0 0,-5-3-1 0,6-4 1 15,0 4-3-15,-7-5-13 0,1 2-14 0,0-1-13 0,-1-4-16 0,6 1-26 16,-5-1-43-16,6-4-71 0,-6-4-96 0</inkml:trace>
  <inkml:trace contextRef="#ctx0" brushRef="#br0" timeOffset="28614.32">15012 7964 124 0,'0'4'454'0,"0"0"-126"0,-7-1-128 15,-6 8-85-15,0 0-53 0,0 0-28 0,0 3-14 0,-13 1-10 16,6 6-3-16,-5-1-3 0,-2 2 0 0,1 0-1 16,0 4 2-16,0-1-2 0,-13 1-1 0,7-1 2 0,-1 4-4 15,1-3 0-15,-1 1-7 0,1-2-11 0,-8 0-14 16,7 1-21-16,1-4-33 0,-1 0-46 0,1-4-71 0,-2 1-115 16,3-5-65-16</inkml:trace>
  <inkml:trace contextRef="#ctx0" brushRef="#br0" timeOffset="36129.25">14438 5788 35 0,'0'-4'371'0,"-6"4"-91"16,6-3-91-16,-7 3-67 0,7-4-41 0,0 4-21 0,0-4-12 16,-6 4-2-16,6-3 0 0,0 3-3 0,0-3-4 15,0 3-6-15,6 0-3 0,-6-4-4 0,0 4-2 0,0-5-2 16,0 5-2-16,0-3 1 0,0 3 3 0,0 0-1 0,0 0 0 15,0-3 0-15,0 3-3 0,0 0-2 0,-6 3-3 16,6-3-3-16,0 0-5 0,-6 3-2 0,6-3-3 16,-7 9-2-16,1-6 0 0,6 4 0 0,-7 0 0 0,0 1 0 15,-7 3 0-15,9-1-2 0,-2 2 0 0,-5-1 1 0,5 3 2 16,-7 1 0-16,8-1-1 0,-7 1 0 0,7 0 0 0,-7 3 0 16,7-3 1-16,-8-1 0 0,7 1-2 0,2-4-1 15,-2 4 0-15,-6-1 1 0,5-3 0 0,3 1-1 16,5-1 0-16,0-1 0 0,0-2 2 0,0-1 0 0,0 0-1 15,5 0 1-15,3 1 0 0,-8-4 1 0,7-1 0 0,6 1 2 16,-8 0 0-16,16-4 0 0,-9 0 0 0,8 0-1 16,-1 0 0-16,1 0-1 0,-2-4 0 0,10 0-2 0,-9 1-4 15,7-1-5-15,-6 0-9 0,5 0-14 0,-5 2-16 16,6-3-18-16,-5 2-24 0,-2-1-34 0,0-3-41 0,1-1-54 16,-1 5-83-16,-6-4-74 0</inkml:trace>
  <inkml:trace contextRef="#ctx0" brushRef="#br0" timeOffset="36676.21">14341 5953 266 0,'0'0'249'0,"-7"0"-64"0,7 0-52 0,0 0-39 15,0 0-23-15,0 0-17 0,0-4-7 0,0 4-5 0,0 0-7 16,0-3-7-16,7-1-3 0,-7 4-5 0,7-4-6 15,-7 0-3-15,6 1-3 0,0-1-2 0,1-3 1 0,6 4-1 16,-7-5 0-16,8 1 0 0,-1-1 1 0,-1 0 0 0,1 1 2 16,7-3-2-16,6-2 1 0,-7 1 0 0,7-3 1 15,7 3 2-15,0-4-1 0,6 1 1 0,0-5-1 0,7 1 3 16,-1 4 1-16,1-8 1 0,6 3-1 0,6 1-3 16,-5-4-1-16,5-1 1 0,0 6-1 0,8-5-2 15,-1-1-4-15,7 2-1 0,-7-1-1 0,0 0 1 0,6 3 1 0,-6-2-1 16,1-1 0-16,-1 3-2 0,0-3 0 0,-6 4 0 15,6-5 4-15,-6 6-2 0,6-3 2 0,-7 3-3 16,0 2 2-16,8 1-2 0,-7-1 2 0,-1 1-3 0,1 2-1 16,-7 1 0-16,7 0-2 0,-7 4 1 0,6 0 1 0,-5 0 0 15,-9 3-2-15,2-4 2 0,-7 5-1 0,1-2 1 0,-9 5 1 16,-3-3 0-16,-3-1-2 0,1 4 1 0,-12 0 1 16,5-2-1-16,-13 2 0 0,7 0-2 0,-6 0-2 15,-7-5-4-15,6 5-6 0,-6 0-10 0,0 5-15 0,0-5-21 16,0 2-32-16,0-2-52 0,0 4-102 0,-6-4-103 0,-1 0-63 15</inkml:trace>
  <inkml:trace contextRef="#ctx0" brushRef="#br0" timeOffset="37144.75">17441 4627 401 0,'0'-4'331'0,"0"0"-125"15,0 1-88-15,0 3-50 0,0-3-27 0,0 3-15 16,0-4-6-16,7 4-4 0,-7-5-2 0,0 5-1 0,0 5-1 16,6-5-5-16,1 4-2 0,-1-1-2 0,1 4 0 0,-2 0-1 15,8 5 0-15,-6 3-1 0,7-5 4 0,-1 9 3 0,0-2 0 16,6 5 4-16,-5 4-2 0,-2 0 2 0,1 0 1 15,0 3 0-15,0 0-4 0,0 1-1 0,0-1-2 16,-6 4-3-16,6-4 0 0,-7 4 0 0,8 1 0 0,-1-5-1 16,-6 0 0-16,-2 3 0 0,3-1 0 0,-3-6-1 0,2 4-1 15,0-4 0-15,-1-3 0 0,1 0 0 0,-7-3 0 0,6-2 0 16,1 3 0-16,-7-10 0 0,6 6 0 0,-6-10-1 16,6 5-7-16,-6-3-8 0,7-4-14 0,-7-1-30 15,6-3-52-15,1-3-82 0,6-1-131 0,-6-4-70 0</inkml:trace>
  <inkml:trace contextRef="#ctx0" brushRef="#br0" timeOffset="37676.37">17448 4586 35 0,'-14'-7'469'0,"2"-5"-89"0,5 6-160 0,1 2-95 15,6-3-49-15,-7-1-25 0,7 2-12 0,0-2-5 0,0 1-1 16,7-1-5-16,-1 1-3 0,1 0-3 0,-1 0-2 16,7-2-5-16,7 3-2 0,-2-2-5 0,2 2-1 15,0-3 0-15,6 6-4 0,1-2 0 0,-2-1-2 0,1 6 0 16,0-4 0-16,0 4 2 0,1 0 0 0,-2 0-2 0,2 0 1 15,-2 4-1-15,-5 2 0 0,6 2 0 0,-7 1 2 16,2 1-3-16,-2 0 1 0,-6 2 0 0,7 2-1 0,-14 1 0 16,7-1 0-16,-13 1 0 0,6-1-2 0,-6 1 1 15,0 1-1-15,-6-1 1 0,0-1 2 0,-1 1 0 0,-6-5 0 16,0 1 2-16,0 4 2 0,-6-7-1 0,-2 2-1 0,2-3 3 16,0 1-1-16,-1-1 5 0,7-3 1 0,0-1 3 15,0 2 4-15,0-1 9 0,6-2 0 0,2-2-1 0,-3 4-2 16,8-4-3-16,-5 0-3 0,5 0-2 0,0 3-5 15,0-3-9-15,0 0-1 0,5 0 0 0,-5 5 0 0,8-2 0 16,-8 1-1-16,5 0 0 0,9 3 1 0,-8 0-1 0,1 0 1 16,6 5-1-16,-1-1 1 0,1-5 0 0,1 6 0 15,-1-1-1-15,0 0 0 0,6 1 0 0,-5-2 0 0,5 1 0 16,-6-1-2-16,7 2 2 0,-7 3-1 0,6-4 1 0,-6-1-3 16,0 1-5-16,6 1-8 0,-6-2-9 0,0 1-9 15,1 0-17-15,-1 0-19 0,0 1-30 0,-1-6-42 0,1 2-62 16,1 0-113-16,-1-5-85 0,0-3-44 0</inkml:trace>
  <inkml:trace contextRef="#ctx0" brushRef="#br0" timeOffset="38176.95">18392 4803 264 0,'-7'-8'438'0,"1"1"-132"0,6 3-124 0,-7-3-71 16,7 3-38-16,-5-3-19 0,-3 4-11 0,1 3-6 0,1-4-5 16,0 4-4-16,0 0-5 0,-1 4-5 0,-7-1-7 15,8 4-4-15,-7 0-3 0,1 5 1 0,-2-1-2 0,7-5 1 16,-6 9-3-16,7-3 0 0,-7-2-1 0,7 1 0 15,-1 0 0-15,7 1 1 0,-7-1 0 0,7-1 0 0,0 2 0 16,0-5 1-16,0 3-1 0,0-2 1 0,7-1-1 16,-7 1-2-16,7-4-1 0,-1 3 1 0,-6-4 0 0,7 1-1 15,-1 0 0-15,7-4 1 0,-7-4 1 0,8 4 0 0,-7-4 1 16,-1 1 3-16,7-1 2 0,-7-3 3 0,0 3 3 16,1-3 5-16,0-5 5 0,0 6 7 0,-1-2 3 0,-6-3 0 15,6 4 0-15,-6-5-4 0,6 6-1 0,-6-2-6 0,0-3-8 16,7 5-5-16,-7-3-2 0,0 6-4 0,0-1-2 15,0 1 0-15,0-1-1 0,8 0 0 0,-8 0 0 16,0 4 0-16,0 0-1 0,0 0 0 0,5 0 2 0,-5 0-2 16,0 4 1-16,7 0 0 0,-7 3 0 0,6-3 1 0,1 3 3 15,0 0 0-15,-7 1-1 0,6-1-1 0,-1 1 1 0,3-2-1 16,-1 2-1-16,-1-1 0 0,7 5-4 0,-6-5 2 16,6 1 0-16,-7-2 1 0,7 2 0 0,0-1-1 0,0-3 1 15,0 3-3-15,6-3-1 0,-6 3-7 0,0-3-9 16,2-1-14-16,3 1-19 0,-5 0-25 0,1-4-41 0,5 3-68 15,-6-3-102-15,0 0-101 0,0-3-59 0</inkml:trace>
  <inkml:trace contextRef="#ctx0" brushRef="#br0" timeOffset="38661.18">18594 4803 203 0,'0'0'316'0,"6"0"-99"0,-6 0-84 0,0 0-58 0,6 0-34 16,1 4-20-16,-7-2-10 0,7 2-4 0,0 0-2 16,-1 3-4-16,1 1 1 0,-1-1 0 0,-6 4 0 0,6-4 0 15,1 4-1-15,-7 1 1 0,6-1-2 0,-6-4 1 0,7 4 0 16,-7-4 0-16,0 1 0 0,0-2 4 0,0 2 3 15,0-1 8-15,0-3 10 0,0 0 12 0,0-4 13 16,0 4 13-16,0-4 13 0,0 0 7 0,-7 0 1 0,7-4 1 16,0 0-3-16,0 0-6 0,0-3-10 0,0-1-11 0,0 2-11 15,0-2-5-15,0-3-5 0,0 4-4 0,0-5-6 0,7 2-4 16,-7-1-2-16,6 1-1 0,-6-2-2 0,7 1-4 16,0 0-4-16,5-1-2 0,-6 2 0 0,1 3-1 15,1-1-4-15,-3 1 1 0,9-4-1 0,-1 8-2 0,-7-5 1 16,7 4 1-16,-6 4-1 0,-1-3 1 0,7 3 0 0,-6 0-1 15,6 3 0-15,-7-3 0 0,7 4 0 0,-7 0-1 16,1 3 1-16,6 0 0 0,-6 0-1 0,-1 1 1 0,1 3 0 16,-1-1 1-16,1 2-1 0,-1-1 2 0,0 0-1 15,2 1-1-15,-3-2 0 0,3 1 0 0,-8-3 0 0,7 2-1 16,-2 1 1-16,-5-3 0 0,7 3 1 0,-1-5-1 0,-6 2 0 16,7-1 0-16,0 1 0 0,-1-1-2 0,1-3-4 15,-1 3-7-15,1-3-12 0,5-1-13 0,1-3-18 16,-6 4-17-16,6-4-28 0,0-4-33 0,-1 4-64 0,3-7-104 15,-2 3-109-15,-1-3-54 0</inkml:trace>
  <inkml:trace contextRef="#ctx0" brushRef="#br0" timeOffset="38942.35">19102 4374 117 0,'0'-3'451'0,"0"-1"-115"0,0 4-124 16,0-4-82-16,0 4-54 0,0-4-30 0,0 4-20 0,6 4-6 16,-6 0-6-16,7 3 0 0,-7 0-1 0,6 4-1 15,1 0-2-15,6 3 1 0,-7 1 1 0,8 4-1 0,-2-1-2 16,1 5-2-16,0-2-1 0,0-3-2 0,0 8 1 0,7-4-1 16,-7 0-2-16,-1 4 2 0,3-4-1 0,-9 0 1 15,6 3-1-15,-5-3 2 0,-1 0-2 0,1-3 2 16,0-1-1-16,-7 4-1 0,0-8-1 0,0 5-1 0,0-1-1 15,0-3 0-15,0 0-3 0,-7-1-10 0,0-3-15 0,7 0-24 16,-6-3-37-16,6-2-56 0,0 2-97 0,0-8-118 16,0 0-68-16</inkml:trace>
  <inkml:trace contextRef="#ctx0" brushRef="#br0" timeOffset="39395.6">19525 4582 282 0,'0'-7'367'0,"0"4"-113"0,0-4-95 0,-6 3-59 16,6 0-35-16,-7 0-18 0,1 1-12 0,-1-1-7 0,-6 4-9 16,6 0-8-16,1 0-4 0,-7 0-2 0,0 4-5 15,0-1 0-15,0 1 0 0,6 4 0 0,-6-6-2 0,7 3 1 16,0 2 1-16,-1 0 1 0,0 0 0 0,0 1 0 16,7 0 4-16,-6-1-1 0,6 0 1 0,-6 0 0 15,6 5-2-15,0-5 1 0,0 3-2 0,0 2 1 0,0-5-1 16,0 3-2-16,6 2 1 0,-6-1 0 0,6 0 1 0,1 1 0 15,-7-3 1-15,7-1-1 0,0 0 2 0,-1 3 0 0,7-4-2 16,-7-4-1-16,7 5 1 0,1-4 2 0,-1-1-2 16,-1-3 1-16,1 4 0 0,7-4-1 0,-7-4 3 0,6 4 0 15,-6-3-1-15,1-1 1 0,-2 4 3 0,1-8-1 0,2 5 2 16,-4-4 3-16,-4 3 2 0,0-3 0 0,0 3 4 16,-1-3 1-16,-6-1 0 0,7 2 2 0,-7-3 2 15,0 6 3-15,6-4-3 0,-6 3-1 0,0 0-3 0,0 0-2 16,0 1-1-16,0 3-4 0,7-4-3 0,-7 4-7 0,0 0-2 15,0 0 0-15,0 0 0 0,0 0-1 0,0 4 0 16,0-1-2-16,6 1 0 0,-6 4 3 0,0-1 0 0,6 5 0 16,-6-3-1-16,7 3 1 0,0 3 1 0,-7-5-1 15,6 5 1-15,1-3 0 0,5 2 0 0,-5 1 0 0,6-5 1 16,0 1-1-16,0 0 2 0,0 1 1 0,6-1-1 16,1-1 1-16,0-2-3 0,6-1 2 0,-7 1-2 0,7-4-8 15,1 2-15-15,-9-2-22 0,16-4-35 0,-8 0-58 0,-7-4-94 16,7 0-142-16,-7-2-73 0</inkml:trace>
  <inkml:trace contextRef="#ctx0" brushRef="#br0" timeOffset="39567.41">19870 4546 309 0,'-12'-4'376'0,"5"-2"-127"0,-7-2-93 0,8 4-51 0,6 1-30 15,-6-1-15-15,6 4-9 0,0-4-8 0,0 4-11 0,6 4-12 16,0 0-21-16,1-1-28 0,7 4-47 0,-2-2-94 0,8-3-151 15,-1 2-83-15,-5 4-49 0</inkml:trace>
  <inkml:trace contextRef="#ctx0" brushRef="#br0" timeOffset="40286.33">19994 4601 272 0,'0'0'332'0,"0"3"-112"16,7-3-92-16,-7 5-57 0,6 2-31 0,-6-4-18 0,7 5-8 15,-1-1-6-15,1 4-2 0,-7 1 1 0,6 2-2 16,-6 1 0-16,7-1 0 0,-7 1 1 0,0-5-1 16,0 5-2-16,0 0 2 0,0 0-2 0,0-5 1 0,-7 2-1 15,7-1-1-15,0-1-1 0,-6-2 0 0,6-5 3 0,0 5 5 16,-7-4 8-16,7-1 13 0,0-3 9 0,-6 0 10 0,6 0 6 15,0 0 5-15,0 0 1 0,0-3-5 0,0-1-6 16,0-4-10-16,0 1-9 0,0-1-8 0,6 2-8 16,1-5-5-16,-1 3-3 0,1-6 0 0,6 3-2 0,-7 0-2 15,7-1-2-15,0 1 0 0,0 1-1 0,0-2 1 0,0-3 0 16,0 5-1-16,-7-1 0 0,9 3-1 0,-3-2 0 16,-6 3 2-16,1-1-1 0,-1 4 0 0,1 1-1 0,-1-1 0 15,-6 4 0-15,7 0-1 0,-7 4 1 0,0-1-1 16,7 5 2-16,-7-1-2 0,0 5 2 0,-7-2 0 0,7 1 0 15,0 4 1-15,0-1 0 0,0 1 0 0,0 3 0 0,7-3 0 16,-7 0 0-16,6 3 0 0,-6-3 1 0,6-5-1 16,1 1-1-16,-1 4-1 0,1-8-1 0,6 2 0 0,-6-3 1 15,6-2 0-15,7 3-1 0,-7-7 0 0,0 0 2 0,-1 0-1 16,8-7 1-16,-7 3 2 0,7-2-2 0,-8-3 0 16,8 2 0-16,-7-4 1 0,0 0-1 0,0 1 3 0,0-5 2 15,0 0 0-15,-7 1 3 0,8-1 0 0,-7 1 5 16,-7-2 4-16,6-2 4 0,-6 4 4 0,0-1 2 0,-6 1 3 15,6-1 0-15,-7 0 3 0,7 1-4 0,-8 2-1 0,2 4-4 16,0 1-5-16,-1 0-5 0,1 3-2 0,-1 1-4 16,1-2-3-16,1 5-3 0,-3 5-2 0,1-2-1 15,7 1 0-15,-6 3-2 0,6 0 1 0,-7 4 0 0,7-2 0 16,0-3 1-16,0 5 0 0,0-3 1 0,0 3-2 0,7-3-1 16,-7-2 1-16,6 2-2 0,1-1 1 0,1-3 1 0,-3 0-1 15,8-2 2-15,-7 3 0 0,7-2 1 0,1-3 0 16,-1 4 0-16,-1-4 1 0,1 0-1 0,1 0 1 15,5 0-1-15,-6 0 0 0,7 0 0 0,-1 0 0 0,-7 0 1 16,8 0-1-16,1 0 0 0,-2 3 0 0,0 1 0 0,-5 0 0 16,5 3 0-16,0 0 0 0,1 4 0 0,-7 1 0 15,6-1-1-15,-6 0 1 0,1 3-1 0,-1-3 0 0,-6 1 1 16,-1-2-1-16,0 5 0 0,0-4 0 0,-6 1 1 16,0-6-2-16,-6 5 1 0,0-3-3 0,0 3-11 0,-9-8-10 15,3 4-19-15,-1-3-23 0,0-4-34 0,-7 4-52 0,7-8-87 16,-6 0-148-16,6 1-69 0,0-4-36 0</inkml:trace>
  <inkml:trace contextRef="#ctx0" brushRef="#br0" timeOffset="40458.17">20404 4198 19 0,'0'0'452'0,"0"0"-133"0,0 0-129 15,0 4-85-15,0 3-49 0,7 0-28 0,-7 1-14 16,0 6-6-16,0-2-8 0,0 2-17 0,6 1-37 0,1-1-61 16,-1 1-138-16,1 0-92 0,-7-1-55 0</inkml:trace>
  <inkml:trace contextRef="#ctx0" brushRef="#br0" timeOffset="41005.18">21642 4477 45 0,'0'-8'293'0,"6"5"-85"0,0 0-63 0,1-2-39 15,0-2-14-15,0 2-8 0,-7 2-2 0,6 0-1 16,-6-1-2-16,6 0-4 0,-6 1-7 0,0-1-6 0,0 4-9 16,0-4-7-16,0 4-7 0,0-4-7 0,-6 4-4 15,0-3-7-15,-1 3-4 0,0 3-5 0,-6-3-5 0,7 4-3 16,-14 4-1-16,7-1-2 0,-6 0-1 0,-1 4 1 0,1 1 0 16,0-1 1-16,-9 4 0 0,16-1-1 0,-8 1 2 15,1 2-1-15,6-2 0 0,-7 4 1 0,7-5 0 0,0 4 0 16,1-3-1-16,5 0 1 0,-7 3 0 0,8-3-2 15,0 0 2-15,-1-1 1 0,1 1-1 0,6-4 1 0,0 3 3 16,0-2-2-16,0-1 1 0,6 0 1 0,1-4 1 0,5 4-2 16,2-4 0-16,-1 1-1 0,6-2-2 0,0 2 0 15,8-1-2-15,-1-3-4 0,7 0-11 0,-8 0-19 0,8-4-29 16,-1 3-46-16,1-6-79 0,-7-1-147 0,7 0-93 0,-8-3-49 16</inkml:trace>
  <inkml:trace contextRef="#ctx0" brushRef="#br0" timeOffset="41442.84">21830 4473 94 0,'-13'0'400'16,"7"0"-118"-16,0 0-106 0,-1 4-67 0,1-1-37 0,-1 5-20 16,0-1-6-16,1 0-6 0,-1 4-5 0,1 0-5 15,-1 1-7-15,7 2-3 0,-5 1-1 0,5-5-4 0,0 5-2 16,5-4 0-16,-5 4-1 0,7-4 0 0,-1 0 1 0,1 0-1 15,6-1 0-15,0-2 0 0,6-4 1 0,-6 3 0 16,7-7 0-16,0 4 2 0,0-4 1 0,-1-4 5 0,0 4 4 16,1-7 1-16,-7-1 6 0,7 2 4 0,-8-2 6 15,-5-3 7-15,6 3 6 0,-7-3 4 0,8 1 2 0,-14-6 2 16,6 5 0-16,-6-4 0 0,0 5 0 0,-6-5-2 16,6 4-5-16,0 1-6 0,-7-2-4 0,7 5-4 0,-7 0-6 15,7 4-7-15,0-1-9 0,-6 4-9 0,6 0-5 16,0 4-3-16,0-1-4 0,0 8-1 0,0 0-1 0,0 3 0 15,6 1 1-15,1 6 1 0,0 2-1 0,-1 0 0 0,7 2 1 16,0 4 1-16,-7-3-1 0,8 3 0 0,-1-3 1 16,0 3 0-16,-1-3 2 0,-5-1-2 0,7-3 1 0,-8 4-1 15,6-4 0-15,-12 0 0 0,7-4-1 0,-1-3 1 16,-6-1 0-16,0-3 1 0,-6 0 1 0,-1-3 2 0,1-5 2 16,-6 4 1-16,-2-7 1 0,-5 0 1 0,0 0 1 0,-8-7-2 15,9 4 0-15,-10-1-1 0,9-3-2 0,-7-1-3 16,6 1 0-16,1-4 0 0,0 4-2 0,5-1-10 0,7 1-22 15,2 3-33-15,5-2-38 0,0 2-45 0,5-7-62 16,9 3-94-16,5 1-157 0,1-5-74 0,6 2-26 0</inkml:trace>
  <inkml:trace contextRef="#ctx0" brushRef="#br0" timeOffset="42115.05">22502 4443 283 0,'-14'-7'393'0,"7"7"-129"0,1-4-103 16,-6 4-59-16,-1 0-33 0,0 4-19 0,-1 0-9 0,1 2-5 15,0 2-7-15,0 4-7 0,0-5-2 0,6 8-2 16,-6-4-5-16,1 3-2 0,5 1-2 0,1-1 0 0,-1-3 0 16,7 3 2-16,0-2-1 0,0 2-1 0,0-3 1 0,0 1 0 15,7-5 3-15,-1 0 0 0,1 5 0 0,-1-9 1 16,7 1 0-16,0-1 2 0,0 2 3 0,0-5 1 15,0-5 1-15,0 2 1 0,1-4 1 0,-1 3 0 0,0-4 3 16,-1-3 1-16,8 1 2 0,-7-1 0 0,-1-5-1 0,8 1-2 16,-6 1 0-16,-1-3-1 0,0-2-2 0,-7 1-4 15,7-4-5-15,-6-1-2 0,-1-2-5 0,-6-4 1 0,7 3-1 16,-7-6-1-16,0 1 0 0,0-1-1 0,0-1 1 16,-7 0-1-16,7 3 3 0,-6 1 2 0,6 4 8 0,-7 2 3 15,0 5 4-15,7 0 2 0,-6 7 0 0,0-1 1 0,6 2 0 16,-7 6-5-16,1 1-6 0,-1 3-8 0,1 0-4 15,0 3-3-15,-2 5-2 0,1 6-2 0,1-3 0 16,-1 8-1-16,2-1 1 0,5 4-2 0,-7-1 1 0,1 6 3 16,6-5-1-16,-7 4 1 0,7-1 0 0,0 0 1 0,0 0-1 15,7 2 1-15,-7-2 1 0,6 1-3 0,1 0 0 0,-2-5 1 16,2 4-1-16,-1-2 1 0,1 0 0 0,7-6 1 16,-8 2-1-16,7-1 3 0,0-3-1 0,0-1-2 0,7-3 1 15,-7 1 1-15,6-1-1 0,-6-4 1 0,13-4 0 0,-6 1 1 16,0 0 1-16,0-4 2 0,5-4-1 0,-5 0 0 15,6 1 1-15,-7-4 2 0,1-4 3 0,5-1 1 16,-4 1 2-16,-2-3 1 0,0-1 3 0,1 0 5 0,-7-3 1 16,0 0 3-16,0 0-2 0,0-1-1 0,-6-3 0 0,-1 0 1 15,-6 0-1-15,0 4-1 0,0 0 1 0,0-1 0 0,0 5 5 16,-6 2 3-16,-1 1-1 0,0 0-2 0,1 4-4 16,-1 4-2-16,1 3-5 0,-1 0-5 0,-5 0-5 15,5 7-4-15,-7-4-3 0,8 8-1 0,-7-3 0 0,7 3 1 16,-1 0 0-16,1 4 0 0,6-4 1 0,-6 4-1 0,6-5 1 15,0 5 1-15,-7-1 1 0,7-3-4 0,7 4 4 16,-7-5 3-16,0 7 4 0,6-3 2 0,0-3 1 0,1 3 0 16,6-3 2-16,-1 0 5 0,2-4-2 0,5 4-5 0,1 0 0 15,6-3-4-15,0 3-10 0,12-4-28 0,-5 0-47 16,7 0-50-16,-1-2-53 0,6 1-66 0,-6-6-110 0,7 5-154 16,-7-10-83-16,-5 5-29 0</inkml:trace>
  <inkml:trace contextRef="#ctx0" brushRef="#br0" timeOffset="42286.75">23570 4425 476 0,'-7'-4'518'0,"-6"-3"-177"0,6 3-135 0,0 1-64 15,1-1-27-15,-7 1-15 0,7 3-6 0,6-4-4 0,-6 4-9 16,-1 0-26-16,7 4-44 0,0 3-63 0,0-4-109 0,0 4-206 16,-6 1-119-16,6-1-61 0,0 1-3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731FC1-B76A-42AB-B0D9-08A51AE454FE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2EABC-7771-4A91-BCB7-82D85DD36B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800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311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001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49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2164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13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4043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3523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7510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192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82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660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046FC-AB61-457F-B19E-6C578496C440}" type="datetimeFigureOut">
              <a:rPr lang="en-IN" smtClean="0"/>
              <a:t>11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037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144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6.xml"/><Relationship Id="rId5" Type="http://schemas.openxmlformats.org/officeDocument/2006/relationships/image" Target="../media/image490.emf"/><Relationship Id="rId4" Type="http://schemas.openxmlformats.org/officeDocument/2006/relationships/customXml" Target="../ink/ink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emf"/><Relationship Id="rId5" Type="http://schemas.openxmlformats.org/officeDocument/2006/relationships/customXml" Target="../ink/ink20.xml"/><Relationship Id="rId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emf"/><Relationship Id="rId4" Type="http://schemas.openxmlformats.org/officeDocument/2006/relationships/customXml" Target="../ink/ink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40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4.xml"/><Relationship Id="rId5" Type="http://schemas.openxmlformats.org/officeDocument/2006/relationships/image" Target="../media/image3.emf"/><Relationship Id="rId4" Type="http://schemas.openxmlformats.org/officeDocument/2006/relationships/customXml" Target="../ink/ink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customXml" Target="../ink/ink27.xml"/><Relationship Id="rId7" Type="http://schemas.openxmlformats.org/officeDocument/2006/relationships/customXml" Target="../ink/ink29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5" Type="http://schemas.openxmlformats.org/officeDocument/2006/relationships/customXml" Target="../ink/ink28.xml"/><Relationship Id="rId4" Type="http://schemas.openxmlformats.org/officeDocument/2006/relationships/image" Target="../media/image8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customXml" Target="../ink/ink30.xml"/><Relationship Id="rId7" Type="http://schemas.openxmlformats.org/officeDocument/2006/relationships/customXml" Target="../ink/ink32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emf"/><Relationship Id="rId5" Type="http://schemas.openxmlformats.org/officeDocument/2006/relationships/customXml" Target="../ink/ink31.xml"/><Relationship Id="rId4" Type="http://schemas.openxmlformats.org/officeDocument/2006/relationships/image" Target="../media/image6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3" Type="http://schemas.openxmlformats.org/officeDocument/2006/relationships/image" Target="../media/image6.png"/><Relationship Id="rId7" Type="http://schemas.openxmlformats.org/officeDocument/2006/relationships/image" Target="../media/image111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4.xml"/><Relationship Id="rId5" Type="http://schemas.openxmlformats.org/officeDocument/2006/relationships/image" Target="../media/image71.emf"/><Relationship Id="rId4" Type="http://schemas.openxmlformats.org/officeDocument/2006/relationships/customXml" Target="../ink/ink33.xml"/><Relationship Id="rId9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customXml" Target="../ink/ink3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emf"/><Relationship Id="rId4" Type="http://schemas.openxmlformats.org/officeDocument/2006/relationships/customXml" Target="../ink/ink4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emf"/><Relationship Id="rId4" Type="http://schemas.openxmlformats.org/officeDocument/2006/relationships/customXml" Target="../ink/ink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customXml" Target="../ink/ink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customXml" Target="../ink/ink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customXml" Target="../ink/ink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49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customXml" Target="../ink/ink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customXml" Target="../ink/ink5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customXml" Target="../ink/ink5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4" Type="http://schemas.openxmlformats.org/officeDocument/2006/relationships/image" Target="../media/image4.wmf"/><Relationship Id="rId9" Type="http://schemas.openxmlformats.org/officeDocument/2006/relationships/customXml" Target="../ink/ink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7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Season 2, Lecture 34 (S2,L34): 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Engineering Applications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Thermal Power Plant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Vapor Refrigeration Cycle</a:t>
            </a:r>
            <a:endParaRPr lang="en-US" sz="2800" b="1" dirty="0">
              <a:solidFill>
                <a:prstClr val="white"/>
              </a:solidFill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2452257" y="3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7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059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C7A944-DF58-388A-06C2-2A9A730221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C0F789-59B1-D934-AFC7-0EC66D948F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16560" y="439200"/>
              <a:ext cx="7123320" cy="5871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3240" y="432000"/>
                <a:ext cx="7140600" cy="589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78554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99FAA-73F6-1B1E-06E1-E8335F2C5F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A8508-4D36-27FF-146E-384241CCB8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3600" y="614520"/>
              <a:ext cx="7643880" cy="5398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400" y="607680"/>
                <a:ext cx="7661160" cy="542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60774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C88BE9-EFC7-A870-B088-5F15DAEFFC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7233FC-F050-01FC-189F-B72EEB4580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86080" y="577440"/>
              <a:ext cx="8229960" cy="6282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8440" y="567720"/>
                <a:ext cx="8251560" cy="629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76991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33E0E-FAB5-BBFA-FAAA-64EC6E1E49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063D05-DD26-BCE2-7FDD-9B35C1AE45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53560" y="89280"/>
              <a:ext cx="7563960" cy="6365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47440" y="83160"/>
                <a:ext cx="7575480" cy="638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22336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23D01-EF38-CB5D-1955-1EE7F5731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33A7DB-F604-9BBE-FFDE-9C194A0297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22840" y="219960"/>
              <a:ext cx="8919000" cy="6429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7440" y="213480"/>
                <a:ext cx="8932320" cy="644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39579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A7234-509A-DBE0-99FA-A0D38DC9F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79447C-F3B2-5228-4954-0028A3393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3544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9109F-E83B-AFE8-7C3D-C98860622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88A059-DF46-DBA3-E039-DEFF4D07AA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895154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45D9D4-AD4C-9787-B34D-D82DE61A1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73E02A-954E-912E-42C1-BAEC11D070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965701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443989-9272-B4C7-1E46-70FF2FE62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78FA9C-B0E4-9DF5-7232-E0DB2C85B9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78905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395536" y="1196752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437" r="26821" b="24772"/>
          <a:stretch/>
        </p:blipFill>
        <p:spPr bwMode="auto">
          <a:xfrm>
            <a:off x="5508104" y="1500852"/>
            <a:ext cx="3015797" cy="400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759600" y="1309680"/>
              <a:ext cx="7850160" cy="3355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1320" y="1302840"/>
                <a:ext cx="7862400" cy="336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1201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7901166"/>
              </p:ext>
            </p:extLst>
          </p:nvPr>
        </p:nvGraphicFramePr>
        <p:xfrm>
          <a:off x="107504" y="188640"/>
          <a:ext cx="8712968" cy="6336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465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595650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640060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901301938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3188963098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577227769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322509302"/>
                    </a:ext>
                  </a:extLst>
                </a:gridCol>
              </a:tblGrid>
              <a:tr h="56917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28800" y="1330560"/>
              <a:ext cx="6599520" cy="5340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9440" y="1321200"/>
                <a:ext cx="6618240" cy="535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22953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64440" y="160560"/>
              <a:ext cx="7760160" cy="6572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5080" y="151200"/>
                <a:ext cx="7778880" cy="659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321640" y="535680"/>
              <a:ext cx="6188760" cy="2982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12280" y="526320"/>
                <a:ext cx="6207480" cy="300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6246360" y="2415960"/>
              <a:ext cx="2349000" cy="1588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37720" y="2408040"/>
                <a:ext cx="2369520" cy="161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560416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5920" y="89280"/>
              <a:ext cx="8706960" cy="6706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560" y="79920"/>
                <a:ext cx="8725680" cy="672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906866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6280" y="250200"/>
              <a:ext cx="8697960" cy="6340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6920" y="240840"/>
                <a:ext cx="8716680" cy="635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6374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395536" y="1196752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437" r="26821" b="24772"/>
          <a:stretch/>
        </p:blipFill>
        <p:spPr bwMode="auto">
          <a:xfrm>
            <a:off x="5508104" y="1500852"/>
            <a:ext cx="3015797" cy="400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8560" y="562680"/>
              <a:ext cx="7644240" cy="5840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9200" y="553320"/>
                <a:ext cx="7662960" cy="585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109160" y="1160640"/>
              <a:ext cx="3146760" cy="4080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00520" y="1152720"/>
                <a:ext cx="3173040" cy="410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56125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5" t="6250" r="28271" b="8929"/>
          <a:stretch/>
        </p:blipFill>
        <p:spPr bwMode="auto">
          <a:xfrm>
            <a:off x="323528" y="260648"/>
            <a:ext cx="8636000" cy="6204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34136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Steam turbine - Wikipedi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620688"/>
            <a:ext cx="5920558" cy="5920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3162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600 Inside Boiler Power Plant Images, Stock Photos &amp; Vectors | Shutterstock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90"/>
          <a:stretch/>
        </p:blipFill>
        <p:spPr bwMode="auto">
          <a:xfrm>
            <a:off x="899592" y="692696"/>
            <a:ext cx="3305175" cy="2424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09223" y="222880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oiler</a:t>
            </a:r>
            <a:endParaRPr lang="en-IN" b="1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33056"/>
            <a:ext cx="3715992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48064" y="3429000"/>
            <a:ext cx="1196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denser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0" y="3455640"/>
              <a:ext cx="9135360" cy="33937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9360" y="3446280"/>
                <a:ext cx="9154080" cy="341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81614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7664" y="2711211"/>
            <a:ext cx="6318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/>
              <a:t>https://en.wikipedia.org/wiki/List_of_power_stations_in_India</a:t>
            </a:r>
          </a:p>
        </p:txBody>
      </p:sp>
    </p:spTree>
    <p:extLst>
      <p:ext uri="{BB962C8B-B14F-4D97-AF65-F5344CB8AC3E}">
        <p14:creationId xmlns:p14="http://schemas.microsoft.com/office/powerpoint/2010/main" val="7957958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37760" y="107280"/>
              <a:ext cx="8055000" cy="6072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0" y="97920"/>
                <a:ext cx="8073720" cy="609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786200" y="2455560"/>
              <a:ext cx="3036600" cy="2750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76840" y="2446200"/>
                <a:ext cx="3055320" cy="276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402360" y="3473640"/>
              <a:ext cx="5518800" cy="3179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93000" y="3464280"/>
                <a:ext cx="5537520" cy="319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16105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766429"/>
              </p:ext>
            </p:extLst>
          </p:nvPr>
        </p:nvGraphicFramePr>
        <p:xfrm>
          <a:off x="107504" y="188640"/>
          <a:ext cx="8928994" cy="69525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740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8493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6386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446449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223225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421254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94871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892900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104171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967308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724921">
                  <a:extLst>
                    <a:ext uri="{9D8B030D-6E8A-4147-A177-3AD203B41FA5}">
                      <a16:colId xmlns:a16="http://schemas.microsoft.com/office/drawing/2014/main" val="1270522247"/>
                    </a:ext>
                  </a:extLst>
                </a:gridCol>
                <a:gridCol w="415203">
                  <a:extLst>
                    <a:ext uri="{9D8B030D-6E8A-4147-A177-3AD203B41FA5}">
                      <a16:colId xmlns:a16="http://schemas.microsoft.com/office/drawing/2014/main" val="1676118847"/>
                    </a:ext>
                  </a:extLst>
                </a:gridCol>
                <a:gridCol w="288032">
                  <a:extLst>
                    <a:ext uri="{9D8B030D-6E8A-4147-A177-3AD203B41FA5}">
                      <a16:colId xmlns:a16="http://schemas.microsoft.com/office/drawing/2014/main" val="3396268"/>
                    </a:ext>
                  </a:extLst>
                </a:gridCol>
                <a:gridCol w="432050">
                  <a:extLst>
                    <a:ext uri="{9D8B030D-6E8A-4147-A177-3AD203B41FA5}">
                      <a16:colId xmlns:a16="http://schemas.microsoft.com/office/drawing/2014/main" val="415035161"/>
                    </a:ext>
                  </a:extLst>
                </a:gridCol>
              </a:tblGrid>
              <a:tr h="35001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0013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63111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[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437" r="26821" b="24772"/>
          <a:stretch/>
        </p:blipFill>
        <p:spPr bwMode="auto">
          <a:xfrm>
            <a:off x="5189651" y="1124744"/>
            <a:ext cx="3015797" cy="400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382216" y="975634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67880" y="955440"/>
              <a:ext cx="7421040" cy="351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58520" y="946080"/>
                <a:ext cx="7439760" cy="353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24474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4320" y="880920"/>
              <a:ext cx="8689320" cy="5634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1440" y="873000"/>
                <a:ext cx="8695440" cy="5651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3078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790444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669067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70291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020752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348880"/>
            <a:ext cx="8229600" cy="1143000"/>
          </a:xfrm>
        </p:spPr>
        <p:txBody>
          <a:bodyPr/>
          <a:lstStyle/>
          <a:p>
            <a:r>
              <a:rPr lang="en-US" b="1" dirty="0"/>
              <a:t>Vapor cycle refrigerator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4434891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83" t="12690" r="50000" b="21032"/>
          <a:stretch/>
        </p:blipFill>
        <p:spPr bwMode="auto">
          <a:xfrm>
            <a:off x="1691680" y="332656"/>
            <a:ext cx="5317951" cy="6228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536360" y="4920120"/>
              <a:ext cx="3688200" cy="366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27000" y="4910760"/>
                <a:ext cx="3706920" cy="38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123800" y="1618200"/>
              <a:ext cx="4447800" cy="4461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14080" y="1607040"/>
                <a:ext cx="4466160" cy="448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2023200" y="2187720"/>
              <a:ext cx="4548960" cy="3902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16360" y="2183400"/>
                <a:ext cx="4562280" cy="391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17154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1" t="9922" r="38311" b="10795"/>
          <a:stretch/>
        </p:blipFill>
        <p:spPr bwMode="auto">
          <a:xfrm>
            <a:off x="1403648" y="620688"/>
            <a:ext cx="6052457" cy="5799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3568" y="3356992"/>
            <a:ext cx="1944216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7380312" y="2996952"/>
            <a:ext cx="360040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4491720" y="544680"/>
              <a:ext cx="3625920" cy="56170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82360" y="535320"/>
                <a:ext cx="3644640" cy="56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848680" y="4563000"/>
              <a:ext cx="2304000" cy="1741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39320" y="4553640"/>
                <a:ext cx="2322720" cy="176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2918880" y="1437480"/>
              <a:ext cx="1700280" cy="334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09880" y="1428480"/>
                <a:ext cx="1711800" cy="34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94797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1" t="9922" r="38311" b="10795"/>
          <a:stretch/>
        </p:blipFill>
        <p:spPr bwMode="auto">
          <a:xfrm>
            <a:off x="107504" y="1028587"/>
            <a:ext cx="4108241" cy="3936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-1088922" y="2866791"/>
            <a:ext cx="1944216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7380312" y="2996952"/>
            <a:ext cx="360040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52" r="50000" b="7765"/>
          <a:stretch/>
        </p:blipFill>
        <p:spPr bwMode="auto">
          <a:xfrm>
            <a:off x="4660484" y="836712"/>
            <a:ext cx="4448848" cy="4306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393200" y="830520"/>
              <a:ext cx="7313760" cy="5518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83840" y="821160"/>
                <a:ext cx="7332480" cy="55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687600" y="178560"/>
              <a:ext cx="7135200" cy="5286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8240" y="169200"/>
                <a:ext cx="7153920" cy="530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5090040" y="4053960"/>
              <a:ext cx="2250360" cy="6879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80680" y="4044600"/>
                <a:ext cx="2269080" cy="70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0037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3649445"/>
              </p:ext>
            </p:extLst>
          </p:nvPr>
        </p:nvGraphicFramePr>
        <p:xfrm>
          <a:off x="107504" y="196320"/>
          <a:ext cx="8784976" cy="707984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0471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4286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475612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34738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11129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667641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2897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1017586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87520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973411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554410">
                  <a:extLst>
                    <a:ext uri="{9D8B030D-6E8A-4147-A177-3AD203B41FA5}">
                      <a16:colId xmlns:a16="http://schemas.microsoft.com/office/drawing/2014/main" val="3690758186"/>
                    </a:ext>
                  </a:extLst>
                </a:gridCol>
                <a:gridCol w="268622">
                  <a:extLst>
                    <a:ext uri="{9D8B030D-6E8A-4147-A177-3AD203B41FA5}">
                      <a16:colId xmlns:a16="http://schemas.microsoft.com/office/drawing/2014/main" val="3249446876"/>
                    </a:ext>
                  </a:extLst>
                </a:gridCol>
                <a:gridCol w="475617">
                  <a:extLst>
                    <a:ext uri="{9D8B030D-6E8A-4147-A177-3AD203B41FA5}">
                      <a16:colId xmlns:a16="http://schemas.microsoft.com/office/drawing/2014/main" val="1592132342"/>
                    </a:ext>
                  </a:extLst>
                </a:gridCol>
                <a:gridCol w="172455">
                  <a:extLst>
                    <a:ext uri="{9D8B030D-6E8A-4147-A177-3AD203B41FA5}">
                      <a16:colId xmlns:a16="http://schemas.microsoft.com/office/drawing/2014/main" val="1122740558"/>
                    </a:ext>
                  </a:extLst>
                </a:gridCol>
              </a:tblGrid>
              <a:tr h="29050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3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79269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634040" y="53640"/>
              <a:ext cx="7179840" cy="6617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24680" y="44280"/>
                <a:ext cx="7198560" cy="663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8920" y="791280"/>
              <a:ext cx="8000280" cy="4439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520" y="784800"/>
                <a:ext cx="8023320" cy="446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96998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-S diagram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32280" y="1294920"/>
              <a:ext cx="7733520" cy="5188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2920" y="1285560"/>
                <a:ext cx="7752240" cy="520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92714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19800" y="392760"/>
              <a:ext cx="7885440" cy="6153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0440" y="383400"/>
                <a:ext cx="7904160" cy="617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42920" y="0"/>
              <a:ext cx="7438680" cy="3956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3560" y="-9360"/>
                <a:ext cx="7457400" cy="397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79113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580840" y="633960"/>
              <a:ext cx="6179760" cy="3393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71480" y="624600"/>
                <a:ext cx="6198480" cy="341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044880" y="2205720"/>
              <a:ext cx="857880" cy="366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35520" y="2196360"/>
                <a:ext cx="876600" cy="38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02192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51960" y="62640"/>
              <a:ext cx="7849440" cy="6081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2600" y="53280"/>
                <a:ext cx="7868160" cy="610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6260474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836711"/>
            <a:ext cx="4464496" cy="555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6445" y="3428961"/>
            <a:ext cx="1074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ack side</a:t>
            </a:r>
            <a:endParaRPr lang="en-IN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020272" y="3504286"/>
            <a:ext cx="118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ront  sid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58782599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B612-4237-9902-4B02-1C5BA346F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608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Problem on Rankine Cycl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7014424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92283C-AA53-E4F5-8C5B-610772D985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332656"/>
            <a:ext cx="8229600" cy="55446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/>
              <a:t>In a steam power plant operating on the Rankine cycle, steam enters the turbine at 4 MPa, 400 </a:t>
            </a:r>
            <a:r>
              <a:rPr lang="en-US" sz="1600" baseline="30000" dirty="0" err="1"/>
              <a:t>o</a:t>
            </a:r>
            <a:r>
              <a:rPr lang="en-US" sz="1600" dirty="0" err="1"/>
              <a:t>C</a:t>
            </a:r>
            <a:r>
              <a:rPr lang="en-US" sz="1600" dirty="0"/>
              <a:t> (Super heated vapor region) and exits at a pressure of 15 kPa. Then it enters the condenser and exits as saturated water. Next, a pump feeds back the water to the boiler. </a:t>
            </a:r>
          </a:p>
          <a:p>
            <a:pPr>
              <a:buAutoNum type="arabicPeriod"/>
            </a:pPr>
            <a:r>
              <a:rPr lang="en-US" sz="1600" dirty="0"/>
              <a:t>Determine the heat supplied to the working fluid in the cycle.</a:t>
            </a:r>
          </a:p>
          <a:p>
            <a:pPr>
              <a:buAutoNum type="arabicPeriod"/>
            </a:pPr>
            <a:r>
              <a:rPr lang="en-US" sz="1600" dirty="0"/>
              <a:t>Provided the enthalpy at the entrance of the condenser as  2192.5 kJ/Kg, find the work output of Turbine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/>
              <a:t>From steam table</a:t>
            </a:r>
          </a:p>
          <a:p>
            <a:pPr marL="0" indent="0">
              <a:buNone/>
            </a:pPr>
            <a:r>
              <a:rPr lang="en-US" sz="1600" dirty="0"/>
              <a:t>Enthalpy h =3214.5  kJ/Kg at 400 C</a:t>
            </a:r>
          </a:p>
          <a:p>
            <a:pPr marL="0" indent="0">
              <a:buNone/>
            </a:pPr>
            <a:r>
              <a:rPr lang="en-US" sz="1600" dirty="0"/>
              <a:t>Entropy  h= 6.771 </a:t>
            </a:r>
            <a:r>
              <a:rPr lang="en-US" sz="1600" dirty="0" err="1"/>
              <a:t>Kj</a:t>
            </a:r>
            <a:r>
              <a:rPr lang="en-US" sz="1600" dirty="0"/>
              <a:t>/</a:t>
            </a:r>
            <a:r>
              <a:rPr lang="en-US" sz="1600" dirty="0" err="1"/>
              <a:t>KgK</a:t>
            </a:r>
            <a:r>
              <a:rPr lang="en-US" sz="1600" dirty="0"/>
              <a:t>  at 400 C</a:t>
            </a:r>
          </a:p>
          <a:p>
            <a:pPr marL="0" indent="0">
              <a:buNone/>
            </a:pPr>
            <a:r>
              <a:rPr lang="en-US" sz="1600" dirty="0"/>
              <a:t>Entropy of saturated vapor (on saturated vapor line) at 15  kPa = 8.007 kJ/</a:t>
            </a:r>
            <a:r>
              <a:rPr lang="en-US" sz="1600" dirty="0" err="1"/>
              <a:t>KgK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Enthalpy of saturated liquid (on saturated liquid line) at 15 kPa = 225.8 kJ/Kg</a:t>
            </a:r>
          </a:p>
          <a:p>
            <a:pPr marL="0" indent="0">
              <a:buNone/>
            </a:pPr>
            <a:r>
              <a:rPr lang="en-US" sz="1600" dirty="0"/>
              <a:t>Specific volume of liquid at the entrance of pump at 15 kPa  = 0.001014 m</a:t>
            </a:r>
            <a:r>
              <a:rPr lang="en-US" sz="1600" baseline="30000" dirty="0"/>
              <a:t>3</a:t>
            </a:r>
            <a:r>
              <a:rPr lang="en-US" sz="1600" dirty="0"/>
              <a:t>/Kg</a:t>
            </a:r>
          </a:p>
          <a:p>
            <a:pPr marL="0" indent="0">
              <a:buNone/>
            </a:pPr>
            <a:endParaRPr lang="en-IN" sz="1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1000" y="840240"/>
              <a:ext cx="8558280" cy="5850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4800" y="835560"/>
                <a:ext cx="8586000" cy="585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09024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92283C-AA53-E4F5-8C5B-610772D985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332656"/>
            <a:ext cx="8229600" cy="55446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/>
              <a:t>In a steam power plant operating on the Rankine cycle, steam enters the turbine at 4 MPa, 400 </a:t>
            </a:r>
            <a:r>
              <a:rPr lang="en-US" sz="1600" baseline="30000" dirty="0" err="1"/>
              <a:t>o</a:t>
            </a:r>
            <a:r>
              <a:rPr lang="en-US" sz="1600" dirty="0" err="1"/>
              <a:t>C</a:t>
            </a:r>
            <a:r>
              <a:rPr lang="en-US" sz="1600" dirty="0"/>
              <a:t> (Super heated vapor region) and exits at a pressure of 15 kPa. Then it enters the condenser and exits as saturated water. Next, a pump feeds back the water to the boiler. </a:t>
            </a:r>
          </a:p>
          <a:p>
            <a:pPr>
              <a:buAutoNum type="arabicPeriod"/>
            </a:pPr>
            <a:r>
              <a:rPr lang="en-US" sz="1600" dirty="0"/>
              <a:t>Determine the heat supplied to the working fluid in the cycle.</a:t>
            </a:r>
          </a:p>
          <a:p>
            <a:pPr>
              <a:buAutoNum type="arabicPeriod"/>
            </a:pPr>
            <a:r>
              <a:rPr lang="en-US" sz="1600" dirty="0"/>
              <a:t>Provided the enthalpy at the entrance of the condenser as  2192.5 kJ/Kg, find the work output of Turbine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sz="1600" dirty="0"/>
              <a:t>From steam table</a:t>
            </a:r>
          </a:p>
          <a:p>
            <a:pPr marL="0" indent="0">
              <a:buNone/>
            </a:pPr>
            <a:r>
              <a:rPr lang="en-US" sz="1600" dirty="0"/>
              <a:t>Enthalpy h =3214.5  kJ/Kg at 400 C</a:t>
            </a:r>
          </a:p>
          <a:p>
            <a:pPr marL="0" indent="0">
              <a:buNone/>
            </a:pPr>
            <a:r>
              <a:rPr lang="en-US" sz="1600" dirty="0"/>
              <a:t>Entropy  h= 6.771 </a:t>
            </a:r>
            <a:r>
              <a:rPr lang="en-US" sz="1600" dirty="0" err="1"/>
              <a:t>Kj</a:t>
            </a:r>
            <a:r>
              <a:rPr lang="en-US" sz="1600" dirty="0"/>
              <a:t>/</a:t>
            </a:r>
            <a:r>
              <a:rPr lang="en-US" sz="1600" dirty="0" err="1"/>
              <a:t>KgK</a:t>
            </a:r>
            <a:r>
              <a:rPr lang="en-US" sz="1600" dirty="0"/>
              <a:t>  at 400 C</a:t>
            </a:r>
          </a:p>
          <a:p>
            <a:pPr marL="0" indent="0">
              <a:buNone/>
            </a:pPr>
            <a:r>
              <a:rPr lang="en-US" sz="1600" dirty="0"/>
              <a:t>Entropy of saturated vapor (on saturated vapor line) at 15  kPa = 8.007 kJ/</a:t>
            </a:r>
            <a:r>
              <a:rPr lang="en-US" sz="1600" dirty="0" err="1"/>
              <a:t>KgK</a:t>
            </a:r>
            <a:endParaRPr lang="en-US" sz="1600" dirty="0"/>
          </a:p>
          <a:p>
            <a:pPr marL="0" indent="0">
              <a:buNone/>
            </a:pPr>
            <a:r>
              <a:rPr lang="en-US" sz="1600" dirty="0"/>
              <a:t>Enthalpy of saturated liquid (on saturated liquid line) at 15 kPa = 225.8 kJ/Kg</a:t>
            </a:r>
          </a:p>
          <a:p>
            <a:pPr marL="0" indent="0">
              <a:buNone/>
            </a:pPr>
            <a:r>
              <a:rPr lang="en-US" sz="1600" dirty="0"/>
              <a:t>Specific volume of liquid at the entrance of pump at 15 kPa  = 0.001014 m</a:t>
            </a:r>
            <a:r>
              <a:rPr lang="en-US" sz="1600" baseline="30000" dirty="0"/>
              <a:t>3</a:t>
            </a:r>
            <a:r>
              <a:rPr lang="en-US" sz="1600" dirty="0"/>
              <a:t>/Kg</a:t>
            </a:r>
          </a:p>
          <a:p>
            <a:pPr marL="0" indent="0">
              <a:buNone/>
            </a:pPr>
            <a:endParaRPr lang="en-IN" sz="16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80C1A75-E83A-6F23-F2D9-E7D6E7D3C94D}"/>
                  </a:ext>
                </a:extLst>
              </p14:cNvPr>
              <p14:cNvContentPartPr/>
              <p14:nvPr/>
            </p14:nvContentPartPr>
            <p14:xfrm>
              <a:off x="319733" y="4380840"/>
              <a:ext cx="6492600" cy="2288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80C1A75-E83A-6F23-F2D9-E7D6E7D3C94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0373" y="4371480"/>
                <a:ext cx="6511320" cy="230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0436024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0930556-6B8F-9556-5490-F708FBC9AB7B}"/>
                  </a:ext>
                </a:extLst>
              </p14:cNvPr>
              <p14:cNvContentPartPr/>
              <p14:nvPr/>
            </p14:nvContentPartPr>
            <p14:xfrm>
              <a:off x="713160" y="0"/>
              <a:ext cx="8161920" cy="6553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0930556-6B8F-9556-5490-F708FBC9AB7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3800" y="-9360"/>
                <a:ext cx="8180640" cy="657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97293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3691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application 1: </a:t>
            </a:r>
            <a:br>
              <a:rPr lang="en-US" b="1" dirty="0"/>
            </a:br>
            <a:r>
              <a:rPr lang="en-US" b="1" dirty="0"/>
              <a:t>Thermal Power Plant using Vapor Cycle</a:t>
            </a:r>
            <a:br>
              <a:rPr lang="en-US" b="1" dirty="0"/>
            </a:br>
            <a:r>
              <a:rPr lang="en-US" b="1" dirty="0"/>
              <a:t>(“Rankine Cycle”)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385440" y="4322880"/>
              <a:ext cx="2905560" cy="1551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79680" y="4313160"/>
                <a:ext cx="2921400" cy="17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91265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8366065-8C85-BDA9-ECB1-D43C3598B585}"/>
                  </a:ext>
                </a:extLst>
              </p14:cNvPr>
              <p14:cNvContentPartPr/>
              <p14:nvPr/>
            </p14:nvContentPartPr>
            <p14:xfrm>
              <a:off x="1550160" y="764640"/>
              <a:ext cx="7265880" cy="51494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8366065-8C85-BDA9-ECB1-D43C3598B58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40800" y="755280"/>
                <a:ext cx="7284600" cy="516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369118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5088390-119E-C18F-AE62-76E29FC821C3}"/>
                  </a:ext>
                </a:extLst>
              </p14:cNvPr>
              <p14:cNvContentPartPr/>
              <p14:nvPr/>
            </p14:nvContentPartPr>
            <p14:xfrm>
              <a:off x="1744920" y="709560"/>
              <a:ext cx="4799520" cy="3042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5088390-119E-C18F-AE62-76E29FC821C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35560" y="700200"/>
                <a:ext cx="4818240" cy="3061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5009634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B612-4237-9902-4B02-1C5BA346F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608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Engineering Problem on Vapor Cycl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602131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E3A60-63B2-4F21-F1AA-2BBF04297B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In a </a:t>
            </a:r>
            <a:r>
              <a:rPr lang="en-US" sz="1800" dirty="0" err="1"/>
              <a:t>vapour</a:t>
            </a:r>
            <a:r>
              <a:rPr lang="en-US" sz="1800" dirty="0"/>
              <a:t> compression refrigeration cycle working with refrigerant R-134A, the evaporator and condenser temperatures are -5 C and 30 C respectively. The process follows the T-S diagram shown</a:t>
            </a:r>
          </a:p>
          <a:p>
            <a:pPr marL="0" indent="0">
              <a:buNone/>
            </a:pPr>
            <a:r>
              <a:rPr lang="en-US" sz="1800" dirty="0"/>
              <a:t>Determine</a:t>
            </a:r>
          </a:p>
          <a:p>
            <a:pPr marL="514350" indent="-514350">
              <a:buAutoNum type="arabicPeriod"/>
            </a:pPr>
            <a:r>
              <a:rPr lang="en-US" sz="1800" dirty="0"/>
              <a:t>Compression work</a:t>
            </a:r>
          </a:p>
          <a:p>
            <a:pPr marL="514350" indent="-514350">
              <a:buAutoNum type="arabicPeriod"/>
            </a:pPr>
            <a:r>
              <a:rPr lang="en-US" sz="1800" dirty="0"/>
              <a:t>Refrigerating effect</a:t>
            </a:r>
          </a:p>
          <a:p>
            <a:pPr marL="514350" indent="-514350">
              <a:buAutoNum type="arabicPeriod"/>
            </a:pPr>
            <a:r>
              <a:rPr lang="en-US" sz="1800" dirty="0"/>
              <a:t>Heat rejected in the condenser</a:t>
            </a:r>
          </a:p>
          <a:p>
            <a:pPr marL="514350" indent="-514350">
              <a:buAutoNum type="arabicPeriod"/>
            </a:pPr>
            <a:r>
              <a:rPr lang="en-US" sz="1800" dirty="0"/>
              <a:t>COP</a:t>
            </a:r>
          </a:p>
          <a:p>
            <a:pPr marL="514350" indent="-514350">
              <a:buAutoNum type="arabicPeriod"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From the data sheet of R-134 A, following information are provided</a:t>
            </a:r>
          </a:p>
          <a:p>
            <a:pPr marL="0" indent="0">
              <a:buNone/>
            </a:pPr>
            <a:r>
              <a:rPr lang="en-US" sz="1800" dirty="0"/>
              <a:t> Enthalpy at the inlet of compressor  at -5C = 395.9 kJ/Kg</a:t>
            </a:r>
          </a:p>
          <a:p>
            <a:pPr marL="0" indent="0">
              <a:buNone/>
            </a:pPr>
            <a:r>
              <a:rPr lang="en-US" sz="1800" dirty="0"/>
              <a:t>Enthalpy at the inlet of condenser at 30C and 771 kPa  = 420.8 kJ/Kg</a:t>
            </a:r>
          </a:p>
          <a:p>
            <a:pPr marL="0" indent="0">
              <a:buNone/>
            </a:pPr>
            <a:r>
              <a:rPr lang="en-US" sz="1800" dirty="0"/>
              <a:t>Enthalpy  after throttling  and at the inlet of evaporator = 241.8 kJ/Kg</a:t>
            </a:r>
            <a:endParaRPr lang="en-IN" sz="1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C395C55-176B-494C-D893-E910F5A7B3FD}"/>
                  </a:ext>
                </a:extLst>
              </p14:cNvPr>
              <p14:cNvContentPartPr/>
              <p14:nvPr/>
            </p14:nvContentPartPr>
            <p14:xfrm>
              <a:off x="4349520" y="1342440"/>
              <a:ext cx="4096440" cy="2612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C395C55-176B-494C-D893-E910F5A7B3F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40160" y="1333080"/>
                <a:ext cx="4115160" cy="263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300497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E3A60-63B2-4F21-F1AA-2BBF04297B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In a </a:t>
            </a:r>
            <a:r>
              <a:rPr lang="en-US" sz="1800" dirty="0" err="1"/>
              <a:t>vapour</a:t>
            </a:r>
            <a:r>
              <a:rPr lang="en-US" sz="1800" dirty="0"/>
              <a:t> compression refrigeration cycle working with refrigerant R-134A, the evaporator and condenser temperatures are -5 C and 30 C respectively. The process follows the T-S diagram shown</a:t>
            </a:r>
          </a:p>
          <a:p>
            <a:pPr marL="0" indent="0">
              <a:buNone/>
            </a:pPr>
            <a:r>
              <a:rPr lang="en-US" sz="1800" dirty="0"/>
              <a:t>Determine</a:t>
            </a:r>
          </a:p>
          <a:p>
            <a:pPr marL="514350" indent="-514350">
              <a:buAutoNum type="arabicPeriod"/>
            </a:pPr>
            <a:r>
              <a:rPr lang="en-US" sz="1800" dirty="0"/>
              <a:t>Compression work</a:t>
            </a:r>
          </a:p>
          <a:p>
            <a:pPr marL="514350" indent="-514350">
              <a:buAutoNum type="arabicPeriod"/>
            </a:pPr>
            <a:r>
              <a:rPr lang="en-US" sz="1800" dirty="0"/>
              <a:t>Refrigerating effect</a:t>
            </a:r>
          </a:p>
          <a:p>
            <a:pPr marL="514350" indent="-514350">
              <a:buAutoNum type="arabicPeriod"/>
            </a:pPr>
            <a:r>
              <a:rPr lang="en-US" sz="1800" dirty="0"/>
              <a:t>Heat rejected in the condenser</a:t>
            </a:r>
          </a:p>
          <a:p>
            <a:pPr marL="514350" indent="-514350">
              <a:buAutoNum type="arabicPeriod"/>
            </a:pPr>
            <a:r>
              <a:rPr lang="en-US" sz="1800" dirty="0"/>
              <a:t>COP of refrigerator</a:t>
            </a:r>
          </a:p>
          <a:p>
            <a:pPr marL="514350" indent="-514350">
              <a:buAutoNum type="arabicPeriod"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From the data sheet of R-134 A, following information are provided</a:t>
            </a:r>
          </a:p>
          <a:p>
            <a:pPr marL="0" indent="0">
              <a:buNone/>
            </a:pPr>
            <a:r>
              <a:rPr lang="en-US" sz="1800" dirty="0"/>
              <a:t> Enthalpy at the inlet of compressor  at -5C = 395.9 kJ/Kg</a:t>
            </a:r>
          </a:p>
          <a:p>
            <a:pPr marL="0" indent="0">
              <a:buNone/>
            </a:pPr>
            <a:r>
              <a:rPr lang="en-US" sz="1800" dirty="0"/>
              <a:t>Enthalpy at the inlet of condenser at 30C and 771 kPa  = 420.8 kJ/Kg</a:t>
            </a:r>
          </a:p>
          <a:p>
            <a:pPr marL="0" indent="0">
              <a:buNone/>
            </a:pPr>
            <a:r>
              <a:rPr lang="en-US" sz="1800" dirty="0"/>
              <a:t>Enthalpy  after throttling  and at the inlet of evaporator = 241.8 kJ/Kg</a:t>
            </a:r>
            <a:endParaRPr lang="en-IN" sz="1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C395C55-176B-494C-D893-E910F5A7B3FD}"/>
                  </a:ext>
                </a:extLst>
              </p14:cNvPr>
              <p14:cNvContentPartPr/>
              <p14:nvPr/>
            </p14:nvContentPartPr>
            <p14:xfrm>
              <a:off x="4349520" y="1342440"/>
              <a:ext cx="4096440" cy="26128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C395C55-176B-494C-D893-E910F5A7B3F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40160" y="1333080"/>
                <a:ext cx="4115160" cy="263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9C78D10-07A7-F823-0CA1-43A5B3710E6B}"/>
                  </a:ext>
                </a:extLst>
              </p14:cNvPr>
              <p14:cNvContentPartPr/>
              <p14:nvPr/>
            </p14:nvContentPartPr>
            <p14:xfrm>
              <a:off x="1153440" y="4900680"/>
              <a:ext cx="7780320" cy="1185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9C78D10-07A7-F823-0CA1-43A5B3710E6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44080" y="4891320"/>
                <a:ext cx="7799040" cy="120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92937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28CC4-9EC7-5CE6-F2FD-D011CC2E0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556F2F-6ECC-D808-D38D-811FC417E4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C2C8F50-A910-73E3-5995-628FDECAB5F5}"/>
                  </a:ext>
                </a:extLst>
              </p14:cNvPr>
              <p14:cNvContentPartPr/>
              <p14:nvPr/>
            </p14:nvContentPartPr>
            <p14:xfrm>
              <a:off x="774000" y="1107720"/>
              <a:ext cx="7376400" cy="4440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C2C8F50-A910-73E3-5995-628FDECAB5F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4640" y="1098360"/>
                <a:ext cx="7395120" cy="445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197021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39752" y="980728"/>
            <a:ext cx="2376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Recollect….</a:t>
            </a:r>
            <a:endParaRPr lang="en-IN" sz="36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-58290" y="2531913"/>
            <a:ext cx="4630290" cy="3920112"/>
            <a:chOff x="-71628" y="1916832"/>
            <a:chExt cx="5435716" cy="4552431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-71628" y="3057841"/>
              <a:ext cx="527292" cy="8220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000"/>
                <a:t>P</a:t>
              </a:r>
              <a:endParaRPr lang="en-IN" sz="40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809" y="5575710"/>
              <a:ext cx="593157" cy="893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sz="4400"/>
                <a:t>V</a:t>
              </a:r>
              <a:endParaRPr lang="en-IN" sz="44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2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0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959498" y="234724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779912" y="3498272"/>
              <a:ext cx="1219207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33730" y="4653136"/>
              <a:ext cx="139858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isothermal</a:t>
              </a:r>
              <a:endParaRPr lang="en-IN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7544" y="3498272"/>
              <a:ext cx="1219208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adiabatic</a:t>
              </a:r>
              <a:endParaRPr lang="en-IN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599557" y="2688509"/>
              <a:ext cx="534820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</a:t>
              </a:r>
              <a:r>
                <a:rPr lang="en-US" baseline="-25000"/>
                <a:t>in</a:t>
              </a:r>
              <a:endParaRPr lang="en-IN" baseline="-25000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884918" y="4280786"/>
              <a:ext cx="64961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Q</a:t>
              </a:r>
              <a:r>
                <a:rPr lang="en-US" baseline="-25000" err="1"/>
                <a:t>out</a:t>
              </a:r>
              <a:endParaRPr lang="en-IN" baseline="-250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779912" y="3212975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975073" y="3140968"/>
              <a:ext cx="672194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Q=0</a:t>
              </a:r>
              <a:endParaRPr lang="en-IN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1</a:t>
              </a:r>
              <a:endParaRPr lang="en-IN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370231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2</a:t>
              </a:r>
              <a:endParaRPr lang="en-IN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45705" y="3989113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3</a:t>
              </a:r>
              <a:endParaRPr lang="en-IN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636941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4</a:t>
              </a:r>
              <a:endParaRPr lang="en-IN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83275" y="3080450"/>
              <a:ext cx="598802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/>
                <a:t>T</a:t>
              </a:r>
              <a:r>
                <a:rPr lang="en-US" baseline="-25000"/>
                <a:t>hot</a:t>
              </a:r>
              <a:endParaRPr lang="en-IN" baseline="-2500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644594" y="3739600"/>
              <a:ext cx="63222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</a:lstStyle>
            <a:p>
              <a:r>
                <a:rPr lang="en-US" err="1"/>
                <a:t>T</a:t>
              </a:r>
              <a:r>
                <a:rPr lang="en-US" baseline="-25000" err="1"/>
                <a:t>cold</a:t>
              </a:r>
              <a:endParaRPr lang="en-IN" baseline="-2500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440968" y="3260346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T</a:t>
            </a:r>
            <a:endParaRPr lang="en-IN" sz="3600" b="1"/>
          </a:p>
        </p:txBody>
      </p:sp>
      <p:sp>
        <p:nvSpPr>
          <p:cNvPr id="38" name="TextBox 37"/>
          <p:cNvSpPr txBox="1"/>
          <p:nvPr/>
        </p:nvSpPr>
        <p:spPr>
          <a:xfrm>
            <a:off x="6885332" y="5470873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S</a:t>
            </a:r>
            <a:endParaRPr lang="en-IN" sz="3600" b="1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853244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5652120" y="3410993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1</a:t>
            </a:r>
            <a:endParaRPr lang="en-IN"/>
          </a:p>
        </p:txBody>
      </p:sp>
      <p:sp>
        <p:nvSpPr>
          <p:cNvPr id="43" name="TextBox 4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2</a:t>
            </a:r>
            <a:endParaRPr lang="en-IN"/>
          </a:p>
        </p:txBody>
      </p:sp>
      <p:sp>
        <p:nvSpPr>
          <p:cNvPr id="44" name="TextBox 43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4</a:t>
            </a:r>
            <a:endParaRPr lang="en-IN"/>
          </a:p>
        </p:txBody>
      </p:sp>
      <p:sp>
        <p:nvSpPr>
          <p:cNvPr id="45" name="TextBox 44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/>
              <a:t>3</a:t>
            </a:r>
            <a:endParaRPr lang="en-IN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791155" y="2736596"/>
          <a:ext cx="458234" cy="5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1155" y="2736596"/>
                        <a:ext cx="458234" cy="5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7150100" y="4867275"/>
          <a:ext cx="396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867275"/>
                        <a:ext cx="3968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014840" y="2005560"/>
              <a:ext cx="6181200" cy="3234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11600" y="1994400"/>
                <a:ext cx="6202080" cy="325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980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2" grpId="0"/>
      <p:bldP spid="43" grpId="0"/>
      <p:bldP spid="44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7650" y="1989138"/>
          <a:ext cx="25114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647640" imgH="431640" progId="Equation.DSMT4">
                  <p:embed/>
                </p:oleObj>
              </mc:Choice>
              <mc:Fallback>
                <p:oleObj name="Equation" r:id="rId3" imgW="6476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650" y="1989138"/>
                        <a:ext cx="2511425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8849" y="612397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800" b="1"/>
              <a:t>Carnot Efficiency</a:t>
            </a:r>
            <a:endParaRPr lang="en-IN" sz="4800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820" y="4797197"/>
          <a:ext cx="3198216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820" y="4797197"/>
                        <a:ext cx="3198216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910880" y="1652040"/>
              <a:ext cx="2982960" cy="73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01520" y="1642680"/>
                <a:ext cx="3001680" cy="75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5286960" y="5118120"/>
              <a:ext cx="813960" cy="709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79400" y="5113080"/>
                <a:ext cx="824040" cy="72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58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A7234-509A-DBE0-99FA-A0D38DC9F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79447C-F3B2-5228-4954-0028A3393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62440" y="408600"/>
              <a:ext cx="8642880" cy="6107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4880" y="398520"/>
                <a:ext cx="8652960" cy="612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109949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6A7234-509A-DBE0-99FA-A0D38DC9F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79447C-F3B2-5228-4954-0028A33939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67360" y="126720"/>
              <a:ext cx="7646040" cy="4529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9080" y="121320"/>
                <a:ext cx="7662240" cy="455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54065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37</TotalTime>
  <Words>1537</Words>
  <Application>Microsoft Office PowerPoint</Application>
  <PresentationFormat>On-screen Show (4:3)</PresentationFormat>
  <Paragraphs>532</Paragraphs>
  <Slides>5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9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Engineering application 1:  Thermal Power Plant using Vapor Cycle (“Rankine Cycle”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apor cycle refrigerator</vt:lpstr>
      <vt:lpstr>PowerPoint Presentation</vt:lpstr>
      <vt:lpstr>PowerPoint Presentation</vt:lpstr>
      <vt:lpstr>PowerPoint Presentation</vt:lpstr>
      <vt:lpstr>PowerPoint Presentation</vt:lpstr>
      <vt:lpstr>T-S diagram</vt:lpstr>
      <vt:lpstr>PowerPoint Presentation</vt:lpstr>
      <vt:lpstr>PowerPoint Presentation</vt:lpstr>
      <vt:lpstr>PowerPoint Presentation</vt:lpstr>
      <vt:lpstr>PowerPoint Presentation</vt:lpstr>
      <vt:lpstr>Engineering Problem on Rankine Cy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gineering Problem on Vapor Cycl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 K Easwaran</cp:lastModifiedBy>
  <cp:revision>123</cp:revision>
  <dcterms:created xsi:type="dcterms:W3CDTF">2022-10-18T04:52:35Z</dcterms:created>
  <dcterms:modified xsi:type="dcterms:W3CDTF">2023-11-11T04:50:14Z</dcterms:modified>
</cp:coreProperties>
</file>